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9A6F9C" w14:textId="2F1EEA9B" w:rsidR="00EA1A35" w:rsidRPr="00EE5504" w:rsidRDefault="00D21451" w:rsidP="00347D3B">
      <w:pPr>
        <w:spacing w:line="240" w:lineRule="auto"/>
        <w:jc w:val="center"/>
        <w:rPr>
          <w:rFonts w:ascii="Myriad Pro" w:hAnsi="Myriad Pro"/>
          <w:b/>
          <w:bCs/>
          <w:color w:val="4472C4" w:themeColor="accent1"/>
          <w:spacing w:val="10"/>
          <w:sz w:val="80"/>
          <w:szCs w:val="80"/>
        </w:rPr>
      </w:pPr>
      <w:bookmarkStart w:id="0" w:name="_Toc534183772"/>
      <w:bookmarkStart w:id="1" w:name="_Toc12937181"/>
      <w:bookmarkStart w:id="2" w:name="_Toc12950847"/>
      <w:bookmarkStart w:id="3" w:name="_Toc12962701"/>
      <w:bookmarkStart w:id="4" w:name="_Toc13145837"/>
      <w:bookmarkStart w:id="5" w:name="_Toc13455234"/>
      <w:bookmarkStart w:id="6" w:name="_Ref13535712"/>
      <w:r w:rsidRPr="00EE5504">
        <w:rPr>
          <w:rFonts w:ascii="Myriad Pro" w:hAnsi="Myriad Pro"/>
          <w:b/>
          <w:bCs/>
          <w:color w:val="4472C4" w:themeColor="accent1"/>
          <w:spacing w:val="10"/>
          <w:sz w:val="80"/>
          <w:szCs w:val="80"/>
        </w:rPr>
        <w:t>User Manual</w:t>
      </w:r>
    </w:p>
    <w:p w14:paraId="7DACF3B4" w14:textId="77777777" w:rsidR="00D21451" w:rsidRPr="00CA7657" w:rsidRDefault="007D2A6E" w:rsidP="00347D3B">
      <w:pPr>
        <w:spacing w:line="240" w:lineRule="auto"/>
        <w:jc w:val="center"/>
        <w:rPr>
          <w:rFonts w:ascii="Myriad Pro" w:hAnsi="Myriad Pro"/>
          <w:sz w:val="36"/>
          <w:szCs w:val="36"/>
        </w:rPr>
      </w:pPr>
      <w:r w:rsidRPr="00CA7657">
        <w:rPr>
          <w:rFonts w:ascii="Myriad Pro" w:hAnsi="Myriad Pro"/>
          <w:sz w:val="36"/>
          <w:szCs w:val="36"/>
        </w:rPr>
        <w:t>f</w:t>
      </w:r>
      <w:r w:rsidR="00D21451" w:rsidRPr="00CA7657">
        <w:rPr>
          <w:rFonts w:ascii="Myriad Pro" w:hAnsi="Myriad Pro"/>
          <w:sz w:val="36"/>
          <w:szCs w:val="36"/>
        </w:rPr>
        <w:t>or</w:t>
      </w:r>
      <w:r w:rsidR="000717AB" w:rsidRPr="00CA7657">
        <w:rPr>
          <w:rFonts w:ascii="Myriad Pro" w:hAnsi="Myriad Pro"/>
          <w:sz w:val="36"/>
          <w:szCs w:val="36"/>
        </w:rPr>
        <w:t xml:space="preserve"> the</w:t>
      </w:r>
    </w:p>
    <w:p w14:paraId="390DCED7" w14:textId="77777777" w:rsidR="000B2103" w:rsidRPr="00CA7657" w:rsidRDefault="000717AB" w:rsidP="001958F1">
      <w:pPr>
        <w:spacing w:line="192" w:lineRule="auto"/>
        <w:jc w:val="center"/>
        <w:rPr>
          <w:rFonts w:ascii="Myriad Pro" w:hAnsi="Myriad Pro" w:cs="Arial"/>
          <w:b/>
          <w:spacing w:val="10"/>
          <w:sz w:val="44"/>
          <w:szCs w:val="44"/>
        </w:rPr>
      </w:pPr>
      <w:bookmarkStart w:id="7" w:name="_Toc13754726"/>
      <w:bookmarkStart w:id="8" w:name="_Toc13754957"/>
      <w:bookmarkStart w:id="9" w:name="_Toc13755455"/>
      <w:bookmarkStart w:id="10" w:name="_Toc13755977"/>
      <w:r w:rsidRPr="00CA7657">
        <w:rPr>
          <w:rFonts w:ascii="Myriad Pro" w:hAnsi="Myriad Pro"/>
          <w:b/>
          <w:spacing w:val="10"/>
          <w:sz w:val="44"/>
          <w:szCs w:val="44"/>
        </w:rPr>
        <w:t>MYSTRAN</w:t>
      </w:r>
      <w:r w:rsidRPr="00CA7657">
        <w:rPr>
          <w:rFonts w:ascii="Myriad Pro" w:hAnsi="Myriad Pro"/>
          <w:spacing w:val="10"/>
          <w:sz w:val="44"/>
          <w:szCs w:val="44"/>
        </w:rPr>
        <w:t xml:space="preserve"> </w:t>
      </w:r>
      <w:r w:rsidR="00EA1A35" w:rsidRPr="00CA7657">
        <w:rPr>
          <w:rFonts w:ascii="Myriad Pro" w:hAnsi="Myriad Pro" w:cs="Arial"/>
          <w:b/>
          <w:spacing w:val="10"/>
          <w:sz w:val="44"/>
          <w:szCs w:val="44"/>
        </w:rPr>
        <w:t>General Purpose</w:t>
      </w:r>
    </w:p>
    <w:p w14:paraId="0D14398B" w14:textId="77777777" w:rsidR="000B2103" w:rsidRPr="00CA7657" w:rsidRDefault="00EA1A35" w:rsidP="001958F1">
      <w:pPr>
        <w:spacing w:line="192" w:lineRule="auto"/>
        <w:jc w:val="center"/>
        <w:rPr>
          <w:rFonts w:ascii="Myriad Pro" w:hAnsi="Myriad Pro" w:cs="Arial"/>
          <w:b/>
          <w:spacing w:val="10"/>
          <w:sz w:val="44"/>
          <w:szCs w:val="44"/>
        </w:rPr>
      </w:pPr>
      <w:r w:rsidRPr="00CA7657">
        <w:rPr>
          <w:rFonts w:ascii="Myriad Pro" w:hAnsi="Myriad Pro" w:cs="Arial"/>
          <w:b/>
          <w:spacing w:val="10"/>
          <w:sz w:val="44"/>
          <w:szCs w:val="44"/>
        </w:rPr>
        <w:t>Finite Element</w:t>
      </w:r>
      <w:r w:rsidR="000B2103" w:rsidRPr="00CA7657">
        <w:rPr>
          <w:rFonts w:ascii="Myriad Pro" w:hAnsi="Myriad Pro" w:cs="Arial"/>
          <w:b/>
          <w:spacing w:val="10"/>
          <w:sz w:val="44"/>
          <w:szCs w:val="44"/>
        </w:rPr>
        <w:t xml:space="preserve"> </w:t>
      </w:r>
      <w:r w:rsidRPr="00CA7657">
        <w:rPr>
          <w:rFonts w:ascii="Myriad Pro" w:hAnsi="Myriad Pro" w:cs="Arial"/>
          <w:b/>
          <w:spacing w:val="10"/>
          <w:sz w:val="44"/>
          <w:szCs w:val="44"/>
        </w:rPr>
        <w:t>Structural Analysis</w:t>
      </w:r>
    </w:p>
    <w:p w14:paraId="5E5A54B0" w14:textId="689A935D" w:rsidR="00EA1A35" w:rsidRPr="00CA7657" w:rsidRDefault="00EA1A35" w:rsidP="001958F1">
      <w:pPr>
        <w:spacing w:line="192" w:lineRule="auto"/>
        <w:jc w:val="center"/>
        <w:rPr>
          <w:rFonts w:ascii="Myriad Pro" w:hAnsi="Myriad Pro" w:cs="Arial"/>
          <w:b/>
          <w:spacing w:val="10"/>
          <w:sz w:val="40"/>
          <w:szCs w:val="40"/>
        </w:rPr>
      </w:pPr>
      <w:r w:rsidRPr="00CA7657">
        <w:rPr>
          <w:rFonts w:ascii="Myriad Pro" w:hAnsi="Myriad Pro" w:cs="Arial"/>
          <w:b/>
          <w:spacing w:val="10"/>
          <w:sz w:val="44"/>
          <w:szCs w:val="44"/>
        </w:rPr>
        <w:t>Computer Program</w:t>
      </w:r>
      <w:bookmarkEnd w:id="7"/>
      <w:bookmarkEnd w:id="8"/>
      <w:bookmarkEnd w:id="9"/>
      <w:bookmarkEnd w:id="10"/>
    </w:p>
    <w:p w14:paraId="3CDE97D0" w14:textId="77777777" w:rsidR="00B95C02" w:rsidRPr="00CA7657" w:rsidRDefault="00B95C02" w:rsidP="001958F1">
      <w:pPr>
        <w:spacing w:line="192" w:lineRule="auto"/>
        <w:jc w:val="center"/>
        <w:rPr>
          <w:rFonts w:ascii="Myriad Pro" w:hAnsi="Myriad Pro" w:cs="Arial"/>
          <w:bCs/>
          <w:spacing w:val="10"/>
          <w:sz w:val="40"/>
          <w:szCs w:val="40"/>
        </w:rPr>
      </w:pPr>
      <w:r w:rsidRPr="00CA7657">
        <w:rPr>
          <w:rFonts w:ascii="Myriad Pro" w:hAnsi="Myriad Pro" w:cs="Arial"/>
          <w:bCs/>
          <w:spacing w:val="10"/>
          <w:sz w:val="40"/>
          <w:szCs w:val="40"/>
        </w:rPr>
        <w:t>(</w:t>
      </w:r>
      <w:proofErr w:type="gramStart"/>
      <w:r w:rsidRPr="00CA7657">
        <w:rPr>
          <w:rFonts w:ascii="Myriad Pro" w:hAnsi="Myriad Pro" w:cs="Arial"/>
          <w:bCs/>
          <w:spacing w:val="10"/>
          <w:sz w:val="40"/>
          <w:szCs w:val="40"/>
        </w:rPr>
        <w:t>Open Source</w:t>
      </w:r>
      <w:proofErr w:type="gramEnd"/>
      <w:r w:rsidRPr="00CA7657">
        <w:rPr>
          <w:rFonts w:ascii="Myriad Pro" w:hAnsi="Myriad Pro" w:cs="Arial"/>
          <w:bCs/>
          <w:spacing w:val="10"/>
          <w:sz w:val="40"/>
          <w:szCs w:val="40"/>
        </w:rPr>
        <w:t xml:space="preserve"> Version)</w:t>
      </w:r>
    </w:p>
    <w:p w14:paraId="68DCE226" w14:textId="77777777" w:rsidR="001E23DD" w:rsidRDefault="001E23DD" w:rsidP="000717AB">
      <w:pPr>
        <w:jc w:val="center"/>
        <w:rPr>
          <w:rFonts w:ascii="Myriad Pro" w:hAnsi="Myriad Pro" w:cs="Arial"/>
          <w:b/>
          <w:sz w:val="20"/>
        </w:rPr>
      </w:pPr>
    </w:p>
    <w:p w14:paraId="50553DB4" w14:textId="77777777" w:rsidR="00052FE6" w:rsidRPr="00052FE6" w:rsidRDefault="00052FE6" w:rsidP="000717AB">
      <w:pPr>
        <w:jc w:val="center"/>
        <w:rPr>
          <w:rFonts w:ascii="Myriad Pro" w:hAnsi="Myriad Pro" w:cs="Arial"/>
          <w:b/>
          <w:sz w:val="20"/>
        </w:rPr>
      </w:pPr>
    </w:p>
    <w:p w14:paraId="4A1AD7FB" w14:textId="0F74D1FD" w:rsidR="00061069" w:rsidRPr="00EE04C3" w:rsidRDefault="00061069" w:rsidP="000B2103">
      <w:pPr>
        <w:spacing w:line="240" w:lineRule="auto"/>
        <w:jc w:val="center"/>
        <w:rPr>
          <w:rFonts w:ascii="Myriad Pro" w:hAnsi="Myriad Pro" w:cs="Arial"/>
          <w:bCs/>
          <w:spacing w:val="14"/>
          <w:sz w:val="28"/>
          <w:szCs w:val="28"/>
        </w:rPr>
      </w:pPr>
      <w:r w:rsidRPr="00EE04C3">
        <w:rPr>
          <w:rFonts w:ascii="Myriad Pro" w:hAnsi="Myriad Pro" w:cs="Arial"/>
          <w:bCs/>
          <w:spacing w:val="14"/>
          <w:sz w:val="28"/>
          <w:szCs w:val="28"/>
        </w:rPr>
        <w:t>Dr</w:t>
      </w:r>
      <w:r w:rsidR="001E23DD" w:rsidRPr="00EE04C3">
        <w:rPr>
          <w:rFonts w:ascii="Myriad Pro" w:hAnsi="Myriad Pro" w:cs="Arial"/>
          <w:bCs/>
          <w:spacing w:val="14"/>
          <w:sz w:val="28"/>
          <w:szCs w:val="28"/>
        </w:rPr>
        <w:t>.</w:t>
      </w:r>
      <w:r w:rsidRPr="00EE04C3">
        <w:rPr>
          <w:rFonts w:ascii="Myriad Pro" w:hAnsi="Myriad Pro" w:cs="Arial"/>
          <w:bCs/>
          <w:spacing w:val="14"/>
          <w:sz w:val="28"/>
          <w:szCs w:val="28"/>
        </w:rPr>
        <w:t xml:space="preserve"> Bill Case</w:t>
      </w:r>
      <w:r w:rsidR="0087325C" w:rsidRPr="00EE04C3">
        <w:rPr>
          <w:rFonts w:ascii="Myriad Pro" w:hAnsi="Myriad Pro" w:cs="Arial"/>
          <w:bCs/>
          <w:spacing w:val="14"/>
          <w:sz w:val="28"/>
          <w:szCs w:val="28"/>
        </w:rPr>
        <w:t xml:space="preserve"> – Original Author</w:t>
      </w:r>
    </w:p>
    <w:p w14:paraId="01A98C39" w14:textId="56DABF01" w:rsidR="0087325C" w:rsidRPr="00EE04C3" w:rsidRDefault="0087325C" w:rsidP="000B2103">
      <w:pPr>
        <w:spacing w:line="240" w:lineRule="auto"/>
        <w:jc w:val="center"/>
        <w:rPr>
          <w:rFonts w:ascii="Myriad Pro" w:hAnsi="Myriad Pro" w:cs="Arial"/>
          <w:bCs/>
          <w:spacing w:val="14"/>
          <w:sz w:val="28"/>
          <w:szCs w:val="28"/>
        </w:rPr>
      </w:pPr>
      <w:r w:rsidRPr="00EE04C3">
        <w:rPr>
          <w:rFonts w:ascii="Myriad Pro" w:hAnsi="Myriad Pro" w:cs="Arial"/>
          <w:bCs/>
          <w:spacing w:val="14"/>
          <w:sz w:val="28"/>
          <w:szCs w:val="28"/>
        </w:rPr>
        <w:t>Current Contributors (in alphabetical order):</w:t>
      </w:r>
    </w:p>
    <w:p w14:paraId="783F5C3D" w14:textId="0B4B6320" w:rsidR="0087325C" w:rsidRPr="00347D3B" w:rsidRDefault="0087325C" w:rsidP="000B2103">
      <w:pPr>
        <w:spacing w:line="240" w:lineRule="auto"/>
        <w:jc w:val="center"/>
        <w:rPr>
          <w:rFonts w:ascii="Myriad Pro" w:hAnsi="Myriad Pro" w:cs="Arial"/>
          <w:bCs/>
          <w:sz w:val="28"/>
          <w:szCs w:val="28"/>
        </w:rPr>
      </w:pPr>
      <w:r w:rsidRPr="00EE04C3">
        <w:rPr>
          <w:rFonts w:ascii="Myriad Pro" w:hAnsi="Myriad Pro" w:cs="Arial"/>
          <w:bCs/>
          <w:spacing w:val="14"/>
          <w:sz w:val="28"/>
          <w:szCs w:val="28"/>
        </w:rPr>
        <w:t>Steve Doyle</w:t>
      </w:r>
      <w:r w:rsidR="00A0174E" w:rsidRPr="00EE04C3">
        <w:rPr>
          <w:rFonts w:ascii="Myriad Pro" w:hAnsi="Myriad Pro" w:cs="Arial"/>
          <w:bCs/>
          <w:spacing w:val="14"/>
          <w:sz w:val="28"/>
          <w:szCs w:val="28"/>
        </w:rPr>
        <w:t xml:space="preserve">, </w:t>
      </w:r>
      <w:r w:rsidRPr="00EE04C3">
        <w:rPr>
          <w:rFonts w:ascii="Myriad Pro" w:hAnsi="Myriad Pro" w:cs="Arial"/>
          <w:bCs/>
          <w:spacing w:val="14"/>
          <w:sz w:val="28"/>
          <w:szCs w:val="28"/>
        </w:rPr>
        <w:t>Brian Esp</w:t>
      </w:r>
      <w:r w:rsidR="00A0174E" w:rsidRPr="00EE04C3">
        <w:rPr>
          <w:rFonts w:ascii="Myriad Pro" w:hAnsi="Myriad Pro" w:cs="Arial"/>
          <w:bCs/>
          <w:spacing w:val="14"/>
          <w:sz w:val="28"/>
          <w:szCs w:val="28"/>
        </w:rPr>
        <w:t xml:space="preserve">, </w:t>
      </w:r>
      <w:r w:rsidRPr="00EE04C3">
        <w:rPr>
          <w:rFonts w:ascii="Myriad Pro" w:hAnsi="Myriad Pro" w:cs="Arial"/>
          <w:bCs/>
          <w:spacing w:val="14"/>
          <w:sz w:val="28"/>
          <w:szCs w:val="28"/>
        </w:rPr>
        <w:t>Zach Lerner</w:t>
      </w:r>
      <w:r w:rsidR="00A0174E" w:rsidRPr="00EE04C3">
        <w:rPr>
          <w:rFonts w:ascii="Myriad Pro" w:hAnsi="Myriad Pro" w:cs="Arial"/>
          <w:bCs/>
          <w:spacing w:val="14"/>
          <w:sz w:val="28"/>
          <w:szCs w:val="28"/>
        </w:rPr>
        <w:t xml:space="preserve">, </w:t>
      </w:r>
      <w:r w:rsidRPr="00EE04C3">
        <w:rPr>
          <w:rFonts w:ascii="Myriad Pro" w:hAnsi="Myriad Pro" w:cs="Arial"/>
          <w:bCs/>
          <w:spacing w:val="14"/>
          <w:sz w:val="28"/>
          <w:szCs w:val="28"/>
        </w:rPr>
        <w:t>Bruno Paschoalinoto</w:t>
      </w:r>
    </w:p>
    <w:p w14:paraId="2D536030" w14:textId="77777777" w:rsidR="00052FE6" w:rsidRPr="00052FE6" w:rsidRDefault="00052FE6" w:rsidP="000717AB">
      <w:pPr>
        <w:jc w:val="center"/>
        <w:rPr>
          <w:rFonts w:ascii="Myriad Pro" w:hAnsi="Myriad Pro" w:cs="Arial"/>
          <w:b/>
          <w:sz w:val="24"/>
          <w:szCs w:val="24"/>
        </w:rPr>
      </w:pPr>
    </w:p>
    <w:p w14:paraId="29C77599" w14:textId="77777777" w:rsidR="000B2103" w:rsidRPr="00052FE6" w:rsidRDefault="000B2103" w:rsidP="000717AB">
      <w:pPr>
        <w:jc w:val="center"/>
        <w:rPr>
          <w:rFonts w:ascii="Myriad Pro" w:hAnsi="Myriad Pro" w:cs="Arial"/>
          <w:b/>
          <w:sz w:val="24"/>
          <w:szCs w:val="24"/>
        </w:rPr>
      </w:pPr>
    </w:p>
    <w:p w14:paraId="2A3E3DFD" w14:textId="737E05AF" w:rsidR="003057D0" w:rsidRPr="00052FE6" w:rsidRDefault="003057D0" w:rsidP="00052FE6">
      <w:pPr>
        <w:jc w:val="center"/>
        <w:rPr>
          <w:rFonts w:ascii="Myriad Pro" w:hAnsi="Myriad Pro" w:cs="Arial"/>
          <w:b/>
          <w:sz w:val="48"/>
          <w:szCs w:val="48"/>
        </w:rPr>
      </w:pPr>
      <w:r>
        <w:rPr>
          <w:rFonts w:cs="Arial"/>
          <w:b/>
          <w:noProof/>
          <w:sz w:val="32"/>
        </w:rPr>
        <w:drawing>
          <wp:inline distT="0" distB="0" distL="0" distR="0" wp14:anchorId="67DD8E96" wp14:editId="667C9548">
            <wp:extent cx="4653280" cy="837690"/>
            <wp:effectExtent l="0" t="0" r="0" b="635"/>
            <wp:docPr id="7725731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573116" name="Picture 772573116"/>
                    <pic:cNvPicPr/>
                  </pic:nvPicPr>
                  <pic:blipFill>
                    <a:blip r:embed="rId8">
                      <a:extLst>
                        <a:ext uri="{28A0092B-C50C-407E-A947-70E740481C1C}">
                          <a14:useLocalDpi xmlns:a14="http://schemas.microsoft.com/office/drawing/2010/main" val="0"/>
                        </a:ext>
                      </a:extLst>
                    </a:blip>
                    <a:stretch>
                      <a:fillRect/>
                    </a:stretch>
                  </pic:blipFill>
                  <pic:spPr>
                    <a:xfrm>
                      <a:off x="0" y="0"/>
                      <a:ext cx="4678370" cy="842207"/>
                    </a:xfrm>
                    <a:prstGeom prst="rect">
                      <a:avLst/>
                    </a:prstGeom>
                  </pic:spPr>
                </pic:pic>
              </a:graphicData>
            </a:graphic>
          </wp:inline>
        </w:drawing>
      </w:r>
      <w:r w:rsidRPr="00052FE6">
        <w:rPr>
          <w:rFonts w:ascii="Myriad Pro" w:hAnsi="Myriad Pro" w:cs="Arial"/>
          <w:b/>
          <w:sz w:val="48"/>
          <w:szCs w:val="48"/>
        </w:rPr>
        <w:t>www.mystran.com</w:t>
      </w:r>
    </w:p>
    <w:p w14:paraId="2029D74C" w14:textId="77777777" w:rsidR="00052FE6" w:rsidRDefault="00052FE6" w:rsidP="00EA1A35">
      <w:pPr>
        <w:jc w:val="center"/>
        <w:rPr>
          <w:rFonts w:ascii="Myriad Pro" w:hAnsi="Myriad Pro"/>
          <w:spacing w:val="14"/>
          <w:sz w:val="28"/>
          <w:szCs w:val="28"/>
        </w:rPr>
      </w:pPr>
    </w:p>
    <w:p w14:paraId="6B920B7A" w14:textId="4CEFA215" w:rsidR="00EA1A35" w:rsidRPr="00EE04C3" w:rsidRDefault="00555562" w:rsidP="00EA1A35">
      <w:pPr>
        <w:jc w:val="center"/>
        <w:rPr>
          <w:rFonts w:ascii="Myriad Pro" w:hAnsi="Myriad Pro"/>
          <w:spacing w:val="14"/>
          <w:sz w:val="28"/>
          <w:szCs w:val="28"/>
        </w:rPr>
      </w:pPr>
      <w:r w:rsidRPr="00EE04C3">
        <w:rPr>
          <w:rFonts w:ascii="Myriad Pro" w:hAnsi="Myriad Pro"/>
          <w:spacing w:val="14"/>
          <w:sz w:val="28"/>
          <w:szCs w:val="28"/>
        </w:rPr>
        <w:t>(</w:t>
      </w:r>
      <w:r w:rsidR="0087325C" w:rsidRPr="00EE04C3">
        <w:rPr>
          <w:rFonts w:ascii="Myriad Pro" w:hAnsi="Myriad Pro"/>
          <w:spacing w:val="14"/>
          <w:sz w:val="28"/>
          <w:szCs w:val="28"/>
        </w:rPr>
        <w:t>April</w:t>
      </w:r>
      <w:r w:rsidR="004F71A2" w:rsidRPr="00EE04C3">
        <w:rPr>
          <w:rFonts w:ascii="Myriad Pro" w:hAnsi="Myriad Pro"/>
          <w:spacing w:val="14"/>
          <w:sz w:val="28"/>
          <w:szCs w:val="28"/>
        </w:rPr>
        <w:t xml:space="preserve"> 202</w:t>
      </w:r>
      <w:r w:rsidR="0087325C" w:rsidRPr="00EE04C3">
        <w:rPr>
          <w:rFonts w:ascii="Myriad Pro" w:hAnsi="Myriad Pro"/>
          <w:spacing w:val="14"/>
          <w:sz w:val="28"/>
          <w:szCs w:val="28"/>
        </w:rPr>
        <w:t>4</w:t>
      </w:r>
      <w:r w:rsidR="00EA1A35" w:rsidRPr="00EE04C3">
        <w:rPr>
          <w:rFonts w:ascii="Myriad Pro" w:hAnsi="Myriad Pro"/>
          <w:spacing w:val="14"/>
          <w:sz w:val="28"/>
          <w:szCs w:val="28"/>
        </w:rPr>
        <w:t>)</w:t>
      </w:r>
    </w:p>
    <w:p w14:paraId="12FB3F44" w14:textId="260EB7F3" w:rsidR="00954F74" w:rsidRDefault="00413B48" w:rsidP="003057D0">
      <w:pPr>
        <w:jc w:val="center"/>
      </w:pPr>
      <w:r w:rsidRPr="00EE04C3">
        <w:rPr>
          <w:rFonts w:ascii="Myriad Pro" w:hAnsi="Myriad Pro"/>
          <w:spacing w:val="14"/>
          <w:sz w:val="28"/>
          <w:szCs w:val="28"/>
        </w:rPr>
        <w:t>Most consistent with MYSTRAN</w:t>
      </w:r>
      <w:r w:rsidR="001E23DD" w:rsidRPr="00EE04C3">
        <w:rPr>
          <w:rFonts w:ascii="Myriad Pro" w:hAnsi="Myriad Pro"/>
          <w:spacing w:val="14"/>
          <w:sz w:val="28"/>
          <w:szCs w:val="28"/>
        </w:rPr>
        <w:t xml:space="preserve"> program</w:t>
      </w:r>
      <w:r w:rsidRPr="00EE04C3">
        <w:rPr>
          <w:rFonts w:ascii="Myriad Pro" w:hAnsi="Myriad Pro"/>
          <w:spacing w:val="14"/>
          <w:sz w:val="28"/>
          <w:szCs w:val="28"/>
        </w:rPr>
        <w:t xml:space="preserve"> version </w:t>
      </w:r>
      <w:r w:rsidR="0087325C" w:rsidRPr="00EE04C3">
        <w:rPr>
          <w:rFonts w:ascii="Myriad Pro" w:hAnsi="Myriad Pro"/>
          <w:spacing w:val="14"/>
          <w:sz w:val="28"/>
          <w:szCs w:val="28"/>
        </w:rPr>
        <w:t>X</w:t>
      </w:r>
      <w:r w:rsidR="00954F74">
        <w:br w:type="page"/>
      </w:r>
    </w:p>
    <w:p w14:paraId="45D66F4E" w14:textId="27166B11" w:rsidR="001E23DD" w:rsidRDefault="004037E4">
      <w:pPr>
        <w:pStyle w:val="TOC1"/>
        <w:tabs>
          <w:tab w:val="left" w:pos="3208"/>
          <w:tab w:val="right" w:leader="dot" w:pos="9350"/>
        </w:tabs>
        <w:rPr>
          <w:rFonts w:eastAsiaTheme="minorEastAsia" w:cstheme="minorBidi"/>
          <w:b w:val="0"/>
          <w:bCs w:val="0"/>
          <w:i w:val="0"/>
          <w:iCs w:val="0"/>
          <w:noProof/>
          <w:kern w:val="2"/>
          <w:sz w:val="22"/>
          <w:szCs w:val="22"/>
          <w14:ligatures w14:val="standardContextual"/>
        </w:rPr>
      </w:pPr>
      <w:r>
        <w:lastRenderedPageBreak/>
        <w:fldChar w:fldCharType="begin"/>
      </w:r>
      <w:r>
        <w:instrText xml:space="preserve"> TOC \o "1-3" \h \z \u </w:instrText>
      </w:r>
      <w:r>
        <w:fldChar w:fldCharType="separate"/>
      </w:r>
      <w:hyperlink w:anchor="_Toc164034397" w:history="1">
        <w:r w:rsidR="001E23DD" w:rsidRPr="0059419D">
          <w:rPr>
            <w:rStyle w:val="Hyperlink"/>
            <w:noProof/>
          </w:rPr>
          <w:t>1</w:t>
        </w:r>
        <w:r w:rsidR="001E23DD" w:rsidRPr="0059419D">
          <w:rPr>
            <w:rStyle w:val="Hyperlink"/>
            <w:noProof/>
          </w:rPr>
          <w:fldChar w:fldCharType="begin"/>
        </w:r>
        <w:r w:rsidR="001E23DD" w:rsidRPr="0059419D">
          <w:rPr>
            <w:rStyle w:val="Hyperlink"/>
            <w:noProof/>
          </w:rPr>
          <w:instrText xml:space="preserve"> MACROBUTTON MTEditEquationSection2 Equation Chapter 1 Section 1</w:instrText>
        </w:r>
        <w:r w:rsidR="001E23DD" w:rsidRPr="0059419D">
          <w:rPr>
            <w:rStyle w:val="Hyperlink"/>
            <w:noProof/>
          </w:rPr>
          <w:fldChar w:fldCharType="begin"/>
        </w:r>
        <w:r w:rsidR="001E23DD" w:rsidRPr="0059419D">
          <w:rPr>
            <w:rStyle w:val="Hyperlink"/>
            <w:noProof/>
          </w:rPr>
          <w:instrText xml:space="preserve"> SEQ MTEqn \r \h \* MERGEFORMAT </w:instrText>
        </w:r>
        <w:r w:rsidR="001E23DD" w:rsidRPr="0059419D">
          <w:rPr>
            <w:rStyle w:val="Hyperlink"/>
            <w:noProof/>
          </w:rPr>
          <w:fldChar w:fldCharType="end"/>
        </w:r>
        <w:r w:rsidR="001E23DD" w:rsidRPr="0059419D">
          <w:rPr>
            <w:rStyle w:val="Hyperlink"/>
            <w:noProof/>
          </w:rPr>
          <w:fldChar w:fldCharType="begin"/>
        </w:r>
        <w:r w:rsidR="001E23DD" w:rsidRPr="0059419D">
          <w:rPr>
            <w:rStyle w:val="Hyperlink"/>
            <w:noProof/>
          </w:rPr>
          <w:instrText xml:space="preserve"> SEQ MTSec \r 1 \h \* MERGEFORMAT </w:instrText>
        </w:r>
        <w:r w:rsidR="001E23DD" w:rsidRPr="0059419D">
          <w:rPr>
            <w:rStyle w:val="Hyperlink"/>
            <w:noProof/>
          </w:rPr>
          <w:fldChar w:fldCharType="end"/>
        </w:r>
        <w:r w:rsidR="001E23DD" w:rsidRPr="0059419D">
          <w:rPr>
            <w:rStyle w:val="Hyperlink"/>
            <w:noProof/>
          </w:rPr>
          <w:fldChar w:fldCharType="begin"/>
        </w:r>
        <w:r w:rsidR="001E23DD" w:rsidRPr="0059419D">
          <w:rPr>
            <w:rStyle w:val="Hyperlink"/>
            <w:noProof/>
          </w:rPr>
          <w:instrText xml:space="preserve"> SEQ MTChap \r 1 \h \* MERGEFORMAT </w:instrText>
        </w:r>
        <w:r w:rsidR="001E23DD" w:rsidRPr="0059419D">
          <w:rPr>
            <w:rStyle w:val="Hyperlink"/>
            <w:noProof/>
          </w:rPr>
          <w:fldChar w:fldCharType="end"/>
        </w:r>
        <w:r w:rsidR="001E23DD" w:rsidRPr="0059419D">
          <w:rPr>
            <w:rStyle w:val="Hyperlink"/>
            <w:noProof/>
          </w:rPr>
          <w:fldChar w:fldCharType="end"/>
        </w:r>
        <w:r w:rsidR="001E23DD">
          <w:rPr>
            <w:rFonts w:eastAsiaTheme="minorEastAsia" w:cstheme="minorBidi"/>
            <w:b w:val="0"/>
            <w:bCs w:val="0"/>
            <w:i w:val="0"/>
            <w:iCs w:val="0"/>
            <w:noProof/>
            <w:kern w:val="2"/>
            <w:sz w:val="22"/>
            <w:szCs w:val="22"/>
            <w14:ligatures w14:val="standardContextual"/>
          </w:rPr>
          <w:tab/>
        </w:r>
        <w:r w:rsidR="001E23DD" w:rsidRPr="0059419D">
          <w:rPr>
            <w:rStyle w:val="Hyperlink"/>
            <w:noProof/>
          </w:rPr>
          <w:t>INTRODUCTION</w:t>
        </w:r>
        <w:r w:rsidR="001E23DD">
          <w:rPr>
            <w:noProof/>
            <w:webHidden/>
          </w:rPr>
          <w:tab/>
        </w:r>
        <w:r w:rsidR="001E23DD">
          <w:rPr>
            <w:noProof/>
            <w:webHidden/>
          </w:rPr>
          <w:fldChar w:fldCharType="begin"/>
        </w:r>
        <w:r w:rsidR="001E23DD">
          <w:rPr>
            <w:noProof/>
            <w:webHidden/>
          </w:rPr>
          <w:instrText xml:space="preserve"> PAGEREF _Toc164034397 \h </w:instrText>
        </w:r>
        <w:r w:rsidR="001E23DD">
          <w:rPr>
            <w:noProof/>
            <w:webHidden/>
          </w:rPr>
        </w:r>
        <w:r w:rsidR="001E23DD">
          <w:rPr>
            <w:noProof/>
            <w:webHidden/>
          </w:rPr>
          <w:fldChar w:fldCharType="separate"/>
        </w:r>
        <w:r w:rsidR="001E23DD">
          <w:rPr>
            <w:noProof/>
            <w:webHidden/>
          </w:rPr>
          <w:t>11</w:t>
        </w:r>
        <w:r w:rsidR="001E23DD">
          <w:rPr>
            <w:noProof/>
            <w:webHidden/>
          </w:rPr>
          <w:fldChar w:fldCharType="end"/>
        </w:r>
      </w:hyperlink>
    </w:p>
    <w:p w14:paraId="4E78D169" w14:textId="63E1B817" w:rsidR="001E23DD" w:rsidRDefault="00000000">
      <w:pPr>
        <w:pStyle w:val="TOC1"/>
        <w:tabs>
          <w:tab w:val="left" w:pos="400"/>
          <w:tab w:val="right" w:leader="dot" w:pos="9350"/>
        </w:tabs>
        <w:rPr>
          <w:rFonts w:eastAsiaTheme="minorEastAsia" w:cstheme="minorBidi"/>
          <w:b w:val="0"/>
          <w:bCs w:val="0"/>
          <w:i w:val="0"/>
          <w:iCs w:val="0"/>
          <w:noProof/>
          <w:kern w:val="2"/>
          <w:sz w:val="22"/>
          <w:szCs w:val="22"/>
          <w14:ligatures w14:val="standardContextual"/>
        </w:rPr>
      </w:pPr>
      <w:hyperlink w:anchor="_Toc164034398" w:history="1">
        <w:r w:rsidR="001E23DD" w:rsidRPr="0059419D">
          <w:rPr>
            <w:rStyle w:val="Hyperlink"/>
            <w:noProof/>
          </w:rPr>
          <w:t>2</w:t>
        </w:r>
        <w:r w:rsidR="001E23DD">
          <w:rPr>
            <w:rFonts w:eastAsiaTheme="minorEastAsia" w:cstheme="minorBidi"/>
            <w:b w:val="0"/>
            <w:bCs w:val="0"/>
            <w:i w:val="0"/>
            <w:iCs w:val="0"/>
            <w:noProof/>
            <w:kern w:val="2"/>
            <w:sz w:val="22"/>
            <w:szCs w:val="22"/>
            <w14:ligatures w14:val="standardContextual"/>
          </w:rPr>
          <w:tab/>
        </w:r>
        <w:r w:rsidR="001E23DD" w:rsidRPr="0059419D">
          <w:rPr>
            <w:rStyle w:val="Hyperlink"/>
            <w:noProof/>
          </w:rPr>
          <w:t>GENERAL DESCRIPTION OF INPUT DATA</w:t>
        </w:r>
        <w:r w:rsidR="001E23DD">
          <w:rPr>
            <w:noProof/>
            <w:webHidden/>
          </w:rPr>
          <w:tab/>
        </w:r>
        <w:r w:rsidR="001E23DD">
          <w:rPr>
            <w:noProof/>
            <w:webHidden/>
          </w:rPr>
          <w:fldChar w:fldCharType="begin"/>
        </w:r>
        <w:r w:rsidR="001E23DD">
          <w:rPr>
            <w:noProof/>
            <w:webHidden/>
          </w:rPr>
          <w:instrText xml:space="preserve"> PAGEREF _Toc164034398 \h </w:instrText>
        </w:r>
        <w:r w:rsidR="001E23DD">
          <w:rPr>
            <w:noProof/>
            <w:webHidden/>
          </w:rPr>
        </w:r>
        <w:r w:rsidR="001E23DD">
          <w:rPr>
            <w:noProof/>
            <w:webHidden/>
          </w:rPr>
          <w:fldChar w:fldCharType="separate"/>
        </w:r>
        <w:r w:rsidR="001E23DD">
          <w:rPr>
            <w:noProof/>
            <w:webHidden/>
          </w:rPr>
          <w:t>16</w:t>
        </w:r>
        <w:r w:rsidR="001E23DD">
          <w:rPr>
            <w:noProof/>
            <w:webHidden/>
          </w:rPr>
          <w:fldChar w:fldCharType="end"/>
        </w:r>
      </w:hyperlink>
    </w:p>
    <w:p w14:paraId="0C068D54" w14:textId="57483200" w:rsidR="001E23DD" w:rsidRDefault="00000000">
      <w:pPr>
        <w:pStyle w:val="TOC1"/>
        <w:tabs>
          <w:tab w:val="left" w:pos="3705"/>
          <w:tab w:val="right" w:leader="dot" w:pos="9350"/>
        </w:tabs>
        <w:rPr>
          <w:rFonts w:eastAsiaTheme="minorEastAsia" w:cstheme="minorBidi"/>
          <w:b w:val="0"/>
          <w:bCs w:val="0"/>
          <w:i w:val="0"/>
          <w:iCs w:val="0"/>
          <w:noProof/>
          <w:kern w:val="2"/>
          <w:sz w:val="22"/>
          <w:szCs w:val="22"/>
          <w14:ligatures w14:val="standardContextual"/>
        </w:rPr>
      </w:pPr>
      <w:hyperlink w:anchor="_Toc164034399" w:history="1">
        <w:r w:rsidR="001E23DD" w:rsidRPr="0059419D">
          <w:rPr>
            <w:rStyle w:val="Hyperlink"/>
            <w:noProof/>
          </w:rPr>
          <w:t>3</w:t>
        </w:r>
        <w:r w:rsidR="001E23DD" w:rsidRPr="0059419D">
          <w:rPr>
            <w:rStyle w:val="Hyperlink"/>
            <w:noProof/>
          </w:rPr>
          <w:fldChar w:fldCharType="begin"/>
        </w:r>
        <w:r w:rsidR="001E23DD" w:rsidRPr="0059419D">
          <w:rPr>
            <w:rStyle w:val="Hyperlink"/>
            <w:noProof/>
          </w:rPr>
          <w:instrText xml:space="preserve"> MACROBUTTON MTEditEquationSection2 Equation Chapter (Next) Section 1</w:instrText>
        </w:r>
        <w:r w:rsidR="001E23DD" w:rsidRPr="0059419D">
          <w:rPr>
            <w:rStyle w:val="Hyperlink"/>
            <w:noProof/>
          </w:rPr>
          <w:fldChar w:fldCharType="begin"/>
        </w:r>
        <w:r w:rsidR="001E23DD" w:rsidRPr="0059419D">
          <w:rPr>
            <w:rStyle w:val="Hyperlink"/>
            <w:noProof/>
          </w:rPr>
          <w:instrText xml:space="preserve"> SEQ MTEqn \r \h \* MERGEFORMAT </w:instrText>
        </w:r>
        <w:r w:rsidR="001E23DD" w:rsidRPr="0059419D">
          <w:rPr>
            <w:rStyle w:val="Hyperlink"/>
            <w:noProof/>
          </w:rPr>
          <w:fldChar w:fldCharType="end"/>
        </w:r>
        <w:r w:rsidR="001E23DD" w:rsidRPr="0059419D">
          <w:rPr>
            <w:rStyle w:val="Hyperlink"/>
            <w:noProof/>
          </w:rPr>
          <w:fldChar w:fldCharType="begin"/>
        </w:r>
        <w:r w:rsidR="001E23DD" w:rsidRPr="0059419D">
          <w:rPr>
            <w:rStyle w:val="Hyperlink"/>
            <w:noProof/>
          </w:rPr>
          <w:instrText xml:space="preserve"> SEQ MTSec \r 1 \h \* MERGEFORMAT </w:instrText>
        </w:r>
        <w:r w:rsidR="001E23DD" w:rsidRPr="0059419D">
          <w:rPr>
            <w:rStyle w:val="Hyperlink"/>
            <w:noProof/>
          </w:rPr>
          <w:fldChar w:fldCharType="end"/>
        </w:r>
        <w:r w:rsidR="001E23DD" w:rsidRPr="0059419D">
          <w:rPr>
            <w:rStyle w:val="Hyperlink"/>
            <w:noProof/>
          </w:rPr>
          <w:fldChar w:fldCharType="begin"/>
        </w:r>
        <w:r w:rsidR="001E23DD" w:rsidRPr="0059419D">
          <w:rPr>
            <w:rStyle w:val="Hyperlink"/>
            <w:noProof/>
          </w:rPr>
          <w:instrText xml:space="preserve"> SEQ MTChap \h \* MERGEFORMAT </w:instrText>
        </w:r>
        <w:r w:rsidR="001E23DD" w:rsidRPr="0059419D">
          <w:rPr>
            <w:rStyle w:val="Hyperlink"/>
            <w:noProof/>
          </w:rPr>
          <w:fldChar w:fldCharType="end"/>
        </w:r>
        <w:r w:rsidR="001E23DD" w:rsidRPr="0059419D">
          <w:rPr>
            <w:rStyle w:val="Hyperlink"/>
            <w:noProof/>
          </w:rPr>
          <w:fldChar w:fldCharType="end"/>
        </w:r>
        <w:r w:rsidR="001E23DD">
          <w:rPr>
            <w:rFonts w:eastAsiaTheme="minorEastAsia" w:cstheme="minorBidi"/>
            <w:b w:val="0"/>
            <w:bCs w:val="0"/>
            <w:i w:val="0"/>
            <w:iCs w:val="0"/>
            <w:noProof/>
            <w:kern w:val="2"/>
            <w:sz w:val="22"/>
            <w:szCs w:val="22"/>
            <w14:ligatures w14:val="standardContextual"/>
          </w:rPr>
          <w:tab/>
        </w:r>
        <w:r w:rsidR="001E23DD" w:rsidRPr="0059419D">
          <w:rPr>
            <w:rStyle w:val="Hyperlink"/>
            <w:noProof/>
          </w:rPr>
          <w:t>THE FINITE ELEMENT MODEL</w:t>
        </w:r>
        <w:r w:rsidR="001E23DD">
          <w:rPr>
            <w:noProof/>
            <w:webHidden/>
          </w:rPr>
          <w:tab/>
        </w:r>
        <w:r w:rsidR="001E23DD">
          <w:rPr>
            <w:noProof/>
            <w:webHidden/>
          </w:rPr>
          <w:fldChar w:fldCharType="begin"/>
        </w:r>
        <w:r w:rsidR="001E23DD">
          <w:rPr>
            <w:noProof/>
            <w:webHidden/>
          </w:rPr>
          <w:instrText xml:space="preserve"> PAGEREF _Toc164034399 \h </w:instrText>
        </w:r>
        <w:r w:rsidR="001E23DD">
          <w:rPr>
            <w:noProof/>
            <w:webHidden/>
          </w:rPr>
        </w:r>
        <w:r w:rsidR="001E23DD">
          <w:rPr>
            <w:noProof/>
            <w:webHidden/>
          </w:rPr>
          <w:fldChar w:fldCharType="separate"/>
        </w:r>
        <w:r w:rsidR="001E23DD">
          <w:rPr>
            <w:noProof/>
            <w:webHidden/>
          </w:rPr>
          <w:t>18</w:t>
        </w:r>
        <w:r w:rsidR="001E23DD">
          <w:rPr>
            <w:noProof/>
            <w:webHidden/>
          </w:rPr>
          <w:fldChar w:fldCharType="end"/>
        </w:r>
      </w:hyperlink>
    </w:p>
    <w:p w14:paraId="72687D5E" w14:textId="1BA14BAF" w:rsidR="001E23DD" w:rsidRDefault="00000000">
      <w:pPr>
        <w:pStyle w:val="TOC2"/>
        <w:tabs>
          <w:tab w:val="left" w:pos="800"/>
          <w:tab w:val="right" w:leader="dot" w:pos="9350"/>
        </w:tabs>
        <w:rPr>
          <w:rFonts w:eastAsiaTheme="minorEastAsia" w:cstheme="minorBidi"/>
          <w:b w:val="0"/>
          <w:bCs w:val="0"/>
          <w:noProof/>
          <w:kern w:val="2"/>
          <w14:ligatures w14:val="standardContextual"/>
        </w:rPr>
      </w:pPr>
      <w:hyperlink w:anchor="_Toc164034400" w:history="1">
        <w:r w:rsidR="001E23DD" w:rsidRPr="0059419D">
          <w:rPr>
            <w:rStyle w:val="Hyperlink"/>
            <w:noProof/>
          </w:rPr>
          <w:t>3.1</w:t>
        </w:r>
        <w:r w:rsidR="001E23DD">
          <w:rPr>
            <w:rFonts w:eastAsiaTheme="minorEastAsia" w:cstheme="minorBidi"/>
            <w:b w:val="0"/>
            <w:bCs w:val="0"/>
            <w:noProof/>
            <w:kern w:val="2"/>
            <w14:ligatures w14:val="standardContextual"/>
          </w:rPr>
          <w:tab/>
        </w:r>
        <w:r w:rsidR="001E23DD" w:rsidRPr="0059419D">
          <w:rPr>
            <w:rStyle w:val="Hyperlink"/>
            <w:noProof/>
          </w:rPr>
          <w:t>Grid points</w:t>
        </w:r>
        <w:r w:rsidR="001E23DD">
          <w:rPr>
            <w:noProof/>
            <w:webHidden/>
          </w:rPr>
          <w:tab/>
        </w:r>
        <w:r w:rsidR="001E23DD">
          <w:rPr>
            <w:noProof/>
            <w:webHidden/>
          </w:rPr>
          <w:fldChar w:fldCharType="begin"/>
        </w:r>
        <w:r w:rsidR="001E23DD">
          <w:rPr>
            <w:noProof/>
            <w:webHidden/>
          </w:rPr>
          <w:instrText xml:space="preserve"> PAGEREF _Toc164034400 \h </w:instrText>
        </w:r>
        <w:r w:rsidR="001E23DD">
          <w:rPr>
            <w:noProof/>
            <w:webHidden/>
          </w:rPr>
        </w:r>
        <w:r w:rsidR="001E23DD">
          <w:rPr>
            <w:noProof/>
            <w:webHidden/>
          </w:rPr>
          <w:fldChar w:fldCharType="separate"/>
        </w:r>
        <w:r w:rsidR="001E23DD">
          <w:rPr>
            <w:noProof/>
            <w:webHidden/>
          </w:rPr>
          <w:t>18</w:t>
        </w:r>
        <w:r w:rsidR="001E23DD">
          <w:rPr>
            <w:noProof/>
            <w:webHidden/>
          </w:rPr>
          <w:fldChar w:fldCharType="end"/>
        </w:r>
      </w:hyperlink>
    </w:p>
    <w:p w14:paraId="2D9E85A5" w14:textId="1650D0F1" w:rsidR="001E23DD" w:rsidRDefault="00000000">
      <w:pPr>
        <w:pStyle w:val="TOC3"/>
        <w:tabs>
          <w:tab w:val="left" w:pos="1200"/>
          <w:tab w:val="right" w:leader="dot" w:pos="9350"/>
        </w:tabs>
        <w:rPr>
          <w:rFonts w:eastAsiaTheme="minorEastAsia" w:cstheme="minorBidi"/>
          <w:noProof/>
          <w:kern w:val="2"/>
          <w:sz w:val="22"/>
          <w:szCs w:val="22"/>
          <w14:ligatures w14:val="standardContextual"/>
        </w:rPr>
      </w:pPr>
      <w:hyperlink w:anchor="_Toc164034401" w:history="1">
        <w:r w:rsidR="001E23DD" w:rsidRPr="0059419D">
          <w:rPr>
            <w:rStyle w:val="Hyperlink"/>
            <w:noProof/>
          </w:rPr>
          <w:t>3.1.1</w:t>
        </w:r>
        <w:r w:rsidR="001E23DD">
          <w:rPr>
            <w:rFonts w:eastAsiaTheme="minorEastAsia" w:cstheme="minorBidi"/>
            <w:noProof/>
            <w:kern w:val="2"/>
            <w:sz w:val="22"/>
            <w:szCs w:val="22"/>
            <w14:ligatures w14:val="standardContextual"/>
          </w:rPr>
          <w:tab/>
        </w:r>
        <w:r w:rsidR="001E23DD" w:rsidRPr="0059419D">
          <w:rPr>
            <w:rStyle w:val="Hyperlink"/>
            <w:noProof/>
          </w:rPr>
          <w:t>Grid point and coordinate system definition</w:t>
        </w:r>
        <w:r w:rsidR="001E23DD">
          <w:rPr>
            <w:noProof/>
            <w:webHidden/>
          </w:rPr>
          <w:tab/>
        </w:r>
        <w:r w:rsidR="001E23DD">
          <w:rPr>
            <w:noProof/>
            <w:webHidden/>
          </w:rPr>
          <w:fldChar w:fldCharType="begin"/>
        </w:r>
        <w:r w:rsidR="001E23DD">
          <w:rPr>
            <w:noProof/>
            <w:webHidden/>
          </w:rPr>
          <w:instrText xml:space="preserve"> PAGEREF _Toc164034401 \h </w:instrText>
        </w:r>
        <w:r w:rsidR="001E23DD">
          <w:rPr>
            <w:noProof/>
            <w:webHidden/>
          </w:rPr>
        </w:r>
        <w:r w:rsidR="001E23DD">
          <w:rPr>
            <w:noProof/>
            <w:webHidden/>
          </w:rPr>
          <w:fldChar w:fldCharType="separate"/>
        </w:r>
        <w:r w:rsidR="001E23DD">
          <w:rPr>
            <w:noProof/>
            <w:webHidden/>
          </w:rPr>
          <w:t>18</w:t>
        </w:r>
        <w:r w:rsidR="001E23DD">
          <w:rPr>
            <w:noProof/>
            <w:webHidden/>
          </w:rPr>
          <w:fldChar w:fldCharType="end"/>
        </w:r>
      </w:hyperlink>
    </w:p>
    <w:p w14:paraId="3579E694" w14:textId="6649436F" w:rsidR="001E23DD" w:rsidRDefault="00000000">
      <w:pPr>
        <w:pStyle w:val="TOC3"/>
        <w:tabs>
          <w:tab w:val="left" w:pos="1200"/>
          <w:tab w:val="right" w:leader="dot" w:pos="9350"/>
        </w:tabs>
        <w:rPr>
          <w:rFonts w:eastAsiaTheme="minorEastAsia" w:cstheme="minorBidi"/>
          <w:noProof/>
          <w:kern w:val="2"/>
          <w:sz w:val="22"/>
          <w:szCs w:val="22"/>
          <w14:ligatures w14:val="standardContextual"/>
        </w:rPr>
      </w:pPr>
      <w:hyperlink w:anchor="_Toc164034402" w:history="1">
        <w:r w:rsidR="001E23DD" w:rsidRPr="0059419D">
          <w:rPr>
            <w:rStyle w:val="Hyperlink"/>
            <w:noProof/>
          </w:rPr>
          <w:t>3.1.2</w:t>
        </w:r>
        <w:r w:rsidR="001E23DD">
          <w:rPr>
            <w:rFonts w:eastAsiaTheme="minorEastAsia" w:cstheme="minorBidi"/>
            <w:noProof/>
            <w:kern w:val="2"/>
            <w:sz w:val="22"/>
            <w:szCs w:val="22"/>
            <w14:ligatures w14:val="standardContextual"/>
          </w:rPr>
          <w:tab/>
        </w:r>
        <w:r w:rsidR="001E23DD" w:rsidRPr="0059419D">
          <w:rPr>
            <w:rStyle w:val="Hyperlink"/>
            <w:noProof/>
          </w:rPr>
          <w:t>Grid point sequencing</w:t>
        </w:r>
        <w:r w:rsidR="001E23DD">
          <w:rPr>
            <w:noProof/>
            <w:webHidden/>
          </w:rPr>
          <w:tab/>
        </w:r>
        <w:r w:rsidR="001E23DD">
          <w:rPr>
            <w:noProof/>
            <w:webHidden/>
          </w:rPr>
          <w:fldChar w:fldCharType="begin"/>
        </w:r>
        <w:r w:rsidR="001E23DD">
          <w:rPr>
            <w:noProof/>
            <w:webHidden/>
          </w:rPr>
          <w:instrText xml:space="preserve"> PAGEREF _Toc164034402 \h </w:instrText>
        </w:r>
        <w:r w:rsidR="001E23DD">
          <w:rPr>
            <w:noProof/>
            <w:webHidden/>
          </w:rPr>
        </w:r>
        <w:r w:rsidR="001E23DD">
          <w:rPr>
            <w:noProof/>
            <w:webHidden/>
          </w:rPr>
          <w:fldChar w:fldCharType="separate"/>
        </w:r>
        <w:r w:rsidR="001E23DD">
          <w:rPr>
            <w:noProof/>
            <w:webHidden/>
          </w:rPr>
          <w:t>19</w:t>
        </w:r>
        <w:r w:rsidR="001E23DD">
          <w:rPr>
            <w:noProof/>
            <w:webHidden/>
          </w:rPr>
          <w:fldChar w:fldCharType="end"/>
        </w:r>
      </w:hyperlink>
    </w:p>
    <w:p w14:paraId="208F9B3A" w14:textId="6BA70F20" w:rsidR="001E23DD" w:rsidRDefault="00000000">
      <w:pPr>
        <w:pStyle w:val="TOC2"/>
        <w:tabs>
          <w:tab w:val="left" w:pos="800"/>
          <w:tab w:val="right" w:leader="dot" w:pos="9350"/>
        </w:tabs>
        <w:rPr>
          <w:rFonts w:eastAsiaTheme="minorEastAsia" w:cstheme="minorBidi"/>
          <w:b w:val="0"/>
          <w:bCs w:val="0"/>
          <w:noProof/>
          <w:kern w:val="2"/>
          <w14:ligatures w14:val="standardContextual"/>
        </w:rPr>
      </w:pPr>
      <w:hyperlink w:anchor="_Toc164034403" w:history="1">
        <w:r w:rsidR="001E23DD" w:rsidRPr="0059419D">
          <w:rPr>
            <w:rStyle w:val="Hyperlink"/>
            <w:noProof/>
          </w:rPr>
          <w:t>3.2</w:t>
        </w:r>
        <w:r w:rsidR="001E23DD">
          <w:rPr>
            <w:rFonts w:eastAsiaTheme="minorEastAsia" w:cstheme="minorBidi"/>
            <w:b w:val="0"/>
            <w:bCs w:val="0"/>
            <w:noProof/>
            <w:kern w:val="2"/>
            <w14:ligatures w14:val="standardContextual"/>
          </w:rPr>
          <w:tab/>
        </w:r>
        <w:r w:rsidR="001E23DD" w:rsidRPr="0059419D">
          <w:rPr>
            <w:rStyle w:val="Hyperlink"/>
            <w:noProof/>
          </w:rPr>
          <w:t>Elements</w:t>
        </w:r>
        <w:r w:rsidR="001E23DD">
          <w:rPr>
            <w:noProof/>
            <w:webHidden/>
          </w:rPr>
          <w:tab/>
        </w:r>
        <w:r w:rsidR="001E23DD">
          <w:rPr>
            <w:noProof/>
            <w:webHidden/>
          </w:rPr>
          <w:fldChar w:fldCharType="begin"/>
        </w:r>
        <w:r w:rsidR="001E23DD">
          <w:rPr>
            <w:noProof/>
            <w:webHidden/>
          </w:rPr>
          <w:instrText xml:space="preserve"> PAGEREF _Toc164034403 \h </w:instrText>
        </w:r>
        <w:r w:rsidR="001E23DD">
          <w:rPr>
            <w:noProof/>
            <w:webHidden/>
          </w:rPr>
        </w:r>
        <w:r w:rsidR="001E23DD">
          <w:rPr>
            <w:noProof/>
            <w:webHidden/>
          </w:rPr>
          <w:fldChar w:fldCharType="separate"/>
        </w:r>
        <w:r w:rsidR="001E23DD">
          <w:rPr>
            <w:noProof/>
            <w:webHidden/>
          </w:rPr>
          <w:t>21</w:t>
        </w:r>
        <w:r w:rsidR="001E23DD">
          <w:rPr>
            <w:noProof/>
            <w:webHidden/>
          </w:rPr>
          <w:fldChar w:fldCharType="end"/>
        </w:r>
      </w:hyperlink>
    </w:p>
    <w:p w14:paraId="4042C348" w14:textId="11CD557C" w:rsidR="001E23DD" w:rsidRDefault="00000000">
      <w:pPr>
        <w:pStyle w:val="TOC3"/>
        <w:tabs>
          <w:tab w:val="left" w:pos="1200"/>
          <w:tab w:val="right" w:leader="dot" w:pos="9350"/>
        </w:tabs>
        <w:rPr>
          <w:rFonts w:eastAsiaTheme="minorEastAsia" w:cstheme="minorBidi"/>
          <w:noProof/>
          <w:kern w:val="2"/>
          <w:sz w:val="22"/>
          <w:szCs w:val="22"/>
          <w14:ligatures w14:val="standardContextual"/>
        </w:rPr>
      </w:pPr>
      <w:hyperlink w:anchor="_Toc164034404" w:history="1">
        <w:r w:rsidR="001E23DD" w:rsidRPr="0059419D">
          <w:rPr>
            <w:rStyle w:val="Hyperlink"/>
            <w:noProof/>
          </w:rPr>
          <w:t>3.2.1</w:t>
        </w:r>
        <w:r w:rsidR="001E23DD">
          <w:rPr>
            <w:rFonts w:eastAsiaTheme="minorEastAsia" w:cstheme="minorBidi"/>
            <w:noProof/>
            <w:kern w:val="2"/>
            <w:sz w:val="22"/>
            <w:szCs w:val="22"/>
            <w14:ligatures w14:val="standardContextual"/>
          </w:rPr>
          <w:tab/>
        </w:r>
        <w:r w:rsidR="001E23DD" w:rsidRPr="0059419D">
          <w:rPr>
            <w:rStyle w:val="Hyperlink"/>
            <w:noProof/>
          </w:rPr>
          <w:t>Element connection, property, and material definition</w:t>
        </w:r>
        <w:r w:rsidR="001E23DD">
          <w:rPr>
            <w:noProof/>
            <w:webHidden/>
          </w:rPr>
          <w:tab/>
        </w:r>
        <w:r w:rsidR="001E23DD">
          <w:rPr>
            <w:noProof/>
            <w:webHidden/>
          </w:rPr>
          <w:fldChar w:fldCharType="begin"/>
        </w:r>
        <w:r w:rsidR="001E23DD">
          <w:rPr>
            <w:noProof/>
            <w:webHidden/>
          </w:rPr>
          <w:instrText xml:space="preserve"> PAGEREF _Toc164034404 \h </w:instrText>
        </w:r>
        <w:r w:rsidR="001E23DD">
          <w:rPr>
            <w:noProof/>
            <w:webHidden/>
          </w:rPr>
        </w:r>
        <w:r w:rsidR="001E23DD">
          <w:rPr>
            <w:noProof/>
            <w:webHidden/>
          </w:rPr>
          <w:fldChar w:fldCharType="separate"/>
        </w:r>
        <w:r w:rsidR="001E23DD">
          <w:rPr>
            <w:noProof/>
            <w:webHidden/>
          </w:rPr>
          <w:t>21</w:t>
        </w:r>
        <w:r w:rsidR="001E23DD">
          <w:rPr>
            <w:noProof/>
            <w:webHidden/>
          </w:rPr>
          <w:fldChar w:fldCharType="end"/>
        </w:r>
      </w:hyperlink>
    </w:p>
    <w:p w14:paraId="5C4A785F" w14:textId="49C485E4" w:rsidR="001E23DD" w:rsidRDefault="00000000">
      <w:pPr>
        <w:pStyle w:val="TOC3"/>
        <w:tabs>
          <w:tab w:val="left" w:pos="1200"/>
          <w:tab w:val="right" w:leader="dot" w:pos="9350"/>
        </w:tabs>
        <w:rPr>
          <w:rFonts w:eastAsiaTheme="minorEastAsia" w:cstheme="minorBidi"/>
          <w:noProof/>
          <w:kern w:val="2"/>
          <w:sz w:val="22"/>
          <w:szCs w:val="22"/>
          <w14:ligatures w14:val="standardContextual"/>
        </w:rPr>
      </w:pPr>
      <w:hyperlink w:anchor="_Toc164034405" w:history="1">
        <w:r w:rsidR="001E23DD" w:rsidRPr="0059419D">
          <w:rPr>
            <w:rStyle w:val="Hyperlink"/>
            <w:noProof/>
          </w:rPr>
          <w:t>3.2.2</w:t>
        </w:r>
        <w:r w:rsidR="001E23DD">
          <w:rPr>
            <w:rFonts w:eastAsiaTheme="minorEastAsia" w:cstheme="minorBidi"/>
            <w:noProof/>
            <w:kern w:val="2"/>
            <w:sz w:val="22"/>
            <w:szCs w:val="22"/>
            <w14:ligatures w14:val="standardContextual"/>
          </w:rPr>
          <w:tab/>
        </w:r>
        <w:r w:rsidR="001E23DD" w:rsidRPr="0059419D">
          <w:rPr>
            <w:rStyle w:val="Hyperlink"/>
            <w:noProof/>
          </w:rPr>
          <w:t>Elastic elements</w:t>
        </w:r>
        <w:r w:rsidR="001E23DD">
          <w:rPr>
            <w:noProof/>
            <w:webHidden/>
          </w:rPr>
          <w:tab/>
        </w:r>
        <w:r w:rsidR="001E23DD">
          <w:rPr>
            <w:noProof/>
            <w:webHidden/>
          </w:rPr>
          <w:fldChar w:fldCharType="begin"/>
        </w:r>
        <w:r w:rsidR="001E23DD">
          <w:rPr>
            <w:noProof/>
            <w:webHidden/>
          </w:rPr>
          <w:instrText xml:space="preserve"> PAGEREF _Toc164034405 \h </w:instrText>
        </w:r>
        <w:r w:rsidR="001E23DD">
          <w:rPr>
            <w:noProof/>
            <w:webHidden/>
          </w:rPr>
        </w:r>
        <w:r w:rsidR="001E23DD">
          <w:rPr>
            <w:noProof/>
            <w:webHidden/>
          </w:rPr>
          <w:fldChar w:fldCharType="separate"/>
        </w:r>
        <w:r w:rsidR="001E23DD">
          <w:rPr>
            <w:noProof/>
            <w:webHidden/>
          </w:rPr>
          <w:t>22</w:t>
        </w:r>
        <w:r w:rsidR="001E23DD">
          <w:rPr>
            <w:noProof/>
            <w:webHidden/>
          </w:rPr>
          <w:fldChar w:fldCharType="end"/>
        </w:r>
      </w:hyperlink>
    </w:p>
    <w:p w14:paraId="2FF8BED6" w14:textId="016D9615" w:rsidR="001E23DD" w:rsidRDefault="00000000">
      <w:pPr>
        <w:pStyle w:val="TOC3"/>
        <w:tabs>
          <w:tab w:val="left" w:pos="1200"/>
          <w:tab w:val="right" w:leader="dot" w:pos="9350"/>
        </w:tabs>
        <w:rPr>
          <w:rFonts w:eastAsiaTheme="minorEastAsia" w:cstheme="minorBidi"/>
          <w:noProof/>
          <w:kern w:val="2"/>
          <w:sz w:val="22"/>
          <w:szCs w:val="22"/>
          <w14:ligatures w14:val="standardContextual"/>
        </w:rPr>
      </w:pPr>
      <w:hyperlink w:anchor="_Toc164034406" w:history="1">
        <w:r w:rsidR="001E23DD" w:rsidRPr="0059419D">
          <w:rPr>
            <w:rStyle w:val="Hyperlink"/>
            <w:noProof/>
          </w:rPr>
          <w:t>3.2.3</w:t>
        </w:r>
        <w:r w:rsidR="001E23DD">
          <w:rPr>
            <w:rFonts w:eastAsiaTheme="minorEastAsia" w:cstheme="minorBidi"/>
            <w:noProof/>
            <w:kern w:val="2"/>
            <w:sz w:val="22"/>
            <w:szCs w:val="22"/>
            <w14:ligatures w14:val="standardContextual"/>
          </w:rPr>
          <w:tab/>
        </w:r>
        <w:r w:rsidR="001E23DD" w:rsidRPr="0059419D">
          <w:rPr>
            <w:rStyle w:val="Hyperlink"/>
            <w:noProof/>
          </w:rPr>
          <w:t>Rigid elements</w:t>
        </w:r>
        <w:r w:rsidR="001E23DD">
          <w:rPr>
            <w:noProof/>
            <w:webHidden/>
          </w:rPr>
          <w:tab/>
        </w:r>
        <w:r w:rsidR="001E23DD">
          <w:rPr>
            <w:noProof/>
            <w:webHidden/>
          </w:rPr>
          <w:fldChar w:fldCharType="begin"/>
        </w:r>
        <w:r w:rsidR="001E23DD">
          <w:rPr>
            <w:noProof/>
            <w:webHidden/>
          </w:rPr>
          <w:instrText xml:space="preserve"> PAGEREF _Toc164034406 \h </w:instrText>
        </w:r>
        <w:r w:rsidR="001E23DD">
          <w:rPr>
            <w:noProof/>
            <w:webHidden/>
          </w:rPr>
        </w:r>
        <w:r w:rsidR="001E23DD">
          <w:rPr>
            <w:noProof/>
            <w:webHidden/>
          </w:rPr>
          <w:fldChar w:fldCharType="separate"/>
        </w:r>
        <w:r w:rsidR="001E23DD">
          <w:rPr>
            <w:noProof/>
            <w:webHidden/>
          </w:rPr>
          <w:t>29</w:t>
        </w:r>
        <w:r w:rsidR="001E23DD">
          <w:rPr>
            <w:noProof/>
            <w:webHidden/>
          </w:rPr>
          <w:fldChar w:fldCharType="end"/>
        </w:r>
      </w:hyperlink>
    </w:p>
    <w:p w14:paraId="74BDE7EA" w14:textId="3E1CA92F" w:rsidR="001E23DD" w:rsidRDefault="00000000">
      <w:pPr>
        <w:pStyle w:val="TOC3"/>
        <w:tabs>
          <w:tab w:val="left" w:pos="1200"/>
          <w:tab w:val="right" w:leader="dot" w:pos="9350"/>
        </w:tabs>
        <w:rPr>
          <w:rFonts w:eastAsiaTheme="minorEastAsia" w:cstheme="minorBidi"/>
          <w:noProof/>
          <w:kern w:val="2"/>
          <w:sz w:val="22"/>
          <w:szCs w:val="22"/>
          <w14:ligatures w14:val="standardContextual"/>
        </w:rPr>
      </w:pPr>
      <w:hyperlink w:anchor="_Toc164034407" w:history="1">
        <w:r w:rsidR="001E23DD" w:rsidRPr="0059419D">
          <w:rPr>
            <w:rStyle w:val="Hyperlink"/>
            <w:noProof/>
          </w:rPr>
          <w:t>3.2.4</w:t>
        </w:r>
        <w:r w:rsidR="001E23DD">
          <w:rPr>
            <w:rFonts w:eastAsiaTheme="minorEastAsia" w:cstheme="minorBidi"/>
            <w:noProof/>
            <w:kern w:val="2"/>
            <w:sz w:val="22"/>
            <w:szCs w:val="22"/>
            <w14:ligatures w14:val="standardContextual"/>
          </w:rPr>
          <w:tab/>
        </w:r>
        <w:r w:rsidR="001E23DD" w:rsidRPr="0059419D">
          <w:rPr>
            <w:rStyle w:val="Hyperlink"/>
            <w:noProof/>
          </w:rPr>
          <w:t>RBE3 element</w:t>
        </w:r>
        <w:r w:rsidR="001E23DD">
          <w:rPr>
            <w:noProof/>
            <w:webHidden/>
          </w:rPr>
          <w:tab/>
        </w:r>
        <w:r w:rsidR="001E23DD">
          <w:rPr>
            <w:noProof/>
            <w:webHidden/>
          </w:rPr>
          <w:fldChar w:fldCharType="begin"/>
        </w:r>
        <w:r w:rsidR="001E23DD">
          <w:rPr>
            <w:noProof/>
            <w:webHidden/>
          </w:rPr>
          <w:instrText xml:space="preserve"> PAGEREF _Toc164034407 \h </w:instrText>
        </w:r>
        <w:r w:rsidR="001E23DD">
          <w:rPr>
            <w:noProof/>
            <w:webHidden/>
          </w:rPr>
        </w:r>
        <w:r w:rsidR="001E23DD">
          <w:rPr>
            <w:noProof/>
            <w:webHidden/>
          </w:rPr>
          <w:fldChar w:fldCharType="separate"/>
        </w:r>
        <w:r w:rsidR="001E23DD">
          <w:rPr>
            <w:noProof/>
            <w:webHidden/>
          </w:rPr>
          <w:t>30</w:t>
        </w:r>
        <w:r w:rsidR="001E23DD">
          <w:rPr>
            <w:noProof/>
            <w:webHidden/>
          </w:rPr>
          <w:fldChar w:fldCharType="end"/>
        </w:r>
      </w:hyperlink>
    </w:p>
    <w:p w14:paraId="3476E37C" w14:textId="0324E488" w:rsidR="001E23DD" w:rsidRDefault="00000000">
      <w:pPr>
        <w:pStyle w:val="TOC3"/>
        <w:tabs>
          <w:tab w:val="left" w:pos="1200"/>
          <w:tab w:val="right" w:leader="dot" w:pos="9350"/>
        </w:tabs>
        <w:rPr>
          <w:rFonts w:eastAsiaTheme="minorEastAsia" w:cstheme="minorBidi"/>
          <w:noProof/>
          <w:kern w:val="2"/>
          <w:sz w:val="22"/>
          <w:szCs w:val="22"/>
          <w14:ligatures w14:val="standardContextual"/>
        </w:rPr>
      </w:pPr>
      <w:hyperlink w:anchor="_Toc164034408" w:history="1">
        <w:r w:rsidR="001E23DD" w:rsidRPr="0059419D">
          <w:rPr>
            <w:rStyle w:val="Hyperlink"/>
            <w:noProof/>
          </w:rPr>
          <w:t>3.2.5</w:t>
        </w:r>
        <w:r w:rsidR="001E23DD">
          <w:rPr>
            <w:rFonts w:eastAsiaTheme="minorEastAsia" w:cstheme="minorBidi"/>
            <w:noProof/>
            <w:kern w:val="2"/>
            <w:sz w:val="22"/>
            <w:szCs w:val="22"/>
            <w14:ligatures w14:val="standardContextual"/>
          </w:rPr>
          <w:tab/>
        </w:r>
        <w:r w:rsidR="001E23DD" w:rsidRPr="0059419D">
          <w:rPr>
            <w:rStyle w:val="Hyperlink"/>
            <w:noProof/>
          </w:rPr>
          <w:t>RSPLINE element</w:t>
        </w:r>
        <w:r w:rsidR="001E23DD">
          <w:rPr>
            <w:noProof/>
            <w:webHidden/>
          </w:rPr>
          <w:tab/>
        </w:r>
        <w:r w:rsidR="001E23DD">
          <w:rPr>
            <w:noProof/>
            <w:webHidden/>
          </w:rPr>
          <w:fldChar w:fldCharType="begin"/>
        </w:r>
        <w:r w:rsidR="001E23DD">
          <w:rPr>
            <w:noProof/>
            <w:webHidden/>
          </w:rPr>
          <w:instrText xml:space="preserve"> PAGEREF _Toc164034408 \h </w:instrText>
        </w:r>
        <w:r w:rsidR="001E23DD">
          <w:rPr>
            <w:noProof/>
            <w:webHidden/>
          </w:rPr>
        </w:r>
        <w:r w:rsidR="001E23DD">
          <w:rPr>
            <w:noProof/>
            <w:webHidden/>
          </w:rPr>
          <w:fldChar w:fldCharType="separate"/>
        </w:r>
        <w:r w:rsidR="001E23DD">
          <w:rPr>
            <w:noProof/>
            <w:webHidden/>
          </w:rPr>
          <w:t>31</w:t>
        </w:r>
        <w:r w:rsidR="001E23DD">
          <w:rPr>
            <w:noProof/>
            <w:webHidden/>
          </w:rPr>
          <w:fldChar w:fldCharType="end"/>
        </w:r>
      </w:hyperlink>
    </w:p>
    <w:p w14:paraId="5001E00A" w14:textId="1ADB0266" w:rsidR="001E23DD" w:rsidRDefault="00000000">
      <w:pPr>
        <w:pStyle w:val="TOC2"/>
        <w:tabs>
          <w:tab w:val="left" w:pos="800"/>
          <w:tab w:val="right" w:leader="dot" w:pos="9350"/>
        </w:tabs>
        <w:rPr>
          <w:rFonts w:eastAsiaTheme="minorEastAsia" w:cstheme="minorBidi"/>
          <w:b w:val="0"/>
          <w:bCs w:val="0"/>
          <w:noProof/>
          <w:kern w:val="2"/>
          <w14:ligatures w14:val="standardContextual"/>
        </w:rPr>
      </w:pPr>
      <w:hyperlink w:anchor="_Toc164034409" w:history="1">
        <w:r w:rsidR="001E23DD" w:rsidRPr="0059419D">
          <w:rPr>
            <w:rStyle w:val="Hyperlink"/>
            <w:noProof/>
          </w:rPr>
          <w:t>3.3</w:t>
        </w:r>
        <w:r w:rsidR="001E23DD">
          <w:rPr>
            <w:rFonts w:eastAsiaTheme="minorEastAsia" w:cstheme="minorBidi"/>
            <w:b w:val="0"/>
            <w:bCs w:val="0"/>
            <w:noProof/>
            <w:kern w:val="2"/>
            <w14:ligatures w14:val="standardContextual"/>
          </w:rPr>
          <w:tab/>
        </w:r>
        <w:r w:rsidR="001E23DD" w:rsidRPr="0059419D">
          <w:rPr>
            <w:rStyle w:val="Hyperlink"/>
            <w:noProof/>
          </w:rPr>
          <w:t>Applied loads</w:t>
        </w:r>
        <w:r w:rsidR="001E23DD">
          <w:rPr>
            <w:noProof/>
            <w:webHidden/>
          </w:rPr>
          <w:tab/>
        </w:r>
        <w:r w:rsidR="001E23DD">
          <w:rPr>
            <w:noProof/>
            <w:webHidden/>
          </w:rPr>
          <w:fldChar w:fldCharType="begin"/>
        </w:r>
        <w:r w:rsidR="001E23DD">
          <w:rPr>
            <w:noProof/>
            <w:webHidden/>
          </w:rPr>
          <w:instrText xml:space="preserve"> PAGEREF _Toc164034409 \h </w:instrText>
        </w:r>
        <w:r w:rsidR="001E23DD">
          <w:rPr>
            <w:noProof/>
            <w:webHidden/>
          </w:rPr>
        </w:r>
        <w:r w:rsidR="001E23DD">
          <w:rPr>
            <w:noProof/>
            <w:webHidden/>
          </w:rPr>
          <w:fldChar w:fldCharType="separate"/>
        </w:r>
        <w:r w:rsidR="001E23DD">
          <w:rPr>
            <w:noProof/>
            <w:webHidden/>
          </w:rPr>
          <w:t>31</w:t>
        </w:r>
        <w:r w:rsidR="001E23DD">
          <w:rPr>
            <w:noProof/>
            <w:webHidden/>
          </w:rPr>
          <w:fldChar w:fldCharType="end"/>
        </w:r>
      </w:hyperlink>
    </w:p>
    <w:p w14:paraId="72FCD139" w14:textId="11250340" w:rsidR="001E23DD" w:rsidRDefault="00000000">
      <w:pPr>
        <w:pStyle w:val="TOC3"/>
        <w:tabs>
          <w:tab w:val="left" w:pos="1200"/>
          <w:tab w:val="right" w:leader="dot" w:pos="9350"/>
        </w:tabs>
        <w:rPr>
          <w:rFonts w:eastAsiaTheme="minorEastAsia" w:cstheme="minorBidi"/>
          <w:noProof/>
          <w:kern w:val="2"/>
          <w:sz w:val="22"/>
          <w:szCs w:val="22"/>
          <w14:ligatures w14:val="standardContextual"/>
        </w:rPr>
      </w:pPr>
      <w:hyperlink w:anchor="_Toc164034410" w:history="1">
        <w:r w:rsidR="001E23DD" w:rsidRPr="0059419D">
          <w:rPr>
            <w:rStyle w:val="Hyperlink"/>
            <w:noProof/>
          </w:rPr>
          <w:t>3.3.1</w:t>
        </w:r>
        <w:r w:rsidR="001E23DD">
          <w:rPr>
            <w:rFonts w:eastAsiaTheme="minorEastAsia" w:cstheme="minorBidi"/>
            <w:noProof/>
            <w:kern w:val="2"/>
            <w:sz w:val="22"/>
            <w:szCs w:val="22"/>
            <w14:ligatures w14:val="standardContextual"/>
          </w:rPr>
          <w:tab/>
        </w:r>
        <w:r w:rsidR="001E23DD" w:rsidRPr="0059419D">
          <w:rPr>
            <w:rStyle w:val="Hyperlink"/>
            <w:noProof/>
          </w:rPr>
          <w:t>Forces and moments directly applied to grids</w:t>
        </w:r>
        <w:r w:rsidR="001E23DD">
          <w:rPr>
            <w:noProof/>
            <w:webHidden/>
          </w:rPr>
          <w:tab/>
        </w:r>
        <w:r w:rsidR="001E23DD">
          <w:rPr>
            <w:noProof/>
            <w:webHidden/>
          </w:rPr>
          <w:fldChar w:fldCharType="begin"/>
        </w:r>
        <w:r w:rsidR="001E23DD">
          <w:rPr>
            <w:noProof/>
            <w:webHidden/>
          </w:rPr>
          <w:instrText xml:space="preserve"> PAGEREF _Toc164034410 \h </w:instrText>
        </w:r>
        <w:r w:rsidR="001E23DD">
          <w:rPr>
            <w:noProof/>
            <w:webHidden/>
          </w:rPr>
        </w:r>
        <w:r w:rsidR="001E23DD">
          <w:rPr>
            <w:noProof/>
            <w:webHidden/>
          </w:rPr>
          <w:fldChar w:fldCharType="separate"/>
        </w:r>
        <w:r w:rsidR="001E23DD">
          <w:rPr>
            <w:noProof/>
            <w:webHidden/>
          </w:rPr>
          <w:t>31</w:t>
        </w:r>
        <w:r w:rsidR="001E23DD">
          <w:rPr>
            <w:noProof/>
            <w:webHidden/>
          </w:rPr>
          <w:fldChar w:fldCharType="end"/>
        </w:r>
      </w:hyperlink>
    </w:p>
    <w:p w14:paraId="67F35FA1" w14:textId="7830D8C1" w:rsidR="001E23DD" w:rsidRDefault="00000000">
      <w:pPr>
        <w:pStyle w:val="TOC3"/>
        <w:tabs>
          <w:tab w:val="left" w:pos="1200"/>
          <w:tab w:val="right" w:leader="dot" w:pos="9350"/>
        </w:tabs>
        <w:rPr>
          <w:rFonts w:eastAsiaTheme="minorEastAsia" w:cstheme="minorBidi"/>
          <w:noProof/>
          <w:kern w:val="2"/>
          <w:sz w:val="22"/>
          <w:szCs w:val="22"/>
          <w14:ligatures w14:val="standardContextual"/>
        </w:rPr>
      </w:pPr>
      <w:hyperlink w:anchor="_Toc164034411" w:history="1">
        <w:r w:rsidR="001E23DD" w:rsidRPr="0059419D">
          <w:rPr>
            <w:rStyle w:val="Hyperlink"/>
            <w:noProof/>
          </w:rPr>
          <w:t>3.3.2</w:t>
        </w:r>
        <w:r w:rsidR="001E23DD">
          <w:rPr>
            <w:rFonts w:eastAsiaTheme="minorEastAsia" w:cstheme="minorBidi"/>
            <w:noProof/>
            <w:kern w:val="2"/>
            <w:sz w:val="22"/>
            <w:szCs w:val="22"/>
            <w14:ligatures w14:val="standardContextual"/>
          </w:rPr>
          <w:tab/>
        </w:r>
        <w:r w:rsidR="001E23DD" w:rsidRPr="0059419D">
          <w:rPr>
            <w:rStyle w:val="Hyperlink"/>
            <w:noProof/>
          </w:rPr>
          <w:t>Pressure loads on plate elements</w:t>
        </w:r>
        <w:r w:rsidR="001E23DD">
          <w:rPr>
            <w:noProof/>
            <w:webHidden/>
          </w:rPr>
          <w:tab/>
        </w:r>
        <w:r w:rsidR="001E23DD">
          <w:rPr>
            <w:noProof/>
            <w:webHidden/>
          </w:rPr>
          <w:fldChar w:fldCharType="begin"/>
        </w:r>
        <w:r w:rsidR="001E23DD">
          <w:rPr>
            <w:noProof/>
            <w:webHidden/>
          </w:rPr>
          <w:instrText xml:space="preserve"> PAGEREF _Toc164034411 \h </w:instrText>
        </w:r>
        <w:r w:rsidR="001E23DD">
          <w:rPr>
            <w:noProof/>
            <w:webHidden/>
          </w:rPr>
        </w:r>
        <w:r w:rsidR="001E23DD">
          <w:rPr>
            <w:noProof/>
            <w:webHidden/>
          </w:rPr>
          <w:fldChar w:fldCharType="separate"/>
        </w:r>
        <w:r w:rsidR="001E23DD">
          <w:rPr>
            <w:noProof/>
            <w:webHidden/>
          </w:rPr>
          <w:t>32</w:t>
        </w:r>
        <w:r w:rsidR="001E23DD">
          <w:rPr>
            <w:noProof/>
            <w:webHidden/>
          </w:rPr>
          <w:fldChar w:fldCharType="end"/>
        </w:r>
      </w:hyperlink>
    </w:p>
    <w:p w14:paraId="7EA8A14A" w14:textId="47FBFA60" w:rsidR="001E23DD" w:rsidRDefault="00000000">
      <w:pPr>
        <w:pStyle w:val="TOC3"/>
        <w:tabs>
          <w:tab w:val="left" w:pos="1200"/>
          <w:tab w:val="right" w:leader="dot" w:pos="9350"/>
        </w:tabs>
        <w:rPr>
          <w:rFonts w:eastAsiaTheme="minorEastAsia" w:cstheme="minorBidi"/>
          <w:noProof/>
          <w:kern w:val="2"/>
          <w:sz w:val="22"/>
          <w:szCs w:val="22"/>
          <w14:ligatures w14:val="standardContextual"/>
        </w:rPr>
      </w:pPr>
      <w:hyperlink w:anchor="_Toc164034412" w:history="1">
        <w:r w:rsidR="001E23DD" w:rsidRPr="0059419D">
          <w:rPr>
            <w:rStyle w:val="Hyperlink"/>
            <w:noProof/>
          </w:rPr>
          <w:t>3.3.3</w:t>
        </w:r>
        <w:r w:rsidR="001E23DD">
          <w:rPr>
            <w:rFonts w:eastAsiaTheme="minorEastAsia" w:cstheme="minorBidi"/>
            <w:noProof/>
            <w:kern w:val="2"/>
            <w:sz w:val="22"/>
            <w:szCs w:val="22"/>
            <w14:ligatures w14:val="standardContextual"/>
          </w:rPr>
          <w:tab/>
        </w:r>
        <w:r w:rsidR="001E23DD" w:rsidRPr="0059419D">
          <w:rPr>
            <w:rStyle w:val="Hyperlink"/>
            <w:noProof/>
          </w:rPr>
          <w:t>Gravity loads</w:t>
        </w:r>
        <w:r w:rsidR="001E23DD">
          <w:rPr>
            <w:noProof/>
            <w:webHidden/>
          </w:rPr>
          <w:tab/>
        </w:r>
        <w:r w:rsidR="001E23DD">
          <w:rPr>
            <w:noProof/>
            <w:webHidden/>
          </w:rPr>
          <w:fldChar w:fldCharType="begin"/>
        </w:r>
        <w:r w:rsidR="001E23DD">
          <w:rPr>
            <w:noProof/>
            <w:webHidden/>
          </w:rPr>
          <w:instrText xml:space="preserve"> PAGEREF _Toc164034412 \h </w:instrText>
        </w:r>
        <w:r w:rsidR="001E23DD">
          <w:rPr>
            <w:noProof/>
            <w:webHidden/>
          </w:rPr>
        </w:r>
        <w:r w:rsidR="001E23DD">
          <w:rPr>
            <w:noProof/>
            <w:webHidden/>
          </w:rPr>
          <w:fldChar w:fldCharType="separate"/>
        </w:r>
        <w:r w:rsidR="001E23DD">
          <w:rPr>
            <w:noProof/>
            <w:webHidden/>
          </w:rPr>
          <w:t>32</w:t>
        </w:r>
        <w:r w:rsidR="001E23DD">
          <w:rPr>
            <w:noProof/>
            <w:webHidden/>
          </w:rPr>
          <w:fldChar w:fldCharType="end"/>
        </w:r>
      </w:hyperlink>
    </w:p>
    <w:p w14:paraId="2640931D" w14:textId="14738266" w:rsidR="001E23DD" w:rsidRDefault="00000000">
      <w:pPr>
        <w:pStyle w:val="TOC3"/>
        <w:tabs>
          <w:tab w:val="left" w:pos="1200"/>
          <w:tab w:val="right" w:leader="dot" w:pos="9350"/>
        </w:tabs>
        <w:rPr>
          <w:rFonts w:eastAsiaTheme="minorEastAsia" w:cstheme="minorBidi"/>
          <w:noProof/>
          <w:kern w:val="2"/>
          <w:sz w:val="22"/>
          <w:szCs w:val="22"/>
          <w14:ligatures w14:val="standardContextual"/>
        </w:rPr>
      </w:pPr>
      <w:hyperlink w:anchor="_Toc164034413" w:history="1">
        <w:r w:rsidR="001E23DD" w:rsidRPr="0059419D">
          <w:rPr>
            <w:rStyle w:val="Hyperlink"/>
            <w:noProof/>
          </w:rPr>
          <w:t>3.3.4</w:t>
        </w:r>
        <w:r w:rsidR="001E23DD">
          <w:rPr>
            <w:rFonts w:eastAsiaTheme="minorEastAsia" w:cstheme="minorBidi"/>
            <w:noProof/>
            <w:kern w:val="2"/>
            <w:sz w:val="22"/>
            <w:szCs w:val="22"/>
            <w14:ligatures w14:val="standardContextual"/>
          </w:rPr>
          <w:tab/>
        </w:r>
        <w:r w:rsidR="001E23DD" w:rsidRPr="0059419D">
          <w:rPr>
            <w:rStyle w:val="Hyperlink"/>
            <w:noProof/>
          </w:rPr>
          <w:t>Equivalent loads due to thermal expansion</w:t>
        </w:r>
        <w:r w:rsidR="001E23DD">
          <w:rPr>
            <w:noProof/>
            <w:webHidden/>
          </w:rPr>
          <w:tab/>
        </w:r>
        <w:r w:rsidR="001E23DD">
          <w:rPr>
            <w:noProof/>
            <w:webHidden/>
          </w:rPr>
          <w:fldChar w:fldCharType="begin"/>
        </w:r>
        <w:r w:rsidR="001E23DD">
          <w:rPr>
            <w:noProof/>
            <w:webHidden/>
          </w:rPr>
          <w:instrText xml:space="preserve"> PAGEREF _Toc164034413 \h </w:instrText>
        </w:r>
        <w:r w:rsidR="001E23DD">
          <w:rPr>
            <w:noProof/>
            <w:webHidden/>
          </w:rPr>
        </w:r>
        <w:r w:rsidR="001E23DD">
          <w:rPr>
            <w:noProof/>
            <w:webHidden/>
          </w:rPr>
          <w:fldChar w:fldCharType="separate"/>
        </w:r>
        <w:r w:rsidR="001E23DD">
          <w:rPr>
            <w:noProof/>
            <w:webHidden/>
          </w:rPr>
          <w:t>33</w:t>
        </w:r>
        <w:r w:rsidR="001E23DD">
          <w:rPr>
            <w:noProof/>
            <w:webHidden/>
          </w:rPr>
          <w:fldChar w:fldCharType="end"/>
        </w:r>
      </w:hyperlink>
    </w:p>
    <w:p w14:paraId="1658837F" w14:textId="48C2B8D5" w:rsidR="001E23DD" w:rsidRDefault="00000000">
      <w:pPr>
        <w:pStyle w:val="TOC3"/>
        <w:tabs>
          <w:tab w:val="left" w:pos="1200"/>
          <w:tab w:val="right" w:leader="dot" w:pos="9350"/>
        </w:tabs>
        <w:rPr>
          <w:rFonts w:eastAsiaTheme="minorEastAsia" w:cstheme="minorBidi"/>
          <w:noProof/>
          <w:kern w:val="2"/>
          <w:sz w:val="22"/>
          <w:szCs w:val="22"/>
          <w14:ligatures w14:val="standardContextual"/>
        </w:rPr>
      </w:pPr>
      <w:hyperlink w:anchor="_Toc164034414" w:history="1">
        <w:r w:rsidR="001E23DD" w:rsidRPr="0059419D">
          <w:rPr>
            <w:rStyle w:val="Hyperlink"/>
            <w:noProof/>
          </w:rPr>
          <w:t>3.3.5</w:t>
        </w:r>
        <w:r w:rsidR="001E23DD">
          <w:rPr>
            <w:rFonts w:eastAsiaTheme="minorEastAsia" w:cstheme="minorBidi"/>
            <w:noProof/>
            <w:kern w:val="2"/>
            <w:sz w:val="22"/>
            <w:szCs w:val="22"/>
            <w14:ligatures w14:val="standardContextual"/>
          </w:rPr>
          <w:tab/>
        </w:r>
        <w:r w:rsidR="001E23DD" w:rsidRPr="0059419D">
          <w:rPr>
            <w:rStyle w:val="Hyperlink"/>
            <w:noProof/>
          </w:rPr>
          <w:t>Equivalent loads due to enforced displacements</w:t>
        </w:r>
        <w:r w:rsidR="001E23DD">
          <w:rPr>
            <w:noProof/>
            <w:webHidden/>
          </w:rPr>
          <w:tab/>
        </w:r>
        <w:r w:rsidR="001E23DD">
          <w:rPr>
            <w:noProof/>
            <w:webHidden/>
          </w:rPr>
          <w:fldChar w:fldCharType="begin"/>
        </w:r>
        <w:r w:rsidR="001E23DD">
          <w:rPr>
            <w:noProof/>
            <w:webHidden/>
          </w:rPr>
          <w:instrText xml:space="preserve"> PAGEREF _Toc164034414 \h </w:instrText>
        </w:r>
        <w:r w:rsidR="001E23DD">
          <w:rPr>
            <w:noProof/>
            <w:webHidden/>
          </w:rPr>
        </w:r>
        <w:r w:rsidR="001E23DD">
          <w:rPr>
            <w:noProof/>
            <w:webHidden/>
          </w:rPr>
          <w:fldChar w:fldCharType="separate"/>
        </w:r>
        <w:r w:rsidR="001E23DD">
          <w:rPr>
            <w:noProof/>
            <w:webHidden/>
          </w:rPr>
          <w:t>34</w:t>
        </w:r>
        <w:r w:rsidR="001E23DD">
          <w:rPr>
            <w:noProof/>
            <w:webHidden/>
          </w:rPr>
          <w:fldChar w:fldCharType="end"/>
        </w:r>
      </w:hyperlink>
    </w:p>
    <w:p w14:paraId="5CB96F4F" w14:textId="129C30CD" w:rsidR="001E23DD" w:rsidRDefault="00000000">
      <w:pPr>
        <w:pStyle w:val="TOC3"/>
        <w:tabs>
          <w:tab w:val="left" w:pos="1200"/>
          <w:tab w:val="right" w:leader="dot" w:pos="9350"/>
        </w:tabs>
        <w:rPr>
          <w:rFonts w:eastAsiaTheme="minorEastAsia" w:cstheme="minorBidi"/>
          <w:noProof/>
          <w:kern w:val="2"/>
          <w:sz w:val="22"/>
          <w:szCs w:val="22"/>
          <w14:ligatures w14:val="standardContextual"/>
        </w:rPr>
      </w:pPr>
      <w:hyperlink w:anchor="_Toc164034415" w:history="1">
        <w:r w:rsidR="001E23DD" w:rsidRPr="0059419D">
          <w:rPr>
            <w:rStyle w:val="Hyperlink"/>
            <w:noProof/>
          </w:rPr>
          <w:t>3.3.6</w:t>
        </w:r>
        <w:r w:rsidR="001E23DD">
          <w:rPr>
            <w:rFonts w:eastAsiaTheme="minorEastAsia" w:cstheme="minorBidi"/>
            <w:noProof/>
            <w:kern w:val="2"/>
            <w:sz w:val="22"/>
            <w:szCs w:val="22"/>
            <w14:ligatures w14:val="standardContextual"/>
          </w:rPr>
          <w:tab/>
        </w:r>
        <w:r w:rsidR="001E23DD" w:rsidRPr="0059419D">
          <w:rPr>
            <w:rStyle w:val="Hyperlink"/>
            <w:noProof/>
          </w:rPr>
          <w:t>Loads due to rigid body rotation about a specified grid (RFORCE)</w:t>
        </w:r>
        <w:r w:rsidR="001E23DD">
          <w:rPr>
            <w:noProof/>
            <w:webHidden/>
          </w:rPr>
          <w:tab/>
        </w:r>
        <w:r w:rsidR="001E23DD">
          <w:rPr>
            <w:noProof/>
            <w:webHidden/>
          </w:rPr>
          <w:fldChar w:fldCharType="begin"/>
        </w:r>
        <w:r w:rsidR="001E23DD">
          <w:rPr>
            <w:noProof/>
            <w:webHidden/>
          </w:rPr>
          <w:instrText xml:space="preserve"> PAGEREF _Toc164034415 \h </w:instrText>
        </w:r>
        <w:r w:rsidR="001E23DD">
          <w:rPr>
            <w:noProof/>
            <w:webHidden/>
          </w:rPr>
        </w:r>
        <w:r w:rsidR="001E23DD">
          <w:rPr>
            <w:noProof/>
            <w:webHidden/>
          </w:rPr>
          <w:fldChar w:fldCharType="separate"/>
        </w:r>
        <w:r w:rsidR="001E23DD">
          <w:rPr>
            <w:noProof/>
            <w:webHidden/>
          </w:rPr>
          <w:t>34</w:t>
        </w:r>
        <w:r w:rsidR="001E23DD">
          <w:rPr>
            <w:noProof/>
            <w:webHidden/>
          </w:rPr>
          <w:fldChar w:fldCharType="end"/>
        </w:r>
      </w:hyperlink>
    </w:p>
    <w:p w14:paraId="50F0112D" w14:textId="751B4E58" w:rsidR="001E23DD" w:rsidRDefault="00000000">
      <w:pPr>
        <w:pStyle w:val="TOC3"/>
        <w:tabs>
          <w:tab w:val="left" w:pos="1200"/>
          <w:tab w:val="right" w:leader="dot" w:pos="9350"/>
        </w:tabs>
        <w:rPr>
          <w:rFonts w:eastAsiaTheme="minorEastAsia" w:cstheme="minorBidi"/>
          <w:noProof/>
          <w:kern w:val="2"/>
          <w:sz w:val="22"/>
          <w:szCs w:val="22"/>
          <w14:ligatures w14:val="standardContextual"/>
        </w:rPr>
      </w:pPr>
      <w:hyperlink w:anchor="_Toc164034416" w:history="1">
        <w:r w:rsidR="001E23DD" w:rsidRPr="0059419D">
          <w:rPr>
            <w:rStyle w:val="Hyperlink"/>
            <w:noProof/>
          </w:rPr>
          <w:t>3.3.7</w:t>
        </w:r>
        <w:r w:rsidR="001E23DD">
          <w:rPr>
            <w:rFonts w:eastAsiaTheme="minorEastAsia" w:cstheme="minorBidi"/>
            <w:noProof/>
            <w:kern w:val="2"/>
            <w:sz w:val="22"/>
            <w:szCs w:val="22"/>
            <w14:ligatures w14:val="standardContextual"/>
          </w:rPr>
          <w:tab/>
        </w:r>
        <w:r w:rsidR="001E23DD" w:rsidRPr="0059419D">
          <w:rPr>
            <w:rStyle w:val="Hyperlink"/>
            <w:noProof/>
          </w:rPr>
          <w:t>LOAD Bulk Data entry – combining loads</w:t>
        </w:r>
        <w:r w:rsidR="001E23DD">
          <w:rPr>
            <w:noProof/>
            <w:webHidden/>
          </w:rPr>
          <w:tab/>
        </w:r>
        <w:r w:rsidR="001E23DD">
          <w:rPr>
            <w:noProof/>
            <w:webHidden/>
          </w:rPr>
          <w:fldChar w:fldCharType="begin"/>
        </w:r>
        <w:r w:rsidR="001E23DD">
          <w:rPr>
            <w:noProof/>
            <w:webHidden/>
          </w:rPr>
          <w:instrText xml:space="preserve"> PAGEREF _Toc164034416 \h </w:instrText>
        </w:r>
        <w:r w:rsidR="001E23DD">
          <w:rPr>
            <w:noProof/>
            <w:webHidden/>
          </w:rPr>
        </w:r>
        <w:r w:rsidR="001E23DD">
          <w:rPr>
            <w:noProof/>
            <w:webHidden/>
          </w:rPr>
          <w:fldChar w:fldCharType="separate"/>
        </w:r>
        <w:r w:rsidR="001E23DD">
          <w:rPr>
            <w:noProof/>
            <w:webHidden/>
          </w:rPr>
          <w:t>34</w:t>
        </w:r>
        <w:r w:rsidR="001E23DD">
          <w:rPr>
            <w:noProof/>
            <w:webHidden/>
          </w:rPr>
          <w:fldChar w:fldCharType="end"/>
        </w:r>
      </w:hyperlink>
    </w:p>
    <w:p w14:paraId="24CFBF45" w14:textId="4827DF99" w:rsidR="001E23DD" w:rsidRDefault="00000000">
      <w:pPr>
        <w:pStyle w:val="TOC2"/>
        <w:tabs>
          <w:tab w:val="left" w:pos="800"/>
          <w:tab w:val="right" w:leader="dot" w:pos="9350"/>
        </w:tabs>
        <w:rPr>
          <w:rFonts w:eastAsiaTheme="minorEastAsia" w:cstheme="minorBidi"/>
          <w:b w:val="0"/>
          <w:bCs w:val="0"/>
          <w:noProof/>
          <w:kern w:val="2"/>
          <w14:ligatures w14:val="standardContextual"/>
        </w:rPr>
      </w:pPr>
      <w:hyperlink w:anchor="_Toc164034417" w:history="1">
        <w:r w:rsidR="001E23DD" w:rsidRPr="0059419D">
          <w:rPr>
            <w:rStyle w:val="Hyperlink"/>
            <w:noProof/>
          </w:rPr>
          <w:t>3.4</w:t>
        </w:r>
        <w:r w:rsidR="001E23DD">
          <w:rPr>
            <w:rFonts w:eastAsiaTheme="minorEastAsia" w:cstheme="minorBidi"/>
            <w:b w:val="0"/>
            <w:bCs w:val="0"/>
            <w:noProof/>
            <w:kern w:val="2"/>
            <w14:ligatures w14:val="standardContextual"/>
          </w:rPr>
          <w:tab/>
        </w:r>
        <w:r w:rsidR="001E23DD" w:rsidRPr="0059419D">
          <w:rPr>
            <w:rStyle w:val="Hyperlink"/>
            <w:noProof/>
          </w:rPr>
          <w:t>Constraints</w:t>
        </w:r>
        <w:r w:rsidR="001E23DD">
          <w:rPr>
            <w:noProof/>
            <w:webHidden/>
          </w:rPr>
          <w:tab/>
        </w:r>
        <w:r w:rsidR="001E23DD">
          <w:rPr>
            <w:noProof/>
            <w:webHidden/>
          </w:rPr>
          <w:fldChar w:fldCharType="begin"/>
        </w:r>
        <w:r w:rsidR="001E23DD">
          <w:rPr>
            <w:noProof/>
            <w:webHidden/>
          </w:rPr>
          <w:instrText xml:space="preserve"> PAGEREF _Toc164034417 \h </w:instrText>
        </w:r>
        <w:r w:rsidR="001E23DD">
          <w:rPr>
            <w:noProof/>
            <w:webHidden/>
          </w:rPr>
        </w:r>
        <w:r w:rsidR="001E23DD">
          <w:rPr>
            <w:noProof/>
            <w:webHidden/>
          </w:rPr>
          <w:fldChar w:fldCharType="separate"/>
        </w:r>
        <w:r w:rsidR="001E23DD">
          <w:rPr>
            <w:noProof/>
            <w:webHidden/>
          </w:rPr>
          <w:t>35</w:t>
        </w:r>
        <w:r w:rsidR="001E23DD">
          <w:rPr>
            <w:noProof/>
            <w:webHidden/>
          </w:rPr>
          <w:fldChar w:fldCharType="end"/>
        </w:r>
      </w:hyperlink>
    </w:p>
    <w:p w14:paraId="50E97E53" w14:textId="14110232" w:rsidR="001E23DD" w:rsidRDefault="00000000">
      <w:pPr>
        <w:pStyle w:val="TOC3"/>
        <w:tabs>
          <w:tab w:val="left" w:pos="1200"/>
          <w:tab w:val="right" w:leader="dot" w:pos="9350"/>
        </w:tabs>
        <w:rPr>
          <w:rFonts w:eastAsiaTheme="minorEastAsia" w:cstheme="minorBidi"/>
          <w:noProof/>
          <w:kern w:val="2"/>
          <w:sz w:val="22"/>
          <w:szCs w:val="22"/>
          <w14:ligatures w14:val="standardContextual"/>
        </w:rPr>
      </w:pPr>
      <w:hyperlink w:anchor="_Toc164034418" w:history="1">
        <w:r w:rsidR="001E23DD" w:rsidRPr="0059419D">
          <w:rPr>
            <w:rStyle w:val="Hyperlink"/>
            <w:noProof/>
          </w:rPr>
          <w:t>3.4.1</w:t>
        </w:r>
        <w:r w:rsidR="001E23DD">
          <w:rPr>
            <w:rFonts w:eastAsiaTheme="minorEastAsia" w:cstheme="minorBidi"/>
            <w:noProof/>
            <w:kern w:val="2"/>
            <w:sz w:val="22"/>
            <w:szCs w:val="22"/>
            <w14:ligatures w14:val="standardContextual"/>
          </w:rPr>
          <w:tab/>
        </w:r>
        <w:r w:rsidR="001E23DD" w:rsidRPr="0059419D">
          <w:rPr>
            <w:rStyle w:val="Hyperlink"/>
            <w:noProof/>
          </w:rPr>
          <w:t>Single point constraints</w:t>
        </w:r>
        <w:r w:rsidR="001E23DD">
          <w:rPr>
            <w:noProof/>
            <w:webHidden/>
          </w:rPr>
          <w:tab/>
        </w:r>
        <w:r w:rsidR="001E23DD">
          <w:rPr>
            <w:noProof/>
            <w:webHidden/>
          </w:rPr>
          <w:fldChar w:fldCharType="begin"/>
        </w:r>
        <w:r w:rsidR="001E23DD">
          <w:rPr>
            <w:noProof/>
            <w:webHidden/>
          </w:rPr>
          <w:instrText xml:space="preserve"> PAGEREF _Toc164034418 \h </w:instrText>
        </w:r>
        <w:r w:rsidR="001E23DD">
          <w:rPr>
            <w:noProof/>
            <w:webHidden/>
          </w:rPr>
        </w:r>
        <w:r w:rsidR="001E23DD">
          <w:rPr>
            <w:noProof/>
            <w:webHidden/>
          </w:rPr>
          <w:fldChar w:fldCharType="separate"/>
        </w:r>
        <w:r w:rsidR="001E23DD">
          <w:rPr>
            <w:noProof/>
            <w:webHidden/>
          </w:rPr>
          <w:t>35</w:t>
        </w:r>
        <w:r w:rsidR="001E23DD">
          <w:rPr>
            <w:noProof/>
            <w:webHidden/>
          </w:rPr>
          <w:fldChar w:fldCharType="end"/>
        </w:r>
      </w:hyperlink>
    </w:p>
    <w:p w14:paraId="28A02233" w14:textId="4521D456" w:rsidR="001E23DD" w:rsidRDefault="00000000">
      <w:pPr>
        <w:pStyle w:val="TOC3"/>
        <w:tabs>
          <w:tab w:val="left" w:pos="1200"/>
          <w:tab w:val="right" w:leader="dot" w:pos="9350"/>
        </w:tabs>
        <w:rPr>
          <w:rFonts w:eastAsiaTheme="minorEastAsia" w:cstheme="minorBidi"/>
          <w:noProof/>
          <w:kern w:val="2"/>
          <w:sz w:val="22"/>
          <w:szCs w:val="22"/>
          <w14:ligatures w14:val="standardContextual"/>
        </w:rPr>
      </w:pPr>
      <w:hyperlink w:anchor="_Toc164034419" w:history="1">
        <w:r w:rsidR="001E23DD" w:rsidRPr="0059419D">
          <w:rPr>
            <w:rStyle w:val="Hyperlink"/>
            <w:noProof/>
          </w:rPr>
          <w:t>3.4.2</w:t>
        </w:r>
        <w:r w:rsidR="001E23DD">
          <w:rPr>
            <w:rFonts w:eastAsiaTheme="minorEastAsia" w:cstheme="minorBidi"/>
            <w:noProof/>
            <w:kern w:val="2"/>
            <w:sz w:val="22"/>
            <w:szCs w:val="22"/>
            <w14:ligatures w14:val="standardContextual"/>
          </w:rPr>
          <w:tab/>
        </w:r>
        <w:r w:rsidR="001E23DD" w:rsidRPr="0059419D">
          <w:rPr>
            <w:rStyle w:val="Hyperlink"/>
            <w:noProof/>
          </w:rPr>
          <w:t>Multi point constraints</w:t>
        </w:r>
        <w:r w:rsidR="001E23DD">
          <w:rPr>
            <w:noProof/>
            <w:webHidden/>
          </w:rPr>
          <w:tab/>
        </w:r>
        <w:r w:rsidR="001E23DD">
          <w:rPr>
            <w:noProof/>
            <w:webHidden/>
          </w:rPr>
          <w:fldChar w:fldCharType="begin"/>
        </w:r>
        <w:r w:rsidR="001E23DD">
          <w:rPr>
            <w:noProof/>
            <w:webHidden/>
          </w:rPr>
          <w:instrText xml:space="preserve"> PAGEREF _Toc164034419 \h </w:instrText>
        </w:r>
        <w:r w:rsidR="001E23DD">
          <w:rPr>
            <w:noProof/>
            <w:webHidden/>
          </w:rPr>
        </w:r>
        <w:r w:rsidR="001E23DD">
          <w:rPr>
            <w:noProof/>
            <w:webHidden/>
          </w:rPr>
          <w:fldChar w:fldCharType="separate"/>
        </w:r>
        <w:r w:rsidR="001E23DD">
          <w:rPr>
            <w:noProof/>
            <w:webHidden/>
          </w:rPr>
          <w:t>37</w:t>
        </w:r>
        <w:r w:rsidR="001E23DD">
          <w:rPr>
            <w:noProof/>
            <w:webHidden/>
          </w:rPr>
          <w:fldChar w:fldCharType="end"/>
        </w:r>
      </w:hyperlink>
    </w:p>
    <w:p w14:paraId="224CD585" w14:textId="3DC59832" w:rsidR="001E23DD" w:rsidRDefault="00000000">
      <w:pPr>
        <w:pStyle w:val="TOC3"/>
        <w:tabs>
          <w:tab w:val="left" w:pos="1200"/>
          <w:tab w:val="right" w:leader="dot" w:pos="9350"/>
        </w:tabs>
        <w:rPr>
          <w:rFonts w:eastAsiaTheme="minorEastAsia" w:cstheme="minorBidi"/>
          <w:noProof/>
          <w:kern w:val="2"/>
          <w:sz w:val="22"/>
          <w:szCs w:val="22"/>
          <w14:ligatures w14:val="standardContextual"/>
        </w:rPr>
      </w:pPr>
      <w:hyperlink w:anchor="_Toc164034420" w:history="1">
        <w:r w:rsidR="001E23DD" w:rsidRPr="0059419D">
          <w:rPr>
            <w:rStyle w:val="Hyperlink"/>
            <w:noProof/>
          </w:rPr>
          <w:t>3.4.3</w:t>
        </w:r>
        <w:r w:rsidR="001E23DD">
          <w:rPr>
            <w:rFonts w:eastAsiaTheme="minorEastAsia" w:cstheme="minorBidi"/>
            <w:noProof/>
            <w:kern w:val="2"/>
            <w:sz w:val="22"/>
            <w:szCs w:val="22"/>
            <w14:ligatures w14:val="standardContextual"/>
          </w:rPr>
          <w:tab/>
        </w:r>
        <w:r w:rsidR="001E23DD" w:rsidRPr="0059419D">
          <w:rPr>
            <w:rStyle w:val="Hyperlink"/>
            <w:noProof/>
          </w:rPr>
          <w:t>Boundary degrees of freedom in Craig-Bampton analyses (SUPORT)</w:t>
        </w:r>
        <w:r w:rsidR="001E23DD">
          <w:rPr>
            <w:noProof/>
            <w:webHidden/>
          </w:rPr>
          <w:tab/>
        </w:r>
        <w:r w:rsidR="001E23DD">
          <w:rPr>
            <w:noProof/>
            <w:webHidden/>
          </w:rPr>
          <w:fldChar w:fldCharType="begin"/>
        </w:r>
        <w:r w:rsidR="001E23DD">
          <w:rPr>
            <w:noProof/>
            <w:webHidden/>
          </w:rPr>
          <w:instrText xml:space="preserve"> PAGEREF _Toc164034420 \h </w:instrText>
        </w:r>
        <w:r w:rsidR="001E23DD">
          <w:rPr>
            <w:noProof/>
            <w:webHidden/>
          </w:rPr>
        </w:r>
        <w:r w:rsidR="001E23DD">
          <w:rPr>
            <w:noProof/>
            <w:webHidden/>
          </w:rPr>
          <w:fldChar w:fldCharType="separate"/>
        </w:r>
        <w:r w:rsidR="001E23DD">
          <w:rPr>
            <w:noProof/>
            <w:webHidden/>
          </w:rPr>
          <w:t>38</w:t>
        </w:r>
        <w:r w:rsidR="001E23DD">
          <w:rPr>
            <w:noProof/>
            <w:webHidden/>
          </w:rPr>
          <w:fldChar w:fldCharType="end"/>
        </w:r>
      </w:hyperlink>
    </w:p>
    <w:p w14:paraId="78A824BB" w14:textId="7B9629C1" w:rsidR="001E23DD" w:rsidRDefault="00000000">
      <w:pPr>
        <w:pStyle w:val="TOC2"/>
        <w:tabs>
          <w:tab w:val="left" w:pos="800"/>
          <w:tab w:val="right" w:leader="dot" w:pos="9350"/>
        </w:tabs>
        <w:rPr>
          <w:rFonts w:eastAsiaTheme="minorEastAsia" w:cstheme="minorBidi"/>
          <w:b w:val="0"/>
          <w:bCs w:val="0"/>
          <w:noProof/>
          <w:kern w:val="2"/>
          <w14:ligatures w14:val="standardContextual"/>
        </w:rPr>
      </w:pPr>
      <w:hyperlink w:anchor="_Toc164034421" w:history="1">
        <w:r w:rsidR="001E23DD" w:rsidRPr="0059419D">
          <w:rPr>
            <w:rStyle w:val="Hyperlink"/>
            <w:noProof/>
          </w:rPr>
          <w:t>3.5</w:t>
        </w:r>
        <w:r w:rsidR="001E23DD">
          <w:rPr>
            <w:rFonts w:eastAsiaTheme="minorEastAsia" w:cstheme="minorBidi"/>
            <w:b w:val="0"/>
            <w:bCs w:val="0"/>
            <w:noProof/>
            <w:kern w:val="2"/>
            <w14:ligatures w14:val="standardContextual"/>
          </w:rPr>
          <w:tab/>
        </w:r>
        <w:r w:rsidR="001E23DD" w:rsidRPr="0059419D">
          <w:rPr>
            <w:rStyle w:val="Hyperlink"/>
            <w:noProof/>
          </w:rPr>
          <w:t>Mass</w:t>
        </w:r>
        <w:r w:rsidR="001E23DD">
          <w:rPr>
            <w:noProof/>
            <w:webHidden/>
          </w:rPr>
          <w:tab/>
        </w:r>
        <w:r w:rsidR="001E23DD">
          <w:rPr>
            <w:noProof/>
            <w:webHidden/>
          </w:rPr>
          <w:fldChar w:fldCharType="begin"/>
        </w:r>
        <w:r w:rsidR="001E23DD">
          <w:rPr>
            <w:noProof/>
            <w:webHidden/>
          </w:rPr>
          <w:instrText xml:space="preserve"> PAGEREF _Toc164034421 \h </w:instrText>
        </w:r>
        <w:r w:rsidR="001E23DD">
          <w:rPr>
            <w:noProof/>
            <w:webHidden/>
          </w:rPr>
        </w:r>
        <w:r w:rsidR="001E23DD">
          <w:rPr>
            <w:noProof/>
            <w:webHidden/>
          </w:rPr>
          <w:fldChar w:fldCharType="separate"/>
        </w:r>
        <w:r w:rsidR="001E23DD">
          <w:rPr>
            <w:noProof/>
            <w:webHidden/>
          </w:rPr>
          <w:t>38</w:t>
        </w:r>
        <w:r w:rsidR="001E23DD">
          <w:rPr>
            <w:noProof/>
            <w:webHidden/>
          </w:rPr>
          <w:fldChar w:fldCharType="end"/>
        </w:r>
      </w:hyperlink>
    </w:p>
    <w:p w14:paraId="65961CD5" w14:textId="5C7498A1" w:rsidR="001E23DD" w:rsidRDefault="00000000">
      <w:pPr>
        <w:pStyle w:val="TOC3"/>
        <w:tabs>
          <w:tab w:val="left" w:pos="1200"/>
          <w:tab w:val="right" w:leader="dot" w:pos="9350"/>
        </w:tabs>
        <w:rPr>
          <w:rFonts w:eastAsiaTheme="minorEastAsia" w:cstheme="minorBidi"/>
          <w:noProof/>
          <w:kern w:val="2"/>
          <w:sz w:val="22"/>
          <w:szCs w:val="22"/>
          <w14:ligatures w14:val="standardContextual"/>
        </w:rPr>
      </w:pPr>
      <w:hyperlink w:anchor="_Toc164034422" w:history="1">
        <w:r w:rsidR="001E23DD" w:rsidRPr="0059419D">
          <w:rPr>
            <w:rStyle w:val="Hyperlink"/>
            <w:noProof/>
          </w:rPr>
          <w:t>3.5.1</w:t>
        </w:r>
        <w:r w:rsidR="001E23DD">
          <w:rPr>
            <w:rFonts w:eastAsiaTheme="minorEastAsia" w:cstheme="minorBidi"/>
            <w:noProof/>
            <w:kern w:val="2"/>
            <w:sz w:val="22"/>
            <w:szCs w:val="22"/>
            <w14:ligatures w14:val="standardContextual"/>
          </w:rPr>
          <w:tab/>
        </w:r>
        <w:r w:rsidR="001E23DD" w:rsidRPr="0059419D">
          <w:rPr>
            <w:rStyle w:val="Hyperlink"/>
            <w:noProof/>
          </w:rPr>
          <w:t>Mass density on material entries</w:t>
        </w:r>
        <w:r w:rsidR="001E23DD">
          <w:rPr>
            <w:noProof/>
            <w:webHidden/>
          </w:rPr>
          <w:tab/>
        </w:r>
        <w:r w:rsidR="001E23DD">
          <w:rPr>
            <w:noProof/>
            <w:webHidden/>
          </w:rPr>
          <w:fldChar w:fldCharType="begin"/>
        </w:r>
        <w:r w:rsidR="001E23DD">
          <w:rPr>
            <w:noProof/>
            <w:webHidden/>
          </w:rPr>
          <w:instrText xml:space="preserve"> PAGEREF _Toc164034422 \h </w:instrText>
        </w:r>
        <w:r w:rsidR="001E23DD">
          <w:rPr>
            <w:noProof/>
            <w:webHidden/>
          </w:rPr>
        </w:r>
        <w:r w:rsidR="001E23DD">
          <w:rPr>
            <w:noProof/>
            <w:webHidden/>
          </w:rPr>
          <w:fldChar w:fldCharType="separate"/>
        </w:r>
        <w:r w:rsidR="001E23DD">
          <w:rPr>
            <w:noProof/>
            <w:webHidden/>
          </w:rPr>
          <w:t>38</w:t>
        </w:r>
        <w:r w:rsidR="001E23DD">
          <w:rPr>
            <w:noProof/>
            <w:webHidden/>
          </w:rPr>
          <w:fldChar w:fldCharType="end"/>
        </w:r>
      </w:hyperlink>
    </w:p>
    <w:p w14:paraId="4ADCFDCE" w14:textId="233EC7F0" w:rsidR="001E23DD" w:rsidRDefault="00000000">
      <w:pPr>
        <w:pStyle w:val="TOC3"/>
        <w:tabs>
          <w:tab w:val="left" w:pos="1200"/>
          <w:tab w:val="right" w:leader="dot" w:pos="9350"/>
        </w:tabs>
        <w:rPr>
          <w:rFonts w:eastAsiaTheme="minorEastAsia" w:cstheme="minorBidi"/>
          <w:noProof/>
          <w:kern w:val="2"/>
          <w:sz w:val="22"/>
          <w:szCs w:val="22"/>
          <w14:ligatures w14:val="standardContextual"/>
        </w:rPr>
      </w:pPr>
      <w:hyperlink w:anchor="_Toc164034423" w:history="1">
        <w:r w:rsidR="001E23DD" w:rsidRPr="0059419D">
          <w:rPr>
            <w:rStyle w:val="Hyperlink"/>
            <w:noProof/>
          </w:rPr>
          <w:t>3.5.2</w:t>
        </w:r>
        <w:r w:rsidR="001E23DD">
          <w:rPr>
            <w:rFonts w:eastAsiaTheme="minorEastAsia" w:cstheme="minorBidi"/>
            <w:noProof/>
            <w:kern w:val="2"/>
            <w:sz w:val="22"/>
            <w:szCs w:val="22"/>
            <w14:ligatures w14:val="standardContextual"/>
          </w:rPr>
          <w:tab/>
        </w:r>
        <w:r w:rsidR="001E23DD" w:rsidRPr="0059419D">
          <w:rPr>
            <w:rStyle w:val="Hyperlink"/>
            <w:noProof/>
          </w:rPr>
          <w:t>Mass per unit length or area of finite elements</w:t>
        </w:r>
        <w:r w:rsidR="001E23DD">
          <w:rPr>
            <w:noProof/>
            <w:webHidden/>
          </w:rPr>
          <w:tab/>
        </w:r>
        <w:r w:rsidR="001E23DD">
          <w:rPr>
            <w:noProof/>
            <w:webHidden/>
          </w:rPr>
          <w:fldChar w:fldCharType="begin"/>
        </w:r>
        <w:r w:rsidR="001E23DD">
          <w:rPr>
            <w:noProof/>
            <w:webHidden/>
          </w:rPr>
          <w:instrText xml:space="preserve"> PAGEREF _Toc164034423 \h </w:instrText>
        </w:r>
        <w:r w:rsidR="001E23DD">
          <w:rPr>
            <w:noProof/>
            <w:webHidden/>
          </w:rPr>
        </w:r>
        <w:r w:rsidR="001E23DD">
          <w:rPr>
            <w:noProof/>
            <w:webHidden/>
          </w:rPr>
          <w:fldChar w:fldCharType="separate"/>
        </w:r>
        <w:r w:rsidR="001E23DD">
          <w:rPr>
            <w:noProof/>
            <w:webHidden/>
          </w:rPr>
          <w:t>39</w:t>
        </w:r>
        <w:r w:rsidR="001E23DD">
          <w:rPr>
            <w:noProof/>
            <w:webHidden/>
          </w:rPr>
          <w:fldChar w:fldCharType="end"/>
        </w:r>
      </w:hyperlink>
    </w:p>
    <w:p w14:paraId="1B01AD4B" w14:textId="216E2663" w:rsidR="001E23DD" w:rsidRDefault="00000000">
      <w:pPr>
        <w:pStyle w:val="TOC3"/>
        <w:tabs>
          <w:tab w:val="left" w:pos="1200"/>
          <w:tab w:val="right" w:leader="dot" w:pos="9350"/>
        </w:tabs>
        <w:rPr>
          <w:rFonts w:eastAsiaTheme="minorEastAsia" w:cstheme="minorBidi"/>
          <w:noProof/>
          <w:kern w:val="2"/>
          <w:sz w:val="22"/>
          <w:szCs w:val="22"/>
          <w14:ligatures w14:val="standardContextual"/>
        </w:rPr>
      </w:pPr>
      <w:hyperlink w:anchor="_Toc164034424" w:history="1">
        <w:r w:rsidR="001E23DD" w:rsidRPr="0059419D">
          <w:rPr>
            <w:rStyle w:val="Hyperlink"/>
            <w:noProof/>
          </w:rPr>
          <w:t>3.5.3</w:t>
        </w:r>
        <w:r w:rsidR="001E23DD">
          <w:rPr>
            <w:rFonts w:eastAsiaTheme="minorEastAsia" w:cstheme="minorBidi"/>
            <w:noProof/>
            <w:kern w:val="2"/>
            <w:sz w:val="22"/>
            <w:szCs w:val="22"/>
            <w14:ligatures w14:val="standardContextual"/>
          </w:rPr>
          <w:tab/>
        </w:r>
        <w:r w:rsidR="001E23DD" w:rsidRPr="0059419D">
          <w:rPr>
            <w:rStyle w:val="Hyperlink"/>
            <w:noProof/>
          </w:rPr>
          <w:t>Concentrated masses at grids</w:t>
        </w:r>
        <w:r w:rsidR="001E23DD">
          <w:rPr>
            <w:noProof/>
            <w:webHidden/>
          </w:rPr>
          <w:tab/>
        </w:r>
        <w:r w:rsidR="001E23DD">
          <w:rPr>
            <w:noProof/>
            <w:webHidden/>
          </w:rPr>
          <w:fldChar w:fldCharType="begin"/>
        </w:r>
        <w:r w:rsidR="001E23DD">
          <w:rPr>
            <w:noProof/>
            <w:webHidden/>
          </w:rPr>
          <w:instrText xml:space="preserve"> PAGEREF _Toc164034424 \h </w:instrText>
        </w:r>
        <w:r w:rsidR="001E23DD">
          <w:rPr>
            <w:noProof/>
            <w:webHidden/>
          </w:rPr>
        </w:r>
        <w:r w:rsidR="001E23DD">
          <w:rPr>
            <w:noProof/>
            <w:webHidden/>
          </w:rPr>
          <w:fldChar w:fldCharType="separate"/>
        </w:r>
        <w:r w:rsidR="001E23DD">
          <w:rPr>
            <w:noProof/>
            <w:webHidden/>
          </w:rPr>
          <w:t>39</w:t>
        </w:r>
        <w:r w:rsidR="001E23DD">
          <w:rPr>
            <w:noProof/>
            <w:webHidden/>
          </w:rPr>
          <w:fldChar w:fldCharType="end"/>
        </w:r>
      </w:hyperlink>
    </w:p>
    <w:p w14:paraId="2A61C77A" w14:textId="6EC1EF7F" w:rsidR="001E23DD" w:rsidRDefault="00000000">
      <w:pPr>
        <w:pStyle w:val="TOC3"/>
        <w:tabs>
          <w:tab w:val="left" w:pos="1200"/>
          <w:tab w:val="right" w:leader="dot" w:pos="9350"/>
        </w:tabs>
        <w:rPr>
          <w:rFonts w:eastAsiaTheme="minorEastAsia" w:cstheme="minorBidi"/>
          <w:noProof/>
          <w:kern w:val="2"/>
          <w:sz w:val="22"/>
          <w:szCs w:val="22"/>
          <w14:ligatures w14:val="standardContextual"/>
        </w:rPr>
      </w:pPr>
      <w:hyperlink w:anchor="_Toc164034425" w:history="1">
        <w:r w:rsidR="001E23DD" w:rsidRPr="0059419D">
          <w:rPr>
            <w:rStyle w:val="Hyperlink"/>
            <w:noProof/>
          </w:rPr>
          <w:t>3.5.4</w:t>
        </w:r>
        <w:r w:rsidR="001E23DD">
          <w:rPr>
            <w:rFonts w:eastAsiaTheme="minorEastAsia" w:cstheme="minorBidi"/>
            <w:noProof/>
            <w:kern w:val="2"/>
            <w:sz w:val="22"/>
            <w:szCs w:val="22"/>
            <w14:ligatures w14:val="standardContextual"/>
          </w:rPr>
          <w:tab/>
        </w:r>
        <w:r w:rsidR="001E23DD" w:rsidRPr="0059419D">
          <w:rPr>
            <w:rStyle w:val="Hyperlink"/>
            <w:noProof/>
          </w:rPr>
          <w:t>Model total mass</w:t>
        </w:r>
        <w:r w:rsidR="001E23DD">
          <w:rPr>
            <w:noProof/>
            <w:webHidden/>
          </w:rPr>
          <w:tab/>
        </w:r>
        <w:r w:rsidR="001E23DD">
          <w:rPr>
            <w:noProof/>
            <w:webHidden/>
          </w:rPr>
          <w:fldChar w:fldCharType="begin"/>
        </w:r>
        <w:r w:rsidR="001E23DD">
          <w:rPr>
            <w:noProof/>
            <w:webHidden/>
          </w:rPr>
          <w:instrText xml:space="preserve"> PAGEREF _Toc164034425 \h </w:instrText>
        </w:r>
        <w:r w:rsidR="001E23DD">
          <w:rPr>
            <w:noProof/>
            <w:webHidden/>
          </w:rPr>
        </w:r>
        <w:r w:rsidR="001E23DD">
          <w:rPr>
            <w:noProof/>
            <w:webHidden/>
          </w:rPr>
          <w:fldChar w:fldCharType="separate"/>
        </w:r>
        <w:r w:rsidR="001E23DD">
          <w:rPr>
            <w:noProof/>
            <w:webHidden/>
          </w:rPr>
          <w:t>40</w:t>
        </w:r>
        <w:r w:rsidR="001E23DD">
          <w:rPr>
            <w:noProof/>
            <w:webHidden/>
          </w:rPr>
          <w:fldChar w:fldCharType="end"/>
        </w:r>
      </w:hyperlink>
    </w:p>
    <w:p w14:paraId="042E53C3" w14:textId="5671C339" w:rsidR="001E23DD" w:rsidRDefault="00000000">
      <w:pPr>
        <w:pStyle w:val="TOC3"/>
        <w:tabs>
          <w:tab w:val="left" w:pos="1200"/>
          <w:tab w:val="right" w:leader="dot" w:pos="9350"/>
        </w:tabs>
        <w:rPr>
          <w:rFonts w:eastAsiaTheme="minorEastAsia" w:cstheme="minorBidi"/>
          <w:noProof/>
          <w:kern w:val="2"/>
          <w:sz w:val="22"/>
          <w:szCs w:val="22"/>
          <w14:ligatures w14:val="standardContextual"/>
        </w:rPr>
      </w:pPr>
      <w:hyperlink w:anchor="_Toc164034426" w:history="1">
        <w:r w:rsidR="001E23DD" w:rsidRPr="0059419D">
          <w:rPr>
            <w:rStyle w:val="Hyperlink"/>
            <w:noProof/>
          </w:rPr>
          <w:t>3.5.5</w:t>
        </w:r>
        <w:r w:rsidR="001E23DD">
          <w:rPr>
            <w:rFonts w:eastAsiaTheme="minorEastAsia" w:cstheme="minorBidi"/>
            <w:noProof/>
            <w:kern w:val="2"/>
            <w:sz w:val="22"/>
            <w:szCs w:val="22"/>
            <w14:ligatures w14:val="standardContextual"/>
          </w:rPr>
          <w:tab/>
        </w:r>
        <w:r w:rsidR="001E23DD" w:rsidRPr="0059419D">
          <w:rPr>
            <w:rStyle w:val="Hyperlink"/>
            <w:noProof/>
          </w:rPr>
          <w:t>Mass units</w:t>
        </w:r>
        <w:r w:rsidR="001E23DD">
          <w:rPr>
            <w:noProof/>
            <w:webHidden/>
          </w:rPr>
          <w:tab/>
        </w:r>
        <w:r w:rsidR="001E23DD">
          <w:rPr>
            <w:noProof/>
            <w:webHidden/>
          </w:rPr>
          <w:fldChar w:fldCharType="begin"/>
        </w:r>
        <w:r w:rsidR="001E23DD">
          <w:rPr>
            <w:noProof/>
            <w:webHidden/>
          </w:rPr>
          <w:instrText xml:space="preserve"> PAGEREF _Toc164034426 \h </w:instrText>
        </w:r>
        <w:r w:rsidR="001E23DD">
          <w:rPr>
            <w:noProof/>
            <w:webHidden/>
          </w:rPr>
        </w:r>
        <w:r w:rsidR="001E23DD">
          <w:rPr>
            <w:noProof/>
            <w:webHidden/>
          </w:rPr>
          <w:fldChar w:fldCharType="separate"/>
        </w:r>
        <w:r w:rsidR="001E23DD">
          <w:rPr>
            <w:noProof/>
            <w:webHidden/>
          </w:rPr>
          <w:t>40</w:t>
        </w:r>
        <w:r w:rsidR="001E23DD">
          <w:rPr>
            <w:noProof/>
            <w:webHidden/>
          </w:rPr>
          <w:fldChar w:fldCharType="end"/>
        </w:r>
      </w:hyperlink>
    </w:p>
    <w:p w14:paraId="00501B69" w14:textId="15A529B8" w:rsidR="001E23DD" w:rsidRDefault="00000000">
      <w:pPr>
        <w:pStyle w:val="TOC2"/>
        <w:tabs>
          <w:tab w:val="left" w:pos="800"/>
          <w:tab w:val="right" w:leader="dot" w:pos="9350"/>
        </w:tabs>
        <w:rPr>
          <w:rFonts w:eastAsiaTheme="minorEastAsia" w:cstheme="minorBidi"/>
          <w:b w:val="0"/>
          <w:bCs w:val="0"/>
          <w:noProof/>
          <w:kern w:val="2"/>
          <w14:ligatures w14:val="standardContextual"/>
        </w:rPr>
      </w:pPr>
      <w:hyperlink w:anchor="_Toc164034427" w:history="1">
        <w:r w:rsidR="001E23DD" w:rsidRPr="0059419D">
          <w:rPr>
            <w:rStyle w:val="Hyperlink"/>
            <w:noProof/>
          </w:rPr>
          <w:t>3.6</w:t>
        </w:r>
        <w:r w:rsidR="001E23DD">
          <w:rPr>
            <w:rFonts w:eastAsiaTheme="minorEastAsia" w:cstheme="minorBidi"/>
            <w:b w:val="0"/>
            <w:bCs w:val="0"/>
            <w:noProof/>
            <w:kern w:val="2"/>
            <w14:ligatures w14:val="standardContextual"/>
          </w:rPr>
          <w:tab/>
        </w:r>
        <w:r w:rsidR="001E23DD" w:rsidRPr="0059419D">
          <w:rPr>
            <w:rStyle w:val="Hyperlink"/>
            <w:noProof/>
          </w:rPr>
          <w:t>Displacement set notation</w:t>
        </w:r>
        <w:r w:rsidR="001E23DD">
          <w:rPr>
            <w:noProof/>
            <w:webHidden/>
          </w:rPr>
          <w:tab/>
        </w:r>
        <w:r w:rsidR="001E23DD">
          <w:rPr>
            <w:noProof/>
            <w:webHidden/>
          </w:rPr>
          <w:fldChar w:fldCharType="begin"/>
        </w:r>
        <w:r w:rsidR="001E23DD">
          <w:rPr>
            <w:noProof/>
            <w:webHidden/>
          </w:rPr>
          <w:instrText xml:space="preserve"> PAGEREF _Toc164034427 \h </w:instrText>
        </w:r>
        <w:r w:rsidR="001E23DD">
          <w:rPr>
            <w:noProof/>
            <w:webHidden/>
          </w:rPr>
        </w:r>
        <w:r w:rsidR="001E23DD">
          <w:rPr>
            <w:noProof/>
            <w:webHidden/>
          </w:rPr>
          <w:fldChar w:fldCharType="separate"/>
        </w:r>
        <w:r w:rsidR="001E23DD">
          <w:rPr>
            <w:noProof/>
            <w:webHidden/>
          </w:rPr>
          <w:t>41</w:t>
        </w:r>
        <w:r w:rsidR="001E23DD">
          <w:rPr>
            <w:noProof/>
            <w:webHidden/>
          </w:rPr>
          <w:fldChar w:fldCharType="end"/>
        </w:r>
      </w:hyperlink>
    </w:p>
    <w:p w14:paraId="1C384E22" w14:textId="79CD8EC7" w:rsidR="001E23DD" w:rsidRDefault="00000000">
      <w:pPr>
        <w:pStyle w:val="TOC1"/>
        <w:tabs>
          <w:tab w:val="left" w:pos="400"/>
          <w:tab w:val="right" w:leader="dot" w:pos="9350"/>
        </w:tabs>
        <w:rPr>
          <w:rFonts w:eastAsiaTheme="minorEastAsia" w:cstheme="minorBidi"/>
          <w:b w:val="0"/>
          <w:bCs w:val="0"/>
          <w:i w:val="0"/>
          <w:iCs w:val="0"/>
          <w:noProof/>
          <w:kern w:val="2"/>
          <w:sz w:val="22"/>
          <w:szCs w:val="22"/>
          <w14:ligatures w14:val="standardContextual"/>
        </w:rPr>
      </w:pPr>
      <w:hyperlink w:anchor="_Toc164034428" w:history="1">
        <w:r w:rsidR="001E23DD" w:rsidRPr="0059419D">
          <w:rPr>
            <w:rStyle w:val="Hyperlink"/>
            <w:noProof/>
          </w:rPr>
          <w:t>4</w:t>
        </w:r>
        <w:r w:rsidR="001E23DD">
          <w:rPr>
            <w:rFonts w:eastAsiaTheme="minorEastAsia" w:cstheme="minorBidi"/>
            <w:b w:val="0"/>
            <w:bCs w:val="0"/>
            <w:i w:val="0"/>
            <w:iCs w:val="0"/>
            <w:noProof/>
            <w:kern w:val="2"/>
            <w:sz w:val="22"/>
            <w:szCs w:val="22"/>
            <w14:ligatures w14:val="standardContextual"/>
          </w:rPr>
          <w:tab/>
        </w:r>
        <w:r w:rsidR="001E23DD" w:rsidRPr="0059419D">
          <w:rPr>
            <w:rStyle w:val="Hyperlink"/>
            <w:noProof/>
          </w:rPr>
          <w:t>MYSTRAN SOLUTION TYPES</w:t>
        </w:r>
        <w:r w:rsidR="001E23DD">
          <w:rPr>
            <w:noProof/>
            <w:webHidden/>
          </w:rPr>
          <w:tab/>
        </w:r>
        <w:r w:rsidR="001E23DD">
          <w:rPr>
            <w:noProof/>
            <w:webHidden/>
          </w:rPr>
          <w:fldChar w:fldCharType="begin"/>
        </w:r>
        <w:r w:rsidR="001E23DD">
          <w:rPr>
            <w:noProof/>
            <w:webHidden/>
          </w:rPr>
          <w:instrText xml:space="preserve"> PAGEREF _Toc164034428 \h </w:instrText>
        </w:r>
        <w:r w:rsidR="001E23DD">
          <w:rPr>
            <w:noProof/>
            <w:webHidden/>
          </w:rPr>
        </w:r>
        <w:r w:rsidR="001E23DD">
          <w:rPr>
            <w:noProof/>
            <w:webHidden/>
          </w:rPr>
          <w:fldChar w:fldCharType="separate"/>
        </w:r>
        <w:r w:rsidR="001E23DD">
          <w:rPr>
            <w:noProof/>
            <w:webHidden/>
          </w:rPr>
          <w:t>45</w:t>
        </w:r>
        <w:r w:rsidR="001E23DD">
          <w:rPr>
            <w:noProof/>
            <w:webHidden/>
          </w:rPr>
          <w:fldChar w:fldCharType="end"/>
        </w:r>
      </w:hyperlink>
    </w:p>
    <w:p w14:paraId="371A30AA" w14:textId="735DBDD3" w:rsidR="001E23DD" w:rsidRDefault="00000000">
      <w:pPr>
        <w:pStyle w:val="TOC2"/>
        <w:tabs>
          <w:tab w:val="left" w:pos="800"/>
          <w:tab w:val="right" w:leader="dot" w:pos="9350"/>
        </w:tabs>
        <w:rPr>
          <w:rFonts w:eastAsiaTheme="minorEastAsia" w:cstheme="minorBidi"/>
          <w:b w:val="0"/>
          <w:bCs w:val="0"/>
          <w:noProof/>
          <w:kern w:val="2"/>
          <w14:ligatures w14:val="standardContextual"/>
        </w:rPr>
      </w:pPr>
      <w:hyperlink w:anchor="_Toc164034429" w:history="1">
        <w:r w:rsidR="001E23DD" w:rsidRPr="0059419D">
          <w:rPr>
            <w:rStyle w:val="Hyperlink"/>
            <w:noProof/>
          </w:rPr>
          <w:t>4.1</w:t>
        </w:r>
        <w:r w:rsidR="001E23DD">
          <w:rPr>
            <w:rFonts w:eastAsiaTheme="minorEastAsia" w:cstheme="minorBidi"/>
            <w:b w:val="0"/>
            <w:bCs w:val="0"/>
            <w:noProof/>
            <w:kern w:val="2"/>
            <w14:ligatures w14:val="standardContextual"/>
          </w:rPr>
          <w:tab/>
        </w:r>
        <w:r w:rsidR="001E23DD" w:rsidRPr="0059419D">
          <w:rPr>
            <w:rStyle w:val="Hyperlink"/>
            <w:noProof/>
          </w:rPr>
          <w:t>Statics</w:t>
        </w:r>
        <w:r w:rsidR="001E23DD">
          <w:rPr>
            <w:noProof/>
            <w:webHidden/>
          </w:rPr>
          <w:tab/>
        </w:r>
        <w:r w:rsidR="001E23DD">
          <w:rPr>
            <w:noProof/>
            <w:webHidden/>
          </w:rPr>
          <w:fldChar w:fldCharType="begin"/>
        </w:r>
        <w:r w:rsidR="001E23DD">
          <w:rPr>
            <w:noProof/>
            <w:webHidden/>
          </w:rPr>
          <w:instrText xml:space="preserve"> PAGEREF _Toc164034429 \h </w:instrText>
        </w:r>
        <w:r w:rsidR="001E23DD">
          <w:rPr>
            <w:noProof/>
            <w:webHidden/>
          </w:rPr>
        </w:r>
        <w:r w:rsidR="001E23DD">
          <w:rPr>
            <w:noProof/>
            <w:webHidden/>
          </w:rPr>
          <w:fldChar w:fldCharType="separate"/>
        </w:r>
        <w:r w:rsidR="001E23DD">
          <w:rPr>
            <w:noProof/>
            <w:webHidden/>
          </w:rPr>
          <w:t>45</w:t>
        </w:r>
        <w:r w:rsidR="001E23DD">
          <w:rPr>
            <w:noProof/>
            <w:webHidden/>
          </w:rPr>
          <w:fldChar w:fldCharType="end"/>
        </w:r>
      </w:hyperlink>
    </w:p>
    <w:p w14:paraId="02C9C879" w14:textId="79E2C59C" w:rsidR="001E23DD" w:rsidRDefault="00000000">
      <w:pPr>
        <w:pStyle w:val="TOC2"/>
        <w:tabs>
          <w:tab w:val="left" w:pos="800"/>
          <w:tab w:val="right" w:leader="dot" w:pos="9350"/>
        </w:tabs>
        <w:rPr>
          <w:rFonts w:eastAsiaTheme="minorEastAsia" w:cstheme="minorBidi"/>
          <w:b w:val="0"/>
          <w:bCs w:val="0"/>
          <w:noProof/>
          <w:kern w:val="2"/>
          <w14:ligatures w14:val="standardContextual"/>
        </w:rPr>
      </w:pPr>
      <w:hyperlink w:anchor="_Toc164034430" w:history="1">
        <w:r w:rsidR="001E23DD" w:rsidRPr="0059419D">
          <w:rPr>
            <w:rStyle w:val="Hyperlink"/>
            <w:noProof/>
          </w:rPr>
          <w:t>4.2</w:t>
        </w:r>
        <w:r w:rsidR="001E23DD">
          <w:rPr>
            <w:rFonts w:eastAsiaTheme="minorEastAsia" w:cstheme="minorBidi"/>
            <w:b w:val="0"/>
            <w:bCs w:val="0"/>
            <w:noProof/>
            <w:kern w:val="2"/>
            <w14:ligatures w14:val="standardContextual"/>
          </w:rPr>
          <w:tab/>
        </w:r>
        <w:r w:rsidR="001E23DD" w:rsidRPr="0059419D">
          <w:rPr>
            <w:rStyle w:val="Hyperlink"/>
            <w:noProof/>
          </w:rPr>
          <w:t>Eigenvalues</w:t>
        </w:r>
        <w:r w:rsidR="001E23DD">
          <w:rPr>
            <w:noProof/>
            <w:webHidden/>
          </w:rPr>
          <w:tab/>
        </w:r>
        <w:r w:rsidR="001E23DD">
          <w:rPr>
            <w:noProof/>
            <w:webHidden/>
          </w:rPr>
          <w:fldChar w:fldCharType="begin"/>
        </w:r>
        <w:r w:rsidR="001E23DD">
          <w:rPr>
            <w:noProof/>
            <w:webHidden/>
          </w:rPr>
          <w:instrText xml:space="preserve"> PAGEREF _Toc164034430 \h </w:instrText>
        </w:r>
        <w:r w:rsidR="001E23DD">
          <w:rPr>
            <w:noProof/>
            <w:webHidden/>
          </w:rPr>
        </w:r>
        <w:r w:rsidR="001E23DD">
          <w:rPr>
            <w:noProof/>
            <w:webHidden/>
          </w:rPr>
          <w:fldChar w:fldCharType="separate"/>
        </w:r>
        <w:r w:rsidR="001E23DD">
          <w:rPr>
            <w:noProof/>
            <w:webHidden/>
          </w:rPr>
          <w:t>45</w:t>
        </w:r>
        <w:r w:rsidR="001E23DD">
          <w:rPr>
            <w:noProof/>
            <w:webHidden/>
          </w:rPr>
          <w:fldChar w:fldCharType="end"/>
        </w:r>
      </w:hyperlink>
    </w:p>
    <w:p w14:paraId="121C6DDA" w14:textId="2C6FAAC2" w:rsidR="001E23DD" w:rsidRDefault="00000000">
      <w:pPr>
        <w:pStyle w:val="TOC2"/>
        <w:tabs>
          <w:tab w:val="left" w:pos="800"/>
          <w:tab w:val="right" w:leader="dot" w:pos="9350"/>
        </w:tabs>
        <w:rPr>
          <w:rFonts w:eastAsiaTheme="minorEastAsia" w:cstheme="minorBidi"/>
          <w:b w:val="0"/>
          <w:bCs w:val="0"/>
          <w:noProof/>
          <w:kern w:val="2"/>
          <w14:ligatures w14:val="standardContextual"/>
        </w:rPr>
      </w:pPr>
      <w:hyperlink w:anchor="_Toc164034431" w:history="1">
        <w:r w:rsidR="001E23DD" w:rsidRPr="0059419D">
          <w:rPr>
            <w:rStyle w:val="Hyperlink"/>
            <w:noProof/>
          </w:rPr>
          <w:t>4.3</w:t>
        </w:r>
        <w:r w:rsidR="001E23DD">
          <w:rPr>
            <w:rFonts w:eastAsiaTheme="minorEastAsia" w:cstheme="minorBidi"/>
            <w:b w:val="0"/>
            <w:bCs w:val="0"/>
            <w:noProof/>
            <w:kern w:val="2"/>
            <w14:ligatures w14:val="standardContextual"/>
          </w:rPr>
          <w:tab/>
        </w:r>
        <w:r w:rsidR="001E23DD" w:rsidRPr="0059419D">
          <w:rPr>
            <w:rStyle w:val="Hyperlink"/>
            <w:noProof/>
          </w:rPr>
          <w:t>Buckling and Differential Stiffness</w:t>
        </w:r>
        <w:r w:rsidR="001E23DD">
          <w:rPr>
            <w:noProof/>
            <w:webHidden/>
          </w:rPr>
          <w:tab/>
        </w:r>
        <w:r w:rsidR="001E23DD">
          <w:rPr>
            <w:noProof/>
            <w:webHidden/>
          </w:rPr>
          <w:fldChar w:fldCharType="begin"/>
        </w:r>
        <w:r w:rsidR="001E23DD">
          <w:rPr>
            <w:noProof/>
            <w:webHidden/>
          </w:rPr>
          <w:instrText xml:space="preserve"> PAGEREF _Toc164034431 \h </w:instrText>
        </w:r>
        <w:r w:rsidR="001E23DD">
          <w:rPr>
            <w:noProof/>
            <w:webHidden/>
          </w:rPr>
        </w:r>
        <w:r w:rsidR="001E23DD">
          <w:rPr>
            <w:noProof/>
            <w:webHidden/>
          </w:rPr>
          <w:fldChar w:fldCharType="separate"/>
        </w:r>
        <w:r w:rsidR="001E23DD">
          <w:rPr>
            <w:noProof/>
            <w:webHidden/>
          </w:rPr>
          <w:t>45</w:t>
        </w:r>
        <w:r w:rsidR="001E23DD">
          <w:rPr>
            <w:noProof/>
            <w:webHidden/>
          </w:rPr>
          <w:fldChar w:fldCharType="end"/>
        </w:r>
      </w:hyperlink>
    </w:p>
    <w:p w14:paraId="67AEF7E5" w14:textId="6F85A744" w:rsidR="001E23DD" w:rsidRDefault="00000000">
      <w:pPr>
        <w:pStyle w:val="TOC2"/>
        <w:tabs>
          <w:tab w:val="left" w:pos="800"/>
          <w:tab w:val="right" w:leader="dot" w:pos="9350"/>
        </w:tabs>
        <w:rPr>
          <w:rFonts w:eastAsiaTheme="minorEastAsia" w:cstheme="minorBidi"/>
          <w:b w:val="0"/>
          <w:bCs w:val="0"/>
          <w:noProof/>
          <w:kern w:val="2"/>
          <w14:ligatures w14:val="standardContextual"/>
        </w:rPr>
      </w:pPr>
      <w:hyperlink w:anchor="_Toc164034432" w:history="1">
        <w:r w:rsidR="001E23DD" w:rsidRPr="0059419D">
          <w:rPr>
            <w:rStyle w:val="Hyperlink"/>
            <w:noProof/>
          </w:rPr>
          <w:t>4.4</w:t>
        </w:r>
        <w:r w:rsidR="001E23DD">
          <w:rPr>
            <w:rFonts w:eastAsiaTheme="minorEastAsia" w:cstheme="minorBidi"/>
            <w:b w:val="0"/>
            <w:bCs w:val="0"/>
            <w:noProof/>
            <w:kern w:val="2"/>
            <w14:ligatures w14:val="standardContextual"/>
          </w:rPr>
          <w:tab/>
        </w:r>
        <w:r w:rsidR="001E23DD" w:rsidRPr="0059419D">
          <w:rPr>
            <w:rStyle w:val="Hyperlink"/>
            <w:noProof/>
          </w:rPr>
          <w:t>Craig-Bampton model generation</w:t>
        </w:r>
        <w:r w:rsidR="001E23DD">
          <w:rPr>
            <w:noProof/>
            <w:webHidden/>
          </w:rPr>
          <w:tab/>
        </w:r>
        <w:r w:rsidR="001E23DD">
          <w:rPr>
            <w:noProof/>
            <w:webHidden/>
          </w:rPr>
          <w:fldChar w:fldCharType="begin"/>
        </w:r>
        <w:r w:rsidR="001E23DD">
          <w:rPr>
            <w:noProof/>
            <w:webHidden/>
          </w:rPr>
          <w:instrText xml:space="preserve"> PAGEREF _Toc164034432 \h </w:instrText>
        </w:r>
        <w:r w:rsidR="001E23DD">
          <w:rPr>
            <w:noProof/>
            <w:webHidden/>
          </w:rPr>
        </w:r>
        <w:r w:rsidR="001E23DD">
          <w:rPr>
            <w:noProof/>
            <w:webHidden/>
          </w:rPr>
          <w:fldChar w:fldCharType="separate"/>
        </w:r>
        <w:r w:rsidR="001E23DD">
          <w:rPr>
            <w:noProof/>
            <w:webHidden/>
          </w:rPr>
          <w:t>46</w:t>
        </w:r>
        <w:r w:rsidR="001E23DD">
          <w:rPr>
            <w:noProof/>
            <w:webHidden/>
          </w:rPr>
          <w:fldChar w:fldCharType="end"/>
        </w:r>
      </w:hyperlink>
    </w:p>
    <w:p w14:paraId="3E6909C6" w14:textId="6E65B01F" w:rsidR="001E23DD" w:rsidRDefault="00000000">
      <w:pPr>
        <w:pStyle w:val="TOC2"/>
        <w:tabs>
          <w:tab w:val="right" w:leader="dot" w:pos="9350"/>
        </w:tabs>
        <w:rPr>
          <w:rFonts w:eastAsiaTheme="minorEastAsia" w:cstheme="minorBidi"/>
          <w:b w:val="0"/>
          <w:bCs w:val="0"/>
          <w:noProof/>
          <w:kern w:val="2"/>
          <w14:ligatures w14:val="standardContextual"/>
        </w:rPr>
      </w:pPr>
      <w:hyperlink w:anchor="_Toc164034433" w:history="1">
        <w:r w:rsidR="001E23DD" w:rsidRPr="0059419D">
          <w:rPr>
            <w:rStyle w:val="Hyperlink"/>
            <w:noProof/>
          </w:rPr>
          <w:t>Figures</w:t>
        </w:r>
        <w:r w:rsidR="001E23DD">
          <w:rPr>
            <w:noProof/>
            <w:webHidden/>
          </w:rPr>
          <w:tab/>
        </w:r>
        <w:r w:rsidR="001E23DD">
          <w:rPr>
            <w:noProof/>
            <w:webHidden/>
          </w:rPr>
          <w:fldChar w:fldCharType="begin"/>
        </w:r>
        <w:r w:rsidR="001E23DD">
          <w:rPr>
            <w:noProof/>
            <w:webHidden/>
          </w:rPr>
          <w:instrText xml:space="preserve"> PAGEREF _Toc164034433 \h </w:instrText>
        </w:r>
        <w:r w:rsidR="001E23DD">
          <w:rPr>
            <w:noProof/>
            <w:webHidden/>
          </w:rPr>
        </w:r>
        <w:r w:rsidR="001E23DD">
          <w:rPr>
            <w:noProof/>
            <w:webHidden/>
          </w:rPr>
          <w:fldChar w:fldCharType="separate"/>
        </w:r>
        <w:r w:rsidR="001E23DD">
          <w:rPr>
            <w:noProof/>
            <w:webHidden/>
          </w:rPr>
          <w:t>48</w:t>
        </w:r>
        <w:r w:rsidR="001E23DD">
          <w:rPr>
            <w:noProof/>
            <w:webHidden/>
          </w:rPr>
          <w:fldChar w:fldCharType="end"/>
        </w:r>
      </w:hyperlink>
    </w:p>
    <w:p w14:paraId="5EA8B4E3" w14:textId="06A70EE7" w:rsidR="001E23DD" w:rsidRDefault="00000000">
      <w:pPr>
        <w:pStyle w:val="TOC1"/>
        <w:tabs>
          <w:tab w:val="left" w:pos="400"/>
          <w:tab w:val="right" w:leader="dot" w:pos="9350"/>
        </w:tabs>
        <w:rPr>
          <w:rFonts w:eastAsiaTheme="minorEastAsia" w:cstheme="minorBidi"/>
          <w:b w:val="0"/>
          <w:bCs w:val="0"/>
          <w:i w:val="0"/>
          <w:iCs w:val="0"/>
          <w:noProof/>
          <w:kern w:val="2"/>
          <w:sz w:val="22"/>
          <w:szCs w:val="22"/>
          <w14:ligatures w14:val="standardContextual"/>
        </w:rPr>
      </w:pPr>
      <w:hyperlink w:anchor="_Toc164034434" w:history="1">
        <w:r w:rsidR="001E23DD" w:rsidRPr="0059419D">
          <w:rPr>
            <w:rStyle w:val="Hyperlink"/>
            <w:noProof/>
          </w:rPr>
          <w:t>5</w:t>
        </w:r>
        <w:r w:rsidR="001E23DD">
          <w:rPr>
            <w:rFonts w:eastAsiaTheme="minorEastAsia" w:cstheme="minorBidi"/>
            <w:b w:val="0"/>
            <w:bCs w:val="0"/>
            <w:i w:val="0"/>
            <w:iCs w:val="0"/>
            <w:noProof/>
            <w:kern w:val="2"/>
            <w:sz w:val="22"/>
            <w:szCs w:val="22"/>
            <w14:ligatures w14:val="standardContextual"/>
          </w:rPr>
          <w:tab/>
        </w:r>
        <w:r w:rsidR="001E23DD" w:rsidRPr="0059419D">
          <w:rPr>
            <w:rStyle w:val="Hyperlink"/>
            <w:noProof/>
          </w:rPr>
          <w:t>DETAILED DESCRIPTION OF INPUT DATA</w:t>
        </w:r>
        <w:r w:rsidR="001E23DD">
          <w:rPr>
            <w:noProof/>
            <w:webHidden/>
          </w:rPr>
          <w:tab/>
        </w:r>
        <w:r w:rsidR="001E23DD">
          <w:rPr>
            <w:noProof/>
            <w:webHidden/>
          </w:rPr>
          <w:fldChar w:fldCharType="begin"/>
        </w:r>
        <w:r w:rsidR="001E23DD">
          <w:rPr>
            <w:noProof/>
            <w:webHidden/>
          </w:rPr>
          <w:instrText xml:space="preserve"> PAGEREF _Toc164034434 \h </w:instrText>
        </w:r>
        <w:r w:rsidR="001E23DD">
          <w:rPr>
            <w:noProof/>
            <w:webHidden/>
          </w:rPr>
        </w:r>
        <w:r w:rsidR="001E23DD">
          <w:rPr>
            <w:noProof/>
            <w:webHidden/>
          </w:rPr>
          <w:fldChar w:fldCharType="separate"/>
        </w:r>
        <w:r w:rsidR="001E23DD">
          <w:rPr>
            <w:noProof/>
            <w:webHidden/>
          </w:rPr>
          <w:t>56</w:t>
        </w:r>
        <w:r w:rsidR="001E23DD">
          <w:rPr>
            <w:noProof/>
            <w:webHidden/>
          </w:rPr>
          <w:fldChar w:fldCharType="end"/>
        </w:r>
      </w:hyperlink>
    </w:p>
    <w:p w14:paraId="09305F01" w14:textId="58CAC777" w:rsidR="001E23DD" w:rsidRDefault="00000000">
      <w:pPr>
        <w:pStyle w:val="TOC2"/>
        <w:tabs>
          <w:tab w:val="left" w:pos="800"/>
          <w:tab w:val="right" w:leader="dot" w:pos="9350"/>
        </w:tabs>
        <w:rPr>
          <w:rFonts w:eastAsiaTheme="minorEastAsia" w:cstheme="minorBidi"/>
          <w:b w:val="0"/>
          <w:bCs w:val="0"/>
          <w:noProof/>
          <w:kern w:val="2"/>
          <w14:ligatures w14:val="standardContextual"/>
        </w:rPr>
      </w:pPr>
      <w:hyperlink w:anchor="_Toc164034435" w:history="1">
        <w:r w:rsidR="001E23DD" w:rsidRPr="0059419D">
          <w:rPr>
            <w:rStyle w:val="Hyperlink"/>
            <w:noProof/>
          </w:rPr>
          <w:t>5.1</w:t>
        </w:r>
        <w:r w:rsidR="001E23DD">
          <w:rPr>
            <w:rFonts w:eastAsiaTheme="minorEastAsia" w:cstheme="minorBidi"/>
            <w:b w:val="0"/>
            <w:bCs w:val="0"/>
            <w:noProof/>
            <w:kern w:val="2"/>
            <w14:ligatures w14:val="standardContextual"/>
          </w:rPr>
          <w:tab/>
        </w:r>
        <w:r w:rsidR="001E23DD" w:rsidRPr="0059419D">
          <w:rPr>
            <w:rStyle w:val="Hyperlink"/>
            <w:noProof/>
          </w:rPr>
          <w:t>File Management</w:t>
        </w:r>
        <w:r w:rsidR="001E23DD">
          <w:rPr>
            <w:noProof/>
            <w:webHidden/>
          </w:rPr>
          <w:tab/>
        </w:r>
        <w:r w:rsidR="001E23DD">
          <w:rPr>
            <w:noProof/>
            <w:webHidden/>
          </w:rPr>
          <w:fldChar w:fldCharType="begin"/>
        </w:r>
        <w:r w:rsidR="001E23DD">
          <w:rPr>
            <w:noProof/>
            <w:webHidden/>
          </w:rPr>
          <w:instrText xml:space="preserve"> PAGEREF _Toc164034435 \h </w:instrText>
        </w:r>
        <w:r w:rsidR="001E23DD">
          <w:rPr>
            <w:noProof/>
            <w:webHidden/>
          </w:rPr>
        </w:r>
        <w:r w:rsidR="001E23DD">
          <w:rPr>
            <w:noProof/>
            <w:webHidden/>
          </w:rPr>
          <w:fldChar w:fldCharType="separate"/>
        </w:r>
        <w:r w:rsidR="001E23DD">
          <w:rPr>
            <w:noProof/>
            <w:webHidden/>
          </w:rPr>
          <w:t>56</w:t>
        </w:r>
        <w:r w:rsidR="001E23DD">
          <w:rPr>
            <w:noProof/>
            <w:webHidden/>
          </w:rPr>
          <w:fldChar w:fldCharType="end"/>
        </w:r>
      </w:hyperlink>
    </w:p>
    <w:p w14:paraId="1FB96A7A" w14:textId="518DEA70" w:rsidR="001E23DD" w:rsidRDefault="00000000">
      <w:pPr>
        <w:pStyle w:val="TOC2"/>
        <w:tabs>
          <w:tab w:val="left" w:pos="800"/>
          <w:tab w:val="right" w:leader="dot" w:pos="9350"/>
        </w:tabs>
        <w:rPr>
          <w:rFonts w:eastAsiaTheme="minorEastAsia" w:cstheme="minorBidi"/>
          <w:b w:val="0"/>
          <w:bCs w:val="0"/>
          <w:noProof/>
          <w:kern w:val="2"/>
          <w14:ligatures w14:val="standardContextual"/>
        </w:rPr>
      </w:pPr>
      <w:hyperlink w:anchor="_Toc164034436" w:history="1">
        <w:r w:rsidR="001E23DD" w:rsidRPr="0059419D">
          <w:rPr>
            <w:rStyle w:val="Hyperlink"/>
            <w:noProof/>
          </w:rPr>
          <w:t>5.2</w:t>
        </w:r>
        <w:r w:rsidR="001E23DD">
          <w:rPr>
            <w:rFonts w:eastAsiaTheme="minorEastAsia" w:cstheme="minorBidi"/>
            <w:b w:val="0"/>
            <w:bCs w:val="0"/>
            <w:noProof/>
            <w:kern w:val="2"/>
            <w14:ligatures w14:val="standardContextual"/>
          </w:rPr>
          <w:tab/>
        </w:r>
        <w:r w:rsidR="001E23DD" w:rsidRPr="0059419D">
          <w:rPr>
            <w:rStyle w:val="Hyperlink"/>
            <w:noProof/>
          </w:rPr>
          <w:t>Executive Control</w:t>
        </w:r>
        <w:r w:rsidR="001E23DD">
          <w:rPr>
            <w:noProof/>
            <w:webHidden/>
          </w:rPr>
          <w:tab/>
        </w:r>
        <w:r w:rsidR="001E23DD">
          <w:rPr>
            <w:noProof/>
            <w:webHidden/>
          </w:rPr>
          <w:fldChar w:fldCharType="begin"/>
        </w:r>
        <w:r w:rsidR="001E23DD">
          <w:rPr>
            <w:noProof/>
            <w:webHidden/>
          </w:rPr>
          <w:instrText xml:space="preserve"> PAGEREF _Toc164034436 \h </w:instrText>
        </w:r>
        <w:r w:rsidR="001E23DD">
          <w:rPr>
            <w:noProof/>
            <w:webHidden/>
          </w:rPr>
        </w:r>
        <w:r w:rsidR="001E23DD">
          <w:rPr>
            <w:noProof/>
            <w:webHidden/>
          </w:rPr>
          <w:fldChar w:fldCharType="separate"/>
        </w:r>
        <w:r w:rsidR="001E23DD">
          <w:rPr>
            <w:noProof/>
            <w:webHidden/>
          </w:rPr>
          <w:t>56</w:t>
        </w:r>
        <w:r w:rsidR="001E23DD">
          <w:rPr>
            <w:noProof/>
            <w:webHidden/>
          </w:rPr>
          <w:fldChar w:fldCharType="end"/>
        </w:r>
      </w:hyperlink>
    </w:p>
    <w:p w14:paraId="27369E3E" w14:textId="09C83176" w:rsidR="001E23DD" w:rsidRDefault="00000000">
      <w:pPr>
        <w:pStyle w:val="TOC3"/>
        <w:tabs>
          <w:tab w:val="left" w:pos="1200"/>
          <w:tab w:val="right" w:leader="dot" w:pos="9350"/>
        </w:tabs>
        <w:rPr>
          <w:rFonts w:eastAsiaTheme="minorEastAsia" w:cstheme="minorBidi"/>
          <w:noProof/>
          <w:kern w:val="2"/>
          <w:sz w:val="22"/>
          <w:szCs w:val="22"/>
          <w14:ligatures w14:val="standardContextual"/>
        </w:rPr>
      </w:pPr>
      <w:hyperlink w:anchor="_Toc164034437" w:history="1">
        <w:r w:rsidR="001E23DD" w:rsidRPr="0059419D">
          <w:rPr>
            <w:rStyle w:val="Hyperlink"/>
            <w:noProof/>
          </w:rPr>
          <w:t>5.2.1</w:t>
        </w:r>
        <w:r w:rsidR="001E23DD">
          <w:rPr>
            <w:rFonts w:eastAsiaTheme="minorEastAsia" w:cstheme="minorBidi"/>
            <w:noProof/>
            <w:kern w:val="2"/>
            <w:sz w:val="22"/>
            <w:szCs w:val="22"/>
            <w14:ligatures w14:val="standardContextual"/>
          </w:rPr>
          <w:tab/>
        </w:r>
        <w:r w:rsidR="001E23DD" w:rsidRPr="0059419D">
          <w:rPr>
            <w:rStyle w:val="Hyperlink"/>
            <w:noProof/>
          </w:rPr>
          <w:t>IN4 Exec Control command</w:t>
        </w:r>
        <w:r w:rsidR="001E23DD">
          <w:rPr>
            <w:noProof/>
            <w:webHidden/>
          </w:rPr>
          <w:tab/>
        </w:r>
        <w:r w:rsidR="001E23DD">
          <w:rPr>
            <w:noProof/>
            <w:webHidden/>
          </w:rPr>
          <w:fldChar w:fldCharType="begin"/>
        </w:r>
        <w:r w:rsidR="001E23DD">
          <w:rPr>
            <w:noProof/>
            <w:webHidden/>
          </w:rPr>
          <w:instrText xml:space="preserve"> PAGEREF _Toc164034437 \h </w:instrText>
        </w:r>
        <w:r w:rsidR="001E23DD">
          <w:rPr>
            <w:noProof/>
            <w:webHidden/>
          </w:rPr>
        </w:r>
        <w:r w:rsidR="001E23DD">
          <w:rPr>
            <w:noProof/>
            <w:webHidden/>
          </w:rPr>
          <w:fldChar w:fldCharType="separate"/>
        </w:r>
        <w:r w:rsidR="001E23DD">
          <w:rPr>
            <w:noProof/>
            <w:webHidden/>
          </w:rPr>
          <w:t>58</w:t>
        </w:r>
        <w:r w:rsidR="001E23DD">
          <w:rPr>
            <w:noProof/>
            <w:webHidden/>
          </w:rPr>
          <w:fldChar w:fldCharType="end"/>
        </w:r>
      </w:hyperlink>
    </w:p>
    <w:p w14:paraId="756174C8" w14:textId="4AC7FDCE" w:rsidR="001E23DD" w:rsidRDefault="00000000">
      <w:pPr>
        <w:pStyle w:val="TOC3"/>
        <w:tabs>
          <w:tab w:val="left" w:pos="1200"/>
          <w:tab w:val="right" w:leader="dot" w:pos="9350"/>
        </w:tabs>
        <w:rPr>
          <w:rFonts w:eastAsiaTheme="minorEastAsia" w:cstheme="minorBidi"/>
          <w:noProof/>
          <w:kern w:val="2"/>
          <w:sz w:val="22"/>
          <w:szCs w:val="22"/>
          <w14:ligatures w14:val="standardContextual"/>
        </w:rPr>
      </w:pPr>
      <w:hyperlink w:anchor="_Toc164034438" w:history="1">
        <w:r w:rsidR="001E23DD" w:rsidRPr="0059419D">
          <w:rPr>
            <w:rStyle w:val="Hyperlink"/>
            <w:noProof/>
          </w:rPr>
          <w:t>5.2.2</w:t>
        </w:r>
        <w:r w:rsidR="001E23DD">
          <w:rPr>
            <w:rFonts w:eastAsiaTheme="minorEastAsia" w:cstheme="minorBidi"/>
            <w:noProof/>
            <w:kern w:val="2"/>
            <w:sz w:val="22"/>
            <w:szCs w:val="22"/>
            <w14:ligatures w14:val="standardContextual"/>
          </w:rPr>
          <w:tab/>
        </w:r>
        <w:r w:rsidR="001E23DD" w:rsidRPr="0059419D">
          <w:rPr>
            <w:rStyle w:val="Hyperlink"/>
            <w:noProof/>
          </w:rPr>
          <w:t>OUTPUT4 and PARTN Exec Control commands</w:t>
        </w:r>
        <w:r w:rsidR="001E23DD">
          <w:rPr>
            <w:noProof/>
            <w:webHidden/>
          </w:rPr>
          <w:tab/>
        </w:r>
        <w:r w:rsidR="001E23DD">
          <w:rPr>
            <w:noProof/>
            <w:webHidden/>
          </w:rPr>
          <w:fldChar w:fldCharType="begin"/>
        </w:r>
        <w:r w:rsidR="001E23DD">
          <w:rPr>
            <w:noProof/>
            <w:webHidden/>
          </w:rPr>
          <w:instrText xml:space="preserve"> PAGEREF _Toc164034438 \h </w:instrText>
        </w:r>
        <w:r w:rsidR="001E23DD">
          <w:rPr>
            <w:noProof/>
            <w:webHidden/>
          </w:rPr>
        </w:r>
        <w:r w:rsidR="001E23DD">
          <w:rPr>
            <w:noProof/>
            <w:webHidden/>
          </w:rPr>
          <w:fldChar w:fldCharType="separate"/>
        </w:r>
        <w:r w:rsidR="001E23DD">
          <w:rPr>
            <w:noProof/>
            <w:webHidden/>
          </w:rPr>
          <w:t>59</w:t>
        </w:r>
        <w:r w:rsidR="001E23DD">
          <w:rPr>
            <w:noProof/>
            <w:webHidden/>
          </w:rPr>
          <w:fldChar w:fldCharType="end"/>
        </w:r>
      </w:hyperlink>
    </w:p>
    <w:p w14:paraId="36CA08B4" w14:textId="6AA493EB" w:rsidR="001E23DD" w:rsidRDefault="00000000">
      <w:pPr>
        <w:pStyle w:val="TOC1"/>
        <w:tabs>
          <w:tab w:val="left" w:pos="400"/>
          <w:tab w:val="right" w:leader="dot" w:pos="9350"/>
        </w:tabs>
        <w:rPr>
          <w:rFonts w:eastAsiaTheme="minorEastAsia" w:cstheme="minorBidi"/>
          <w:b w:val="0"/>
          <w:bCs w:val="0"/>
          <w:i w:val="0"/>
          <w:iCs w:val="0"/>
          <w:noProof/>
          <w:kern w:val="2"/>
          <w:sz w:val="22"/>
          <w:szCs w:val="22"/>
          <w14:ligatures w14:val="standardContextual"/>
        </w:rPr>
      </w:pPr>
      <w:hyperlink w:anchor="_Toc164034439" w:history="1">
        <w:r w:rsidR="001E23DD" w:rsidRPr="0059419D">
          <w:rPr>
            <w:rStyle w:val="Hyperlink"/>
            <w:noProof/>
          </w:rPr>
          <w:t>6</w:t>
        </w:r>
        <w:r w:rsidR="001E23DD">
          <w:rPr>
            <w:rFonts w:eastAsiaTheme="minorEastAsia" w:cstheme="minorBidi"/>
            <w:b w:val="0"/>
            <w:bCs w:val="0"/>
            <w:i w:val="0"/>
            <w:iCs w:val="0"/>
            <w:noProof/>
            <w:kern w:val="2"/>
            <w:sz w:val="22"/>
            <w:szCs w:val="22"/>
            <w14:ligatures w14:val="standardContextual"/>
          </w:rPr>
          <w:tab/>
        </w:r>
        <w:r w:rsidR="001E23DD" w:rsidRPr="0059419D">
          <w:rPr>
            <w:rStyle w:val="Hyperlink"/>
            <w:noProof/>
          </w:rPr>
          <w:t>CASE CONTROL</w:t>
        </w:r>
        <w:r w:rsidR="001E23DD">
          <w:rPr>
            <w:noProof/>
            <w:webHidden/>
          </w:rPr>
          <w:tab/>
        </w:r>
        <w:r w:rsidR="001E23DD">
          <w:rPr>
            <w:noProof/>
            <w:webHidden/>
          </w:rPr>
          <w:fldChar w:fldCharType="begin"/>
        </w:r>
        <w:r w:rsidR="001E23DD">
          <w:rPr>
            <w:noProof/>
            <w:webHidden/>
          </w:rPr>
          <w:instrText xml:space="preserve"> PAGEREF _Toc164034439 \h </w:instrText>
        </w:r>
        <w:r w:rsidR="001E23DD">
          <w:rPr>
            <w:noProof/>
            <w:webHidden/>
          </w:rPr>
        </w:r>
        <w:r w:rsidR="001E23DD">
          <w:rPr>
            <w:noProof/>
            <w:webHidden/>
          </w:rPr>
          <w:fldChar w:fldCharType="separate"/>
        </w:r>
        <w:r w:rsidR="001E23DD">
          <w:rPr>
            <w:noProof/>
            <w:webHidden/>
          </w:rPr>
          <w:t>68</w:t>
        </w:r>
        <w:r w:rsidR="001E23DD">
          <w:rPr>
            <w:noProof/>
            <w:webHidden/>
          </w:rPr>
          <w:fldChar w:fldCharType="end"/>
        </w:r>
      </w:hyperlink>
    </w:p>
    <w:p w14:paraId="7FBCB887" w14:textId="1DAD7138" w:rsidR="001E23DD" w:rsidRDefault="00000000">
      <w:pPr>
        <w:pStyle w:val="TOC2"/>
        <w:tabs>
          <w:tab w:val="left" w:pos="800"/>
          <w:tab w:val="right" w:leader="dot" w:pos="9350"/>
        </w:tabs>
        <w:rPr>
          <w:rFonts w:eastAsiaTheme="minorEastAsia" w:cstheme="minorBidi"/>
          <w:b w:val="0"/>
          <w:bCs w:val="0"/>
          <w:noProof/>
          <w:kern w:val="2"/>
          <w14:ligatures w14:val="standardContextual"/>
        </w:rPr>
      </w:pPr>
      <w:hyperlink w:anchor="_Toc164034440" w:history="1">
        <w:r w:rsidR="001E23DD" w:rsidRPr="0059419D">
          <w:rPr>
            <w:rStyle w:val="Hyperlink"/>
            <w:noProof/>
          </w:rPr>
          <w:t>6.1</w:t>
        </w:r>
        <w:r w:rsidR="001E23DD">
          <w:rPr>
            <w:rFonts w:eastAsiaTheme="minorEastAsia" w:cstheme="minorBidi"/>
            <w:b w:val="0"/>
            <w:bCs w:val="0"/>
            <w:noProof/>
            <w:kern w:val="2"/>
            <w14:ligatures w14:val="standardContextual"/>
          </w:rPr>
          <w:tab/>
        </w:r>
        <w:r w:rsidR="001E23DD" w:rsidRPr="0059419D">
          <w:rPr>
            <w:rStyle w:val="Hyperlink"/>
            <w:noProof/>
          </w:rPr>
          <w:t>Detailed Description of Case Control Entries</w:t>
        </w:r>
        <w:r w:rsidR="001E23DD">
          <w:rPr>
            <w:noProof/>
            <w:webHidden/>
          </w:rPr>
          <w:tab/>
        </w:r>
        <w:r w:rsidR="001E23DD">
          <w:rPr>
            <w:noProof/>
            <w:webHidden/>
          </w:rPr>
          <w:fldChar w:fldCharType="begin"/>
        </w:r>
        <w:r w:rsidR="001E23DD">
          <w:rPr>
            <w:noProof/>
            <w:webHidden/>
          </w:rPr>
          <w:instrText xml:space="preserve"> PAGEREF _Toc164034440 \h </w:instrText>
        </w:r>
        <w:r w:rsidR="001E23DD">
          <w:rPr>
            <w:noProof/>
            <w:webHidden/>
          </w:rPr>
        </w:r>
        <w:r w:rsidR="001E23DD">
          <w:rPr>
            <w:noProof/>
            <w:webHidden/>
          </w:rPr>
          <w:fldChar w:fldCharType="separate"/>
        </w:r>
        <w:r w:rsidR="001E23DD">
          <w:rPr>
            <w:noProof/>
            <w:webHidden/>
          </w:rPr>
          <w:t>70</w:t>
        </w:r>
        <w:r w:rsidR="001E23DD">
          <w:rPr>
            <w:noProof/>
            <w:webHidden/>
          </w:rPr>
          <w:fldChar w:fldCharType="end"/>
        </w:r>
      </w:hyperlink>
    </w:p>
    <w:p w14:paraId="06001CC4" w14:textId="6AD2AE51" w:rsidR="001E23DD" w:rsidRDefault="00000000">
      <w:pPr>
        <w:pStyle w:val="TOC2"/>
        <w:tabs>
          <w:tab w:val="left" w:pos="800"/>
          <w:tab w:val="right" w:leader="dot" w:pos="9350"/>
        </w:tabs>
        <w:rPr>
          <w:rFonts w:eastAsiaTheme="minorEastAsia" w:cstheme="minorBidi"/>
          <w:b w:val="0"/>
          <w:bCs w:val="0"/>
          <w:noProof/>
          <w:kern w:val="2"/>
          <w14:ligatures w14:val="standardContextual"/>
        </w:rPr>
      </w:pPr>
      <w:hyperlink w:anchor="_Toc164034441" w:history="1">
        <w:r w:rsidR="001E23DD" w:rsidRPr="0059419D">
          <w:rPr>
            <w:rStyle w:val="Hyperlink"/>
            <w:noProof/>
          </w:rPr>
          <w:t>6.2</w:t>
        </w:r>
        <w:r w:rsidR="001E23DD">
          <w:rPr>
            <w:rFonts w:eastAsiaTheme="minorEastAsia" w:cstheme="minorBidi"/>
            <w:b w:val="0"/>
            <w:bCs w:val="0"/>
            <w:noProof/>
            <w:kern w:val="2"/>
            <w14:ligatures w14:val="standardContextual"/>
          </w:rPr>
          <w:tab/>
        </w:r>
        <w:r w:rsidR="001E23DD" w:rsidRPr="0059419D">
          <w:rPr>
            <w:rStyle w:val="Hyperlink"/>
            <w:noProof/>
          </w:rPr>
          <w:t>BEGIN BULK</w:t>
        </w:r>
        <w:r w:rsidR="001E23DD">
          <w:rPr>
            <w:noProof/>
            <w:webHidden/>
          </w:rPr>
          <w:tab/>
        </w:r>
        <w:r w:rsidR="001E23DD">
          <w:rPr>
            <w:noProof/>
            <w:webHidden/>
          </w:rPr>
          <w:fldChar w:fldCharType="begin"/>
        </w:r>
        <w:r w:rsidR="001E23DD">
          <w:rPr>
            <w:noProof/>
            <w:webHidden/>
          </w:rPr>
          <w:instrText xml:space="preserve"> PAGEREF _Toc164034441 \h </w:instrText>
        </w:r>
        <w:r w:rsidR="001E23DD">
          <w:rPr>
            <w:noProof/>
            <w:webHidden/>
          </w:rPr>
        </w:r>
        <w:r w:rsidR="001E23DD">
          <w:rPr>
            <w:noProof/>
            <w:webHidden/>
          </w:rPr>
          <w:fldChar w:fldCharType="separate"/>
        </w:r>
        <w:r w:rsidR="001E23DD">
          <w:rPr>
            <w:noProof/>
            <w:webHidden/>
          </w:rPr>
          <w:t>71</w:t>
        </w:r>
        <w:r w:rsidR="001E23DD">
          <w:rPr>
            <w:noProof/>
            <w:webHidden/>
          </w:rPr>
          <w:fldChar w:fldCharType="end"/>
        </w:r>
      </w:hyperlink>
    </w:p>
    <w:p w14:paraId="4D5C3949" w14:textId="7EE59507" w:rsidR="001E23DD" w:rsidRDefault="00000000">
      <w:pPr>
        <w:pStyle w:val="TOC2"/>
        <w:tabs>
          <w:tab w:val="left" w:pos="800"/>
          <w:tab w:val="right" w:leader="dot" w:pos="9350"/>
        </w:tabs>
        <w:rPr>
          <w:rFonts w:eastAsiaTheme="minorEastAsia" w:cstheme="minorBidi"/>
          <w:b w:val="0"/>
          <w:bCs w:val="0"/>
          <w:noProof/>
          <w:kern w:val="2"/>
          <w14:ligatures w14:val="standardContextual"/>
        </w:rPr>
      </w:pPr>
      <w:hyperlink w:anchor="_Toc164034442" w:history="1">
        <w:r w:rsidR="001E23DD" w:rsidRPr="0059419D">
          <w:rPr>
            <w:rStyle w:val="Hyperlink"/>
            <w:noProof/>
          </w:rPr>
          <w:t>6.3</w:t>
        </w:r>
        <w:r w:rsidR="001E23DD">
          <w:rPr>
            <w:rFonts w:eastAsiaTheme="minorEastAsia" w:cstheme="minorBidi"/>
            <w:b w:val="0"/>
            <w:bCs w:val="0"/>
            <w:noProof/>
            <w:kern w:val="2"/>
            <w14:ligatures w14:val="standardContextual"/>
          </w:rPr>
          <w:tab/>
        </w:r>
        <w:r w:rsidR="001E23DD" w:rsidRPr="0059419D">
          <w:rPr>
            <w:rStyle w:val="Hyperlink"/>
            <w:noProof/>
          </w:rPr>
          <w:t>ACCELERATION</w:t>
        </w:r>
        <w:r w:rsidR="001E23DD">
          <w:rPr>
            <w:noProof/>
            <w:webHidden/>
          </w:rPr>
          <w:tab/>
        </w:r>
        <w:r w:rsidR="001E23DD">
          <w:rPr>
            <w:noProof/>
            <w:webHidden/>
          </w:rPr>
          <w:fldChar w:fldCharType="begin"/>
        </w:r>
        <w:r w:rsidR="001E23DD">
          <w:rPr>
            <w:noProof/>
            <w:webHidden/>
          </w:rPr>
          <w:instrText xml:space="preserve"> PAGEREF _Toc164034442 \h </w:instrText>
        </w:r>
        <w:r w:rsidR="001E23DD">
          <w:rPr>
            <w:noProof/>
            <w:webHidden/>
          </w:rPr>
        </w:r>
        <w:r w:rsidR="001E23DD">
          <w:rPr>
            <w:noProof/>
            <w:webHidden/>
          </w:rPr>
          <w:fldChar w:fldCharType="separate"/>
        </w:r>
        <w:r w:rsidR="001E23DD">
          <w:rPr>
            <w:noProof/>
            <w:webHidden/>
          </w:rPr>
          <w:t>72</w:t>
        </w:r>
        <w:r w:rsidR="001E23DD">
          <w:rPr>
            <w:noProof/>
            <w:webHidden/>
          </w:rPr>
          <w:fldChar w:fldCharType="end"/>
        </w:r>
      </w:hyperlink>
    </w:p>
    <w:p w14:paraId="660E7431" w14:textId="566F207F" w:rsidR="001E23DD" w:rsidRDefault="00000000">
      <w:pPr>
        <w:pStyle w:val="TOC2"/>
        <w:tabs>
          <w:tab w:val="left" w:pos="800"/>
          <w:tab w:val="right" w:leader="dot" w:pos="9350"/>
        </w:tabs>
        <w:rPr>
          <w:rFonts w:eastAsiaTheme="minorEastAsia" w:cstheme="minorBidi"/>
          <w:b w:val="0"/>
          <w:bCs w:val="0"/>
          <w:noProof/>
          <w:kern w:val="2"/>
          <w14:ligatures w14:val="standardContextual"/>
        </w:rPr>
      </w:pPr>
      <w:hyperlink w:anchor="_Toc164034443" w:history="1">
        <w:r w:rsidR="001E23DD" w:rsidRPr="0059419D">
          <w:rPr>
            <w:rStyle w:val="Hyperlink"/>
            <w:noProof/>
          </w:rPr>
          <w:t>6.4</w:t>
        </w:r>
        <w:r w:rsidR="001E23DD">
          <w:rPr>
            <w:rFonts w:eastAsiaTheme="minorEastAsia" w:cstheme="minorBidi"/>
            <w:b w:val="0"/>
            <w:bCs w:val="0"/>
            <w:noProof/>
            <w:kern w:val="2"/>
            <w14:ligatures w14:val="standardContextual"/>
          </w:rPr>
          <w:tab/>
        </w:r>
        <w:r w:rsidR="001E23DD" w:rsidRPr="0059419D">
          <w:rPr>
            <w:rStyle w:val="Hyperlink"/>
            <w:noProof/>
          </w:rPr>
          <w:t>DISPLACEMENT</w:t>
        </w:r>
        <w:r w:rsidR="001E23DD">
          <w:rPr>
            <w:noProof/>
            <w:webHidden/>
          </w:rPr>
          <w:tab/>
        </w:r>
        <w:r w:rsidR="001E23DD">
          <w:rPr>
            <w:noProof/>
            <w:webHidden/>
          </w:rPr>
          <w:fldChar w:fldCharType="begin"/>
        </w:r>
        <w:r w:rsidR="001E23DD">
          <w:rPr>
            <w:noProof/>
            <w:webHidden/>
          </w:rPr>
          <w:instrText xml:space="preserve"> PAGEREF _Toc164034443 \h </w:instrText>
        </w:r>
        <w:r w:rsidR="001E23DD">
          <w:rPr>
            <w:noProof/>
            <w:webHidden/>
          </w:rPr>
        </w:r>
        <w:r w:rsidR="001E23DD">
          <w:rPr>
            <w:noProof/>
            <w:webHidden/>
          </w:rPr>
          <w:fldChar w:fldCharType="separate"/>
        </w:r>
        <w:r w:rsidR="001E23DD">
          <w:rPr>
            <w:noProof/>
            <w:webHidden/>
          </w:rPr>
          <w:t>74</w:t>
        </w:r>
        <w:r w:rsidR="001E23DD">
          <w:rPr>
            <w:noProof/>
            <w:webHidden/>
          </w:rPr>
          <w:fldChar w:fldCharType="end"/>
        </w:r>
      </w:hyperlink>
    </w:p>
    <w:p w14:paraId="538C715D" w14:textId="0496640A" w:rsidR="001E23DD" w:rsidRDefault="00000000">
      <w:pPr>
        <w:pStyle w:val="TOC2"/>
        <w:tabs>
          <w:tab w:val="left" w:pos="800"/>
          <w:tab w:val="right" w:leader="dot" w:pos="9350"/>
        </w:tabs>
        <w:rPr>
          <w:rFonts w:eastAsiaTheme="minorEastAsia" w:cstheme="minorBidi"/>
          <w:b w:val="0"/>
          <w:bCs w:val="0"/>
          <w:noProof/>
          <w:kern w:val="2"/>
          <w14:ligatures w14:val="standardContextual"/>
        </w:rPr>
      </w:pPr>
      <w:hyperlink w:anchor="_Toc164034444" w:history="1">
        <w:r w:rsidR="001E23DD" w:rsidRPr="0059419D">
          <w:rPr>
            <w:rStyle w:val="Hyperlink"/>
            <w:noProof/>
          </w:rPr>
          <w:t>6.5</w:t>
        </w:r>
        <w:r w:rsidR="001E23DD">
          <w:rPr>
            <w:rFonts w:eastAsiaTheme="minorEastAsia" w:cstheme="minorBidi"/>
            <w:b w:val="0"/>
            <w:bCs w:val="0"/>
            <w:noProof/>
            <w:kern w:val="2"/>
            <w14:ligatures w14:val="standardContextual"/>
          </w:rPr>
          <w:tab/>
        </w:r>
        <w:r w:rsidR="001E23DD" w:rsidRPr="0059419D">
          <w:rPr>
            <w:rStyle w:val="Hyperlink"/>
            <w:noProof/>
          </w:rPr>
          <w:t>ECHO</w:t>
        </w:r>
        <w:r w:rsidR="001E23DD">
          <w:rPr>
            <w:noProof/>
            <w:webHidden/>
          </w:rPr>
          <w:tab/>
        </w:r>
        <w:r w:rsidR="001E23DD">
          <w:rPr>
            <w:noProof/>
            <w:webHidden/>
          </w:rPr>
          <w:fldChar w:fldCharType="begin"/>
        </w:r>
        <w:r w:rsidR="001E23DD">
          <w:rPr>
            <w:noProof/>
            <w:webHidden/>
          </w:rPr>
          <w:instrText xml:space="preserve"> PAGEREF _Toc164034444 \h </w:instrText>
        </w:r>
        <w:r w:rsidR="001E23DD">
          <w:rPr>
            <w:noProof/>
            <w:webHidden/>
          </w:rPr>
        </w:r>
        <w:r w:rsidR="001E23DD">
          <w:rPr>
            <w:noProof/>
            <w:webHidden/>
          </w:rPr>
          <w:fldChar w:fldCharType="separate"/>
        </w:r>
        <w:r w:rsidR="001E23DD">
          <w:rPr>
            <w:noProof/>
            <w:webHidden/>
          </w:rPr>
          <w:t>76</w:t>
        </w:r>
        <w:r w:rsidR="001E23DD">
          <w:rPr>
            <w:noProof/>
            <w:webHidden/>
          </w:rPr>
          <w:fldChar w:fldCharType="end"/>
        </w:r>
      </w:hyperlink>
    </w:p>
    <w:p w14:paraId="4DE5D666" w14:textId="16ECE516" w:rsidR="001E23DD" w:rsidRDefault="00000000">
      <w:pPr>
        <w:pStyle w:val="TOC2"/>
        <w:tabs>
          <w:tab w:val="left" w:pos="800"/>
          <w:tab w:val="right" w:leader="dot" w:pos="9350"/>
        </w:tabs>
        <w:rPr>
          <w:rFonts w:eastAsiaTheme="minorEastAsia" w:cstheme="minorBidi"/>
          <w:b w:val="0"/>
          <w:bCs w:val="0"/>
          <w:noProof/>
          <w:kern w:val="2"/>
          <w14:ligatures w14:val="standardContextual"/>
        </w:rPr>
      </w:pPr>
      <w:hyperlink w:anchor="_Toc164034445" w:history="1">
        <w:r w:rsidR="001E23DD" w:rsidRPr="0059419D">
          <w:rPr>
            <w:rStyle w:val="Hyperlink"/>
            <w:noProof/>
          </w:rPr>
          <w:t>6.6</w:t>
        </w:r>
        <w:r w:rsidR="001E23DD">
          <w:rPr>
            <w:rFonts w:eastAsiaTheme="minorEastAsia" w:cstheme="minorBidi"/>
            <w:b w:val="0"/>
            <w:bCs w:val="0"/>
            <w:noProof/>
            <w:kern w:val="2"/>
            <w14:ligatures w14:val="standardContextual"/>
          </w:rPr>
          <w:tab/>
        </w:r>
        <w:r w:rsidR="001E23DD" w:rsidRPr="0059419D">
          <w:rPr>
            <w:rStyle w:val="Hyperlink"/>
            <w:noProof/>
          </w:rPr>
          <w:t>ELDATA</w:t>
        </w:r>
        <w:r w:rsidR="001E23DD">
          <w:rPr>
            <w:noProof/>
            <w:webHidden/>
          </w:rPr>
          <w:tab/>
        </w:r>
        <w:r w:rsidR="001E23DD">
          <w:rPr>
            <w:noProof/>
            <w:webHidden/>
          </w:rPr>
          <w:fldChar w:fldCharType="begin"/>
        </w:r>
        <w:r w:rsidR="001E23DD">
          <w:rPr>
            <w:noProof/>
            <w:webHidden/>
          </w:rPr>
          <w:instrText xml:space="preserve"> PAGEREF _Toc164034445 \h </w:instrText>
        </w:r>
        <w:r w:rsidR="001E23DD">
          <w:rPr>
            <w:noProof/>
            <w:webHidden/>
          </w:rPr>
        </w:r>
        <w:r w:rsidR="001E23DD">
          <w:rPr>
            <w:noProof/>
            <w:webHidden/>
          </w:rPr>
          <w:fldChar w:fldCharType="separate"/>
        </w:r>
        <w:r w:rsidR="001E23DD">
          <w:rPr>
            <w:noProof/>
            <w:webHidden/>
          </w:rPr>
          <w:t>77</w:t>
        </w:r>
        <w:r w:rsidR="001E23DD">
          <w:rPr>
            <w:noProof/>
            <w:webHidden/>
          </w:rPr>
          <w:fldChar w:fldCharType="end"/>
        </w:r>
      </w:hyperlink>
    </w:p>
    <w:p w14:paraId="055EEA30" w14:textId="03E74227" w:rsidR="001E23DD" w:rsidRDefault="00000000">
      <w:pPr>
        <w:pStyle w:val="TOC2"/>
        <w:tabs>
          <w:tab w:val="left" w:pos="800"/>
          <w:tab w:val="right" w:leader="dot" w:pos="9350"/>
        </w:tabs>
        <w:rPr>
          <w:rFonts w:eastAsiaTheme="minorEastAsia" w:cstheme="minorBidi"/>
          <w:b w:val="0"/>
          <w:bCs w:val="0"/>
          <w:noProof/>
          <w:kern w:val="2"/>
          <w14:ligatures w14:val="standardContextual"/>
        </w:rPr>
      </w:pPr>
      <w:hyperlink w:anchor="_Toc164034446" w:history="1">
        <w:r w:rsidR="001E23DD" w:rsidRPr="0059419D">
          <w:rPr>
            <w:rStyle w:val="Hyperlink"/>
            <w:noProof/>
          </w:rPr>
          <w:t>6.7</w:t>
        </w:r>
        <w:r w:rsidR="001E23DD">
          <w:rPr>
            <w:rFonts w:eastAsiaTheme="minorEastAsia" w:cstheme="minorBidi"/>
            <w:b w:val="0"/>
            <w:bCs w:val="0"/>
            <w:noProof/>
            <w:kern w:val="2"/>
            <w14:ligatures w14:val="standardContextual"/>
          </w:rPr>
          <w:tab/>
        </w:r>
        <w:r w:rsidR="001E23DD" w:rsidRPr="0059419D">
          <w:rPr>
            <w:rStyle w:val="Hyperlink"/>
            <w:noProof/>
          </w:rPr>
          <w:t>ELFORCE</w:t>
        </w:r>
        <w:r w:rsidR="001E23DD">
          <w:rPr>
            <w:noProof/>
            <w:webHidden/>
          </w:rPr>
          <w:tab/>
        </w:r>
        <w:r w:rsidR="001E23DD">
          <w:rPr>
            <w:noProof/>
            <w:webHidden/>
          </w:rPr>
          <w:fldChar w:fldCharType="begin"/>
        </w:r>
        <w:r w:rsidR="001E23DD">
          <w:rPr>
            <w:noProof/>
            <w:webHidden/>
          </w:rPr>
          <w:instrText xml:space="preserve"> PAGEREF _Toc164034446 \h </w:instrText>
        </w:r>
        <w:r w:rsidR="001E23DD">
          <w:rPr>
            <w:noProof/>
            <w:webHidden/>
          </w:rPr>
        </w:r>
        <w:r w:rsidR="001E23DD">
          <w:rPr>
            <w:noProof/>
            <w:webHidden/>
          </w:rPr>
          <w:fldChar w:fldCharType="separate"/>
        </w:r>
        <w:r w:rsidR="001E23DD">
          <w:rPr>
            <w:noProof/>
            <w:webHidden/>
          </w:rPr>
          <w:t>81</w:t>
        </w:r>
        <w:r w:rsidR="001E23DD">
          <w:rPr>
            <w:noProof/>
            <w:webHidden/>
          </w:rPr>
          <w:fldChar w:fldCharType="end"/>
        </w:r>
      </w:hyperlink>
    </w:p>
    <w:p w14:paraId="254AF2D4" w14:textId="7F95EA9E" w:rsidR="001E23DD" w:rsidRDefault="00000000">
      <w:pPr>
        <w:pStyle w:val="TOC2"/>
        <w:tabs>
          <w:tab w:val="left" w:pos="800"/>
          <w:tab w:val="right" w:leader="dot" w:pos="9350"/>
        </w:tabs>
        <w:rPr>
          <w:rFonts w:eastAsiaTheme="minorEastAsia" w:cstheme="minorBidi"/>
          <w:b w:val="0"/>
          <w:bCs w:val="0"/>
          <w:noProof/>
          <w:kern w:val="2"/>
          <w14:ligatures w14:val="standardContextual"/>
        </w:rPr>
      </w:pPr>
      <w:hyperlink w:anchor="_Toc164034447" w:history="1">
        <w:r w:rsidR="001E23DD" w:rsidRPr="0059419D">
          <w:rPr>
            <w:rStyle w:val="Hyperlink"/>
            <w:noProof/>
          </w:rPr>
          <w:t>6.8</w:t>
        </w:r>
        <w:r w:rsidR="001E23DD">
          <w:rPr>
            <w:rFonts w:eastAsiaTheme="minorEastAsia" w:cstheme="minorBidi"/>
            <w:b w:val="0"/>
            <w:bCs w:val="0"/>
            <w:noProof/>
            <w:kern w:val="2"/>
            <w14:ligatures w14:val="standardContextual"/>
          </w:rPr>
          <w:tab/>
        </w:r>
        <w:r w:rsidR="001E23DD" w:rsidRPr="0059419D">
          <w:rPr>
            <w:rStyle w:val="Hyperlink"/>
            <w:noProof/>
          </w:rPr>
          <w:t>ELSTRAIN</w:t>
        </w:r>
        <w:r w:rsidR="001E23DD">
          <w:rPr>
            <w:noProof/>
            <w:webHidden/>
          </w:rPr>
          <w:tab/>
        </w:r>
        <w:r w:rsidR="001E23DD">
          <w:rPr>
            <w:noProof/>
            <w:webHidden/>
          </w:rPr>
          <w:fldChar w:fldCharType="begin"/>
        </w:r>
        <w:r w:rsidR="001E23DD">
          <w:rPr>
            <w:noProof/>
            <w:webHidden/>
          </w:rPr>
          <w:instrText xml:space="preserve"> PAGEREF _Toc164034447 \h </w:instrText>
        </w:r>
        <w:r w:rsidR="001E23DD">
          <w:rPr>
            <w:noProof/>
            <w:webHidden/>
          </w:rPr>
        </w:r>
        <w:r w:rsidR="001E23DD">
          <w:rPr>
            <w:noProof/>
            <w:webHidden/>
          </w:rPr>
          <w:fldChar w:fldCharType="separate"/>
        </w:r>
        <w:r w:rsidR="001E23DD">
          <w:rPr>
            <w:noProof/>
            <w:webHidden/>
          </w:rPr>
          <w:t>83</w:t>
        </w:r>
        <w:r w:rsidR="001E23DD">
          <w:rPr>
            <w:noProof/>
            <w:webHidden/>
          </w:rPr>
          <w:fldChar w:fldCharType="end"/>
        </w:r>
      </w:hyperlink>
    </w:p>
    <w:p w14:paraId="47527C1E" w14:textId="2AB588AE" w:rsidR="001E23DD" w:rsidRDefault="00000000">
      <w:pPr>
        <w:pStyle w:val="TOC2"/>
        <w:tabs>
          <w:tab w:val="left" w:pos="800"/>
          <w:tab w:val="right" w:leader="dot" w:pos="9350"/>
        </w:tabs>
        <w:rPr>
          <w:rFonts w:eastAsiaTheme="minorEastAsia" w:cstheme="minorBidi"/>
          <w:b w:val="0"/>
          <w:bCs w:val="0"/>
          <w:noProof/>
          <w:kern w:val="2"/>
          <w14:ligatures w14:val="standardContextual"/>
        </w:rPr>
      </w:pPr>
      <w:hyperlink w:anchor="_Toc164034448" w:history="1">
        <w:r w:rsidR="001E23DD" w:rsidRPr="0059419D">
          <w:rPr>
            <w:rStyle w:val="Hyperlink"/>
            <w:noProof/>
          </w:rPr>
          <w:t>6.9</w:t>
        </w:r>
        <w:r w:rsidR="001E23DD">
          <w:rPr>
            <w:rFonts w:eastAsiaTheme="minorEastAsia" w:cstheme="minorBidi"/>
            <w:b w:val="0"/>
            <w:bCs w:val="0"/>
            <w:noProof/>
            <w:kern w:val="2"/>
            <w14:ligatures w14:val="standardContextual"/>
          </w:rPr>
          <w:tab/>
        </w:r>
        <w:r w:rsidR="001E23DD" w:rsidRPr="0059419D">
          <w:rPr>
            <w:rStyle w:val="Hyperlink"/>
            <w:noProof/>
          </w:rPr>
          <w:t>ELSTRESS</w:t>
        </w:r>
        <w:r w:rsidR="001E23DD">
          <w:rPr>
            <w:noProof/>
            <w:webHidden/>
          </w:rPr>
          <w:tab/>
        </w:r>
        <w:r w:rsidR="001E23DD">
          <w:rPr>
            <w:noProof/>
            <w:webHidden/>
          </w:rPr>
          <w:fldChar w:fldCharType="begin"/>
        </w:r>
        <w:r w:rsidR="001E23DD">
          <w:rPr>
            <w:noProof/>
            <w:webHidden/>
          </w:rPr>
          <w:instrText xml:space="preserve"> PAGEREF _Toc164034448 \h </w:instrText>
        </w:r>
        <w:r w:rsidR="001E23DD">
          <w:rPr>
            <w:noProof/>
            <w:webHidden/>
          </w:rPr>
        </w:r>
        <w:r w:rsidR="001E23DD">
          <w:rPr>
            <w:noProof/>
            <w:webHidden/>
          </w:rPr>
          <w:fldChar w:fldCharType="separate"/>
        </w:r>
        <w:r w:rsidR="001E23DD">
          <w:rPr>
            <w:noProof/>
            <w:webHidden/>
          </w:rPr>
          <w:t>84</w:t>
        </w:r>
        <w:r w:rsidR="001E23DD">
          <w:rPr>
            <w:noProof/>
            <w:webHidden/>
          </w:rPr>
          <w:fldChar w:fldCharType="end"/>
        </w:r>
      </w:hyperlink>
    </w:p>
    <w:p w14:paraId="42706137" w14:textId="24A3E17C"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449" w:history="1">
        <w:r w:rsidR="001E23DD" w:rsidRPr="0059419D">
          <w:rPr>
            <w:rStyle w:val="Hyperlink"/>
            <w:noProof/>
          </w:rPr>
          <w:t>6.10</w:t>
        </w:r>
        <w:r w:rsidR="001E23DD">
          <w:rPr>
            <w:rFonts w:eastAsiaTheme="minorEastAsia" w:cstheme="minorBidi"/>
            <w:b w:val="0"/>
            <w:bCs w:val="0"/>
            <w:noProof/>
            <w:kern w:val="2"/>
            <w14:ligatures w14:val="standardContextual"/>
          </w:rPr>
          <w:tab/>
        </w:r>
        <w:r w:rsidR="001E23DD" w:rsidRPr="0059419D">
          <w:rPr>
            <w:rStyle w:val="Hyperlink"/>
            <w:noProof/>
          </w:rPr>
          <w:t>ENFORCED</w:t>
        </w:r>
        <w:r w:rsidR="001E23DD">
          <w:rPr>
            <w:noProof/>
            <w:webHidden/>
          </w:rPr>
          <w:tab/>
        </w:r>
        <w:r w:rsidR="001E23DD">
          <w:rPr>
            <w:noProof/>
            <w:webHidden/>
          </w:rPr>
          <w:fldChar w:fldCharType="begin"/>
        </w:r>
        <w:r w:rsidR="001E23DD">
          <w:rPr>
            <w:noProof/>
            <w:webHidden/>
          </w:rPr>
          <w:instrText xml:space="preserve"> PAGEREF _Toc164034449 \h </w:instrText>
        </w:r>
        <w:r w:rsidR="001E23DD">
          <w:rPr>
            <w:noProof/>
            <w:webHidden/>
          </w:rPr>
        </w:r>
        <w:r w:rsidR="001E23DD">
          <w:rPr>
            <w:noProof/>
            <w:webHidden/>
          </w:rPr>
          <w:fldChar w:fldCharType="separate"/>
        </w:r>
        <w:r w:rsidR="001E23DD">
          <w:rPr>
            <w:noProof/>
            <w:webHidden/>
          </w:rPr>
          <w:t>85</w:t>
        </w:r>
        <w:r w:rsidR="001E23DD">
          <w:rPr>
            <w:noProof/>
            <w:webHidden/>
          </w:rPr>
          <w:fldChar w:fldCharType="end"/>
        </w:r>
      </w:hyperlink>
    </w:p>
    <w:p w14:paraId="6C4E5E68" w14:textId="68A00A12"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450" w:history="1">
        <w:r w:rsidR="001E23DD" w:rsidRPr="0059419D">
          <w:rPr>
            <w:rStyle w:val="Hyperlink"/>
            <w:noProof/>
          </w:rPr>
          <w:t>6.11</w:t>
        </w:r>
        <w:r w:rsidR="001E23DD">
          <w:rPr>
            <w:rFonts w:eastAsiaTheme="minorEastAsia" w:cstheme="minorBidi"/>
            <w:b w:val="0"/>
            <w:bCs w:val="0"/>
            <w:noProof/>
            <w:kern w:val="2"/>
            <w14:ligatures w14:val="standardContextual"/>
          </w:rPr>
          <w:tab/>
        </w:r>
        <w:r w:rsidR="001E23DD" w:rsidRPr="0059419D">
          <w:rPr>
            <w:rStyle w:val="Hyperlink"/>
            <w:noProof/>
          </w:rPr>
          <w:t>FORCE</w:t>
        </w:r>
        <w:r w:rsidR="001E23DD">
          <w:rPr>
            <w:noProof/>
            <w:webHidden/>
          </w:rPr>
          <w:tab/>
        </w:r>
        <w:r w:rsidR="001E23DD">
          <w:rPr>
            <w:noProof/>
            <w:webHidden/>
          </w:rPr>
          <w:fldChar w:fldCharType="begin"/>
        </w:r>
        <w:r w:rsidR="001E23DD">
          <w:rPr>
            <w:noProof/>
            <w:webHidden/>
          </w:rPr>
          <w:instrText xml:space="preserve"> PAGEREF _Toc164034450 \h </w:instrText>
        </w:r>
        <w:r w:rsidR="001E23DD">
          <w:rPr>
            <w:noProof/>
            <w:webHidden/>
          </w:rPr>
        </w:r>
        <w:r w:rsidR="001E23DD">
          <w:rPr>
            <w:noProof/>
            <w:webHidden/>
          </w:rPr>
          <w:fldChar w:fldCharType="separate"/>
        </w:r>
        <w:r w:rsidR="001E23DD">
          <w:rPr>
            <w:noProof/>
            <w:webHidden/>
          </w:rPr>
          <w:t>87</w:t>
        </w:r>
        <w:r w:rsidR="001E23DD">
          <w:rPr>
            <w:noProof/>
            <w:webHidden/>
          </w:rPr>
          <w:fldChar w:fldCharType="end"/>
        </w:r>
      </w:hyperlink>
    </w:p>
    <w:p w14:paraId="1588BD69" w14:textId="0B0293EE"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451" w:history="1">
        <w:r w:rsidR="001E23DD" w:rsidRPr="0059419D">
          <w:rPr>
            <w:rStyle w:val="Hyperlink"/>
            <w:noProof/>
          </w:rPr>
          <w:t>6.12</w:t>
        </w:r>
        <w:r w:rsidR="001E23DD">
          <w:rPr>
            <w:rFonts w:eastAsiaTheme="minorEastAsia" w:cstheme="minorBidi"/>
            <w:b w:val="0"/>
            <w:bCs w:val="0"/>
            <w:noProof/>
            <w:kern w:val="2"/>
            <w14:ligatures w14:val="standardContextual"/>
          </w:rPr>
          <w:tab/>
        </w:r>
        <w:r w:rsidR="001E23DD" w:rsidRPr="0059419D">
          <w:rPr>
            <w:rStyle w:val="Hyperlink"/>
            <w:noProof/>
          </w:rPr>
          <w:t>GPFORCES</w:t>
        </w:r>
        <w:r w:rsidR="001E23DD">
          <w:rPr>
            <w:noProof/>
            <w:webHidden/>
          </w:rPr>
          <w:tab/>
        </w:r>
        <w:r w:rsidR="001E23DD">
          <w:rPr>
            <w:noProof/>
            <w:webHidden/>
          </w:rPr>
          <w:fldChar w:fldCharType="begin"/>
        </w:r>
        <w:r w:rsidR="001E23DD">
          <w:rPr>
            <w:noProof/>
            <w:webHidden/>
          </w:rPr>
          <w:instrText xml:space="preserve"> PAGEREF _Toc164034451 \h </w:instrText>
        </w:r>
        <w:r w:rsidR="001E23DD">
          <w:rPr>
            <w:noProof/>
            <w:webHidden/>
          </w:rPr>
        </w:r>
        <w:r w:rsidR="001E23DD">
          <w:rPr>
            <w:noProof/>
            <w:webHidden/>
          </w:rPr>
          <w:fldChar w:fldCharType="separate"/>
        </w:r>
        <w:r w:rsidR="001E23DD">
          <w:rPr>
            <w:noProof/>
            <w:webHidden/>
          </w:rPr>
          <w:t>88</w:t>
        </w:r>
        <w:r w:rsidR="001E23DD">
          <w:rPr>
            <w:noProof/>
            <w:webHidden/>
          </w:rPr>
          <w:fldChar w:fldCharType="end"/>
        </w:r>
      </w:hyperlink>
    </w:p>
    <w:p w14:paraId="39D721E9" w14:textId="424A1FB7"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452" w:history="1">
        <w:r w:rsidR="001E23DD" w:rsidRPr="0059419D">
          <w:rPr>
            <w:rStyle w:val="Hyperlink"/>
            <w:noProof/>
          </w:rPr>
          <w:t>6.13</w:t>
        </w:r>
        <w:r w:rsidR="001E23DD">
          <w:rPr>
            <w:rFonts w:eastAsiaTheme="minorEastAsia" w:cstheme="minorBidi"/>
            <w:b w:val="0"/>
            <w:bCs w:val="0"/>
            <w:noProof/>
            <w:kern w:val="2"/>
            <w14:ligatures w14:val="standardContextual"/>
          </w:rPr>
          <w:tab/>
        </w:r>
        <w:r w:rsidR="001E23DD" w:rsidRPr="0059419D">
          <w:rPr>
            <w:rStyle w:val="Hyperlink"/>
            <w:noProof/>
          </w:rPr>
          <w:t>LABEL</w:t>
        </w:r>
        <w:r w:rsidR="001E23DD">
          <w:rPr>
            <w:noProof/>
            <w:webHidden/>
          </w:rPr>
          <w:tab/>
        </w:r>
        <w:r w:rsidR="001E23DD">
          <w:rPr>
            <w:noProof/>
            <w:webHidden/>
          </w:rPr>
          <w:fldChar w:fldCharType="begin"/>
        </w:r>
        <w:r w:rsidR="001E23DD">
          <w:rPr>
            <w:noProof/>
            <w:webHidden/>
          </w:rPr>
          <w:instrText xml:space="preserve"> PAGEREF _Toc164034452 \h </w:instrText>
        </w:r>
        <w:r w:rsidR="001E23DD">
          <w:rPr>
            <w:noProof/>
            <w:webHidden/>
          </w:rPr>
        </w:r>
        <w:r w:rsidR="001E23DD">
          <w:rPr>
            <w:noProof/>
            <w:webHidden/>
          </w:rPr>
          <w:fldChar w:fldCharType="separate"/>
        </w:r>
        <w:r w:rsidR="001E23DD">
          <w:rPr>
            <w:noProof/>
            <w:webHidden/>
          </w:rPr>
          <w:t>89</w:t>
        </w:r>
        <w:r w:rsidR="001E23DD">
          <w:rPr>
            <w:noProof/>
            <w:webHidden/>
          </w:rPr>
          <w:fldChar w:fldCharType="end"/>
        </w:r>
      </w:hyperlink>
    </w:p>
    <w:p w14:paraId="0D3CCD67" w14:textId="0B090EAE"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453" w:history="1">
        <w:r w:rsidR="001E23DD" w:rsidRPr="0059419D">
          <w:rPr>
            <w:rStyle w:val="Hyperlink"/>
            <w:noProof/>
          </w:rPr>
          <w:t>6.14</w:t>
        </w:r>
        <w:r w:rsidR="001E23DD">
          <w:rPr>
            <w:rFonts w:eastAsiaTheme="minorEastAsia" w:cstheme="minorBidi"/>
            <w:b w:val="0"/>
            <w:bCs w:val="0"/>
            <w:noProof/>
            <w:kern w:val="2"/>
            <w14:ligatures w14:val="standardContextual"/>
          </w:rPr>
          <w:tab/>
        </w:r>
        <w:r w:rsidR="001E23DD" w:rsidRPr="0059419D">
          <w:rPr>
            <w:rStyle w:val="Hyperlink"/>
            <w:noProof/>
          </w:rPr>
          <w:t>LOAD</w:t>
        </w:r>
        <w:r w:rsidR="001E23DD">
          <w:rPr>
            <w:noProof/>
            <w:webHidden/>
          </w:rPr>
          <w:tab/>
        </w:r>
        <w:r w:rsidR="001E23DD">
          <w:rPr>
            <w:noProof/>
            <w:webHidden/>
          </w:rPr>
          <w:fldChar w:fldCharType="begin"/>
        </w:r>
        <w:r w:rsidR="001E23DD">
          <w:rPr>
            <w:noProof/>
            <w:webHidden/>
          </w:rPr>
          <w:instrText xml:space="preserve"> PAGEREF _Toc164034453 \h </w:instrText>
        </w:r>
        <w:r w:rsidR="001E23DD">
          <w:rPr>
            <w:noProof/>
            <w:webHidden/>
          </w:rPr>
        </w:r>
        <w:r w:rsidR="001E23DD">
          <w:rPr>
            <w:noProof/>
            <w:webHidden/>
          </w:rPr>
          <w:fldChar w:fldCharType="separate"/>
        </w:r>
        <w:r w:rsidR="001E23DD">
          <w:rPr>
            <w:noProof/>
            <w:webHidden/>
          </w:rPr>
          <w:t>90</w:t>
        </w:r>
        <w:r w:rsidR="001E23DD">
          <w:rPr>
            <w:noProof/>
            <w:webHidden/>
          </w:rPr>
          <w:fldChar w:fldCharType="end"/>
        </w:r>
      </w:hyperlink>
    </w:p>
    <w:p w14:paraId="70A08F27" w14:textId="39B02E46"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454" w:history="1">
        <w:r w:rsidR="001E23DD" w:rsidRPr="0059419D">
          <w:rPr>
            <w:rStyle w:val="Hyperlink"/>
            <w:noProof/>
          </w:rPr>
          <w:t>6.15</w:t>
        </w:r>
        <w:r w:rsidR="001E23DD">
          <w:rPr>
            <w:rFonts w:eastAsiaTheme="minorEastAsia" w:cstheme="minorBidi"/>
            <w:b w:val="0"/>
            <w:bCs w:val="0"/>
            <w:noProof/>
            <w:kern w:val="2"/>
            <w14:ligatures w14:val="standardContextual"/>
          </w:rPr>
          <w:tab/>
        </w:r>
        <w:r w:rsidR="001E23DD" w:rsidRPr="0059419D">
          <w:rPr>
            <w:rStyle w:val="Hyperlink"/>
            <w:noProof/>
          </w:rPr>
          <w:t>MEFFMASS</w:t>
        </w:r>
        <w:r w:rsidR="001E23DD">
          <w:rPr>
            <w:noProof/>
            <w:webHidden/>
          </w:rPr>
          <w:tab/>
        </w:r>
        <w:r w:rsidR="001E23DD">
          <w:rPr>
            <w:noProof/>
            <w:webHidden/>
          </w:rPr>
          <w:fldChar w:fldCharType="begin"/>
        </w:r>
        <w:r w:rsidR="001E23DD">
          <w:rPr>
            <w:noProof/>
            <w:webHidden/>
          </w:rPr>
          <w:instrText xml:space="preserve"> PAGEREF _Toc164034454 \h </w:instrText>
        </w:r>
        <w:r w:rsidR="001E23DD">
          <w:rPr>
            <w:noProof/>
            <w:webHidden/>
          </w:rPr>
        </w:r>
        <w:r w:rsidR="001E23DD">
          <w:rPr>
            <w:noProof/>
            <w:webHidden/>
          </w:rPr>
          <w:fldChar w:fldCharType="separate"/>
        </w:r>
        <w:r w:rsidR="001E23DD">
          <w:rPr>
            <w:noProof/>
            <w:webHidden/>
          </w:rPr>
          <w:t>91</w:t>
        </w:r>
        <w:r w:rsidR="001E23DD">
          <w:rPr>
            <w:noProof/>
            <w:webHidden/>
          </w:rPr>
          <w:fldChar w:fldCharType="end"/>
        </w:r>
      </w:hyperlink>
    </w:p>
    <w:p w14:paraId="5AA0C7D9" w14:textId="0676D2F9"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455" w:history="1">
        <w:r w:rsidR="001E23DD" w:rsidRPr="0059419D">
          <w:rPr>
            <w:rStyle w:val="Hyperlink"/>
            <w:noProof/>
          </w:rPr>
          <w:t>6.16</w:t>
        </w:r>
        <w:r w:rsidR="001E23DD">
          <w:rPr>
            <w:rFonts w:eastAsiaTheme="minorEastAsia" w:cstheme="minorBidi"/>
            <w:b w:val="0"/>
            <w:bCs w:val="0"/>
            <w:noProof/>
            <w:kern w:val="2"/>
            <w14:ligatures w14:val="standardContextual"/>
          </w:rPr>
          <w:tab/>
        </w:r>
        <w:r w:rsidR="001E23DD" w:rsidRPr="0059419D">
          <w:rPr>
            <w:rStyle w:val="Hyperlink"/>
            <w:noProof/>
          </w:rPr>
          <w:t>METHOD</w:t>
        </w:r>
        <w:r w:rsidR="001E23DD">
          <w:rPr>
            <w:noProof/>
            <w:webHidden/>
          </w:rPr>
          <w:tab/>
        </w:r>
        <w:r w:rsidR="001E23DD">
          <w:rPr>
            <w:noProof/>
            <w:webHidden/>
          </w:rPr>
          <w:fldChar w:fldCharType="begin"/>
        </w:r>
        <w:r w:rsidR="001E23DD">
          <w:rPr>
            <w:noProof/>
            <w:webHidden/>
          </w:rPr>
          <w:instrText xml:space="preserve"> PAGEREF _Toc164034455 \h </w:instrText>
        </w:r>
        <w:r w:rsidR="001E23DD">
          <w:rPr>
            <w:noProof/>
            <w:webHidden/>
          </w:rPr>
        </w:r>
        <w:r w:rsidR="001E23DD">
          <w:rPr>
            <w:noProof/>
            <w:webHidden/>
          </w:rPr>
          <w:fldChar w:fldCharType="separate"/>
        </w:r>
        <w:r w:rsidR="001E23DD">
          <w:rPr>
            <w:noProof/>
            <w:webHidden/>
          </w:rPr>
          <w:t>92</w:t>
        </w:r>
        <w:r w:rsidR="001E23DD">
          <w:rPr>
            <w:noProof/>
            <w:webHidden/>
          </w:rPr>
          <w:fldChar w:fldCharType="end"/>
        </w:r>
      </w:hyperlink>
    </w:p>
    <w:p w14:paraId="651FB343" w14:textId="45FE6D15"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456" w:history="1">
        <w:r w:rsidR="001E23DD" w:rsidRPr="0059419D">
          <w:rPr>
            <w:rStyle w:val="Hyperlink"/>
            <w:noProof/>
          </w:rPr>
          <w:t>6.17</w:t>
        </w:r>
        <w:r w:rsidR="001E23DD">
          <w:rPr>
            <w:rFonts w:eastAsiaTheme="minorEastAsia" w:cstheme="minorBidi"/>
            <w:b w:val="0"/>
            <w:bCs w:val="0"/>
            <w:noProof/>
            <w:kern w:val="2"/>
            <w14:ligatures w14:val="standardContextual"/>
          </w:rPr>
          <w:tab/>
        </w:r>
        <w:r w:rsidR="001E23DD" w:rsidRPr="0059419D">
          <w:rPr>
            <w:rStyle w:val="Hyperlink"/>
            <w:noProof/>
          </w:rPr>
          <w:t>MPC</w:t>
        </w:r>
        <w:r w:rsidR="001E23DD">
          <w:rPr>
            <w:noProof/>
            <w:webHidden/>
          </w:rPr>
          <w:tab/>
        </w:r>
        <w:r w:rsidR="001E23DD">
          <w:rPr>
            <w:noProof/>
            <w:webHidden/>
          </w:rPr>
          <w:fldChar w:fldCharType="begin"/>
        </w:r>
        <w:r w:rsidR="001E23DD">
          <w:rPr>
            <w:noProof/>
            <w:webHidden/>
          </w:rPr>
          <w:instrText xml:space="preserve"> PAGEREF _Toc164034456 \h </w:instrText>
        </w:r>
        <w:r w:rsidR="001E23DD">
          <w:rPr>
            <w:noProof/>
            <w:webHidden/>
          </w:rPr>
        </w:r>
        <w:r w:rsidR="001E23DD">
          <w:rPr>
            <w:noProof/>
            <w:webHidden/>
          </w:rPr>
          <w:fldChar w:fldCharType="separate"/>
        </w:r>
        <w:r w:rsidR="001E23DD">
          <w:rPr>
            <w:noProof/>
            <w:webHidden/>
          </w:rPr>
          <w:t>93</w:t>
        </w:r>
        <w:r w:rsidR="001E23DD">
          <w:rPr>
            <w:noProof/>
            <w:webHidden/>
          </w:rPr>
          <w:fldChar w:fldCharType="end"/>
        </w:r>
      </w:hyperlink>
    </w:p>
    <w:p w14:paraId="0C2CEC9B" w14:textId="3C207CDB"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457" w:history="1">
        <w:r w:rsidR="001E23DD" w:rsidRPr="0059419D">
          <w:rPr>
            <w:rStyle w:val="Hyperlink"/>
            <w:noProof/>
          </w:rPr>
          <w:t>6.18</w:t>
        </w:r>
        <w:r w:rsidR="001E23DD">
          <w:rPr>
            <w:rFonts w:eastAsiaTheme="minorEastAsia" w:cstheme="minorBidi"/>
            <w:b w:val="0"/>
            <w:bCs w:val="0"/>
            <w:noProof/>
            <w:kern w:val="2"/>
            <w14:ligatures w14:val="standardContextual"/>
          </w:rPr>
          <w:tab/>
        </w:r>
        <w:r w:rsidR="001E23DD" w:rsidRPr="0059419D">
          <w:rPr>
            <w:rStyle w:val="Hyperlink"/>
            <w:noProof/>
          </w:rPr>
          <w:t>MPCFORCES</w:t>
        </w:r>
        <w:r w:rsidR="001E23DD">
          <w:rPr>
            <w:noProof/>
            <w:webHidden/>
          </w:rPr>
          <w:tab/>
        </w:r>
        <w:r w:rsidR="001E23DD">
          <w:rPr>
            <w:noProof/>
            <w:webHidden/>
          </w:rPr>
          <w:fldChar w:fldCharType="begin"/>
        </w:r>
        <w:r w:rsidR="001E23DD">
          <w:rPr>
            <w:noProof/>
            <w:webHidden/>
          </w:rPr>
          <w:instrText xml:space="preserve"> PAGEREF _Toc164034457 \h </w:instrText>
        </w:r>
        <w:r w:rsidR="001E23DD">
          <w:rPr>
            <w:noProof/>
            <w:webHidden/>
          </w:rPr>
        </w:r>
        <w:r w:rsidR="001E23DD">
          <w:rPr>
            <w:noProof/>
            <w:webHidden/>
          </w:rPr>
          <w:fldChar w:fldCharType="separate"/>
        </w:r>
        <w:r w:rsidR="001E23DD">
          <w:rPr>
            <w:noProof/>
            <w:webHidden/>
          </w:rPr>
          <w:t>94</w:t>
        </w:r>
        <w:r w:rsidR="001E23DD">
          <w:rPr>
            <w:noProof/>
            <w:webHidden/>
          </w:rPr>
          <w:fldChar w:fldCharType="end"/>
        </w:r>
      </w:hyperlink>
    </w:p>
    <w:p w14:paraId="327DB2ED" w14:textId="3DF08186"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458" w:history="1">
        <w:r w:rsidR="001E23DD" w:rsidRPr="0059419D">
          <w:rPr>
            <w:rStyle w:val="Hyperlink"/>
            <w:noProof/>
          </w:rPr>
          <w:t>6.19</w:t>
        </w:r>
        <w:r w:rsidR="001E23DD">
          <w:rPr>
            <w:rFonts w:eastAsiaTheme="minorEastAsia" w:cstheme="minorBidi"/>
            <w:b w:val="0"/>
            <w:bCs w:val="0"/>
            <w:noProof/>
            <w:kern w:val="2"/>
            <w14:ligatures w14:val="standardContextual"/>
          </w:rPr>
          <w:tab/>
        </w:r>
        <w:r w:rsidR="001E23DD" w:rsidRPr="0059419D">
          <w:rPr>
            <w:rStyle w:val="Hyperlink"/>
            <w:noProof/>
          </w:rPr>
          <w:t>MPFACTOR</w:t>
        </w:r>
        <w:r w:rsidR="001E23DD">
          <w:rPr>
            <w:noProof/>
            <w:webHidden/>
          </w:rPr>
          <w:tab/>
        </w:r>
        <w:r w:rsidR="001E23DD">
          <w:rPr>
            <w:noProof/>
            <w:webHidden/>
          </w:rPr>
          <w:fldChar w:fldCharType="begin"/>
        </w:r>
        <w:r w:rsidR="001E23DD">
          <w:rPr>
            <w:noProof/>
            <w:webHidden/>
          </w:rPr>
          <w:instrText xml:space="preserve"> PAGEREF _Toc164034458 \h </w:instrText>
        </w:r>
        <w:r w:rsidR="001E23DD">
          <w:rPr>
            <w:noProof/>
            <w:webHidden/>
          </w:rPr>
        </w:r>
        <w:r w:rsidR="001E23DD">
          <w:rPr>
            <w:noProof/>
            <w:webHidden/>
          </w:rPr>
          <w:fldChar w:fldCharType="separate"/>
        </w:r>
        <w:r w:rsidR="001E23DD">
          <w:rPr>
            <w:noProof/>
            <w:webHidden/>
          </w:rPr>
          <w:t>96</w:t>
        </w:r>
        <w:r w:rsidR="001E23DD">
          <w:rPr>
            <w:noProof/>
            <w:webHidden/>
          </w:rPr>
          <w:fldChar w:fldCharType="end"/>
        </w:r>
      </w:hyperlink>
    </w:p>
    <w:p w14:paraId="1B4605EB" w14:textId="35A21BF4"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459" w:history="1">
        <w:r w:rsidR="001E23DD" w:rsidRPr="0059419D">
          <w:rPr>
            <w:rStyle w:val="Hyperlink"/>
            <w:noProof/>
          </w:rPr>
          <w:t>6.20</w:t>
        </w:r>
        <w:r w:rsidR="001E23DD">
          <w:rPr>
            <w:rFonts w:eastAsiaTheme="minorEastAsia" w:cstheme="minorBidi"/>
            <w:b w:val="0"/>
            <w:bCs w:val="0"/>
            <w:noProof/>
            <w:kern w:val="2"/>
            <w14:ligatures w14:val="standardContextual"/>
          </w:rPr>
          <w:tab/>
        </w:r>
        <w:r w:rsidR="001E23DD" w:rsidRPr="0059419D">
          <w:rPr>
            <w:rStyle w:val="Hyperlink"/>
            <w:noProof/>
          </w:rPr>
          <w:t>OLOAD</w:t>
        </w:r>
        <w:r w:rsidR="001E23DD">
          <w:rPr>
            <w:noProof/>
            <w:webHidden/>
          </w:rPr>
          <w:tab/>
        </w:r>
        <w:r w:rsidR="001E23DD">
          <w:rPr>
            <w:noProof/>
            <w:webHidden/>
          </w:rPr>
          <w:fldChar w:fldCharType="begin"/>
        </w:r>
        <w:r w:rsidR="001E23DD">
          <w:rPr>
            <w:noProof/>
            <w:webHidden/>
          </w:rPr>
          <w:instrText xml:space="preserve"> PAGEREF _Toc164034459 \h </w:instrText>
        </w:r>
        <w:r w:rsidR="001E23DD">
          <w:rPr>
            <w:noProof/>
            <w:webHidden/>
          </w:rPr>
        </w:r>
        <w:r w:rsidR="001E23DD">
          <w:rPr>
            <w:noProof/>
            <w:webHidden/>
          </w:rPr>
          <w:fldChar w:fldCharType="separate"/>
        </w:r>
        <w:r w:rsidR="001E23DD">
          <w:rPr>
            <w:noProof/>
            <w:webHidden/>
          </w:rPr>
          <w:t>97</w:t>
        </w:r>
        <w:r w:rsidR="001E23DD">
          <w:rPr>
            <w:noProof/>
            <w:webHidden/>
          </w:rPr>
          <w:fldChar w:fldCharType="end"/>
        </w:r>
      </w:hyperlink>
    </w:p>
    <w:p w14:paraId="685DB759" w14:textId="222E05AC"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460" w:history="1">
        <w:r w:rsidR="001E23DD" w:rsidRPr="0059419D">
          <w:rPr>
            <w:rStyle w:val="Hyperlink"/>
            <w:noProof/>
          </w:rPr>
          <w:t>6.21</w:t>
        </w:r>
        <w:r w:rsidR="001E23DD">
          <w:rPr>
            <w:rFonts w:eastAsiaTheme="minorEastAsia" w:cstheme="minorBidi"/>
            <w:b w:val="0"/>
            <w:bCs w:val="0"/>
            <w:noProof/>
            <w:kern w:val="2"/>
            <w14:ligatures w14:val="standardContextual"/>
          </w:rPr>
          <w:tab/>
        </w:r>
        <w:r w:rsidR="001E23DD" w:rsidRPr="0059419D">
          <w:rPr>
            <w:rStyle w:val="Hyperlink"/>
            <w:noProof/>
          </w:rPr>
          <w:t>SET</w:t>
        </w:r>
        <w:r w:rsidR="001E23DD">
          <w:rPr>
            <w:noProof/>
            <w:webHidden/>
          </w:rPr>
          <w:tab/>
        </w:r>
        <w:r w:rsidR="001E23DD">
          <w:rPr>
            <w:noProof/>
            <w:webHidden/>
          </w:rPr>
          <w:fldChar w:fldCharType="begin"/>
        </w:r>
        <w:r w:rsidR="001E23DD">
          <w:rPr>
            <w:noProof/>
            <w:webHidden/>
          </w:rPr>
          <w:instrText xml:space="preserve"> PAGEREF _Toc164034460 \h </w:instrText>
        </w:r>
        <w:r w:rsidR="001E23DD">
          <w:rPr>
            <w:noProof/>
            <w:webHidden/>
          </w:rPr>
        </w:r>
        <w:r w:rsidR="001E23DD">
          <w:rPr>
            <w:noProof/>
            <w:webHidden/>
          </w:rPr>
          <w:fldChar w:fldCharType="separate"/>
        </w:r>
        <w:r w:rsidR="001E23DD">
          <w:rPr>
            <w:noProof/>
            <w:webHidden/>
          </w:rPr>
          <w:t>99</w:t>
        </w:r>
        <w:r w:rsidR="001E23DD">
          <w:rPr>
            <w:noProof/>
            <w:webHidden/>
          </w:rPr>
          <w:fldChar w:fldCharType="end"/>
        </w:r>
      </w:hyperlink>
    </w:p>
    <w:p w14:paraId="6E4FCD43" w14:textId="63A4B228"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461" w:history="1">
        <w:r w:rsidR="001E23DD" w:rsidRPr="0059419D">
          <w:rPr>
            <w:rStyle w:val="Hyperlink"/>
            <w:noProof/>
          </w:rPr>
          <w:t>6.22</w:t>
        </w:r>
        <w:r w:rsidR="001E23DD">
          <w:rPr>
            <w:rFonts w:eastAsiaTheme="minorEastAsia" w:cstheme="minorBidi"/>
            <w:b w:val="0"/>
            <w:bCs w:val="0"/>
            <w:noProof/>
            <w:kern w:val="2"/>
            <w14:ligatures w14:val="standardContextual"/>
          </w:rPr>
          <w:tab/>
        </w:r>
        <w:r w:rsidR="001E23DD" w:rsidRPr="0059419D">
          <w:rPr>
            <w:rStyle w:val="Hyperlink"/>
            <w:noProof/>
          </w:rPr>
          <w:t>SPC</w:t>
        </w:r>
        <w:r w:rsidR="001E23DD">
          <w:rPr>
            <w:noProof/>
            <w:webHidden/>
          </w:rPr>
          <w:tab/>
        </w:r>
        <w:r w:rsidR="001E23DD">
          <w:rPr>
            <w:noProof/>
            <w:webHidden/>
          </w:rPr>
          <w:fldChar w:fldCharType="begin"/>
        </w:r>
        <w:r w:rsidR="001E23DD">
          <w:rPr>
            <w:noProof/>
            <w:webHidden/>
          </w:rPr>
          <w:instrText xml:space="preserve"> PAGEREF _Toc164034461 \h </w:instrText>
        </w:r>
        <w:r w:rsidR="001E23DD">
          <w:rPr>
            <w:noProof/>
            <w:webHidden/>
          </w:rPr>
        </w:r>
        <w:r w:rsidR="001E23DD">
          <w:rPr>
            <w:noProof/>
            <w:webHidden/>
          </w:rPr>
          <w:fldChar w:fldCharType="separate"/>
        </w:r>
        <w:r w:rsidR="001E23DD">
          <w:rPr>
            <w:noProof/>
            <w:webHidden/>
          </w:rPr>
          <w:t>101</w:t>
        </w:r>
        <w:r w:rsidR="001E23DD">
          <w:rPr>
            <w:noProof/>
            <w:webHidden/>
          </w:rPr>
          <w:fldChar w:fldCharType="end"/>
        </w:r>
      </w:hyperlink>
    </w:p>
    <w:p w14:paraId="06826DD1" w14:textId="3353BC0F"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462" w:history="1">
        <w:r w:rsidR="001E23DD" w:rsidRPr="0059419D">
          <w:rPr>
            <w:rStyle w:val="Hyperlink"/>
            <w:noProof/>
          </w:rPr>
          <w:t>6.23</w:t>
        </w:r>
        <w:r w:rsidR="001E23DD">
          <w:rPr>
            <w:rFonts w:eastAsiaTheme="minorEastAsia" w:cstheme="minorBidi"/>
            <w:b w:val="0"/>
            <w:bCs w:val="0"/>
            <w:noProof/>
            <w:kern w:val="2"/>
            <w14:ligatures w14:val="standardContextual"/>
          </w:rPr>
          <w:tab/>
        </w:r>
        <w:r w:rsidR="001E23DD" w:rsidRPr="0059419D">
          <w:rPr>
            <w:rStyle w:val="Hyperlink"/>
            <w:noProof/>
          </w:rPr>
          <w:t>SPCFORCES</w:t>
        </w:r>
        <w:r w:rsidR="001E23DD">
          <w:rPr>
            <w:noProof/>
            <w:webHidden/>
          </w:rPr>
          <w:tab/>
        </w:r>
        <w:r w:rsidR="001E23DD">
          <w:rPr>
            <w:noProof/>
            <w:webHidden/>
          </w:rPr>
          <w:fldChar w:fldCharType="begin"/>
        </w:r>
        <w:r w:rsidR="001E23DD">
          <w:rPr>
            <w:noProof/>
            <w:webHidden/>
          </w:rPr>
          <w:instrText xml:space="preserve"> PAGEREF _Toc164034462 \h </w:instrText>
        </w:r>
        <w:r w:rsidR="001E23DD">
          <w:rPr>
            <w:noProof/>
            <w:webHidden/>
          </w:rPr>
        </w:r>
        <w:r w:rsidR="001E23DD">
          <w:rPr>
            <w:noProof/>
            <w:webHidden/>
          </w:rPr>
          <w:fldChar w:fldCharType="separate"/>
        </w:r>
        <w:r w:rsidR="001E23DD">
          <w:rPr>
            <w:noProof/>
            <w:webHidden/>
          </w:rPr>
          <w:t>102</w:t>
        </w:r>
        <w:r w:rsidR="001E23DD">
          <w:rPr>
            <w:noProof/>
            <w:webHidden/>
          </w:rPr>
          <w:fldChar w:fldCharType="end"/>
        </w:r>
      </w:hyperlink>
    </w:p>
    <w:p w14:paraId="54BBA2BF" w14:textId="5A21E6D2"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463" w:history="1">
        <w:r w:rsidR="001E23DD" w:rsidRPr="0059419D">
          <w:rPr>
            <w:rStyle w:val="Hyperlink"/>
            <w:noProof/>
          </w:rPr>
          <w:t>6.24</w:t>
        </w:r>
        <w:r w:rsidR="001E23DD">
          <w:rPr>
            <w:rFonts w:eastAsiaTheme="minorEastAsia" w:cstheme="minorBidi"/>
            <w:b w:val="0"/>
            <w:bCs w:val="0"/>
            <w:noProof/>
            <w:kern w:val="2"/>
            <w14:ligatures w14:val="standardContextual"/>
          </w:rPr>
          <w:tab/>
        </w:r>
        <w:r w:rsidR="001E23DD" w:rsidRPr="0059419D">
          <w:rPr>
            <w:rStyle w:val="Hyperlink"/>
            <w:noProof/>
          </w:rPr>
          <w:t>STRAIN</w:t>
        </w:r>
        <w:r w:rsidR="001E23DD">
          <w:rPr>
            <w:noProof/>
            <w:webHidden/>
          </w:rPr>
          <w:tab/>
        </w:r>
        <w:r w:rsidR="001E23DD">
          <w:rPr>
            <w:noProof/>
            <w:webHidden/>
          </w:rPr>
          <w:fldChar w:fldCharType="begin"/>
        </w:r>
        <w:r w:rsidR="001E23DD">
          <w:rPr>
            <w:noProof/>
            <w:webHidden/>
          </w:rPr>
          <w:instrText xml:space="preserve"> PAGEREF _Toc164034463 \h </w:instrText>
        </w:r>
        <w:r w:rsidR="001E23DD">
          <w:rPr>
            <w:noProof/>
            <w:webHidden/>
          </w:rPr>
        </w:r>
        <w:r w:rsidR="001E23DD">
          <w:rPr>
            <w:noProof/>
            <w:webHidden/>
          </w:rPr>
          <w:fldChar w:fldCharType="separate"/>
        </w:r>
        <w:r w:rsidR="001E23DD">
          <w:rPr>
            <w:noProof/>
            <w:webHidden/>
          </w:rPr>
          <w:t>104</w:t>
        </w:r>
        <w:r w:rsidR="001E23DD">
          <w:rPr>
            <w:noProof/>
            <w:webHidden/>
          </w:rPr>
          <w:fldChar w:fldCharType="end"/>
        </w:r>
      </w:hyperlink>
    </w:p>
    <w:p w14:paraId="3D5F5F97" w14:textId="0BE0BAF9"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464" w:history="1">
        <w:r w:rsidR="001E23DD" w:rsidRPr="0059419D">
          <w:rPr>
            <w:rStyle w:val="Hyperlink"/>
            <w:noProof/>
          </w:rPr>
          <w:t>6.25</w:t>
        </w:r>
        <w:r w:rsidR="001E23DD">
          <w:rPr>
            <w:rFonts w:eastAsiaTheme="minorEastAsia" w:cstheme="minorBidi"/>
            <w:b w:val="0"/>
            <w:bCs w:val="0"/>
            <w:noProof/>
            <w:kern w:val="2"/>
            <w14:ligatures w14:val="standardContextual"/>
          </w:rPr>
          <w:tab/>
        </w:r>
        <w:r w:rsidR="001E23DD" w:rsidRPr="0059419D">
          <w:rPr>
            <w:rStyle w:val="Hyperlink"/>
            <w:noProof/>
          </w:rPr>
          <w:t>STRESS</w:t>
        </w:r>
        <w:r w:rsidR="001E23DD">
          <w:rPr>
            <w:noProof/>
            <w:webHidden/>
          </w:rPr>
          <w:tab/>
        </w:r>
        <w:r w:rsidR="001E23DD">
          <w:rPr>
            <w:noProof/>
            <w:webHidden/>
          </w:rPr>
          <w:fldChar w:fldCharType="begin"/>
        </w:r>
        <w:r w:rsidR="001E23DD">
          <w:rPr>
            <w:noProof/>
            <w:webHidden/>
          </w:rPr>
          <w:instrText xml:space="preserve"> PAGEREF _Toc164034464 \h </w:instrText>
        </w:r>
        <w:r w:rsidR="001E23DD">
          <w:rPr>
            <w:noProof/>
            <w:webHidden/>
          </w:rPr>
        </w:r>
        <w:r w:rsidR="001E23DD">
          <w:rPr>
            <w:noProof/>
            <w:webHidden/>
          </w:rPr>
          <w:fldChar w:fldCharType="separate"/>
        </w:r>
        <w:r w:rsidR="001E23DD">
          <w:rPr>
            <w:noProof/>
            <w:webHidden/>
          </w:rPr>
          <w:t>106</w:t>
        </w:r>
        <w:r w:rsidR="001E23DD">
          <w:rPr>
            <w:noProof/>
            <w:webHidden/>
          </w:rPr>
          <w:fldChar w:fldCharType="end"/>
        </w:r>
      </w:hyperlink>
    </w:p>
    <w:p w14:paraId="0EE2F468" w14:textId="01207759"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465" w:history="1">
        <w:r w:rsidR="001E23DD" w:rsidRPr="0059419D">
          <w:rPr>
            <w:rStyle w:val="Hyperlink"/>
            <w:noProof/>
          </w:rPr>
          <w:t>6.26</w:t>
        </w:r>
        <w:r w:rsidR="001E23DD">
          <w:rPr>
            <w:rFonts w:eastAsiaTheme="minorEastAsia" w:cstheme="minorBidi"/>
            <w:b w:val="0"/>
            <w:bCs w:val="0"/>
            <w:noProof/>
            <w:kern w:val="2"/>
            <w14:ligatures w14:val="standardContextual"/>
          </w:rPr>
          <w:tab/>
        </w:r>
        <w:r w:rsidR="001E23DD" w:rsidRPr="0059419D">
          <w:rPr>
            <w:rStyle w:val="Hyperlink"/>
            <w:noProof/>
          </w:rPr>
          <w:t>SUBCASE</w:t>
        </w:r>
        <w:r w:rsidR="001E23DD">
          <w:rPr>
            <w:noProof/>
            <w:webHidden/>
          </w:rPr>
          <w:tab/>
        </w:r>
        <w:r w:rsidR="001E23DD">
          <w:rPr>
            <w:noProof/>
            <w:webHidden/>
          </w:rPr>
          <w:fldChar w:fldCharType="begin"/>
        </w:r>
        <w:r w:rsidR="001E23DD">
          <w:rPr>
            <w:noProof/>
            <w:webHidden/>
          </w:rPr>
          <w:instrText xml:space="preserve"> PAGEREF _Toc164034465 \h </w:instrText>
        </w:r>
        <w:r w:rsidR="001E23DD">
          <w:rPr>
            <w:noProof/>
            <w:webHidden/>
          </w:rPr>
        </w:r>
        <w:r w:rsidR="001E23DD">
          <w:rPr>
            <w:noProof/>
            <w:webHidden/>
          </w:rPr>
          <w:fldChar w:fldCharType="separate"/>
        </w:r>
        <w:r w:rsidR="001E23DD">
          <w:rPr>
            <w:noProof/>
            <w:webHidden/>
          </w:rPr>
          <w:t>108</w:t>
        </w:r>
        <w:r w:rsidR="001E23DD">
          <w:rPr>
            <w:noProof/>
            <w:webHidden/>
          </w:rPr>
          <w:fldChar w:fldCharType="end"/>
        </w:r>
      </w:hyperlink>
    </w:p>
    <w:p w14:paraId="33C6F760" w14:textId="32E5B0C3"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466" w:history="1">
        <w:r w:rsidR="001E23DD" w:rsidRPr="0059419D">
          <w:rPr>
            <w:rStyle w:val="Hyperlink"/>
            <w:noProof/>
          </w:rPr>
          <w:t>6.27</w:t>
        </w:r>
        <w:r w:rsidR="001E23DD">
          <w:rPr>
            <w:rFonts w:eastAsiaTheme="minorEastAsia" w:cstheme="minorBidi"/>
            <w:b w:val="0"/>
            <w:bCs w:val="0"/>
            <w:noProof/>
            <w:kern w:val="2"/>
            <w14:ligatures w14:val="standardContextual"/>
          </w:rPr>
          <w:tab/>
        </w:r>
        <w:r w:rsidR="001E23DD" w:rsidRPr="0059419D">
          <w:rPr>
            <w:rStyle w:val="Hyperlink"/>
            <w:noProof/>
          </w:rPr>
          <w:t>SUBTITLE</w:t>
        </w:r>
        <w:r w:rsidR="001E23DD">
          <w:rPr>
            <w:noProof/>
            <w:webHidden/>
          </w:rPr>
          <w:tab/>
        </w:r>
        <w:r w:rsidR="001E23DD">
          <w:rPr>
            <w:noProof/>
            <w:webHidden/>
          </w:rPr>
          <w:fldChar w:fldCharType="begin"/>
        </w:r>
        <w:r w:rsidR="001E23DD">
          <w:rPr>
            <w:noProof/>
            <w:webHidden/>
          </w:rPr>
          <w:instrText xml:space="preserve"> PAGEREF _Toc164034466 \h </w:instrText>
        </w:r>
        <w:r w:rsidR="001E23DD">
          <w:rPr>
            <w:noProof/>
            <w:webHidden/>
          </w:rPr>
        </w:r>
        <w:r w:rsidR="001E23DD">
          <w:rPr>
            <w:noProof/>
            <w:webHidden/>
          </w:rPr>
          <w:fldChar w:fldCharType="separate"/>
        </w:r>
        <w:r w:rsidR="001E23DD">
          <w:rPr>
            <w:noProof/>
            <w:webHidden/>
          </w:rPr>
          <w:t>109</w:t>
        </w:r>
        <w:r w:rsidR="001E23DD">
          <w:rPr>
            <w:noProof/>
            <w:webHidden/>
          </w:rPr>
          <w:fldChar w:fldCharType="end"/>
        </w:r>
      </w:hyperlink>
    </w:p>
    <w:p w14:paraId="730CDD30" w14:textId="039050AF"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467" w:history="1">
        <w:r w:rsidR="001E23DD" w:rsidRPr="0059419D">
          <w:rPr>
            <w:rStyle w:val="Hyperlink"/>
            <w:noProof/>
          </w:rPr>
          <w:t>6.28</w:t>
        </w:r>
        <w:r w:rsidR="001E23DD">
          <w:rPr>
            <w:rFonts w:eastAsiaTheme="minorEastAsia" w:cstheme="minorBidi"/>
            <w:b w:val="0"/>
            <w:bCs w:val="0"/>
            <w:noProof/>
            <w:kern w:val="2"/>
            <w14:ligatures w14:val="standardContextual"/>
          </w:rPr>
          <w:tab/>
        </w:r>
        <w:r w:rsidR="001E23DD" w:rsidRPr="0059419D">
          <w:rPr>
            <w:rStyle w:val="Hyperlink"/>
            <w:noProof/>
          </w:rPr>
          <w:t>TEMPERATURE</w:t>
        </w:r>
        <w:r w:rsidR="001E23DD">
          <w:rPr>
            <w:noProof/>
            <w:webHidden/>
          </w:rPr>
          <w:tab/>
        </w:r>
        <w:r w:rsidR="001E23DD">
          <w:rPr>
            <w:noProof/>
            <w:webHidden/>
          </w:rPr>
          <w:fldChar w:fldCharType="begin"/>
        </w:r>
        <w:r w:rsidR="001E23DD">
          <w:rPr>
            <w:noProof/>
            <w:webHidden/>
          </w:rPr>
          <w:instrText xml:space="preserve"> PAGEREF _Toc164034467 \h </w:instrText>
        </w:r>
        <w:r w:rsidR="001E23DD">
          <w:rPr>
            <w:noProof/>
            <w:webHidden/>
          </w:rPr>
        </w:r>
        <w:r w:rsidR="001E23DD">
          <w:rPr>
            <w:noProof/>
            <w:webHidden/>
          </w:rPr>
          <w:fldChar w:fldCharType="separate"/>
        </w:r>
        <w:r w:rsidR="001E23DD">
          <w:rPr>
            <w:noProof/>
            <w:webHidden/>
          </w:rPr>
          <w:t>110</w:t>
        </w:r>
        <w:r w:rsidR="001E23DD">
          <w:rPr>
            <w:noProof/>
            <w:webHidden/>
          </w:rPr>
          <w:fldChar w:fldCharType="end"/>
        </w:r>
      </w:hyperlink>
    </w:p>
    <w:p w14:paraId="4F8E66EF" w14:textId="424CB7F9"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468" w:history="1">
        <w:r w:rsidR="001E23DD" w:rsidRPr="0059419D">
          <w:rPr>
            <w:rStyle w:val="Hyperlink"/>
            <w:noProof/>
          </w:rPr>
          <w:t>6.29</w:t>
        </w:r>
        <w:r w:rsidR="001E23DD">
          <w:rPr>
            <w:rFonts w:eastAsiaTheme="minorEastAsia" w:cstheme="minorBidi"/>
            <w:b w:val="0"/>
            <w:bCs w:val="0"/>
            <w:noProof/>
            <w:kern w:val="2"/>
            <w14:ligatures w14:val="standardContextual"/>
          </w:rPr>
          <w:tab/>
        </w:r>
        <w:r w:rsidR="001E23DD" w:rsidRPr="0059419D">
          <w:rPr>
            <w:rStyle w:val="Hyperlink"/>
            <w:noProof/>
          </w:rPr>
          <w:t>TITLE</w:t>
        </w:r>
        <w:r w:rsidR="001E23DD">
          <w:rPr>
            <w:noProof/>
            <w:webHidden/>
          </w:rPr>
          <w:tab/>
        </w:r>
        <w:r w:rsidR="001E23DD">
          <w:rPr>
            <w:noProof/>
            <w:webHidden/>
          </w:rPr>
          <w:fldChar w:fldCharType="begin"/>
        </w:r>
        <w:r w:rsidR="001E23DD">
          <w:rPr>
            <w:noProof/>
            <w:webHidden/>
          </w:rPr>
          <w:instrText xml:space="preserve"> PAGEREF _Toc164034468 \h </w:instrText>
        </w:r>
        <w:r w:rsidR="001E23DD">
          <w:rPr>
            <w:noProof/>
            <w:webHidden/>
          </w:rPr>
        </w:r>
        <w:r w:rsidR="001E23DD">
          <w:rPr>
            <w:noProof/>
            <w:webHidden/>
          </w:rPr>
          <w:fldChar w:fldCharType="separate"/>
        </w:r>
        <w:r w:rsidR="001E23DD">
          <w:rPr>
            <w:noProof/>
            <w:webHidden/>
          </w:rPr>
          <w:t>111</w:t>
        </w:r>
        <w:r w:rsidR="001E23DD">
          <w:rPr>
            <w:noProof/>
            <w:webHidden/>
          </w:rPr>
          <w:fldChar w:fldCharType="end"/>
        </w:r>
      </w:hyperlink>
    </w:p>
    <w:p w14:paraId="250FB944" w14:textId="0E5FC2F6"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469" w:history="1">
        <w:r w:rsidR="001E23DD" w:rsidRPr="0059419D">
          <w:rPr>
            <w:rStyle w:val="Hyperlink"/>
            <w:noProof/>
          </w:rPr>
          <w:t>6.30</w:t>
        </w:r>
        <w:r w:rsidR="001E23DD">
          <w:rPr>
            <w:rFonts w:eastAsiaTheme="minorEastAsia" w:cstheme="minorBidi"/>
            <w:b w:val="0"/>
            <w:bCs w:val="0"/>
            <w:noProof/>
            <w:kern w:val="2"/>
            <w14:ligatures w14:val="standardContextual"/>
          </w:rPr>
          <w:tab/>
        </w:r>
        <w:r w:rsidR="001E23DD" w:rsidRPr="0059419D">
          <w:rPr>
            <w:rStyle w:val="Hyperlink"/>
            <w:noProof/>
          </w:rPr>
          <w:t>VECTOR</w:t>
        </w:r>
        <w:r w:rsidR="001E23DD">
          <w:rPr>
            <w:noProof/>
            <w:webHidden/>
          </w:rPr>
          <w:tab/>
        </w:r>
        <w:r w:rsidR="001E23DD">
          <w:rPr>
            <w:noProof/>
            <w:webHidden/>
          </w:rPr>
          <w:fldChar w:fldCharType="begin"/>
        </w:r>
        <w:r w:rsidR="001E23DD">
          <w:rPr>
            <w:noProof/>
            <w:webHidden/>
          </w:rPr>
          <w:instrText xml:space="preserve"> PAGEREF _Toc164034469 \h </w:instrText>
        </w:r>
        <w:r w:rsidR="001E23DD">
          <w:rPr>
            <w:noProof/>
            <w:webHidden/>
          </w:rPr>
        </w:r>
        <w:r w:rsidR="001E23DD">
          <w:rPr>
            <w:noProof/>
            <w:webHidden/>
          </w:rPr>
          <w:fldChar w:fldCharType="separate"/>
        </w:r>
        <w:r w:rsidR="001E23DD">
          <w:rPr>
            <w:noProof/>
            <w:webHidden/>
          </w:rPr>
          <w:t>112</w:t>
        </w:r>
        <w:r w:rsidR="001E23DD">
          <w:rPr>
            <w:noProof/>
            <w:webHidden/>
          </w:rPr>
          <w:fldChar w:fldCharType="end"/>
        </w:r>
      </w:hyperlink>
    </w:p>
    <w:p w14:paraId="67432265" w14:textId="629B3A75"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470" w:history="1">
        <w:r w:rsidR="001E23DD" w:rsidRPr="0059419D">
          <w:rPr>
            <w:rStyle w:val="Hyperlink"/>
            <w:noProof/>
          </w:rPr>
          <w:t>6.31</w:t>
        </w:r>
        <w:r w:rsidR="001E23DD">
          <w:rPr>
            <w:rFonts w:eastAsiaTheme="minorEastAsia" w:cstheme="minorBidi"/>
            <w:b w:val="0"/>
            <w:bCs w:val="0"/>
            <w:noProof/>
            <w:kern w:val="2"/>
            <w14:ligatures w14:val="standardContextual"/>
          </w:rPr>
          <w:tab/>
        </w:r>
        <w:r w:rsidR="001E23DD" w:rsidRPr="0059419D">
          <w:rPr>
            <w:rStyle w:val="Hyperlink"/>
            <w:noProof/>
          </w:rPr>
          <w:t>Bulk Data</w:t>
        </w:r>
        <w:r w:rsidR="001E23DD">
          <w:rPr>
            <w:noProof/>
            <w:webHidden/>
          </w:rPr>
          <w:tab/>
        </w:r>
        <w:r w:rsidR="001E23DD">
          <w:rPr>
            <w:noProof/>
            <w:webHidden/>
          </w:rPr>
          <w:fldChar w:fldCharType="begin"/>
        </w:r>
        <w:r w:rsidR="001E23DD">
          <w:rPr>
            <w:noProof/>
            <w:webHidden/>
          </w:rPr>
          <w:instrText xml:space="preserve"> PAGEREF _Toc164034470 \h </w:instrText>
        </w:r>
        <w:r w:rsidR="001E23DD">
          <w:rPr>
            <w:noProof/>
            <w:webHidden/>
          </w:rPr>
        </w:r>
        <w:r w:rsidR="001E23DD">
          <w:rPr>
            <w:noProof/>
            <w:webHidden/>
          </w:rPr>
          <w:fldChar w:fldCharType="separate"/>
        </w:r>
        <w:r w:rsidR="001E23DD">
          <w:rPr>
            <w:noProof/>
            <w:webHidden/>
          </w:rPr>
          <w:t>113</w:t>
        </w:r>
        <w:r w:rsidR="001E23DD">
          <w:rPr>
            <w:noProof/>
            <w:webHidden/>
          </w:rPr>
          <w:fldChar w:fldCharType="end"/>
        </w:r>
      </w:hyperlink>
    </w:p>
    <w:p w14:paraId="158B5B7B" w14:textId="7B817300" w:rsidR="001E23DD" w:rsidRDefault="00000000">
      <w:pPr>
        <w:pStyle w:val="TOC1"/>
        <w:tabs>
          <w:tab w:val="left" w:pos="400"/>
          <w:tab w:val="right" w:leader="dot" w:pos="9350"/>
        </w:tabs>
        <w:rPr>
          <w:rFonts w:eastAsiaTheme="minorEastAsia" w:cstheme="minorBidi"/>
          <w:b w:val="0"/>
          <w:bCs w:val="0"/>
          <w:i w:val="0"/>
          <w:iCs w:val="0"/>
          <w:noProof/>
          <w:kern w:val="2"/>
          <w:sz w:val="22"/>
          <w:szCs w:val="22"/>
          <w14:ligatures w14:val="standardContextual"/>
        </w:rPr>
      </w:pPr>
      <w:hyperlink w:anchor="_Toc164034471" w:history="1">
        <w:r w:rsidR="001E23DD" w:rsidRPr="0059419D">
          <w:rPr>
            <w:rStyle w:val="Hyperlink"/>
            <w:noProof/>
          </w:rPr>
          <w:t>7</w:t>
        </w:r>
        <w:r w:rsidR="001E23DD">
          <w:rPr>
            <w:rFonts w:eastAsiaTheme="minorEastAsia" w:cstheme="minorBidi"/>
            <w:b w:val="0"/>
            <w:bCs w:val="0"/>
            <w:i w:val="0"/>
            <w:iCs w:val="0"/>
            <w:noProof/>
            <w:kern w:val="2"/>
            <w:sz w:val="22"/>
            <w:szCs w:val="22"/>
            <w14:ligatures w14:val="standardContextual"/>
          </w:rPr>
          <w:tab/>
        </w:r>
        <w:r w:rsidR="001E23DD" w:rsidRPr="0059419D">
          <w:rPr>
            <w:rStyle w:val="Hyperlink"/>
            <w:noProof/>
          </w:rPr>
          <w:t>DETAILED DESCRIPTION OF BULK DATA ENTRIES</w:t>
        </w:r>
        <w:r w:rsidR="001E23DD">
          <w:rPr>
            <w:noProof/>
            <w:webHidden/>
          </w:rPr>
          <w:tab/>
        </w:r>
        <w:r w:rsidR="001E23DD">
          <w:rPr>
            <w:noProof/>
            <w:webHidden/>
          </w:rPr>
          <w:fldChar w:fldCharType="begin"/>
        </w:r>
        <w:r w:rsidR="001E23DD">
          <w:rPr>
            <w:noProof/>
            <w:webHidden/>
          </w:rPr>
          <w:instrText xml:space="preserve"> PAGEREF _Toc164034471 \h </w:instrText>
        </w:r>
        <w:r w:rsidR="001E23DD">
          <w:rPr>
            <w:noProof/>
            <w:webHidden/>
          </w:rPr>
        </w:r>
        <w:r w:rsidR="001E23DD">
          <w:rPr>
            <w:noProof/>
            <w:webHidden/>
          </w:rPr>
          <w:fldChar w:fldCharType="separate"/>
        </w:r>
        <w:r w:rsidR="001E23DD">
          <w:rPr>
            <w:noProof/>
            <w:webHidden/>
          </w:rPr>
          <w:t>129</w:t>
        </w:r>
        <w:r w:rsidR="001E23DD">
          <w:rPr>
            <w:noProof/>
            <w:webHidden/>
          </w:rPr>
          <w:fldChar w:fldCharType="end"/>
        </w:r>
      </w:hyperlink>
    </w:p>
    <w:p w14:paraId="1E41288C" w14:textId="047D7B6C" w:rsidR="001E23DD" w:rsidRDefault="00000000">
      <w:pPr>
        <w:pStyle w:val="TOC2"/>
        <w:tabs>
          <w:tab w:val="left" w:pos="800"/>
          <w:tab w:val="right" w:leader="dot" w:pos="9350"/>
        </w:tabs>
        <w:rPr>
          <w:rFonts w:eastAsiaTheme="minorEastAsia" w:cstheme="minorBidi"/>
          <w:b w:val="0"/>
          <w:bCs w:val="0"/>
          <w:noProof/>
          <w:kern w:val="2"/>
          <w14:ligatures w14:val="standardContextual"/>
        </w:rPr>
      </w:pPr>
      <w:hyperlink w:anchor="_Toc164034472" w:history="1">
        <w:r w:rsidR="001E23DD" w:rsidRPr="0059419D">
          <w:rPr>
            <w:rStyle w:val="Hyperlink"/>
            <w:noProof/>
          </w:rPr>
          <w:t>7.1</w:t>
        </w:r>
        <w:r w:rsidR="001E23DD">
          <w:rPr>
            <w:rFonts w:eastAsiaTheme="minorEastAsia" w:cstheme="minorBidi"/>
            <w:b w:val="0"/>
            <w:bCs w:val="0"/>
            <w:noProof/>
            <w:kern w:val="2"/>
            <w14:ligatures w14:val="standardContextual"/>
          </w:rPr>
          <w:tab/>
        </w:r>
        <w:r w:rsidR="001E23DD" w:rsidRPr="0059419D">
          <w:rPr>
            <w:rStyle w:val="Hyperlink"/>
            <w:noProof/>
          </w:rPr>
          <w:t>ASET</w:t>
        </w:r>
        <w:r w:rsidR="001E23DD">
          <w:rPr>
            <w:noProof/>
            <w:webHidden/>
          </w:rPr>
          <w:tab/>
        </w:r>
        <w:r w:rsidR="001E23DD">
          <w:rPr>
            <w:noProof/>
            <w:webHidden/>
          </w:rPr>
          <w:fldChar w:fldCharType="begin"/>
        </w:r>
        <w:r w:rsidR="001E23DD">
          <w:rPr>
            <w:noProof/>
            <w:webHidden/>
          </w:rPr>
          <w:instrText xml:space="preserve"> PAGEREF _Toc164034472 \h </w:instrText>
        </w:r>
        <w:r w:rsidR="001E23DD">
          <w:rPr>
            <w:noProof/>
            <w:webHidden/>
          </w:rPr>
        </w:r>
        <w:r w:rsidR="001E23DD">
          <w:rPr>
            <w:noProof/>
            <w:webHidden/>
          </w:rPr>
          <w:fldChar w:fldCharType="separate"/>
        </w:r>
        <w:r w:rsidR="001E23DD">
          <w:rPr>
            <w:noProof/>
            <w:webHidden/>
          </w:rPr>
          <w:t>130</w:t>
        </w:r>
        <w:r w:rsidR="001E23DD">
          <w:rPr>
            <w:noProof/>
            <w:webHidden/>
          </w:rPr>
          <w:fldChar w:fldCharType="end"/>
        </w:r>
      </w:hyperlink>
    </w:p>
    <w:p w14:paraId="44BD3270" w14:textId="635DFCAD" w:rsidR="001E23DD" w:rsidRDefault="00000000">
      <w:pPr>
        <w:pStyle w:val="TOC2"/>
        <w:tabs>
          <w:tab w:val="left" w:pos="800"/>
          <w:tab w:val="right" w:leader="dot" w:pos="9350"/>
        </w:tabs>
        <w:rPr>
          <w:rFonts w:eastAsiaTheme="minorEastAsia" w:cstheme="minorBidi"/>
          <w:b w:val="0"/>
          <w:bCs w:val="0"/>
          <w:noProof/>
          <w:kern w:val="2"/>
          <w14:ligatures w14:val="standardContextual"/>
        </w:rPr>
      </w:pPr>
      <w:hyperlink w:anchor="_Toc164034473" w:history="1">
        <w:r w:rsidR="001E23DD" w:rsidRPr="0059419D">
          <w:rPr>
            <w:rStyle w:val="Hyperlink"/>
            <w:noProof/>
          </w:rPr>
          <w:t>7.2</w:t>
        </w:r>
        <w:r w:rsidR="001E23DD">
          <w:rPr>
            <w:rFonts w:eastAsiaTheme="minorEastAsia" w:cstheme="minorBidi"/>
            <w:b w:val="0"/>
            <w:bCs w:val="0"/>
            <w:noProof/>
            <w:kern w:val="2"/>
            <w14:ligatures w14:val="standardContextual"/>
          </w:rPr>
          <w:tab/>
        </w:r>
        <w:r w:rsidR="001E23DD" w:rsidRPr="0059419D">
          <w:rPr>
            <w:rStyle w:val="Hyperlink"/>
            <w:noProof/>
          </w:rPr>
          <w:t>ASET1</w:t>
        </w:r>
        <w:r w:rsidR="001E23DD">
          <w:rPr>
            <w:noProof/>
            <w:webHidden/>
          </w:rPr>
          <w:tab/>
        </w:r>
        <w:r w:rsidR="001E23DD">
          <w:rPr>
            <w:noProof/>
            <w:webHidden/>
          </w:rPr>
          <w:fldChar w:fldCharType="begin"/>
        </w:r>
        <w:r w:rsidR="001E23DD">
          <w:rPr>
            <w:noProof/>
            <w:webHidden/>
          </w:rPr>
          <w:instrText xml:space="preserve"> PAGEREF _Toc164034473 \h </w:instrText>
        </w:r>
        <w:r w:rsidR="001E23DD">
          <w:rPr>
            <w:noProof/>
            <w:webHidden/>
          </w:rPr>
        </w:r>
        <w:r w:rsidR="001E23DD">
          <w:rPr>
            <w:noProof/>
            <w:webHidden/>
          </w:rPr>
          <w:fldChar w:fldCharType="separate"/>
        </w:r>
        <w:r w:rsidR="001E23DD">
          <w:rPr>
            <w:noProof/>
            <w:webHidden/>
          </w:rPr>
          <w:t>132</w:t>
        </w:r>
        <w:r w:rsidR="001E23DD">
          <w:rPr>
            <w:noProof/>
            <w:webHidden/>
          </w:rPr>
          <w:fldChar w:fldCharType="end"/>
        </w:r>
      </w:hyperlink>
    </w:p>
    <w:p w14:paraId="2944D9A4" w14:textId="00EA658E" w:rsidR="001E23DD" w:rsidRDefault="00000000">
      <w:pPr>
        <w:pStyle w:val="TOC2"/>
        <w:tabs>
          <w:tab w:val="left" w:pos="800"/>
          <w:tab w:val="right" w:leader="dot" w:pos="9350"/>
        </w:tabs>
        <w:rPr>
          <w:rFonts w:eastAsiaTheme="minorEastAsia" w:cstheme="minorBidi"/>
          <w:b w:val="0"/>
          <w:bCs w:val="0"/>
          <w:noProof/>
          <w:kern w:val="2"/>
          <w14:ligatures w14:val="standardContextual"/>
        </w:rPr>
      </w:pPr>
      <w:hyperlink w:anchor="_Toc164034474" w:history="1">
        <w:r w:rsidR="001E23DD" w:rsidRPr="0059419D">
          <w:rPr>
            <w:rStyle w:val="Hyperlink"/>
            <w:noProof/>
          </w:rPr>
          <w:t>7.3</w:t>
        </w:r>
        <w:r w:rsidR="001E23DD">
          <w:rPr>
            <w:rFonts w:eastAsiaTheme="minorEastAsia" w:cstheme="minorBidi"/>
            <w:b w:val="0"/>
            <w:bCs w:val="0"/>
            <w:noProof/>
            <w:kern w:val="2"/>
            <w14:ligatures w14:val="standardContextual"/>
          </w:rPr>
          <w:tab/>
        </w:r>
        <w:r w:rsidR="001E23DD" w:rsidRPr="0059419D">
          <w:rPr>
            <w:rStyle w:val="Hyperlink"/>
            <w:noProof/>
          </w:rPr>
          <w:t>BAROR</w:t>
        </w:r>
        <w:r w:rsidR="001E23DD">
          <w:rPr>
            <w:noProof/>
            <w:webHidden/>
          </w:rPr>
          <w:tab/>
        </w:r>
        <w:r w:rsidR="001E23DD">
          <w:rPr>
            <w:noProof/>
            <w:webHidden/>
          </w:rPr>
          <w:fldChar w:fldCharType="begin"/>
        </w:r>
        <w:r w:rsidR="001E23DD">
          <w:rPr>
            <w:noProof/>
            <w:webHidden/>
          </w:rPr>
          <w:instrText xml:space="preserve"> PAGEREF _Toc164034474 \h </w:instrText>
        </w:r>
        <w:r w:rsidR="001E23DD">
          <w:rPr>
            <w:noProof/>
            <w:webHidden/>
          </w:rPr>
        </w:r>
        <w:r w:rsidR="001E23DD">
          <w:rPr>
            <w:noProof/>
            <w:webHidden/>
          </w:rPr>
          <w:fldChar w:fldCharType="separate"/>
        </w:r>
        <w:r w:rsidR="001E23DD">
          <w:rPr>
            <w:noProof/>
            <w:webHidden/>
          </w:rPr>
          <w:t>134</w:t>
        </w:r>
        <w:r w:rsidR="001E23DD">
          <w:rPr>
            <w:noProof/>
            <w:webHidden/>
          </w:rPr>
          <w:fldChar w:fldCharType="end"/>
        </w:r>
      </w:hyperlink>
    </w:p>
    <w:p w14:paraId="515E3215" w14:textId="4D798A44" w:rsidR="001E23DD" w:rsidRDefault="00000000">
      <w:pPr>
        <w:pStyle w:val="TOC2"/>
        <w:tabs>
          <w:tab w:val="left" w:pos="800"/>
          <w:tab w:val="right" w:leader="dot" w:pos="9350"/>
        </w:tabs>
        <w:rPr>
          <w:rFonts w:eastAsiaTheme="minorEastAsia" w:cstheme="minorBidi"/>
          <w:b w:val="0"/>
          <w:bCs w:val="0"/>
          <w:noProof/>
          <w:kern w:val="2"/>
          <w14:ligatures w14:val="standardContextual"/>
        </w:rPr>
      </w:pPr>
      <w:hyperlink w:anchor="_Toc164034475" w:history="1">
        <w:r w:rsidR="001E23DD" w:rsidRPr="0059419D">
          <w:rPr>
            <w:rStyle w:val="Hyperlink"/>
            <w:noProof/>
          </w:rPr>
          <w:t>7.4</w:t>
        </w:r>
        <w:r w:rsidR="001E23DD">
          <w:rPr>
            <w:rFonts w:eastAsiaTheme="minorEastAsia" w:cstheme="minorBidi"/>
            <w:b w:val="0"/>
            <w:bCs w:val="0"/>
            <w:noProof/>
            <w:kern w:val="2"/>
            <w14:ligatures w14:val="standardContextual"/>
          </w:rPr>
          <w:tab/>
        </w:r>
        <w:r w:rsidR="001E23DD" w:rsidRPr="0059419D">
          <w:rPr>
            <w:rStyle w:val="Hyperlink"/>
            <w:noProof/>
          </w:rPr>
          <w:t>CBAR</w:t>
        </w:r>
        <w:r w:rsidR="001E23DD">
          <w:rPr>
            <w:noProof/>
            <w:webHidden/>
          </w:rPr>
          <w:tab/>
        </w:r>
        <w:r w:rsidR="001E23DD">
          <w:rPr>
            <w:noProof/>
            <w:webHidden/>
          </w:rPr>
          <w:fldChar w:fldCharType="begin"/>
        </w:r>
        <w:r w:rsidR="001E23DD">
          <w:rPr>
            <w:noProof/>
            <w:webHidden/>
          </w:rPr>
          <w:instrText xml:space="preserve"> PAGEREF _Toc164034475 \h </w:instrText>
        </w:r>
        <w:r w:rsidR="001E23DD">
          <w:rPr>
            <w:noProof/>
            <w:webHidden/>
          </w:rPr>
        </w:r>
        <w:r w:rsidR="001E23DD">
          <w:rPr>
            <w:noProof/>
            <w:webHidden/>
          </w:rPr>
          <w:fldChar w:fldCharType="separate"/>
        </w:r>
        <w:r w:rsidR="001E23DD">
          <w:rPr>
            <w:noProof/>
            <w:webHidden/>
          </w:rPr>
          <w:t>136</w:t>
        </w:r>
        <w:r w:rsidR="001E23DD">
          <w:rPr>
            <w:noProof/>
            <w:webHidden/>
          </w:rPr>
          <w:fldChar w:fldCharType="end"/>
        </w:r>
      </w:hyperlink>
    </w:p>
    <w:p w14:paraId="25B430BD" w14:textId="02F44C8D" w:rsidR="001E23DD" w:rsidRDefault="00000000">
      <w:pPr>
        <w:pStyle w:val="TOC2"/>
        <w:tabs>
          <w:tab w:val="left" w:pos="800"/>
          <w:tab w:val="right" w:leader="dot" w:pos="9350"/>
        </w:tabs>
        <w:rPr>
          <w:rFonts w:eastAsiaTheme="minorEastAsia" w:cstheme="minorBidi"/>
          <w:b w:val="0"/>
          <w:bCs w:val="0"/>
          <w:noProof/>
          <w:kern w:val="2"/>
          <w14:ligatures w14:val="standardContextual"/>
        </w:rPr>
      </w:pPr>
      <w:hyperlink w:anchor="_Toc164034476" w:history="1">
        <w:r w:rsidR="001E23DD" w:rsidRPr="0059419D">
          <w:rPr>
            <w:rStyle w:val="Hyperlink"/>
            <w:noProof/>
          </w:rPr>
          <w:t>7.5</w:t>
        </w:r>
        <w:r w:rsidR="001E23DD">
          <w:rPr>
            <w:rFonts w:eastAsiaTheme="minorEastAsia" w:cstheme="minorBidi"/>
            <w:b w:val="0"/>
            <w:bCs w:val="0"/>
            <w:noProof/>
            <w:kern w:val="2"/>
            <w14:ligatures w14:val="standardContextual"/>
          </w:rPr>
          <w:tab/>
        </w:r>
        <w:r w:rsidR="001E23DD" w:rsidRPr="0059419D">
          <w:rPr>
            <w:rStyle w:val="Hyperlink"/>
            <w:noProof/>
          </w:rPr>
          <w:t>CBUSH</w:t>
        </w:r>
        <w:r w:rsidR="001E23DD">
          <w:rPr>
            <w:noProof/>
            <w:webHidden/>
          </w:rPr>
          <w:tab/>
        </w:r>
        <w:r w:rsidR="001E23DD">
          <w:rPr>
            <w:noProof/>
            <w:webHidden/>
          </w:rPr>
          <w:fldChar w:fldCharType="begin"/>
        </w:r>
        <w:r w:rsidR="001E23DD">
          <w:rPr>
            <w:noProof/>
            <w:webHidden/>
          </w:rPr>
          <w:instrText xml:space="preserve"> PAGEREF _Toc164034476 \h </w:instrText>
        </w:r>
        <w:r w:rsidR="001E23DD">
          <w:rPr>
            <w:noProof/>
            <w:webHidden/>
          </w:rPr>
        </w:r>
        <w:r w:rsidR="001E23DD">
          <w:rPr>
            <w:noProof/>
            <w:webHidden/>
          </w:rPr>
          <w:fldChar w:fldCharType="separate"/>
        </w:r>
        <w:r w:rsidR="001E23DD">
          <w:rPr>
            <w:noProof/>
            <w:webHidden/>
          </w:rPr>
          <w:t>139</w:t>
        </w:r>
        <w:r w:rsidR="001E23DD">
          <w:rPr>
            <w:noProof/>
            <w:webHidden/>
          </w:rPr>
          <w:fldChar w:fldCharType="end"/>
        </w:r>
      </w:hyperlink>
    </w:p>
    <w:p w14:paraId="0CBE85B9" w14:textId="13712807" w:rsidR="001E23DD" w:rsidRDefault="00000000">
      <w:pPr>
        <w:pStyle w:val="TOC2"/>
        <w:tabs>
          <w:tab w:val="left" w:pos="800"/>
          <w:tab w:val="right" w:leader="dot" w:pos="9350"/>
        </w:tabs>
        <w:rPr>
          <w:rFonts w:eastAsiaTheme="minorEastAsia" w:cstheme="minorBidi"/>
          <w:b w:val="0"/>
          <w:bCs w:val="0"/>
          <w:noProof/>
          <w:kern w:val="2"/>
          <w14:ligatures w14:val="standardContextual"/>
        </w:rPr>
      </w:pPr>
      <w:hyperlink w:anchor="_Toc164034477" w:history="1">
        <w:r w:rsidR="001E23DD" w:rsidRPr="0059419D">
          <w:rPr>
            <w:rStyle w:val="Hyperlink"/>
            <w:noProof/>
          </w:rPr>
          <w:t>7.6</w:t>
        </w:r>
        <w:r w:rsidR="001E23DD">
          <w:rPr>
            <w:rFonts w:eastAsiaTheme="minorEastAsia" w:cstheme="minorBidi"/>
            <w:b w:val="0"/>
            <w:bCs w:val="0"/>
            <w:noProof/>
            <w:kern w:val="2"/>
            <w14:ligatures w14:val="standardContextual"/>
          </w:rPr>
          <w:tab/>
        </w:r>
        <w:r w:rsidR="001E23DD" w:rsidRPr="0059419D">
          <w:rPr>
            <w:rStyle w:val="Hyperlink"/>
            <w:noProof/>
          </w:rPr>
          <w:t>CELAS1</w:t>
        </w:r>
        <w:r w:rsidR="001E23DD">
          <w:rPr>
            <w:noProof/>
            <w:webHidden/>
          </w:rPr>
          <w:tab/>
        </w:r>
        <w:r w:rsidR="001E23DD">
          <w:rPr>
            <w:noProof/>
            <w:webHidden/>
          </w:rPr>
          <w:fldChar w:fldCharType="begin"/>
        </w:r>
        <w:r w:rsidR="001E23DD">
          <w:rPr>
            <w:noProof/>
            <w:webHidden/>
          </w:rPr>
          <w:instrText xml:space="preserve"> PAGEREF _Toc164034477 \h </w:instrText>
        </w:r>
        <w:r w:rsidR="001E23DD">
          <w:rPr>
            <w:noProof/>
            <w:webHidden/>
          </w:rPr>
        </w:r>
        <w:r w:rsidR="001E23DD">
          <w:rPr>
            <w:noProof/>
            <w:webHidden/>
          </w:rPr>
          <w:fldChar w:fldCharType="separate"/>
        </w:r>
        <w:r w:rsidR="001E23DD">
          <w:rPr>
            <w:noProof/>
            <w:webHidden/>
          </w:rPr>
          <w:t>143</w:t>
        </w:r>
        <w:r w:rsidR="001E23DD">
          <w:rPr>
            <w:noProof/>
            <w:webHidden/>
          </w:rPr>
          <w:fldChar w:fldCharType="end"/>
        </w:r>
      </w:hyperlink>
    </w:p>
    <w:p w14:paraId="041CD37E" w14:textId="21EB931F" w:rsidR="001E23DD" w:rsidRDefault="00000000">
      <w:pPr>
        <w:pStyle w:val="TOC2"/>
        <w:tabs>
          <w:tab w:val="left" w:pos="800"/>
          <w:tab w:val="right" w:leader="dot" w:pos="9350"/>
        </w:tabs>
        <w:rPr>
          <w:rFonts w:eastAsiaTheme="minorEastAsia" w:cstheme="minorBidi"/>
          <w:b w:val="0"/>
          <w:bCs w:val="0"/>
          <w:noProof/>
          <w:kern w:val="2"/>
          <w14:ligatures w14:val="standardContextual"/>
        </w:rPr>
      </w:pPr>
      <w:hyperlink w:anchor="_Toc164034478" w:history="1">
        <w:r w:rsidR="001E23DD" w:rsidRPr="0059419D">
          <w:rPr>
            <w:rStyle w:val="Hyperlink"/>
            <w:noProof/>
          </w:rPr>
          <w:t>7.7</w:t>
        </w:r>
        <w:r w:rsidR="001E23DD">
          <w:rPr>
            <w:rFonts w:eastAsiaTheme="minorEastAsia" w:cstheme="minorBidi"/>
            <w:b w:val="0"/>
            <w:bCs w:val="0"/>
            <w:noProof/>
            <w:kern w:val="2"/>
            <w14:ligatures w14:val="standardContextual"/>
          </w:rPr>
          <w:tab/>
        </w:r>
        <w:r w:rsidR="001E23DD" w:rsidRPr="0059419D">
          <w:rPr>
            <w:rStyle w:val="Hyperlink"/>
            <w:noProof/>
          </w:rPr>
          <w:t>CELAS2</w:t>
        </w:r>
        <w:r w:rsidR="001E23DD">
          <w:rPr>
            <w:noProof/>
            <w:webHidden/>
          </w:rPr>
          <w:tab/>
        </w:r>
        <w:r w:rsidR="001E23DD">
          <w:rPr>
            <w:noProof/>
            <w:webHidden/>
          </w:rPr>
          <w:fldChar w:fldCharType="begin"/>
        </w:r>
        <w:r w:rsidR="001E23DD">
          <w:rPr>
            <w:noProof/>
            <w:webHidden/>
          </w:rPr>
          <w:instrText xml:space="preserve"> PAGEREF _Toc164034478 \h </w:instrText>
        </w:r>
        <w:r w:rsidR="001E23DD">
          <w:rPr>
            <w:noProof/>
            <w:webHidden/>
          </w:rPr>
        </w:r>
        <w:r w:rsidR="001E23DD">
          <w:rPr>
            <w:noProof/>
            <w:webHidden/>
          </w:rPr>
          <w:fldChar w:fldCharType="separate"/>
        </w:r>
        <w:r w:rsidR="001E23DD">
          <w:rPr>
            <w:noProof/>
            <w:webHidden/>
          </w:rPr>
          <w:t>145</w:t>
        </w:r>
        <w:r w:rsidR="001E23DD">
          <w:rPr>
            <w:noProof/>
            <w:webHidden/>
          </w:rPr>
          <w:fldChar w:fldCharType="end"/>
        </w:r>
      </w:hyperlink>
    </w:p>
    <w:p w14:paraId="60EA2E9C" w14:textId="4D685A3B" w:rsidR="001E23DD" w:rsidRDefault="00000000">
      <w:pPr>
        <w:pStyle w:val="TOC2"/>
        <w:tabs>
          <w:tab w:val="left" w:pos="800"/>
          <w:tab w:val="right" w:leader="dot" w:pos="9350"/>
        </w:tabs>
        <w:rPr>
          <w:rFonts w:eastAsiaTheme="minorEastAsia" w:cstheme="minorBidi"/>
          <w:b w:val="0"/>
          <w:bCs w:val="0"/>
          <w:noProof/>
          <w:kern w:val="2"/>
          <w14:ligatures w14:val="standardContextual"/>
        </w:rPr>
      </w:pPr>
      <w:hyperlink w:anchor="_Toc164034479" w:history="1">
        <w:r w:rsidR="001E23DD" w:rsidRPr="0059419D">
          <w:rPr>
            <w:rStyle w:val="Hyperlink"/>
            <w:noProof/>
          </w:rPr>
          <w:t>7.8</w:t>
        </w:r>
        <w:r w:rsidR="001E23DD">
          <w:rPr>
            <w:rFonts w:eastAsiaTheme="minorEastAsia" w:cstheme="minorBidi"/>
            <w:b w:val="0"/>
            <w:bCs w:val="0"/>
            <w:noProof/>
            <w:kern w:val="2"/>
            <w14:ligatures w14:val="standardContextual"/>
          </w:rPr>
          <w:tab/>
        </w:r>
        <w:r w:rsidR="001E23DD" w:rsidRPr="0059419D">
          <w:rPr>
            <w:rStyle w:val="Hyperlink"/>
            <w:noProof/>
          </w:rPr>
          <w:t>CELAS3</w:t>
        </w:r>
        <w:r w:rsidR="001E23DD">
          <w:rPr>
            <w:noProof/>
            <w:webHidden/>
          </w:rPr>
          <w:tab/>
        </w:r>
        <w:r w:rsidR="001E23DD">
          <w:rPr>
            <w:noProof/>
            <w:webHidden/>
          </w:rPr>
          <w:fldChar w:fldCharType="begin"/>
        </w:r>
        <w:r w:rsidR="001E23DD">
          <w:rPr>
            <w:noProof/>
            <w:webHidden/>
          </w:rPr>
          <w:instrText xml:space="preserve"> PAGEREF _Toc164034479 \h </w:instrText>
        </w:r>
        <w:r w:rsidR="001E23DD">
          <w:rPr>
            <w:noProof/>
            <w:webHidden/>
          </w:rPr>
        </w:r>
        <w:r w:rsidR="001E23DD">
          <w:rPr>
            <w:noProof/>
            <w:webHidden/>
          </w:rPr>
          <w:fldChar w:fldCharType="separate"/>
        </w:r>
        <w:r w:rsidR="001E23DD">
          <w:rPr>
            <w:noProof/>
            <w:webHidden/>
          </w:rPr>
          <w:t>147</w:t>
        </w:r>
        <w:r w:rsidR="001E23DD">
          <w:rPr>
            <w:noProof/>
            <w:webHidden/>
          </w:rPr>
          <w:fldChar w:fldCharType="end"/>
        </w:r>
      </w:hyperlink>
    </w:p>
    <w:p w14:paraId="130B0C76" w14:textId="50F71C8D" w:rsidR="001E23DD" w:rsidRDefault="00000000">
      <w:pPr>
        <w:pStyle w:val="TOC2"/>
        <w:tabs>
          <w:tab w:val="left" w:pos="800"/>
          <w:tab w:val="right" w:leader="dot" w:pos="9350"/>
        </w:tabs>
        <w:rPr>
          <w:rFonts w:eastAsiaTheme="minorEastAsia" w:cstheme="minorBidi"/>
          <w:b w:val="0"/>
          <w:bCs w:val="0"/>
          <w:noProof/>
          <w:kern w:val="2"/>
          <w14:ligatures w14:val="standardContextual"/>
        </w:rPr>
      </w:pPr>
      <w:hyperlink w:anchor="_Toc164034480" w:history="1">
        <w:r w:rsidR="001E23DD" w:rsidRPr="0059419D">
          <w:rPr>
            <w:rStyle w:val="Hyperlink"/>
            <w:noProof/>
          </w:rPr>
          <w:t>7.9</w:t>
        </w:r>
        <w:r w:rsidR="001E23DD">
          <w:rPr>
            <w:rFonts w:eastAsiaTheme="minorEastAsia" w:cstheme="minorBidi"/>
            <w:b w:val="0"/>
            <w:bCs w:val="0"/>
            <w:noProof/>
            <w:kern w:val="2"/>
            <w14:ligatures w14:val="standardContextual"/>
          </w:rPr>
          <w:tab/>
        </w:r>
        <w:r w:rsidR="001E23DD" w:rsidRPr="0059419D">
          <w:rPr>
            <w:rStyle w:val="Hyperlink"/>
            <w:noProof/>
          </w:rPr>
          <w:t>CELAS4</w:t>
        </w:r>
        <w:r w:rsidR="001E23DD">
          <w:rPr>
            <w:noProof/>
            <w:webHidden/>
          </w:rPr>
          <w:tab/>
        </w:r>
        <w:r w:rsidR="001E23DD">
          <w:rPr>
            <w:noProof/>
            <w:webHidden/>
          </w:rPr>
          <w:fldChar w:fldCharType="begin"/>
        </w:r>
        <w:r w:rsidR="001E23DD">
          <w:rPr>
            <w:noProof/>
            <w:webHidden/>
          </w:rPr>
          <w:instrText xml:space="preserve"> PAGEREF _Toc164034480 \h </w:instrText>
        </w:r>
        <w:r w:rsidR="001E23DD">
          <w:rPr>
            <w:noProof/>
            <w:webHidden/>
          </w:rPr>
        </w:r>
        <w:r w:rsidR="001E23DD">
          <w:rPr>
            <w:noProof/>
            <w:webHidden/>
          </w:rPr>
          <w:fldChar w:fldCharType="separate"/>
        </w:r>
        <w:r w:rsidR="001E23DD">
          <w:rPr>
            <w:noProof/>
            <w:webHidden/>
          </w:rPr>
          <w:t>149</w:t>
        </w:r>
        <w:r w:rsidR="001E23DD">
          <w:rPr>
            <w:noProof/>
            <w:webHidden/>
          </w:rPr>
          <w:fldChar w:fldCharType="end"/>
        </w:r>
      </w:hyperlink>
    </w:p>
    <w:p w14:paraId="29E9D306" w14:textId="1EF061FE"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481" w:history="1">
        <w:r w:rsidR="001E23DD" w:rsidRPr="0059419D">
          <w:rPr>
            <w:rStyle w:val="Hyperlink"/>
            <w:noProof/>
          </w:rPr>
          <w:t>7.10</w:t>
        </w:r>
        <w:r w:rsidR="001E23DD">
          <w:rPr>
            <w:rFonts w:eastAsiaTheme="minorEastAsia" w:cstheme="minorBidi"/>
            <w:b w:val="0"/>
            <w:bCs w:val="0"/>
            <w:noProof/>
            <w:kern w:val="2"/>
            <w14:ligatures w14:val="standardContextual"/>
          </w:rPr>
          <w:tab/>
        </w:r>
        <w:r w:rsidR="001E23DD" w:rsidRPr="0059419D">
          <w:rPr>
            <w:rStyle w:val="Hyperlink"/>
            <w:noProof/>
          </w:rPr>
          <w:t>CHEXA</w:t>
        </w:r>
        <w:r w:rsidR="001E23DD">
          <w:rPr>
            <w:noProof/>
            <w:webHidden/>
          </w:rPr>
          <w:tab/>
        </w:r>
        <w:r w:rsidR="001E23DD">
          <w:rPr>
            <w:noProof/>
            <w:webHidden/>
          </w:rPr>
          <w:fldChar w:fldCharType="begin"/>
        </w:r>
        <w:r w:rsidR="001E23DD">
          <w:rPr>
            <w:noProof/>
            <w:webHidden/>
          </w:rPr>
          <w:instrText xml:space="preserve"> PAGEREF _Toc164034481 \h </w:instrText>
        </w:r>
        <w:r w:rsidR="001E23DD">
          <w:rPr>
            <w:noProof/>
            <w:webHidden/>
          </w:rPr>
        </w:r>
        <w:r w:rsidR="001E23DD">
          <w:rPr>
            <w:noProof/>
            <w:webHidden/>
          </w:rPr>
          <w:fldChar w:fldCharType="separate"/>
        </w:r>
        <w:r w:rsidR="001E23DD">
          <w:rPr>
            <w:noProof/>
            <w:webHidden/>
          </w:rPr>
          <w:t>151</w:t>
        </w:r>
        <w:r w:rsidR="001E23DD">
          <w:rPr>
            <w:noProof/>
            <w:webHidden/>
          </w:rPr>
          <w:fldChar w:fldCharType="end"/>
        </w:r>
      </w:hyperlink>
    </w:p>
    <w:p w14:paraId="0A5163F3" w14:textId="42A5BE52"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482" w:history="1">
        <w:r w:rsidR="001E23DD" w:rsidRPr="0059419D">
          <w:rPr>
            <w:rStyle w:val="Hyperlink"/>
            <w:noProof/>
          </w:rPr>
          <w:t>7.11</w:t>
        </w:r>
        <w:r w:rsidR="001E23DD">
          <w:rPr>
            <w:rFonts w:eastAsiaTheme="minorEastAsia" w:cstheme="minorBidi"/>
            <w:b w:val="0"/>
            <w:bCs w:val="0"/>
            <w:noProof/>
            <w:kern w:val="2"/>
            <w14:ligatures w14:val="standardContextual"/>
          </w:rPr>
          <w:tab/>
        </w:r>
        <w:r w:rsidR="001E23DD" w:rsidRPr="0059419D">
          <w:rPr>
            <w:rStyle w:val="Hyperlink"/>
            <w:noProof/>
          </w:rPr>
          <w:t>CMASS1</w:t>
        </w:r>
        <w:r w:rsidR="001E23DD">
          <w:rPr>
            <w:noProof/>
            <w:webHidden/>
          </w:rPr>
          <w:tab/>
        </w:r>
        <w:r w:rsidR="001E23DD">
          <w:rPr>
            <w:noProof/>
            <w:webHidden/>
          </w:rPr>
          <w:fldChar w:fldCharType="begin"/>
        </w:r>
        <w:r w:rsidR="001E23DD">
          <w:rPr>
            <w:noProof/>
            <w:webHidden/>
          </w:rPr>
          <w:instrText xml:space="preserve"> PAGEREF _Toc164034482 \h </w:instrText>
        </w:r>
        <w:r w:rsidR="001E23DD">
          <w:rPr>
            <w:noProof/>
            <w:webHidden/>
          </w:rPr>
        </w:r>
        <w:r w:rsidR="001E23DD">
          <w:rPr>
            <w:noProof/>
            <w:webHidden/>
          </w:rPr>
          <w:fldChar w:fldCharType="separate"/>
        </w:r>
        <w:r w:rsidR="001E23DD">
          <w:rPr>
            <w:noProof/>
            <w:webHidden/>
          </w:rPr>
          <w:t>153</w:t>
        </w:r>
        <w:r w:rsidR="001E23DD">
          <w:rPr>
            <w:noProof/>
            <w:webHidden/>
          </w:rPr>
          <w:fldChar w:fldCharType="end"/>
        </w:r>
      </w:hyperlink>
    </w:p>
    <w:p w14:paraId="6F7421CA" w14:textId="23F3B1C2"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483" w:history="1">
        <w:r w:rsidR="001E23DD" w:rsidRPr="0059419D">
          <w:rPr>
            <w:rStyle w:val="Hyperlink"/>
            <w:noProof/>
          </w:rPr>
          <w:t>7.12</w:t>
        </w:r>
        <w:r w:rsidR="001E23DD">
          <w:rPr>
            <w:rFonts w:eastAsiaTheme="minorEastAsia" w:cstheme="minorBidi"/>
            <w:b w:val="0"/>
            <w:bCs w:val="0"/>
            <w:noProof/>
            <w:kern w:val="2"/>
            <w14:ligatures w14:val="standardContextual"/>
          </w:rPr>
          <w:tab/>
        </w:r>
        <w:r w:rsidR="001E23DD" w:rsidRPr="0059419D">
          <w:rPr>
            <w:rStyle w:val="Hyperlink"/>
            <w:noProof/>
          </w:rPr>
          <w:t>CMASS2</w:t>
        </w:r>
        <w:r w:rsidR="001E23DD">
          <w:rPr>
            <w:noProof/>
            <w:webHidden/>
          </w:rPr>
          <w:tab/>
        </w:r>
        <w:r w:rsidR="001E23DD">
          <w:rPr>
            <w:noProof/>
            <w:webHidden/>
          </w:rPr>
          <w:fldChar w:fldCharType="begin"/>
        </w:r>
        <w:r w:rsidR="001E23DD">
          <w:rPr>
            <w:noProof/>
            <w:webHidden/>
          </w:rPr>
          <w:instrText xml:space="preserve"> PAGEREF _Toc164034483 \h </w:instrText>
        </w:r>
        <w:r w:rsidR="001E23DD">
          <w:rPr>
            <w:noProof/>
            <w:webHidden/>
          </w:rPr>
        </w:r>
        <w:r w:rsidR="001E23DD">
          <w:rPr>
            <w:noProof/>
            <w:webHidden/>
          </w:rPr>
          <w:fldChar w:fldCharType="separate"/>
        </w:r>
        <w:r w:rsidR="001E23DD">
          <w:rPr>
            <w:noProof/>
            <w:webHidden/>
          </w:rPr>
          <w:t>155</w:t>
        </w:r>
        <w:r w:rsidR="001E23DD">
          <w:rPr>
            <w:noProof/>
            <w:webHidden/>
          </w:rPr>
          <w:fldChar w:fldCharType="end"/>
        </w:r>
      </w:hyperlink>
    </w:p>
    <w:p w14:paraId="55412B48" w14:textId="70661F31"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484" w:history="1">
        <w:r w:rsidR="001E23DD" w:rsidRPr="0059419D">
          <w:rPr>
            <w:rStyle w:val="Hyperlink"/>
            <w:noProof/>
          </w:rPr>
          <w:t>7.13</w:t>
        </w:r>
        <w:r w:rsidR="001E23DD">
          <w:rPr>
            <w:rFonts w:eastAsiaTheme="minorEastAsia" w:cstheme="minorBidi"/>
            <w:b w:val="0"/>
            <w:bCs w:val="0"/>
            <w:noProof/>
            <w:kern w:val="2"/>
            <w14:ligatures w14:val="standardContextual"/>
          </w:rPr>
          <w:tab/>
        </w:r>
        <w:r w:rsidR="001E23DD" w:rsidRPr="0059419D">
          <w:rPr>
            <w:rStyle w:val="Hyperlink"/>
            <w:noProof/>
          </w:rPr>
          <w:t>CMASS3</w:t>
        </w:r>
        <w:r w:rsidR="001E23DD">
          <w:rPr>
            <w:noProof/>
            <w:webHidden/>
          </w:rPr>
          <w:tab/>
        </w:r>
        <w:r w:rsidR="001E23DD">
          <w:rPr>
            <w:noProof/>
            <w:webHidden/>
          </w:rPr>
          <w:fldChar w:fldCharType="begin"/>
        </w:r>
        <w:r w:rsidR="001E23DD">
          <w:rPr>
            <w:noProof/>
            <w:webHidden/>
          </w:rPr>
          <w:instrText xml:space="preserve"> PAGEREF _Toc164034484 \h </w:instrText>
        </w:r>
        <w:r w:rsidR="001E23DD">
          <w:rPr>
            <w:noProof/>
            <w:webHidden/>
          </w:rPr>
        </w:r>
        <w:r w:rsidR="001E23DD">
          <w:rPr>
            <w:noProof/>
            <w:webHidden/>
          </w:rPr>
          <w:fldChar w:fldCharType="separate"/>
        </w:r>
        <w:r w:rsidR="001E23DD">
          <w:rPr>
            <w:noProof/>
            <w:webHidden/>
          </w:rPr>
          <w:t>157</w:t>
        </w:r>
        <w:r w:rsidR="001E23DD">
          <w:rPr>
            <w:noProof/>
            <w:webHidden/>
          </w:rPr>
          <w:fldChar w:fldCharType="end"/>
        </w:r>
      </w:hyperlink>
    </w:p>
    <w:p w14:paraId="40264E62" w14:textId="7C24F027"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485" w:history="1">
        <w:r w:rsidR="001E23DD" w:rsidRPr="0059419D">
          <w:rPr>
            <w:rStyle w:val="Hyperlink"/>
            <w:noProof/>
          </w:rPr>
          <w:t>7.14</w:t>
        </w:r>
        <w:r w:rsidR="001E23DD">
          <w:rPr>
            <w:rFonts w:eastAsiaTheme="minorEastAsia" w:cstheme="minorBidi"/>
            <w:b w:val="0"/>
            <w:bCs w:val="0"/>
            <w:noProof/>
            <w:kern w:val="2"/>
            <w14:ligatures w14:val="standardContextual"/>
          </w:rPr>
          <w:tab/>
        </w:r>
        <w:r w:rsidR="001E23DD" w:rsidRPr="0059419D">
          <w:rPr>
            <w:rStyle w:val="Hyperlink"/>
            <w:noProof/>
          </w:rPr>
          <w:t>CMASS4</w:t>
        </w:r>
        <w:r w:rsidR="001E23DD">
          <w:rPr>
            <w:noProof/>
            <w:webHidden/>
          </w:rPr>
          <w:tab/>
        </w:r>
        <w:r w:rsidR="001E23DD">
          <w:rPr>
            <w:noProof/>
            <w:webHidden/>
          </w:rPr>
          <w:fldChar w:fldCharType="begin"/>
        </w:r>
        <w:r w:rsidR="001E23DD">
          <w:rPr>
            <w:noProof/>
            <w:webHidden/>
          </w:rPr>
          <w:instrText xml:space="preserve"> PAGEREF _Toc164034485 \h </w:instrText>
        </w:r>
        <w:r w:rsidR="001E23DD">
          <w:rPr>
            <w:noProof/>
            <w:webHidden/>
          </w:rPr>
        </w:r>
        <w:r w:rsidR="001E23DD">
          <w:rPr>
            <w:noProof/>
            <w:webHidden/>
          </w:rPr>
          <w:fldChar w:fldCharType="separate"/>
        </w:r>
        <w:r w:rsidR="001E23DD">
          <w:rPr>
            <w:noProof/>
            <w:webHidden/>
          </w:rPr>
          <w:t>159</w:t>
        </w:r>
        <w:r w:rsidR="001E23DD">
          <w:rPr>
            <w:noProof/>
            <w:webHidden/>
          </w:rPr>
          <w:fldChar w:fldCharType="end"/>
        </w:r>
      </w:hyperlink>
    </w:p>
    <w:p w14:paraId="1899EEA7" w14:textId="3CB6A26B"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486" w:history="1">
        <w:r w:rsidR="001E23DD" w:rsidRPr="0059419D">
          <w:rPr>
            <w:rStyle w:val="Hyperlink"/>
            <w:noProof/>
          </w:rPr>
          <w:t>7.15</w:t>
        </w:r>
        <w:r w:rsidR="001E23DD">
          <w:rPr>
            <w:rFonts w:eastAsiaTheme="minorEastAsia" w:cstheme="minorBidi"/>
            <w:b w:val="0"/>
            <w:bCs w:val="0"/>
            <w:noProof/>
            <w:kern w:val="2"/>
            <w14:ligatures w14:val="standardContextual"/>
          </w:rPr>
          <w:tab/>
        </w:r>
        <w:r w:rsidR="001E23DD" w:rsidRPr="0059419D">
          <w:rPr>
            <w:rStyle w:val="Hyperlink"/>
            <w:noProof/>
          </w:rPr>
          <w:t>CONM2</w:t>
        </w:r>
        <w:r w:rsidR="001E23DD">
          <w:rPr>
            <w:noProof/>
            <w:webHidden/>
          </w:rPr>
          <w:tab/>
        </w:r>
        <w:r w:rsidR="001E23DD">
          <w:rPr>
            <w:noProof/>
            <w:webHidden/>
          </w:rPr>
          <w:fldChar w:fldCharType="begin"/>
        </w:r>
        <w:r w:rsidR="001E23DD">
          <w:rPr>
            <w:noProof/>
            <w:webHidden/>
          </w:rPr>
          <w:instrText xml:space="preserve"> PAGEREF _Toc164034486 \h </w:instrText>
        </w:r>
        <w:r w:rsidR="001E23DD">
          <w:rPr>
            <w:noProof/>
            <w:webHidden/>
          </w:rPr>
        </w:r>
        <w:r w:rsidR="001E23DD">
          <w:rPr>
            <w:noProof/>
            <w:webHidden/>
          </w:rPr>
          <w:fldChar w:fldCharType="separate"/>
        </w:r>
        <w:r w:rsidR="001E23DD">
          <w:rPr>
            <w:noProof/>
            <w:webHidden/>
          </w:rPr>
          <w:t>161</w:t>
        </w:r>
        <w:r w:rsidR="001E23DD">
          <w:rPr>
            <w:noProof/>
            <w:webHidden/>
          </w:rPr>
          <w:fldChar w:fldCharType="end"/>
        </w:r>
      </w:hyperlink>
    </w:p>
    <w:p w14:paraId="64654978" w14:textId="79B01132"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487" w:history="1">
        <w:r w:rsidR="001E23DD" w:rsidRPr="0059419D">
          <w:rPr>
            <w:rStyle w:val="Hyperlink"/>
            <w:noProof/>
          </w:rPr>
          <w:t>7.16</w:t>
        </w:r>
        <w:r w:rsidR="001E23DD">
          <w:rPr>
            <w:rFonts w:eastAsiaTheme="minorEastAsia" w:cstheme="minorBidi"/>
            <w:b w:val="0"/>
            <w:bCs w:val="0"/>
            <w:noProof/>
            <w:kern w:val="2"/>
            <w14:ligatures w14:val="standardContextual"/>
          </w:rPr>
          <w:tab/>
        </w:r>
        <w:r w:rsidR="001E23DD" w:rsidRPr="0059419D">
          <w:rPr>
            <w:rStyle w:val="Hyperlink"/>
            <w:noProof/>
          </w:rPr>
          <w:t>CONROD</w:t>
        </w:r>
        <w:r w:rsidR="001E23DD">
          <w:rPr>
            <w:noProof/>
            <w:webHidden/>
          </w:rPr>
          <w:tab/>
        </w:r>
        <w:r w:rsidR="001E23DD">
          <w:rPr>
            <w:noProof/>
            <w:webHidden/>
          </w:rPr>
          <w:fldChar w:fldCharType="begin"/>
        </w:r>
        <w:r w:rsidR="001E23DD">
          <w:rPr>
            <w:noProof/>
            <w:webHidden/>
          </w:rPr>
          <w:instrText xml:space="preserve"> PAGEREF _Toc164034487 \h </w:instrText>
        </w:r>
        <w:r w:rsidR="001E23DD">
          <w:rPr>
            <w:noProof/>
            <w:webHidden/>
          </w:rPr>
        </w:r>
        <w:r w:rsidR="001E23DD">
          <w:rPr>
            <w:noProof/>
            <w:webHidden/>
          </w:rPr>
          <w:fldChar w:fldCharType="separate"/>
        </w:r>
        <w:r w:rsidR="001E23DD">
          <w:rPr>
            <w:noProof/>
            <w:webHidden/>
          </w:rPr>
          <w:t>163</w:t>
        </w:r>
        <w:r w:rsidR="001E23DD">
          <w:rPr>
            <w:noProof/>
            <w:webHidden/>
          </w:rPr>
          <w:fldChar w:fldCharType="end"/>
        </w:r>
      </w:hyperlink>
    </w:p>
    <w:p w14:paraId="1CC06167" w14:textId="5554A3E2"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488" w:history="1">
        <w:r w:rsidR="001E23DD" w:rsidRPr="0059419D">
          <w:rPr>
            <w:rStyle w:val="Hyperlink"/>
            <w:noProof/>
          </w:rPr>
          <w:t>7.17</w:t>
        </w:r>
        <w:r w:rsidR="001E23DD">
          <w:rPr>
            <w:rFonts w:eastAsiaTheme="minorEastAsia" w:cstheme="minorBidi"/>
            <w:b w:val="0"/>
            <w:bCs w:val="0"/>
            <w:noProof/>
            <w:kern w:val="2"/>
            <w14:ligatures w14:val="standardContextual"/>
          </w:rPr>
          <w:tab/>
        </w:r>
        <w:r w:rsidR="001E23DD" w:rsidRPr="0059419D">
          <w:rPr>
            <w:rStyle w:val="Hyperlink"/>
            <w:noProof/>
          </w:rPr>
          <w:t>CORD1C</w:t>
        </w:r>
        <w:r w:rsidR="001E23DD">
          <w:rPr>
            <w:noProof/>
            <w:webHidden/>
          </w:rPr>
          <w:tab/>
        </w:r>
        <w:r w:rsidR="001E23DD">
          <w:rPr>
            <w:noProof/>
            <w:webHidden/>
          </w:rPr>
          <w:fldChar w:fldCharType="begin"/>
        </w:r>
        <w:r w:rsidR="001E23DD">
          <w:rPr>
            <w:noProof/>
            <w:webHidden/>
          </w:rPr>
          <w:instrText xml:space="preserve"> PAGEREF _Toc164034488 \h </w:instrText>
        </w:r>
        <w:r w:rsidR="001E23DD">
          <w:rPr>
            <w:noProof/>
            <w:webHidden/>
          </w:rPr>
        </w:r>
        <w:r w:rsidR="001E23DD">
          <w:rPr>
            <w:noProof/>
            <w:webHidden/>
          </w:rPr>
          <w:fldChar w:fldCharType="separate"/>
        </w:r>
        <w:r w:rsidR="001E23DD">
          <w:rPr>
            <w:noProof/>
            <w:webHidden/>
          </w:rPr>
          <w:t>165</w:t>
        </w:r>
        <w:r w:rsidR="001E23DD">
          <w:rPr>
            <w:noProof/>
            <w:webHidden/>
          </w:rPr>
          <w:fldChar w:fldCharType="end"/>
        </w:r>
      </w:hyperlink>
    </w:p>
    <w:p w14:paraId="1B6579F9" w14:textId="6EDB7C97"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489" w:history="1">
        <w:r w:rsidR="001E23DD" w:rsidRPr="0059419D">
          <w:rPr>
            <w:rStyle w:val="Hyperlink"/>
            <w:noProof/>
          </w:rPr>
          <w:t>7.18</w:t>
        </w:r>
        <w:r w:rsidR="001E23DD">
          <w:rPr>
            <w:rFonts w:eastAsiaTheme="minorEastAsia" w:cstheme="minorBidi"/>
            <w:b w:val="0"/>
            <w:bCs w:val="0"/>
            <w:noProof/>
            <w:kern w:val="2"/>
            <w14:ligatures w14:val="standardContextual"/>
          </w:rPr>
          <w:tab/>
        </w:r>
        <w:r w:rsidR="001E23DD" w:rsidRPr="0059419D">
          <w:rPr>
            <w:rStyle w:val="Hyperlink"/>
            <w:noProof/>
          </w:rPr>
          <w:t>CORD1R</w:t>
        </w:r>
        <w:r w:rsidR="001E23DD">
          <w:rPr>
            <w:noProof/>
            <w:webHidden/>
          </w:rPr>
          <w:tab/>
        </w:r>
        <w:r w:rsidR="001E23DD">
          <w:rPr>
            <w:noProof/>
            <w:webHidden/>
          </w:rPr>
          <w:fldChar w:fldCharType="begin"/>
        </w:r>
        <w:r w:rsidR="001E23DD">
          <w:rPr>
            <w:noProof/>
            <w:webHidden/>
          </w:rPr>
          <w:instrText xml:space="preserve"> PAGEREF _Toc164034489 \h </w:instrText>
        </w:r>
        <w:r w:rsidR="001E23DD">
          <w:rPr>
            <w:noProof/>
            <w:webHidden/>
          </w:rPr>
        </w:r>
        <w:r w:rsidR="001E23DD">
          <w:rPr>
            <w:noProof/>
            <w:webHidden/>
          </w:rPr>
          <w:fldChar w:fldCharType="separate"/>
        </w:r>
        <w:r w:rsidR="001E23DD">
          <w:rPr>
            <w:noProof/>
            <w:webHidden/>
          </w:rPr>
          <w:t>167</w:t>
        </w:r>
        <w:r w:rsidR="001E23DD">
          <w:rPr>
            <w:noProof/>
            <w:webHidden/>
          </w:rPr>
          <w:fldChar w:fldCharType="end"/>
        </w:r>
      </w:hyperlink>
    </w:p>
    <w:p w14:paraId="1F04F8DC" w14:textId="3DA8F0F6"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490" w:history="1">
        <w:r w:rsidR="001E23DD" w:rsidRPr="0059419D">
          <w:rPr>
            <w:rStyle w:val="Hyperlink"/>
            <w:noProof/>
          </w:rPr>
          <w:t>7.19</w:t>
        </w:r>
        <w:r w:rsidR="001E23DD">
          <w:rPr>
            <w:rFonts w:eastAsiaTheme="minorEastAsia" w:cstheme="minorBidi"/>
            <w:b w:val="0"/>
            <w:bCs w:val="0"/>
            <w:noProof/>
            <w:kern w:val="2"/>
            <w14:ligatures w14:val="standardContextual"/>
          </w:rPr>
          <w:tab/>
        </w:r>
        <w:r w:rsidR="001E23DD" w:rsidRPr="0059419D">
          <w:rPr>
            <w:rStyle w:val="Hyperlink"/>
            <w:noProof/>
          </w:rPr>
          <w:t>CORD1S</w:t>
        </w:r>
        <w:r w:rsidR="001E23DD">
          <w:rPr>
            <w:noProof/>
            <w:webHidden/>
          </w:rPr>
          <w:tab/>
        </w:r>
        <w:r w:rsidR="001E23DD">
          <w:rPr>
            <w:noProof/>
            <w:webHidden/>
          </w:rPr>
          <w:fldChar w:fldCharType="begin"/>
        </w:r>
        <w:r w:rsidR="001E23DD">
          <w:rPr>
            <w:noProof/>
            <w:webHidden/>
          </w:rPr>
          <w:instrText xml:space="preserve"> PAGEREF _Toc164034490 \h </w:instrText>
        </w:r>
        <w:r w:rsidR="001E23DD">
          <w:rPr>
            <w:noProof/>
            <w:webHidden/>
          </w:rPr>
        </w:r>
        <w:r w:rsidR="001E23DD">
          <w:rPr>
            <w:noProof/>
            <w:webHidden/>
          </w:rPr>
          <w:fldChar w:fldCharType="separate"/>
        </w:r>
        <w:r w:rsidR="001E23DD">
          <w:rPr>
            <w:noProof/>
            <w:webHidden/>
          </w:rPr>
          <w:t>169</w:t>
        </w:r>
        <w:r w:rsidR="001E23DD">
          <w:rPr>
            <w:noProof/>
            <w:webHidden/>
          </w:rPr>
          <w:fldChar w:fldCharType="end"/>
        </w:r>
      </w:hyperlink>
    </w:p>
    <w:p w14:paraId="1CCBDAA1" w14:textId="56AFFB28"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491" w:history="1">
        <w:r w:rsidR="001E23DD" w:rsidRPr="0059419D">
          <w:rPr>
            <w:rStyle w:val="Hyperlink"/>
            <w:noProof/>
          </w:rPr>
          <w:t>7.20</w:t>
        </w:r>
        <w:r w:rsidR="001E23DD">
          <w:rPr>
            <w:rFonts w:eastAsiaTheme="minorEastAsia" w:cstheme="minorBidi"/>
            <w:b w:val="0"/>
            <w:bCs w:val="0"/>
            <w:noProof/>
            <w:kern w:val="2"/>
            <w14:ligatures w14:val="standardContextual"/>
          </w:rPr>
          <w:tab/>
        </w:r>
        <w:r w:rsidR="001E23DD" w:rsidRPr="0059419D">
          <w:rPr>
            <w:rStyle w:val="Hyperlink"/>
            <w:noProof/>
          </w:rPr>
          <w:t>CORD2C</w:t>
        </w:r>
        <w:r w:rsidR="001E23DD">
          <w:rPr>
            <w:noProof/>
            <w:webHidden/>
          </w:rPr>
          <w:tab/>
        </w:r>
        <w:r w:rsidR="001E23DD">
          <w:rPr>
            <w:noProof/>
            <w:webHidden/>
          </w:rPr>
          <w:fldChar w:fldCharType="begin"/>
        </w:r>
        <w:r w:rsidR="001E23DD">
          <w:rPr>
            <w:noProof/>
            <w:webHidden/>
          </w:rPr>
          <w:instrText xml:space="preserve"> PAGEREF _Toc164034491 \h </w:instrText>
        </w:r>
        <w:r w:rsidR="001E23DD">
          <w:rPr>
            <w:noProof/>
            <w:webHidden/>
          </w:rPr>
        </w:r>
        <w:r w:rsidR="001E23DD">
          <w:rPr>
            <w:noProof/>
            <w:webHidden/>
          </w:rPr>
          <w:fldChar w:fldCharType="separate"/>
        </w:r>
        <w:r w:rsidR="001E23DD">
          <w:rPr>
            <w:noProof/>
            <w:webHidden/>
          </w:rPr>
          <w:t>171</w:t>
        </w:r>
        <w:r w:rsidR="001E23DD">
          <w:rPr>
            <w:noProof/>
            <w:webHidden/>
          </w:rPr>
          <w:fldChar w:fldCharType="end"/>
        </w:r>
      </w:hyperlink>
    </w:p>
    <w:p w14:paraId="538F09A2" w14:textId="4014FBC7"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492" w:history="1">
        <w:r w:rsidR="001E23DD" w:rsidRPr="0059419D">
          <w:rPr>
            <w:rStyle w:val="Hyperlink"/>
            <w:noProof/>
          </w:rPr>
          <w:t>7.21</w:t>
        </w:r>
        <w:r w:rsidR="001E23DD">
          <w:rPr>
            <w:rFonts w:eastAsiaTheme="minorEastAsia" w:cstheme="minorBidi"/>
            <w:b w:val="0"/>
            <w:bCs w:val="0"/>
            <w:noProof/>
            <w:kern w:val="2"/>
            <w14:ligatures w14:val="standardContextual"/>
          </w:rPr>
          <w:tab/>
        </w:r>
        <w:r w:rsidR="001E23DD" w:rsidRPr="0059419D">
          <w:rPr>
            <w:rStyle w:val="Hyperlink"/>
            <w:noProof/>
          </w:rPr>
          <w:t>CORD2R</w:t>
        </w:r>
        <w:r w:rsidR="001E23DD">
          <w:rPr>
            <w:noProof/>
            <w:webHidden/>
          </w:rPr>
          <w:tab/>
        </w:r>
        <w:r w:rsidR="001E23DD">
          <w:rPr>
            <w:noProof/>
            <w:webHidden/>
          </w:rPr>
          <w:fldChar w:fldCharType="begin"/>
        </w:r>
        <w:r w:rsidR="001E23DD">
          <w:rPr>
            <w:noProof/>
            <w:webHidden/>
          </w:rPr>
          <w:instrText xml:space="preserve"> PAGEREF _Toc164034492 \h </w:instrText>
        </w:r>
        <w:r w:rsidR="001E23DD">
          <w:rPr>
            <w:noProof/>
            <w:webHidden/>
          </w:rPr>
        </w:r>
        <w:r w:rsidR="001E23DD">
          <w:rPr>
            <w:noProof/>
            <w:webHidden/>
          </w:rPr>
          <w:fldChar w:fldCharType="separate"/>
        </w:r>
        <w:r w:rsidR="001E23DD">
          <w:rPr>
            <w:noProof/>
            <w:webHidden/>
          </w:rPr>
          <w:t>173</w:t>
        </w:r>
        <w:r w:rsidR="001E23DD">
          <w:rPr>
            <w:noProof/>
            <w:webHidden/>
          </w:rPr>
          <w:fldChar w:fldCharType="end"/>
        </w:r>
      </w:hyperlink>
    </w:p>
    <w:p w14:paraId="31718011" w14:textId="71718CFA"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493" w:history="1">
        <w:r w:rsidR="001E23DD" w:rsidRPr="0059419D">
          <w:rPr>
            <w:rStyle w:val="Hyperlink"/>
            <w:noProof/>
          </w:rPr>
          <w:t>7.22</w:t>
        </w:r>
        <w:r w:rsidR="001E23DD">
          <w:rPr>
            <w:rFonts w:eastAsiaTheme="minorEastAsia" w:cstheme="minorBidi"/>
            <w:b w:val="0"/>
            <w:bCs w:val="0"/>
            <w:noProof/>
            <w:kern w:val="2"/>
            <w14:ligatures w14:val="standardContextual"/>
          </w:rPr>
          <w:tab/>
        </w:r>
        <w:r w:rsidR="001E23DD" w:rsidRPr="0059419D">
          <w:rPr>
            <w:rStyle w:val="Hyperlink"/>
            <w:noProof/>
          </w:rPr>
          <w:t>CORD2S</w:t>
        </w:r>
        <w:r w:rsidR="001E23DD">
          <w:rPr>
            <w:noProof/>
            <w:webHidden/>
          </w:rPr>
          <w:tab/>
        </w:r>
        <w:r w:rsidR="001E23DD">
          <w:rPr>
            <w:noProof/>
            <w:webHidden/>
          </w:rPr>
          <w:fldChar w:fldCharType="begin"/>
        </w:r>
        <w:r w:rsidR="001E23DD">
          <w:rPr>
            <w:noProof/>
            <w:webHidden/>
          </w:rPr>
          <w:instrText xml:space="preserve"> PAGEREF _Toc164034493 \h </w:instrText>
        </w:r>
        <w:r w:rsidR="001E23DD">
          <w:rPr>
            <w:noProof/>
            <w:webHidden/>
          </w:rPr>
        </w:r>
        <w:r w:rsidR="001E23DD">
          <w:rPr>
            <w:noProof/>
            <w:webHidden/>
          </w:rPr>
          <w:fldChar w:fldCharType="separate"/>
        </w:r>
        <w:r w:rsidR="001E23DD">
          <w:rPr>
            <w:noProof/>
            <w:webHidden/>
          </w:rPr>
          <w:t>175</w:t>
        </w:r>
        <w:r w:rsidR="001E23DD">
          <w:rPr>
            <w:noProof/>
            <w:webHidden/>
          </w:rPr>
          <w:fldChar w:fldCharType="end"/>
        </w:r>
      </w:hyperlink>
    </w:p>
    <w:p w14:paraId="6A4ADB73" w14:textId="10C5C7AB"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494" w:history="1">
        <w:r w:rsidR="001E23DD" w:rsidRPr="0059419D">
          <w:rPr>
            <w:rStyle w:val="Hyperlink"/>
            <w:noProof/>
          </w:rPr>
          <w:t>7.23</w:t>
        </w:r>
        <w:r w:rsidR="001E23DD">
          <w:rPr>
            <w:rFonts w:eastAsiaTheme="minorEastAsia" w:cstheme="minorBidi"/>
            <w:b w:val="0"/>
            <w:bCs w:val="0"/>
            <w:noProof/>
            <w:kern w:val="2"/>
            <w14:ligatures w14:val="standardContextual"/>
          </w:rPr>
          <w:tab/>
        </w:r>
        <w:r w:rsidR="001E23DD" w:rsidRPr="0059419D">
          <w:rPr>
            <w:rStyle w:val="Hyperlink"/>
            <w:noProof/>
          </w:rPr>
          <w:t>CPENTA</w:t>
        </w:r>
        <w:r w:rsidR="001E23DD">
          <w:rPr>
            <w:noProof/>
            <w:webHidden/>
          </w:rPr>
          <w:tab/>
        </w:r>
        <w:r w:rsidR="001E23DD">
          <w:rPr>
            <w:noProof/>
            <w:webHidden/>
          </w:rPr>
          <w:fldChar w:fldCharType="begin"/>
        </w:r>
        <w:r w:rsidR="001E23DD">
          <w:rPr>
            <w:noProof/>
            <w:webHidden/>
          </w:rPr>
          <w:instrText xml:space="preserve"> PAGEREF _Toc164034494 \h </w:instrText>
        </w:r>
        <w:r w:rsidR="001E23DD">
          <w:rPr>
            <w:noProof/>
            <w:webHidden/>
          </w:rPr>
        </w:r>
        <w:r w:rsidR="001E23DD">
          <w:rPr>
            <w:noProof/>
            <w:webHidden/>
          </w:rPr>
          <w:fldChar w:fldCharType="separate"/>
        </w:r>
        <w:r w:rsidR="001E23DD">
          <w:rPr>
            <w:noProof/>
            <w:webHidden/>
          </w:rPr>
          <w:t>177</w:t>
        </w:r>
        <w:r w:rsidR="001E23DD">
          <w:rPr>
            <w:noProof/>
            <w:webHidden/>
          </w:rPr>
          <w:fldChar w:fldCharType="end"/>
        </w:r>
      </w:hyperlink>
    </w:p>
    <w:p w14:paraId="54D1AB5C" w14:textId="5260FC59"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495" w:history="1">
        <w:r w:rsidR="001E23DD" w:rsidRPr="0059419D">
          <w:rPr>
            <w:rStyle w:val="Hyperlink"/>
            <w:noProof/>
          </w:rPr>
          <w:t>7.24</w:t>
        </w:r>
        <w:r w:rsidR="001E23DD">
          <w:rPr>
            <w:rFonts w:eastAsiaTheme="minorEastAsia" w:cstheme="minorBidi"/>
            <w:b w:val="0"/>
            <w:bCs w:val="0"/>
            <w:noProof/>
            <w:kern w:val="2"/>
            <w14:ligatures w14:val="standardContextual"/>
          </w:rPr>
          <w:tab/>
        </w:r>
        <w:r w:rsidR="001E23DD" w:rsidRPr="0059419D">
          <w:rPr>
            <w:rStyle w:val="Hyperlink"/>
            <w:noProof/>
          </w:rPr>
          <w:t>CQUAD4</w:t>
        </w:r>
        <w:r w:rsidR="001E23DD">
          <w:rPr>
            <w:noProof/>
            <w:webHidden/>
          </w:rPr>
          <w:tab/>
        </w:r>
        <w:r w:rsidR="001E23DD">
          <w:rPr>
            <w:noProof/>
            <w:webHidden/>
          </w:rPr>
          <w:fldChar w:fldCharType="begin"/>
        </w:r>
        <w:r w:rsidR="001E23DD">
          <w:rPr>
            <w:noProof/>
            <w:webHidden/>
          </w:rPr>
          <w:instrText xml:space="preserve"> PAGEREF _Toc164034495 \h </w:instrText>
        </w:r>
        <w:r w:rsidR="001E23DD">
          <w:rPr>
            <w:noProof/>
            <w:webHidden/>
          </w:rPr>
        </w:r>
        <w:r w:rsidR="001E23DD">
          <w:rPr>
            <w:noProof/>
            <w:webHidden/>
          </w:rPr>
          <w:fldChar w:fldCharType="separate"/>
        </w:r>
        <w:r w:rsidR="001E23DD">
          <w:rPr>
            <w:noProof/>
            <w:webHidden/>
          </w:rPr>
          <w:t>179</w:t>
        </w:r>
        <w:r w:rsidR="001E23DD">
          <w:rPr>
            <w:noProof/>
            <w:webHidden/>
          </w:rPr>
          <w:fldChar w:fldCharType="end"/>
        </w:r>
      </w:hyperlink>
    </w:p>
    <w:p w14:paraId="0AA7C76F" w14:textId="5430702D"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496" w:history="1">
        <w:r w:rsidR="001E23DD" w:rsidRPr="0059419D">
          <w:rPr>
            <w:rStyle w:val="Hyperlink"/>
            <w:noProof/>
          </w:rPr>
          <w:t>7.25</w:t>
        </w:r>
        <w:r w:rsidR="001E23DD">
          <w:rPr>
            <w:rFonts w:eastAsiaTheme="minorEastAsia" w:cstheme="minorBidi"/>
            <w:b w:val="0"/>
            <w:bCs w:val="0"/>
            <w:noProof/>
            <w:kern w:val="2"/>
            <w14:ligatures w14:val="standardContextual"/>
          </w:rPr>
          <w:tab/>
        </w:r>
        <w:r w:rsidR="001E23DD" w:rsidRPr="0059419D">
          <w:rPr>
            <w:rStyle w:val="Hyperlink"/>
            <w:noProof/>
          </w:rPr>
          <w:t>CQUAD4K</w:t>
        </w:r>
        <w:r w:rsidR="001E23DD">
          <w:rPr>
            <w:noProof/>
            <w:webHidden/>
          </w:rPr>
          <w:tab/>
        </w:r>
        <w:r w:rsidR="001E23DD">
          <w:rPr>
            <w:noProof/>
            <w:webHidden/>
          </w:rPr>
          <w:fldChar w:fldCharType="begin"/>
        </w:r>
        <w:r w:rsidR="001E23DD">
          <w:rPr>
            <w:noProof/>
            <w:webHidden/>
          </w:rPr>
          <w:instrText xml:space="preserve"> PAGEREF _Toc164034496 \h </w:instrText>
        </w:r>
        <w:r w:rsidR="001E23DD">
          <w:rPr>
            <w:noProof/>
            <w:webHidden/>
          </w:rPr>
        </w:r>
        <w:r w:rsidR="001E23DD">
          <w:rPr>
            <w:noProof/>
            <w:webHidden/>
          </w:rPr>
          <w:fldChar w:fldCharType="separate"/>
        </w:r>
        <w:r w:rsidR="001E23DD">
          <w:rPr>
            <w:noProof/>
            <w:webHidden/>
          </w:rPr>
          <w:t>181</w:t>
        </w:r>
        <w:r w:rsidR="001E23DD">
          <w:rPr>
            <w:noProof/>
            <w:webHidden/>
          </w:rPr>
          <w:fldChar w:fldCharType="end"/>
        </w:r>
      </w:hyperlink>
    </w:p>
    <w:p w14:paraId="619AAD16" w14:textId="074CC0B4"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497" w:history="1">
        <w:r w:rsidR="001E23DD" w:rsidRPr="0059419D">
          <w:rPr>
            <w:rStyle w:val="Hyperlink"/>
            <w:noProof/>
          </w:rPr>
          <w:t>7.26</w:t>
        </w:r>
        <w:r w:rsidR="001E23DD">
          <w:rPr>
            <w:rFonts w:eastAsiaTheme="minorEastAsia" w:cstheme="minorBidi"/>
            <w:b w:val="0"/>
            <w:bCs w:val="0"/>
            <w:noProof/>
            <w:kern w:val="2"/>
            <w14:ligatures w14:val="standardContextual"/>
          </w:rPr>
          <w:tab/>
        </w:r>
        <w:r w:rsidR="001E23DD" w:rsidRPr="0059419D">
          <w:rPr>
            <w:rStyle w:val="Hyperlink"/>
            <w:noProof/>
          </w:rPr>
          <w:t>CROD</w:t>
        </w:r>
        <w:r w:rsidR="001E23DD">
          <w:rPr>
            <w:noProof/>
            <w:webHidden/>
          </w:rPr>
          <w:tab/>
        </w:r>
        <w:r w:rsidR="001E23DD">
          <w:rPr>
            <w:noProof/>
            <w:webHidden/>
          </w:rPr>
          <w:fldChar w:fldCharType="begin"/>
        </w:r>
        <w:r w:rsidR="001E23DD">
          <w:rPr>
            <w:noProof/>
            <w:webHidden/>
          </w:rPr>
          <w:instrText xml:space="preserve"> PAGEREF _Toc164034497 \h </w:instrText>
        </w:r>
        <w:r w:rsidR="001E23DD">
          <w:rPr>
            <w:noProof/>
            <w:webHidden/>
          </w:rPr>
        </w:r>
        <w:r w:rsidR="001E23DD">
          <w:rPr>
            <w:noProof/>
            <w:webHidden/>
          </w:rPr>
          <w:fldChar w:fldCharType="separate"/>
        </w:r>
        <w:r w:rsidR="001E23DD">
          <w:rPr>
            <w:noProof/>
            <w:webHidden/>
          </w:rPr>
          <w:t>183</w:t>
        </w:r>
        <w:r w:rsidR="001E23DD">
          <w:rPr>
            <w:noProof/>
            <w:webHidden/>
          </w:rPr>
          <w:fldChar w:fldCharType="end"/>
        </w:r>
      </w:hyperlink>
    </w:p>
    <w:p w14:paraId="05EF14F0" w14:textId="524706D4"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498" w:history="1">
        <w:r w:rsidR="001E23DD" w:rsidRPr="0059419D">
          <w:rPr>
            <w:rStyle w:val="Hyperlink"/>
            <w:noProof/>
          </w:rPr>
          <w:t>7.27</w:t>
        </w:r>
        <w:r w:rsidR="001E23DD">
          <w:rPr>
            <w:rFonts w:eastAsiaTheme="minorEastAsia" w:cstheme="minorBidi"/>
            <w:b w:val="0"/>
            <w:bCs w:val="0"/>
            <w:noProof/>
            <w:kern w:val="2"/>
            <w14:ligatures w14:val="standardContextual"/>
          </w:rPr>
          <w:tab/>
        </w:r>
        <w:r w:rsidR="001E23DD" w:rsidRPr="0059419D">
          <w:rPr>
            <w:rStyle w:val="Hyperlink"/>
            <w:noProof/>
          </w:rPr>
          <w:t>CSHEAR</w:t>
        </w:r>
        <w:r w:rsidR="001E23DD">
          <w:rPr>
            <w:noProof/>
            <w:webHidden/>
          </w:rPr>
          <w:tab/>
        </w:r>
        <w:r w:rsidR="001E23DD">
          <w:rPr>
            <w:noProof/>
            <w:webHidden/>
          </w:rPr>
          <w:fldChar w:fldCharType="begin"/>
        </w:r>
        <w:r w:rsidR="001E23DD">
          <w:rPr>
            <w:noProof/>
            <w:webHidden/>
          </w:rPr>
          <w:instrText xml:space="preserve"> PAGEREF _Toc164034498 \h </w:instrText>
        </w:r>
        <w:r w:rsidR="001E23DD">
          <w:rPr>
            <w:noProof/>
            <w:webHidden/>
          </w:rPr>
        </w:r>
        <w:r w:rsidR="001E23DD">
          <w:rPr>
            <w:noProof/>
            <w:webHidden/>
          </w:rPr>
          <w:fldChar w:fldCharType="separate"/>
        </w:r>
        <w:r w:rsidR="001E23DD">
          <w:rPr>
            <w:noProof/>
            <w:webHidden/>
          </w:rPr>
          <w:t>185</w:t>
        </w:r>
        <w:r w:rsidR="001E23DD">
          <w:rPr>
            <w:noProof/>
            <w:webHidden/>
          </w:rPr>
          <w:fldChar w:fldCharType="end"/>
        </w:r>
      </w:hyperlink>
    </w:p>
    <w:p w14:paraId="4002FCE6" w14:textId="429B70F2"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499" w:history="1">
        <w:r w:rsidR="001E23DD" w:rsidRPr="0059419D">
          <w:rPr>
            <w:rStyle w:val="Hyperlink"/>
            <w:noProof/>
          </w:rPr>
          <w:t>7.28</w:t>
        </w:r>
        <w:r w:rsidR="001E23DD">
          <w:rPr>
            <w:rFonts w:eastAsiaTheme="minorEastAsia" w:cstheme="minorBidi"/>
            <w:b w:val="0"/>
            <w:bCs w:val="0"/>
            <w:noProof/>
            <w:kern w:val="2"/>
            <w14:ligatures w14:val="standardContextual"/>
          </w:rPr>
          <w:tab/>
        </w:r>
        <w:r w:rsidR="001E23DD" w:rsidRPr="0059419D">
          <w:rPr>
            <w:rStyle w:val="Hyperlink"/>
            <w:noProof/>
          </w:rPr>
          <w:t>CTETRA</w:t>
        </w:r>
        <w:r w:rsidR="001E23DD">
          <w:rPr>
            <w:noProof/>
            <w:webHidden/>
          </w:rPr>
          <w:tab/>
        </w:r>
        <w:r w:rsidR="001E23DD">
          <w:rPr>
            <w:noProof/>
            <w:webHidden/>
          </w:rPr>
          <w:fldChar w:fldCharType="begin"/>
        </w:r>
        <w:r w:rsidR="001E23DD">
          <w:rPr>
            <w:noProof/>
            <w:webHidden/>
          </w:rPr>
          <w:instrText xml:space="preserve"> PAGEREF _Toc164034499 \h </w:instrText>
        </w:r>
        <w:r w:rsidR="001E23DD">
          <w:rPr>
            <w:noProof/>
            <w:webHidden/>
          </w:rPr>
        </w:r>
        <w:r w:rsidR="001E23DD">
          <w:rPr>
            <w:noProof/>
            <w:webHidden/>
          </w:rPr>
          <w:fldChar w:fldCharType="separate"/>
        </w:r>
        <w:r w:rsidR="001E23DD">
          <w:rPr>
            <w:noProof/>
            <w:webHidden/>
          </w:rPr>
          <w:t>187</w:t>
        </w:r>
        <w:r w:rsidR="001E23DD">
          <w:rPr>
            <w:noProof/>
            <w:webHidden/>
          </w:rPr>
          <w:fldChar w:fldCharType="end"/>
        </w:r>
      </w:hyperlink>
    </w:p>
    <w:p w14:paraId="4DACE8DB" w14:textId="4A0E12FA"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00" w:history="1">
        <w:r w:rsidR="001E23DD" w:rsidRPr="0059419D">
          <w:rPr>
            <w:rStyle w:val="Hyperlink"/>
            <w:noProof/>
          </w:rPr>
          <w:t>7.29</w:t>
        </w:r>
        <w:r w:rsidR="001E23DD">
          <w:rPr>
            <w:rFonts w:eastAsiaTheme="minorEastAsia" w:cstheme="minorBidi"/>
            <w:b w:val="0"/>
            <w:bCs w:val="0"/>
            <w:noProof/>
            <w:kern w:val="2"/>
            <w14:ligatures w14:val="standardContextual"/>
          </w:rPr>
          <w:tab/>
        </w:r>
        <w:r w:rsidR="001E23DD" w:rsidRPr="0059419D">
          <w:rPr>
            <w:rStyle w:val="Hyperlink"/>
            <w:noProof/>
          </w:rPr>
          <w:t>CTRIA3</w:t>
        </w:r>
        <w:r w:rsidR="001E23DD">
          <w:rPr>
            <w:noProof/>
            <w:webHidden/>
          </w:rPr>
          <w:tab/>
        </w:r>
        <w:r w:rsidR="001E23DD">
          <w:rPr>
            <w:noProof/>
            <w:webHidden/>
          </w:rPr>
          <w:fldChar w:fldCharType="begin"/>
        </w:r>
        <w:r w:rsidR="001E23DD">
          <w:rPr>
            <w:noProof/>
            <w:webHidden/>
          </w:rPr>
          <w:instrText xml:space="preserve"> PAGEREF _Toc164034500 \h </w:instrText>
        </w:r>
        <w:r w:rsidR="001E23DD">
          <w:rPr>
            <w:noProof/>
            <w:webHidden/>
          </w:rPr>
        </w:r>
        <w:r w:rsidR="001E23DD">
          <w:rPr>
            <w:noProof/>
            <w:webHidden/>
          </w:rPr>
          <w:fldChar w:fldCharType="separate"/>
        </w:r>
        <w:r w:rsidR="001E23DD">
          <w:rPr>
            <w:noProof/>
            <w:webHidden/>
          </w:rPr>
          <w:t>189</w:t>
        </w:r>
        <w:r w:rsidR="001E23DD">
          <w:rPr>
            <w:noProof/>
            <w:webHidden/>
          </w:rPr>
          <w:fldChar w:fldCharType="end"/>
        </w:r>
      </w:hyperlink>
    </w:p>
    <w:p w14:paraId="7D6E0993" w14:textId="18F8AA6B"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01" w:history="1">
        <w:r w:rsidR="001E23DD" w:rsidRPr="0059419D">
          <w:rPr>
            <w:rStyle w:val="Hyperlink"/>
            <w:noProof/>
          </w:rPr>
          <w:t>7.30</w:t>
        </w:r>
        <w:r w:rsidR="001E23DD">
          <w:rPr>
            <w:rFonts w:eastAsiaTheme="minorEastAsia" w:cstheme="minorBidi"/>
            <w:b w:val="0"/>
            <w:bCs w:val="0"/>
            <w:noProof/>
            <w:kern w:val="2"/>
            <w14:ligatures w14:val="standardContextual"/>
          </w:rPr>
          <w:tab/>
        </w:r>
        <w:r w:rsidR="001E23DD" w:rsidRPr="0059419D">
          <w:rPr>
            <w:rStyle w:val="Hyperlink"/>
            <w:noProof/>
          </w:rPr>
          <w:t>CTRIA3K</w:t>
        </w:r>
        <w:r w:rsidR="001E23DD">
          <w:rPr>
            <w:noProof/>
            <w:webHidden/>
          </w:rPr>
          <w:tab/>
        </w:r>
        <w:r w:rsidR="001E23DD">
          <w:rPr>
            <w:noProof/>
            <w:webHidden/>
          </w:rPr>
          <w:fldChar w:fldCharType="begin"/>
        </w:r>
        <w:r w:rsidR="001E23DD">
          <w:rPr>
            <w:noProof/>
            <w:webHidden/>
          </w:rPr>
          <w:instrText xml:space="preserve"> PAGEREF _Toc164034501 \h </w:instrText>
        </w:r>
        <w:r w:rsidR="001E23DD">
          <w:rPr>
            <w:noProof/>
            <w:webHidden/>
          </w:rPr>
        </w:r>
        <w:r w:rsidR="001E23DD">
          <w:rPr>
            <w:noProof/>
            <w:webHidden/>
          </w:rPr>
          <w:fldChar w:fldCharType="separate"/>
        </w:r>
        <w:r w:rsidR="001E23DD">
          <w:rPr>
            <w:noProof/>
            <w:webHidden/>
          </w:rPr>
          <w:t>191</w:t>
        </w:r>
        <w:r w:rsidR="001E23DD">
          <w:rPr>
            <w:noProof/>
            <w:webHidden/>
          </w:rPr>
          <w:fldChar w:fldCharType="end"/>
        </w:r>
      </w:hyperlink>
    </w:p>
    <w:p w14:paraId="01723B73" w14:textId="1EA04BD3"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02" w:history="1">
        <w:r w:rsidR="001E23DD" w:rsidRPr="0059419D">
          <w:rPr>
            <w:rStyle w:val="Hyperlink"/>
            <w:noProof/>
          </w:rPr>
          <w:t>7.31</w:t>
        </w:r>
        <w:r w:rsidR="001E23DD">
          <w:rPr>
            <w:rFonts w:eastAsiaTheme="minorEastAsia" w:cstheme="minorBidi"/>
            <w:b w:val="0"/>
            <w:bCs w:val="0"/>
            <w:noProof/>
            <w:kern w:val="2"/>
            <w14:ligatures w14:val="standardContextual"/>
          </w:rPr>
          <w:tab/>
        </w:r>
        <w:r w:rsidR="001E23DD" w:rsidRPr="0059419D">
          <w:rPr>
            <w:rStyle w:val="Hyperlink"/>
            <w:noProof/>
          </w:rPr>
          <w:t>CUSERIN</w:t>
        </w:r>
        <w:r w:rsidR="001E23DD">
          <w:rPr>
            <w:noProof/>
            <w:webHidden/>
          </w:rPr>
          <w:tab/>
        </w:r>
        <w:r w:rsidR="001E23DD">
          <w:rPr>
            <w:noProof/>
            <w:webHidden/>
          </w:rPr>
          <w:fldChar w:fldCharType="begin"/>
        </w:r>
        <w:r w:rsidR="001E23DD">
          <w:rPr>
            <w:noProof/>
            <w:webHidden/>
          </w:rPr>
          <w:instrText xml:space="preserve"> PAGEREF _Toc164034502 \h </w:instrText>
        </w:r>
        <w:r w:rsidR="001E23DD">
          <w:rPr>
            <w:noProof/>
            <w:webHidden/>
          </w:rPr>
        </w:r>
        <w:r w:rsidR="001E23DD">
          <w:rPr>
            <w:noProof/>
            <w:webHidden/>
          </w:rPr>
          <w:fldChar w:fldCharType="separate"/>
        </w:r>
        <w:r w:rsidR="001E23DD">
          <w:rPr>
            <w:noProof/>
            <w:webHidden/>
          </w:rPr>
          <w:t>193</w:t>
        </w:r>
        <w:r w:rsidR="001E23DD">
          <w:rPr>
            <w:noProof/>
            <w:webHidden/>
          </w:rPr>
          <w:fldChar w:fldCharType="end"/>
        </w:r>
      </w:hyperlink>
    </w:p>
    <w:p w14:paraId="165F65C0" w14:textId="5CB1260E"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03" w:history="1">
        <w:r w:rsidR="001E23DD" w:rsidRPr="0059419D">
          <w:rPr>
            <w:rStyle w:val="Hyperlink"/>
            <w:noProof/>
          </w:rPr>
          <w:t>7.32</w:t>
        </w:r>
        <w:r w:rsidR="001E23DD">
          <w:rPr>
            <w:rFonts w:eastAsiaTheme="minorEastAsia" w:cstheme="minorBidi"/>
            <w:b w:val="0"/>
            <w:bCs w:val="0"/>
            <w:noProof/>
            <w:kern w:val="2"/>
            <w14:ligatures w14:val="standardContextual"/>
          </w:rPr>
          <w:tab/>
        </w:r>
        <w:r w:rsidR="001E23DD" w:rsidRPr="0059419D">
          <w:rPr>
            <w:rStyle w:val="Hyperlink"/>
            <w:noProof/>
          </w:rPr>
          <w:t>DEBUG</w:t>
        </w:r>
        <w:r w:rsidR="001E23DD">
          <w:rPr>
            <w:noProof/>
            <w:webHidden/>
          </w:rPr>
          <w:tab/>
        </w:r>
        <w:r w:rsidR="001E23DD">
          <w:rPr>
            <w:noProof/>
            <w:webHidden/>
          </w:rPr>
          <w:fldChar w:fldCharType="begin"/>
        </w:r>
        <w:r w:rsidR="001E23DD">
          <w:rPr>
            <w:noProof/>
            <w:webHidden/>
          </w:rPr>
          <w:instrText xml:space="preserve"> PAGEREF _Toc164034503 \h </w:instrText>
        </w:r>
        <w:r w:rsidR="001E23DD">
          <w:rPr>
            <w:noProof/>
            <w:webHidden/>
          </w:rPr>
        </w:r>
        <w:r w:rsidR="001E23DD">
          <w:rPr>
            <w:noProof/>
            <w:webHidden/>
          </w:rPr>
          <w:fldChar w:fldCharType="separate"/>
        </w:r>
        <w:r w:rsidR="001E23DD">
          <w:rPr>
            <w:noProof/>
            <w:webHidden/>
          </w:rPr>
          <w:t>196</w:t>
        </w:r>
        <w:r w:rsidR="001E23DD">
          <w:rPr>
            <w:noProof/>
            <w:webHidden/>
          </w:rPr>
          <w:fldChar w:fldCharType="end"/>
        </w:r>
      </w:hyperlink>
    </w:p>
    <w:p w14:paraId="64CF285A" w14:textId="3BD7893E"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04" w:history="1">
        <w:r w:rsidR="001E23DD" w:rsidRPr="0059419D">
          <w:rPr>
            <w:rStyle w:val="Hyperlink"/>
            <w:noProof/>
          </w:rPr>
          <w:t>7.33</w:t>
        </w:r>
        <w:r w:rsidR="001E23DD">
          <w:rPr>
            <w:rFonts w:eastAsiaTheme="minorEastAsia" w:cstheme="minorBidi"/>
            <w:b w:val="0"/>
            <w:bCs w:val="0"/>
            <w:noProof/>
            <w:kern w:val="2"/>
            <w14:ligatures w14:val="standardContextual"/>
          </w:rPr>
          <w:tab/>
        </w:r>
        <w:r w:rsidR="001E23DD" w:rsidRPr="0059419D">
          <w:rPr>
            <w:rStyle w:val="Hyperlink"/>
            <w:noProof/>
          </w:rPr>
          <w:t>EIGR</w:t>
        </w:r>
        <w:r w:rsidR="001E23DD">
          <w:rPr>
            <w:noProof/>
            <w:webHidden/>
          </w:rPr>
          <w:tab/>
        </w:r>
        <w:r w:rsidR="001E23DD">
          <w:rPr>
            <w:noProof/>
            <w:webHidden/>
          </w:rPr>
          <w:fldChar w:fldCharType="begin"/>
        </w:r>
        <w:r w:rsidR="001E23DD">
          <w:rPr>
            <w:noProof/>
            <w:webHidden/>
          </w:rPr>
          <w:instrText xml:space="preserve"> PAGEREF _Toc164034504 \h </w:instrText>
        </w:r>
        <w:r w:rsidR="001E23DD">
          <w:rPr>
            <w:noProof/>
            <w:webHidden/>
          </w:rPr>
        </w:r>
        <w:r w:rsidR="001E23DD">
          <w:rPr>
            <w:noProof/>
            <w:webHidden/>
          </w:rPr>
          <w:fldChar w:fldCharType="separate"/>
        </w:r>
        <w:r w:rsidR="001E23DD">
          <w:rPr>
            <w:noProof/>
            <w:webHidden/>
          </w:rPr>
          <w:t>208</w:t>
        </w:r>
        <w:r w:rsidR="001E23DD">
          <w:rPr>
            <w:noProof/>
            <w:webHidden/>
          </w:rPr>
          <w:fldChar w:fldCharType="end"/>
        </w:r>
      </w:hyperlink>
    </w:p>
    <w:p w14:paraId="7A4BF379" w14:textId="20013940"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05" w:history="1">
        <w:r w:rsidR="001E23DD" w:rsidRPr="0059419D">
          <w:rPr>
            <w:rStyle w:val="Hyperlink"/>
            <w:noProof/>
          </w:rPr>
          <w:t>7.34</w:t>
        </w:r>
        <w:r w:rsidR="001E23DD">
          <w:rPr>
            <w:rFonts w:eastAsiaTheme="minorEastAsia" w:cstheme="minorBidi"/>
            <w:b w:val="0"/>
            <w:bCs w:val="0"/>
            <w:noProof/>
            <w:kern w:val="2"/>
            <w14:ligatures w14:val="standardContextual"/>
          </w:rPr>
          <w:tab/>
        </w:r>
        <w:r w:rsidR="001E23DD" w:rsidRPr="0059419D">
          <w:rPr>
            <w:rStyle w:val="Hyperlink"/>
            <w:noProof/>
          </w:rPr>
          <w:t>EIGRL</w:t>
        </w:r>
        <w:r w:rsidR="001E23DD">
          <w:rPr>
            <w:noProof/>
            <w:webHidden/>
          </w:rPr>
          <w:tab/>
        </w:r>
        <w:r w:rsidR="001E23DD">
          <w:rPr>
            <w:noProof/>
            <w:webHidden/>
          </w:rPr>
          <w:fldChar w:fldCharType="begin"/>
        </w:r>
        <w:r w:rsidR="001E23DD">
          <w:rPr>
            <w:noProof/>
            <w:webHidden/>
          </w:rPr>
          <w:instrText xml:space="preserve"> PAGEREF _Toc164034505 \h </w:instrText>
        </w:r>
        <w:r w:rsidR="001E23DD">
          <w:rPr>
            <w:noProof/>
            <w:webHidden/>
          </w:rPr>
        </w:r>
        <w:r w:rsidR="001E23DD">
          <w:rPr>
            <w:noProof/>
            <w:webHidden/>
          </w:rPr>
          <w:fldChar w:fldCharType="separate"/>
        </w:r>
        <w:r w:rsidR="001E23DD">
          <w:rPr>
            <w:noProof/>
            <w:webHidden/>
          </w:rPr>
          <w:t>211</w:t>
        </w:r>
        <w:r w:rsidR="001E23DD">
          <w:rPr>
            <w:noProof/>
            <w:webHidden/>
          </w:rPr>
          <w:fldChar w:fldCharType="end"/>
        </w:r>
      </w:hyperlink>
    </w:p>
    <w:p w14:paraId="4EC86B55" w14:textId="1D6E09AA"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06" w:history="1">
        <w:r w:rsidR="001E23DD" w:rsidRPr="0059419D">
          <w:rPr>
            <w:rStyle w:val="Hyperlink"/>
            <w:noProof/>
          </w:rPr>
          <w:t>7.35</w:t>
        </w:r>
        <w:r w:rsidR="001E23DD">
          <w:rPr>
            <w:rFonts w:eastAsiaTheme="minorEastAsia" w:cstheme="minorBidi"/>
            <w:b w:val="0"/>
            <w:bCs w:val="0"/>
            <w:noProof/>
            <w:kern w:val="2"/>
            <w14:ligatures w14:val="standardContextual"/>
          </w:rPr>
          <w:tab/>
        </w:r>
        <w:r w:rsidR="001E23DD" w:rsidRPr="0059419D">
          <w:rPr>
            <w:rStyle w:val="Hyperlink"/>
            <w:noProof/>
          </w:rPr>
          <w:t>FORCE</w:t>
        </w:r>
        <w:r w:rsidR="001E23DD">
          <w:rPr>
            <w:noProof/>
            <w:webHidden/>
          </w:rPr>
          <w:tab/>
        </w:r>
        <w:r w:rsidR="001E23DD">
          <w:rPr>
            <w:noProof/>
            <w:webHidden/>
          </w:rPr>
          <w:fldChar w:fldCharType="begin"/>
        </w:r>
        <w:r w:rsidR="001E23DD">
          <w:rPr>
            <w:noProof/>
            <w:webHidden/>
          </w:rPr>
          <w:instrText xml:space="preserve"> PAGEREF _Toc164034506 \h </w:instrText>
        </w:r>
        <w:r w:rsidR="001E23DD">
          <w:rPr>
            <w:noProof/>
            <w:webHidden/>
          </w:rPr>
        </w:r>
        <w:r w:rsidR="001E23DD">
          <w:rPr>
            <w:noProof/>
            <w:webHidden/>
          </w:rPr>
          <w:fldChar w:fldCharType="separate"/>
        </w:r>
        <w:r w:rsidR="001E23DD">
          <w:rPr>
            <w:noProof/>
            <w:webHidden/>
          </w:rPr>
          <w:t>214</w:t>
        </w:r>
        <w:r w:rsidR="001E23DD">
          <w:rPr>
            <w:noProof/>
            <w:webHidden/>
          </w:rPr>
          <w:fldChar w:fldCharType="end"/>
        </w:r>
      </w:hyperlink>
    </w:p>
    <w:p w14:paraId="79CA77D0" w14:textId="09561DB3"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07" w:history="1">
        <w:r w:rsidR="001E23DD" w:rsidRPr="0059419D">
          <w:rPr>
            <w:rStyle w:val="Hyperlink"/>
            <w:noProof/>
          </w:rPr>
          <w:t>7.36</w:t>
        </w:r>
        <w:r w:rsidR="001E23DD">
          <w:rPr>
            <w:rFonts w:eastAsiaTheme="minorEastAsia" w:cstheme="minorBidi"/>
            <w:b w:val="0"/>
            <w:bCs w:val="0"/>
            <w:noProof/>
            <w:kern w:val="2"/>
            <w14:ligatures w14:val="standardContextual"/>
          </w:rPr>
          <w:tab/>
        </w:r>
        <w:r w:rsidR="001E23DD" w:rsidRPr="0059419D">
          <w:rPr>
            <w:rStyle w:val="Hyperlink"/>
            <w:noProof/>
          </w:rPr>
          <w:t>GRAV</w:t>
        </w:r>
        <w:r w:rsidR="001E23DD">
          <w:rPr>
            <w:noProof/>
            <w:webHidden/>
          </w:rPr>
          <w:tab/>
        </w:r>
        <w:r w:rsidR="001E23DD">
          <w:rPr>
            <w:noProof/>
            <w:webHidden/>
          </w:rPr>
          <w:fldChar w:fldCharType="begin"/>
        </w:r>
        <w:r w:rsidR="001E23DD">
          <w:rPr>
            <w:noProof/>
            <w:webHidden/>
          </w:rPr>
          <w:instrText xml:space="preserve"> PAGEREF _Toc164034507 \h </w:instrText>
        </w:r>
        <w:r w:rsidR="001E23DD">
          <w:rPr>
            <w:noProof/>
            <w:webHidden/>
          </w:rPr>
        </w:r>
        <w:r w:rsidR="001E23DD">
          <w:rPr>
            <w:noProof/>
            <w:webHidden/>
          </w:rPr>
          <w:fldChar w:fldCharType="separate"/>
        </w:r>
        <w:r w:rsidR="001E23DD">
          <w:rPr>
            <w:noProof/>
            <w:webHidden/>
          </w:rPr>
          <w:t>216</w:t>
        </w:r>
        <w:r w:rsidR="001E23DD">
          <w:rPr>
            <w:noProof/>
            <w:webHidden/>
          </w:rPr>
          <w:fldChar w:fldCharType="end"/>
        </w:r>
      </w:hyperlink>
    </w:p>
    <w:p w14:paraId="676361E4" w14:textId="4E692BA3"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08" w:history="1">
        <w:r w:rsidR="001E23DD" w:rsidRPr="0059419D">
          <w:rPr>
            <w:rStyle w:val="Hyperlink"/>
            <w:noProof/>
          </w:rPr>
          <w:t>7.37</w:t>
        </w:r>
        <w:r w:rsidR="001E23DD">
          <w:rPr>
            <w:rFonts w:eastAsiaTheme="minorEastAsia" w:cstheme="minorBidi"/>
            <w:b w:val="0"/>
            <w:bCs w:val="0"/>
            <w:noProof/>
            <w:kern w:val="2"/>
            <w14:ligatures w14:val="standardContextual"/>
          </w:rPr>
          <w:tab/>
        </w:r>
        <w:r w:rsidR="001E23DD" w:rsidRPr="0059419D">
          <w:rPr>
            <w:rStyle w:val="Hyperlink"/>
            <w:noProof/>
          </w:rPr>
          <w:t>GRDSET</w:t>
        </w:r>
        <w:r w:rsidR="001E23DD">
          <w:rPr>
            <w:noProof/>
            <w:webHidden/>
          </w:rPr>
          <w:tab/>
        </w:r>
        <w:r w:rsidR="001E23DD">
          <w:rPr>
            <w:noProof/>
            <w:webHidden/>
          </w:rPr>
          <w:fldChar w:fldCharType="begin"/>
        </w:r>
        <w:r w:rsidR="001E23DD">
          <w:rPr>
            <w:noProof/>
            <w:webHidden/>
          </w:rPr>
          <w:instrText xml:space="preserve"> PAGEREF _Toc164034508 \h </w:instrText>
        </w:r>
        <w:r w:rsidR="001E23DD">
          <w:rPr>
            <w:noProof/>
            <w:webHidden/>
          </w:rPr>
        </w:r>
        <w:r w:rsidR="001E23DD">
          <w:rPr>
            <w:noProof/>
            <w:webHidden/>
          </w:rPr>
          <w:fldChar w:fldCharType="separate"/>
        </w:r>
        <w:r w:rsidR="001E23DD">
          <w:rPr>
            <w:noProof/>
            <w:webHidden/>
          </w:rPr>
          <w:t>218</w:t>
        </w:r>
        <w:r w:rsidR="001E23DD">
          <w:rPr>
            <w:noProof/>
            <w:webHidden/>
          </w:rPr>
          <w:fldChar w:fldCharType="end"/>
        </w:r>
      </w:hyperlink>
    </w:p>
    <w:p w14:paraId="6AAF676E" w14:textId="68AAE228"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09" w:history="1">
        <w:r w:rsidR="001E23DD" w:rsidRPr="0059419D">
          <w:rPr>
            <w:rStyle w:val="Hyperlink"/>
            <w:noProof/>
          </w:rPr>
          <w:t>7.38</w:t>
        </w:r>
        <w:r w:rsidR="001E23DD">
          <w:rPr>
            <w:rFonts w:eastAsiaTheme="minorEastAsia" w:cstheme="minorBidi"/>
            <w:b w:val="0"/>
            <w:bCs w:val="0"/>
            <w:noProof/>
            <w:kern w:val="2"/>
            <w14:ligatures w14:val="standardContextual"/>
          </w:rPr>
          <w:tab/>
        </w:r>
        <w:r w:rsidR="001E23DD" w:rsidRPr="0059419D">
          <w:rPr>
            <w:rStyle w:val="Hyperlink"/>
            <w:noProof/>
          </w:rPr>
          <w:t>GRID</w:t>
        </w:r>
        <w:r w:rsidR="001E23DD">
          <w:rPr>
            <w:noProof/>
            <w:webHidden/>
          </w:rPr>
          <w:tab/>
        </w:r>
        <w:r w:rsidR="001E23DD">
          <w:rPr>
            <w:noProof/>
            <w:webHidden/>
          </w:rPr>
          <w:fldChar w:fldCharType="begin"/>
        </w:r>
        <w:r w:rsidR="001E23DD">
          <w:rPr>
            <w:noProof/>
            <w:webHidden/>
          </w:rPr>
          <w:instrText xml:space="preserve"> PAGEREF _Toc164034509 \h </w:instrText>
        </w:r>
        <w:r w:rsidR="001E23DD">
          <w:rPr>
            <w:noProof/>
            <w:webHidden/>
          </w:rPr>
        </w:r>
        <w:r w:rsidR="001E23DD">
          <w:rPr>
            <w:noProof/>
            <w:webHidden/>
          </w:rPr>
          <w:fldChar w:fldCharType="separate"/>
        </w:r>
        <w:r w:rsidR="001E23DD">
          <w:rPr>
            <w:noProof/>
            <w:webHidden/>
          </w:rPr>
          <w:t>220</w:t>
        </w:r>
        <w:r w:rsidR="001E23DD">
          <w:rPr>
            <w:noProof/>
            <w:webHidden/>
          </w:rPr>
          <w:fldChar w:fldCharType="end"/>
        </w:r>
      </w:hyperlink>
    </w:p>
    <w:p w14:paraId="661FCD9C" w14:textId="0741470F"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10" w:history="1">
        <w:r w:rsidR="001E23DD" w:rsidRPr="0059419D">
          <w:rPr>
            <w:rStyle w:val="Hyperlink"/>
            <w:noProof/>
          </w:rPr>
          <w:t>7.39</w:t>
        </w:r>
        <w:r w:rsidR="001E23DD">
          <w:rPr>
            <w:rFonts w:eastAsiaTheme="minorEastAsia" w:cstheme="minorBidi"/>
            <w:b w:val="0"/>
            <w:bCs w:val="0"/>
            <w:noProof/>
            <w:kern w:val="2"/>
            <w14:ligatures w14:val="standardContextual"/>
          </w:rPr>
          <w:tab/>
        </w:r>
        <w:r w:rsidR="001E23DD" w:rsidRPr="0059419D">
          <w:rPr>
            <w:rStyle w:val="Hyperlink"/>
            <w:noProof/>
          </w:rPr>
          <w:t>LOAD</w:t>
        </w:r>
        <w:r w:rsidR="001E23DD">
          <w:rPr>
            <w:noProof/>
            <w:webHidden/>
          </w:rPr>
          <w:tab/>
        </w:r>
        <w:r w:rsidR="001E23DD">
          <w:rPr>
            <w:noProof/>
            <w:webHidden/>
          </w:rPr>
          <w:fldChar w:fldCharType="begin"/>
        </w:r>
        <w:r w:rsidR="001E23DD">
          <w:rPr>
            <w:noProof/>
            <w:webHidden/>
          </w:rPr>
          <w:instrText xml:space="preserve"> PAGEREF _Toc164034510 \h </w:instrText>
        </w:r>
        <w:r w:rsidR="001E23DD">
          <w:rPr>
            <w:noProof/>
            <w:webHidden/>
          </w:rPr>
        </w:r>
        <w:r w:rsidR="001E23DD">
          <w:rPr>
            <w:noProof/>
            <w:webHidden/>
          </w:rPr>
          <w:fldChar w:fldCharType="separate"/>
        </w:r>
        <w:r w:rsidR="001E23DD">
          <w:rPr>
            <w:noProof/>
            <w:webHidden/>
          </w:rPr>
          <w:t>222</w:t>
        </w:r>
        <w:r w:rsidR="001E23DD">
          <w:rPr>
            <w:noProof/>
            <w:webHidden/>
          </w:rPr>
          <w:fldChar w:fldCharType="end"/>
        </w:r>
      </w:hyperlink>
    </w:p>
    <w:p w14:paraId="6D1FD407" w14:textId="06B723D6"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11" w:history="1">
        <w:r w:rsidR="001E23DD" w:rsidRPr="0059419D">
          <w:rPr>
            <w:rStyle w:val="Hyperlink"/>
            <w:noProof/>
          </w:rPr>
          <w:t>7.40</w:t>
        </w:r>
        <w:r w:rsidR="001E23DD">
          <w:rPr>
            <w:rFonts w:eastAsiaTheme="minorEastAsia" w:cstheme="minorBidi"/>
            <w:b w:val="0"/>
            <w:bCs w:val="0"/>
            <w:noProof/>
            <w:kern w:val="2"/>
            <w14:ligatures w14:val="standardContextual"/>
          </w:rPr>
          <w:tab/>
        </w:r>
        <w:r w:rsidR="001E23DD" w:rsidRPr="0059419D">
          <w:rPr>
            <w:rStyle w:val="Hyperlink"/>
            <w:noProof/>
          </w:rPr>
          <w:t>MAT1</w:t>
        </w:r>
        <w:r w:rsidR="001E23DD">
          <w:rPr>
            <w:noProof/>
            <w:webHidden/>
          </w:rPr>
          <w:tab/>
        </w:r>
        <w:r w:rsidR="001E23DD">
          <w:rPr>
            <w:noProof/>
            <w:webHidden/>
          </w:rPr>
          <w:fldChar w:fldCharType="begin"/>
        </w:r>
        <w:r w:rsidR="001E23DD">
          <w:rPr>
            <w:noProof/>
            <w:webHidden/>
          </w:rPr>
          <w:instrText xml:space="preserve"> PAGEREF _Toc164034511 \h </w:instrText>
        </w:r>
        <w:r w:rsidR="001E23DD">
          <w:rPr>
            <w:noProof/>
            <w:webHidden/>
          </w:rPr>
        </w:r>
        <w:r w:rsidR="001E23DD">
          <w:rPr>
            <w:noProof/>
            <w:webHidden/>
          </w:rPr>
          <w:fldChar w:fldCharType="separate"/>
        </w:r>
        <w:r w:rsidR="001E23DD">
          <w:rPr>
            <w:noProof/>
            <w:webHidden/>
          </w:rPr>
          <w:t>225</w:t>
        </w:r>
        <w:r w:rsidR="001E23DD">
          <w:rPr>
            <w:noProof/>
            <w:webHidden/>
          </w:rPr>
          <w:fldChar w:fldCharType="end"/>
        </w:r>
      </w:hyperlink>
    </w:p>
    <w:p w14:paraId="79160222" w14:textId="2391799D"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12" w:history="1">
        <w:r w:rsidR="001E23DD" w:rsidRPr="0059419D">
          <w:rPr>
            <w:rStyle w:val="Hyperlink"/>
            <w:noProof/>
          </w:rPr>
          <w:t>7.41</w:t>
        </w:r>
        <w:r w:rsidR="001E23DD">
          <w:rPr>
            <w:rFonts w:eastAsiaTheme="minorEastAsia" w:cstheme="minorBidi"/>
            <w:b w:val="0"/>
            <w:bCs w:val="0"/>
            <w:noProof/>
            <w:kern w:val="2"/>
            <w14:ligatures w14:val="standardContextual"/>
          </w:rPr>
          <w:tab/>
        </w:r>
        <w:r w:rsidR="001E23DD" w:rsidRPr="0059419D">
          <w:rPr>
            <w:rStyle w:val="Hyperlink"/>
            <w:noProof/>
          </w:rPr>
          <w:t>MAT2</w:t>
        </w:r>
        <w:r w:rsidR="001E23DD">
          <w:rPr>
            <w:noProof/>
            <w:webHidden/>
          </w:rPr>
          <w:tab/>
        </w:r>
        <w:r w:rsidR="001E23DD">
          <w:rPr>
            <w:noProof/>
            <w:webHidden/>
          </w:rPr>
          <w:fldChar w:fldCharType="begin"/>
        </w:r>
        <w:r w:rsidR="001E23DD">
          <w:rPr>
            <w:noProof/>
            <w:webHidden/>
          </w:rPr>
          <w:instrText xml:space="preserve"> PAGEREF _Toc164034512 \h </w:instrText>
        </w:r>
        <w:r w:rsidR="001E23DD">
          <w:rPr>
            <w:noProof/>
            <w:webHidden/>
          </w:rPr>
        </w:r>
        <w:r w:rsidR="001E23DD">
          <w:rPr>
            <w:noProof/>
            <w:webHidden/>
          </w:rPr>
          <w:fldChar w:fldCharType="separate"/>
        </w:r>
        <w:r w:rsidR="001E23DD">
          <w:rPr>
            <w:noProof/>
            <w:webHidden/>
          </w:rPr>
          <w:t>229</w:t>
        </w:r>
        <w:r w:rsidR="001E23DD">
          <w:rPr>
            <w:noProof/>
            <w:webHidden/>
          </w:rPr>
          <w:fldChar w:fldCharType="end"/>
        </w:r>
      </w:hyperlink>
    </w:p>
    <w:p w14:paraId="5C5CBA47" w14:textId="065BB488"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13" w:history="1">
        <w:r w:rsidR="001E23DD" w:rsidRPr="0059419D">
          <w:rPr>
            <w:rStyle w:val="Hyperlink"/>
            <w:noProof/>
          </w:rPr>
          <w:t>7.42</w:t>
        </w:r>
        <w:r w:rsidR="001E23DD">
          <w:rPr>
            <w:rFonts w:eastAsiaTheme="minorEastAsia" w:cstheme="minorBidi"/>
            <w:b w:val="0"/>
            <w:bCs w:val="0"/>
            <w:noProof/>
            <w:kern w:val="2"/>
            <w14:ligatures w14:val="standardContextual"/>
          </w:rPr>
          <w:tab/>
        </w:r>
        <w:r w:rsidR="001E23DD" w:rsidRPr="0059419D">
          <w:rPr>
            <w:rStyle w:val="Hyperlink"/>
            <w:noProof/>
          </w:rPr>
          <w:t>MAT8</w:t>
        </w:r>
        <w:r w:rsidR="001E23DD">
          <w:rPr>
            <w:noProof/>
            <w:webHidden/>
          </w:rPr>
          <w:tab/>
        </w:r>
        <w:r w:rsidR="001E23DD">
          <w:rPr>
            <w:noProof/>
            <w:webHidden/>
          </w:rPr>
          <w:fldChar w:fldCharType="begin"/>
        </w:r>
        <w:r w:rsidR="001E23DD">
          <w:rPr>
            <w:noProof/>
            <w:webHidden/>
          </w:rPr>
          <w:instrText xml:space="preserve"> PAGEREF _Toc164034513 \h </w:instrText>
        </w:r>
        <w:r w:rsidR="001E23DD">
          <w:rPr>
            <w:noProof/>
            <w:webHidden/>
          </w:rPr>
        </w:r>
        <w:r w:rsidR="001E23DD">
          <w:rPr>
            <w:noProof/>
            <w:webHidden/>
          </w:rPr>
          <w:fldChar w:fldCharType="separate"/>
        </w:r>
        <w:r w:rsidR="001E23DD">
          <w:rPr>
            <w:noProof/>
            <w:webHidden/>
          </w:rPr>
          <w:t>232</w:t>
        </w:r>
        <w:r w:rsidR="001E23DD">
          <w:rPr>
            <w:noProof/>
            <w:webHidden/>
          </w:rPr>
          <w:fldChar w:fldCharType="end"/>
        </w:r>
      </w:hyperlink>
    </w:p>
    <w:p w14:paraId="6C630D3B" w14:textId="5B752B12"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14" w:history="1">
        <w:r w:rsidR="001E23DD" w:rsidRPr="0059419D">
          <w:rPr>
            <w:rStyle w:val="Hyperlink"/>
            <w:noProof/>
          </w:rPr>
          <w:t>7.43</w:t>
        </w:r>
        <w:r w:rsidR="001E23DD">
          <w:rPr>
            <w:rFonts w:eastAsiaTheme="minorEastAsia" w:cstheme="minorBidi"/>
            <w:b w:val="0"/>
            <w:bCs w:val="0"/>
            <w:noProof/>
            <w:kern w:val="2"/>
            <w14:ligatures w14:val="standardContextual"/>
          </w:rPr>
          <w:tab/>
        </w:r>
        <w:r w:rsidR="001E23DD" w:rsidRPr="0059419D">
          <w:rPr>
            <w:rStyle w:val="Hyperlink"/>
            <w:noProof/>
          </w:rPr>
          <w:t>MAT9</w:t>
        </w:r>
        <w:r w:rsidR="001E23DD">
          <w:rPr>
            <w:noProof/>
            <w:webHidden/>
          </w:rPr>
          <w:tab/>
        </w:r>
        <w:r w:rsidR="001E23DD">
          <w:rPr>
            <w:noProof/>
            <w:webHidden/>
          </w:rPr>
          <w:fldChar w:fldCharType="begin"/>
        </w:r>
        <w:r w:rsidR="001E23DD">
          <w:rPr>
            <w:noProof/>
            <w:webHidden/>
          </w:rPr>
          <w:instrText xml:space="preserve"> PAGEREF _Toc164034514 \h </w:instrText>
        </w:r>
        <w:r w:rsidR="001E23DD">
          <w:rPr>
            <w:noProof/>
            <w:webHidden/>
          </w:rPr>
        </w:r>
        <w:r w:rsidR="001E23DD">
          <w:rPr>
            <w:noProof/>
            <w:webHidden/>
          </w:rPr>
          <w:fldChar w:fldCharType="separate"/>
        </w:r>
        <w:r w:rsidR="001E23DD">
          <w:rPr>
            <w:noProof/>
            <w:webHidden/>
          </w:rPr>
          <w:t>235</w:t>
        </w:r>
        <w:r w:rsidR="001E23DD">
          <w:rPr>
            <w:noProof/>
            <w:webHidden/>
          </w:rPr>
          <w:fldChar w:fldCharType="end"/>
        </w:r>
      </w:hyperlink>
    </w:p>
    <w:p w14:paraId="2EFF8FAA" w14:textId="124F61BE"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15" w:history="1">
        <w:r w:rsidR="001E23DD" w:rsidRPr="0059419D">
          <w:rPr>
            <w:rStyle w:val="Hyperlink"/>
            <w:noProof/>
          </w:rPr>
          <w:t>7.44</w:t>
        </w:r>
        <w:r w:rsidR="001E23DD">
          <w:rPr>
            <w:rFonts w:eastAsiaTheme="minorEastAsia" w:cstheme="minorBidi"/>
            <w:b w:val="0"/>
            <w:bCs w:val="0"/>
            <w:noProof/>
            <w:kern w:val="2"/>
            <w14:ligatures w14:val="standardContextual"/>
          </w:rPr>
          <w:tab/>
        </w:r>
        <w:r w:rsidR="001E23DD" w:rsidRPr="0059419D">
          <w:rPr>
            <w:rStyle w:val="Hyperlink"/>
            <w:noProof/>
          </w:rPr>
          <w:t>MOMENT</w:t>
        </w:r>
        <w:r w:rsidR="001E23DD">
          <w:rPr>
            <w:noProof/>
            <w:webHidden/>
          </w:rPr>
          <w:tab/>
        </w:r>
        <w:r w:rsidR="001E23DD">
          <w:rPr>
            <w:noProof/>
            <w:webHidden/>
          </w:rPr>
          <w:fldChar w:fldCharType="begin"/>
        </w:r>
        <w:r w:rsidR="001E23DD">
          <w:rPr>
            <w:noProof/>
            <w:webHidden/>
          </w:rPr>
          <w:instrText xml:space="preserve"> PAGEREF _Toc164034515 \h </w:instrText>
        </w:r>
        <w:r w:rsidR="001E23DD">
          <w:rPr>
            <w:noProof/>
            <w:webHidden/>
          </w:rPr>
        </w:r>
        <w:r w:rsidR="001E23DD">
          <w:rPr>
            <w:noProof/>
            <w:webHidden/>
          </w:rPr>
          <w:fldChar w:fldCharType="separate"/>
        </w:r>
        <w:r w:rsidR="001E23DD">
          <w:rPr>
            <w:noProof/>
            <w:webHidden/>
          </w:rPr>
          <w:t>238</w:t>
        </w:r>
        <w:r w:rsidR="001E23DD">
          <w:rPr>
            <w:noProof/>
            <w:webHidden/>
          </w:rPr>
          <w:fldChar w:fldCharType="end"/>
        </w:r>
      </w:hyperlink>
    </w:p>
    <w:p w14:paraId="1D3730B8" w14:textId="631B90DA"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16" w:history="1">
        <w:r w:rsidR="001E23DD" w:rsidRPr="0059419D">
          <w:rPr>
            <w:rStyle w:val="Hyperlink"/>
            <w:noProof/>
          </w:rPr>
          <w:t>7.45</w:t>
        </w:r>
        <w:r w:rsidR="001E23DD">
          <w:rPr>
            <w:rFonts w:eastAsiaTheme="minorEastAsia" w:cstheme="minorBidi"/>
            <w:b w:val="0"/>
            <w:bCs w:val="0"/>
            <w:noProof/>
            <w:kern w:val="2"/>
            <w14:ligatures w14:val="standardContextual"/>
          </w:rPr>
          <w:tab/>
        </w:r>
        <w:r w:rsidR="001E23DD" w:rsidRPr="0059419D">
          <w:rPr>
            <w:rStyle w:val="Hyperlink"/>
            <w:noProof/>
          </w:rPr>
          <w:t>MPC</w:t>
        </w:r>
        <w:r w:rsidR="001E23DD">
          <w:rPr>
            <w:noProof/>
            <w:webHidden/>
          </w:rPr>
          <w:tab/>
        </w:r>
        <w:r w:rsidR="001E23DD">
          <w:rPr>
            <w:noProof/>
            <w:webHidden/>
          </w:rPr>
          <w:fldChar w:fldCharType="begin"/>
        </w:r>
        <w:r w:rsidR="001E23DD">
          <w:rPr>
            <w:noProof/>
            <w:webHidden/>
          </w:rPr>
          <w:instrText xml:space="preserve"> PAGEREF _Toc164034516 \h </w:instrText>
        </w:r>
        <w:r w:rsidR="001E23DD">
          <w:rPr>
            <w:noProof/>
            <w:webHidden/>
          </w:rPr>
        </w:r>
        <w:r w:rsidR="001E23DD">
          <w:rPr>
            <w:noProof/>
            <w:webHidden/>
          </w:rPr>
          <w:fldChar w:fldCharType="separate"/>
        </w:r>
        <w:r w:rsidR="001E23DD">
          <w:rPr>
            <w:noProof/>
            <w:webHidden/>
          </w:rPr>
          <w:t>240</w:t>
        </w:r>
        <w:r w:rsidR="001E23DD">
          <w:rPr>
            <w:noProof/>
            <w:webHidden/>
          </w:rPr>
          <w:fldChar w:fldCharType="end"/>
        </w:r>
      </w:hyperlink>
    </w:p>
    <w:p w14:paraId="6954D304" w14:textId="75D99B22"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17" w:history="1">
        <w:r w:rsidR="001E23DD" w:rsidRPr="0059419D">
          <w:rPr>
            <w:rStyle w:val="Hyperlink"/>
            <w:noProof/>
          </w:rPr>
          <w:t>7.46</w:t>
        </w:r>
        <w:r w:rsidR="001E23DD">
          <w:rPr>
            <w:rFonts w:eastAsiaTheme="minorEastAsia" w:cstheme="minorBidi"/>
            <w:b w:val="0"/>
            <w:bCs w:val="0"/>
            <w:noProof/>
            <w:kern w:val="2"/>
            <w14:ligatures w14:val="standardContextual"/>
          </w:rPr>
          <w:tab/>
        </w:r>
        <w:r w:rsidR="001E23DD" w:rsidRPr="0059419D">
          <w:rPr>
            <w:rStyle w:val="Hyperlink"/>
            <w:noProof/>
          </w:rPr>
          <w:t>MPCADD</w:t>
        </w:r>
        <w:r w:rsidR="001E23DD">
          <w:rPr>
            <w:noProof/>
            <w:webHidden/>
          </w:rPr>
          <w:tab/>
        </w:r>
        <w:r w:rsidR="001E23DD">
          <w:rPr>
            <w:noProof/>
            <w:webHidden/>
          </w:rPr>
          <w:fldChar w:fldCharType="begin"/>
        </w:r>
        <w:r w:rsidR="001E23DD">
          <w:rPr>
            <w:noProof/>
            <w:webHidden/>
          </w:rPr>
          <w:instrText xml:space="preserve"> PAGEREF _Toc164034517 \h </w:instrText>
        </w:r>
        <w:r w:rsidR="001E23DD">
          <w:rPr>
            <w:noProof/>
            <w:webHidden/>
          </w:rPr>
        </w:r>
        <w:r w:rsidR="001E23DD">
          <w:rPr>
            <w:noProof/>
            <w:webHidden/>
          </w:rPr>
          <w:fldChar w:fldCharType="separate"/>
        </w:r>
        <w:r w:rsidR="001E23DD">
          <w:rPr>
            <w:noProof/>
            <w:webHidden/>
          </w:rPr>
          <w:t>243</w:t>
        </w:r>
        <w:r w:rsidR="001E23DD">
          <w:rPr>
            <w:noProof/>
            <w:webHidden/>
          </w:rPr>
          <w:fldChar w:fldCharType="end"/>
        </w:r>
      </w:hyperlink>
    </w:p>
    <w:p w14:paraId="763027ED" w14:textId="30B6BE3F"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18" w:history="1">
        <w:r w:rsidR="001E23DD" w:rsidRPr="0059419D">
          <w:rPr>
            <w:rStyle w:val="Hyperlink"/>
            <w:noProof/>
          </w:rPr>
          <w:t>7.47</w:t>
        </w:r>
        <w:r w:rsidR="001E23DD">
          <w:rPr>
            <w:rFonts w:eastAsiaTheme="minorEastAsia" w:cstheme="minorBidi"/>
            <w:b w:val="0"/>
            <w:bCs w:val="0"/>
            <w:noProof/>
            <w:kern w:val="2"/>
            <w14:ligatures w14:val="standardContextual"/>
          </w:rPr>
          <w:tab/>
        </w:r>
        <w:r w:rsidR="001E23DD" w:rsidRPr="0059419D">
          <w:rPr>
            <w:rStyle w:val="Hyperlink"/>
            <w:noProof/>
          </w:rPr>
          <w:t>OMIT</w:t>
        </w:r>
        <w:r w:rsidR="001E23DD">
          <w:rPr>
            <w:noProof/>
            <w:webHidden/>
          </w:rPr>
          <w:tab/>
        </w:r>
        <w:r w:rsidR="001E23DD">
          <w:rPr>
            <w:noProof/>
            <w:webHidden/>
          </w:rPr>
          <w:fldChar w:fldCharType="begin"/>
        </w:r>
        <w:r w:rsidR="001E23DD">
          <w:rPr>
            <w:noProof/>
            <w:webHidden/>
          </w:rPr>
          <w:instrText xml:space="preserve"> PAGEREF _Toc164034518 \h </w:instrText>
        </w:r>
        <w:r w:rsidR="001E23DD">
          <w:rPr>
            <w:noProof/>
            <w:webHidden/>
          </w:rPr>
        </w:r>
        <w:r w:rsidR="001E23DD">
          <w:rPr>
            <w:noProof/>
            <w:webHidden/>
          </w:rPr>
          <w:fldChar w:fldCharType="separate"/>
        </w:r>
        <w:r w:rsidR="001E23DD">
          <w:rPr>
            <w:noProof/>
            <w:webHidden/>
          </w:rPr>
          <w:t>245</w:t>
        </w:r>
        <w:r w:rsidR="001E23DD">
          <w:rPr>
            <w:noProof/>
            <w:webHidden/>
          </w:rPr>
          <w:fldChar w:fldCharType="end"/>
        </w:r>
      </w:hyperlink>
    </w:p>
    <w:p w14:paraId="3078A962" w14:textId="71F8903D"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19" w:history="1">
        <w:r w:rsidR="001E23DD" w:rsidRPr="0059419D">
          <w:rPr>
            <w:rStyle w:val="Hyperlink"/>
            <w:noProof/>
          </w:rPr>
          <w:t>7.48</w:t>
        </w:r>
        <w:r w:rsidR="001E23DD">
          <w:rPr>
            <w:rFonts w:eastAsiaTheme="minorEastAsia" w:cstheme="minorBidi"/>
            <w:b w:val="0"/>
            <w:bCs w:val="0"/>
            <w:noProof/>
            <w:kern w:val="2"/>
            <w14:ligatures w14:val="standardContextual"/>
          </w:rPr>
          <w:tab/>
        </w:r>
        <w:r w:rsidR="001E23DD" w:rsidRPr="0059419D">
          <w:rPr>
            <w:rStyle w:val="Hyperlink"/>
            <w:noProof/>
          </w:rPr>
          <w:t>OMIT1</w:t>
        </w:r>
        <w:r w:rsidR="001E23DD">
          <w:rPr>
            <w:noProof/>
            <w:webHidden/>
          </w:rPr>
          <w:tab/>
        </w:r>
        <w:r w:rsidR="001E23DD">
          <w:rPr>
            <w:noProof/>
            <w:webHidden/>
          </w:rPr>
          <w:fldChar w:fldCharType="begin"/>
        </w:r>
        <w:r w:rsidR="001E23DD">
          <w:rPr>
            <w:noProof/>
            <w:webHidden/>
          </w:rPr>
          <w:instrText xml:space="preserve"> PAGEREF _Toc164034519 \h </w:instrText>
        </w:r>
        <w:r w:rsidR="001E23DD">
          <w:rPr>
            <w:noProof/>
            <w:webHidden/>
          </w:rPr>
        </w:r>
        <w:r w:rsidR="001E23DD">
          <w:rPr>
            <w:noProof/>
            <w:webHidden/>
          </w:rPr>
          <w:fldChar w:fldCharType="separate"/>
        </w:r>
        <w:r w:rsidR="001E23DD">
          <w:rPr>
            <w:noProof/>
            <w:webHidden/>
          </w:rPr>
          <w:t>247</w:t>
        </w:r>
        <w:r w:rsidR="001E23DD">
          <w:rPr>
            <w:noProof/>
            <w:webHidden/>
          </w:rPr>
          <w:fldChar w:fldCharType="end"/>
        </w:r>
      </w:hyperlink>
    </w:p>
    <w:p w14:paraId="2006D8DD" w14:textId="5873412E"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20" w:history="1">
        <w:r w:rsidR="001E23DD" w:rsidRPr="0059419D">
          <w:rPr>
            <w:rStyle w:val="Hyperlink"/>
            <w:noProof/>
          </w:rPr>
          <w:t>7.49</w:t>
        </w:r>
        <w:r w:rsidR="001E23DD">
          <w:rPr>
            <w:rFonts w:eastAsiaTheme="minorEastAsia" w:cstheme="minorBidi"/>
            <w:b w:val="0"/>
            <w:bCs w:val="0"/>
            <w:noProof/>
            <w:kern w:val="2"/>
            <w14:ligatures w14:val="standardContextual"/>
          </w:rPr>
          <w:tab/>
        </w:r>
        <w:r w:rsidR="001E23DD" w:rsidRPr="0059419D">
          <w:rPr>
            <w:rStyle w:val="Hyperlink"/>
            <w:noProof/>
          </w:rPr>
          <w:t>PARAM</w:t>
        </w:r>
        <w:r w:rsidR="001E23DD">
          <w:rPr>
            <w:noProof/>
            <w:webHidden/>
          </w:rPr>
          <w:tab/>
        </w:r>
        <w:r w:rsidR="001E23DD">
          <w:rPr>
            <w:noProof/>
            <w:webHidden/>
          </w:rPr>
          <w:fldChar w:fldCharType="begin"/>
        </w:r>
        <w:r w:rsidR="001E23DD">
          <w:rPr>
            <w:noProof/>
            <w:webHidden/>
          </w:rPr>
          <w:instrText xml:space="preserve"> PAGEREF _Toc164034520 \h </w:instrText>
        </w:r>
        <w:r w:rsidR="001E23DD">
          <w:rPr>
            <w:noProof/>
            <w:webHidden/>
          </w:rPr>
        </w:r>
        <w:r w:rsidR="001E23DD">
          <w:rPr>
            <w:noProof/>
            <w:webHidden/>
          </w:rPr>
          <w:fldChar w:fldCharType="separate"/>
        </w:r>
        <w:r w:rsidR="001E23DD">
          <w:rPr>
            <w:noProof/>
            <w:webHidden/>
          </w:rPr>
          <w:t>249</w:t>
        </w:r>
        <w:r w:rsidR="001E23DD">
          <w:rPr>
            <w:noProof/>
            <w:webHidden/>
          </w:rPr>
          <w:fldChar w:fldCharType="end"/>
        </w:r>
      </w:hyperlink>
    </w:p>
    <w:p w14:paraId="41BA5BF8" w14:textId="114E5B50"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21" w:history="1">
        <w:r w:rsidR="001E23DD" w:rsidRPr="0059419D">
          <w:rPr>
            <w:rStyle w:val="Hyperlink"/>
            <w:noProof/>
          </w:rPr>
          <w:t>7.50</w:t>
        </w:r>
        <w:r w:rsidR="001E23DD">
          <w:rPr>
            <w:rFonts w:eastAsiaTheme="minorEastAsia" w:cstheme="minorBidi"/>
            <w:b w:val="0"/>
            <w:bCs w:val="0"/>
            <w:noProof/>
            <w:kern w:val="2"/>
            <w14:ligatures w14:val="standardContextual"/>
          </w:rPr>
          <w:tab/>
        </w:r>
        <w:r w:rsidR="001E23DD" w:rsidRPr="0059419D">
          <w:rPr>
            <w:rStyle w:val="Hyperlink"/>
            <w:noProof/>
          </w:rPr>
          <w:t>PARVEC</w:t>
        </w:r>
        <w:r w:rsidR="001E23DD">
          <w:rPr>
            <w:noProof/>
            <w:webHidden/>
          </w:rPr>
          <w:tab/>
        </w:r>
        <w:r w:rsidR="001E23DD">
          <w:rPr>
            <w:noProof/>
            <w:webHidden/>
          </w:rPr>
          <w:fldChar w:fldCharType="begin"/>
        </w:r>
        <w:r w:rsidR="001E23DD">
          <w:rPr>
            <w:noProof/>
            <w:webHidden/>
          </w:rPr>
          <w:instrText xml:space="preserve"> PAGEREF _Toc164034521 \h </w:instrText>
        </w:r>
        <w:r w:rsidR="001E23DD">
          <w:rPr>
            <w:noProof/>
            <w:webHidden/>
          </w:rPr>
        </w:r>
        <w:r w:rsidR="001E23DD">
          <w:rPr>
            <w:noProof/>
            <w:webHidden/>
          </w:rPr>
          <w:fldChar w:fldCharType="separate"/>
        </w:r>
        <w:r w:rsidR="001E23DD">
          <w:rPr>
            <w:noProof/>
            <w:webHidden/>
          </w:rPr>
          <w:t>271</w:t>
        </w:r>
        <w:r w:rsidR="001E23DD">
          <w:rPr>
            <w:noProof/>
            <w:webHidden/>
          </w:rPr>
          <w:fldChar w:fldCharType="end"/>
        </w:r>
      </w:hyperlink>
    </w:p>
    <w:p w14:paraId="25671016" w14:textId="152847C6"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22" w:history="1">
        <w:r w:rsidR="001E23DD" w:rsidRPr="0059419D">
          <w:rPr>
            <w:rStyle w:val="Hyperlink"/>
            <w:noProof/>
          </w:rPr>
          <w:t>7.51</w:t>
        </w:r>
        <w:r w:rsidR="001E23DD">
          <w:rPr>
            <w:rFonts w:eastAsiaTheme="minorEastAsia" w:cstheme="minorBidi"/>
            <w:b w:val="0"/>
            <w:bCs w:val="0"/>
            <w:noProof/>
            <w:kern w:val="2"/>
            <w14:ligatures w14:val="standardContextual"/>
          </w:rPr>
          <w:tab/>
        </w:r>
        <w:r w:rsidR="001E23DD" w:rsidRPr="0059419D">
          <w:rPr>
            <w:rStyle w:val="Hyperlink"/>
            <w:noProof/>
          </w:rPr>
          <w:t>PARVEC1</w:t>
        </w:r>
        <w:r w:rsidR="001E23DD">
          <w:rPr>
            <w:noProof/>
            <w:webHidden/>
          </w:rPr>
          <w:tab/>
        </w:r>
        <w:r w:rsidR="001E23DD">
          <w:rPr>
            <w:noProof/>
            <w:webHidden/>
          </w:rPr>
          <w:fldChar w:fldCharType="begin"/>
        </w:r>
        <w:r w:rsidR="001E23DD">
          <w:rPr>
            <w:noProof/>
            <w:webHidden/>
          </w:rPr>
          <w:instrText xml:space="preserve"> PAGEREF _Toc164034522 \h </w:instrText>
        </w:r>
        <w:r w:rsidR="001E23DD">
          <w:rPr>
            <w:noProof/>
            <w:webHidden/>
          </w:rPr>
        </w:r>
        <w:r w:rsidR="001E23DD">
          <w:rPr>
            <w:noProof/>
            <w:webHidden/>
          </w:rPr>
          <w:fldChar w:fldCharType="separate"/>
        </w:r>
        <w:r w:rsidR="001E23DD">
          <w:rPr>
            <w:noProof/>
            <w:webHidden/>
          </w:rPr>
          <w:t>273</w:t>
        </w:r>
        <w:r w:rsidR="001E23DD">
          <w:rPr>
            <w:noProof/>
            <w:webHidden/>
          </w:rPr>
          <w:fldChar w:fldCharType="end"/>
        </w:r>
      </w:hyperlink>
    </w:p>
    <w:p w14:paraId="7DE0F168" w14:textId="3AAF9738"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23" w:history="1">
        <w:r w:rsidR="001E23DD" w:rsidRPr="0059419D">
          <w:rPr>
            <w:rStyle w:val="Hyperlink"/>
            <w:noProof/>
          </w:rPr>
          <w:t>7.52</w:t>
        </w:r>
        <w:r w:rsidR="001E23DD">
          <w:rPr>
            <w:rFonts w:eastAsiaTheme="minorEastAsia" w:cstheme="minorBidi"/>
            <w:b w:val="0"/>
            <w:bCs w:val="0"/>
            <w:noProof/>
            <w:kern w:val="2"/>
            <w14:ligatures w14:val="standardContextual"/>
          </w:rPr>
          <w:tab/>
        </w:r>
        <w:r w:rsidR="001E23DD" w:rsidRPr="0059419D">
          <w:rPr>
            <w:rStyle w:val="Hyperlink"/>
            <w:noProof/>
          </w:rPr>
          <w:t>PBAR</w:t>
        </w:r>
        <w:r w:rsidR="001E23DD">
          <w:rPr>
            <w:noProof/>
            <w:webHidden/>
          </w:rPr>
          <w:tab/>
        </w:r>
        <w:r w:rsidR="001E23DD">
          <w:rPr>
            <w:noProof/>
            <w:webHidden/>
          </w:rPr>
          <w:fldChar w:fldCharType="begin"/>
        </w:r>
        <w:r w:rsidR="001E23DD">
          <w:rPr>
            <w:noProof/>
            <w:webHidden/>
          </w:rPr>
          <w:instrText xml:space="preserve"> PAGEREF _Toc164034523 \h </w:instrText>
        </w:r>
        <w:r w:rsidR="001E23DD">
          <w:rPr>
            <w:noProof/>
            <w:webHidden/>
          </w:rPr>
        </w:r>
        <w:r w:rsidR="001E23DD">
          <w:rPr>
            <w:noProof/>
            <w:webHidden/>
          </w:rPr>
          <w:fldChar w:fldCharType="separate"/>
        </w:r>
        <w:r w:rsidR="001E23DD">
          <w:rPr>
            <w:noProof/>
            <w:webHidden/>
          </w:rPr>
          <w:t>275</w:t>
        </w:r>
        <w:r w:rsidR="001E23DD">
          <w:rPr>
            <w:noProof/>
            <w:webHidden/>
          </w:rPr>
          <w:fldChar w:fldCharType="end"/>
        </w:r>
      </w:hyperlink>
    </w:p>
    <w:p w14:paraId="399A25AF" w14:textId="74C0BA3C"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24" w:history="1">
        <w:r w:rsidR="001E23DD" w:rsidRPr="0059419D">
          <w:rPr>
            <w:rStyle w:val="Hyperlink"/>
            <w:noProof/>
          </w:rPr>
          <w:t>7.53</w:t>
        </w:r>
        <w:r w:rsidR="001E23DD">
          <w:rPr>
            <w:rFonts w:eastAsiaTheme="minorEastAsia" w:cstheme="minorBidi"/>
            <w:b w:val="0"/>
            <w:bCs w:val="0"/>
            <w:noProof/>
            <w:kern w:val="2"/>
            <w14:ligatures w14:val="standardContextual"/>
          </w:rPr>
          <w:tab/>
        </w:r>
        <w:r w:rsidR="001E23DD" w:rsidRPr="0059419D">
          <w:rPr>
            <w:rStyle w:val="Hyperlink"/>
            <w:noProof/>
          </w:rPr>
          <w:t>PBARL</w:t>
        </w:r>
        <w:r w:rsidR="001E23DD">
          <w:rPr>
            <w:noProof/>
            <w:webHidden/>
          </w:rPr>
          <w:tab/>
        </w:r>
        <w:r w:rsidR="001E23DD">
          <w:rPr>
            <w:noProof/>
            <w:webHidden/>
          </w:rPr>
          <w:fldChar w:fldCharType="begin"/>
        </w:r>
        <w:r w:rsidR="001E23DD">
          <w:rPr>
            <w:noProof/>
            <w:webHidden/>
          </w:rPr>
          <w:instrText xml:space="preserve"> PAGEREF _Toc164034524 \h </w:instrText>
        </w:r>
        <w:r w:rsidR="001E23DD">
          <w:rPr>
            <w:noProof/>
            <w:webHidden/>
          </w:rPr>
        </w:r>
        <w:r w:rsidR="001E23DD">
          <w:rPr>
            <w:noProof/>
            <w:webHidden/>
          </w:rPr>
          <w:fldChar w:fldCharType="separate"/>
        </w:r>
        <w:r w:rsidR="001E23DD">
          <w:rPr>
            <w:noProof/>
            <w:webHidden/>
          </w:rPr>
          <w:t>278</w:t>
        </w:r>
        <w:r w:rsidR="001E23DD">
          <w:rPr>
            <w:noProof/>
            <w:webHidden/>
          </w:rPr>
          <w:fldChar w:fldCharType="end"/>
        </w:r>
      </w:hyperlink>
    </w:p>
    <w:p w14:paraId="69A46AA3" w14:textId="291B8F5F"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25" w:history="1">
        <w:r w:rsidR="001E23DD" w:rsidRPr="0059419D">
          <w:rPr>
            <w:rStyle w:val="Hyperlink"/>
            <w:noProof/>
          </w:rPr>
          <w:t>7.54</w:t>
        </w:r>
        <w:r w:rsidR="001E23DD">
          <w:rPr>
            <w:rFonts w:eastAsiaTheme="minorEastAsia" w:cstheme="minorBidi"/>
            <w:b w:val="0"/>
            <w:bCs w:val="0"/>
            <w:noProof/>
            <w:kern w:val="2"/>
            <w14:ligatures w14:val="standardContextual"/>
          </w:rPr>
          <w:tab/>
        </w:r>
        <w:r w:rsidR="001E23DD" w:rsidRPr="0059419D">
          <w:rPr>
            <w:rStyle w:val="Hyperlink"/>
            <w:noProof/>
          </w:rPr>
          <w:t>PBUSH</w:t>
        </w:r>
        <w:r w:rsidR="001E23DD">
          <w:rPr>
            <w:noProof/>
            <w:webHidden/>
          </w:rPr>
          <w:tab/>
        </w:r>
        <w:r w:rsidR="001E23DD">
          <w:rPr>
            <w:noProof/>
            <w:webHidden/>
          </w:rPr>
          <w:fldChar w:fldCharType="begin"/>
        </w:r>
        <w:r w:rsidR="001E23DD">
          <w:rPr>
            <w:noProof/>
            <w:webHidden/>
          </w:rPr>
          <w:instrText xml:space="preserve"> PAGEREF _Toc164034525 \h </w:instrText>
        </w:r>
        <w:r w:rsidR="001E23DD">
          <w:rPr>
            <w:noProof/>
            <w:webHidden/>
          </w:rPr>
        </w:r>
        <w:r w:rsidR="001E23DD">
          <w:rPr>
            <w:noProof/>
            <w:webHidden/>
          </w:rPr>
          <w:fldChar w:fldCharType="separate"/>
        </w:r>
        <w:r w:rsidR="001E23DD">
          <w:rPr>
            <w:noProof/>
            <w:webHidden/>
          </w:rPr>
          <w:t>284</w:t>
        </w:r>
        <w:r w:rsidR="001E23DD">
          <w:rPr>
            <w:noProof/>
            <w:webHidden/>
          </w:rPr>
          <w:fldChar w:fldCharType="end"/>
        </w:r>
      </w:hyperlink>
    </w:p>
    <w:p w14:paraId="639BD4AA" w14:textId="74C9AA66"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26" w:history="1">
        <w:r w:rsidR="001E23DD" w:rsidRPr="0059419D">
          <w:rPr>
            <w:rStyle w:val="Hyperlink"/>
            <w:noProof/>
          </w:rPr>
          <w:t>7.55</w:t>
        </w:r>
        <w:r w:rsidR="001E23DD">
          <w:rPr>
            <w:rFonts w:eastAsiaTheme="minorEastAsia" w:cstheme="minorBidi"/>
            <w:b w:val="0"/>
            <w:bCs w:val="0"/>
            <w:noProof/>
            <w:kern w:val="2"/>
            <w14:ligatures w14:val="standardContextual"/>
          </w:rPr>
          <w:tab/>
        </w:r>
        <w:r w:rsidR="001E23DD" w:rsidRPr="0059419D">
          <w:rPr>
            <w:rStyle w:val="Hyperlink"/>
            <w:noProof/>
          </w:rPr>
          <w:t>PCOMP</w:t>
        </w:r>
        <w:r w:rsidR="001E23DD">
          <w:rPr>
            <w:noProof/>
            <w:webHidden/>
          </w:rPr>
          <w:tab/>
        </w:r>
        <w:r w:rsidR="001E23DD">
          <w:rPr>
            <w:noProof/>
            <w:webHidden/>
          </w:rPr>
          <w:fldChar w:fldCharType="begin"/>
        </w:r>
        <w:r w:rsidR="001E23DD">
          <w:rPr>
            <w:noProof/>
            <w:webHidden/>
          </w:rPr>
          <w:instrText xml:space="preserve"> PAGEREF _Toc164034526 \h </w:instrText>
        </w:r>
        <w:r w:rsidR="001E23DD">
          <w:rPr>
            <w:noProof/>
            <w:webHidden/>
          </w:rPr>
        </w:r>
        <w:r w:rsidR="001E23DD">
          <w:rPr>
            <w:noProof/>
            <w:webHidden/>
          </w:rPr>
          <w:fldChar w:fldCharType="separate"/>
        </w:r>
        <w:r w:rsidR="001E23DD">
          <w:rPr>
            <w:noProof/>
            <w:webHidden/>
          </w:rPr>
          <w:t>286</w:t>
        </w:r>
        <w:r w:rsidR="001E23DD">
          <w:rPr>
            <w:noProof/>
            <w:webHidden/>
          </w:rPr>
          <w:fldChar w:fldCharType="end"/>
        </w:r>
      </w:hyperlink>
    </w:p>
    <w:p w14:paraId="6C3A7BB6" w14:textId="54E0FC16"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27" w:history="1">
        <w:r w:rsidR="001E23DD" w:rsidRPr="0059419D">
          <w:rPr>
            <w:rStyle w:val="Hyperlink"/>
            <w:noProof/>
          </w:rPr>
          <w:t>7.56</w:t>
        </w:r>
        <w:r w:rsidR="001E23DD">
          <w:rPr>
            <w:rFonts w:eastAsiaTheme="minorEastAsia" w:cstheme="minorBidi"/>
            <w:b w:val="0"/>
            <w:bCs w:val="0"/>
            <w:noProof/>
            <w:kern w:val="2"/>
            <w14:ligatures w14:val="standardContextual"/>
          </w:rPr>
          <w:tab/>
        </w:r>
        <w:r w:rsidR="001E23DD" w:rsidRPr="0059419D">
          <w:rPr>
            <w:rStyle w:val="Hyperlink"/>
            <w:noProof/>
          </w:rPr>
          <w:t>PCOMP1</w:t>
        </w:r>
        <w:r w:rsidR="001E23DD">
          <w:rPr>
            <w:noProof/>
            <w:webHidden/>
          </w:rPr>
          <w:tab/>
        </w:r>
        <w:r w:rsidR="001E23DD">
          <w:rPr>
            <w:noProof/>
            <w:webHidden/>
          </w:rPr>
          <w:fldChar w:fldCharType="begin"/>
        </w:r>
        <w:r w:rsidR="001E23DD">
          <w:rPr>
            <w:noProof/>
            <w:webHidden/>
          </w:rPr>
          <w:instrText xml:space="preserve"> PAGEREF _Toc164034527 \h </w:instrText>
        </w:r>
        <w:r w:rsidR="001E23DD">
          <w:rPr>
            <w:noProof/>
            <w:webHidden/>
          </w:rPr>
        </w:r>
        <w:r w:rsidR="001E23DD">
          <w:rPr>
            <w:noProof/>
            <w:webHidden/>
          </w:rPr>
          <w:fldChar w:fldCharType="separate"/>
        </w:r>
        <w:r w:rsidR="001E23DD">
          <w:rPr>
            <w:noProof/>
            <w:webHidden/>
          </w:rPr>
          <w:t>289</w:t>
        </w:r>
        <w:r w:rsidR="001E23DD">
          <w:rPr>
            <w:noProof/>
            <w:webHidden/>
          </w:rPr>
          <w:fldChar w:fldCharType="end"/>
        </w:r>
      </w:hyperlink>
    </w:p>
    <w:p w14:paraId="1AA8DBEC" w14:textId="20DC788B"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28" w:history="1">
        <w:r w:rsidR="001E23DD" w:rsidRPr="0059419D">
          <w:rPr>
            <w:rStyle w:val="Hyperlink"/>
            <w:noProof/>
          </w:rPr>
          <w:t>7.57</w:t>
        </w:r>
        <w:r w:rsidR="001E23DD">
          <w:rPr>
            <w:rFonts w:eastAsiaTheme="minorEastAsia" w:cstheme="minorBidi"/>
            <w:b w:val="0"/>
            <w:bCs w:val="0"/>
            <w:noProof/>
            <w:kern w:val="2"/>
            <w14:ligatures w14:val="standardContextual"/>
          </w:rPr>
          <w:tab/>
        </w:r>
        <w:r w:rsidR="001E23DD" w:rsidRPr="0059419D">
          <w:rPr>
            <w:rStyle w:val="Hyperlink"/>
            <w:noProof/>
          </w:rPr>
          <w:t>PELAS</w:t>
        </w:r>
        <w:r w:rsidR="001E23DD">
          <w:rPr>
            <w:noProof/>
            <w:webHidden/>
          </w:rPr>
          <w:tab/>
        </w:r>
        <w:r w:rsidR="001E23DD">
          <w:rPr>
            <w:noProof/>
            <w:webHidden/>
          </w:rPr>
          <w:fldChar w:fldCharType="begin"/>
        </w:r>
        <w:r w:rsidR="001E23DD">
          <w:rPr>
            <w:noProof/>
            <w:webHidden/>
          </w:rPr>
          <w:instrText xml:space="preserve"> PAGEREF _Toc164034528 \h </w:instrText>
        </w:r>
        <w:r w:rsidR="001E23DD">
          <w:rPr>
            <w:noProof/>
            <w:webHidden/>
          </w:rPr>
        </w:r>
        <w:r w:rsidR="001E23DD">
          <w:rPr>
            <w:noProof/>
            <w:webHidden/>
          </w:rPr>
          <w:fldChar w:fldCharType="separate"/>
        </w:r>
        <w:r w:rsidR="001E23DD">
          <w:rPr>
            <w:noProof/>
            <w:webHidden/>
          </w:rPr>
          <w:t>292</w:t>
        </w:r>
        <w:r w:rsidR="001E23DD">
          <w:rPr>
            <w:noProof/>
            <w:webHidden/>
          </w:rPr>
          <w:fldChar w:fldCharType="end"/>
        </w:r>
      </w:hyperlink>
    </w:p>
    <w:p w14:paraId="5B09A84D" w14:textId="3516CB73"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29" w:history="1">
        <w:r w:rsidR="001E23DD" w:rsidRPr="0059419D">
          <w:rPr>
            <w:rStyle w:val="Hyperlink"/>
            <w:noProof/>
          </w:rPr>
          <w:t>7.58</w:t>
        </w:r>
        <w:r w:rsidR="001E23DD">
          <w:rPr>
            <w:rFonts w:eastAsiaTheme="minorEastAsia" w:cstheme="minorBidi"/>
            <w:b w:val="0"/>
            <w:bCs w:val="0"/>
            <w:noProof/>
            <w:kern w:val="2"/>
            <w14:ligatures w14:val="standardContextual"/>
          </w:rPr>
          <w:tab/>
        </w:r>
        <w:r w:rsidR="001E23DD" w:rsidRPr="0059419D">
          <w:rPr>
            <w:rStyle w:val="Hyperlink"/>
            <w:noProof/>
          </w:rPr>
          <w:t>PLOAD2</w:t>
        </w:r>
        <w:r w:rsidR="001E23DD">
          <w:rPr>
            <w:noProof/>
            <w:webHidden/>
          </w:rPr>
          <w:tab/>
        </w:r>
        <w:r w:rsidR="001E23DD">
          <w:rPr>
            <w:noProof/>
            <w:webHidden/>
          </w:rPr>
          <w:fldChar w:fldCharType="begin"/>
        </w:r>
        <w:r w:rsidR="001E23DD">
          <w:rPr>
            <w:noProof/>
            <w:webHidden/>
          </w:rPr>
          <w:instrText xml:space="preserve"> PAGEREF _Toc164034529 \h </w:instrText>
        </w:r>
        <w:r w:rsidR="001E23DD">
          <w:rPr>
            <w:noProof/>
            <w:webHidden/>
          </w:rPr>
        </w:r>
        <w:r w:rsidR="001E23DD">
          <w:rPr>
            <w:noProof/>
            <w:webHidden/>
          </w:rPr>
          <w:fldChar w:fldCharType="separate"/>
        </w:r>
        <w:r w:rsidR="001E23DD">
          <w:rPr>
            <w:noProof/>
            <w:webHidden/>
          </w:rPr>
          <w:t>294</w:t>
        </w:r>
        <w:r w:rsidR="001E23DD">
          <w:rPr>
            <w:noProof/>
            <w:webHidden/>
          </w:rPr>
          <w:fldChar w:fldCharType="end"/>
        </w:r>
      </w:hyperlink>
    </w:p>
    <w:p w14:paraId="1C8A7B53" w14:textId="699B0131"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30" w:history="1">
        <w:r w:rsidR="001E23DD" w:rsidRPr="0059419D">
          <w:rPr>
            <w:rStyle w:val="Hyperlink"/>
            <w:noProof/>
          </w:rPr>
          <w:t>7.59</w:t>
        </w:r>
        <w:r w:rsidR="001E23DD">
          <w:rPr>
            <w:rFonts w:eastAsiaTheme="minorEastAsia" w:cstheme="minorBidi"/>
            <w:b w:val="0"/>
            <w:bCs w:val="0"/>
            <w:noProof/>
            <w:kern w:val="2"/>
            <w14:ligatures w14:val="standardContextual"/>
          </w:rPr>
          <w:tab/>
        </w:r>
        <w:r w:rsidR="001E23DD" w:rsidRPr="0059419D">
          <w:rPr>
            <w:rStyle w:val="Hyperlink"/>
            <w:noProof/>
          </w:rPr>
          <w:t>PLOAD4</w:t>
        </w:r>
        <w:r w:rsidR="001E23DD">
          <w:rPr>
            <w:noProof/>
            <w:webHidden/>
          </w:rPr>
          <w:tab/>
        </w:r>
        <w:r w:rsidR="001E23DD">
          <w:rPr>
            <w:noProof/>
            <w:webHidden/>
          </w:rPr>
          <w:fldChar w:fldCharType="begin"/>
        </w:r>
        <w:r w:rsidR="001E23DD">
          <w:rPr>
            <w:noProof/>
            <w:webHidden/>
          </w:rPr>
          <w:instrText xml:space="preserve"> PAGEREF _Toc164034530 \h </w:instrText>
        </w:r>
        <w:r w:rsidR="001E23DD">
          <w:rPr>
            <w:noProof/>
            <w:webHidden/>
          </w:rPr>
        </w:r>
        <w:r w:rsidR="001E23DD">
          <w:rPr>
            <w:noProof/>
            <w:webHidden/>
          </w:rPr>
          <w:fldChar w:fldCharType="separate"/>
        </w:r>
        <w:r w:rsidR="001E23DD">
          <w:rPr>
            <w:noProof/>
            <w:webHidden/>
          </w:rPr>
          <w:t>297</w:t>
        </w:r>
        <w:r w:rsidR="001E23DD">
          <w:rPr>
            <w:noProof/>
            <w:webHidden/>
          </w:rPr>
          <w:fldChar w:fldCharType="end"/>
        </w:r>
      </w:hyperlink>
    </w:p>
    <w:p w14:paraId="07A9E178" w14:textId="030FA1EE"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31" w:history="1">
        <w:r w:rsidR="001E23DD" w:rsidRPr="0059419D">
          <w:rPr>
            <w:rStyle w:val="Hyperlink"/>
            <w:noProof/>
          </w:rPr>
          <w:t>7.60</w:t>
        </w:r>
        <w:r w:rsidR="001E23DD">
          <w:rPr>
            <w:rFonts w:eastAsiaTheme="minorEastAsia" w:cstheme="minorBidi"/>
            <w:b w:val="0"/>
            <w:bCs w:val="0"/>
            <w:noProof/>
            <w:kern w:val="2"/>
            <w14:ligatures w14:val="standardContextual"/>
          </w:rPr>
          <w:tab/>
        </w:r>
        <w:r w:rsidR="001E23DD" w:rsidRPr="0059419D">
          <w:rPr>
            <w:rStyle w:val="Hyperlink"/>
            <w:noProof/>
          </w:rPr>
          <w:t>PLOTEL</w:t>
        </w:r>
        <w:r w:rsidR="001E23DD">
          <w:rPr>
            <w:noProof/>
            <w:webHidden/>
          </w:rPr>
          <w:tab/>
        </w:r>
        <w:r w:rsidR="001E23DD">
          <w:rPr>
            <w:noProof/>
            <w:webHidden/>
          </w:rPr>
          <w:fldChar w:fldCharType="begin"/>
        </w:r>
        <w:r w:rsidR="001E23DD">
          <w:rPr>
            <w:noProof/>
            <w:webHidden/>
          </w:rPr>
          <w:instrText xml:space="preserve"> PAGEREF _Toc164034531 \h </w:instrText>
        </w:r>
        <w:r w:rsidR="001E23DD">
          <w:rPr>
            <w:noProof/>
            <w:webHidden/>
          </w:rPr>
        </w:r>
        <w:r w:rsidR="001E23DD">
          <w:rPr>
            <w:noProof/>
            <w:webHidden/>
          </w:rPr>
          <w:fldChar w:fldCharType="separate"/>
        </w:r>
        <w:r w:rsidR="001E23DD">
          <w:rPr>
            <w:noProof/>
            <w:webHidden/>
          </w:rPr>
          <w:t>300</w:t>
        </w:r>
        <w:r w:rsidR="001E23DD">
          <w:rPr>
            <w:noProof/>
            <w:webHidden/>
          </w:rPr>
          <w:fldChar w:fldCharType="end"/>
        </w:r>
      </w:hyperlink>
    </w:p>
    <w:p w14:paraId="1B3B628E" w14:textId="3BA3E0AC"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32" w:history="1">
        <w:r w:rsidR="001E23DD" w:rsidRPr="0059419D">
          <w:rPr>
            <w:rStyle w:val="Hyperlink"/>
            <w:noProof/>
          </w:rPr>
          <w:t>7.61</w:t>
        </w:r>
        <w:r w:rsidR="001E23DD">
          <w:rPr>
            <w:rFonts w:eastAsiaTheme="minorEastAsia" w:cstheme="minorBidi"/>
            <w:b w:val="0"/>
            <w:bCs w:val="0"/>
            <w:noProof/>
            <w:kern w:val="2"/>
            <w14:ligatures w14:val="standardContextual"/>
          </w:rPr>
          <w:tab/>
        </w:r>
        <w:r w:rsidR="001E23DD" w:rsidRPr="0059419D">
          <w:rPr>
            <w:rStyle w:val="Hyperlink"/>
            <w:noProof/>
          </w:rPr>
          <w:t>PROD</w:t>
        </w:r>
        <w:r w:rsidR="001E23DD">
          <w:rPr>
            <w:noProof/>
            <w:webHidden/>
          </w:rPr>
          <w:tab/>
        </w:r>
        <w:r w:rsidR="001E23DD">
          <w:rPr>
            <w:noProof/>
            <w:webHidden/>
          </w:rPr>
          <w:fldChar w:fldCharType="begin"/>
        </w:r>
        <w:r w:rsidR="001E23DD">
          <w:rPr>
            <w:noProof/>
            <w:webHidden/>
          </w:rPr>
          <w:instrText xml:space="preserve"> PAGEREF _Toc164034532 \h </w:instrText>
        </w:r>
        <w:r w:rsidR="001E23DD">
          <w:rPr>
            <w:noProof/>
            <w:webHidden/>
          </w:rPr>
        </w:r>
        <w:r w:rsidR="001E23DD">
          <w:rPr>
            <w:noProof/>
            <w:webHidden/>
          </w:rPr>
          <w:fldChar w:fldCharType="separate"/>
        </w:r>
        <w:r w:rsidR="001E23DD">
          <w:rPr>
            <w:noProof/>
            <w:webHidden/>
          </w:rPr>
          <w:t>302</w:t>
        </w:r>
        <w:r w:rsidR="001E23DD">
          <w:rPr>
            <w:noProof/>
            <w:webHidden/>
          </w:rPr>
          <w:fldChar w:fldCharType="end"/>
        </w:r>
      </w:hyperlink>
    </w:p>
    <w:p w14:paraId="5040B0A2" w14:textId="67758153"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33" w:history="1">
        <w:r w:rsidR="001E23DD" w:rsidRPr="0059419D">
          <w:rPr>
            <w:rStyle w:val="Hyperlink"/>
            <w:noProof/>
          </w:rPr>
          <w:t>7.62</w:t>
        </w:r>
        <w:r w:rsidR="001E23DD">
          <w:rPr>
            <w:rFonts w:eastAsiaTheme="minorEastAsia" w:cstheme="minorBidi"/>
            <w:b w:val="0"/>
            <w:bCs w:val="0"/>
            <w:noProof/>
            <w:kern w:val="2"/>
            <w14:ligatures w14:val="standardContextual"/>
          </w:rPr>
          <w:tab/>
        </w:r>
        <w:r w:rsidR="001E23DD" w:rsidRPr="0059419D">
          <w:rPr>
            <w:rStyle w:val="Hyperlink"/>
            <w:noProof/>
          </w:rPr>
          <w:t>PSHEAR</w:t>
        </w:r>
        <w:r w:rsidR="001E23DD">
          <w:rPr>
            <w:noProof/>
            <w:webHidden/>
          </w:rPr>
          <w:tab/>
        </w:r>
        <w:r w:rsidR="001E23DD">
          <w:rPr>
            <w:noProof/>
            <w:webHidden/>
          </w:rPr>
          <w:fldChar w:fldCharType="begin"/>
        </w:r>
        <w:r w:rsidR="001E23DD">
          <w:rPr>
            <w:noProof/>
            <w:webHidden/>
          </w:rPr>
          <w:instrText xml:space="preserve"> PAGEREF _Toc164034533 \h </w:instrText>
        </w:r>
        <w:r w:rsidR="001E23DD">
          <w:rPr>
            <w:noProof/>
            <w:webHidden/>
          </w:rPr>
        </w:r>
        <w:r w:rsidR="001E23DD">
          <w:rPr>
            <w:noProof/>
            <w:webHidden/>
          </w:rPr>
          <w:fldChar w:fldCharType="separate"/>
        </w:r>
        <w:r w:rsidR="001E23DD">
          <w:rPr>
            <w:noProof/>
            <w:webHidden/>
          </w:rPr>
          <w:t>304</w:t>
        </w:r>
        <w:r w:rsidR="001E23DD">
          <w:rPr>
            <w:noProof/>
            <w:webHidden/>
          </w:rPr>
          <w:fldChar w:fldCharType="end"/>
        </w:r>
      </w:hyperlink>
    </w:p>
    <w:p w14:paraId="5CC528E4" w14:textId="6B9FD0C2"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34" w:history="1">
        <w:r w:rsidR="001E23DD" w:rsidRPr="0059419D">
          <w:rPr>
            <w:rStyle w:val="Hyperlink"/>
            <w:noProof/>
          </w:rPr>
          <w:t>7.63</w:t>
        </w:r>
        <w:r w:rsidR="001E23DD">
          <w:rPr>
            <w:rFonts w:eastAsiaTheme="minorEastAsia" w:cstheme="minorBidi"/>
            <w:b w:val="0"/>
            <w:bCs w:val="0"/>
            <w:noProof/>
            <w:kern w:val="2"/>
            <w14:ligatures w14:val="standardContextual"/>
          </w:rPr>
          <w:tab/>
        </w:r>
        <w:r w:rsidR="001E23DD" w:rsidRPr="0059419D">
          <w:rPr>
            <w:rStyle w:val="Hyperlink"/>
            <w:noProof/>
          </w:rPr>
          <w:t>PSHELL</w:t>
        </w:r>
        <w:r w:rsidR="001E23DD">
          <w:rPr>
            <w:noProof/>
            <w:webHidden/>
          </w:rPr>
          <w:tab/>
        </w:r>
        <w:r w:rsidR="001E23DD">
          <w:rPr>
            <w:noProof/>
            <w:webHidden/>
          </w:rPr>
          <w:fldChar w:fldCharType="begin"/>
        </w:r>
        <w:r w:rsidR="001E23DD">
          <w:rPr>
            <w:noProof/>
            <w:webHidden/>
          </w:rPr>
          <w:instrText xml:space="preserve"> PAGEREF _Toc164034534 \h </w:instrText>
        </w:r>
        <w:r w:rsidR="001E23DD">
          <w:rPr>
            <w:noProof/>
            <w:webHidden/>
          </w:rPr>
        </w:r>
        <w:r w:rsidR="001E23DD">
          <w:rPr>
            <w:noProof/>
            <w:webHidden/>
          </w:rPr>
          <w:fldChar w:fldCharType="separate"/>
        </w:r>
        <w:r w:rsidR="001E23DD">
          <w:rPr>
            <w:noProof/>
            <w:webHidden/>
          </w:rPr>
          <w:t>306</w:t>
        </w:r>
        <w:r w:rsidR="001E23DD">
          <w:rPr>
            <w:noProof/>
            <w:webHidden/>
          </w:rPr>
          <w:fldChar w:fldCharType="end"/>
        </w:r>
      </w:hyperlink>
    </w:p>
    <w:p w14:paraId="12BE9E34" w14:textId="003FA477"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35" w:history="1">
        <w:r w:rsidR="001E23DD" w:rsidRPr="0059419D">
          <w:rPr>
            <w:rStyle w:val="Hyperlink"/>
            <w:noProof/>
          </w:rPr>
          <w:t>7.64</w:t>
        </w:r>
        <w:r w:rsidR="001E23DD">
          <w:rPr>
            <w:rFonts w:eastAsiaTheme="minorEastAsia" w:cstheme="minorBidi"/>
            <w:b w:val="0"/>
            <w:bCs w:val="0"/>
            <w:noProof/>
            <w:kern w:val="2"/>
            <w14:ligatures w14:val="standardContextual"/>
          </w:rPr>
          <w:tab/>
        </w:r>
        <w:r w:rsidR="001E23DD" w:rsidRPr="0059419D">
          <w:rPr>
            <w:rStyle w:val="Hyperlink"/>
            <w:noProof/>
          </w:rPr>
          <w:t>PSOLID</w:t>
        </w:r>
        <w:r w:rsidR="001E23DD">
          <w:rPr>
            <w:noProof/>
            <w:webHidden/>
          </w:rPr>
          <w:tab/>
        </w:r>
        <w:r w:rsidR="001E23DD">
          <w:rPr>
            <w:noProof/>
            <w:webHidden/>
          </w:rPr>
          <w:fldChar w:fldCharType="begin"/>
        </w:r>
        <w:r w:rsidR="001E23DD">
          <w:rPr>
            <w:noProof/>
            <w:webHidden/>
          </w:rPr>
          <w:instrText xml:space="preserve"> PAGEREF _Toc164034535 \h </w:instrText>
        </w:r>
        <w:r w:rsidR="001E23DD">
          <w:rPr>
            <w:noProof/>
            <w:webHidden/>
          </w:rPr>
        </w:r>
        <w:r w:rsidR="001E23DD">
          <w:rPr>
            <w:noProof/>
            <w:webHidden/>
          </w:rPr>
          <w:fldChar w:fldCharType="separate"/>
        </w:r>
        <w:r w:rsidR="001E23DD">
          <w:rPr>
            <w:noProof/>
            <w:webHidden/>
          </w:rPr>
          <w:t>309</w:t>
        </w:r>
        <w:r w:rsidR="001E23DD">
          <w:rPr>
            <w:noProof/>
            <w:webHidden/>
          </w:rPr>
          <w:fldChar w:fldCharType="end"/>
        </w:r>
      </w:hyperlink>
    </w:p>
    <w:p w14:paraId="35C7EF88" w14:textId="09521455"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36" w:history="1">
        <w:r w:rsidR="001E23DD" w:rsidRPr="0059419D">
          <w:rPr>
            <w:rStyle w:val="Hyperlink"/>
            <w:noProof/>
          </w:rPr>
          <w:t>7.65</w:t>
        </w:r>
        <w:r w:rsidR="001E23DD">
          <w:rPr>
            <w:rFonts w:eastAsiaTheme="minorEastAsia" w:cstheme="minorBidi"/>
            <w:b w:val="0"/>
            <w:bCs w:val="0"/>
            <w:noProof/>
            <w:kern w:val="2"/>
            <w14:ligatures w14:val="standardContextual"/>
          </w:rPr>
          <w:tab/>
        </w:r>
        <w:r w:rsidR="001E23DD" w:rsidRPr="0059419D">
          <w:rPr>
            <w:rStyle w:val="Hyperlink"/>
            <w:noProof/>
          </w:rPr>
          <w:t>PUSERIN</w:t>
        </w:r>
        <w:r w:rsidR="001E23DD">
          <w:rPr>
            <w:noProof/>
            <w:webHidden/>
          </w:rPr>
          <w:tab/>
        </w:r>
        <w:r w:rsidR="001E23DD">
          <w:rPr>
            <w:noProof/>
            <w:webHidden/>
          </w:rPr>
          <w:fldChar w:fldCharType="begin"/>
        </w:r>
        <w:r w:rsidR="001E23DD">
          <w:rPr>
            <w:noProof/>
            <w:webHidden/>
          </w:rPr>
          <w:instrText xml:space="preserve"> PAGEREF _Toc164034536 \h </w:instrText>
        </w:r>
        <w:r w:rsidR="001E23DD">
          <w:rPr>
            <w:noProof/>
            <w:webHidden/>
          </w:rPr>
        </w:r>
        <w:r w:rsidR="001E23DD">
          <w:rPr>
            <w:noProof/>
            <w:webHidden/>
          </w:rPr>
          <w:fldChar w:fldCharType="separate"/>
        </w:r>
        <w:r w:rsidR="001E23DD">
          <w:rPr>
            <w:noProof/>
            <w:webHidden/>
          </w:rPr>
          <w:t>313</w:t>
        </w:r>
        <w:r w:rsidR="001E23DD">
          <w:rPr>
            <w:noProof/>
            <w:webHidden/>
          </w:rPr>
          <w:fldChar w:fldCharType="end"/>
        </w:r>
      </w:hyperlink>
    </w:p>
    <w:p w14:paraId="523D088D" w14:textId="2486470B"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37" w:history="1">
        <w:r w:rsidR="001E23DD" w:rsidRPr="0059419D">
          <w:rPr>
            <w:rStyle w:val="Hyperlink"/>
            <w:noProof/>
          </w:rPr>
          <w:t>7.66</w:t>
        </w:r>
        <w:r w:rsidR="001E23DD">
          <w:rPr>
            <w:rFonts w:eastAsiaTheme="minorEastAsia" w:cstheme="minorBidi"/>
            <w:b w:val="0"/>
            <w:bCs w:val="0"/>
            <w:noProof/>
            <w:kern w:val="2"/>
            <w14:ligatures w14:val="standardContextual"/>
          </w:rPr>
          <w:tab/>
        </w:r>
        <w:r w:rsidR="001E23DD" w:rsidRPr="0059419D">
          <w:rPr>
            <w:rStyle w:val="Hyperlink"/>
            <w:noProof/>
          </w:rPr>
          <w:t>RBE2</w:t>
        </w:r>
        <w:r w:rsidR="001E23DD">
          <w:rPr>
            <w:noProof/>
            <w:webHidden/>
          </w:rPr>
          <w:tab/>
        </w:r>
        <w:r w:rsidR="001E23DD">
          <w:rPr>
            <w:noProof/>
            <w:webHidden/>
          </w:rPr>
          <w:fldChar w:fldCharType="begin"/>
        </w:r>
        <w:r w:rsidR="001E23DD">
          <w:rPr>
            <w:noProof/>
            <w:webHidden/>
          </w:rPr>
          <w:instrText xml:space="preserve"> PAGEREF _Toc164034537 \h </w:instrText>
        </w:r>
        <w:r w:rsidR="001E23DD">
          <w:rPr>
            <w:noProof/>
            <w:webHidden/>
          </w:rPr>
        </w:r>
        <w:r w:rsidR="001E23DD">
          <w:rPr>
            <w:noProof/>
            <w:webHidden/>
          </w:rPr>
          <w:fldChar w:fldCharType="separate"/>
        </w:r>
        <w:r w:rsidR="001E23DD">
          <w:rPr>
            <w:noProof/>
            <w:webHidden/>
          </w:rPr>
          <w:t>316</w:t>
        </w:r>
        <w:r w:rsidR="001E23DD">
          <w:rPr>
            <w:noProof/>
            <w:webHidden/>
          </w:rPr>
          <w:fldChar w:fldCharType="end"/>
        </w:r>
      </w:hyperlink>
    </w:p>
    <w:p w14:paraId="0A7DE264" w14:textId="7AF4DE6E"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38" w:history="1">
        <w:r w:rsidR="001E23DD" w:rsidRPr="0059419D">
          <w:rPr>
            <w:rStyle w:val="Hyperlink"/>
            <w:noProof/>
          </w:rPr>
          <w:t>7.67</w:t>
        </w:r>
        <w:r w:rsidR="001E23DD">
          <w:rPr>
            <w:rFonts w:eastAsiaTheme="minorEastAsia" w:cstheme="minorBidi"/>
            <w:b w:val="0"/>
            <w:bCs w:val="0"/>
            <w:noProof/>
            <w:kern w:val="2"/>
            <w14:ligatures w14:val="standardContextual"/>
          </w:rPr>
          <w:tab/>
        </w:r>
        <w:r w:rsidR="001E23DD" w:rsidRPr="0059419D">
          <w:rPr>
            <w:rStyle w:val="Hyperlink"/>
            <w:noProof/>
          </w:rPr>
          <w:t>RBE3</w:t>
        </w:r>
        <w:r w:rsidR="001E23DD">
          <w:rPr>
            <w:noProof/>
            <w:webHidden/>
          </w:rPr>
          <w:tab/>
        </w:r>
        <w:r w:rsidR="001E23DD">
          <w:rPr>
            <w:noProof/>
            <w:webHidden/>
          </w:rPr>
          <w:fldChar w:fldCharType="begin"/>
        </w:r>
        <w:r w:rsidR="001E23DD">
          <w:rPr>
            <w:noProof/>
            <w:webHidden/>
          </w:rPr>
          <w:instrText xml:space="preserve"> PAGEREF _Toc164034538 \h </w:instrText>
        </w:r>
        <w:r w:rsidR="001E23DD">
          <w:rPr>
            <w:noProof/>
            <w:webHidden/>
          </w:rPr>
        </w:r>
        <w:r w:rsidR="001E23DD">
          <w:rPr>
            <w:noProof/>
            <w:webHidden/>
          </w:rPr>
          <w:fldChar w:fldCharType="separate"/>
        </w:r>
        <w:r w:rsidR="001E23DD">
          <w:rPr>
            <w:noProof/>
            <w:webHidden/>
          </w:rPr>
          <w:t>318</w:t>
        </w:r>
        <w:r w:rsidR="001E23DD">
          <w:rPr>
            <w:noProof/>
            <w:webHidden/>
          </w:rPr>
          <w:fldChar w:fldCharType="end"/>
        </w:r>
      </w:hyperlink>
    </w:p>
    <w:p w14:paraId="1A62CFA7" w14:textId="6D1A5466"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39" w:history="1">
        <w:r w:rsidR="001E23DD" w:rsidRPr="0059419D">
          <w:rPr>
            <w:rStyle w:val="Hyperlink"/>
            <w:noProof/>
          </w:rPr>
          <w:t>7.68</w:t>
        </w:r>
        <w:r w:rsidR="001E23DD">
          <w:rPr>
            <w:rFonts w:eastAsiaTheme="minorEastAsia" w:cstheme="minorBidi"/>
            <w:b w:val="0"/>
            <w:bCs w:val="0"/>
            <w:noProof/>
            <w:kern w:val="2"/>
            <w14:ligatures w14:val="standardContextual"/>
          </w:rPr>
          <w:tab/>
        </w:r>
        <w:r w:rsidR="001E23DD" w:rsidRPr="0059419D">
          <w:rPr>
            <w:rStyle w:val="Hyperlink"/>
            <w:noProof/>
          </w:rPr>
          <w:t>RFORCE</w:t>
        </w:r>
        <w:r w:rsidR="001E23DD">
          <w:rPr>
            <w:noProof/>
            <w:webHidden/>
          </w:rPr>
          <w:tab/>
        </w:r>
        <w:r w:rsidR="001E23DD">
          <w:rPr>
            <w:noProof/>
            <w:webHidden/>
          </w:rPr>
          <w:fldChar w:fldCharType="begin"/>
        </w:r>
        <w:r w:rsidR="001E23DD">
          <w:rPr>
            <w:noProof/>
            <w:webHidden/>
          </w:rPr>
          <w:instrText xml:space="preserve"> PAGEREF _Toc164034539 \h </w:instrText>
        </w:r>
        <w:r w:rsidR="001E23DD">
          <w:rPr>
            <w:noProof/>
            <w:webHidden/>
          </w:rPr>
        </w:r>
        <w:r w:rsidR="001E23DD">
          <w:rPr>
            <w:noProof/>
            <w:webHidden/>
          </w:rPr>
          <w:fldChar w:fldCharType="separate"/>
        </w:r>
        <w:r w:rsidR="001E23DD">
          <w:rPr>
            <w:noProof/>
            <w:webHidden/>
          </w:rPr>
          <w:t>321</w:t>
        </w:r>
        <w:r w:rsidR="001E23DD">
          <w:rPr>
            <w:noProof/>
            <w:webHidden/>
          </w:rPr>
          <w:fldChar w:fldCharType="end"/>
        </w:r>
      </w:hyperlink>
    </w:p>
    <w:p w14:paraId="5BC4EB6B" w14:textId="7ED85FF4"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40" w:history="1">
        <w:r w:rsidR="001E23DD" w:rsidRPr="0059419D">
          <w:rPr>
            <w:rStyle w:val="Hyperlink"/>
            <w:noProof/>
          </w:rPr>
          <w:t>7.69</w:t>
        </w:r>
        <w:r w:rsidR="001E23DD">
          <w:rPr>
            <w:rFonts w:eastAsiaTheme="minorEastAsia" w:cstheme="minorBidi"/>
            <w:b w:val="0"/>
            <w:bCs w:val="0"/>
            <w:noProof/>
            <w:kern w:val="2"/>
            <w14:ligatures w14:val="standardContextual"/>
          </w:rPr>
          <w:tab/>
        </w:r>
        <w:r w:rsidR="001E23DD" w:rsidRPr="0059419D">
          <w:rPr>
            <w:rStyle w:val="Hyperlink"/>
            <w:noProof/>
          </w:rPr>
          <w:t>RSPLINE</w:t>
        </w:r>
        <w:r w:rsidR="001E23DD">
          <w:rPr>
            <w:noProof/>
            <w:webHidden/>
          </w:rPr>
          <w:tab/>
        </w:r>
        <w:r w:rsidR="001E23DD">
          <w:rPr>
            <w:noProof/>
            <w:webHidden/>
          </w:rPr>
          <w:fldChar w:fldCharType="begin"/>
        </w:r>
        <w:r w:rsidR="001E23DD">
          <w:rPr>
            <w:noProof/>
            <w:webHidden/>
          </w:rPr>
          <w:instrText xml:space="preserve"> PAGEREF _Toc164034540 \h </w:instrText>
        </w:r>
        <w:r w:rsidR="001E23DD">
          <w:rPr>
            <w:noProof/>
            <w:webHidden/>
          </w:rPr>
        </w:r>
        <w:r w:rsidR="001E23DD">
          <w:rPr>
            <w:noProof/>
            <w:webHidden/>
          </w:rPr>
          <w:fldChar w:fldCharType="separate"/>
        </w:r>
        <w:r w:rsidR="001E23DD">
          <w:rPr>
            <w:noProof/>
            <w:webHidden/>
          </w:rPr>
          <w:t>324</w:t>
        </w:r>
        <w:r w:rsidR="001E23DD">
          <w:rPr>
            <w:noProof/>
            <w:webHidden/>
          </w:rPr>
          <w:fldChar w:fldCharType="end"/>
        </w:r>
      </w:hyperlink>
    </w:p>
    <w:p w14:paraId="2C885917" w14:textId="2D7C0E55"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41" w:history="1">
        <w:r w:rsidR="001E23DD" w:rsidRPr="0059419D">
          <w:rPr>
            <w:rStyle w:val="Hyperlink"/>
            <w:noProof/>
          </w:rPr>
          <w:t>7.70</w:t>
        </w:r>
        <w:r w:rsidR="001E23DD">
          <w:rPr>
            <w:rFonts w:eastAsiaTheme="minorEastAsia" w:cstheme="minorBidi"/>
            <w:b w:val="0"/>
            <w:bCs w:val="0"/>
            <w:noProof/>
            <w:kern w:val="2"/>
            <w14:ligatures w14:val="standardContextual"/>
          </w:rPr>
          <w:tab/>
        </w:r>
        <w:r w:rsidR="001E23DD" w:rsidRPr="0059419D">
          <w:rPr>
            <w:rStyle w:val="Hyperlink"/>
            <w:noProof/>
          </w:rPr>
          <w:t>SEQGP</w:t>
        </w:r>
        <w:r w:rsidR="001E23DD">
          <w:rPr>
            <w:noProof/>
            <w:webHidden/>
          </w:rPr>
          <w:tab/>
        </w:r>
        <w:r w:rsidR="001E23DD">
          <w:rPr>
            <w:noProof/>
            <w:webHidden/>
          </w:rPr>
          <w:fldChar w:fldCharType="begin"/>
        </w:r>
        <w:r w:rsidR="001E23DD">
          <w:rPr>
            <w:noProof/>
            <w:webHidden/>
          </w:rPr>
          <w:instrText xml:space="preserve"> PAGEREF _Toc164034541 \h </w:instrText>
        </w:r>
        <w:r w:rsidR="001E23DD">
          <w:rPr>
            <w:noProof/>
            <w:webHidden/>
          </w:rPr>
        </w:r>
        <w:r w:rsidR="001E23DD">
          <w:rPr>
            <w:noProof/>
            <w:webHidden/>
          </w:rPr>
          <w:fldChar w:fldCharType="separate"/>
        </w:r>
        <w:r w:rsidR="001E23DD">
          <w:rPr>
            <w:noProof/>
            <w:webHidden/>
          </w:rPr>
          <w:t>326</w:t>
        </w:r>
        <w:r w:rsidR="001E23DD">
          <w:rPr>
            <w:noProof/>
            <w:webHidden/>
          </w:rPr>
          <w:fldChar w:fldCharType="end"/>
        </w:r>
      </w:hyperlink>
    </w:p>
    <w:p w14:paraId="05CE8C71" w14:textId="00AD9D4F"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42" w:history="1">
        <w:r w:rsidR="001E23DD" w:rsidRPr="0059419D">
          <w:rPr>
            <w:rStyle w:val="Hyperlink"/>
            <w:noProof/>
          </w:rPr>
          <w:t>7.71</w:t>
        </w:r>
        <w:r w:rsidR="001E23DD">
          <w:rPr>
            <w:rFonts w:eastAsiaTheme="minorEastAsia" w:cstheme="minorBidi"/>
            <w:b w:val="0"/>
            <w:bCs w:val="0"/>
            <w:noProof/>
            <w:kern w:val="2"/>
            <w14:ligatures w14:val="standardContextual"/>
          </w:rPr>
          <w:tab/>
        </w:r>
        <w:r w:rsidR="001E23DD" w:rsidRPr="0059419D">
          <w:rPr>
            <w:rStyle w:val="Hyperlink"/>
            <w:noProof/>
          </w:rPr>
          <w:t>SLOAD</w:t>
        </w:r>
        <w:r w:rsidR="001E23DD">
          <w:rPr>
            <w:noProof/>
            <w:webHidden/>
          </w:rPr>
          <w:tab/>
        </w:r>
        <w:r w:rsidR="001E23DD">
          <w:rPr>
            <w:noProof/>
            <w:webHidden/>
          </w:rPr>
          <w:fldChar w:fldCharType="begin"/>
        </w:r>
        <w:r w:rsidR="001E23DD">
          <w:rPr>
            <w:noProof/>
            <w:webHidden/>
          </w:rPr>
          <w:instrText xml:space="preserve"> PAGEREF _Toc164034542 \h </w:instrText>
        </w:r>
        <w:r w:rsidR="001E23DD">
          <w:rPr>
            <w:noProof/>
            <w:webHidden/>
          </w:rPr>
        </w:r>
        <w:r w:rsidR="001E23DD">
          <w:rPr>
            <w:noProof/>
            <w:webHidden/>
          </w:rPr>
          <w:fldChar w:fldCharType="separate"/>
        </w:r>
        <w:r w:rsidR="001E23DD">
          <w:rPr>
            <w:noProof/>
            <w:webHidden/>
          </w:rPr>
          <w:t>328</w:t>
        </w:r>
        <w:r w:rsidR="001E23DD">
          <w:rPr>
            <w:noProof/>
            <w:webHidden/>
          </w:rPr>
          <w:fldChar w:fldCharType="end"/>
        </w:r>
      </w:hyperlink>
    </w:p>
    <w:p w14:paraId="5FEE90A8" w14:textId="0E3D4867"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43" w:history="1">
        <w:r w:rsidR="001E23DD" w:rsidRPr="0059419D">
          <w:rPr>
            <w:rStyle w:val="Hyperlink"/>
            <w:noProof/>
          </w:rPr>
          <w:t>7.72</w:t>
        </w:r>
        <w:r w:rsidR="001E23DD">
          <w:rPr>
            <w:rFonts w:eastAsiaTheme="minorEastAsia" w:cstheme="minorBidi"/>
            <w:b w:val="0"/>
            <w:bCs w:val="0"/>
            <w:noProof/>
            <w:kern w:val="2"/>
            <w14:ligatures w14:val="standardContextual"/>
          </w:rPr>
          <w:tab/>
        </w:r>
        <w:r w:rsidR="001E23DD" w:rsidRPr="0059419D">
          <w:rPr>
            <w:rStyle w:val="Hyperlink"/>
            <w:noProof/>
          </w:rPr>
          <w:t>SPC</w:t>
        </w:r>
        <w:r w:rsidR="001E23DD">
          <w:rPr>
            <w:noProof/>
            <w:webHidden/>
          </w:rPr>
          <w:tab/>
        </w:r>
        <w:r w:rsidR="001E23DD">
          <w:rPr>
            <w:noProof/>
            <w:webHidden/>
          </w:rPr>
          <w:fldChar w:fldCharType="begin"/>
        </w:r>
        <w:r w:rsidR="001E23DD">
          <w:rPr>
            <w:noProof/>
            <w:webHidden/>
          </w:rPr>
          <w:instrText xml:space="preserve"> PAGEREF _Toc164034543 \h </w:instrText>
        </w:r>
        <w:r w:rsidR="001E23DD">
          <w:rPr>
            <w:noProof/>
            <w:webHidden/>
          </w:rPr>
        </w:r>
        <w:r w:rsidR="001E23DD">
          <w:rPr>
            <w:noProof/>
            <w:webHidden/>
          </w:rPr>
          <w:fldChar w:fldCharType="separate"/>
        </w:r>
        <w:r w:rsidR="001E23DD">
          <w:rPr>
            <w:noProof/>
            <w:webHidden/>
          </w:rPr>
          <w:t>330</w:t>
        </w:r>
        <w:r w:rsidR="001E23DD">
          <w:rPr>
            <w:noProof/>
            <w:webHidden/>
          </w:rPr>
          <w:fldChar w:fldCharType="end"/>
        </w:r>
      </w:hyperlink>
    </w:p>
    <w:p w14:paraId="5E30736B" w14:textId="793F8E86"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44" w:history="1">
        <w:r w:rsidR="001E23DD" w:rsidRPr="0059419D">
          <w:rPr>
            <w:rStyle w:val="Hyperlink"/>
            <w:noProof/>
          </w:rPr>
          <w:t>7.73</w:t>
        </w:r>
        <w:r w:rsidR="001E23DD">
          <w:rPr>
            <w:rFonts w:eastAsiaTheme="minorEastAsia" w:cstheme="minorBidi"/>
            <w:b w:val="0"/>
            <w:bCs w:val="0"/>
            <w:noProof/>
            <w:kern w:val="2"/>
            <w14:ligatures w14:val="standardContextual"/>
          </w:rPr>
          <w:tab/>
        </w:r>
        <w:r w:rsidR="001E23DD" w:rsidRPr="0059419D">
          <w:rPr>
            <w:rStyle w:val="Hyperlink"/>
            <w:noProof/>
          </w:rPr>
          <w:t>SPC1</w:t>
        </w:r>
        <w:r w:rsidR="001E23DD">
          <w:rPr>
            <w:noProof/>
            <w:webHidden/>
          </w:rPr>
          <w:tab/>
        </w:r>
        <w:r w:rsidR="001E23DD">
          <w:rPr>
            <w:noProof/>
            <w:webHidden/>
          </w:rPr>
          <w:fldChar w:fldCharType="begin"/>
        </w:r>
        <w:r w:rsidR="001E23DD">
          <w:rPr>
            <w:noProof/>
            <w:webHidden/>
          </w:rPr>
          <w:instrText xml:space="preserve"> PAGEREF _Toc164034544 \h </w:instrText>
        </w:r>
        <w:r w:rsidR="001E23DD">
          <w:rPr>
            <w:noProof/>
            <w:webHidden/>
          </w:rPr>
        </w:r>
        <w:r w:rsidR="001E23DD">
          <w:rPr>
            <w:noProof/>
            <w:webHidden/>
          </w:rPr>
          <w:fldChar w:fldCharType="separate"/>
        </w:r>
        <w:r w:rsidR="001E23DD">
          <w:rPr>
            <w:noProof/>
            <w:webHidden/>
          </w:rPr>
          <w:t>333</w:t>
        </w:r>
        <w:r w:rsidR="001E23DD">
          <w:rPr>
            <w:noProof/>
            <w:webHidden/>
          </w:rPr>
          <w:fldChar w:fldCharType="end"/>
        </w:r>
      </w:hyperlink>
    </w:p>
    <w:p w14:paraId="03C8A96A" w14:textId="1F10533C"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45" w:history="1">
        <w:r w:rsidR="001E23DD" w:rsidRPr="0059419D">
          <w:rPr>
            <w:rStyle w:val="Hyperlink"/>
            <w:noProof/>
          </w:rPr>
          <w:t>7.74</w:t>
        </w:r>
        <w:r w:rsidR="001E23DD">
          <w:rPr>
            <w:rFonts w:eastAsiaTheme="minorEastAsia" w:cstheme="minorBidi"/>
            <w:b w:val="0"/>
            <w:bCs w:val="0"/>
            <w:noProof/>
            <w:kern w:val="2"/>
            <w14:ligatures w14:val="standardContextual"/>
          </w:rPr>
          <w:tab/>
        </w:r>
        <w:r w:rsidR="001E23DD" w:rsidRPr="0059419D">
          <w:rPr>
            <w:rStyle w:val="Hyperlink"/>
            <w:noProof/>
          </w:rPr>
          <w:t>SPCADD</w:t>
        </w:r>
        <w:r w:rsidR="001E23DD">
          <w:rPr>
            <w:noProof/>
            <w:webHidden/>
          </w:rPr>
          <w:tab/>
        </w:r>
        <w:r w:rsidR="001E23DD">
          <w:rPr>
            <w:noProof/>
            <w:webHidden/>
          </w:rPr>
          <w:fldChar w:fldCharType="begin"/>
        </w:r>
        <w:r w:rsidR="001E23DD">
          <w:rPr>
            <w:noProof/>
            <w:webHidden/>
          </w:rPr>
          <w:instrText xml:space="preserve"> PAGEREF _Toc164034545 \h </w:instrText>
        </w:r>
        <w:r w:rsidR="001E23DD">
          <w:rPr>
            <w:noProof/>
            <w:webHidden/>
          </w:rPr>
        </w:r>
        <w:r w:rsidR="001E23DD">
          <w:rPr>
            <w:noProof/>
            <w:webHidden/>
          </w:rPr>
          <w:fldChar w:fldCharType="separate"/>
        </w:r>
        <w:r w:rsidR="001E23DD">
          <w:rPr>
            <w:noProof/>
            <w:webHidden/>
          </w:rPr>
          <w:t>336</w:t>
        </w:r>
        <w:r w:rsidR="001E23DD">
          <w:rPr>
            <w:noProof/>
            <w:webHidden/>
          </w:rPr>
          <w:fldChar w:fldCharType="end"/>
        </w:r>
      </w:hyperlink>
    </w:p>
    <w:p w14:paraId="4417FD4E" w14:textId="50BC0E77"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46" w:history="1">
        <w:r w:rsidR="001E23DD" w:rsidRPr="0059419D">
          <w:rPr>
            <w:rStyle w:val="Hyperlink"/>
            <w:noProof/>
          </w:rPr>
          <w:t>7.75</w:t>
        </w:r>
        <w:r w:rsidR="001E23DD">
          <w:rPr>
            <w:rFonts w:eastAsiaTheme="minorEastAsia" w:cstheme="minorBidi"/>
            <w:b w:val="0"/>
            <w:bCs w:val="0"/>
            <w:noProof/>
            <w:kern w:val="2"/>
            <w14:ligatures w14:val="standardContextual"/>
          </w:rPr>
          <w:tab/>
        </w:r>
        <w:r w:rsidR="001E23DD" w:rsidRPr="0059419D">
          <w:rPr>
            <w:rStyle w:val="Hyperlink"/>
            <w:noProof/>
          </w:rPr>
          <w:t>SPOINT</w:t>
        </w:r>
        <w:r w:rsidR="001E23DD">
          <w:rPr>
            <w:noProof/>
            <w:webHidden/>
          </w:rPr>
          <w:tab/>
        </w:r>
        <w:r w:rsidR="001E23DD">
          <w:rPr>
            <w:noProof/>
            <w:webHidden/>
          </w:rPr>
          <w:fldChar w:fldCharType="begin"/>
        </w:r>
        <w:r w:rsidR="001E23DD">
          <w:rPr>
            <w:noProof/>
            <w:webHidden/>
          </w:rPr>
          <w:instrText xml:space="preserve"> PAGEREF _Toc164034546 \h </w:instrText>
        </w:r>
        <w:r w:rsidR="001E23DD">
          <w:rPr>
            <w:noProof/>
            <w:webHidden/>
          </w:rPr>
        </w:r>
        <w:r w:rsidR="001E23DD">
          <w:rPr>
            <w:noProof/>
            <w:webHidden/>
          </w:rPr>
          <w:fldChar w:fldCharType="separate"/>
        </w:r>
        <w:r w:rsidR="001E23DD">
          <w:rPr>
            <w:noProof/>
            <w:webHidden/>
          </w:rPr>
          <w:t>338</w:t>
        </w:r>
        <w:r w:rsidR="001E23DD">
          <w:rPr>
            <w:noProof/>
            <w:webHidden/>
          </w:rPr>
          <w:fldChar w:fldCharType="end"/>
        </w:r>
      </w:hyperlink>
    </w:p>
    <w:p w14:paraId="675D8335" w14:textId="76C7C413"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47" w:history="1">
        <w:r w:rsidR="001E23DD" w:rsidRPr="0059419D">
          <w:rPr>
            <w:rStyle w:val="Hyperlink"/>
            <w:noProof/>
          </w:rPr>
          <w:t>7.76</w:t>
        </w:r>
        <w:r w:rsidR="001E23DD">
          <w:rPr>
            <w:rFonts w:eastAsiaTheme="minorEastAsia" w:cstheme="minorBidi"/>
            <w:b w:val="0"/>
            <w:bCs w:val="0"/>
            <w:noProof/>
            <w:kern w:val="2"/>
            <w14:ligatures w14:val="standardContextual"/>
          </w:rPr>
          <w:tab/>
        </w:r>
        <w:r w:rsidR="001E23DD" w:rsidRPr="0059419D">
          <w:rPr>
            <w:rStyle w:val="Hyperlink"/>
            <w:noProof/>
          </w:rPr>
          <w:t>SUPORT</w:t>
        </w:r>
        <w:r w:rsidR="001E23DD">
          <w:rPr>
            <w:noProof/>
            <w:webHidden/>
          </w:rPr>
          <w:tab/>
        </w:r>
        <w:r w:rsidR="001E23DD">
          <w:rPr>
            <w:noProof/>
            <w:webHidden/>
          </w:rPr>
          <w:fldChar w:fldCharType="begin"/>
        </w:r>
        <w:r w:rsidR="001E23DD">
          <w:rPr>
            <w:noProof/>
            <w:webHidden/>
          </w:rPr>
          <w:instrText xml:space="preserve"> PAGEREF _Toc164034547 \h </w:instrText>
        </w:r>
        <w:r w:rsidR="001E23DD">
          <w:rPr>
            <w:noProof/>
            <w:webHidden/>
          </w:rPr>
        </w:r>
        <w:r w:rsidR="001E23DD">
          <w:rPr>
            <w:noProof/>
            <w:webHidden/>
          </w:rPr>
          <w:fldChar w:fldCharType="separate"/>
        </w:r>
        <w:r w:rsidR="001E23DD">
          <w:rPr>
            <w:noProof/>
            <w:webHidden/>
          </w:rPr>
          <w:t>340</w:t>
        </w:r>
        <w:r w:rsidR="001E23DD">
          <w:rPr>
            <w:noProof/>
            <w:webHidden/>
          </w:rPr>
          <w:fldChar w:fldCharType="end"/>
        </w:r>
      </w:hyperlink>
    </w:p>
    <w:p w14:paraId="097F7B59" w14:textId="7299134A"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48" w:history="1">
        <w:r w:rsidR="001E23DD" w:rsidRPr="0059419D">
          <w:rPr>
            <w:rStyle w:val="Hyperlink"/>
            <w:noProof/>
          </w:rPr>
          <w:t>7.77</w:t>
        </w:r>
        <w:r w:rsidR="001E23DD">
          <w:rPr>
            <w:rFonts w:eastAsiaTheme="minorEastAsia" w:cstheme="minorBidi"/>
            <w:b w:val="0"/>
            <w:bCs w:val="0"/>
            <w:noProof/>
            <w:kern w:val="2"/>
            <w14:ligatures w14:val="standardContextual"/>
          </w:rPr>
          <w:tab/>
        </w:r>
        <w:r w:rsidR="001E23DD" w:rsidRPr="0059419D">
          <w:rPr>
            <w:rStyle w:val="Hyperlink"/>
            <w:noProof/>
          </w:rPr>
          <w:t>TEMP</w:t>
        </w:r>
        <w:r w:rsidR="001E23DD">
          <w:rPr>
            <w:noProof/>
            <w:webHidden/>
          </w:rPr>
          <w:tab/>
        </w:r>
        <w:r w:rsidR="001E23DD">
          <w:rPr>
            <w:noProof/>
            <w:webHidden/>
          </w:rPr>
          <w:fldChar w:fldCharType="begin"/>
        </w:r>
        <w:r w:rsidR="001E23DD">
          <w:rPr>
            <w:noProof/>
            <w:webHidden/>
          </w:rPr>
          <w:instrText xml:space="preserve"> PAGEREF _Toc164034548 \h </w:instrText>
        </w:r>
        <w:r w:rsidR="001E23DD">
          <w:rPr>
            <w:noProof/>
            <w:webHidden/>
          </w:rPr>
        </w:r>
        <w:r w:rsidR="001E23DD">
          <w:rPr>
            <w:noProof/>
            <w:webHidden/>
          </w:rPr>
          <w:fldChar w:fldCharType="separate"/>
        </w:r>
        <w:r w:rsidR="001E23DD">
          <w:rPr>
            <w:noProof/>
            <w:webHidden/>
          </w:rPr>
          <w:t>342</w:t>
        </w:r>
        <w:r w:rsidR="001E23DD">
          <w:rPr>
            <w:noProof/>
            <w:webHidden/>
          </w:rPr>
          <w:fldChar w:fldCharType="end"/>
        </w:r>
      </w:hyperlink>
    </w:p>
    <w:p w14:paraId="7AABB8CE" w14:textId="22BEA7C8"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49" w:history="1">
        <w:r w:rsidR="001E23DD" w:rsidRPr="0059419D">
          <w:rPr>
            <w:rStyle w:val="Hyperlink"/>
            <w:noProof/>
          </w:rPr>
          <w:t>7.78</w:t>
        </w:r>
        <w:r w:rsidR="001E23DD">
          <w:rPr>
            <w:rFonts w:eastAsiaTheme="minorEastAsia" w:cstheme="minorBidi"/>
            <w:b w:val="0"/>
            <w:bCs w:val="0"/>
            <w:noProof/>
            <w:kern w:val="2"/>
            <w14:ligatures w14:val="standardContextual"/>
          </w:rPr>
          <w:tab/>
        </w:r>
        <w:r w:rsidR="001E23DD" w:rsidRPr="0059419D">
          <w:rPr>
            <w:rStyle w:val="Hyperlink"/>
            <w:noProof/>
          </w:rPr>
          <w:t>TEMPD</w:t>
        </w:r>
        <w:r w:rsidR="001E23DD">
          <w:rPr>
            <w:noProof/>
            <w:webHidden/>
          </w:rPr>
          <w:tab/>
        </w:r>
        <w:r w:rsidR="001E23DD">
          <w:rPr>
            <w:noProof/>
            <w:webHidden/>
          </w:rPr>
          <w:fldChar w:fldCharType="begin"/>
        </w:r>
        <w:r w:rsidR="001E23DD">
          <w:rPr>
            <w:noProof/>
            <w:webHidden/>
          </w:rPr>
          <w:instrText xml:space="preserve"> PAGEREF _Toc164034549 \h </w:instrText>
        </w:r>
        <w:r w:rsidR="001E23DD">
          <w:rPr>
            <w:noProof/>
            <w:webHidden/>
          </w:rPr>
        </w:r>
        <w:r w:rsidR="001E23DD">
          <w:rPr>
            <w:noProof/>
            <w:webHidden/>
          </w:rPr>
          <w:fldChar w:fldCharType="separate"/>
        </w:r>
        <w:r w:rsidR="001E23DD">
          <w:rPr>
            <w:noProof/>
            <w:webHidden/>
          </w:rPr>
          <w:t>345</w:t>
        </w:r>
        <w:r w:rsidR="001E23DD">
          <w:rPr>
            <w:noProof/>
            <w:webHidden/>
          </w:rPr>
          <w:fldChar w:fldCharType="end"/>
        </w:r>
      </w:hyperlink>
    </w:p>
    <w:p w14:paraId="28DDAEDF" w14:textId="2F1BE7CF"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50" w:history="1">
        <w:r w:rsidR="001E23DD" w:rsidRPr="0059419D">
          <w:rPr>
            <w:rStyle w:val="Hyperlink"/>
            <w:noProof/>
          </w:rPr>
          <w:t>7.79</w:t>
        </w:r>
        <w:r w:rsidR="001E23DD">
          <w:rPr>
            <w:rFonts w:eastAsiaTheme="minorEastAsia" w:cstheme="minorBidi"/>
            <w:b w:val="0"/>
            <w:bCs w:val="0"/>
            <w:noProof/>
            <w:kern w:val="2"/>
            <w14:ligatures w14:val="standardContextual"/>
          </w:rPr>
          <w:tab/>
        </w:r>
        <w:r w:rsidR="001E23DD" w:rsidRPr="0059419D">
          <w:rPr>
            <w:rStyle w:val="Hyperlink"/>
            <w:noProof/>
          </w:rPr>
          <w:t>TEMPP1</w:t>
        </w:r>
        <w:r w:rsidR="001E23DD">
          <w:rPr>
            <w:noProof/>
            <w:webHidden/>
          </w:rPr>
          <w:tab/>
        </w:r>
        <w:r w:rsidR="001E23DD">
          <w:rPr>
            <w:noProof/>
            <w:webHidden/>
          </w:rPr>
          <w:fldChar w:fldCharType="begin"/>
        </w:r>
        <w:r w:rsidR="001E23DD">
          <w:rPr>
            <w:noProof/>
            <w:webHidden/>
          </w:rPr>
          <w:instrText xml:space="preserve"> PAGEREF _Toc164034550 \h </w:instrText>
        </w:r>
        <w:r w:rsidR="001E23DD">
          <w:rPr>
            <w:noProof/>
            <w:webHidden/>
          </w:rPr>
        </w:r>
        <w:r w:rsidR="001E23DD">
          <w:rPr>
            <w:noProof/>
            <w:webHidden/>
          </w:rPr>
          <w:fldChar w:fldCharType="separate"/>
        </w:r>
        <w:r w:rsidR="001E23DD">
          <w:rPr>
            <w:noProof/>
            <w:webHidden/>
          </w:rPr>
          <w:t>348</w:t>
        </w:r>
        <w:r w:rsidR="001E23DD">
          <w:rPr>
            <w:noProof/>
            <w:webHidden/>
          </w:rPr>
          <w:fldChar w:fldCharType="end"/>
        </w:r>
      </w:hyperlink>
    </w:p>
    <w:p w14:paraId="5B8A7A8D" w14:textId="389DDFDA"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51" w:history="1">
        <w:r w:rsidR="001E23DD" w:rsidRPr="0059419D">
          <w:rPr>
            <w:rStyle w:val="Hyperlink"/>
            <w:noProof/>
          </w:rPr>
          <w:t>7.80</w:t>
        </w:r>
        <w:r w:rsidR="001E23DD">
          <w:rPr>
            <w:rFonts w:eastAsiaTheme="minorEastAsia" w:cstheme="minorBidi"/>
            <w:b w:val="0"/>
            <w:bCs w:val="0"/>
            <w:noProof/>
            <w:kern w:val="2"/>
            <w14:ligatures w14:val="standardContextual"/>
          </w:rPr>
          <w:tab/>
        </w:r>
        <w:r w:rsidR="001E23DD" w:rsidRPr="0059419D">
          <w:rPr>
            <w:rStyle w:val="Hyperlink"/>
            <w:noProof/>
          </w:rPr>
          <w:t>TEMPRB</w:t>
        </w:r>
        <w:r w:rsidR="001E23DD">
          <w:rPr>
            <w:noProof/>
            <w:webHidden/>
          </w:rPr>
          <w:tab/>
        </w:r>
        <w:r w:rsidR="001E23DD">
          <w:rPr>
            <w:noProof/>
            <w:webHidden/>
          </w:rPr>
          <w:fldChar w:fldCharType="begin"/>
        </w:r>
        <w:r w:rsidR="001E23DD">
          <w:rPr>
            <w:noProof/>
            <w:webHidden/>
          </w:rPr>
          <w:instrText xml:space="preserve"> PAGEREF _Toc164034551 \h </w:instrText>
        </w:r>
        <w:r w:rsidR="001E23DD">
          <w:rPr>
            <w:noProof/>
            <w:webHidden/>
          </w:rPr>
        </w:r>
        <w:r w:rsidR="001E23DD">
          <w:rPr>
            <w:noProof/>
            <w:webHidden/>
          </w:rPr>
          <w:fldChar w:fldCharType="separate"/>
        </w:r>
        <w:r w:rsidR="001E23DD">
          <w:rPr>
            <w:noProof/>
            <w:webHidden/>
          </w:rPr>
          <w:t>351</w:t>
        </w:r>
        <w:r w:rsidR="001E23DD">
          <w:rPr>
            <w:noProof/>
            <w:webHidden/>
          </w:rPr>
          <w:fldChar w:fldCharType="end"/>
        </w:r>
      </w:hyperlink>
    </w:p>
    <w:p w14:paraId="6A8C4F62" w14:textId="5972D967"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52" w:history="1">
        <w:r w:rsidR="001E23DD" w:rsidRPr="0059419D">
          <w:rPr>
            <w:rStyle w:val="Hyperlink"/>
            <w:noProof/>
          </w:rPr>
          <w:t>7.81</w:t>
        </w:r>
        <w:r w:rsidR="001E23DD">
          <w:rPr>
            <w:rFonts w:eastAsiaTheme="minorEastAsia" w:cstheme="minorBidi"/>
            <w:b w:val="0"/>
            <w:bCs w:val="0"/>
            <w:noProof/>
            <w:kern w:val="2"/>
            <w14:ligatures w14:val="standardContextual"/>
          </w:rPr>
          <w:tab/>
        </w:r>
        <w:r w:rsidR="001E23DD" w:rsidRPr="0059419D">
          <w:rPr>
            <w:rStyle w:val="Hyperlink"/>
            <w:noProof/>
          </w:rPr>
          <w:t>USET</w:t>
        </w:r>
        <w:r w:rsidR="001E23DD">
          <w:rPr>
            <w:noProof/>
            <w:webHidden/>
          </w:rPr>
          <w:tab/>
        </w:r>
        <w:r w:rsidR="001E23DD">
          <w:rPr>
            <w:noProof/>
            <w:webHidden/>
          </w:rPr>
          <w:fldChar w:fldCharType="begin"/>
        </w:r>
        <w:r w:rsidR="001E23DD">
          <w:rPr>
            <w:noProof/>
            <w:webHidden/>
          </w:rPr>
          <w:instrText xml:space="preserve"> PAGEREF _Toc164034552 \h </w:instrText>
        </w:r>
        <w:r w:rsidR="001E23DD">
          <w:rPr>
            <w:noProof/>
            <w:webHidden/>
          </w:rPr>
        </w:r>
        <w:r w:rsidR="001E23DD">
          <w:rPr>
            <w:noProof/>
            <w:webHidden/>
          </w:rPr>
          <w:fldChar w:fldCharType="separate"/>
        </w:r>
        <w:r w:rsidR="001E23DD">
          <w:rPr>
            <w:noProof/>
            <w:webHidden/>
          </w:rPr>
          <w:t>355</w:t>
        </w:r>
        <w:r w:rsidR="001E23DD">
          <w:rPr>
            <w:noProof/>
            <w:webHidden/>
          </w:rPr>
          <w:fldChar w:fldCharType="end"/>
        </w:r>
      </w:hyperlink>
    </w:p>
    <w:p w14:paraId="23CE4C7A" w14:textId="1361B601" w:rsidR="001E23DD" w:rsidRDefault="00000000">
      <w:pPr>
        <w:pStyle w:val="TOC2"/>
        <w:tabs>
          <w:tab w:val="left" w:pos="1000"/>
          <w:tab w:val="right" w:leader="dot" w:pos="9350"/>
        </w:tabs>
        <w:rPr>
          <w:rFonts w:eastAsiaTheme="minorEastAsia" w:cstheme="minorBidi"/>
          <w:b w:val="0"/>
          <w:bCs w:val="0"/>
          <w:noProof/>
          <w:kern w:val="2"/>
          <w14:ligatures w14:val="standardContextual"/>
        </w:rPr>
      </w:pPr>
      <w:hyperlink w:anchor="_Toc164034553" w:history="1">
        <w:r w:rsidR="001E23DD" w:rsidRPr="0059419D">
          <w:rPr>
            <w:rStyle w:val="Hyperlink"/>
            <w:noProof/>
          </w:rPr>
          <w:t>7.82</w:t>
        </w:r>
        <w:r w:rsidR="001E23DD">
          <w:rPr>
            <w:rFonts w:eastAsiaTheme="minorEastAsia" w:cstheme="minorBidi"/>
            <w:b w:val="0"/>
            <w:bCs w:val="0"/>
            <w:noProof/>
            <w:kern w:val="2"/>
            <w14:ligatures w14:val="standardContextual"/>
          </w:rPr>
          <w:tab/>
        </w:r>
        <w:r w:rsidR="001E23DD" w:rsidRPr="0059419D">
          <w:rPr>
            <w:rStyle w:val="Hyperlink"/>
            <w:noProof/>
          </w:rPr>
          <w:t>USET1</w:t>
        </w:r>
        <w:r w:rsidR="001E23DD">
          <w:rPr>
            <w:noProof/>
            <w:webHidden/>
          </w:rPr>
          <w:tab/>
        </w:r>
        <w:r w:rsidR="001E23DD">
          <w:rPr>
            <w:noProof/>
            <w:webHidden/>
          </w:rPr>
          <w:fldChar w:fldCharType="begin"/>
        </w:r>
        <w:r w:rsidR="001E23DD">
          <w:rPr>
            <w:noProof/>
            <w:webHidden/>
          </w:rPr>
          <w:instrText xml:space="preserve"> PAGEREF _Toc164034553 \h </w:instrText>
        </w:r>
        <w:r w:rsidR="001E23DD">
          <w:rPr>
            <w:noProof/>
            <w:webHidden/>
          </w:rPr>
        </w:r>
        <w:r w:rsidR="001E23DD">
          <w:rPr>
            <w:noProof/>
            <w:webHidden/>
          </w:rPr>
          <w:fldChar w:fldCharType="separate"/>
        </w:r>
        <w:r w:rsidR="001E23DD">
          <w:rPr>
            <w:noProof/>
            <w:webHidden/>
          </w:rPr>
          <w:t>357</w:t>
        </w:r>
        <w:r w:rsidR="001E23DD">
          <w:rPr>
            <w:noProof/>
            <w:webHidden/>
          </w:rPr>
          <w:fldChar w:fldCharType="end"/>
        </w:r>
      </w:hyperlink>
    </w:p>
    <w:p w14:paraId="3C58B10C" w14:textId="222B9522" w:rsidR="001E23DD" w:rsidRDefault="00000000">
      <w:pPr>
        <w:pStyle w:val="TOC1"/>
        <w:tabs>
          <w:tab w:val="left" w:pos="400"/>
          <w:tab w:val="right" w:leader="dot" w:pos="9350"/>
        </w:tabs>
        <w:rPr>
          <w:rFonts w:eastAsiaTheme="minorEastAsia" w:cstheme="minorBidi"/>
          <w:b w:val="0"/>
          <w:bCs w:val="0"/>
          <w:i w:val="0"/>
          <w:iCs w:val="0"/>
          <w:noProof/>
          <w:kern w:val="2"/>
          <w:sz w:val="22"/>
          <w:szCs w:val="22"/>
          <w14:ligatures w14:val="standardContextual"/>
        </w:rPr>
      </w:pPr>
      <w:hyperlink w:anchor="_Toc164034554" w:history="1">
        <w:r w:rsidR="001E23DD" w:rsidRPr="0059419D">
          <w:rPr>
            <w:rStyle w:val="Hyperlink"/>
            <w:noProof/>
          </w:rPr>
          <w:t>8</w:t>
        </w:r>
        <w:r w:rsidR="001E23DD">
          <w:rPr>
            <w:rFonts w:eastAsiaTheme="minorEastAsia" w:cstheme="minorBidi"/>
            <w:b w:val="0"/>
            <w:bCs w:val="0"/>
            <w:i w:val="0"/>
            <w:iCs w:val="0"/>
            <w:noProof/>
            <w:kern w:val="2"/>
            <w:sz w:val="22"/>
            <w:szCs w:val="22"/>
            <w14:ligatures w14:val="standardContextual"/>
          </w:rPr>
          <w:tab/>
        </w:r>
        <w:r w:rsidR="001E23DD" w:rsidRPr="0059419D">
          <w:rPr>
            <w:rStyle w:val="Hyperlink"/>
            <w:noProof/>
          </w:rPr>
          <w:t>REFERENCES</w:t>
        </w:r>
        <w:r w:rsidR="001E23DD">
          <w:rPr>
            <w:noProof/>
            <w:webHidden/>
          </w:rPr>
          <w:tab/>
        </w:r>
        <w:r w:rsidR="001E23DD">
          <w:rPr>
            <w:noProof/>
            <w:webHidden/>
          </w:rPr>
          <w:fldChar w:fldCharType="begin"/>
        </w:r>
        <w:r w:rsidR="001E23DD">
          <w:rPr>
            <w:noProof/>
            <w:webHidden/>
          </w:rPr>
          <w:instrText xml:space="preserve"> PAGEREF _Toc164034554 \h </w:instrText>
        </w:r>
        <w:r w:rsidR="001E23DD">
          <w:rPr>
            <w:noProof/>
            <w:webHidden/>
          </w:rPr>
        </w:r>
        <w:r w:rsidR="001E23DD">
          <w:rPr>
            <w:noProof/>
            <w:webHidden/>
          </w:rPr>
          <w:fldChar w:fldCharType="separate"/>
        </w:r>
        <w:r w:rsidR="001E23DD">
          <w:rPr>
            <w:noProof/>
            <w:webHidden/>
          </w:rPr>
          <w:t>360</w:t>
        </w:r>
        <w:r w:rsidR="001E23DD">
          <w:rPr>
            <w:noProof/>
            <w:webHidden/>
          </w:rPr>
          <w:fldChar w:fldCharType="end"/>
        </w:r>
      </w:hyperlink>
    </w:p>
    <w:p w14:paraId="346733C2" w14:textId="318CF333" w:rsidR="00237E96" w:rsidRPr="00237E96" w:rsidRDefault="004037E4" w:rsidP="00237E96">
      <w:r>
        <w:fldChar w:fldCharType="end"/>
      </w:r>
    </w:p>
    <w:p w14:paraId="5DC64731" w14:textId="77777777" w:rsidR="00604C12" w:rsidRPr="00604C12" w:rsidRDefault="00604C12" w:rsidP="00604C12">
      <w:pPr>
        <w:jc w:val="center"/>
        <w:rPr>
          <w:rFonts w:cs="Arial"/>
          <w:b/>
          <w:sz w:val="28"/>
          <w:szCs w:val="28"/>
        </w:rPr>
        <w:sectPr w:rsidR="00604C12" w:rsidRPr="00604C12" w:rsidSect="00A82833">
          <w:footerReference w:type="even" r:id="rId9"/>
          <w:footerReference w:type="default" r:id="rId10"/>
          <w:pgSz w:w="12240" w:h="15840"/>
          <w:pgMar w:top="1440" w:right="1440" w:bottom="1440" w:left="1440" w:header="720" w:footer="720" w:gutter="0"/>
          <w:pgNumType w:start="1"/>
          <w:cols w:space="720"/>
          <w:titlePg/>
        </w:sectPr>
      </w:pPr>
      <w:bookmarkStart w:id="11" w:name="_Toc534183741"/>
      <w:bookmarkStart w:id="12" w:name="_Toc12937155"/>
      <w:bookmarkStart w:id="13" w:name="_Toc12950821"/>
      <w:bookmarkStart w:id="14" w:name="_Toc12962674"/>
      <w:bookmarkStart w:id="15" w:name="_Toc13145810"/>
      <w:bookmarkStart w:id="16" w:name="_Toc13455206"/>
    </w:p>
    <w:bookmarkStart w:id="17" w:name="_Toc13754728"/>
    <w:p w14:paraId="6DDCA59C" w14:textId="311E2F17" w:rsidR="00EA1A35" w:rsidRDefault="00EA1A35" w:rsidP="001E23DD">
      <w:pPr>
        <w:pStyle w:val="Heading1"/>
      </w:pPr>
      <w:r>
        <w:lastRenderedPageBreak/>
        <w:fldChar w:fldCharType="begin"/>
      </w:r>
      <w:r>
        <w:instrText xml:space="preserve"> MACROBUTTON MTEditEquationSection2 </w:instrText>
      </w:r>
      <w:r w:rsidRPr="0015569D">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bookmarkStart w:id="18" w:name="_Toc164034397"/>
      <w:r>
        <w:fldChar w:fldCharType="end"/>
      </w:r>
      <w:bookmarkEnd w:id="11"/>
      <w:bookmarkEnd w:id="12"/>
      <w:bookmarkEnd w:id="13"/>
      <w:bookmarkEnd w:id="14"/>
      <w:bookmarkEnd w:id="15"/>
      <w:bookmarkEnd w:id="16"/>
      <w:bookmarkEnd w:id="17"/>
      <w:r w:rsidR="001E23DD">
        <w:t>INTRODUCTION</w:t>
      </w:r>
      <w:bookmarkEnd w:id="18"/>
    </w:p>
    <w:p w14:paraId="1CCB7D21" w14:textId="239B4B1C" w:rsidR="00EA1A35" w:rsidRDefault="00EA1A35" w:rsidP="00381E21">
      <w:r>
        <w:t xml:space="preserve">MYSTRAN is a </w:t>
      </w:r>
      <w:r w:rsidR="002074F7">
        <w:t>general-purpose</w:t>
      </w:r>
      <w:r>
        <w:t xml:space="preserve"> finite element analysis computer program for structures that can be modeled as linear (i.e. displacements, forces and stresses proportional to applied load).  MYSTRAN is an acronym for “</w:t>
      </w:r>
      <w:r>
        <w:rPr>
          <w:u w:val="single"/>
        </w:rPr>
        <w:t>My</w:t>
      </w:r>
      <w:r>
        <w:t xml:space="preserve"> </w:t>
      </w:r>
      <w:r>
        <w:rPr>
          <w:u w:val="single"/>
        </w:rPr>
        <w:t>Str</w:t>
      </w:r>
      <w:r>
        <w:t xml:space="preserve">uctural </w:t>
      </w:r>
      <w:r>
        <w:rPr>
          <w:u w:val="single"/>
        </w:rPr>
        <w:t>An</w:t>
      </w:r>
      <w:r>
        <w:t xml:space="preserve">alysis”, to indicate </w:t>
      </w:r>
      <w:r w:rsidR="002074F7">
        <w:t>its</w:t>
      </w:r>
      <w:r>
        <w:t xml:space="preserve"> usefulness in solving a wide variety of finite element analysis problems on a personal computer (although there is no reason that it could not be used on mainframe computers as well).  For anyone familiar with the popular NASTRAN computer program developed by NASA (National Aeronautics and Space Administration) in the 1970’s and popularized in several commercial versions since, the input to MYSTRAN will look quite familiar.  Indeed, many structural analyses modeled for execution in NASTRAN will execute in MYSTRAN with little, or no, modification.  MYSTRAN, however, is </w:t>
      </w:r>
      <w:r>
        <w:rPr>
          <w:i/>
        </w:rPr>
        <w:t xml:space="preserve">not </w:t>
      </w:r>
      <w:r>
        <w:t>NASTRAN.  All of the finite element processing to obtain the global stiffness matrix (including the finite element matrix generation routines themselves), the reduction of the stiffness matrix to the solution set, as well as all of the input/output routines are written in independent, modern, Fortran 90/95 code.  The major solution algorithms (e.g., triangular decomposition of matrices and forward/backward substitution to obtain solutions of linear equations)</w:t>
      </w:r>
      <w:r w:rsidR="007B4B58" w:rsidRPr="007B4B58">
        <w:t xml:space="preserve"> </w:t>
      </w:r>
      <w:r w:rsidR="007B4B58">
        <w:t>as well as the Givens method of eigenvalue extraction</w:t>
      </w:r>
      <w:r>
        <w:t xml:space="preserve">, however, were obtained from the popular LAPACK code, Reference 1, available to the general public on the World Wide Web.  The code for the Lanczos method of eigenvalue extraction, Reference 2, was obtained from the ARPACK library, also available to the general public on the World Wide Web.  The code for the grid point sequencing algorithm (used to </w:t>
      </w:r>
      <w:r w:rsidR="007D3712">
        <w:t>ensure</w:t>
      </w:r>
      <w:r>
        <w:t xml:space="preserve"> a minimum bandwidth for the stiffness matri</w:t>
      </w:r>
      <w:r w:rsidR="0060697C">
        <w:t>x) was obtained from the author of</w:t>
      </w:r>
      <w:r>
        <w:t xml:space="preserve"> Reference 3.</w:t>
      </w:r>
    </w:p>
    <w:p w14:paraId="2C41384E" w14:textId="77777777" w:rsidR="00B0792E" w:rsidRPr="008E12C0" w:rsidRDefault="00B0792E" w:rsidP="00EA1A35">
      <w:pPr>
        <w:rPr>
          <w:rFonts w:ascii="MT Extra" w:hAnsi="MT Extra"/>
          <w:sz w:val="16"/>
          <w:szCs w:val="16"/>
        </w:rPr>
      </w:pPr>
      <w:r>
        <w:t>As of Version 11.3, MYSTRAN has available the sparse solver SuperLU (see Reference 13). This solver is currently only used in statics solutions (SOL 1)</w:t>
      </w:r>
      <w:r w:rsidR="00446CD4">
        <w:t xml:space="preserve"> and is the default method used for matrix decomposition and equation solution (</w:t>
      </w:r>
      <w:r w:rsidR="00446CD4" w:rsidRPr="00446CD4">
        <w:rPr>
          <w:u w:val="single"/>
        </w:rPr>
        <w:t>F</w:t>
      </w:r>
      <w:r w:rsidR="00446CD4">
        <w:t>orward-</w:t>
      </w:r>
      <w:r w:rsidR="00446CD4" w:rsidRPr="00446CD4">
        <w:rPr>
          <w:u w:val="single"/>
        </w:rPr>
        <w:t>B</w:t>
      </w:r>
      <w:r w:rsidR="00446CD4">
        <w:t xml:space="preserve">ackward </w:t>
      </w:r>
      <w:r w:rsidR="00446CD4" w:rsidRPr="00446CD4">
        <w:rPr>
          <w:u w:val="single"/>
        </w:rPr>
        <w:t>S</w:t>
      </w:r>
      <w:r w:rsidR="00446CD4">
        <w:t>olution, or FBS)</w:t>
      </w:r>
      <w:r>
        <w:t xml:space="preserve">. </w:t>
      </w:r>
    </w:p>
    <w:p w14:paraId="42A8254F" w14:textId="77777777" w:rsidR="00EA1A35" w:rsidRDefault="00EA1A35" w:rsidP="00EA1A35">
      <w:r>
        <w:t>There is no inherent limitation to problem size, or number of degrees of freedom, for MYSTRA</w:t>
      </w:r>
      <w:r w:rsidR="0085043A">
        <w:t>N</w:t>
      </w:r>
      <w:r>
        <w:t>.  Rather, the users’ personal computer memory (RAM and disk) limitations will dictate what size problems can be effectively solved using MYSTRAN on their computer.</w:t>
      </w:r>
    </w:p>
    <w:p w14:paraId="2F92B3B2" w14:textId="77777777" w:rsidR="00985BFD" w:rsidRDefault="00985BFD" w:rsidP="00985BFD">
      <w:r>
        <w:t>Major features of the program are:</w:t>
      </w:r>
    </w:p>
    <w:p w14:paraId="0BB83F69" w14:textId="77777777" w:rsidR="009178B5" w:rsidRPr="00F73D5E" w:rsidRDefault="009178B5" w:rsidP="00F73D5E">
      <w:pPr>
        <w:pStyle w:val="Bullet1"/>
      </w:pPr>
      <w:r w:rsidRPr="00F73D5E">
        <w:t>NASTRAN style input. NASTRAN model files will run in MYSTRAN with little or no modification for static and eigenvalue analyses</w:t>
      </w:r>
    </w:p>
    <w:p w14:paraId="67701752" w14:textId="77777777" w:rsidR="00F81FEC" w:rsidRPr="00F73D5E" w:rsidRDefault="00F81FEC" w:rsidP="00F73D5E">
      <w:pPr>
        <w:pStyle w:val="Bullet1"/>
      </w:pPr>
      <w:r w:rsidRPr="00F73D5E">
        <w:lastRenderedPageBreak/>
        <w:t>3D structures with arbitrary geometry.</w:t>
      </w:r>
    </w:p>
    <w:p w14:paraId="5291F456" w14:textId="77777777" w:rsidR="00985BFD" w:rsidRPr="00F73D5E" w:rsidRDefault="00985BFD" w:rsidP="00F73D5E">
      <w:pPr>
        <w:pStyle w:val="Bullet1"/>
      </w:pPr>
      <w:r w:rsidRPr="00F73D5E">
        <w:t>Linear static analysis.</w:t>
      </w:r>
    </w:p>
    <w:p w14:paraId="688A44E9" w14:textId="77777777" w:rsidR="00985BFD" w:rsidRDefault="00985BFD" w:rsidP="00F73D5E">
      <w:pPr>
        <w:pStyle w:val="Bullet1"/>
      </w:pPr>
      <w:r w:rsidRPr="00F73D5E">
        <w:t>Eigenvalue</w:t>
      </w:r>
      <w:r>
        <w:t xml:space="preserve"> analysis via Lanczos, Givens and modified Givens methods. In addition, for the fundamental mode there is also an Inverse Power method.</w:t>
      </w:r>
    </w:p>
    <w:p w14:paraId="7882D123" w14:textId="77777777" w:rsidR="00985BFD" w:rsidRDefault="00985BFD" w:rsidP="005E592D">
      <w:pPr>
        <w:pStyle w:val="Bullet2"/>
      </w:pPr>
      <w:r>
        <w:t>Optional calculation of modal mass and/or modal participation factors (Reference 8)</w:t>
      </w:r>
    </w:p>
    <w:p w14:paraId="465B5B76" w14:textId="77777777" w:rsidR="00680A16" w:rsidRDefault="00680A16" w:rsidP="000475B4">
      <w:pPr>
        <w:pStyle w:val="Bullet1"/>
        <w:numPr>
          <w:ilvl w:val="0"/>
          <w:numId w:val="106"/>
        </w:numPr>
      </w:pPr>
      <w:r>
        <w:t>Craig-Bampton model generation.</w:t>
      </w:r>
    </w:p>
    <w:p w14:paraId="1466D4C3" w14:textId="77777777" w:rsidR="00985BFD" w:rsidRDefault="00985BFD" w:rsidP="000475B4">
      <w:pPr>
        <w:pStyle w:val="Bullet1"/>
        <w:numPr>
          <w:ilvl w:val="0"/>
          <w:numId w:val="106"/>
        </w:numPr>
      </w:pPr>
      <w:r>
        <w:t xml:space="preserve">Interface to the </w:t>
      </w:r>
      <w:r w:rsidR="00CA79F4">
        <w:t xml:space="preserve">popular </w:t>
      </w:r>
      <w:r>
        <w:t>FEMAP pre/post processor program.</w:t>
      </w:r>
    </w:p>
    <w:p w14:paraId="4F81EF3E" w14:textId="77777777" w:rsidR="00F81FEC" w:rsidRDefault="00F81FEC" w:rsidP="000475B4">
      <w:pPr>
        <w:pStyle w:val="Bullet1"/>
        <w:numPr>
          <w:ilvl w:val="0"/>
          <w:numId w:val="106"/>
        </w:numPr>
      </w:pPr>
      <w:r>
        <w:t>Grid points (3 translations and 3 rotations per grid) that define the finite element model mesh:</w:t>
      </w:r>
    </w:p>
    <w:p w14:paraId="66012773" w14:textId="77777777" w:rsidR="00F81FEC" w:rsidRDefault="00F81FEC" w:rsidP="005E592D">
      <w:pPr>
        <w:pStyle w:val="Bullet2"/>
      </w:pPr>
      <w:r>
        <w:t>Locations can be defined in rectangular, cylindrical or spherical coordinate systems that can be different for each grid</w:t>
      </w:r>
    </w:p>
    <w:p w14:paraId="7692172E" w14:textId="77777777" w:rsidR="00F81FEC" w:rsidRDefault="00F81FEC" w:rsidP="005E592D">
      <w:pPr>
        <w:pStyle w:val="Bullet2"/>
      </w:pPr>
      <w:r>
        <w:t>Global stiffness matrix can be formulated in rectangular, cylindrical or spherical coordinate systems that can be different for each grid</w:t>
      </w:r>
    </w:p>
    <w:p w14:paraId="7EB20B34" w14:textId="77777777" w:rsidR="00985BFD" w:rsidRDefault="00080714" w:rsidP="000475B4">
      <w:pPr>
        <w:pStyle w:val="Bullet1"/>
        <w:numPr>
          <w:ilvl w:val="0"/>
          <w:numId w:val="106"/>
        </w:numPr>
      </w:pPr>
      <w:r>
        <w:t>Scalar points (SPOINT’) that have no defined geometry (one degree of freedom)</w:t>
      </w:r>
    </w:p>
    <w:p w14:paraId="25319481" w14:textId="77777777" w:rsidR="00985BFD" w:rsidRDefault="00985BFD" w:rsidP="000475B4">
      <w:pPr>
        <w:pStyle w:val="Bullet1"/>
        <w:numPr>
          <w:ilvl w:val="0"/>
          <w:numId w:val="106"/>
        </w:numPr>
      </w:pPr>
      <w:r>
        <w:t>A finite element library consisting of the following elastic and rigid elements.</w:t>
      </w:r>
    </w:p>
    <w:p w14:paraId="6C908B5D" w14:textId="77777777" w:rsidR="005E592D" w:rsidRDefault="005E592D" w:rsidP="005E592D">
      <w:pPr>
        <w:pStyle w:val="SpecialSpace"/>
      </w:pPr>
    </w:p>
    <w:p w14:paraId="743FF331" w14:textId="517ABC24" w:rsidR="00985BFD" w:rsidRDefault="00985BFD" w:rsidP="00C36C2F">
      <w:pPr>
        <w:keepNext/>
        <w:keepLines/>
        <w:ind w:left="1440"/>
        <w:rPr>
          <w:u w:val="single"/>
        </w:rPr>
      </w:pPr>
      <w:r>
        <w:rPr>
          <w:u w:val="single"/>
        </w:rPr>
        <w:t>Elastic Elements (1, 2 and 3D):</w:t>
      </w:r>
    </w:p>
    <w:p w14:paraId="403A79D1" w14:textId="77777777" w:rsidR="00C36C2F" w:rsidRDefault="00C36C2F" w:rsidP="00F73D5E">
      <w:pPr>
        <w:pStyle w:val="Bullet1"/>
        <w:numPr>
          <w:ilvl w:val="0"/>
          <w:numId w:val="111"/>
        </w:numPr>
      </w:pPr>
      <w:r>
        <w:t xml:space="preserve">1D </w:t>
      </w:r>
      <w:r w:rsidR="00176973">
        <w:t xml:space="preserve">and scalar </w:t>
      </w:r>
      <w:r>
        <w:t>elements.</w:t>
      </w:r>
    </w:p>
    <w:p w14:paraId="6962AA89" w14:textId="77777777" w:rsidR="00D5001A" w:rsidRDefault="00D5001A" w:rsidP="00F73D5E">
      <w:pPr>
        <w:pStyle w:val="Bullet1"/>
        <w:numPr>
          <w:ilvl w:val="1"/>
          <w:numId w:val="111"/>
        </w:numPr>
      </w:pPr>
      <w:r>
        <w:t>BAR element with two grids and stiffness for up to six degrees of freedom per grid (axial, two planes of bending, torsion) for beams that have their shear center and elastic axis coincident</w:t>
      </w:r>
    </w:p>
    <w:p w14:paraId="5ACE595D" w14:textId="77777777" w:rsidR="00176973" w:rsidRDefault="00176973" w:rsidP="00F73D5E">
      <w:pPr>
        <w:pStyle w:val="Bullet1"/>
        <w:numPr>
          <w:ilvl w:val="1"/>
          <w:numId w:val="111"/>
        </w:numPr>
      </w:pPr>
      <w:r>
        <w:t>BUSH element (spring connecting two grids)</w:t>
      </w:r>
    </w:p>
    <w:p w14:paraId="793508DF" w14:textId="77777777" w:rsidR="00C36C2F" w:rsidRDefault="00C36C2F" w:rsidP="00F73D5E">
      <w:pPr>
        <w:pStyle w:val="Bullet1"/>
        <w:numPr>
          <w:ilvl w:val="1"/>
          <w:numId w:val="111"/>
        </w:numPr>
      </w:pPr>
      <w:r>
        <w:t>ELAS1</w:t>
      </w:r>
      <w:r w:rsidR="00080714">
        <w:t>,2,3,4</w:t>
      </w:r>
      <w:r>
        <w:t xml:space="preserve"> element</w:t>
      </w:r>
      <w:r w:rsidR="00080714">
        <w:t>s</w:t>
      </w:r>
      <w:r>
        <w:t xml:space="preserve"> (scalar spring connecting two degrees of freedom)</w:t>
      </w:r>
    </w:p>
    <w:p w14:paraId="25EF72DE" w14:textId="77777777" w:rsidR="00C36C2F" w:rsidRDefault="00C36C2F" w:rsidP="00F73D5E">
      <w:pPr>
        <w:pStyle w:val="Bullet1"/>
        <w:numPr>
          <w:ilvl w:val="1"/>
          <w:numId w:val="111"/>
        </w:numPr>
      </w:pPr>
      <w:r>
        <w:t>ROD element (axial load and torsion element connected to two grid points)</w:t>
      </w:r>
    </w:p>
    <w:p w14:paraId="2C69E93B" w14:textId="77777777" w:rsidR="00985BFD" w:rsidRDefault="00985BFD" w:rsidP="00F73D5E">
      <w:pPr>
        <w:pStyle w:val="Bullet1"/>
        <w:numPr>
          <w:ilvl w:val="0"/>
          <w:numId w:val="111"/>
        </w:numPr>
      </w:pPr>
      <w:r>
        <w:t xml:space="preserve">Triangular and quadrilateral plate elements for thick (Mindlin plate theory) </w:t>
      </w:r>
      <w:r>
        <w:rPr>
          <w:i/>
        </w:rPr>
        <w:t>and</w:t>
      </w:r>
      <w:r>
        <w:t xml:space="preserve"> thin (Kirchoff plate theory) plates.  The plates can include membrane and/or bending stiffness</w:t>
      </w:r>
      <w:r w:rsidR="00680A16">
        <w:t xml:space="preserve"> and can be either single or multi ply composite elements</w:t>
      </w:r>
      <w:r>
        <w:t>:</w:t>
      </w:r>
    </w:p>
    <w:p w14:paraId="11998B09" w14:textId="77777777" w:rsidR="00D5001A" w:rsidRDefault="00D5001A" w:rsidP="00F73D5E">
      <w:pPr>
        <w:pStyle w:val="Bullet1"/>
        <w:numPr>
          <w:ilvl w:val="1"/>
          <w:numId w:val="111"/>
        </w:numPr>
      </w:pPr>
      <w:r>
        <w:t>QUAD4 quadrilateral plate element</w:t>
      </w:r>
      <w:r w:rsidR="00F3731C">
        <w:t>s</w:t>
      </w:r>
      <w:r>
        <w:t xml:space="preserve"> with plate membrane and bending stiffness, as well as transverse shear flexibility, based on Mindlin thick plate </w:t>
      </w:r>
      <w:r>
        <w:lastRenderedPageBreak/>
        <w:t>theo</w:t>
      </w:r>
      <w:r w:rsidR="00F3731C">
        <w:t>ry (References 5 and 9).  These are</w:t>
      </w:r>
      <w:r>
        <w:t xml:space="preserve"> essentially flat element</w:t>
      </w:r>
      <w:r w:rsidR="00F3731C">
        <w:t>s</w:t>
      </w:r>
      <w:r>
        <w:t xml:space="preserve">, however small distortion out of plane is accommodated.  </w:t>
      </w:r>
    </w:p>
    <w:p w14:paraId="68CB5DF3" w14:textId="77777777" w:rsidR="00985BFD" w:rsidRDefault="00985BFD" w:rsidP="00F73D5E">
      <w:pPr>
        <w:pStyle w:val="Bullet1"/>
        <w:numPr>
          <w:ilvl w:val="1"/>
          <w:numId w:val="111"/>
        </w:numPr>
      </w:pPr>
      <w:r>
        <w:t>TRIA3 flat triangular plate element with plate membrane and bending stiffness, as well as transverse shear flexibility, based on Mindlin thick plate theory (Reference 4)</w:t>
      </w:r>
    </w:p>
    <w:p w14:paraId="1FD90AB8" w14:textId="77777777" w:rsidR="00D5001A" w:rsidRDefault="00D5001A" w:rsidP="00F73D5E">
      <w:pPr>
        <w:pStyle w:val="Bullet1"/>
        <w:numPr>
          <w:ilvl w:val="1"/>
          <w:numId w:val="111"/>
        </w:numPr>
      </w:pPr>
      <w:r>
        <w:t>QUAD4K quadrilateral plate element with plate membrane and bending stiffness based on Kirchoff thin plate theory (Reference 7).  This is essentially a flat element, however small distortion out of plane is accommodated.</w:t>
      </w:r>
    </w:p>
    <w:p w14:paraId="2B672FBB" w14:textId="77777777" w:rsidR="00985BFD" w:rsidRDefault="00985BFD" w:rsidP="00F73D5E">
      <w:pPr>
        <w:pStyle w:val="Bullet1"/>
        <w:numPr>
          <w:ilvl w:val="1"/>
          <w:numId w:val="111"/>
        </w:numPr>
      </w:pPr>
      <w:r>
        <w:t>TRIA3K flat triangular plate element with plate membrane and bending stiffness based on Kirchoff thin plate theory (Reference 6)</w:t>
      </w:r>
    </w:p>
    <w:p w14:paraId="5CF1264F" w14:textId="77777777" w:rsidR="00176973" w:rsidRDefault="00176973" w:rsidP="00F73D5E">
      <w:pPr>
        <w:pStyle w:val="Bullet1"/>
        <w:numPr>
          <w:ilvl w:val="1"/>
          <w:numId w:val="111"/>
        </w:numPr>
      </w:pPr>
      <w:r>
        <w:t>SHEAR element that carries in-plane shear stresses</w:t>
      </w:r>
    </w:p>
    <w:p w14:paraId="791FCB7E" w14:textId="77777777" w:rsidR="00985BFD" w:rsidRDefault="00985BFD" w:rsidP="00F73D5E">
      <w:pPr>
        <w:pStyle w:val="Bullet1"/>
        <w:numPr>
          <w:ilvl w:val="0"/>
          <w:numId w:val="111"/>
        </w:numPr>
      </w:pPr>
      <w:r>
        <w:t>3D solid elements</w:t>
      </w:r>
    </w:p>
    <w:p w14:paraId="375EBB73" w14:textId="77777777" w:rsidR="00985BFD" w:rsidRDefault="00985BFD" w:rsidP="00F73D5E">
      <w:pPr>
        <w:pStyle w:val="Bullet1"/>
        <w:numPr>
          <w:ilvl w:val="1"/>
          <w:numId w:val="111"/>
        </w:numPr>
      </w:pPr>
      <w:r>
        <w:t>TETRA 4 and 10 node solid elements. See Reference 10</w:t>
      </w:r>
    </w:p>
    <w:p w14:paraId="59C85CC5" w14:textId="77777777" w:rsidR="00985BFD" w:rsidRDefault="00985BFD" w:rsidP="00F73D5E">
      <w:pPr>
        <w:pStyle w:val="Bullet1"/>
        <w:numPr>
          <w:ilvl w:val="1"/>
          <w:numId w:val="111"/>
        </w:numPr>
      </w:pPr>
      <w:r>
        <w:t>PENTA 6 and 15 node elements with selective substitution reduction for shear (if desired). See Reference 10</w:t>
      </w:r>
    </w:p>
    <w:p w14:paraId="5219437A" w14:textId="77777777" w:rsidR="00985BFD" w:rsidRDefault="00985BFD" w:rsidP="00F73D5E">
      <w:pPr>
        <w:pStyle w:val="Bullet1"/>
        <w:numPr>
          <w:ilvl w:val="1"/>
          <w:numId w:val="111"/>
        </w:numPr>
      </w:pPr>
      <w:r>
        <w:t>HEXA 8 and 20 node elements with selective substitution reduction for shear (if desired). See Reference 10</w:t>
      </w:r>
    </w:p>
    <w:p w14:paraId="30B7892B" w14:textId="77777777" w:rsidR="001E0886" w:rsidRDefault="001E0886" w:rsidP="00F73D5E">
      <w:pPr>
        <w:pStyle w:val="Bullet1"/>
        <w:numPr>
          <w:ilvl w:val="0"/>
          <w:numId w:val="111"/>
        </w:numPr>
      </w:pPr>
      <w:r>
        <w:t>R-elements:</w:t>
      </w:r>
    </w:p>
    <w:p w14:paraId="4223F756" w14:textId="77777777" w:rsidR="001E0886" w:rsidRDefault="001E0886" w:rsidP="00F73D5E">
      <w:pPr>
        <w:pStyle w:val="Bullet1"/>
        <w:numPr>
          <w:ilvl w:val="1"/>
          <w:numId w:val="111"/>
        </w:numPr>
      </w:pPr>
      <w:r>
        <w:t>RBE2 rigid element specifying a relationship for one or more degrees of freedom (DOF's) of one or more grids being rigidly dependent on the DOF's of another grid.</w:t>
      </w:r>
    </w:p>
    <w:p w14:paraId="0B4BC114" w14:textId="77777777" w:rsidR="001E0886" w:rsidRDefault="001E0886" w:rsidP="00F73D5E">
      <w:pPr>
        <w:pStyle w:val="Bullet1"/>
        <w:numPr>
          <w:ilvl w:val="1"/>
          <w:numId w:val="111"/>
        </w:numPr>
      </w:pPr>
      <w:r>
        <w:t>RBE3 element for distributing loads or mass from one grid to other grids.</w:t>
      </w:r>
    </w:p>
    <w:p w14:paraId="103D7251" w14:textId="77777777" w:rsidR="001E0886" w:rsidRDefault="001E0886" w:rsidP="00F73D5E">
      <w:pPr>
        <w:pStyle w:val="Bullet1"/>
        <w:numPr>
          <w:ilvl w:val="1"/>
          <w:numId w:val="111"/>
        </w:numPr>
      </w:pPr>
      <w:r>
        <w:t>RSPLINE element for interpolating displacements between elements</w:t>
      </w:r>
    </w:p>
    <w:p w14:paraId="517B0BE5" w14:textId="77777777" w:rsidR="001E0886" w:rsidRDefault="001E0886" w:rsidP="00F73D5E">
      <w:pPr>
        <w:pStyle w:val="Bullet1"/>
        <w:numPr>
          <w:ilvl w:val="0"/>
          <w:numId w:val="111"/>
        </w:numPr>
      </w:pPr>
      <w:r>
        <w:t>User defined elements:</w:t>
      </w:r>
    </w:p>
    <w:p w14:paraId="03417014" w14:textId="77777777" w:rsidR="001E0886" w:rsidRDefault="001E0886" w:rsidP="00F73D5E">
      <w:pPr>
        <w:pStyle w:val="Bullet1"/>
        <w:numPr>
          <w:ilvl w:val="1"/>
          <w:numId w:val="111"/>
        </w:numPr>
      </w:pPr>
      <w:r>
        <w:t xml:space="preserve">CUSERIN element where the user inputs the stiffness and mass matrices and specifies the connection of the element to defined grids and scalar points </w:t>
      </w:r>
    </w:p>
    <w:p w14:paraId="340ED10B" w14:textId="77777777" w:rsidR="00985BFD" w:rsidRPr="00F73D5E" w:rsidRDefault="00985BFD" w:rsidP="00F73D5E">
      <w:pPr>
        <w:pStyle w:val="Bullet1"/>
      </w:pPr>
      <w:r w:rsidRPr="00F73D5E">
        <w:lastRenderedPageBreak/>
        <w:t>Single point constraints (SPC’s) wherein some degrees of freedom are grounded (e.g. for specifying boundary conditions).</w:t>
      </w:r>
    </w:p>
    <w:p w14:paraId="50F876EC" w14:textId="77777777" w:rsidR="00985BFD" w:rsidRPr="00F73D5E" w:rsidRDefault="00985BFD" w:rsidP="00F73D5E">
      <w:pPr>
        <w:pStyle w:val="Bullet1"/>
      </w:pPr>
      <w:r w:rsidRPr="00F73D5E">
        <w:t>Other SPC’s wherein specified degrees of freedom have a specified motion (enforced displacements).</w:t>
      </w:r>
    </w:p>
    <w:p w14:paraId="2ECFE7EA" w14:textId="77777777" w:rsidR="00985BFD" w:rsidRPr="00F73D5E" w:rsidRDefault="00985BFD" w:rsidP="00F73D5E">
      <w:pPr>
        <w:pStyle w:val="Bullet1"/>
      </w:pPr>
      <w:r w:rsidRPr="00F73D5E">
        <w:t>Multi point constraints (MPC’s), wherein specified degrees of freedom are linearly dependent on other degrees of freedom.</w:t>
      </w:r>
    </w:p>
    <w:p w14:paraId="18610C4E" w14:textId="487F3EBC" w:rsidR="00985BFD" w:rsidRDefault="00985BFD" w:rsidP="00F73D5E">
      <w:pPr>
        <w:pStyle w:val="Bullet1"/>
      </w:pPr>
      <w:r w:rsidRPr="00F73D5E">
        <w:t>Loads on</w:t>
      </w:r>
      <w:r>
        <w:t xml:space="preserve"> the finite element model via:</w:t>
      </w:r>
    </w:p>
    <w:p w14:paraId="5E21CAF9" w14:textId="77777777" w:rsidR="00985BFD" w:rsidRPr="00F73D5E" w:rsidRDefault="00985BFD" w:rsidP="005E592D">
      <w:pPr>
        <w:pStyle w:val="Bullet2"/>
      </w:pPr>
      <w:r w:rsidRPr="00F73D5E">
        <w:t>Forces and/or moments applied directly to grid points</w:t>
      </w:r>
    </w:p>
    <w:p w14:paraId="041C58E6" w14:textId="77777777" w:rsidR="00985BFD" w:rsidRPr="00F73D5E" w:rsidRDefault="00985BFD" w:rsidP="005E592D">
      <w:pPr>
        <w:pStyle w:val="Bullet2"/>
      </w:pPr>
      <w:r w:rsidRPr="00F73D5E">
        <w:t>Pressure loading on plate element surfaces</w:t>
      </w:r>
    </w:p>
    <w:p w14:paraId="4BABF17E" w14:textId="77777777" w:rsidR="00985BFD" w:rsidRPr="00F73D5E" w:rsidRDefault="00985BFD" w:rsidP="005E592D">
      <w:pPr>
        <w:pStyle w:val="Bullet2"/>
      </w:pPr>
      <w:r w:rsidRPr="00F73D5E">
        <w:t>Gravity loads on the whole model (in conjunction with mass defined by the user)</w:t>
      </w:r>
    </w:p>
    <w:p w14:paraId="531B9A92" w14:textId="77777777" w:rsidR="00985BFD" w:rsidRPr="00F73D5E" w:rsidRDefault="00985BFD" w:rsidP="005E592D">
      <w:pPr>
        <w:pStyle w:val="Bullet2"/>
      </w:pPr>
      <w:r w:rsidRPr="00F73D5E">
        <w:t>Equivalent loads due to thermal expansion</w:t>
      </w:r>
    </w:p>
    <w:p w14:paraId="287DA61D" w14:textId="77777777" w:rsidR="00985BFD" w:rsidRPr="00F73D5E" w:rsidRDefault="00985BFD" w:rsidP="005E592D">
      <w:pPr>
        <w:pStyle w:val="Bullet2"/>
      </w:pPr>
      <w:r w:rsidRPr="00F73D5E">
        <w:t>Equivalent loads due to enforced displacements</w:t>
      </w:r>
    </w:p>
    <w:p w14:paraId="65F03510" w14:textId="77777777" w:rsidR="00985BFD" w:rsidRPr="00F73D5E" w:rsidRDefault="00985BFD" w:rsidP="005E592D">
      <w:pPr>
        <w:pStyle w:val="Bullet2"/>
      </w:pPr>
      <w:r w:rsidRPr="00F73D5E">
        <w:t>Inertia Loads due to rigid body angular velocity and acceleration about some specified grid (RFORCE)</w:t>
      </w:r>
    </w:p>
    <w:p w14:paraId="21313C68" w14:textId="77777777" w:rsidR="00080714" w:rsidRDefault="00080714" w:rsidP="005E592D">
      <w:pPr>
        <w:pStyle w:val="Bullet1"/>
      </w:pPr>
      <w:r w:rsidRPr="00F73D5E">
        <w:t>Loads on</w:t>
      </w:r>
      <w:r>
        <w:t xml:space="preserve"> scalar SPOINT’s (via SLOAD)</w:t>
      </w:r>
    </w:p>
    <w:p w14:paraId="58AAE2A9" w14:textId="77777777" w:rsidR="00985BFD" w:rsidRDefault="00871B00" w:rsidP="005E592D">
      <w:pPr>
        <w:pStyle w:val="Bullet2"/>
      </w:pPr>
      <w:r>
        <w:t>Linear isotropic,</w:t>
      </w:r>
      <w:r w:rsidR="00985BFD">
        <w:t xml:space="preserve"> orthotropic</w:t>
      </w:r>
      <w:r>
        <w:t xml:space="preserve"> and anisotropic</w:t>
      </w:r>
      <w:r w:rsidR="00985BFD">
        <w:t xml:space="preserve"> material properties.</w:t>
      </w:r>
    </w:p>
    <w:p w14:paraId="06882768" w14:textId="77777777" w:rsidR="00080714" w:rsidRDefault="00080714" w:rsidP="005E592D">
      <w:pPr>
        <w:pStyle w:val="Bullet2"/>
      </w:pPr>
      <w:r>
        <w:t xml:space="preserve">Mass defined via: </w:t>
      </w:r>
    </w:p>
    <w:p w14:paraId="64582B7E" w14:textId="77777777" w:rsidR="00080714" w:rsidRDefault="00080714" w:rsidP="005E592D">
      <w:pPr>
        <w:pStyle w:val="Bullet2"/>
      </w:pPr>
      <w:r>
        <w:t>Density on material entries</w:t>
      </w:r>
    </w:p>
    <w:p w14:paraId="2611D4E9" w14:textId="77777777" w:rsidR="00080714" w:rsidRDefault="00080714" w:rsidP="005E592D">
      <w:pPr>
        <w:pStyle w:val="Bullet2"/>
      </w:pPr>
      <w:r>
        <w:t>Mass per unit length, or per unit area, for finite elements</w:t>
      </w:r>
    </w:p>
    <w:p w14:paraId="480FFD04" w14:textId="77777777" w:rsidR="00080714" w:rsidRDefault="00080714" w:rsidP="005E592D">
      <w:pPr>
        <w:pStyle w:val="Bullet2"/>
      </w:pPr>
      <w:r>
        <w:t>Concentrated masses at grids (CONM2) with possible offsets and moments of inertia.</w:t>
      </w:r>
    </w:p>
    <w:p w14:paraId="15F2DD6F" w14:textId="77777777" w:rsidR="00080714" w:rsidRDefault="00080714" w:rsidP="005E592D">
      <w:pPr>
        <w:pStyle w:val="Bullet2"/>
      </w:pPr>
      <w:r>
        <w:t>Scalar masses (CMASS1,2,3,4)</w:t>
      </w:r>
    </w:p>
    <w:p w14:paraId="086BA510" w14:textId="77777777" w:rsidR="00985BFD" w:rsidRDefault="00985BFD" w:rsidP="00985BFD">
      <w:pPr>
        <w:numPr>
          <w:ilvl w:val="0"/>
          <w:numId w:val="13"/>
        </w:numPr>
        <w:tabs>
          <w:tab w:val="clear" w:pos="360"/>
          <w:tab w:val="num" w:pos="1080"/>
        </w:tabs>
        <w:ind w:left="1080"/>
      </w:pPr>
      <w:r>
        <w:t>Multiple subcases to allow for solution for more than one loading condition in one execution.</w:t>
      </w:r>
    </w:p>
    <w:p w14:paraId="5EA51EC9" w14:textId="77777777" w:rsidR="00985BFD" w:rsidRDefault="00985BFD" w:rsidP="00985BFD">
      <w:pPr>
        <w:numPr>
          <w:ilvl w:val="0"/>
          <w:numId w:val="13"/>
        </w:numPr>
        <w:tabs>
          <w:tab w:val="clear" w:pos="360"/>
          <w:tab w:val="num" w:pos="1080"/>
        </w:tabs>
        <w:ind w:left="1080"/>
      </w:pPr>
      <w:r>
        <w:t>Output of</w:t>
      </w:r>
    </w:p>
    <w:p w14:paraId="749DC17F" w14:textId="77777777" w:rsidR="00985BFD" w:rsidRDefault="00985BFD" w:rsidP="00985BFD">
      <w:pPr>
        <w:numPr>
          <w:ilvl w:val="0"/>
          <w:numId w:val="14"/>
        </w:numPr>
        <w:tabs>
          <w:tab w:val="clear" w:pos="360"/>
          <w:tab w:val="num" w:pos="1800"/>
        </w:tabs>
        <w:ind w:left="1800"/>
      </w:pPr>
      <w:r>
        <w:t>Displacements (six degrees of freedom per grid) for any defined set of grids desired</w:t>
      </w:r>
    </w:p>
    <w:p w14:paraId="39247BF2" w14:textId="77777777" w:rsidR="00985BFD" w:rsidRDefault="00985BFD" w:rsidP="00985BFD">
      <w:pPr>
        <w:numPr>
          <w:ilvl w:val="0"/>
          <w:numId w:val="14"/>
        </w:numPr>
        <w:tabs>
          <w:tab w:val="clear" w:pos="360"/>
          <w:tab w:val="num" w:pos="1800"/>
        </w:tabs>
        <w:ind w:left="1800"/>
      </w:pPr>
      <w:r>
        <w:t>Applied loads for any defined set of grids</w:t>
      </w:r>
    </w:p>
    <w:p w14:paraId="560B0D92" w14:textId="77777777" w:rsidR="00985BFD" w:rsidRDefault="00985BFD" w:rsidP="00985BFD">
      <w:pPr>
        <w:numPr>
          <w:ilvl w:val="0"/>
          <w:numId w:val="14"/>
        </w:numPr>
        <w:tabs>
          <w:tab w:val="clear" w:pos="360"/>
          <w:tab w:val="num" w:pos="1800"/>
        </w:tabs>
        <w:ind w:left="1800"/>
      </w:pPr>
      <w:r>
        <w:lastRenderedPageBreak/>
        <w:t xml:space="preserve">Single point forces of constraint for any defined set </w:t>
      </w:r>
      <w:proofErr w:type="gramStart"/>
      <w:r>
        <w:t>of  grids</w:t>
      </w:r>
      <w:proofErr w:type="gramEnd"/>
    </w:p>
    <w:p w14:paraId="0B1E145A" w14:textId="77777777" w:rsidR="00985BFD" w:rsidRDefault="00985BFD" w:rsidP="00985BFD">
      <w:pPr>
        <w:numPr>
          <w:ilvl w:val="0"/>
          <w:numId w:val="14"/>
        </w:numPr>
        <w:tabs>
          <w:tab w:val="clear" w:pos="360"/>
          <w:tab w:val="num" w:pos="1800"/>
        </w:tabs>
        <w:ind w:left="1800"/>
      </w:pPr>
      <w:r>
        <w:t xml:space="preserve">Multi point forces of constraint for any defined set </w:t>
      </w:r>
      <w:proofErr w:type="gramStart"/>
      <w:r>
        <w:t>of  grids</w:t>
      </w:r>
      <w:proofErr w:type="gramEnd"/>
      <w:r>
        <w:t xml:space="preserve"> (includes forces of constraint due to MPC’s as well as rigid elements)</w:t>
      </w:r>
    </w:p>
    <w:p w14:paraId="303E4E7F" w14:textId="77777777" w:rsidR="00985BFD" w:rsidRDefault="00985BFD" w:rsidP="00985BFD">
      <w:pPr>
        <w:numPr>
          <w:ilvl w:val="0"/>
          <w:numId w:val="14"/>
        </w:numPr>
        <w:tabs>
          <w:tab w:val="clear" w:pos="360"/>
          <w:tab w:val="num" w:pos="1800"/>
        </w:tabs>
        <w:ind w:left="1800"/>
      </w:pPr>
      <w:r>
        <w:t xml:space="preserve">Grid point force balance for any defined set </w:t>
      </w:r>
      <w:proofErr w:type="gramStart"/>
      <w:r>
        <w:t>of  grids</w:t>
      </w:r>
      <w:proofErr w:type="gramEnd"/>
    </w:p>
    <w:p w14:paraId="4439AD38" w14:textId="77777777" w:rsidR="00985BFD" w:rsidRDefault="00985BFD" w:rsidP="00985BFD">
      <w:pPr>
        <w:numPr>
          <w:ilvl w:val="0"/>
          <w:numId w:val="14"/>
        </w:numPr>
        <w:tabs>
          <w:tab w:val="clear" w:pos="360"/>
          <w:tab w:val="num" w:pos="1800"/>
        </w:tabs>
        <w:ind w:left="1800"/>
      </w:pPr>
      <w:r>
        <w:t>Element engineering and/or nodal forces for any defined set of elements</w:t>
      </w:r>
    </w:p>
    <w:p w14:paraId="539C4540" w14:textId="77777777" w:rsidR="00985BFD" w:rsidRDefault="00985BFD" w:rsidP="00985BFD">
      <w:pPr>
        <w:numPr>
          <w:ilvl w:val="0"/>
          <w:numId w:val="14"/>
        </w:numPr>
        <w:tabs>
          <w:tab w:val="clear" w:pos="360"/>
          <w:tab w:val="num" w:pos="1800"/>
        </w:tabs>
        <w:ind w:left="1800"/>
      </w:pPr>
      <w:r>
        <w:t>Element stresses for any defined set of elements</w:t>
      </w:r>
    </w:p>
    <w:p w14:paraId="4A3E1462" w14:textId="77777777" w:rsidR="00F81FEC" w:rsidRDefault="00F81FEC">
      <w:pPr>
        <w:numPr>
          <w:ilvl w:val="0"/>
          <w:numId w:val="67"/>
        </w:numPr>
        <w:tabs>
          <w:tab w:val="clear" w:pos="360"/>
          <w:tab w:val="num" w:pos="1800"/>
        </w:tabs>
        <w:ind w:left="1800"/>
      </w:pPr>
      <w:r>
        <w:t>Element strains for 2D and 3D elements (including ply strains in composite elements)</w:t>
      </w:r>
    </w:p>
    <w:p w14:paraId="18409F58" w14:textId="77777777" w:rsidR="00F81FEC" w:rsidRDefault="00F81FEC">
      <w:pPr>
        <w:numPr>
          <w:ilvl w:val="0"/>
          <w:numId w:val="67"/>
        </w:numPr>
        <w:tabs>
          <w:tab w:val="clear" w:pos="360"/>
          <w:tab w:val="num" w:pos="1800"/>
        </w:tabs>
        <w:ind w:left="1800"/>
      </w:pPr>
      <w:r>
        <w:t>Effective modal mass and/or modal participation factors in eigenvalue analyses</w:t>
      </w:r>
    </w:p>
    <w:p w14:paraId="2CC4702C" w14:textId="77777777" w:rsidR="00F81FEC" w:rsidRDefault="00F81FEC">
      <w:pPr>
        <w:numPr>
          <w:ilvl w:val="0"/>
          <w:numId w:val="67"/>
        </w:numPr>
        <w:tabs>
          <w:tab w:val="clear" w:pos="360"/>
          <w:tab w:val="num" w:pos="1800"/>
        </w:tabs>
        <w:ind w:left="1800"/>
      </w:pPr>
      <w:r>
        <w:t>Output transformation matrices (OTM's) in Craig-Bampton analyses for displacement, acceleration, force, and stress quantities</w:t>
      </w:r>
    </w:p>
    <w:p w14:paraId="10648A8A" w14:textId="77777777" w:rsidR="00985BFD" w:rsidRDefault="00985BFD" w:rsidP="00985BFD">
      <w:pPr>
        <w:keepNext/>
        <w:keepLines/>
        <w:numPr>
          <w:ilvl w:val="0"/>
          <w:numId w:val="15"/>
        </w:numPr>
        <w:tabs>
          <w:tab w:val="clear" w:pos="360"/>
          <w:tab w:val="num" w:pos="1080"/>
        </w:tabs>
        <w:ind w:left="1080"/>
      </w:pPr>
      <w:r>
        <w:t>Interface to</w:t>
      </w:r>
      <w:r w:rsidR="00F81FEC">
        <w:t xml:space="preserve"> FEMAP</w:t>
      </w:r>
      <w:r>
        <w:t xml:space="preserve"> post processing program for display of model and results (see Bulk Data entry </w:t>
      </w:r>
      <w:proofErr w:type="gramStart"/>
      <w:r>
        <w:t>PARAM  with</w:t>
      </w:r>
      <w:proofErr w:type="gramEnd"/>
      <w:r>
        <w:t xml:space="preserve"> parameter name POST)</w:t>
      </w:r>
    </w:p>
    <w:p w14:paraId="78F5AF6B" w14:textId="77777777" w:rsidR="007D6E39" w:rsidRDefault="007D6E39">
      <w:pPr>
        <w:pStyle w:val="BodyTextIndent"/>
        <w:numPr>
          <w:ilvl w:val="0"/>
          <w:numId w:val="68"/>
        </w:numPr>
        <w:tabs>
          <w:tab w:val="clear" w:pos="360"/>
          <w:tab w:val="num" w:pos="1080"/>
        </w:tabs>
        <w:ind w:left="1080"/>
      </w:pPr>
      <w:r>
        <w:t>Guyan reduction to statically reduce the stiffness and mass matrices.  This is needed if the Givens method of eigenvalue analyses is used to remove degrees of freedom that have no mass (however, LANCZOS is the preferred method of eigenvalue extraction)</w:t>
      </w:r>
    </w:p>
    <w:p w14:paraId="3044D410" w14:textId="77777777" w:rsidR="00985BFD" w:rsidRDefault="00985BFD" w:rsidP="00985BFD">
      <w:pPr>
        <w:pStyle w:val="BodyTextIndent"/>
        <w:numPr>
          <w:ilvl w:val="0"/>
          <w:numId w:val="17"/>
        </w:numPr>
        <w:tabs>
          <w:tab w:val="clear" w:pos="360"/>
          <w:tab w:val="num" w:pos="1080"/>
        </w:tabs>
        <w:ind w:left="1080"/>
      </w:pPr>
      <w:r>
        <w:t>Limited CHKPNT/RESTART feature that allows a previous job to be restarted to obtain new or different outputs (displacements, etc).  The finite element model and solution (SOL in Exec Control) must remain the same.</w:t>
      </w:r>
    </w:p>
    <w:p w14:paraId="476382CB" w14:textId="77777777" w:rsidR="00985BFD" w:rsidRDefault="00985BFD" w:rsidP="005E592D">
      <w:pPr>
        <w:pStyle w:val="Bullet1"/>
      </w:pPr>
      <w:r>
        <w:t xml:space="preserve">General: </w:t>
      </w:r>
    </w:p>
    <w:p w14:paraId="6714FC18" w14:textId="77777777" w:rsidR="00985BFD" w:rsidRDefault="00985BFD" w:rsidP="005E592D">
      <w:pPr>
        <w:pStyle w:val="Bullet2"/>
      </w:pPr>
      <w:r>
        <w:t>AUTOSPC (automatic SPC generation based on used control)</w:t>
      </w:r>
    </w:p>
    <w:p w14:paraId="56C09541" w14:textId="77777777" w:rsidR="00985BFD" w:rsidRDefault="00985BFD" w:rsidP="005E592D">
      <w:pPr>
        <w:pStyle w:val="Bullet2"/>
      </w:pPr>
      <w:r>
        <w:t>Stiffness matrix equilibrium checks on request (Bulk Data PARAM entry EQCHECK)</w:t>
      </w:r>
    </w:p>
    <w:p w14:paraId="26B14E73" w14:textId="3331E2D8" w:rsidR="00985BFD" w:rsidRDefault="00985BFD" w:rsidP="005E592D">
      <w:pPr>
        <w:pStyle w:val="Bullet2"/>
      </w:pPr>
      <w:r>
        <w:t>Automatic grid point resequencing to reduce matrix bandwidth (Bulk Data PARAM entry GRIDSEQ with value BANDIT – default).</w:t>
      </w:r>
    </w:p>
    <w:p w14:paraId="649ACDFA" w14:textId="77777777" w:rsidR="00A17476" w:rsidRDefault="00A17476" w:rsidP="00A17476">
      <w:pPr>
        <w:pStyle w:val="BodyTextIndent"/>
      </w:pPr>
    </w:p>
    <w:p w14:paraId="7BC2AC31" w14:textId="23AEE876" w:rsidR="00BA1A2A" w:rsidRDefault="00BA1A2A" w:rsidP="00915593">
      <w:pPr>
        <w:pStyle w:val="Heading1"/>
      </w:pPr>
      <w:bookmarkStart w:id="19" w:name="_Toc534183742"/>
      <w:bookmarkStart w:id="20" w:name="_Toc12937156"/>
      <w:bookmarkStart w:id="21" w:name="_Toc12950822"/>
      <w:bookmarkStart w:id="22" w:name="_Toc12962675"/>
      <w:bookmarkStart w:id="23" w:name="_Toc13145811"/>
      <w:bookmarkStart w:id="24" w:name="_Toc13455207"/>
      <w:r>
        <w:br w:type="page"/>
      </w:r>
      <w:bookmarkStart w:id="25" w:name="_Toc164034398"/>
      <w:bookmarkEnd w:id="19"/>
      <w:bookmarkEnd w:id="20"/>
      <w:bookmarkEnd w:id="21"/>
      <w:bookmarkEnd w:id="22"/>
      <w:bookmarkEnd w:id="23"/>
      <w:bookmarkEnd w:id="24"/>
      <w:r w:rsidR="004D28C0">
        <w:lastRenderedPageBreak/>
        <w:t>GENERAL DESCRIPTION OF INPUT DATA</w:t>
      </w:r>
      <w:bookmarkEnd w:id="25"/>
    </w:p>
    <w:p w14:paraId="2DAF6F0C" w14:textId="77777777" w:rsidR="00BA1A2A" w:rsidRDefault="00BA1A2A" w:rsidP="00BA1A2A">
      <w:r>
        <w:t xml:space="preserve">A general description of MYSTRAN input data (referred to as a data </w:t>
      </w:r>
      <w:r w:rsidR="0025609E">
        <w:t>section</w:t>
      </w:r>
      <w:r>
        <w:t xml:space="preserve">) is given in this section.  A more detailed description of each of the three parts of the data </w:t>
      </w:r>
      <w:r w:rsidR="0025609E">
        <w:t>section</w:t>
      </w:r>
      <w:r>
        <w:t xml:space="preserve"> will be given in Section </w:t>
      </w:r>
      <w:r w:rsidR="003C3563">
        <w:t>6</w:t>
      </w:r>
      <w:r>
        <w:t>.  Appendix A contains a sample MYSTRAN input and may be of help when reviewing this section.</w:t>
      </w:r>
    </w:p>
    <w:p w14:paraId="4F79F9AF" w14:textId="77777777" w:rsidR="00BA1A2A" w:rsidRDefault="00BA1A2A" w:rsidP="00BA1A2A">
      <w:r>
        <w:t xml:space="preserve">The MYSTRAN data </w:t>
      </w:r>
      <w:r w:rsidR="0025609E">
        <w:t>section</w:t>
      </w:r>
      <w:r>
        <w:t xml:space="preserve"> consists of three distinct parts:</w:t>
      </w:r>
    </w:p>
    <w:p w14:paraId="7FD6DAE2" w14:textId="77777777" w:rsidR="00BA1A2A" w:rsidRPr="00496665" w:rsidRDefault="00BA1A2A" w:rsidP="00496665">
      <w:pPr>
        <w:pStyle w:val="Bullet1"/>
      </w:pPr>
      <w:r>
        <w:t xml:space="preserve">The </w:t>
      </w:r>
      <w:r w:rsidRPr="00496665">
        <w:t xml:space="preserve">Executive Control </w:t>
      </w:r>
      <w:proofErr w:type="gramStart"/>
      <w:r w:rsidR="0025609E" w:rsidRPr="00496665">
        <w:t>section</w:t>
      </w:r>
      <w:proofErr w:type="gramEnd"/>
    </w:p>
    <w:p w14:paraId="1437D7C7" w14:textId="77777777" w:rsidR="00BA1A2A" w:rsidRPr="00496665" w:rsidRDefault="00BA1A2A" w:rsidP="00496665">
      <w:pPr>
        <w:pStyle w:val="Bullet1"/>
      </w:pPr>
      <w:r w:rsidRPr="00496665">
        <w:t xml:space="preserve">The Case Control </w:t>
      </w:r>
      <w:r w:rsidR="0025609E" w:rsidRPr="00496665">
        <w:t>section</w:t>
      </w:r>
    </w:p>
    <w:p w14:paraId="4B57FDF6" w14:textId="77777777" w:rsidR="00BA1A2A" w:rsidRDefault="00BA1A2A" w:rsidP="00496665">
      <w:pPr>
        <w:pStyle w:val="Bullet1"/>
      </w:pPr>
      <w:r w:rsidRPr="00496665">
        <w:t>The Bulk</w:t>
      </w:r>
      <w:r>
        <w:t xml:space="preserve"> Data </w:t>
      </w:r>
      <w:r w:rsidR="0025609E">
        <w:t>section</w:t>
      </w:r>
    </w:p>
    <w:p w14:paraId="3DE68783" w14:textId="77777777" w:rsidR="00FE0B7B" w:rsidRDefault="00FE0B7B" w:rsidP="00FE0B7B">
      <w:pPr>
        <w:pStyle w:val="SpecialSpace"/>
      </w:pPr>
    </w:p>
    <w:p w14:paraId="4179FCE7" w14:textId="346265C2" w:rsidR="00BA1A2A" w:rsidRDefault="00BA1A2A" w:rsidP="00BA1A2A">
      <w:r>
        <w:t xml:space="preserve">The Executive Control </w:t>
      </w:r>
      <w:r w:rsidR="0025609E">
        <w:t>section</w:t>
      </w:r>
      <w:r>
        <w:t xml:space="preserve"> is an overall identification of the job and the solution type to be performed (e.g. statics, eigenvalues).  It usually consists of a very few entries</w:t>
      </w:r>
      <w:r>
        <w:rPr>
          <w:rStyle w:val="FootnoteReference"/>
        </w:rPr>
        <w:footnoteReference w:id="1"/>
      </w:r>
      <w:r>
        <w:t xml:space="preserve">.  It begins with an ID entry and ends with a mandatory CEND entry.  All Executive Control </w:t>
      </w:r>
      <w:r w:rsidR="0025609E">
        <w:t>section</w:t>
      </w:r>
      <w:r>
        <w:t xml:space="preserve"> entries are described in Section </w:t>
      </w:r>
      <w:r w:rsidR="003C3563">
        <w:t>6</w:t>
      </w:r>
      <w:r>
        <w:t>.1.</w:t>
      </w:r>
    </w:p>
    <w:p w14:paraId="3EB9C39A" w14:textId="555A9D45" w:rsidR="00BA1A2A" w:rsidRDefault="00BA1A2A" w:rsidP="00BA1A2A">
      <w:r>
        <w:t xml:space="preserve">The Case Control </w:t>
      </w:r>
      <w:r w:rsidR="0025609E">
        <w:t>section</w:t>
      </w:r>
      <w:r>
        <w:t xml:space="preserve"> defines the job title that is printed out with the output, the loading for each of the different subcases, the constraint boundary conditions and the sets that define the grids and elements for displacement, load and stress output.  The Case Control </w:t>
      </w:r>
      <w:r w:rsidR="0025609E">
        <w:t>section</w:t>
      </w:r>
      <w:r>
        <w:t xml:space="preserve"> begins with the entry following the Executive Control CEND entry and ends with the mandatory BEGIN BULK entry.  The only requirement on the order of entries in the Case Control </w:t>
      </w:r>
      <w:r w:rsidR="0025609E">
        <w:t>section</w:t>
      </w:r>
      <w:r>
        <w:t xml:space="preserve"> is that the order makes sense when there are multiple subcases.  The details of each of the Case Control </w:t>
      </w:r>
      <w:r w:rsidR="0025609E">
        <w:t>section</w:t>
      </w:r>
      <w:r>
        <w:t xml:space="preserve"> entries are given in Section </w:t>
      </w:r>
      <w:r w:rsidR="003C3563">
        <w:t>6</w:t>
      </w:r>
      <w:r>
        <w:t>.2</w:t>
      </w:r>
      <w:r w:rsidR="00166B67">
        <w:t>.</w:t>
      </w:r>
    </w:p>
    <w:p w14:paraId="7791C84E" w14:textId="77777777" w:rsidR="009D3A0D" w:rsidRDefault="00BA1A2A" w:rsidP="00BA1A2A">
      <w:r>
        <w:t xml:space="preserve">The Bulk Data </w:t>
      </w:r>
      <w:r w:rsidR="0025609E">
        <w:t>section</w:t>
      </w:r>
      <w:r>
        <w:t xml:space="preserve"> defines the finite element model in detail.  It begins with the entry immediately following the BEGIN BULK entry and ends with the mandatory ENDDATA entry.  Grid points form </w:t>
      </w:r>
      <w:r>
        <w:lastRenderedPageBreak/>
        <w:t xml:space="preserve">the “mesh” of the finite element model and are defined with their locations (in any of several coordinate systems).  The elements that make up the finite element model are defined by the grid points to which they are connected, by their physical properties and by their material properties.  Loads and boundary conditions are also defined in the Bulk Data </w:t>
      </w:r>
      <w:r w:rsidR="0025609E">
        <w:t>section</w:t>
      </w:r>
      <w:r>
        <w:t>.  In the case of eigenvalue analysis, the eigenvalue extractio</w:t>
      </w:r>
      <w:r w:rsidR="009D3A0D">
        <w:t>n method is also defined here.</w:t>
      </w:r>
    </w:p>
    <w:p w14:paraId="5374E4A0" w14:textId="77777777" w:rsidR="00BA1A2A" w:rsidRDefault="00BA1A2A" w:rsidP="00BA1A2A">
      <w:r>
        <w:t xml:space="preserve">All physical Bulk Data entries are broken down into 10 fields of 8 columns each with field 1 being a mnemonic that defines the type of entry (e.g.  GRID for a grid point definition, PBAR for a bar element property definition, etc.).  Since 10 fields may not be enough for some of the entries, provision is made to include “continuation” entries.  For example, the PBAR Bulk Data entry that defines geometric properties for a bar element has three physical entries necessary to define all of the properties.  These three physical entries comprise the one logical PBAR entry.  This is explained in detail in the description of Bulk Data entries in Section </w:t>
      </w:r>
      <w:r w:rsidR="003C3563">
        <w:t>6</w:t>
      </w:r>
      <w:r>
        <w:t xml:space="preserve">.3.  Suffice it to say here that a logical Bulk data entry in MYSTRAN may consist of several physical entries with the initial entry being called the “parent” entry and subsequent continuation entries (if necessary) called “child” entries.  Since all logical Bulk Data entries have a mnemonic that defines which type of input it describes, there is no requirement on the order of </w:t>
      </w:r>
      <w:r>
        <w:rPr>
          <w:i/>
        </w:rPr>
        <w:t xml:space="preserve">logical </w:t>
      </w:r>
      <w:r>
        <w:t xml:space="preserve">entries in the Bulk Data </w:t>
      </w:r>
      <w:r w:rsidR="0025609E">
        <w:t>section</w:t>
      </w:r>
      <w:r>
        <w:t>.  Physical entries that make up a given logical entry must, however, be in order and grouped together.</w:t>
      </w:r>
    </w:p>
    <w:p w14:paraId="4673B4ED" w14:textId="77777777" w:rsidR="00BA1A2A" w:rsidRDefault="00BA1A2A" w:rsidP="00BA1A2A">
      <w:pPr>
        <w:pStyle w:val="BodyText"/>
      </w:pPr>
    </w:p>
    <w:p w14:paraId="338357E5" w14:textId="681BC653" w:rsidR="00BA1A2A" w:rsidRPr="007F4D18" w:rsidRDefault="00BA1A2A" w:rsidP="00166B67">
      <w:pPr>
        <w:pStyle w:val="Heading1"/>
      </w:pPr>
      <w:bookmarkStart w:id="26" w:name="_Toc534183743"/>
      <w:bookmarkStart w:id="27" w:name="_Toc12937157"/>
      <w:bookmarkStart w:id="28" w:name="_Toc12950823"/>
      <w:bookmarkStart w:id="29" w:name="_Toc12962676"/>
      <w:bookmarkStart w:id="30" w:name="_Toc13145812"/>
      <w:bookmarkStart w:id="31" w:name="_Toc13455208"/>
      <w:r>
        <w:br w:type="page"/>
      </w:r>
      <w:bookmarkStart w:id="32" w:name="_Toc13754730"/>
      <w:bookmarkStart w:id="33" w:name="_Toc13754961"/>
      <w:r>
        <w:lastRenderedPageBreak/>
        <w:fldChar w:fldCharType="begin"/>
      </w:r>
      <w:r>
        <w:instrText xml:space="preserve"> MACROBUTTON MTEditEquationSection2 </w:instrText>
      </w:r>
      <w:r w:rsidRPr="0015569D">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34" w:name="_Toc164034399"/>
      <w:r>
        <w:fldChar w:fldCharType="end"/>
      </w:r>
      <w:bookmarkEnd w:id="26"/>
      <w:bookmarkEnd w:id="27"/>
      <w:bookmarkEnd w:id="28"/>
      <w:bookmarkEnd w:id="29"/>
      <w:bookmarkEnd w:id="30"/>
      <w:bookmarkEnd w:id="31"/>
      <w:bookmarkEnd w:id="32"/>
      <w:bookmarkEnd w:id="33"/>
      <w:r w:rsidR="004D28C0">
        <w:t>THE FINITE ELEMENT MODEL</w:t>
      </w:r>
      <w:bookmarkEnd w:id="34"/>
    </w:p>
    <w:p w14:paraId="4A665B30" w14:textId="77777777" w:rsidR="00BA1A2A" w:rsidRDefault="00BA1A2A" w:rsidP="00BA1A2A">
      <w:r>
        <w:t>The finite element model is specified by defining:</w:t>
      </w:r>
    </w:p>
    <w:p w14:paraId="49EFFA16" w14:textId="77777777" w:rsidR="00BA1A2A" w:rsidRPr="00576E68" w:rsidRDefault="00BA1A2A" w:rsidP="00576E68">
      <w:pPr>
        <w:pStyle w:val="Bullet1"/>
      </w:pPr>
      <w:r>
        <w:t xml:space="preserve">Grid </w:t>
      </w:r>
      <w:r w:rsidRPr="00576E68">
        <w:t>points that locate the frame to which elements are connected</w:t>
      </w:r>
    </w:p>
    <w:p w14:paraId="172619CB" w14:textId="77777777" w:rsidR="00BA1A2A" w:rsidRPr="00576E68" w:rsidRDefault="00BA1A2A" w:rsidP="00576E68">
      <w:pPr>
        <w:pStyle w:val="Bullet1"/>
      </w:pPr>
      <w:r w:rsidRPr="00576E68">
        <w:t>Finite elements (connection, property and material definitions)</w:t>
      </w:r>
    </w:p>
    <w:p w14:paraId="53DDCA35" w14:textId="77777777" w:rsidR="00BA1A2A" w:rsidRPr="00576E68" w:rsidRDefault="00BA1A2A" w:rsidP="00576E68">
      <w:pPr>
        <w:pStyle w:val="Bullet1"/>
      </w:pPr>
      <w:r w:rsidRPr="00576E68">
        <w:t>Applied loads</w:t>
      </w:r>
    </w:p>
    <w:p w14:paraId="55E5F94D" w14:textId="77777777" w:rsidR="00BA1A2A" w:rsidRPr="00576E68" w:rsidRDefault="00BA1A2A" w:rsidP="00576E68">
      <w:pPr>
        <w:pStyle w:val="Bullet1"/>
      </w:pPr>
      <w:r w:rsidRPr="00576E68">
        <w:t>Constraints</w:t>
      </w:r>
    </w:p>
    <w:p w14:paraId="16A04CE3" w14:textId="77777777" w:rsidR="00BA1A2A" w:rsidRDefault="00BA1A2A" w:rsidP="00576E68">
      <w:pPr>
        <w:pStyle w:val="Bullet1"/>
      </w:pPr>
      <w:r w:rsidRPr="00576E68">
        <w:t>Mass</w:t>
      </w:r>
      <w:r>
        <w:t xml:space="preserve"> at grid points and or of elements</w:t>
      </w:r>
    </w:p>
    <w:p w14:paraId="53F210D8" w14:textId="77777777" w:rsidR="00166B67" w:rsidRDefault="00166B67" w:rsidP="00166B67">
      <w:pPr>
        <w:pStyle w:val="SpecialSpace"/>
      </w:pPr>
    </w:p>
    <w:p w14:paraId="3D0876AB" w14:textId="012A6F07" w:rsidR="00BA1A2A" w:rsidRDefault="00BA1A2A" w:rsidP="00BA1A2A">
      <w:r>
        <w:t>The following sub-sections discuss each of these.</w:t>
      </w:r>
    </w:p>
    <w:p w14:paraId="08BD4F6C" w14:textId="77777777" w:rsidR="00BA1A2A" w:rsidRDefault="00BA1A2A" w:rsidP="009D3A0D">
      <w:pPr>
        <w:pStyle w:val="Heading2"/>
      </w:pPr>
      <w:bookmarkStart w:id="35" w:name="_Toc534183744"/>
      <w:bookmarkStart w:id="36" w:name="_Toc12937158"/>
      <w:bookmarkStart w:id="37" w:name="_Toc12950824"/>
      <w:bookmarkStart w:id="38" w:name="_Toc12962677"/>
      <w:bookmarkStart w:id="39" w:name="_Toc13145813"/>
      <w:bookmarkStart w:id="40" w:name="_Toc13455209"/>
      <w:bookmarkStart w:id="41" w:name="_Toc13754731"/>
      <w:bookmarkStart w:id="42" w:name="_Toc13754962"/>
      <w:bookmarkStart w:id="43" w:name="_Toc13755460"/>
      <w:bookmarkStart w:id="44" w:name="_Toc13755982"/>
      <w:bookmarkStart w:id="45" w:name="_Toc21789369"/>
      <w:bookmarkStart w:id="46" w:name="_Toc27006576"/>
      <w:bookmarkStart w:id="47" w:name="_Toc27007468"/>
      <w:bookmarkStart w:id="48" w:name="_Toc27007559"/>
      <w:bookmarkStart w:id="49" w:name="_Toc27025003"/>
      <w:bookmarkStart w:id="50" w:name="_Toc27025748"/>
      <w:bookmarkStart w:id="51" w:name="_Toc27032807"/>
      <w:bookmarkStart w:id="52" w:name="_Toc27042446"/>
      <w:bookmarkStart w:id="53" w:name="_Toc27107020"/>
      <w:bookmarkStart w:id="54" w:name="_Toc27108770"/>
      <w:bookmarkStart w:id="55" w:name="_Toc27120789"/>
      <w:bookmarkStart w:id="56" w:name="_Toc27120899"/>
      <w:bookmarkStart w:id="57" w:name="_Toc27121539"/>
      <w:bookmarkStart w:id="58" w:name="_Toc27121643"/>
      <w:bookmarkStart w:id="59" w:name="_Toc27196823"/>
      <w:bookmarkStart w:id="60" w:name="_Toc27196928"/>
      <w:bookmarkStart w:id="61" w:name="_Toc27198199"/>
      <w:bookmarkStart w:id="62" w:name="_Toc27202721"/>
      <w:bookmarkStart w:id="63" w:name="_Toc27206179"/>
      <w:bookmarkStart w:id="64" w:name="_Toc27206284"/>
      <w:bookmarkStart w:id="65" w:name="_Toc27217192"/>
      <w:bookmarkStart w:id="66" w:name="_Toc27217297"/>
      <w:bookmarkStart w:id="67" w:name="_Toc27217401"/>
      <w:bookmarkStart w:id="68" w:name="_Toc27217774"/>
      <w:bookmarkStart w:id="69" w:name="_Toc27217878"/>
      <w:bookmarkStart w:id="70" w:name="_Toc27296283"/>
      <w:bookmarkStart w:id="71" w:name="_Toc27393791"/>
      <w:bookmarkStart w:id="72" w:name="_Toc27479807"/>
      <w:bookmarkStart w:id="73" w:name="_Toc27717186"/>
      <w:bookmarkStart w:id="74" w:name="_Toc28326983"/>
      <w:bookmarkStart w:id="75" w:name="_Toc28600314"/>
      <w:bookmarkStart w:id="76" w:name="_Toc28601206"/>
      <w:bookmarkStart w:id="77" w:name="_Toc39471412"/>
      <w:bookmarkStart w:id="78" w:name="_Toc55639576"/>
      <w:bookmarkStart w:id="79" w:name="_Toc55641064"/>
      <w:bookmarkStart w:id="80" w:name="_Toc164034400"/>
      <w:bookmarkStart w:id="81" w:name="OLE_LINK11"/>
      <w:bookmarkStart w:id="82" w:name="OLE_LINK17"/>
      <w:r>
        <w:t>Grid points</w:t>
      </w:r>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p>
    <w:p w14:paraId="619C98C8" w14:textId="77777777" w:rsidR="00BA1A2A" w:rsidRDefault="00BA1A2A" w:rsidP="00BA1A2A">
      <w:pPr>
        <w:pStyle w:val="Heading3"/>
      </w:pPr>
      <w:bookmarkStart w:id="83" w:name="_Toc534183745"/>
      <w:bookmarkStart w:id="84" w:name="_Toc12937159"/>
      <w:bookmarkStart w:id="85" w:name="_Toc12950825"/>
      <w:bookmarkStart w:id="86" w:name="_Toc12962678"/>
      <w:bookmarkStart w:id="87" w:name="_Toc13145814"/>
      <w:bookmarkStart w:id="88" w:name="_Toc13455210"/>
      <w:bookmarkStart w:id="89" w:name="_Toc13754732"/>
      <w:bookmarkStart w:id="90" w:name="_Toc13754963"/>
      <w:bookmarkStart w:id="91" w:name="_Toc13755461"/>
      <w:bookmarkStart w:id="92" w:name="_Toc13755983"/>
      <w:bookmarkStart w:id="93" w:name="_Toc21789370"/>
      <w:bookmarkStart w:id="94" w:name="_Toc27006577"/>
      <w:bookmarkStart w:id="95" w:name="_Toc27007469"/>
      <w:bookmarkStart w:id="96" w:name="_Toc27007560"/>
      <w:bookmarkStart w:id="97" w:name="_Toc27025004"/>
      <w:bookmarkStart w:id="98" w:name="_Toc27025749"/>
      <w:bookmarkStart w:id="99" w:name="_Toc27032808"/>
      <w:bookmarkStart w:id="100" w:name="_Toc27042447"/>
      <w:bookmarkStart w:id="101" w:name="_Toc27107021"/>
      <w:bookmarkStart w:id="102" w:name="_Toc27108771"/>
      <w:bookmarkStart w:id="103" w:name="_Toc27120790"/>
      <w:bookmarkStart w:id="104" w:name="_Toc27120900"/>
      <w:bookmarkStart w:id="105" w:name="_Toc27121540"/>
      <w:bookmarkStart w:id="106" w:name="_Toc27121644"/>
      <w:bookmarkStart w:id="107" w:name="_Toc27196824"/>
      <w:bookmarkStart w:id="108" w:name="_Toc27196929"/>
      <w:bookmarkStart w:id="109" w:name="_Toc27198200"/>
      <w:bookmarkStart w:id="110" w:name="_Toc27202722"/>
      <w:bookmarkStart w:id="111" w:name="_Toc27206180"/>
      <w:bookmarkStart w:id="112" w:name="_Toc27206285"/>
      <w:bookmarkStart w:id="113" w:name="_Toc27217193"/>
      <w:bookmarkStart w:id="114" w:name="_Toc27217298"/>
      <w:bookmarkStart w:id="115" w:name="_Toc27217402"/>
      <w:bookmarkStart w:id="116" w:name="_Toc27217775"/>
      <w:bookmarkStart w:id="117" w:name="_Toc27217879"/>
      <w:bookmarkStart w:id="118" w:name="_Toc27296284"/>
      <w:bookmarkStart w:id="119" w:name="_Toc27393792"/>
      <w:bookmarkStart w:id="120" w:name="_Toc27479808"/>
      <w:bookmarkStart w:id="121" w:name="_Toc27717187"/>
      <w:bookmarkStart w:id="122" w:name="_Toc28326984"/>
      <w:bookmarkStart w:id="123" w:name="_Toc28600315"/>
      <w:bookmarkStart w:id="124" w:name="_Toc28601207"/>
      <w:bookmarkStart w:id="125" w:name="_Toc39471413"/>
      <w:bookmarkStart w:id="126" w:name="_Toc55639577"/>
      <w:bookmarkStart w:id="127" w:name="_Toc55641065"/>
      <w:bookmarkStart w:id="128" w:name="_Toc164034401"/>
      <w:bookmarkEnd w:id="81"/>
      <w:bookmarkEnd w:id="82"/>
      <w:r>
        <w:t>Grid point and coordinate system definition</w:t>
      </w:r>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p>
    <w:p w14:paraId="7E5E6C49" w14:textId="77777777" w:rsidR="00BA1A2A" w:rsidRDefault="00BA1A2A" w:rsidP="00BA1A2A">
      <w:r>
        <w:t xml:space="preserve">Grid points are defined on GRID Bulk Data </w:t>
      </w:r>
      <w:r w:rsidR="0025609E">
        <w:t>section</w:t>
      </w:r>
      <w:r>
        <w:t xml:space="preserve"> entries.  The GRID ent</w:t>
      </w:r>
      <w:r w:rsidR="009E64A6">
        <w:t xml:space="preserve">ry gives the grid point number and </w:t>
      </w:r>
      <w:r>
        <w:t>the coordinates of the grid point in any of several types of coordinate systems.</w:t>
      </w:r>
      <w:r w:rsidR="00B40BEB">
        <w:t xml:space="preserve">  The grid point numbers </w:t>
      </w:r>
      <w:r w:rsidR="009D3A0D">
        <w:t>can be any arbitrary integers containing from 1 to 8 digits as long as the numbers are unique among all grids.</w:t>
      </w:r>
      <w:r>
        <w:t xml:space="preserve"> </w:t>
      </w:r>
      <w:r w:rsidR="009D3A0D">
        <w:t xml:space="preserve"> The GRID entry</w:t>
      </w:r>
      <w:r w:rsidR="00514D36">
        <w:t xml:space="preserve"> </w:t>
      </w:r>
      <w:r>
        <w:t>can also be used to specify constraint information.  A “basic” coordinate system is implicitly defined and is rectangular.  Grid coordinates are either defined in the basic system or in other rectangular, cylindrical or spherical coordinate systems whose location can be traced back to the basic system.  If coordinate systems other than the implicitly defined basic system are used, their locations are defined using the CORD2R, CORD2C and CORD2S Bulk Data entries (for rectangular, cylindrical and spherical coordinate systems).  These entries give the location of three points in some other coordinate system that is previously defined.  This is cascaded until the last coordinate system is defined relative to the basic system.</w:t>
      </w:r>
    </w:p>
    <w:p w14:paraId="02E9407E" w14:textId="77777777" w:rsidR="00BA1A2A" w:rsidRDefault="00BA1A2A" w:rsidP="00BA1A2A">
      <w:r>
        <w:t xml:space="preserve">In addition to locating grid points, the GRID entry references another coordinate system, known as the global coordinate system for that grid point.  This global coordinate system is the system in which the overall (global) stiffness matrix is generated for each grid and in which constraints are applied and solution for displacements is obtained.  Again, the basic system is the default for the global system at any grid but can be overridden on the GRID entry for the grid in question.  It is important to realize </w:t>
      </w:r>
      <w:r>
        <w:lastRenderedPageBreak/>
        <w:t>that when reference is made to the “global” coordinate system, what is really meant is a collection of coordinate systems that may be different for each grid point.  Alternatively, the global coordinate system for a grid point is also referred to as its displacement coordinate system.</w:t>
      </w:r>
    </w:p>
    <w:p w14:paraId="61E8B73E" w14:textId="77777777" w:rsidR="00BA1A2A" w:rsidRDefault="00BA1A2A" w:rsidP="00BA1A2A">
      <w:r>
        <w:t>Each grid point has six degrees of freedom: translations along three orthogonal axes and the orthogonal rotations about these three axes.  The six degrees of freedom will be collectively referred to as the displacements of the grid point in question and are denoted as:</w:t>
      </w:r>
    </w:p>
    <w:p w14:paraId="77109942" w14:textId="66D85368" w:rsidR="00BA1A2A" w:rsidRDefault="00BA1A2A" w:rsidP="00BA1A2A">
      <w:pPr>
        <w:pStyle w:val="MTDisplayEquation"/>
      </w:pPr>
      <w:r>
        <w:tab/>
      </w:r>
      <w:r w:rsidRPr="00831F7B">
        <w:rPr>
          <w:position w:val="-16"/>
        </w:rPr>
        <w:object w:dxaOrig="1939" w:dyaOrig="360" w14:anchorId="23BDAA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8pt;height:18.4pt" o:ole="">
            <v:imagedata r:id="rId11" o:title=""/>
          </v:shape>
          <o:OLEObject Type="Embed" ProgID="Equation.DSMT4" ShapeID="_x0000_i1025" DrawAspect="Content" ObjectID="_1774705450"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5712BC">
          <w:rPr>
            <w:noProof/>
          </w:rPr>
          <w:instrText>2</w:instrText>
        </w:r>
      </w:fldSimple>
      <w:r>
        <w:instrText>-</w:instrText>
      </w:r>
      <w:fldSimple w:instr=" SEQ MTEqn \c \* Arabic \* MERGEFORMAT ">
        <w:r w:rsidR="005712BC">
          <w:rPr>
            <w:noProof/>
          </w:rPr>
          <w:instrText>1</w:instrText>
        </w:r>
      </w:fldSimple>
      <w:r>
        <w:fldChar w:fldCharType="end"/>
      </w:r>
    </w:p>
    <w:p w14:paraId="3CDAA437" w14:textId="77777777" w:rsidR="00BA1A2A" w:rsidRDefault="00BA1A2A" w:rsidP="00BA1A2A">
      <w:r>
        <w:t xml:space="preserve">where g designates a grid point.  In the case of a rectangular displacement coordinate system for a grid point, the three orthogonal translations are positive along axes that are at the grid and parallel to the three coordinate axes directions defined by a CORD2R entry.  The three rotations are positive for right hand rule rotation (in radians) about these three axes.  For a cylindrical displacement coordinate system for a grid point, the translations are along the radial, tangential and axial directions at the grid and the rotations are again positive for right hand rule rotation about these three axes.  For a spherical displacement coordinate </w:t>
      </w:r>
      <w:proofErr w:type="gramStart"/>
      <w:r>
        <w:t>system</w:t>
      </w:r>
      <w:proofErr w:type="gramEnd"/>
      <w:r>
        <w:t xml:space="preserve"> the three translations are in the radial, meridional and azimuthal directions with the rotations about these axes.  Figure 3-</w:t>
      </w:r>
      <w:r w:rsidR="009E64A6">
        <w:t>1 shows these three</w:t>
      </w:r>
      <w:r>
        <w:t xml:space="preserve"> coordinate systems.</w:t>
      </w:r>
    </w:p>
    <w:p w14:paraId="22E17EBF" w14:textId="77777777" w:rsidR="00BA1A2A" w:rsidRDefault="00BA1A2A" w:rsidP="00BA1A2A">
      <w:r>
        <w:t xml:space="preserve">The GRID entry also has a field that can be used to denote constraints that are for zero displacement for any of the six degrees of freedom for </w:t>
      </w:r>
      <w:r w:rsidR="009E64A6">
        <w:t>that grid point.  These constrai</w:t>
      </w:r>
      <w:r>
        <w:t>nts are known as permanent single point constraints (or PSPC’s).</w:t>
      </w:r>
    </w:p>
    <w:p w14:paraId="7D5166B8" w14:textId="77777777" w:rsidR="004B7880" w:rsidRDefault="004B7880" w:rsidP="004B7880">
      <w:pPr>
        <w:pStyle w:val="Heading3"/>
      </w:pPr>
      <w:bookmarkStart w:id="129" w:name="_Toc164034402"/>
      <w:bookmarkStart w:id="130" w:name="_Toc534183746"/>
      <w:bookmarkStart w:id="131" w:name="_Toc12937160"/>
      <w:bookmarkStart w:id="132" w:name="_Toc12950826"/>
      <w:bookmarkStart w:id="133" w:name="_Toc12962679"/>
      <w:bookmarkStart w:id="134" w:name="_Toc13145815"/>
      <w:bookmarkStart w:id="135" w:name="_Toc13455211"/>
      <w:bookmarkStart w:id="136" w:name="_Toc13754733"/>
      <w:bookmarkStart w:id="137" w:name="_Toc13754964"/>
      <w:bookmarkStart w:id="138" w:name="_Toc13755462"/>
      <w:bookmarkStart w:id="139" w:name="_Toc13755984"/>
      <w:bookmarkStart w:id="140" w:name="_Toc21789371"/>
      <w:bookmarkStart w:id="141" w:name="_Toc27006578"/>
      <w:bookmarkStart w:id="142" w:name="_Toc27007470"/>
      <w:bookmarkStart w:id="143" w:name="_Toc27007561"/>
      <w:bookmarkStart w:id="144" w:name="_Toc27025005"/>
      <w:bookmarkStart w:id="145" w:name="_Toc27025750"/>
      <w:bookmarkStart w:id="146" w:name="_Toc27032809"/>
      <w:bookmarkStart w:id="147" w:name="_Toc27042448"/>
      <w:bookmarkStart w:id="148" w:name="_Toc27107022"/>
      <w:bookmarkStart w:id="149" w:name="_Toc27108772"/>
      <w:bookmarkStart w:id="150" w:name="_Toc27120791"/>
      <w:bookmarkStart w:id="151" w:name="_Toc27120901"/>
      <w:bookmarkStart w:id="152" w:name="_Toc27121541"/>
      <w:bookmarkStart w:id="153" w:name="_Toc27121645"/>
      <w:bookmarkStart w:id="154" w:name="_Toc27196825"/>
      <w:bookmarkStart w:id="155" w:name="_Toc27196930"/>
      <w:bookmarkStart w:id="156" w:name="_Toc27198201"/>
      <w:bookmarkStart w:id="157" w:name="_Toc27202723"/>
      <w:bookmarkStart w:id="158" w:name="_Toc27206181"/>
      <w:bookmarkStart w:id="159" w:name="_Toc27206286"/>
      <w:bookmarkStart w:id="160" w:name="_Toc27217194"/>
      <w:bookmarkStart w:id="161" w:name="_Toc27217299"/>
      <w:bookmarkStart w:id="162" w:name="_Toc27217403"/>
      <w:bookmarkStart w:id="163" w:name="_Toc27217776"/>
      <w:bookmarkStart w:id="164" w:name="_Toc27217880"/>
      <w:bookmarkStart w:id="165" w:name="_Toc27296285"/>
      <w:bookmarkStart w:id="166" w:name="_Toc27393793"/>
      <w:bookmarkStart w:id="167" w:name="_Toc27479809"/>
      <w:bookmarkStart w:id="168" w:name="_Toc27717188"/>
      <w:bookmarkStart w:id="169" w:name="_Toc28326985"/>
      <w:bookmarkStart w:id="170" w:name="_Toc28600316"/>
      <w:bookmarkStart w:id="171" w:name="_Toc28601208"/>
      <w:bookmarkStart w:id="172" w:name="_Toc39471414"/>
      <w:bookmarkStart w:id="173" w:name="_Toc55639578"/>
      <w:bookmarkStart w:id="174" w:name="_Toc55641066"/>
      <w:r>
        <w:t>Grid point sequencing</w:t>
      </w:r>
      <w:bookmarkEnd w:id="129"/>
    </w:p>
    <w:p w14:paraId="1245E42E" w14:textId="77777777" w:rsidR="001B3024" w:rsidRDefault="007E501F" w:rsidP="004B7880">
      <w:r>
        <w:t>I</w:t>
      </w:r>
      <w:r w:rsidR="004B7880">
        <w:t>t is important to include provision for internally rearranging the order of the grids in order to obtain a global stiffness matrix that has a minimal bandwidth</w:t>
      </w:r>
      <w:r w:rsidR="004E13E1">
        <w:t xml:space="preserve">.  The CPU time to perform </w:t>
      </w:r>
      <w:r w:rsidR="0036228D">
        <w:t xml:space="preserve">linear equation solutions is </w:t>
      </w:r>
      <w:r w:rsidR="00AD6795">
        <w:t>directly dependent on the stiff</w:t>
      </w:r>
      <w:r w:rsidR="0036228D">
        <w:t>ness matrix bandwidth.  In addition, several matrices have to be put into “banded” form for the LAPACK algorithms used in MYSTRAN.  Thus, bandwidth is extremely important in determining the disk storage requirements for those matrices</w:t>
      </w:r>
      <w:r w:rsidR="001B3024">
        <w:t>.</w:t>
      </w:r>
    </w:p>
    <w:p w14:paraId="6A494456" w14:textId="77777777" w:rsidR="004B7880" w:rsidRPr="004B7880" w:rsidRDefault="00337D88" w:rsidP="00337D88">
      <w:pPr>
        <w:keepNext/>
        <w:keepLines/>
      </w:pPr>
      <w:r>
        <w:lastRenderedPageBreak/>
        <w:t>The sequencing method used in any execution of MYSTRAN is controlled via the Bulk Data PARAM GRIDSEQ entry.  The user has sev</w:t>
      </w:r>
      <w:r w:rsidR="00C54F2E">
        <w:t>eral options for specifying</w:t>
      </w:r>
      <w:r>
        <w:t xml:space="preserve"> sequencing that are basically manual o</w:t>
      </w:r>
      <w:r w:rsidR="00FB1FB9">
        <w:t>r automatic, as explained below.</w:t>
      </w:r>
    </w:p>
    <w:p w14:paraId="17CF8DEE" w14:textId="77777777" w:rsidR="004E13E1" w:rsidRDefault="004E13E1" w:rsidP="004E13E1">
      <w:pPr>
        <w:pStyle w:val="Heading4"/>
      </w:pPr>
      <w:bookmarkStart w:id="175" w:name="_Toc55639579"/>
      <w:bookmarkStart w:id="176" w:name="_Toc55641067"/>
      <w:r>
        <w:t>Automatic grid point sequencing</w:t>
      </w:r>
      <w:bookmarkEnd w:id="175"/>
      <w:bookmarkEnd w:id="176"/>
    </w:p>
    <w:p w14:paraId="4DC11744" w14:textId="37E32791" w:rsidR="0036228D" w:rsidRDefault="004E13E1" w:rsidP="004E13E1">
      <w:pPr>
        <w:keepNext/>
        <w:keepLines/>
      </w:pPr>
      <w:r>
        <w:t>Automatic grid point sequencing to achieve a minimal stiffness matrix bandwidth is accomplished using an algorithm called BANDIT which is described in Reference 3.  The code for accomplishing this was obtained from that auth</w:t>
      </w:r>
      <w:r w:rsidR="0036228D">
        <w:t>or and is</w:t>
      </w:r>
      <w:r w:rsidR="001B3024">
        <w:t xml:space="preserve"> imbedded in MYSTRAN.  BANDIT, when originally written, was a stand-alone program that generated SEQGP Bulk Data entries (see section on the Bulk Data </w:t>
      </w:r>
      <w:r w:rsidR="0025609E">
        <w:t>section</w:t>
      </w:r>
      <w:r w:rsidR="001B3024">
        <w:t>) which defined the sequence order for each grid.  Within MYSTRAN, BANDIT is a subroutine which generates these SEQGP entries and MYSTRAN uses these to define the grid sequencing.  BANDIT is the default sequencing method in MYSTRAN and is equivalent to including a Bulk Data PARAM GRIDSEQ entry with BANDIT specified in field 3 of the PARAM entry.  When BANDIT sequencing is used, any user supplied SEQGP Bulk Data entries are ignored</w:t>
      </w:r>
      <w:r w:rsidR="00337D88">
        <w:t xml:space="preserve"> and a warning message is given.</w:t>
      </w:r>
    </w:p>
    <w:p w14:paraId="03A67714" w14:textId="77777777" w:rsidR="00BA1A2A" w:rsidRDefault="00BA1A2A" w:rsidP="007E501F">
      <w:pPr>
        <w:pStyle w:val="Heading4"/>
      </w:pPr>
      <w:r>
        <w:t>Manual grid point sequencing</w:t>
      </w:r>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p>
    <w:p w14:paraId="5283B06D" w14:textId="77777777" w:rsidR="00573CFB" w:rsidRDefault="00FC60EF" w:rsidP="00BA1A2A">
      <w:r>
        <w:t>In manual grid seq</w:t>
      </w:r>
      <w:r w:rsidR="00337D88">
        <w:t xml:space="preserve">uencing, </w:t>
      </w:r>
      <w:r>
        <w:t xml:space="preserve">the user supplies the </w:t>
      </w:r>
      <w:r w:rsidR="00BA1A2A">
        <w:t xml:space="preserve">Bulk Data </w:t>
      </w:r>
      <w:r w:rsidR="0025609E">
        <w:t>section</w:t>
      </w:r>
      <w:r w:rsidR="00BA1A2A">
        <w:t xml:space="preserve"> SEQG</w:t>
      </w:r>
      <w:r w:rsidR="00D10B5A">
        <w:t xml:space="preserve">P entries which are used to </w:t>
      </w:r>
      <w:r w:rsidR="004B7880">
        <w:t xml:space="preserve">sequence </w:t>
      </w:r>
      <w:r>
        <w:t xml:space="preserve">the </w:t>
      </w:r>
      <w:r w:rsidR="004B7880">
        <w:t>grids</w:t>
      </w:r>
      <w:r>
        <w:t>.</w:t>
      </w:r>
      <w:r w:rsidR="00573CFB">
        <w:t xml:space="preserve">  However, only those grids which</w:t>
      </w:r>
      <w:r w:rsidR="007169DA">
        <w:t xml:space="preserve"> are to be re-sequenced from their initial order need to have their sequence number specified on SEQGP entries.</w:t>
      </w:r>
      <w:r w:rsidR="00BA1A2A">
        <w:t xml:space="preserve">  </w:t>
      </w:r>
      <w:r w:rsidR="00573CFB">
        <w:t>In order to facilitate this</w:t>
      </w:r>
      <w:r w:rsidR="007169DA">
        <w:t xml:space="preserve"> MYSTRAN start</w:t>
      </w:r>
      <w:r w:rsidR="00573CFB">
        <w:t>s</w:t>
      </w:r>
      <w:r w:rsidR="007169DA">
        <w:t xml:space="preserve"> out with</w:t>
      </w:r>
      <w:r w:rsidR="00573CFB">
        <w:t xml:space="preserve"> a predefined sequence order that can then be modified with the user supplied SEQGP entries</w:t>
      </w:r>
      <w:r w:rsidR="007169DA">
        <w:t>.</w:t>
      </w:r>
      <w:r w:rsidR="00573CFB">
        <w:t xml:space="preserve">  The predefined sequence order can be one of two possibilities (and is defined on the PARAM GRIDSEQ Bulk Data entry):</w:t>
      </w:r>
    </w:p>
    <w:p w14:paraId="1BECFE87" w14:textId="77777777" w:rsidR="00573CFB" w:rsidRDefault="00573CFB" w:rsidP="00295AC0">
      <w:pPr>
        <w:pStyle w:val="Bullet1"/>
        <w:numPr>
          <w:ilvl w:val="0"/>
          <w:numId w:val="109"/>
        </w:numPr>
      </w:pPr>
      <w:r>
        <w:t>Grid numerical order (PARAM GRIDSEQ GRID)</w:t>
      </w:r>
    </w:p>
    <w:p w14:paraId="3FC286F7" w14:textId="77777777" w:rsidR="00573CFB" w:rsidRDefault="00573CFB" w:rsidP="00295AC0">
      <w:pPr>
        <w:pStyle w:val="Bullet1"/>
        <w:numPr>
          <w:ilvl w:val="0"/>
          <w:numId w:val="109"/>
        </w:numPr>
      </w:pPr>
      <w:r>
        <w:t xml:space="preserve">Order of the grids as they appear in the Bulk Data </w:t>
      </w:r>
      <w:r w:rsidR="0025609E">
        <w:t>section</w:t>
      </w:r>
      <w:r>
        <w:t xml:space="preserve"> (PARAM GRIDSEQ INPUT)</w:t>
      </w:r>
    </w:p>
    <w:p w14:paraId="1878178E" w14:textId="77777777" w:rsidR="00295AC0" w:rsidRDefault="00295AC0" w:rsidP="00295AC0">
      <w:pPr>
        <w:pStyle w:val="SpecialSpace"/>
      </w:pPr>
    </w:p>
    <w:p w14:paraId="069DD569" w14:textId="486CFECF" w:rsidR="00BA1A2A" w:rsidRDefault="00BA1A2A" w:rsidP="00BA1A2A">
      <w:r>
        <w:t>The following beam model with seven grid points illustrat</w:t>
      </w:r>
      <w:r w:rsidR="004348DF">
        <w:t>es this</w:t>
      </w:r>
      <w:r>
        <w:t>:</w:t>
      </w:r>
    </w:p>
    <w:p w14:paraId="4E098D7D" w14:textId="4DFD497A" w:rsidR="00BA1A2A" w:rsidRDefault="00370320" w:rsidP="00BA1A2A">
      <w:r>
        <w:rPr>
          <w:noProof/>
        </w:rPr>
        <mc:AlternateContent>
          <mc:Choice Requires="wpg">
            <w:drawing>
              <wp:anchor distT="0" distB="0" distL="114300" distR="114300" simplePos="0" relativeHeight="251594240" behindDoc="0" locked="0" layoutInCell="0" allowOverlap="1" wp14:anchorId="69A5B6B2" wp14:editId="0830AA2E">
                <wp:simplePos x="0" y="0"/>
                <wp:positionH relativeFrom="column">
                  <wp:posOffset>1041400</wp:posOffset>
                </wp:positionH>
                <wp:positionV relativeFrom="paragraph">
                  <wp:posOffset>186690</wp:posOffset>
                </wp:positionV>
                <wp:extent cx="3984625" cy="438150"/>
                <wp:effectExtent l="0" t="0" r="0" b="0"/>
                <wp:wrapNone/>
                <wp:docPr id="869882483" name="Group 9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84625" cy="438150"/>
                          <a:chOff x="1595" y="6480"/>
                          <a:chExt cx="6275" cy="690"/>
                        </a:xfrm>
                      </wpg:grpSpPr>
                      <wps:wsp>
                        <wps:cNvPr id="856610454" name="Oval 982"/>
                        <wps:cNvSpPr>
                          <a:spLocks noChangeArrowheads="1"/>
                        </wps:cNvSpPr>
                        <wps:spPr bwMode="auto">
                          <a:xfrm>
                            <a:off x="1872" y="6480"/>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11625050" name="Line 983"/>
                        <wps:cNvCnPr>
                          <a:cxnSpLocks noChangeShapeType="1"/>
                        </wps:cNvCnPr>
                        <wps:spPr bwMode="auto">
                          <a:xfrm>
                            <a:off x="2030" y="6550"/>
                            <a:ext cx="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9939112" name="Oval 984"/>
                        <wps:cNvSpPr>
                          <a:spLocks noChangeArrowheads="1"/>
                        </wps:cNvSpPr>
                        <wps:spPr bwMode="auto">
                          <a:xfrm>
                            <a:off x="2812" y="6480"/>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34333852" name="Line 985"/>
                        <wps:cNvCnPr>
                          <a:cxnSpLocks noChangeShapeType="1"/>
                        </wps:cNvCnPr>
                        <wps:spPr bwMode="auto">
                          <a:xfrm>
                            <a:off x="2970" y="6550"/>
                            <a:ext cx="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8136477" name="Oval 986"/>
                        <wps:cNvSpPr>
                          <a:spLocks noChangeArrowheads="1"/>
                        </wps:cNvSpPr>
                        <wps:spPr bwMode="auto">
                          <a:xfrm>
                            <a:off x="3732" y="6480"/>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89372578" name="Line 987"/>
                        <wps:cNvCnPr>
                          <a:cxnSpLocks noChangeShapeType="1"/>
                        </wps:cNvCnPr>
                        <wps:spPr bwMode="auto">
                          <a:xfrm>
                            <a:off x="3890" y="6550"/>
                            <a:ext cx="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014179" name="Oval 988"/>
                        <wps:cNvSpPr>
                          <a:spLocks noChangeArrowheads="1"/>
                        </wps:cNvSpPr>
                        <wps:spPr bwMode="auto">
                          <a:xfrm>
                            <a:off x="4662" y="6480"/>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24197081" name="Line 989"/>
                        <wps:cNvCnPr>
                          <a:cxnSpLocks noChangeShapeType="1"/>
                        </wps:cNvCnPr>
                        <wps:spPr bwMode="auto">
                          <a:xfrm>
                            <a:off x="4820" y="6550"/>
                            <a:ext cx="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1187027" name="Oval 990"/>
                        <wps:cNvSpPr>
                          <a:spLocks noChangeArrowheads="1"/>
                        </wps:cNvSpPr>
                        <wps:spPr bwMode="auto">
                          <a:xfrm>
                            <a:off x="5582" y="6480"/>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2566755" name="Line 991"/>
                        <wps:cNvCnPr>
                          <a:cxnSpLocks noChangeShapeType="1"/>
                        </wps:cNvCnPr>
                        <wps:spPr bwMode="auto">
                          <a:xfrm>
                            <a:off x="5740" y="6550"/>
                            <a:ext cx="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2299450" name="Oval 992"/>
                        <wps:cNvSpPr>
                          <a:spLocks noChangeArrowheads="1"/>
                        </wps:cNvSpPr>
                        <wps:spPr bwMode="auto">
                          <a:xfrm>
                            <a:off x="6512" y="6480"/>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39173416" name="Line 993"/>
                        <wps:cNvCnPr>
                          <a:cxnSpLocks noChangeShapeType="1"/>
                        </wps:cNvCnPr>
                        <wps:spPr bwMode="auto">
                          <a:xfrm>
                            <a:off x="6680" y="6550"/>
                            <a:ext cx="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3159981" name="Oval 994"/>
                        <wps:cNvSpPr>
                          <a:spLocks noChangeArrowheads="1"/>
                        </wps:cNvSpPr>
                        <wps:spPr bwMode="auto">
                          <a:xfrm>
                            <a:off x="7452" y="6480"/>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14322533" name="Text Box 995"/>
                        <wps:cNvSpPr txBox="1">
                          <a:spLocks noChangeArrowheads="1"/>
                        </wps:cNvSpPr>
                        <wps:spPr bwMode="auto">
                          <a:xfrm>
                            <a:off x="4400" y="6680"/>
                            <a:ext cx="70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E94876" w14:textId="77777777" w:rsidR="003C3563" w:rsidRDefault="003C3563" w:rsidP="00BA1A2A"/>
                          </w:txbxContent>
                        </wps:txbx>
                        <wps:bodyPr rot="0" vert="horz" wrap="square" lIns="91440" tIns="45720" rIns="91440" bIns="45720" anchor="t" anchorCtr="0" upright="1">
                          <a:noAutofit/>
                        </wps:bodyPr>
                      </wps:wsp>
                      <wps:wsp>
                        <wps:cNvPr id="1068042286" name="Text Box 996"/>
                        <wps:cNvSpPr txBox="1">
                          <a:spLocks noChangeArrowheads="1"/>
                        </wps:cNvSpPr>
                        <wps:spPr bwMode="auto">
                          <a:xfrm>
                            <a:off x="7180" y="6690"/>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2C1630" w14:textId="77777777" w:rsidR="003C3563" w:rsidRDefault="003C3563" w:rsidP="00BA1A2A"/>
                          </w:txbxContent>
                        </wps:txbx>
                        <wps:bodyPr rot="0" vert="horz" wrap="square" lIns="91440" tIns="45720" rIns="91440" bIns="45720" anchor="t" anchorCtr="0" upright="1">
                          <a:noAutofit/>
                        </wps:bodyPr>
                      </wps:wsp>
                      <wps:wsp>
                        <wps:cNvPr id="409256335" name="Text Box 997"/>
                        <wps:cNvSpPr txBox="1">
                          <a:spLocks noChangeArrowheads="1"/>
                        </wps:cNvSpPr>
                        <wps:spPr bwMode="auto">
                          <a:xfrm>
                            <a:off x="6255" y="6690"/>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8E4469" w14:textId="77777777" w:rsidR="003C3563" w:rsidRDefault="003C3563" w:rsidP="00BA1A2A"/>
                          </w:txbxContent>
                        </wps:txbx>
                        <wps:bodyPr rot="0" vert="horz" wrap="square" lIns="91440" tIns="45720" rIns="91440" bIns="45720" anchor="t" anchorCtr="0" upright="1">
                          <a:noAutofit/>
                        </wps:bodyPr>
                      </wps:wsp>
                      <wps:wsp>
                        <wps:cNvPr id="1154438163" name="Text Box 998"/>
                        <wps:cNvSpPr txBox="1">
                          <a:spLocks noChangeArrowheads="1"/>
                        </wps:cNvSpPr>
                        <wps:spPr bwMode="auto">
                          <a:xfrm>
                            <a:off x="1595" y="6680"/>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58D6BE" w14:textId="77777777" w:rsidR="003C3563" w:rsidRDefault="003C3563" w:rsidP="00BA1A2A"/>
                          </w:txbxContent>
                        </wps:txbx>
                        <wps:bodyPr rot="0" vert="horz" wrap="square" lIns="91440" tIns="45720" rIns="91440" bIns="45720" anchor="t" anchorCtr="0" upright="1">
                          <a:noAutofit/>
                        </wps:bodyPr>
                      </wps:wsp>
                      <wps:wsp>
                        <wps:cNvPr id="1920959679" name="Text Box 999"/>
                        <wps:cNvSpPr txBox="1">
                          <a:spLocks noChangeArrowheads="1"/>
                        </wps:cNvSpPr>
                        <wps:spPr bwMode="auto">
                          <a:xfrm>
                            <a:off x="2525" y="6690"/>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BEEB4" w14:textId="77777777" w:rsidR="003C3563" w:rsidRDefault="003C3563" w:rsidP="00BA1A2A"/>
                          </w:txbxContent>
                        </wps:txbx>
                        <wps:bodyPr rot="0" vert="horz" wrap="square" lIns="91440" tIns="45720" rIns="91440" bIns="45720" anchor="t" anchorCtr="0" upright="1">
                          <a:noAutofit/>
                        </wps:bodyPr>
                      </wps:wsp>
                      <wps:wsp>
                        <wps:cNvPr id="1386714676" name="Text Box 1000"/>
                        <wps:cNvSpPr txBox="1">
                          <a:spLocks noChangeArrowheads="1"/>
                        </wps:cNvSpPr>
                        <wps:spPr bwMode="auto">
                          <a:xfrm>
                            <a:off x="3445" y="6690"/>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B89CFA" w14:textId="77777777" w:rsidR="003C3563" w:rsidRDefault="003C3563" w:rsidP="00BA1A2A"/>
                          </w:txbxContent>
                        </wps:txbx>
                        <wps:bodyPr rot="0" vert="horz" wrap="square" lIns="91440" tIns="45720" rIns="91440" bIns="45720" anchor="t" anchorCtr="0" upright="1">
                          <a:noAutofit/>
                        </wps:bodyPr>
                      </wps:wsp>
                      <wps:wsp>
                        <wps:cNvPr id="759224602" name="Text Box 1001"/>
                        <wps:cNvSpPr txBox="1">
                          <a:spLocks noChangeArrowheads="1"/>
                        </wps:cNvSpPr>
                        <wps:spPr bwMode="auto">
                          <a:xfrm>
                            <a:off x="5325" y="6690"/>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659A4D" w14:textId="77777777" w:rsidR="003C3563" w:rsidRDefault="003C3563" w:rsidP="00BA1A2A"/>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9A5B6B2" id="Group 981" o:spid="_x0000_s1026" style="position:absolute;left:0;text-align:left;margin-left:82pt;margin-top:14.7pt;width:313.75pt;height:34.5pt;z-index:251594240" coordorigin="1595,6480" coordsize="6275,6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AFHnSgUAALAwAAAOAAAAZHJzL2Uyb0RvYy54bWzsW22PozYQ/l6p/wHxvRv8gsHRZk/XvbtV&#10;pW3vpNv+AAdIgkowNewm21/fsQ2EvLQ9bQVNJe+HCGMw45nHj8czs7fv9tvCe8lUncty4aObwPey&#10;MpFpXq4X/q9Pn36Ifa9uRJmKQpbZwn/Nav/d3fff3e6qeYblRhZppjwYpKznu2rhb5qmms9mdbLJ&#10;tqK+kVVWQudKqq1ooKnWs1SJHYy+LWY4CNhsJ1VaKZlkdQ13P9hO/86Mv1plSfN5taqzxisWPsjW&#10;mF9lfpf6d3Z3K+ZrJapNnrRiiDdIsRV5CR/th/ogGuE9q/xsqG2eKFnLVXOTyO1MrlZ5kpk5wGxQ&#10;cDKbByWfKzOX9Xy3rno1gWpP9PTmYZNfXh5U9bX6oqz0cPkok99q0MtsV63nw37dXtuHveXuZ5mC&#10;PcVzI83E9yu11UPAlLy90e9rr99s33gJ3CQ8pgyHvpdAHyUxClsDJBuwkn4NhRy6oZfRuO/72L7O&#10;cNS+y7jpnIm5/awRtRVNmx6wVB/UVf87dX3diCozVqi1Or4oL08XfhwyhgIaUt8rxRY08flFFB6P&#10;sYaUlgAe7dRaW516pbzfiHKdvVdK7jaZSEEypJ8H+Qcv6EYNFvlHJaM4wifa6lSNKAim1awv9Bc6&#10;VYl5permIZNbT18s/Kwo8qrWExRz8fJYN/bp7il9u5ZFnn7Ki8I01Hp5XygPpgsGNn/tB44eK0pv&#10;t/B5COZ+6xCA/jIFacRc6+pje92IvLDXMKeibJWn9WX1vpTpK+hOSbvWgZvgYiPVH763g3W+8Ovf&#10;n4XKfK/4qQT9c1CQJgbToGGEoaGGPcthjygTGGrhN75nL+8bSybPlcrXG/gSMtMt5XtYGKvcKFPb&#10;00rVCgvgnAilIUKw4AJYZy1KH/MyA5SSAUrvS7v4k33ZLv4eqAb6T68VwPsIp/aVb8YpDggIoFd1&#10;2K34DqdRBD0ap8cL+gylBcj9dxAtpcanAct/jDy9fLRmpjMywoxzwhECMjjiIrPytSwTcBGO9eeP&#10;mLuzseMix0UpMAgjlBAShz1MWzIKpyUjrinHkRHwwhh+EYqCGBFGo+iEjNjAymM7RiQijozsNuQc&#10;o4vuO6IxJxEOIzif2j2zJaNoANPxPSMSw0nGkREc/UchIxqTAFEU8c7I7SEtHhh5bC6ijDkuclxk&#10;wlOXQwkUUwROSYw6lLZUxAcoHZ+KaKyPvs4vGomK4AyMIF4T4BO/yEayJjqkhSHEp9whTWvb+UWX&#10;/aIYQ2AzCiHQOnSLuAn/tCgdn4vCSMfkHBeNxUWIYsw5PYQFrV/Epwxes9AFjFzw2qbtLvtFGEFQ&#10;MyIUsRMymjZ6zRikohwZjXVGQ4wSSPvxg/vbktGU0euI6qiki147x6hcXyYjyBMSjENCOi560umN&#10;H+Xe45CyhqTPwIX3mj10dLnAsbK/kLdseUkTlEl9dRmXSPforBo5SZSf5dUUVEh8c15Np2L7RNvl&#10;7GuzX+5NfhwCa61SXEJ2UDaAAjAWeF9xv6cNcHQaIp8GRxHq9re2rELMOxzpG7ZYwyLsr6sIxsNR&#10;HwVxOBrgiAYcDmqE9Oe0AYyGIWwd3ZwGRlBnAMLoLfQaYWTxqznawWgAI4RCqgux2KVtrWfwtnxg&#10;GhwdSsDOtrUroCPwUt22dl4NhzgOeMjZIdMy4KOewSfFEdalZ9fLR32oxfHRkI9IzCJEWXTuHiEo&#10;NezW3qRAIpReM5D6YIgD0gBIUcgxpiyAU72NY/d8BDjqOXxSHIXkqgmpD7f8X3Bkir6hLB6CqEd1&#10;98O2CbAe/tHg7k8AAAD//wMAUEsDBBQABgAIAAAAIQBaFQEK4AAAAAkBAAAPAAAAZHJzL2Rvd25y&#10;ZXYueG1sTI9BS8NAFITvgv9heYI3u0lNaxOzKaWopyLYCuLtNfuahGbfhuw2Sf+960mPwwwz3+Tr&#10;ybRioN41lhXEswgEcWl1w5WCz8PrwwqE88gaW8uk4EoO1sXtTY6ZtiN/0LD3lQgl7DJUUHvfZVK6&#10;siaDbmY74uCdbG/QB9lXUvc4hnLTynkULaXBhsNCjR1tayrP+4tR8DbiuHmMX4bd+bS9fh8W71+7&#10;mJS6v5s2zyA8Tf4vDL/4AR2KwHS0F9ZOtEEvk/DFK5inCYgQeErjBYijgnSVgCxy+f9B8QMAAP//&#10;AwBQSwECLQAUAAYACAAAACEAtoM4kv4AAADhAQAAEwAAAAAAAAAAAAAAAAAAAAAAW0NvbnRlbnRf&#10;VHlwZXNdLnhtbFBLAQItABQABgAIAAAAIQA4/SH/1gAAAJQBAAALAAAAAAAAAAAAAAAAAC8BAABf&#10;cmVscy8ucmVsc1BLAQItABQABgAIAAAAIQD9AFHnSgUAALAwAAAOAAAAAAAAAAAAAAAAAC4CAABk&#10;cnMvZTJvRG9jLnhtbFBLAQItABQABgAIAAAAIQBaFQEK4AAAAAkBAAAPAAAAAAAAAAAAAAAAAKQH&#10;AABkcnMvZG93bnJldi54bWxQSwUGAAAAAAQABADzAAAAsQgAAAAA&#10;" o:allowincell="f">
                <v:oval id="Oval 982" o:spid="_x0000_s1027" style="position:absolute;left:1872;top:6480;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AVyyAAAAOIAAAAPAAAAZHJzL2Rvd25yZXYueG1sRI/BasMw&#10;EETvhf6D2EIuJZEdYmPcKKEYUnKtm0OOG2trm1orI6mx/fdVodDjMDNvmP1xNoO4k/O9ZQXpJgFB&#10;3Fjdc6vg8nFaFyB8QNY4WCYFC3k4Hh4f9lhqO/E73evQighhX6KCLoSxlNI3HRn0GzsSR+/TOoMh&#10;StdK7XCKcDPIbZLk0mDPcaHDkaqOmq/62yhwz+NSLefqlN74rc6mQl/zi1Zq9TS/voAINIf/8F/7&#10;rBUUWZ6nyS7bwe+leAfk4QcAAP//AwBQSwECLQAUAAYACAAAACEA2+H2y+4AAACFAQAAEwAAAAAA&#10;AAAAAAAAAAAAAAAAW0NvbnRlbnRfVHlwZXNdLnhtbFBLAQItABQABgAIAAAAIQBa9CxbvwAAABUB&#10;AAALAAAAAAAAAAAAAAAAAB8BAABfcmVscy8ucmVsc1BLAQItABQABgAIAAAAIQAhYAVyyAAAAOIA&#10;AAAPAAAAAAAAAAAAAAAAAAcCAABkcnMvZG93bnJldi54bWxQSwUGAAAAAAMAAwC3AAAA/AIAAAAA&#10;" fillcolor="black"/>
                <v:line id="Line 983" o:spid="_x0000_s1028" style="position:absolute;visibility:visible;mso-wrap-style:square" from="2030,6550" to="2800,6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9CSygAAAOIAAAAPAAAAZHJzL2Rvd25yZXYueG1sRI/NSsNA&#10;FIX3Qt9huEJ3dpJKgsRMSlGE1oXYKujyNnNNYjN3wsw0iW/vLASXh/PHV25m04uRnO8sK0hXCQji&#10;2uqOGwXvb083dyB8QNbYWyYFP+RhUy2uSiy0nfhA4zE0Io6wL1BBG8JQSOnrlgz6lR2Io/dlncEQ&#10;pWukdjjFcdPLdZLk0mDH8aHFgR5aqs/Hi1Hwcvuaj9v9827+2Oen+vFw+vyenFLL63l7DyLQHP7D&#10;f+2dVpClab7OkixCRKSIA7L6BQAA//8DAFBLAQItABQABgAIAAAAIQDb4fbL7gAAAIUBAAATAAAA&#10;AAAAAAAAAAAAAAAAAABbQ29udGVudF9UeXBlc10ueG1sUEsBAi0AFAAGAAgAAAAhAFr0LFu/AAAA&#10;FQEAAAsAAAAAAAAAAAAAAAAAHwEAAF9yZWxzLy5yZWxzUEsBAi0AFAAGAAgAAAAhALJf0JLKAAAA&#10;4gAAAA8AAAAAAAAAAAAAAAAABwIAAGRycy9kb3ducmV2LnhtbFBLBQYAAAAAAwADALcAAAD+AgAA&#10;AAA=&#10;"/>
                <v:oval id="Oval 984" o:spid="_x0000_s1029" style="position:absolute;left:2812;top:6480;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l24xwAAAOMAAAAPAAAAZHJzL2Rvd25yZXYueG1sRE/NSsNA&#10;EL4LfYdlCl7EbhIxNLHbUgKVXo09eByzYxKanQ27a5O8vSsIHuf7n91hNoO4kfO9ZQXpJgFB3Fjd&#10;c6vg8n563ILwAVnjYJkULOThsF/d7bDUduI3utWhFTGEfYkKuhDGUkrfdGTQb+xIHLkv6wyGeLpW&#10;aodTDDeDzJIklwZ7jg0djlR11Fzrb6PAPYxLtZyrU/rJr/XztNUf+UUrdb+ejy8gAs3hX/znPus4&#10;P8uL4qlI0wx+f4oAyP0PAAAA//8DAFBLAQItABQABgAIAAAAIQDb4fbL7gAAAIUBAAATAAAAAAAA&#10;AAAAAAAAAAAAAABbQ29udGVudF9UeXBlc10ueG1sUEsBAi0AFAAGAAgAAAAhAFr0LFu/AAAAFQEA&#10;AAsAAAAAAAAAAAAAAAAAHwEAAF9yZWxzLy5yZWxzUEsBAi0AFAAGAAgAAAAhAGkuXbjHAAAA4wAA&#10;AA8AAAAAAAAAAAAAAAAABwIAAGRycy9kb3ducmV2LnhtbFBLBQYAAAAAAwADALcAAAD7AgAAAAA=&#10;" fillcolor="black"/>
                <v:line id="Line 985" o:spid="_x0000_s1030" style="position:absolute;visibility:visible;mso-wrap-style:square" from="2970,6550" to="3740,6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L+myQAAAOMAAAAPAAAAZHJzL2Rvd25yZXYueG1sRE9fS8Mw&#10;EH8X9h3CDXxzqYuWUZeNoQibD+KmoI+35my7NZeSxLZ+eyMIPt7v/y3Xo21FTz40jjVczzIQxKUz&#10;DVca3l4frxYgQkQ22DomDd8UYL2aXCyxMG7gPfWHWIkUwqFADXWMXSFlKGuyGGauI07cp/MWYzp9&#10;JY3HIYXbVs6zLJcWG04NNXZ0X1N5PnxZDc/qJe83u6ft+L7Lj+XD/vhxGrzWl9Nxcwci0hj/xX/u&#10;rUnzc3WjlFrczuH3pwSAXP0AAAD//wMAUEsBAi0AFAAGAAgAAAAhANvh9svuAAAAhQEAABMAAAAA&#10;AAAAAAAAAAAAAAAAAFtDb250ZW50X1R5cGVzXS54bWxQSwECLQAUAAYACAAAACEAWvQsW78AAAAV&#10;AQAACwAAAAAAAAAAAAAAAAAfAQAAX3JlbHMvLnJlbHNQSwECLQAUAAYACAAAACEAH8C/pskAAADj&#10;AAAADwAAAAAAAAAAAAAAAAAHAgAAZHJzL2Rvd25yZXYueG1sUEsFBgAAAAADAAMAtwAAAP0CAAAA&#10;AA==&#10;"/>
                <v:oval id="Oval 986" o:spid="_x0000_s1031" style="position:absolute;left:3732;top:6480;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STvxwAAAOMAAAAPAAAAZHJzL2Rvd25yZXYueG1sRE9LS8NA&#10;EL4L/odlBC9iN/GRhNhtKYGWXo09eByzYxLMzobdbZP8+64geJzvPevtbAZxIed7ywrSVQKCuLG6&#10;51bB6WP/WIDwAVnjYJkULORhu7m9WWOp7cTvdKlDK2II+xIVdCGMpZS+6cigX9mROHLf1hkM8XSt&#10;1A6nGG4G+ZQkmTTYc2zocKSqo+anPhsF7mFcquVY7dMvPtSvU6E/s5NW6v5u3r2BCDSHf/Gf+6jj&#10;/Dwp0ufsJc/h96cIgNxcAQAA//8DAFBLAQItABQABgAIAAAAIQDb4fbL7gAAAIUBAAATAAAAAAAA&#10;AAAAAAAAAAAAAABbQ29udGVudF9UeXBlc10ueG1sUEsBAi0AFAAGAAgAAAAhAFr0LFu/AAAAFQEA&#10;AAsAAAAAAAAAAAAAAAAAHwEAAF9yZWxzLy5yZWxzUEsBAi0AFAAGAAgAAAAhACcJJO/HAAAA4wAA&#10;AA8AAAAAAAAAAAAAAAAABwIAAGRycy9kb3ducmV2LnhtbFBLBQYAAAAAAwADALcAAAD7AgAAAAA=&#10;" fillcolor="black"/>
                <v:line id="Line 987" o:spid="_x0000_s1032" style="position:absolute;visibility:visible;mso-wrap-style:square" from="3890,6550" to="4660,6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HZlzQAAAOMAAAAPAAAAZHJzL2Rvd25yZXYueG1sRI9BT8Mw&#10;DIXvSPyHyEjcWMoG3SjLpgmEtHFAbCDB0WtMW2icKglt+ff4gMTRfs/vfV6uR9eqnkJsPBu4nGSg&#10;iEtvG64MvL48XCxAxYRssfVMBn4ownp1erLEwvqB99QfUqUkhGOBBuqUukLrWNbkME58Ryzahw8O&#10;k4yh0jbgIOGu1dMsy7XDhqWhxo7uaiq/Dt/OwNPsOe83u8ft+LbLj+X9/vj+OQRjzs/GzS2oRGP6&#10;N/9db63gXy1uZvPp9Vyg5SdZgF79AgAA//8DAFBLAQItABQABgAIAAAAIQDb4fbL7gAAAIUBAAAT&#10;AAAAAAAAAAAAAAAAAAAAAABbQ29udGVudF9UeXBlc10ueG1sUEsBAi0AFAAGAAgAAAAhAFr0LFu/&#10;AAAAFQEAAAsAAAAAAAAAAAAAAAAAHwEAAF9yZWxzLy5yZWxzUEsBAi0AFAAGAAgAAAAhAEpYdmXN&#10;AAAA4wAAAA8AAAAAAAAAAAAAAAAABwIAAGRycy9kb3ducmV2LnhtbFBLBQYAAAAAAwADALcAAAAB&#10;AwAAAAA=&#10;"/>
                <v:oval id="Oval 988" o:spid="_x0000_s1033" style="position:absolute;left:4662;top:6480;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PolygAAAOIAAAAPAAAAZHJzL2Rvd25yZXYueG1sRI9BS8NA&#10;FITvQv/D8gpexG6itY2x21IClV4be/D4mn0mwezbsLttkn/vCoLHYWa+YTa70XTiRs63lhWkiwQE&#10;cWV1y7WC88fhMQPhA7LGzjIpmMjDbju722Cu7cAnupWhFhHCPkcFTQh9LqWvGjLoF7Ynjt6XdQZD&#10;lK6W2uEQ4aaTT0mykgZbjgsN9lQ0VH2XV6PAPfRTMR2LQ3rh9/JlyPTn6qyVup+P+zcQgcbwH/5r&#10;H7WCZfacpMt0/Qq/l+IdkNsfAAAA//8DAFBLAQItABQABgAIAAAAIQDb4fbL7gAAAIUBAAATAAAA&#10;AAAAAAAAAAAAAAAAAABbQ29udGVudF9UeXBlc10ueG1sUEsBAi0AFAAGAAgAAAAhAFr0LFu/AAAA&#10;FQEAAAsAAAAAAAAAAAAAAAAAHwEAAF9yZWxzLy5yZWxzUEsBAi0AFAAGAAgAAAAhALGk+iXKAAAA&#10;4gAAAA8AAAAAAAAAAAAAAAAABwIAAGRycy9kb3ducmV2LnhtbFBLBQYAAAAAAwADALcAAAD+AgAA&#10;AAA=&#10;" fillcolor="black"/>
                <v:line id="Line 989" o:spid="_x0000_s1034" style="position:absolute;visibility:visible;mso-wrap-style:square" from="4820,6550" to="5590,6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V2+zAAAAOIAAAAPAAAAZHJzL2Rvd25yZXYueG1sRI9BS8NA&#10;FITvQv/D8gRvdpNaYpt2W4oitB7EVqE9vmafSWr2bdhdk/jvXUHwOMzMN8xyPZhGdOR8bVlBOk5A&#10;EBdW11wqeH97up2B8AFZY2OZFHyTh/VqdLXEXNue99QdQikihH2OCqoQ2lxKX1Rk0I9tSxy9D+sM&#10;hihdKbXDPsJNIydJkkmDNceFClt6qKj4PHwZBS93r1m32T1vh+MuOxeP+/Pp0julbq6HzQJEoCH8&#10;h//aW61gOpmm8/tklsLvpXgH5OoHAAD//wMAUEsBAi0AFAAGAAgAAAAhANvh9svuAAAAhQEAABMA&#10;AAAAAAAAAAAAAAAAAAAAAFtDb250ZW50X1R5cGVzXS54bWxQSwECLQAUAAYACAAAACEAWvQsW78A&#10;AAAVAQAACwAAAAAAAAAAAAAAAAAfAQAAX3JlbHMvLnJlbHNQSwECLQAUAAYACAAAACEAzEldvswA&#10;AADiAAAADwAAAAAAAAAAAAAAAAAHAgAAZHJzL2Rvd25yZXYueG1sUEsFBgAAAAADAAMAtwAAAAAD&#10;AAAAAA==&#10;"/>
                <v:oval id="Oval 990" o:spid="_x0000_s1035" style="position:absolute;left:5582;top:6480;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4jJyQAAAOMAAAAPAAAAZHJzL2Rvd25yZXYueG1sRI9BS8NA&#10;FITvgv9heYIXsbuJ2Ia02yKBSq/GHjw+s69JMPs27K5N8u9dQfA4zMw3zO4w20FcyYfesYZspUAQ&#10;N8703Go4vx8fCxAhIhscHJOGhQIc9rc3OyyNm/iNrnVsRYJwKFFDF+NYShmajiyGlRuJk3dx3mJM&#10;0rfSeJwS3A4yV2otLfacFjocqeqo+aq/rQb/MC7VcqqO2Se/1s9TYT7WZ6P1/d38sgURaY7/4b/2&#10;yWjI1VOWFRuVb+D3U/oDcv8DAAD//wMAUEsBAi0AFAAGAAgAAAAhANvh9svuAAAAhQEAABMAAAAA&#10;AAAAAAAAAAAAAAAAAFtDb250ZW50X1R5cGVzXS54bWxQSwECLQAUAAYACAAAACEAWvQsW78AAAAV&#10;AQAACwAAAAAAAAAAAAAAAAAfAQAAX3JlbHMvLnJlbHNQSwECLQAUAAYACAAAACEATn+IyckAAADj&#10;AAAADwAAAAAAAAAAAAAAAAAHAgAAZHJzL2Rvd25yZXYueG1sUEsFBgAAAAADAAMAtwAAAP0CAAAA&#10;AA==&#10;" fillcolor="black"/>
                <v:line id="Line 991" o:spid="_x0000_s1036" style="position:absolute;visibility:visible;mso-wrap-style:square" from="5740,6550" to="6510,6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CDyAAAAOIAAAAPAAAAZHJzL2Rvd25yZXYueG1sRE9dS8Mw&#10;FH0X9h/CHfjmUieNoy4bQxE2H8RNQR/vmmvbrbkpSWzrvzeC4OPhfC/Xo21FTz40jjVczzIQxKUz&#10;DVca3l4frxYgQkQ22DomDd8UYL2aXCyxMG7gPfWHWIkUwqFADXWMXSFlKGuyGGauI07cp/MWY4K+&#10;ksbjkMJtK+dZpqTFhlNDjR3d11SeD19Ww/PNi+o3u6ft+L5Tx/Jhf/w4DV7ry+m4uQMRaYz/4j/3&#10;1qT5i3mu1G2ew++lhEGufgAAAP//AwBQSwECLQAUAAYACAAAACEA2+H2y+4AAACFAQAAEwAAAAAA&#10;AAAAAAAAAAAAAAAAW0NvbnRlbnRfVHlwZXNdLnhtbFBLAQItABQABgAIAAAAIQBa9CxbvwAAABUB&#10;AAALAAAAAAAAAAAAAAAAAB8BAABfcmVscy8ucmVsc1BLAQItABQABgAIAAAAIQD+VECDyAAAAOIA&#10;AAAPAAAAAAAAAAAAAAAAAAcCAABkcnMvZG93bnJldi54bWxQSwUGAAAAAAMAAwC3AAAA/AIAAAAA&#10;"/>
                <v:oval id="Oval 992" o:spid="_x0000_s1037" style="position:absolute;left:6512;top:6480;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JEMyAAAAOMAAAAPAAAAZHJzL2Rvd25yZXYueG1sRI/NasJA&#10;FIX3Bd9huEI3RScJKpo6SglY3Da6cHmbuU1CM3fCzNQkb+8shC4P549vfxxNJ+7kfGtZQbpMQBBX&#10;VrdcK7heTostCB+QNXaWScFEHo6H2csec20H/qJ7GWoRR9jnqKAJoc+l9FVDBv3S9sTR+7HOYIjS&#10;1VI7HOK46WSWJBtpsOX40GBPRUPVb/lnFLi3fiqmc3FKv/mzXA9bfdtctVKv8/HjHUSgMfyHn+2z&#10;VpClqyzb7VbrSBGZIg/IwwMAAP//AwBQSwECLQAUAAYACAAAACEA2+H2y+4AAACFAQAAEwAAAAAA&#10;AAAAAAAAAAAAAAAAW0NvbnRlbnRfVHlwZXNdLnhtbFBLAQItABQABgAIAAAAIQBa9CxbvwAAABUB&#10;AAALAAAAAAAAAAAAAAAAAB8BAABfcmVscy8ucmVsc1BLAQItABQABgAIAAAAIQCNoJEMyAAAAOMA&#10;AAAPAAAAAAAAAAAAAAAAAAcCAABkcnMvZG93bnJldi54bWxQSwUGAAAAAAMAAwC3AAAA/AIAAAAA&#10;" fillcolor="black"/>
                <v:line id="Line 993" o:spid="_x0000_s1038" style="position:absolute;visibility:visible;mso-wrap-style:square" from="6680,6550" to="7450,6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wkmzQAAAOMAAAAPAAAAZHJzL2Rvd25yZXYueG1sRI9BS8NA&#10;FITvgv9heQVvdpNGoqbdlqIIrYdiq2CPr9nXJJp9G3bXJP57VxA8DjPzDbNYjaYVPTnfWFaQThMQ&#10;xKXVDVcK3l6fru9A+ICssbVMCr7Jw2p5ebHAQtuB99QfQiUihH2BCuoQukJKX9Zk0E9tRxy9s3UG&#10;Q5SuktrhEOGmlbMkyaXBhuNCjR091FR+Hr6Mgl32kvfr7fNmfN/mp/Jxfzp+DE6pq8m4noMINIb/&#10;8F97oxXM0uw+vc1u0hx+P8U/IJc/AAAA//8DAFBLAQItABQABgAIAAAAIQDb4fbL7gAAAIUBAAAT&#10;AAAAAAAAAAAAAAAAAAAAAABbQ29udGVudF9UeXBlc10ueG1sUEsBAi0AFAAGAAgAAAAhAFr0LFu/&#10;AAAAFQEAAAsAAAAAAAAAAAAAAAAAHwEAAF9yZWxzLy5yZWxzUEsBAi0AFAAGAAgAAAAhAAA3CSbN&#10;AAAA4wAAAA8AAAAAAAAAAAAAAAAABwIAAGRycy9kb3ducmV2LnhtbFBLBQYAAAAAAwADALcAAAAB&#10;AwAAAAA=&#10;"/>
                <v:oval id="Oval 994" o:spid="_x0000_s1039" style="position:absolute;left:7452;top:6480;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lLmxwAAAOMAAAAPAAAAZHJzL2Rvd25yZXYueG1sRE/NSsNA&#10;EL4LfYdlCl7EbqI2pLHbUgKVXk178DhmxySYnQ272yZ5e1cQPM73P9v9ZHpxI+c7ywrSVQKCuLa6&#10;40bB5Xx8zEH4gKyxt0wKZvKw3y3utlhoO/I73arQiBjCvkAFbQhDIaWvWzLoV3YgjtyXdQZDPF0j&#10;tcMxhptePiVJJg12HBtaHKhsqf6urkaBexjmcj6Vx/ST36r1mOuP7KKVul9Oh1cQgabwL/5zn3Sc&#10;n708p+vNJk/h96cIgNz9AAAA//8DAFBLAQItABQABgAIAAAAIQDb4fbL7gAAAIUBAAATAAAAAAAA&#10;AAAAAAAAAAAAAABbQ29udGVudF9UeXBlc10ueG1sUEsBAi0AFAAGAAgAAAAhAFr0LFu/AAAAFQEA&#10;AAsAAAAAAAAAAAAAAAAAHwEAAF9yZWxzLy5yZWxzUEsBAi0AFAAGAAgAAAAhABrmUubHAAAA4wAA&#10;AA8AAAAAAAAAAAAAAAAABwIAAGRycy9kb3ducmV2LnhtbFBLBQYAAAAAAwADALcAAAD7AgAAAAA=&#10;" fillcolor="black"/>
                <v:shapetype id="_x0000_t202" coordsize="21600,21600" o:spt="202" path="m,l,21600r21600,l21600,xe">
                  <v:stroke joinstyle="miter"/>
                  <v:path gradientshapeok="t" o:connecttype="rect"/>
                </v:shapetype>
                <v:shape id="Text Box 995" o:spid="_x0000_s1040" type="#_x0000_t202" style="position:absolute;left:4400;top:6680;width:70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2poyQAAAOIAAAAPAAAAZHJzL2Rvd25yZXYueG1sRI9Ba8JA&#10;FITvhf6H5RV6q7smKpq6ilgKnixGLfT2yD6T0OzbkN2a+O/dQqHHYWa+YZbrwTbiSp2vHWsYjxQI&#10;4sKZmksNp+P7yxyED8gGG8ek4UYe1qvHhyVmxvV8oGseShEh7DPUUIXQZlL6oiKLfuRa4uhdXGcx&#10;RNmV0nTYR7htZKLUTFqsOS5U2NK2ouI7/7EazvvL1+dEfZRvdtr2blCS7UJq/fw0bF5BBBrCf/iv&#10;vTMaFuNJmiTTNIXfS/EOyNUdAAD//wMAUEsBAi0AFAAGAAgAAAAhANvh9svuAAAAhQEAABMAAAAA&#10;AAAAAAAAAAAAAAAAAFtDb250ZW50X1R5cGVzXS54bWxQSwECLQAUAAYACAAAACEAWvQsW78AAAAV&#10;AQAACwAAAAAAAAAAAAAAAAAfAQAAX3JlbHMvLnJlbHNQSwECLQAUAAYACAAAACEAe99qaMkAAADi&#10;AAAADwAAAAAAAAAAAAAAAAAHAgAAZHJzL2Rvd25yZXYueG1sUEsFBgAAAAADAAMAtwAAAP0CAAAA&#10;AA==&#10;" filled="f" stroked="f">
                  <v:textbox>
                    <w:txbxContent>
                      <w:p w14:paraId="24E94876" w14:textId="77777777" w:rsidR="003C3563" w:rsidRDefault="003C3563" w:rsidP="00BA1A2A"/>
                    </w:txbxContent>
                  </v:textbox>
                </v:shape>
                <v:shape id="Text Box 996" o:spid="_x0000_s1041" type="#_x0000_t202" style="position:absolute;left:7180;top:6690;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CUFxgAAAOMAAAAPAAAAZHJzL2Rvd25yZXYueG1sRE9fa8Iw&#10;EH8f+B3CCXtbE4uWrjOKbAz2NNFtgm9Hc7ZlzaU0me2+vREEH+/3/5br0bbiTL1vHGuYJQoEcelM&#10;w5WG76/3pxyED8gGW8ek4Z88rFeThyUWxg28o/M+VCKGsC9QQx1CV0jpy5os+sR1xJE7ud5iiGdf&#10;SdPjEMNtK1OlMmmx4dhQY0evNZW/+z+r4efzdDzM1bZ6s4tucKOSbJ+l1o/TcfMCItAY7uKb+8PE&#10;+SrL1TxN8wyuP0UA5OoCAAD//wMAUEsBAi0AFAAGAAgAAAAhANvh9svuAAAAhQEAABMAAAAAAAAA&#10;AAAAAAAAAAAAAFtDb250ZW50X1R5cGVzXS54bWxQSwECLQAUAAYACAAAACEAWvQsW78AAAAVAQAA&#10;CwAAAAAAAAAAAAAAAAAfAQAAX3JlbHMvLnJlbHNQSwECLQAUAAYACAAAACEAexAlBcYAAADjAAAA&#10;DwAAAAAAAAAAAAAAAAAHAgAAZHJzL2Rvd25yZXYueG1sUEsFBgAAAAADAAMAtwAAAPoCAAAAAA==&#10;" filled="f" stroked="f">
                  <v:textbox>
                    <w:txbxContent>
                      <w:p w14:paraId="662C1630" w14:textId="77777777" w:rsidR="003C3563" w:rsidRDefault="003C3563" w:rsidP="00BA1A2A"/>
                    </w:txbxContent>
                  </v:textbox>
                </v:shape>
                <v:shape id="Text Box 997" o:spid="_x0000_s1042" type="#_x0000_t202" style="position:absolute;left:6255;top:6690;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q4dyQAAAOIAAAAPAAAAZHJzL2Rvd25yZXYueG1sRI9Ba8JA&#10;FITvgv9heYXedLdqpKbZiCiCp0rVFnp7ZJ9JaPZtyG5N+u+7BaHHYWa+YbL1YBtxo87XjjU8TRUI&#10;4sKZmksNl/N+8gzCB2SDjWPS8EMe1vl4lGFqXM9vdDuFUkQI+xQ1VCG0qZS+qMiin7qWOHpX11kM&#10;UXalNB32EW4bOVNqKS3WHBcqbGlbUfF1+rYa3l+vnx8LdSx3Nml7NyjJdiW1fnwYNi8gAg3hP3xv&#10;H4yGhVrNkuV8nsDfpXgHZP4LAAD//wMAUEsBAi0AFAAGAAgAAAAhANvh9svuAAAAhQEAABMAAAAA&#10;AAAAAAAAAAAAAAAAAFtDb250ZW50X1R5cGVzXS54bWxQSwECLQAUAAYACAAAACEAWvQsW78AAAAV&#10;AQAACwAAAAAAAAAAAAAAAAAfAQAAX3JlbHMvLnJlbHNQSwECLQAUAAYACAAAACEAZi6uHckAAADi&#10;AAAADwAAAAAAAAAAAAAAAAAHAgAAZHJzL2Rvd25yZXYueG1sUEsFBgAAAAADAAMAtwAAAP0CAAAA&#10;AA==&#10;" filled="f" stroked="f">
                  <v:textbox>
                    <w:txbxContent>
                      <w:p w14:paraId="1E8E4469" w14:textId="77777777" w:rsidR="003C3563" w:rsidRDefault="003C3563" w:rsidP="00BA1A2A"/>
                    </w:txbxContent>
                  </v:textbox>
                </v:shape>
                <v:shape id="Text Box 998" o:spid="_x0000_s1043" type="#_x0000_t202" style="position:absolute;left:1595;top:6680;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DcoxwAAAOMAAAAPAAAAZHJzL2Rvd25yZXYueG1sRE9La8JA&#10;EL4X/A/LCN7qbjSKpq4iLYKnlvoCb0N2TEKzsyG7mvTfdwuFHud7z2rT21o8qPWVYw3JWIEgzp2p&#10;uNBwOu6eFyB8QDZYOyYN3+Rhsx48rTAzruNPehxCIWII+ww1lCE0mZQ+L8miH7uGOHI311oM8WwL&#10;aVrsYrit5USpubRYcWwosaHXkvKvw91qOL/frpdUfRRvdtZ0rleS7VJqPRr22xcQgfrwL/5z702c&#10;n8zSdLpI5lP4/SkCINc/AAAA//8DAFBLAQItABQABgAIAAAAIQDb4fbL7gAAAIUBAAATAAAAAAAA&#10;AAAAAAAAAAAAAABbQ29udGVudF9UeXBlc10ueG1sUEsBAi0AFAAGAAgAAAAhAFr0LFu/AAAAFQEA&#10;AAsAAAAAAAAAAAAAAAAAHwEAAF9yZWxzLy5yZWxzUEsBAi0AFAAGAAgAAAAhAEkoNyjHAAAA4wAA&#10;AA8AAAAAAAAAAAAAAAAABwIAAGRycy9kb3ducmV2LnhtbFBLBQYAAAAAAwADALcAAAD7AgAAAAA=&#10;" filled="f" stroked="f">
                  <v:textbox>
                    <w:txbxContent>
                      <w:p w14:paraId="6F58D6BE" w14:textId="77777777" w:rsidR="003C3563" w:rsidRDefault="003C3563" w:rsidP="00BA1A2A"/>
                    </w:txbxContent>
                  </v:textbox>
                </v:shape>
                <v:shape id="Text Box 999" o:spid="_x0000_s1044" type="#_x0000_t202" style="position:absolute;left:2525;top:6690;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MJexgAAAOMAAAAPAAAAZHJzL2Rvd25yZXYueG1sRE9LawIx&#10;EL4X/A9hBG81UdSarVGkReippb7A27AZd5duJssmutt/3xQKPc73ntWmd7W4UxsqzwYmYwWCOPe2&#10;4sLA8bB7XIIIEdli7ZkMfFOAzXrwsMLM+o4/6b6PhUghHDI0UMbYZFKGvCSHYewb4sRdfeswprMt&#10;pG2xS+GullOlFtJhxamhxIZeSsq/9jdn4PR+vZxn6qN4dfOm872S7LQ0ZjTst88gIvXxX/znfrNp&#10;vp4qPdeLJw2/PyUA5PoHAAD//wMAUEsBAi0AFAAGAAgAAAAhANvh9svuAAAAhQEAABMAAAAAAAAA&#10;AAAAAAAAAAAAAFtDb250ZW50X1R5cGVzXS54bWxQSwECLQAUAAYACAAAACEAWvQsW78AAAAVAQAA&#10;CwAAAAAAAAAAAAAAAAAfAQAAX3JlbHMvLnJlbHNQSwECLQAUAAYACAAAACEAjCjCXsYAAADjAAAA&#10;DwAAAAAAAAAAAAAAAAAHAgAAZHJzL2Rvd25yZXYueG1sUEsFBgAAAAADAAMAtwAAAPoCAAAAAA==&#10;" filled="f" stroked="f">
                  <v:textbox>
                    <w:txbxContent>
                      <w:p w14:paraId="499BEEB4" w14:textId="77777777" w:rsidR="003C3563" w:rsidRDefault="003C3563" w:rsidP="00BA1A2A"/>
                    </w:txbxContent>
                  </v:textbox>
                </v:shape>
                <v:shape id="Text Box 1000" o:spid="_x0000_s1045" type="#_x0000_t202" style="position:absolute;left:3445;top:6690;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jFhxwAAAOMAAAAPAAAAZHJzL2Rvd25yZXYueG1sRE9La8JA&#10;EL4X/A/LCN7qro9Gja4iFsFTi9oWehuyYxLMzobs1sR/7xYKPc73ntWms5W4UeNLxxpGQwWCOHOm&#10;5FzDx3n/PAfhA7LByjFpuJOHzbr3tMLUuJaPdDuFXMQQ9ilqKEKoUyl9VpBFP3Q1ceQurrEY4tnk&#10;0jTYxnBbybFSibRYcmwosKZdQdn19GM1fL5dvr+m6j1/tS916zol2S6k1oN+t12CCNSFf/Gf+2Di&#10;/Mk8mY2mySyB358iAHL9AAAA//8DAFBLAQItABQABgAIAAAAIQDb4fbL7gAAAIUBAAATAAAAAAAA&#10;AAAAAAAAAAAAAABbQ29udGVudF9UeXBlc10ueG1sUEsBAi0AFAAGAAgAAAAhAFr0LFu/AAAAFQEA&#10;AAsAAAAAAAAAAAAAAAAAHwEAAF9yZWxzLy5yZWxzUEsBAi0AFAAGAAgAAAAhAC92MWHHAAAA4wAA&#10;AA8AAAAAAAAAAAAAAAAABwIAAGRycy9kb3ducmV2LnhtbFBLBQYAAAAAAwADALcAAAD7AgAAAAA=&#10;" filled="f" stroked="f">
                  <v:textbox>
                    <w:txbxContent>
                      <w:p w14:paraId="5CB89CFA" w14:textId="77777777" w:rsidR="003C3563" w:rsidRDefault="003C3563" w:rsidP="00BA1A2A"/>
                    </w:txbxContent>
                  </v:textbox>
                </v:shape>
                <v:shape id="Text Box 1001" o:spid="_x0000_s1046" type="#_x0000_t202" style="position:absolute;left:5325;top:6690;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AOUyQAAAOIAAAAPAAAAZHJzL2Rvd25yZXYueG1sRI9La8Mw&#10;EITvhfwHsYHcGikmT9dyKA2BnlryaKG3xdrYJtbKWErs/vuqUOhxmJlvmGw72EbcqfO1Yw2zqQJB&#10;XDhTc6nhfNo/rkH4gGywcUwavsnDNh89ZJga1/OB7sdQighhn6KGKoQ2ldIXFVn0U9cSR+/iOosh&#10;yq6UpsM+wm0jE6WW0mLNcaHCll4qKq7Hm9Xw8Xb5+pyr93JnF23vBiXZbqTWk/Hw/AQi0BD+w3/t&#10;V6NhtdgkyXypEvi9FO+AzH8AAAD//wMAUEsBAi0AFAAGAAgAAAAhANvh9svuAAAAhQEAABMAAAAA&#10;AAAAAAAAAAAAAAAAAFtDb250ZW50X1R5cGVzXS54bWxQSwECLQAUAAYACAAAACEAWvQsW78AAAAV&#10;AQAACwAAAAAAAAAAAAAAAAAfAQAAX3JlbHMvLnJlbHNQSwECLQAUAAYACAAAACEA3kwDlMkAAADi&#10;AAAADwAAAAAAAAAAAAAAAAAHAgAAZHJzL2Rvd25yZXYueG1sUEsFBgAAAAADAAMAtwAAAP0CAAAA&#10;AA==&#10;" filled="f" stroked="f">
                  <v:textbox>
                    <w:txbxContent>
                      <w:p w14:paraId="72659A4D" w14:textId="77777777" w:rsidR="003C3563" w:rsidRDefault="003C3563" w:rsidP="00BA1A2A"/>
                    </w:txbxContent>
                  </v:textbox>
                </v:shape>
              </v:group>
            </w:pict>
          </mc:Fallback>
        </mc:AlternateContent>
      </w:r>
    </w:p>
    <w:p w14:paraId="5F85CD0C" w14:textId="77777777" w:rsidR="00BA1A2A" w:rsidRDefault="00BA1A2A" w:rsidP="00BA1A2A"/>
    <w:p w14:paraId="2B1840FE" w14:textId="77777777" w:rsidR="00BA1A2A" w:rsidRDefault="00BA1A2A" w:rsidP="00BA1A2A"/>
    <w:p w14:paraId="5C821EDF" w14:textId="77777777" w:rsidR="00BA1A2A" w:rsidRDefault="00BA1A2A" w:rsidP="00BA1A2A">
      <w:r>
        <w:lastRenderedPageBreak/>
        <w:t xml:space="preserve"> </w:t>
      </w:r>
    </w:p>
    <w:p w14:paraId="707FFB0B" w14:textId="77777777" w:rsidR="00BA1A2A" w:rsidRDefault="00007091" w:rsidP="00BA1A2A">
      <w:r>
        <w:t>Assuming that the user has the initial order set with PARAM GRIDSEQ GRID then grid 101 would be sequenced 1</w:t>
      </w:r>
      <w:r w:rsidRPr="00007091">
        <w:rPr>
          <w:vertAlign w:val="superscript"/>
        </w:rPr>
        <w:t>st</w:t>
      </w:r>
      <w:r w:rsidR="00704302">
        <w:t xml:space="preserve"> initially.</w:t>
      </w:r>
      <w:r>
        <w:t xml:space="preserve">  However, for a minimum stiffness matrix bandwidth, it should be sequenced so that it is 4</w:t>
      </w:r>
      <w:r w:rsidRPr="00007091">
        <w:rPr>
          <w:vertAlign w:val="superscript"/>
        </w:rPr>
        <w:t>th</w:t>
      </w:r>
      <w:r>
        <w:t xml:space="preserve">.  </w:t>
      </w:r>
      <w:r w:rsidR="00BA1A2A">
        <w:t>Using the</w:t>
      </w:r>
      <w:r w:rsidR="004348DF">
        <w:t xml:space="preserve"> SEQG</w:t>
      </w:r>
      <w:r>
        <w:t xml:space="preserve">P entry, </w:t>
      </w:r>
      <w:r w:rsidR="004348DF">
        <w:t>grid 1</w:t>
      </w:r>
      <w:r>
        <w:t>01 can be re-sequenced to be 4</w:t>
      </w:r>
      <w:r w:rsidRPr="00007091">
        <w:rPr>
          <w:vertAlign w:val="superscript"/>
        </w:rPr>
        <w:t>th</w:t>
      </w:r>
      <w:r w:rsidR="004348DF">
        <w:t xml:space="preserve"> by giving it </w:t>
      </w:r>
      <w:r w:rsidR="00704302">
        <w:t>a sequence number between where grids 401 and 501 are sequenced.  Since the sequence number can be a decimal value then grid 101’s sequence number should be a number that is greater than 4 but less than 5 (say 4.1)</w:t>
      </w:r>
    </w:p>
    <w:p w14:paraId="2D6C2A2D" w14:textId="77777777" w:rsidR="00BA1A2A" w:rsidRDefault="00BA1A2A" w:rsidP="00BA1A2A">
      <w:pPr>
        <w:pStyle w:val="Heading2"/>
        <w:keepNext/>
        <w:keepLines/>
      </w:pPr>
      <w:bookmarkStart w:id="177" w:name="_Toc534183747"/>
      <w:bookmarkStart w:id="178" w:name="_Toc12937161"/>
      <w:bookmarkStart w:id="179" w:name="_Toc12950827"/>
      <w:bookmarkStart w:id="180" w:name="_Toc12962680"/>
      <w:bookmarkStart w:id="181" w:name="_Toc13145816"/>
      <w:bookmarkStart w:id="182" w:name="_Toc13455212"/>
      <w:bookmarkStart w:id="183" w:name="_Toc13754734"/>
      <w:bookmarkStart w:id="184" w:name="_Toc13754965"/>
      <w:bookmarkStart w:id="185" w:name="_Toc13755463"/>
      <w:bookmarkStart w:id="186" w:name="_Toc13755985"/>
      <w:bookmarkStart w:id="187" w:name="_Toc21789372"/>
      <w:bookmarkStart w:id="188" w:name="_Toc27006579"/>
      <w:bookmarkStart w:id="189" w:name="_Toc27007471"/>
      <w:bookmarkStart w:id="190" w:name="_Toc27007562"/>
      <w:bookmarkStart w:id="191" w:name="_Toc27025006"/>
      <w:bookmarkStart w:id="192" w:name="_Toc27025751"/>
      <w:bookmarkStart w:id="193" w:name="_Toc27032810"/>
      <w:bookmarkStart w:id="194" w:name="_Toc27042449"/>
      <w:bookmarkStart w:id="195" w:name="_Toc27107023"/>
      <w:bookmarkStart w:id="196" w:name="_Toc27108773"/>
      <w:bookmarkStart w:id="197" w:name="_Toc27120792"/>
      <w:bookmarkStart w:id="198" w:name="_Toc27120902"/>
      <w:bookmarkStart w:id="199" w:name="_Toc27121542"/>
      <w:bookmarkStart w:id="200" w:name="_Toc27121646"/>
      <w:bookmarkStart w:id="201" w:name="_Toc27196826"/>
      <w:bookmarkStart w:id="202" w:name="_Toc27196931"/>
      <w:bookmarkStart w:id="203" w:name="_Toc27198202"/>
      <w:bookmarkStart w:id="204" w:name="_Toc27202724"/>
      <w:bookmarkStart w:id="205" w:name="_Toc27206182"/>
      <w:bookmarkStart w:id="206" w:name="_Toc27206287"/>
      <w:bookmarkStart w:id="207" w:name="_Toc27217195"/>
      <w:bookmarkStart w:id="208" w:name="_Toc27217300"/>
      <w:bookmarkStart w:id="209" w:name="_Toc27217404"/>
      <w:bookmarkStart w:id="210" w:name="_Toc27217777"/>
      <w:bookmarkStart w:id="211" w:name="_Toc27217881"/>
      <w:bookmarkStart w:id="212" w:name="_Toc27296286"/>
      <w:bookmarkStart w:id="213" w:name="_Toc27393794"/>
      <w:bookmarkStart w:id="214" w:name="_Toc27479810"/>
      <w:bookmarkStart w:id="215" w:name="_Toc27717189"/>
      <w:bookmarkStart w:id="216" w:name="_Toc28326986"/>
      <w:bookmarkStart w:id="217" w:name="_Toc28600317"/>
      <w:bookmarkStart w:id="218" w:name="_Toc28601209"/>
      <w:bookmarkStart w:id="219" w:name="_Toc39471415"/>
      <w:bookmarkStart w:id="220" w:name="_Toc55639580"/>
      <w:bookmarkStart w:id="221" w:name="_Toc55641068"/>
      <w:bookmarkStart w:id="222" w:name="_Toc164034403"/>
      <w:r>
        <w:t>Elements</w:t>
      </w:r>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p>
    <w:p w14:paraId="299AC9B4" w14:textId="77777777" w:rsidR="00BA1A2A" w:rsidRDefault="00BA1A2A" w:rsidP="00BA1A2A">
      <w:pPr>
        <w:pStyle w:val="Heading3"/>
        <w:keepLines/>
      </w:pPr>
      <w:bookmarkStart w:id="223" w:name="_Toc534183748"/>
      <w:bookmarkStart w:id="224" w:name="_Toc12937162"/>
      <w:bookmarkStart w:id="225" w:name="_Toc12950828"/>
      <w:bookmarkStart w:id="226" w:name="_Toc12962681"/>
      <w:bookmarkStart w:id="227" w:name="_Toc13145817"/>
      <w:bookmarkStart w:id="228" w:name="_Toc13455213"/>
      <w:bookmarkStart w:id="229" w:name="_Toc13754735"/>
      <w:bookmarkStart w:id="230" w:name="_Toc13754966"/>
      <w:bookmarkStart w:id="231" w:name="_Toc13755464"/>
      <w:bookmarkStart w:id="232" w:name="_Toc13755986"/>
      <w:bookmarkStart w:id="233" w:name="_Toc21789373"/>
      <w:bookmarkStart w:id="234" w:name="_Toc27006580"/>
      <w:bookmarkStart w:id="235" w:name="_Toc27007472"/>
      <w:bookmarkStart w:id="236" w:name="_Toc27007563"/>
      <w:bookmarkStart w:id="237" w:name="_Toc27025007"/>
      <w:bookmarkStart w:id="238" w:name="_Toc27025752"/>
      <w:bookmarkStart w:id="239" w:name="_Toc27032811"/>
      <w:bookmarkStart w:id="240" w:name="_Toc27042450"/>
      <w:bookmarkStart w:id="241" w:name="_Toc27107024"/>
      <w:bookmarkStart w:id="242" w:name="_Toc27108774"/>
      <w:bookmarkStart w:id="243" w:name="_Toc27120793"/>
      <w:bookmarkStart w:id="244" w:name="_Toc27120903"/>
      <w:bookmarkStart w:id="245" w:name="_Toc27121543"/>
      <w:bookmarkStart w:id="246" w:name="_Toc27121647"/>
      <w:bookmarkStart w:id="247" w:name="_Toc27196827"/>
      <w:bookmarkStart w:id="248" w:name="_Toc27196932"/>
      <w:bookmarkStart w:id="249" w:name="_Toc27198203"/>
      <w:bookmarkStart w:id="250" w:name="_Toc27202725"/>
      <w:bookmarkStart w:id="251" w:name="_Toc27206183"/>
      <w:bookmarkStart w:id="252" w:name="_Toc27206288"/>
      <w:bookmarkStart w:id="253" w:name="_Toc27217196"/>
      <w:bookmarkStart w:id="254" w:name="_Toc27217301"/>
      <w:bookmarkStart w:id="255" w:name="_Toc27217405"/>
      <w:bookmarkStart w:id="256" w:name="_Toc27217778"/>
      <w:bookmarkStart w:id="257" w:name="_Toc27217882"/>
      <w:bookmarkStart w:id="258" w:name="_Toc27296287"/>
      <w:bookmarkStart w:id="259" w:name="_Toc27393795"/>
      <w:bookmarkStart w:id="260" w:name="_Toc27479811"/>
      <w:bookmarkStart w:id="261" w:name="_Toc27717190"/>
      <w:bookmarkStart w:id="262" w:name="_Toc28326987"/>
      <w:bookmarkStart w:id="263" w:name="_Toc28600318"/>
      <w:bookmarkStart w:id="264" w:name="_Toc28601210"/>
      <w:bookmarkStart w:id="265" w:name="_Toc39471416"/>
      <w:bookmarkStart w:id="266" w:name="_Toc55639581"/>
      <w:bookmarkStart w:id="267" w:name="_Toc55641069"/>
      <w:bookmarkStart w:id="268" w:name="_Toc164034404"/>
      <w:r>
        <w:t>Element connection, property, and material definition</w:t>
      </w:r>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p>
    <w:p w14:paraId="48CC4C9D" w14:textId="38603F9D" w:rsidR="00BA1A2A" w:rsidRDefault="00BA1A2A" w:rsidP="00BA1A2A">
      <w:pPr>
        <w:keepNext/>
        <w:keepLines/>
      </w:pPr>
      <w:r>
        <w:t xml:space="preserve">Elastic elements are defined by their connectivity (the grids to which they attach), by their geometric properties and, in all but the ELAS1 element, by their material properties.  The mnemonic in field 1 of all elastic element connection entries begins with a “C” followed by the element name.  The mnemonic in field 1 of a bar element connection entry, for example, is CBAR (in columns 1-4).  Field 2 of a connection entry gives the element ID, which is an arbitrary integer (although elements must have unique IDs among the set of all elements).  Field 3 of the connection entry </w:t>
      </w:r>
      <w:r w:rsidR="003D633F">
        <w:t xml:space="preserve">for all </w:t>
      </w:r>
      <w:r w:rsidR="00D4748C">
        <w:t>one- and two-dimensional</w:t>
      </w:r>
      <w:r w:rsidR="003D633F">
        <w:t xml:space="preserve"> elements </w:t>
      </w:r>
      <w:r>
        <w:t>gives the ID of an element property Bulk Data entry that is used to specify geometric properties of the element.  Following this on the element connection entry, the grid poin</w:t>
      </w:r>
      <w:r w:rsidR="002126E1">
        <w:t>ts to which the element connect</w:t>
      </w:r>
      <w:r>
        <w:t xml:space="preserve"> are specified.  With the exception of the scalar spring element, all elements have a local element coordinate system.  This local element coordinate system is defined by the order of the grids on the element connection entry and by, for some elements, an orientation vector that is also defined on the element connection entry.</w:t>
      </w:r>
      <w:r w:rsidR="00C5068A">
        <w:t xml:space="preserve">  This will be discussed in detail in each of the separate element sections below.</w:t>
      </w:r>
    </w:p>
    <w:p w14:paraId="1150AAB6" w14:textId="77777777" w:rsidR="00BA1A2A" w:rsidRDefault="00BA1A2A" w:rsidP="00BA1A2A">
      <w:r>
        <w:t>Element property entries define the geometric properties of the elements (e.g. cross-sectional areas, moments of inertia of bars, thickness of plates, etc.).  The mnemonic in field 1 for all property entries begins with a “P” followed by the element name.  The property entry for a bar element, for example, has PBAR in field 1 and has, in field 2, the property ID that was referenced on the connection entry.  Field 3 specifies an ID of a material Bulk Data</w:t>
      </w:r>
      <w:r w:rsidR="00A119CD">
        <w:t xml:space="preserve"> entry.  The remaining fields</w:t>
      </w:r>
      <w:r>
        <w:t xml:space="preserve"> define the geometric </w:t>
      </w:r>
      <w:r>
        <w:lastRenderedPageBreak/>
        <w:t>properties of the bar element and can take up to three physical entries for the complete description.  For example, the PBAR entry has the following properties:</w:t>
      </w:r>
    </w:p>
    <w:p w14:paraId="625434F3" w14:textId="77777777" w:rsidR="00BA1A2A" w:rsidRPr="00576E68" w:rsidRDefault="00BA1A2A" w:rsidP="00576E68">
      <w:pPr>
        <w:pStyle w:val="Bullet1"/>
      </w:pPr>
      <w:r>
        <w:t>Cross-</w:t>
      </w:r>
      <w:r w:rsidRPr="00576E68">
        <w:t>sectional area</w:t>
      </w:r>
    </w:p>
    <w:p w14:paraId="7B610116" w14:textId="77777777" w:rsidR="00BA1A2A" w:rsidRPr="00576E68" w:rsidRDefault="00BA1A2A" w:rsidP="00576E68">
      <w:pPr>
        <w:pStyle w:val="Bullet1"/>
      </w:pPr>
      <w:r w:rsidRPr="00576E68">
        <w:t>Moments of inertia and product of inertia</w:t>
      </w:r>
    </w:p>
    <w:p w14:paraId="16A1DB53" w14:textId="77777777" w:rsidR="00BA1A2A" w:rsidRPr="00576E68" w:rsidRDefault="00BA1A2A" w:rsidP="00576E68">
      <w:pPr>
        <w:pStyle w:val="Bullet1"/>
      </w:pPr>
      <w:r w:rsidRPr="00576E68">
        <w:t>Torsional constant</w:t>
      </w:r>
    </w:p>
    <w:p w14:paraId="5AC6136C" w14:textId="77777777" w:rsidR="00BA1A2A" w:rsidRPr="00576E68" w:rsidRDefault="00BA1A2A" w:rsidP="00576E68">
      <w:pPr>
        <w:pStyle w:val="Bullet1"/>
      </w:pPr>
      <w:r w:rsidRPr="00576E68">
        <w:t>Mass per unit length</w:t>
      </w:r>
    </w:p>
    <w:p w14:paraId="735B309D" w14:textId="77777777" w:rsidR="00BA1A2A" w:rsidRPr="00576E68" w:rsidRDefault="00BA1A2A" w:rsidP="00576E68">
      <w:pPr>
        <w:pStyle w:val="Bullet1"/>
      </w:pPr>
      <w:r w:rsidRPr="00576E68">
        <w:t>Up to four locations, on the cross-section, where stresses are to be calculated</w:t>
      </w:r>
    </w:p>
    <w:p w14:paraId="16CFC388" w14:textId="77777777" w:rsidR="00BA1A2A" w:rsidRDefault="00BA1A2A" w:rsidP="00576E68">
      <w:pPr>
        <w:pStyle w:val="Bullet1"/>
      </w:pPr>
      <w:r w:rsidRPr="00576E68">
        <w:t>Area factors</w:t>
      </w:r>
      <w:r>
        <w:t xml:space="preserve"> for shear flexibility</w:t>
      </w:r>
    </w:p>
    <w:p w14:paraId="72F7CBFB" w14:textId="77777777" w:rsidR="00295AC0" w:rsidRDefault="00295AC0" w:rsidP="00295AC0">
      <w:pPr>
        <w:pStyle w:val="SpecialSpace"/>
      </w:pPr>
    </w:p>
    <w:p w14:paraId="652EDD90" w14:textId="5EDFE740" w:rsidR="00BA1A2A" w:rsidRDefault="00BA1A2A" w:rsidP="00BA1A2A">
      <w:r>
        <w:t>Material properties are specified on the MAT1 Bulk Data entry</w:t>
      </w:r>
      <w:r w:rsidR="00886D59">
        <w:t xml:space="preserve"> for linear isotropic materials and on the MAT8 entry for linear orthotropic materials (plate elements only)</w:t>
      </w:r>
      <w:r>
        <w:t>.  Field 2 contains the material ID and the remaining fields contain material constants (such as Young’s modulus, Poisson’s ratio, mass density, thermal expansion coefficients, etc.).</w:t>
      </w:r>
    </w:p>
    <w:p w14:paraId="05FBE9DF" w14:textId="036FE0E4" w:rsidR="00BA1A2A" w:rsidRDefault="00BA1A2A" w:rsidP="00BA1A2A">
      <w:r>
        <w:t xml:space="preserve">The reason for the connection entries pointing to property entries which, in turn, point to material entries is the following: every element must have a connection entry but many of them may be for elements that have the same physical properties and there may be even fewer material entries needed.  Also, in this manner, it is not required that the entries in the Bulk Data </w:t>
      </w:r>
      <w:r w:rsidR="0025609E">
        <w:t>section</w:t>
      </w:r>
      <w:r>
        <w:t xml:space="preserve"> be in any specific order with the exception that, for continuation entries, the child entries must follow the parent entry in order.</w:t>
      </w:r>
    </w:p>
    <w:p w14:paraId="582923D2" w14:textId="73E593FB" w:rsidR="00BA1A2A" w:rsidRDefault="00BA1A2A" w:rsidP="00BA1A2A">
      <w:pPr>
        <w:pStyle w:val="Heading3"/>
      </w:pPr>
      <w:bookmarkStart w:id="269" w:name="_Toc534183749"/>
      <w:bookmarkStart w:id="270" w:name="_Toc12937163"/>
      <w:bookmarkStart w:id="271" w:name="_Toc12950829"/>
      <w:bookmarkStart w:id="272" w:name="_Toc12962682"/>
      <w:bookmarkStart w:id="273" w:name="_Toc13145818"/>
      <w:bookmarkStart w:id="274" w:name="_Toc13455215"/>
      <w:bookmarkStart w:id="275" w:name="_Toc13754737"/>
      <w:bookmarkStart w:id="276" w:name="_Toc13754968"/>
      <w:bookmarkStart w:id="277" w:name="_Toc13755466"/>
      <w:bookmarkStart w:id="278" w:name="_Toc13755988"/>
      <w:bookmarkStart w:id="279" w:name="_Toc21789375"/>
      <w:bookmarkStart w:id="280" w:name="_Toc27006582"/>
      <w:bookmarkStart w:id="281" w:name="_Toc27007474"/>
      <w:bookmarkStart w:id="282" w:name="_Toc27007565"/>
      <w:bookmarkStart w:id="283" w:name="_Toc27025008"/>
      <w:bookmarkStart w:id="284" w:name="_Toc27025753"/>
      <w:bookmarkStart w:id="285" w:name="_Toc27032812"/>
      <w:bookmarkStart w:id="286" w:name="_Toc27042451"/>
      <w:bookmarkStart w:id="287" w:name="_Toc27107025"/>
      <w:bookmarkStart w:id="288" w:name="_Toc27108775"/>
      <w:bookmarkStart w:id="289" w:name="_Toc27120794"/>
      <w:bookmarkStart w:id="290" w:name="_Toc27120904"/>
      <w:bookmarkStart w:id="291" w:name="_Toc27121544"/>
      <w:bookmarkStart w:id="292" w:name="_Toc27121648"/>
      <w:bookmarkStart w:id="293" w:name="_Toc27196828"/>
      <w:bookmarkStart w:id="294" w:name="_Toc27196933"/>
      <w:bookmarkStart w:id="295" w:name="_Toc27198204"/>
      <w:bookmarkStart w:id="296" w:name="_Toc27202726"/>
      <w:bookmarkStart w:id="297" w:name="_Toc27206184"/>
      <w:bookmarkStart w:id="298" w:name="_Toc27206289"/>
      <w:bookmarkStart w:id="299" w:name="_Toc27217197"/>
      <w:bookmarkStart w:id="300" w:name="_Toc27217302"/>
      <w:bookmarkStart w:id="301" w:name="_Toc27217406"/>
      <w:bookmarkStart w:id="302" w:name="_Toc27217779"/>
      <w:bookmarkStart w:id="303" w:name="_Toc27217883"/>
      <w:bookmarkStart w:id="304" w:name="_Toc27296288"/>
      <w:bookmarkStart w:id="305" w:name="_Toc27393796"/>
      <w:bookmarkStart w:id="306" w:name="_Toc27479812"/>
      <w:bookmarkStart w:id="307" w:name="_Toc27717191"/>
      <w:bookmarkStart w:id="308" w:name="_Toc28326988"/>
      <w:bookmarkStart w:id="309" w:name="_Toc28600319"/>
      <w:bookmarkStart w:id="310" w:name="_Toc28601211"/>
      <w:bookmarkStart w:id="311" w:name="_Toc39471417"/>
      <w:bookmarkStart w:id="312" w:name="_Toc55639582"/>
      <w:bookmarkStart w:id="313" w:name="_Toc55641070"/>
      <w:bookmarkStart w:id="314" w:name="_Toc164034405"/>
      <w:r>
        <w:t>Elastic elements</w:t>
      </w:r>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p>
    <w:p w14:paraId="3D5026CD" w14:textId="77777777" w:rsidR="00BA1A2A" w:rsidRDefault="00BA1A2A" w:rsidP="000F66AC">
      <w:pPr>
        <w:pStyle w:val="Heading4"/>
      </w:pPr>
      <w:bookmarkStart w:id="315" w:name="_Toc534183750"/>
      <w:bookmarkStart w:id="316" w:name="_Toc27042452"/>
      <w:bookmarkStart w:id="317" w:name="_Toc27120795"/>
      <w:bookmarkStart w:id="318" w:name="_Toc27120905"/>
      <w:bookmarkStart w:id="319" w:name="_Toc27121545"/>
      <w:bookmarkStart w:id="320" w:name="_Toc27121649"/>
      <w:bookmarkStart w:id="321" w:name="_Toc27196829"/>
      <w:bookmarkStart w:id="322" w:name="_Toc27196934"/>
      <w:bookmarkStart w:id="323" w:name="_Toc27198205"/>
      <w:bookmarkStart w:id="324" w:name="_Toc27202727"/>
      <w:bookmarkStart w:id="325" w:name="_Toc27206185"/>
      <w:bookmarkStart w:id="326" w:name="_Toc27206290"/>
      <w:bookmarkStart w:id="327" w:name="_Toc27217198"/>
      <w:bookmarkStart w:id="328" w:name="_Toc27217303"/>
      <w:bookmarkStart w:id="329" w:name="_Toc27217407"/>
      <w:bookmarkStart w:id="330" w:name="_Toc27217780"/>
      <w:bookmarkStart w:id="331" w:name="_Toc27217884"/>
      <w:bookmarkStart w:id="332" w:name="_Toc27296289"/>
      <w:bookmarkStart w:id="333" w:name="_Toc27393797"/>
      <w:bookmarkStart w:id="334" w:name="_Toc27479813"/>
      <w:bookmarkStart w:id="335" w:name="_Toc27717192"/>
      <w:bookmarkStart w:id="336" w:name="_Toc28326989"/>
      <w:bookmarkStart w:id="337" w:name="_Toc28600320"/>
      <w:bookmarkStart w:id="338" w:name="_Toc28601212"/>
      <w:bookmarkStart w:id="339" w:name="_Toc39471418"/>
      <w:bookmarkStart w:id="340" w:name="_Toc55639583"/>
      <w:bookmarkStart w:id="341" w:name="_Toc55641071"/>
      <w:r>
        <w:t>Scalar spring</w:t>
      </w:r>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r w:rsidR="003F7857">
        <w:t xml:space="preserve"> (ELAS and BUSH elements</w:t>
      </w:r>
      <w:r w:rsidR="00C55D4D">
        <w:t>)</w:t>
      </w:r>
    </w:p>
    <w:p w14:paraId="19F3E17D" w14:textId="77777777" w:rsidR="00BA1A2A" w:rsidRDefault="00BA1A2A" w:rsidP="00BA1A2A">
      <w:r>
        <w:t xml:space="preserve">The ELAS1 scalar spring element connects between two degrees of freedom.  The CELAS1 Bulk Data entry defines the connection information, which consists of a pair of grid points and the displacement components at those grid points that the spring is to be connected between.  In addition, the CELAS1 entry references a PELAS property entry that will define the spring rate, K, and a stress recovery coefficient, S, such that S times the elongation of the spring gives the stress that is output for the element.  No material entry is needed for the CELAS1 element.  </w:t>
      </w:r>
    </w:p>
    <w:p w14:paraId="6FC52FC2" w14:textId="77777777" w:rsidR="00BA1A2A" w:rsidRDefault="00BA1A2A" w:rsidP="00BA1A2A">
      <w:r>
        <w:lastRenderedPageBreak/>
        <w:t xml:space="preserve">Care must be taken when using scalar spring elements that rigid body motion of the model is not constrained.  For example, if the spring is connected between two non-coincident </w:t>
      </w:r>
      <w:proofErr w:type="gramStart"/>
      <w:r>
        <w:t>grids</w:t>
      </w:r>
      <w:proofErr w:type="gramEnd"/>
      <w:r>
        <w:t xml:space="preserve"> then rigid body motion of the model may be constrained if the degrees of freedom that the spring is connected to are not along a line between the grids.</w:t>
      </w:r>
    </w:p>
    <w:p w14:paraId="0A17597B" w14:textId="55FAC10B" w:rsidR="00BA1A2A" w:rsidRDefault="00BA1A2A" w:rsidP="00E21E30">
      <w:r>
        <w:t>Output for a spring element can include any, or all, of the following:</w:t>
      </w:r>
    </w:p>
    <w:p w14:paraId="3CD085C5" w14:textId="77777777" w:rsidR="00BA1A2A" w:rsidRDefault="00BA1A2A" w:rsidP="00576E68">
      <w:pPr>
        <w:pStyle w:val="Bullet1"/>
      </w:pPr>
      <w:r w:rsidRPr="00576E68">
        <w:t>Element</w:t>
      </w:r>
      <w:r>
        <w:t xml:space="preserve"> nodal forces:</w:t>
      </w:r>
    </w:p>
    <w:p w14:paraId="31B509BF" w14:textId="77777777" w:rsidR="00BA1A2A" w:rsidRDefault="00BA1A2A" w:rsidP="00576E68">
      <w:pPr>
        <w:pStyle w:val="Bullet2"/>
      </w:pPr>
      <w:r w:rsidRPr="00576E68">
        <w:t>Output</w:t>
      </w:r>
      <w:r>
        <w:t xml:space="preserve"> in either global or basic coordinates at all grids for selected elements</w:t>
      </w:r>
    </w:p>
    <w:p w14:paraId="049B2321" w14:textId="77777777" w:rsidR="00BA1A2A" w:rsidRDefault="00BA1A2A" w:rsidP="00576E68">
      <w:pPr>
        <w:pStyle w:val="Bullet1"/>
      </w:pPr>
      <w:r w:rsidRPr="00576E68">
        <w:t>Element</w:t>
      </w:r>
      <w:r>
        <w:t xml:space="preserve"> stress (positive for positive engineering forces):</w:t>
      </w:r>
    </w:p>
    <w:p w14:paraId="521B595E" w14:textId="77777777" w:rsidR="00BA1A2A" w:rsidRDefault="00BA1A2A" w:rsidP="00576E68">
      <w:pPr>
        <w:pStyle w:val="Bullet2"/>
      </w:pPr>
      <w:r>
        <w:t>Stress calculated as the spring stress recovery coefficient (specified on the PELAS Bulk Data entry) times the spring elongation.</w:t>
      </w:r>
    </w:p>
    <w:p w14:paraId="04B457CA" w14:textId="77777777" w:rsidR="00C55D4D" w:rsidRDefault="00C55D4D" w:rsidP="00C55D4D">
      <w:pPr>
        <w:tabs>
          <w:tab w:val="num" w:pos="1800"/>
        </w:tabs>
      </w:pPr>
      <w:r>
        <w:t xml:space="preserve">The BUSH element is a spring connecting two grid points.  It can have up to 6 stiffness values (one for each displacement degree of freedom).  The element connection can take into consideration that the two grid points are not coincident.  It is a better choice for a scalar spring than the ELAS elements if the grids are not coincident.  The BUSH can have </w:t>
      </w:r>
      <w:proofErr w:type="gramStart"/>
      <w:r>
        <w:t>the  following</w:t>
      </w:r>
      <w:proofErr w:type="gramEnd"/>
      <w:r>
        <w:t xml:space="preserve"> element outputs:</w:t>
      </w:r>
    </w:p>
    <w:p w14:paraId="1ABAA198" w14:textId="77777777" w:rsidR="00C55D4D" w:rsidRDefault="00C55D4D" w:rsidP="00576E68">
      <w:pPr>
        <w:pStyle w:val="Bullet1"/>
      </w:pPr>
      <w:r w:rsidRPr="00576E68">
        <w:t>Element</w:t>
      </w:r>
      <w:r>
        <w:t xml:space="preserve"> nodal forces:</w:t>
      </w:r>
    </w:p>
    <w:p w14:paraId="2294566C" w14:textId="77777777" w:rsidR="00C55D4D" w:rsidRDefault="00C55D4D" w:rsidP="00576E68">
      <w:pPr>
        <w:pStyle w:val="Bullet2"/>
      </w:pPr>
      <w:r w:rsidRPr="00576E68">
        <w:t>Output</w:t>
      </w:r>
      <w:r>
        <w:t xml:space="preserve"> in either global or basic coordinates at all grids for selected elements</w:t>
      </w:r>
    </w:p>
    <w:p w14:paraId="1210B8D4" w14:textId="77777777" w:rsidR="00C55D4D" w:rsidRDefault="00C55D4D" w:rsidP="00576E68">
      <w:pPr>
        <w:pStyle w:val="Bullet1"/>
      </w:pPr>
      <w:r>
        <w:t>Element engineering forces:</w:t>
      </w:r>
    </w:p>
    <w:p w14:paraId="622F8D88" w14:textId="77777777" w:rsidR="00C55D4D" w:rsidRDefault="00C55D4D" w:rsidP="00576E68">
      <w:pPr>
        <w:pStyle w:val="Bullet1"/>
      </w:pPr>
      <w:r>
        <w:t>Element stress (positive for positive engineering forces):</w:t>
      </w:r>
    </w:p>
    <w:p w14:paraId="4C75CE3F" w14:textId="77777777" w:rsidR="00C55D4D" w:rsidRDefault="00C55D4D" w:rsidP="00576E68">
      <w:pPr>
        <w:pStyle w:val="Bullet2"/>
      </w:pPr>
      <w:r>
        <w:t>Stress calculated as the spring stress recovery coefficient (specified on the PELAS Bulk Data entry) times the spring elongation.</w:t>
      </w:r>
    </w:p>
    <w:p w14:paraId="73A19EF3" w14:textId="77777777" w:rsidR="004204E8" w:rsidRDefault="004204E8" w:rsidP="00BA1A2A">
      <w:pPr>
        <w:pStyle w:val="Heading4"/>
        <w:keepLines/>
      </w:pPr>
      <w:bookmarkStart w:id="342" w:name="_Toc534183751"/>
      <w:bookmarkStart w:id="343" w:name="_Toc27042453"/>
      <w:bookmarkStart w:id="344" w:name="_Toc27120796"/>
      <w:bookmarkStart w:id="345" w:name="_Toc27120906"/>
      <w:bookmarkStart w:id="346" w:name="_Toc27121546"/>
      <w:bookmarkStart w:id="347" w:name="_Toc27121650"/>
      <w:bookmarkStart w:id="348" w:name="_Toc27196830"/>
      <w:bookmarkStart w:id="349" w:name="_Toc27196935"/>
      <w:bookmarkStart w:id="350" w:name="_Toc27198206"/>
      <w:bookmarkStart w:id="351" w:name="_Toc27202728"/>
      <w:bookmarkStart w:id="352" w:name="_Toc27206186"/>
      <w:bookmarkStart w:id="353" w:name="_Toc27206291"/>
      <w:bookmarkStart w:id="354" w:name="_Toc27217199"/>
      <w:bookmarkStart w:id="355" w:name="_Toc27217304"/>
      <w:bookmarkStart w:id="356" w:name="_Toc27217408"/>
      <w:bookmarkStart w:id="357" w:name="_Toc27217781"/>
      <w:bookmarkStart w:id="358" w:name="_Toc27217885"/>
      <w:bookmarkStart w:id="359" w:name="_Toc27296290"/>
      <w:bookmarkStart w:id="360" w:name="_Toc27393798"/>
      <w:bookmarkStart w:id="361" w:name="_Toc27479814"/>
      <w:bookmarkStart w:id="362" w:name="_Toc27717193"/>
      <w:bookmarkStart w:id="363" w:name="_Toc28326990"/>
      <w:bookmarkStart w:id="364" w:name="_Toc28600321"/>
      <w:bookmarkStart w:id="365" w:name="_Toc28601213"/>
      <w:bookmarkStart w:id="366" w:name="_Toc39471419"/>
      <w:bookmarkStart w:id="367" w:name="_Toc55639584"/>
      <w:bookmarkStart w:id="368" w:name="_Toc55641072"/>
      <w:r>
        <w:t>BUSH element</w:t>
      </w:r>
    </w:p>
    <w:p w14:paraId="4BC1F9D0" w14:textId="77777777" w:rsidR="004204E8" w:rsidRPr="004204E8" w:rsidRDefault="004204E8" w:rsidP="004204E8">
      <w:r>
        <w:t>The BUSH element connects between 2 grid points and can have up to 6 stiffness values defined.  It is the same as the BUSH element in some of the NASTRAN software programs. It can have offsets in 3 directions from the line between the 2 grids. See the equations for the element in one of the Appendices.</w:t>
      </w:r>
    </w:p>
    <w:p w14:paraId="6B998F4E" w14:textId="77777777" w:rsidR="00BA1A2A" w:rsidRDefault="00BA1A2A" w:rsidP="00BA1A2A">
      <w:pPr>
        <w:pStyle w:val="Heading4"/>
        <w:keepLines/>
      </w:pPr>
      <w:r>
        <w:lastRenderedPageBreak/>
        <w:t>Rod element</w:t>
      </w:r>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p>
    <w:p w14:paraId="254A1A51" w14:textId="77777777" w:rsidR="00BA1A2A" w:rsidRDefault="00BA1A2A" w:rsidP="00BA1A2A">
      <w:pPr>
        <w:keepNext/>
        <w:keepLines/>
      </w:pPr>
      <w:r>
        <w:t>The rod is a one-dimensional element that is connected between two grid points (G1 and G2) and which has stiffness for axial and torsional motion.  The CROD entry specifies the element connection for the rod and the PROD entry defines the area, torsional constant, torsional stress recovery coefficient and mass per unit length for the rod.  The local element coordinate system only requires the definition of one axis; namely along the axis from grid point G1 through grid point G2 as shown in Figure 3-2.</w:t>
      </w:r>
    </w:p>
    <w:p w14:paraId="625D8F59" w14:textId="0FCCA5AE" w:rsidR="00BA1A2A" w:rsidRDefault="00BA1A2A" w:rsidP="00BA1A2A">
      <w:r>
        <w:t>Output for a rod element can include any, or all, of the following:</w:t>
      </w:r>
    </w:p>
    <w:p w14:paraId="3A513EF8" w14:textId="77777777" w:rsidR="00BA1A2A" w:rsidRDefault="00BA1A2A" w:rsidP="00576E68">
      <w:pPr>
        <w:pStyle w:val="Bullet1"/>
      </w:pPr>
      <w:r>
        <w:t>Element engineering forces:</w:t>
      </w:r>
    </w:p>
    <w:p w14:paraId="70601BDB" w14:textId="77777777" w:rsidR="00BA1A2A" w:rsidRDefault="00BA1A2A" w:rsidP="00576E68">
      <w:pPr>
        <w:pStyle w:val="Bullet2"/>
      </w:pPr>
      <w:r>
        <w:t>Axial force (positive is tension)</w:t>
      </w:r>
    </w:p>
    <w:p w14:paraId="1850D798" w14:textId="77777777" w:rsidR="00BA1A2A" w:rsidRDefault="00BA1A2A" w:rsidP="00576E68">
      <w:pPr>
        <w:pStyle w:val="Bullet2"/>
      </w:pPr>
      <w:r>
        <w:t>Torsion (positive as shown on Figure 3-2)</w:t>
      </w:r>
    </w:p>
    <w:p w14:paraId="6D881ABC" w14:textId="77777777" w:rsidR="00BA1A2A" w:rsidRDefault="00BA1A2A" w:rsidP="00576E68">
      <w:pPr>
        <w:pStyle w:val="Bullet1"/>
      </w:pPr>
      <w:r>
        <w:t>Element nodal forces:</w:t>
      </w:r>
    </w:p>
    <w:p w14:paraId="744FC167" w14:textId="77777777" w:rsidR="00BA1A2A" w:rsidRDefault="00BA1A2A" w:rsidP="00576E68">
      <w:pPr>
        <w:pStyle w:val="Bullet2"/>
      </w:pPr>
      <w:r>
        <w:t>Output in either</w:t>
      </w:r>
      <w:r w:rsidR="00A119CD">
        <w:t xml:space="preserve"> local,</w:t>
      </w:r>
      <w:r>
        <w:t xml:space="preserve"> global</w:t>
      </w:r>
      <w:r w:rsidR="00A119CD">
        <w:t>,</w:t>
      </w:r>
      <w:r>
        <w:t xml:space="preserve"> or basic coordinates at all grids for selected elements</w:t>
      </w:r>
    </w:p>
    <w:p w14:paraId="5E7EF369" w14:textId="77777777" w:rsidR="00BA1A2A" w:rsidRDefault="00BA1A2A" w:rsidP="00576E68">
      <w:pPr>
        <w:pStyle w:val="Bullet1"/>
      </w:pPr>
      <w:r>
        <w:t>Element stresses (positive for positive engineering forces):</w:t>
      </w:r>
    </w:p>
    <w:p w14:paraId="6A50A685" w14:textId="77777777" w:rsidR="00BA1A2A" w:rsidRDefault="00BA1A2A" w:rsidP="00576E68">
      <w:pPr>
        <w:pStyle w:val="Bullet2"/>
      </w:pPr>
      <w:r>
        <w:t>Axial stress and margin of safety</w:t>
      </w:r>
    </w:p>
    <w:p w14:paraId="33CD9436" w14:textId="77777777" w:rsidR="00BA1A2A" w:rsidRDefault="00BA1A2A" w:rsidP="00576E68">
      <w:pPr>
        <w:pStyle w:val="Bullet2"/>
      </w:pPr>
      <w:r>
        <w:t>Torsional stress and margin of safety</w:t>
      </w:r>
    </w:p>
    <w:p w14:paraId="7E7A9698" w14:textId="77777777" w:rsidR="00BA1A2A" w:rsidRDefault="00BA1A2A" w:rsidP="00BA1A2A">
      <w:pPr>
        <w:pStyle w:val="Heading4"/>
      </w:pPr>
      <w:bookmarkStart w:id="369" w:name="_Toc534183752"/>
      <w:bookmarkStart w:id="370" w:name="_Toc27042454"/>
      <w:bookmarkStart w:id="371" w:name="_Toc27120797"/>
      <w:bookmarkStart w:id="372" w:name="_Toc27120907"/>
      <w:bookmarkStart w:id="373" w:name="_Toc27121547"/>
      <w:bookmarkStart w:id="374" w:name="_Toc27121651"/>
      <w:bookmarkStart w:id="375" w:name="_Toc27196831"/>
      <w:bookmarkStart w:id="376" w:name="_Toc27196936"/>
      <w:bookmarkStart w:id="377" w:name="_Toc27198207"/>
      <w:bookmarkStart w:id="378" w:name="_Toc27202729"/>
      <w:bookmarkStart w:id="379" w:name="_Toc27206187"/>
      <w:bookmarkStart w:id="380" w:name="_Toc27206292"/>
      <w:bookmarkStart w:id="381" w:name="_Toc27217200"/>
      <w:bookmarkStart w:id="382" w:name="_Toc27217305"/>
      <w:bookmarkStart w:id="383" w:name="_Toc27217409"/>
      <w:bookmarkStart w:id="384" w:name="_Toc27217782"/>
      <w:bookmarkStart w:id="385" w:name="_Toc27217886"/>
      <w:bookmarkStart w:id="386" w:name="_Toc27296291"/>
      <w:bookmarkStart w:id="387" w:name="_Toc27393799"/>
      <w:bookmarkStart w:id="388" w:name="_Toc27479815"/>
      <w:bookmarkStart w:id="389" w:name="_Toc27717194"/>
      <w:bookmarkStart w:id="390" w:name="_Toc28326991"/>
      <w:bookmarkStart w:id="391" w:name="_Toc28600322"/>
      <w:bookmarkStart w:id="392" w:name="_Toc28601214"/>
      <w:bookmarkStart w:id="393" w:name="_Toc39471420"/>
      <w:bookmarkStart w:id="394" w:name="_Toc55639585"/>
      <w:bookmarkStart w:id="395" w:name="_Toc55641073"/>
      <w:r>
        <w:t>Bar element</w:t>
      </w:r>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p>
    <w:p w14:paraId="7ED7FB16" w14:textId="77777777" w:rsidR="00BA1A2A" w:rsidRDefault="00BA1A2A" w:rsidP="00BA1A2A">
      <w:r>
        <w:t xml:space="preserve">The bar element is a simple beam that has its shear center coincident with its neutral axis.  It is defined using the CBAR connection entry and the PBAR property entry.  It can carry bending and shear in two planes, axial force and torque.  Shear flexibility can also be included.  Figures 3-3 and 3-4 show the element coordinate system and element engineering forces.  </w:t>
      </w:r>
    </w:p>
    <w:p w14:paraId="29F4B877" w14:textId="77777777" w:rsidR="00BA1A2A" w:rsidRDefault="00BA1A2A" w:rsidP="00BA1A2A">
      <w:r>
        <w:t xml:space="preserve">The ends of the bar element can be offset from the grids G1 and G2 as indicated on Figure 3-3.  This is a rigid offset and can have components in up to three orthogonal directions.  The components of the offset vectors are specified on the CBAR entry in the global coordinate systems of grids G1 and G2, respectively.  </w:t>
      </w:r>
    </w:p>
    <w:p w14:paraId="2C55746A" w14:textId="77777777" w:rsidR="00BA1A2A" w:rsidRDefault="00BA1A2A" w:rsidP="00BA1A2A"/>
    <w:p w14:paraId="655FCF69" w14:textId="77777777" w:rsidR="00BA1A2A" w:rsidRDefault="00BA1A2A" w:rsidP="00BA1A2A">
      <w:r>
        <w:lastRenderedPageBreak/>
        <w:t xml:space="preserve">The v vector in Figure 3-3 is used to determine Plane 1 and Plane 2 of the bar as indicated in the figure.  This is necessary so that the moments of inertia (I1, I2, I12) on the PBAR entry can be interpreted correctly.  The </w:t>
      </w:r>
      <w:r>
        <w:rPr>
          <w:i/>
        </w:rPr>
        <w:t>v</w:t>
      </w:r>
      <w:r>
        <w:t xml:space="preserve"> vector is specified on the CBAR entry as either three components of a vector measured from end “a” in the global coordinate system of grid G1, or by a grid point, G0, along the v vector (which, together with end “a”, defines </w:t>
      </w:r>
      <w:r>
        <w:rPr>
          <w:i/>
        </w:rPr>
        <w:t>v</w:t>
      </w:r>
      <w:r>
        <w:t xml:space="preserve">).  The moment of inertia, I1, on the PBAR entry is the moment of inertia about the element </w:t>
      </w:r>
      <w:r>
        <w:rPr>
          <w:i/>
        </w:rPr>
        <w:t>z</w:t>
      </w:r>
      <w:r>
        <w:rPr>
          <w:i/>
          <w:vertAlign w:val="subscript"/>
        </w:rPr>
        <w:t>e</w:t>
      </w:r>
      <w:r>
        <w:t xml:space="preserve"> axis.  Moment of inertia, I2, on the PBAR entry is about the element </w:t>
      </w:r>
      <w:r>
        <w:rPr>
          <w:i/>
        </w:rPr>
        <w:t>y</w:t>
      </w:r>
      <w:r>
        <w:rPr>
          <w:i/>
          <w:vertAlign w:val="subscript"/>
        </w:rPr>
        <w:t>e</w:t>
      </w:r>
      <w:r>
        <w:t xml:space="preserve"> axis.  Planes 1 and 2 need not be principal planes.  If they are not, the</w:t>
      </w:r>
      <w:r w:rsidR="002126E1">
        <w:t xml:space="preserve">n the product of inertia, I12, </w:t>
      </w:r>
      <w:r>
        <w:t>must be specified on the PBAR entry.</w:t>
      </w:r>
    </w:p>
    <w:p w14:paraId="7BFAEC76" w14:textId="77777777" w:rsidR="00BA1A2A" w:rsidRDefault="00BA1A2A" w:rsidP="00BA1A2A">
      <w:r>
        <w:t>The bar can be disconnected from a grid point in any of the six degrees of freedom, resulting in the corresponding force(s) in the bar being zero.  This is referred to as a “pin flag” feature for the bar.  Either end of the bar can be pin flagged.  However, the pin flags specified cannot result in the bar being completely disconnected from the grid mesh in any rigid body degree of freedom.  For example, degree of freedom 1 (axial) cannot be pin flagged at both ends.  This would result in the bar being disconnec</w:t>
      </w:r>
      <w:r w:rsidR="00A119CD">
        <w:t>ted from the grid mesh along</w:t>
      </w:r>
      <w:r>
        <w:t xml:space="preserve"> its </w:t>
      </w:r>
      <w:r>
        <w:rPr>
          <w:i/>
        </w:rPr>
        <w:t>x</w:t>
      </w:r>
      <w:r>
        <w:rPr>
          <w:i/>
          <w:vertAlign w:val="subscript"/>
        </w:rPr>
        <w:t>e</w:t>
      </w:r>
      <w:r>
        <w:rPr>
          <w:i/>
        </w:rPr>
        <w:t xml:space="preserve"> </w:t>
      </w:r>
      <w:r>
        <w:t>axis.</w:t>
      </w:r>
    </w:p>
    <w:p w14:paraId="2C80251E" w14:textId="77777777" w:rsidR="00BA1A2A" w:rsidRDefault="00BA1A2A" w:rsidP="00BA1A2A">
      <w:r>
        <w:t>The following output is available for the bar element:</w:t>
      </w:r>
    </w:p>
    <w:p w14:paraId="26F071D0" w14:textId="77777777" w:rsidR="00BA1A2A" w:rsidRDefault="00BA1A2A" w:rsidP="00576E68">
      <w:pPr>
        <w:pStyle w:val="Bullet1"/>
      </w:pPr>
      <w:r>
        <w:t>Element engineering forces:</w:t>
      </w:r>
    </w:p>
    <w:p w14:paraId="65D1C4D3" w14:textId="77777777" w:rsidR="00BA1A2A" w:rsidRDefault="00BA1A2A" w:rsidP="00576E68">
      <w:pPr>
        <w:pStyle w:val="Bullet2"/>
      </w:pPr>
      <w:r>
        <w:t>Axial force</w:t>
      </w:r>
    </w:p>
    <w:p w14:paraId="219A9722" w14:textId="77777777" w:rsidR="00BA1A2A" w:rsidRDefault="00BA1A2A" w:rsidP="00576E68">
      <w:pPr>
        <w:pStyle w:val="Bullet2"/>
      </w:pPr>
      <w:r>
        <w:t>Torque</w:t>
      </w:r>
    </w:p>
    <w:p w14:paraId="462FF02E" w14:textId="77777777" w:rsidR="00BA1A2A" w:rsidRDefault="00BA1A2A" w:rsidP="00576E68">
      <w:pPr>
        <w:pStyle w:val="Bullet2"/>
      </w:pPr>
      <w:r>
        <w:t>Bending moments at both ends in each of the two planes</w:t>
      </w:r>
    </w:p>
    <w:p w14:paraId="717D5010" w14:textId="77777777" w:rsidR="00BA1A2A" w:rsidRDefault="00BA1A2A" w:rsidP="00576E68">
      <w:pPr>
        <w:pStyle w:val="Bullet2"/>
      </w:pPr>
      <w:r>
        <w:t>Shear in the two planes</w:t>
      </w:r>
    </w:p>
    <w:p w14:paraId="0494335D" w14:textId="77777777" w:rsidR="00BA1A2A" w:rsidRDefault="00BA1A2A" w:rsidP="00576E68">
      <w:pPr>
        <w:pStyle w:val="Bullet1"/>
      </w:pPr>
      <w:r>
        <w:t xml:space="preserve">Element nodal forces </w:t>
      </w:r>
    </w:p>
    <w:p w14:paraId="7812D156" w14:textId="77777777" w:rsidR="00BA1A2A" w:rsidRDefault="00BA1A2A" w:rsidP="00576E68">
      <w:pPr>
        <w:pStyle w:val="Bullet2"/>
      </w:pPr>
      <w:r>
        <w:t>Output in either</w:t>
      </w:r>
      <w:r w:rsidR="00A119CD">
        <w:t xml:space="preserve"> local,</w:t>
      </w:r>
      <w:r>
        <w:t xml:space="preserve"> global</w:t>
      </w:r>
      <w:r w:rsidR="00A119CD">
        <w:t>,</w:t>
      </w:r>
      <w:r>
        <w:t xml:space="preserve"> or basic coordinates at all grids for selected elements</w:t>
      </w:r>
    </w:p>
    <w:p w14:paraId="62311ADA" w14:textId="77777777" w:rsidR="00BA1A2A" w:rsidRDefault="00BA1A2A" w:rsidP="00576E68">
      <w:pPr>
        <w:pStyle w:val="Bullet1"/>
      </w:pPr>
      <w:r>
        <w:t>Element stresses (positive for positive engineering forces):</w:t>
      </w:r>
    </w:p>
    <w:p w14:paraId="7FC94FC0" w14:textId="77777777" w:rsidR="00BA1A2A" w:rsidRDefault="00BA1A2A" w:rsidP="00576E68">
      <w:pPr>
        <w:pStyle w:val="Bullet2"/>
      </w:pPr>
      <w:r>
        <w:t>Stresses due to bending in the two planes at up to four points defined by the user on the PBAR entry</w:t>
      </w:r>
    </w:p>
    <w:p w14:paraId="11DE5BBD" w14:textId="77777777" w:rsidR="00BA1A2A" w:rsidRDefault="00BA1A2A" w:rsidP="00576E68">
      <w:pPr>
        <w:pStyle w:val="Bullet2"/>
      </w:pPr>
      <w:r>
        <w:t>Stress due to axial force</w:t>
      </w:r>
    </w:p>
    <w:p w14:paraId="269BC623" w14:textId="77777777" w:rsidR="00BA1A2A" w:rsidRDefault="00BA1A2A" w:rsidP="00576E68">
      <w:pPr>
        <w:pStyle w:val="Bullet2"/>
      </w:pPr>
      <w:r>
        <w:t>Maximum, and minimum, combined bending and axial stress at each end of the bar</w:t>
      </w:r>
    </w:p>
    <w:p w14:paraId="29B33EED" w14:textId="77777777" w:rsidR="00BA1A2A" w:rsidRDefault="00BA1A2A" w:rsidP="00576E68">
      <w:pPr>
        <w:pStyle w:val="Bullet2"/>
      </w:pPr>
      <w:r>
        <w:lastRenderedPageBreak/>
        <w:t>Margins of safety for tension and compression stresses, flagged when they are less than zero</w:t>
      </w:r>
    </w:p>
    <w:p w14:paraId="7C09F744" w14:textId="77777777" w:rsidR="006729B7" w:rsidRDefault="006729B7" w:rsidP="00576E68">
      <w:pPr>
        <w:pStyle w:val="Bullet2"/>
      </w:pPr>
      <w:r>
        <w:t>Torsional stress (if SCOEFF is input on the Bulk data PBAR entry)</w:t>
      </w:r>
    </w:p>
    <w:p w14:paraId="68A57A96" w14:textId="77777777" w:rsidR="00BA1A2A" w:rsidRDefault="00BA1A2A" w:rsidP="00BA1A2A">
      <w:r>
        <w:t xml:space="preserve">Maximums and minimums are determined from the stress due to axial force and the bending stresses at the four points, at each end, if the user specified those points on the PBAR entry.  </w:t>
      </w:r>
      <w:proofErr w:type="gramStart"/>
      <w:r>
        <w:t>Otherwise</w:t>
      </w:r>
      <w:proofErr w:type="gramEnd"/>
      <w:r>
        <w:t xml:space="preserve"> the maximums and minimums are based on the stress due to axial force.</w:t>
      </w:r>
    </w:p>
    <w:p w14:paraId="2F5CAFD9" w14:textId="77777777" w:rsidR="00BA1A2A" w:rsidRDefault="00BA1A2A" w:rsidP="00BA1A2A">
      <w:pPr>
        <w:pStyle w:val="Heading4"/>
      </w:pPr>
      <w:bookmarkStart w:id="396" w:name="_Toc534183753"/>
      <w:bookmarkStart w:id="397" w:name="_Toc27042455"/>
      <w:bookmarkStart w:id="398" w:name="_Toc27120798"/>
      <w:bookmarkStart w:id="399" w:name="_Toc27120908"/>
      <w:bookmarkStart w:id="400" w:name="_Toc27121548"/>
      <w:bookmarkStart w:id="401" w:name="_Toc27121652"/>
      <w:bookmarkStart w:id="402" w:name="_Toc27196832"/>
      <w:bookmarkStart w:id="403" w:name="_Toc27196937"/>
      <w:bookmarkStart w:id="404" w:name="_Toc27198208"/>
      <w:bookmarkStart w:id="405" w:name="_Toc27202730"/>
      <w:bookmarkStart w:id="406" w:name="_Toc27206188"/>
      <w:bookmarkStart w:id="407" w:name="_Toc27206293"/>
      <w:bookmarkStart w:id="408" w:name="_Toc27217201"/>
      <w:bookmarkStart w:id="409" w:name="_Toc27217306"/>
      <w:bookmarkStart w:id="410" w:name="_Toc27217410"/>
      <w:bookmarkStart w:id="411" w:name="_Toc27217783"/>
      <w:bookmarkStart w:id="412" w:name="_Toc27217887"/>
      <w:bookmarkStart w:id="413" w:name="_Toc27296292"/>
      <w:bookmarkStart w:id="414" w:name="_Toc27393800"/>
      <w:bookmarkStart w:id="415" w:name="_Toc27479816"/>
      <w:bookmarkStart w:id="416" w:name="_Toc27717195"/>
      <w:bookmarkStart w:id="417" w:name="_Toc28326992"/>
      <w:bookmarkStart w:id="418" w:name="_Toc28600323"/>
      <w:bookmarkStart w:id="419" w:name="_Toc28601215"/>
      <w:bookmarkStart w:id="420" w:name="_Toc39471421"/>
      <w:bookmarkStart w:id="421" w:name="_Toc55639586"/>
      <w:bookmarkStart w:id="422" w:name="_Toc55641074"/>
      <w:r>
        <w:t>Plate elements</w:t>
      </w:r>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p>
    <w:p w14:paraId="5BD9AD03" w14:textId="374B5588" w:rsidR="00AB1B20" w:rsidRDefault="00BA1A2A" w:rsidP="00BA1A2A">
      <w:r>
        <w:t>MYSTRAN provides for both triangular and quadrilateral plate elements that include membrane and/or bending stiffness, several of which may be used to model thick plates consistent with Mindlin plate theory.  All of the plate element formulations have constant thickness.  The separate connection entries available for this modeling are given below</w:t>
      </w:r>
      <w:r w:rsidR="003922E2">
        <w:t xml:space="preserve"> (in all cases the </w:t>
      </w:r>
      <w:r w:rsidR="00444F65">
        <w:t>mid-plane of the plate can</w:t>
      </w:r>
      <w:r w:rsidR="00AB1B20">
        <w:t xml:space="preserve"> be offset from the grids).</w:t>
      </w:r>
    </w:p>
    <w:p w14:paraId="48CF24F4" w14:textId="77777777" w:rsidR="00AB1B20" w:rsidRDefault="00AB1B20" w:rsidP="00BA1A2A">
      <w:r>
        <w:t>There are 2 versions of the QUAD4 quadrilateral plate element, referred to as MIN4 and MIN4T in MYSTRAN.  The MIN4 version is described in Reference 5.  Version 2.06 of MYSTRAN introduced the MIN4T version of the QUAD4 element described in Reference 9 to correct the deficiency in the MIN4 QUAD4 that could develop stresses in rigid body motion for elements that were not rectangular.  The default QUAD4 is the MIN4T version.  However, both versions are in MYSTRAN and are differentiated by the Bulk Data File PARAM named QUAD4TYP.  A value of QUAD4</w:t>
      </w:r>
      <w:proofErr w:type="gramStart"/>
      <w:r>
        <w:t>TYP  =</w:t>
      </w:r>
      <w:proofErr w:type="gramEnd"/>
      <w:r>
        <w:t xml:space="preserve"> MIN4 uses the quad in Reference 5., whereas a value of MIN4T uses the quad element in Reference 9.  The MIN4T QUAD4 element is made up of 4 non-overlapping TRIA3 elements</w:t>
      </w:r>
    </w:p>
    <w:p w14:paraId="4878AA2A" w14:textId="77777777" w:rsidR="00BA1A2A" w:rsidRDefault="00BA1A2A" w:rsidP="00576E68">
      <w:pPr>
        <w:pStyle w:val="Bullet1"/>
      </w:pPr>
      <w:r>
        <w:t>Combination Membrane-Bending Elements:</w:t>
      </w:r>
    </w:p>
    <w:p w14:paraId="184A1835" w14:textId="77777777" w:rsidR="00BA1A2A" w:rsidRDefault="00BA1A2A" w:rsidP="00576E68">
      <w:pPr>
        <w:pStyle w:val="Bullet2"/>
      </w:pPr>
      <w:r>
        <w:t>CTRIA3: triangular element for modeling thick plates and shells</w:t>
      </w:r>
    </w:p>
    <w:p w14:paraId="33775A7B" w14:textId="77777777" w:rsidR="00BA1A2A" w:rsidRDefault="00BA1A2A" w:rsidP="00576E68">
      <w:pPr>
        <w:pStyle w:val="Bullet2"/>
      </w:pPr>
      <w:r>
        <w:t>CTRIA3K: triangular element for modeling thin plates and shells</w:t>
      </w:r>
    </w:p>
    <w:p w14:paraId="4558C3BB" w14:textId="77777777" w:rsidR="00BA1A2A" w:rsidRDefault="00BA1A2A" w:rsidP="00576E68">
      <w:pPr>
        <w:pStyle w:val="Bullet2"/>
      </w:pPr>
      <w:r>
        <w:t>CQUAD4: quadrilateral element for modeling thick plates and shells</w:t>
      </w:r>
    </w:p>
    <w:p w14:paraId="044F3E61" w14:textId="77777777" w:rsidR="00BA1A2A" w:rsidRDefault="00BA1A2A" w:rsidP="00576E68">
      <w:pPr>
        <w:pStyle w:val="Bullet2"/>
      </w:pPr>
      <w:r>
        <w:t>CQUAD4K: quadrilateral element for modeling thin plates and shells</w:t>
      </w:r>
    </w:p>
    <w:p w14:paraId="22494B4B" w14:textId="77777777" w:rsidR="00C55D4D" w:rsidRDefault="00C55D4D" w:rsidP="00576E68">
      <w:pPr>
        <w:pStyle w:val="Bullet1"/>
      </w:pPr>
      <w:r>
        <w:t>In-plane shear element Elements:</w:t>
      </w:r>
    </w:p>
    <w:p w14:paraId="028462E9" w14:textId="77777777" w:rsidR="00C55D4D" w:rsidRDefault="00C55D4D" w:rsidP="00576E68">
      <w:pPr>
        <w:pStyle w:val="Bullet2"/>
      </w:pPr>
      <w:r>
        <w:t>CSHEAR: quadrilateral element for modeling thin shear plates</w:t>
      </w:r>
    </w:p>
    <w:p w14:paraId="2BD3386C" w14:textId="77777777" w:rsidR="00C55D4D" w:rsidRDefault="00C55D4D" w:rsidP="00C55D4D">
      <w:pPr>
        <w:tabs>
          <w:tab w:val="num" w:pos="1800"/>
        </w:tabs>
        <w:ind w:left="1800"/>
      </w:pPr>
    </w:p>
    <w:p w14:paraId="62553EC7" w14:textId="196C7E90" w:rsidR="00BA1A2A" w:rsidRDefault="00BA1A2A" w:rsidP="00BA1A2A">
      <w:r>
        <w:t>The prope</w:t>
      </w:r>
      <w:r w:rsidR="00C55D4D">
        <w:t>rty entry used for the combination membrane-bending</w:t>
      </w:r>
      <w:r>
        <w:t xml:space="preserve"> elements is</w:t>
      </w:r>
      <w:r w:rsidR="00871B00">
        <w:t xml:space="preserve"> either</w:t>
      </w:r>
      <w:r>
        <w:t xml:space="preserve"> the PSHELL</w:t>
      </w:r>
      <w:r w:rsidR="00871B00">
        <w:t xml:space="preserve"> or PCOMP</w:t>
      </w:r>
      <w:r w:rsidR="00DD51B7">
        <w:t>/PCOMP1</w:t>
      </w:r>
      <w:r>
        <w:t xml:space="preserve"> entry</w:t>
      </w:r>
      <w:r w:rsidR="00871B00">
        <w:t>.</w:t>
      </w:r>
      <w:r w:rsidR="00C55D4D">
        <w:t xml:space="preserve">  The SHEAR element properties are specified via the PSHELL entry.</w:t>
      </w:r>
      <w:r w:rsidR="00871B00">
        <w:t xml:space="preserve">  The PSHELL entry</w:t>
      </w:r>
      <w:r>
        <w:t xml:space="preserve"> has provision for specifying membrane, bending and transverse shear properties</w:t>
      </w:r>
      <w:r w:rsidR="000F66AC">
        <w:t xml:space="preserve"> (CTRIA3K, CQUAD4K do not have transverse shear flexibility)</w:t>
      </w:r>
      <w:r>
        <w:t>.  As with other property entries, the PSHELL entry has the property ID in field 2 and up to three material IDs (fields 3, 5 and 7); one each for membrane, bending and transverse shear.  In addition, the membrane, bending and transverse shear properties themselves are input (fields 4, 6 and 8).  A mass per unit area can also be input (field 9).  The membrane, bending and transverse shear properties and material IDs are discussed in detail below.</w:t>
      </w:r>
    </w:p>
    <w:p w14:paraId="7B56454F" w14:textId="77777777" w:rsidR="00BA1A2A" w:rsidRDefault="00BA1A2A" w:rsidP="00576E68">
      <w:pPr>
        <w:pStyle w:val="Bullet1"/>
      </w:pPr>
      <w:r>
        <w:t>PSHELL Property Values and Material IDs:</w:t>
      </w:r>
    </w:p>
    <w:p w14:paraId="274CE7BB" w14:textId="77777777" w:rsidR="00BA1A2A" w:rsidRDefault="00BA1A2A" w:rsidP="00931FAC">
      <w:pPr>
        <w:numPr>
          <w:ilvl w:val="0"/>
          <w:numId w:val="35"/>
        </w:numPr>
        <w:tabs>
          <w:tab w:val="clear" w:pos="360"/>
          <w:tab w:val="num" w:pos="1800"/>
        </w:tabs>
        <w:ind w:left="1800"/>
      </w:pPr>
      <w:r>
        <w:t>Membrane</w:t>
      </w:r>
    </w:p>
    <w:p w14:paraId="02831CB4" w14:textId="77777777" w:rsidR="00BA1A2A" w:rsidRDefault="00BA1A2A" w:rsidP="00931FAC">
      <w:pPr>
        <w:numPr>
          <w:ilvl w:val="0"/>
          <w:numId w:val="36"/>
        </w:numPr>
        <w:tabs>
          <w:tab w:val="clear" w:pos="360"/>
          <w:tab w:val="num" w:pos="2520"/>
        </w:tabs>
        <w:ind w:left="2520"/>
      </w:pPr>
      <w:r>
        <w:t>Field 3 specifies MID1, the ID of a material entry for the membrane portion of the plate.  If this field is left blank, no membrane stiffness will be computed.</w:t>
      </w:r>
    </w:p>
    <w:p w14:paraId="05A563DA" w14:textId="77777777" w:rsidR="00BA1A2A" w:rsidRDefault="00BA1A2A" w:rsidP="00931FAC">
      <w:pPr>
        <w:numPr>
          <w:ilvl w:val="0"/>
          <w:numId w:val="36"/>
        </w:numPr>
        <w:tabs>
          <w:tab w:val="clear" w:pos="360"/>
          <w:tab w:val="num" w:pos="2520"/>
        </w:tabs>
        <w:ind w:left="2520"/>
      </w:pPr>
      <w:r>
        <w:t>Field 4 specifies TM, the membrane thickness.  This is required, even if the MID1 field is left blank, since it is used in the computation of bending and transverse shear properties.</w:t>
      </w:r>
    </w:p>
    <w:p w14:paraId="1BE0C0A9" w14:textId="77777777" w:rsidR="00BA1A2A" w:rsidRDefault="00BA1A2A" w:rsidP="00931FAC">
      <w:pPr>
        <w:pStyle w:val="Header"/>
        <w:numPr>
          <w:ilvl w:val="0"/>
          <w:numId w:val="37"/>
        </w:numPr>
        <w:tabs>
          <w:tab w:val="clear" w:pos="360"/>
          <w:tab w:val="clear" w:pos="4320"/>
          <w:tab w:val="clear" w:pos="8640"/>
          <w:tab w:val="num" w:pos="1800"/>
        </w:tabs>
        <w:ind w:left="1800"/>
      </w:pPr>
      <w:r>
        <w:t>Bending</w:t>
      </w:r>
    </w:p>
    <w:p w14:paraId="2F5B1C33" w14:textId="77777777" w:rsidR="00BA1A2A" w:rsidRDefault="00BA1A2A" w:rsidP="00931FAC">
      <w:pPr>
        <w:numPr>
          <w:ilvl w:val="0"/>
          <w:numId w:val="38"/>
        </w:numPr>
        <w:tabs>
          <w:tab w:val="clear" w:pos="360"/>
          <w:tab w:val="num" w:pos="2520"/>
        </w:tabs>
        <w:ind w:left="2520"/>
      </w:pPr>
      <w:r>
        <w:t>Field 5 specifies MID2, the ID of a material entry for the bending portion of the plate.  If this field is left blank, no bending</w:t>
      </w:r>
      <w:r w:rsidR="00A4479B">
        <w:t xml:space="preserve"> stiffness</w:t>
      </w:r>
      <w:r>
        <w:t xml:space="preserve"> or transverse</w:t>
      </w:r>
      <w:r w:rsidR="00A4479B">
        <w:t xml:space="preserve"> shear flexibility</w:t>
      </w:r>
      <w:r>
        <w:t xml:space="preserve"> will be computed.  </w:t>
      </w:r>
    </w:p>
    <w:p w14:paraId="52366CAA" w14:textId="77777777" w:rsidR="00BA1A2A" w:rsidRDefault="00BA1A2A" w:rsidP="00931FAC">
      <w:pPr>
        <w:numPr>
          <w:ilvl w:val="0"/>
          <w:numId w:val="38"/>
        </w:numPr>
        <w:tabs>
          <w:tab w:val="clear" w:pos="360"/>
          <w:tab w:val="num" w:pos="2520"/>
        </w:tabs>
        <w:ind w:left="2520"/>
      </w:pPr>
      <w:r>
        <w:t xml:space="preserve">Field 6 specifies 12(I/TM**3), a normalized bending property where I </w:t>
      </w:r>
      <w:proofErr w:type="gramStart"/>
      <w:r>
        <w:t>is</w:t>
      </w:r>
      <w:proofErr w:type="gramEnd"/>
      <w:r>
        <w:t xml:space="preserve"> the moment of inertia per unit width of the plate and TM is the membrane thickness discussed above.  This normalized bending property has a default value of 1.0.  If field 6 is left blank, it signifies a homogeneous plate.</w:t>
      </w:r>
    </w:p>
    <w:p w14:paraId="78DE1AF9" w14:textId="77777777" w:rsidR="00BA1A2A" w:rsidRDefault="00BA1A2A" w:rsidP="00931FAC">
      <w:pPr>
        <w:numPr>
          <w:ilvl w:val="0"/>
          <w:numId w:val="39"/>
        </w:numPr>
        <w:tabs>
          <w:tab w:val="clear" w:pos="360"/>
          <w:tab w:val="num" w:pos="1800"/>
        </w:tabs>
        <w:ind w:left="1800"/>
      </w:pPr>
      <w:r>
        <w:t>Transverse Shear</w:t>
      </w:r>
    </w:p>
    <w:p w14:paraId="37E1F62A" w14:textId="77777777" w:rsidR="00BA1A2A" w:rsidRDefault="00BA1A2A" w:rsidP="00931FAC">
      <w:pPr>
        <w:numPr>
          <w:ilvl w:val="0"/>
          <w:numId w:val="40"/>
        </w:numPr>
        <w:tabs>
          <w:tab w:val="clear" w:pos="360"/>
          <w:tab w:val="num" w:pos="2520"/>
        </w:tabs>
        <w:ind w:left="2520"/>
      </w:pPr>
      <w:r>
        <w:lastRenderedPageBreak/>
        <w:t>Field 7 specifies MID3, the ID of a material entry for the transverse shear portion of the plate.  If this field is left blank, no transverse shear flexibility will be calculated.  Only the CTRIA3 and CQUAD4 thick plate elements have the capability for transverse shear flexibility.</w:t>
      </w:r>
    </w:p>
    <w:p w14:paraId="017A9693" w14:textId="77777777" w:rsidR="00BA1A2A" w:rsidRDefault="00BA1A2A" w:rsidP="00931FAC">
      <w:pPr>
        <w:numPr>
          <w:ilvl w:val="0"/>
          <w:numId w:val="40"/>
        </w:numPr>
        <w:tabs>
          <w:tab w:val="clear" w:pos="360"/>
          <w:tab w:val="num" w:pos="2520"/>
        </w:tabs>
        <w:ind w:left="2520"/>
      </w:pPr>
      <w:r>
        <w:t xml:space="preserve">Field 8 specifies TS/TM, the ratio of shear to membrane thickness.  This has a default value of 5/6 = 0.833333, if field 8 is left blank.  This is an historic value that is based on the shear stress distribution in a solid cross-section beam.  A more realistic value for plates is based on Mindlin plate theory and is </w:t>
      </w:r>
      <w:r w:rsidR="00C8544A" w:rsidRPr="00C8544A">
        <w:rPr>
          <w:position w:val="-16"/>
        </w:rPr>
        <w:object w:dxaOrig="520" w:dyaOrig="460" w14:anchorId="0A63A146">
          <v:shape id="_x0000_i1026" type="#_x0000_t75" style="width:26.4pt;height:23.2pt" o:ole="">
            <v:imagedata r:id="rId13" o:title=""/>
          </v:shape>
          <o:OLEObject Type="Embed" ProgID="Equation.DSMT4" ShapeID="_x0000_i1026" DrawAspect="Content" ObjectID="_1774705451" r:id="rId14"/>
        </w:object>
      </w:r>
      <w:r w:rsidR="00C8544A">
        <w:t xml:space="preserve"> </w:t>
      </w:r>
      <w:r>
        <w:t xml:space="preserve"> (or 0.822467), which is only a few percent different than the historic value.  The default value for all PSHELL property entries can be reset on the Bulk Data entry PARAM (with name TSTM_DEF in field 2 and the new value in field 3).</w:t>
      </w:r>
    </w:p>
    <w:p w14:paraId="31ADE9B0" w14:textId="77777777" w:rsidR="00871B00" w:rsidRDefault="00871B00" w:rsidP="00BA1A2A">
      <w:r>
        <w:t>The PCOMP</w:t>
      </w:r>
      <w:r w:rsidR="00DD51B7">
        <w:t xml:space="preserve"> or PCOMP1</w:t>
      </w:r>
      <w:r>
        <w:t xml:space="preserve"> property entry</w:t>
      </w:r>
      <w:r w:rsidR="0063353E">
        <w:t xml:space="preserve"> is for defining the </w:t>
      </w:r>
      <w:r>
        <w:t>plies</w:t>
      </w:r>
      <w:r w:rsidR="0063353E">
        <w:t>, or lamina</w:t>
      </w:r>
      <w:r>
        <w:t>, of composite elements</w:t>
      </w:r>
      <w:r w:rsidR="0063353E">
        <w:t xml:space="preserve"> (laminates)</w:t>
      </w:r>
      <w:r>
        <w:t>.  Each ply can have a distinct material property that can be isotropic, orthotropic or anisotropic.</w:t>
      </w:r>
      <w:r w:rsidR="0063353E">
        <w:t xml:space="preserve">  The assumption is made that each ply, is in a state of plane stress, the bonding material between the plies is perfect, and </w:t>
      </w:r>
      <w:proofErr w:type="gramStart"/>
      <w:r w:rsidR="0063353E">
        <w:t>two dimensional</w:t>
      </w:r>
      <w:proofErr w:type="gramEnd"/>
      <w:r w:rsidR="0063353E">
        <w:t xml:space="preserve"> plate theory can be used for the laminate.</w:t>
      </w:r>
    </w:p>
    <w:p w14:paraId="095FDF3C" w14:textId="77777777" w:rsidR="00BA1A2A" w:rsidRDefault="00BA1A2A" w:rsidP="00BA1A2A">
      <w:r>
        <w:t>Figure 3-5 shows the triangular and quadrilateral element coordinate systems.  Figure 3-6 shows the convention for plate force resultants which are the basis for calculating element stresses.  These are standard definitions of plate force resultants that can be found in texts on the theory of plates and shells.</w:t>
      </w:r>
    </w:p>
    <w:p w14:paraId="2F94EE30" w14:textId="77777777" w:rsidR="00BA1A2A" w:rsidRDefault="00BA1A2A" w:rsidP="00BA1A2A">
      <w:r>
        <w:t xml:space="preserve">The quadrilateral elements can accommodate some out of plane warping, but they are generally intended for use as flat elements.  When the quadrilateral element has out of plane distortion, the </w:t>
      </w:r>
      <w:r>
        <w:rPr>
          <w:i/>
        </w:rPr>
        <w:t>x</w:t>
      </w:r>
      <w:r>
        <w:rPr>
          <w:i/>
          <w:vertAlign w:val="subscript"/>
        </w:rPr>
        <w:t>e</w:t>
      </w:r>
      <w:r>
        <w:rPr>
          <w:i/>
        </w:rPr>
        <w:t xml:space="preserve"> – y</w:t>
      </w:r>
      <w:r>
        <w:rPr>
          <w:i/>
          <w:vertAlign w:val="subscript"/>
        </w:rPr>
        <w:t>e</w:t>
      </w:r>
      <w:r>
        <w:t xml:space="preserve"> plane for the element (as shown in Figure 3-5) is the mean plane between the grids.  Instead of allowing significant warp of quadrilateral elements, triangular elements should be used.</w:t>
      </w:r>
    </w:p>
    <w:p w14:paraId="4C1C58AC" w14:textId="77777777" w:rsidR="00BA1A2A" w:rsidRDefault="00BA1A2A" w:rsidP="00BA1A2A">
      <w:r>
        <w:t>Output for the plate elements includes:</w:t>
      </w:r>
    </w:p>
    <w:p w14:paraId="0BF4F000" w14:textId="77777777" w:rsidR="00BA1A2A" w:rsidRDefault="00BA1A2A" w:rsidP="00576E68">
      <w:pPr>
        <w:pStyle w:val="Bullet1"/>
      </w:pPr>
      <w:r>
        <w:t>Element engineering forces:</w:t>
      </w:r>
    </w:p>
    <w:p w14:paraId="18D19C60" w14:textId="77777777" w:rsidR="00BA1A2A" w:rsidRDefault="00BA1A2A" w:rsidP="00576E68">
      <w:pPr>
        <w:pStyle w:val="Bullet2"/>
      </w:pPr>
      <w:r>
        <w:t>Membrane force resultants (force/length) as shown on Figure 3-6</w:t>
      </w:r>
    </w:p>
    <w:p w14:paraId="1C7E6B24" w14:textId="77777777" w:rsidR="00BA1A2A" w:rsidRDefault="00BA1A2A" w:rsidP="00576E68">
      <w:pPr>
        <w:pStyle w:val="Bullet2"/>
      </w:pPr>
      <w:r>
        <w:t>Bending moment resultants (moment/length) as shown on Figure 3-6</w:t>
      </w:r>
    </w:p>
    <w:p w14:paraId="2D9C252F" w14:textId="77777777" w:rsidR="00BA1A2A" w:rsidRDefault="00BA1A2A" w:rsidP="00576E68">
      <w:pPr>
        <w:pStyle w:val="Bullet2"/>
      </w:pPr>
      <w:r>
        <w:lastRenderedPageBreak/>
        <w:t>Transverse shear force resultants (force/length)</w:t>
      </w:r>
      <w:r w:rsidR="00A54C04">
        <w:t xml:space="preserve"> for the QUAD4 and TRIA3</w:t>
      </w:r>
      <w:r>
        <w:t xml:space="preserve"> as shown on Figure 3-6</w:t>
      </w:r>
    </w:p>
    <w:p w14:paraId="16850B2F" w14:textId="77777777" w:rsidR="00BA1A2A" w:rsidRDefault="00BA1A2A" w:rsidP="00576E68">
      <w:pPr>
        <w:pStyle w:val="Bullet1"/>
      </w:pPr>
      <w:r>
        <w:t xml:space="preserve">Element nodal forces </w:t>
      </w:r>
    </w:p>
    <w:p w14:paraId="7D588D68" w14:textId="77777777" w:rsidR="00BA1A2A" w:rsidRDefault="00BA1A2A" w:rsidP="00576E68">
      <w:pPr>
        <w:pStyle w:val="Bullet2"/>
      </w:pPr>
      <w:r>
        <w:t>Output in either global or basic coordinates at all grids for selected elements</w:t>
      </w:r>
    </w:p>
    <w:p w14:paraId="30132E24" w14:textId="77777777" w:rsidR="00BA1A2A" w:rsidRDefault="00BA1A2A" w:rsidP="00576E68">
      <w:pPr>
        <w:pStyle w:val="Bullet1"/>
      </w:pPr>
      <w:r>
        <w:t>In plane element stresses at fiber distances Z1 and Z2 (on the PSHELL entry, with +/-TM/2 as default) that are derived from the above force and moment resultants</w:t>
      </w:r>
    </w:p>
    <w:p w14:paraId="5D5AABF3" w14:textId="77777777" w:rsidR="00BA1A2A" w:rsidRDefault="00BA1A2A" w:rsidP="00576E68">
      <w:pPr>
        <w:pStyle w:val="Bullet2"/>
      </w:pPr>
      <w:r>
        <w:t xml:space="preserve">Normal stress in the </w:t>
      </w:r>
      <w:r>
        <w:rPr>
          <w:i/>
        </w:rPr>
        <w:t>x</w:t>
      </w:r>
      <w:r>
        <w:rPr>
          <w:i/>
          <w:vertAlign w:val="subscript"/>
        </w:rPr>
        <w:t>e</w:t>
      </w:r>
      <w:r>
        <w:t xml:space="preserve"> direction</w:t>
      </w:r>
    </w:p>
    <w:p w14:paraId="214F9B9A" w14:textId="77777777" w:rsidR="00BA1A2A" w:rsidRDefault="00BA1A2A" w:rsidP="00576E68">
      <w:pPr>
        <w:pStyle w:val="Bullet2"/>
      </w:pPr>
      <w:r>
        <w:t xml:space="preserve">Normal stress in the </w:t>
      </w:r>
      <w:r>
        <w:rPr>
          <w:i/>
        </w:rPr>
        <w:t>y</w:t>
      </w:r>
      <w:r>
        <w:rPr>
          <w:i/>
          <w:vertAlign w:val="subscript"/>
        </w:rPr>
        <w:t>e</w:t>
      </w:r>
      <w:r>
        <w:t xml:space="preserve"> direction</w:t>
      </w:r>
    </w:p>
    <w:p w14:paraId="5B47DFDE" w14:textId="77777777" w:rsidR="00BA1A2A" w:rsidRDefault="00BA1A2A" w:rsidP="00576E68">
      <w:pPr>
        <w:pStyle w:val="Bullet2"/>
      </w:pPr>
      <w:r>
        <w:t>In-plane shear stress</w:t>
      </w:r>
    </w:p>
    <w:p w14:paraId="70963C5F" w14:textId="77777777" w:rsidR="00BA1A2A" w:rsidRDefault="00BA1A2A" w:rsidP="00576E68">
      <w:pPr>
        <w:pStyle w:val="Bullet2"/>
      </w:pPr>
      <w:r>
        <w:t>Major and minor principal stress and the associated angle</w:t>
      </w:r>
    </w:p>
    <w:p w14:paraId="10EBC09D" w14:textId="77777777" w:rsidR="00BA1A2A" w:rsidRDefault="00BA1A2A" w:rsidP="00576E68">
      <w:pPr>
        <w:pStyle w:val="Bullet2"/>
      </w:pPr>
      <w:r>
        <w:t>Max in-plane shear stress</w:t>
      </w:r>
    </w:p>
    <w:p w14:paraId="6E3ADFB3" w14:textId="77777777" w:rsidR="00A54C04" w:rsidRDefault="00A54C04" w:rsidP="00576E68">
      <w:pPr>
        <w:pStyle w:val="Bullet2"/>
      </w:pPr>
      <w:r>
        <w:t>von Mises or max shear stress</w:t>
      </w:r>
    </w:p>
    <w:p w14:paraId="421AF0E1" w14:textId="77777777" w:rsidR="00A54C04" w:rsidRDefault="00A54C04" w:rsidP="00576E68">
      <w:pPr>
        <w:pStyle w:val="Bullet2"/>
      </w:pPr>
      <w:r>
        <w:t>Transverse shear stresses (for the QUAD4 and TRIA3)</w:t>
      </w:r>
    </w:p>
    <w:p w14:paraId="3D1B5142" w14:textId="77777777" w:rsidR="00A54C04" w:rsidRDefault="00A54C04" w:rsidP="00A54C04">
      <w:r>
        <w:t>For the QUAD4 stresses can be output at the element center as well as at the corner nodes of the element.  The TRIA3 element has constant stress so only one output per element is provided.</w:t>
      </w:r>
    </w:p>
    <w:p w14:paraId="685D32D8" w14:textId="77777777" w:rsidR="00944BD4" w:rsidRDefault="00944BD4" w:rsidP="00541195">
      <w:pPr>
        <w:pStyle w:val="Heading4"/>
        <w:keepLines/>
      </w:pPr>
      <w:r>
        <w:t>3D Solid elements</w:t>
      </w:r>
    </w:p>
    <w:p w14:paraId="404AC715" w14:textId="77777777" w:rsidR="002D040A" w:rsidRDefault="002D040A" w:rsidP="00541195">
      <w:pPr>
        <w:keepNext/>
        <w:keepLines/>
      </w:pPr>
      <w:r>
        <w:t>MYSTRAN has hexahedra, pentahedra and tetrahedra elements for modeling of 3D structures.  The CHEXA hex element comes in 8 node and 20 node versions.  The CPENTA element comes in 6 node and 15 node versions.  The CTETRA is available in 4 node and 10 node versions.  Properties for these solid elements are specified on the PSOLID Bulk Data entry, with several choices for integration order and integration scheme.  Material properties are specified on the MAT1 entry.  Outputs for the solid elements are in the form of stresses at the element center</w:t>
      </w:r>
      <w:r w:rsidR="00A54C04">
        <w:t xml:space="preserve"> and can include von Mises and max shear results</w:t>
      </w:r>
      <w:r>
        <w:t>.</w:t>
      </w:r>
    </w:p>
    <w:p w14:paraId="7A43F9EC" w14:textId="77777777" w:rsidR="00BA1A2A" w:rsidRDefault="00944BD4" w:rsidP="00BA1A2A">
      <w:pPr>
        <w:pStyle w:val="Heading3"/>
      </w:pPr>
      <w:bookmarkStart w:id="423" w:name="_Toc534183754"/>
      <w:bookmarkStart w:id="424" w:name="_Toc12937164"/>
      <w:bookmarkStart w:id="425" w:name="_Toc12950830"/>
      <w:bookmarkStart w:id="426" w:name="_Toc12962683"/>
      <w:bookmarkStart w:id="427" w:name="_Toc13145819"/>
      <w:bookmarkStart w:id="428" w:name="_Toc13455216"/>
      <w:bookmarkStart w:id="429" w:name="_Toc13754738"/>
      <w:bookmarkStart w:id="430" w:name="_Toc13754969"/>
      <w:bookmarkStart w:id="431" w:name="_Toc13755467"/>
      <w:bookmarkStart w:id="432" w:name="_Toc13755989"/>
      <w:bookmarkStart w:id="433" w:name="_Toc21789376"/>
      <w:bookmarkStart w:id="434" w:name="_Toc27006583"/>
      <w:bookmarkStart w:id="435" w:name="_Toc27007475"/>
      <w:bookmarkStart w:id="436" w:name="_Toc27007566"/>
      <w:bookmarkStart w:id="437" w:name="_Toc27025009"/>
      <w:bookmarkStart w:id="438" w:name="_Toc27025754"/>
      <w:bookmarkStart w:id="439" w:name="_Toc27032813"/>
      <w:bookmarkStart w:id="440" w:name="_Toc27042456"/>
      <w:bookmarkStart w:id="441" w:name="_Toc27107026"/>
      <w:bookmarkStart w:id="442" w:name="_Toc27108776"/>
      <w:bookmarkStart w:id="443" w:name="_Toc27120799"/>
      <w:bookmarkStart w:id="444" w:name="_Toc27120909"/>
      <w:bookmarkStart w:id="445" w:name="_Toc27121549"/>
      <w:bookmarkStart w:id="446" w:name="_Toc27121653"/>
      <w:bookmarkStart w:id="447" w:name="_Toc27196833"/>
      <w:bookmarkStart w:id="448" w:name="_Toc27196938"/>
      <w:bookmarkStart w:id="449" w:name="_Toc27198209"/>
      <w:bookmarkStart w:id="450" w:name="_Toc27202731"/>
      <w:bookmarkStart w:id="451" w:name="_Toc27206189"/>
      <w:bookmarkStart w:id="452" w:name="_Toc27206294"/>
      <w:bookmarkStart w:id="453" w:name="_Toc27217202"/>
      <w:bookmarkStart w:id="454" w:name="_Toc27217307"/>
      <w:bookmarkStart w:id="455" w:name="_Toc27217411"/>
      <w:bookmarkStart w:id="456" w:name="_Toc27217784"/>
      <w:bookmarkStart w:id="457" w:name="_Toc27217888"/>
      <w:bookmarkStart w:id="458" w:name="_Toc27296293"/>
      <w:bookmarkStart w:id="459" w:name="_Toc27393801"/>
      <w:bookmarkStart w:id="460" w:name="_Toc27479817"/>
      <w:bookmarkStart w:id="461" w:name="_Toc27717196"/>
      <w:bookmarkStart w:id="462" w:name="_Toc28326993"/>
      <w:bookmarkStart w:id="463" w:name="_Toc28600324"/>
      <w:bookmarkStart w:id="464" w:name="_Toc28601216"/>
      <w:bookmarkStart w:id="465" w:name="_Toc39471422"/>
      <w:bookmarkStart w:id="466" w:name="_Toc55639587"/>
      <w:bookmarkStart w:id="467" w:name="_Toc55641075"/>
      <w:bookmarkStart w:id="468" w:name="_Toc164034406"/>
      <w:r>
        <w:t>Rigid</w:t>
      </w:r>
      <w:r w:rsidR="00BA1A2A">
        <w:t xml:space="preserve"> elements</w:t>
      </w:r>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p>
    <w:p w14:paraId="2048218D" w14:textId="77777777" w:rsidR="00BA1A2A" w:rsidRDefault="00BA1A2A" w:rsidP="00BA1A2A">
      <w:pPr>
        <w:keepNext/>
      </w:pPr>
      <w:r>
        <w:t xml:space="preserve">In addition to the elastic elements discussed above, MYSTRAN also has a capability for specifying a rigid relationship among specified degrees of freedom.  These elements are suited for situations where a portion of a model is so much stiffer than the remainder that it could cause ill conditioning of the </w:t>
      </w:r>
      <w:r>
        <w:lastRenderedPageBreak/>
        <w:t>stiffness matrix</w:t>
      </w:r>
      <w:r w:rsidR="00A4479B">
        <w:t xml:space="preserve"> if it were modeled with elastic elements</w:t>
      </w:r>
      <w:r>
        <w:t>.  When rigid elements are used, selected degrees of freedom are eliminated from the solution set using equations (automatically generated in MYSTRAN) that represent rigid body notion of the “dependent” degrees of freedom based on rigid motion of a selected set of “independent” degrees of freedom.  Specification of rigid elements in MYSTRAN is accomplished with Bulk Data entries similar to elastic element connection entries (however, no property ID is needed).  Field 1 of the rigid element connection entry, like elastic elements, has a mnemonic describing the rigid element type</w:t>
      </w:r>
    </w:p>
    <w:p w14:paraId="38CAF971" w14:textId="77777777" w:rsidR="00BA1A2A" w:rsidRDefault="00BA1A2A" w:rsidP="00BA1A2A">
      <w:pPr>
        <w:keepNext/>
      </w:pPr>
      <w:r>
        <w:t xml:space="preserve">Care must be taken when using rigid elements in thermal distortion analyses.  The rigid elements do not expand with temperature and can otherwise constrain a model that the user expects to expand in a </w:t>
      </w:r>
      <w:proofErr w:type="gramStart"/>
      <w:r>
        <w:t>stress free</w:t>
      </w:r>
      <w:proofErr w:type="gramEnd"/>
      <w:r>
        <w:t xml:space="preserve"> manner.</w:t>
      </w:r>
    </w:p>
    <w:p w14:paraId="1A61744D" w14:textId="77777777" w:rsidR="00BA1A2A" w:rsidRDefault="00BA1A2A" w:rsidP="00BA1A2A">
      <w:pPr>
        <w:pStyle w:val="Heading4"/>
      </w:pPr>
      <w:bookmarkStart w:id="469" w:name="_Toc534183755"/>
      <w:bookmarkStart w:id="470" w:name="_Toc27042457"/>
      <w:bookmarkStart w:id="471" w:name="_Toc27120800"/>
      <w:bookmarkStart w:id="472" w:name="_Toc27120910"/>
      <w:bookmarkStart w:id="473" w:name="_Toc27121550"/>
      <w:bookmarkStart w:id="474" w:name="_Toc27121654"/>
      <w:bookmarkStart w:id="475" w:name="_Toc27196834"/>
      <w:bookmarkStart w:id="476" w:name="_Toc27196939"/>
      <w:bookmarkStart w:id="477" w:name="_Toc27198210"/>
      <w:bookmarkStart w:id="478" w:name="_Toc27202732"/>
      <w:bookmarkStart w:id="479" w:name="_Toc27206190"/>
      <w:bookmarkStart w:id="480" w:name="_Toc27206295"/>
      <w:bookmarkStart w:id="481" w:name="_Toc27217203"/>
      <w:bookmarkStart w:id="482" w:name="_Toc27217308"/>
      <w:bookmarkStart w:id="483" w:name="_Toc27217412"/>
      <w:bookmarkStart w:id="484" w:name="_Toc27217785"/>
      <w:bookmarkStart w:id="485" w:name="_Toc27217889"/>
      <w:bookmarkStart w:id="486" w:name="_Toc27296294"/>
      <w:bookmarkStart w:id="487" w:name="_Toc27393802"/>
      <w:bookmarkStart w:id="488" w:name="_Toc27479818"/>
      <w:bookmarkStart w:id="489" w:name="_Toc27717197"/>
      <w:bookmarkStart w:id="490" w:name="_Toc28326994"/>
      <w:bookmarkStart w:id="491" w:name="_Toc28600325"/>
      <w:bookmarkStart w:id="492" w:name="_Toc28601217"/>
      <w:bookmarkStart w:id="493" w:name="_Toc39471423"/>
      <w:bookmarkStart w:id="494" w:name="_Toc55639588"/>
      <w:bookmarkStart w:id="495" w:name="_Toc55641076"/>
      <w:r>
        <w:t>RBE2 rigid element</w:t>
      </w:r>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p>
    <w:p w14:paraId="452A3C05" w14:textId="77777777" w:rsidR="00BA1A2A" w:rsidRDefault="00BA1A2A" w:rsidP="00BA1A2A">
      <w:r>
        <w:t>The RBE2 element specifies that the motion of a set of grid point</w:t>
      </w:r>
      <w:r w:rsidR="00C8544A">
        <w:t>s</w:t>
      </w:r>
      <w:r>
        <w:t xml:space="preserve"> </w:t>
      </w:r>
      <w:r w:rsidR="00C8544A">
        <w:t>(</w:t>
      </w:r>
      <w:r>
        <w:t>all having the same set of depe</w:t>
      </w:r>
      <w:r w:rsidR="00C8544A">
        <w:t>ndent degree of freedom numbers)</w:t>
      </w:r>
      <w:r>
        <w:t xml:space="preserve"> are dependent on the six d</w:t>
      </w:r>
      <w:r w:rsidR="00C8544A">
        <w:t>egrees of freedom at another gri</w:t>
      </w:r>
      <w:r>
        <w:t xml:space="preserve">d point.  </w:t>
      </w:r>
    </w:p>
    <w:p w14:paraId="36B173A4" w14:textId="77777777" w:rsidR="00BA1A2A" w:rsidRDefault="00BA1A2A" w:rsidP="00BA1A2A">
      <w:r>
        <w:t>An example of the equations developed by MYSTRAN to eliminate the dependent degrees of freedom is shown in Figure 3-7 (for a simple one-dimensional problem).  In this example, degrees of freedom 1, 2 and 6 at grid 103 will be eliminated from the solution set of degrees of freedom using the equations shown.  The user does not have to input these equations; only the Bulk Data RBE2 field entries.</w:t>
      </w:r>
    </w:p>
    <w:p w14:paraId="44438245" w14:textId="77777777" w:rsidR="00E96C51" w:rsidRDefault="00E96C51" w:rsidP="00E96C51">
      <w:pPr>
        <w:pStyle w:val="Heading3"/>
      </w:pPr>
      <w:bookmarkStart w:id="496" w:name="_Toc164034407"/>
      <w:r>
        <w:t>RBE3 element</w:t>
      </w:r>
      <w:bookmarkEnd w:id="496"/>
    </w:p>
    <w:p w14:paraId="4F58933E" w14:textId="77777777" w:rsidR="00E96C51" w:rsidRDefault="00E96C51" w:rsidP="00E96C51">
      <w:r>
        <w:t>The RBE3 element is not a rigid element but is used to distribute loads and mass from some central grid point to other grids in the model.  It is defined by a dependent, central, point at which the load or mass is defined along with grids to which the load or mass are to be distributed along with weighting factors at these distributed grids.  The dependent point on the RBE3 should never be connected to other elastic elements in the model to avoid stiffening of the structure by the RBE3 element.  Appendix E gives a mathematical derivation of the RBE3 equations which reduce the dependent grid point out of the model equations of motion.</w:t>
      </w:r>
    </w:p>
    <w:p w14:paraId="17965739" w14:textId="77777777" w:rsidR="00C55D4D" w:rsidRDefault="00C55D4D" w:rsidP="00C55D4D">
      <w:pPr>
        <w:pStyle w:val="Heading3"/>
      </w:pPr>
      <w:bookmarkStart w:id="497" w:name="_Toc164034408"/>
      <w:r>
        <w:lastRenderedPageBreak/>
        <w:t>RSPLINE element</w:t>
      </w:r>
      <w:bookmarkEnd w:id="497"/>
    </w:p>
    <w:p w14:paraId="04A978BC" w14:textId="77777777" w:rsidR="00C55D4D" w:rsidRDefault="00546D80" w:rsidP="00E96C51">
      <w:r>
        <w:t xml:space="preserve">The RSPLINE element is generally used to model transitions from a </w:t>
      </w:r>
      <w:proofErr w:type="gramStart"/>
      <w:r>
        <w:t>coarse</w:t>
      </w:r>
      <w:proofErr w:type="gramEnd"/>
      <w:r>
        <w:t xml:space="preserve"> to a fine mesh.  In MYSTRAN, the RSPLINE element connects to 2 independent end points.  Displacements along and perpendicular to the line between the end points is interpolated using the 6 displacements of the end points as follows:</w:t>
      </w:r>
    </w:p>
    <w:p w14:paraId="578E4691" w14:textId="01A50F7D" w:rsidR="00C42274" w:rsidRDefault="00FA6A30" w:rsidP="00FA6A30">
      <w:pPr>
        <w:pStyle w:val="Bullet1"/>
      </w:pPr>
      <w:r>
        <w:t>Displacements</w:t>
      </w:r>
      <w:r w:rsidR="00C42274">
        <w:t xml:space="preserve"> along the line and rotations about the line are linear</w:t>
      </w:r>
    </w:p>
    <w:p w14:paraId="1E752C50" w14:textId="77777777" w:rsidR="00C42274" w:rsidRDefault="00C42274" w:rsidP="00FA6A30">
      <w:pPr>
        <w:pStyle w:val="Bullet1"/>
      </w:pPr>
      <w:r>
        <w:t>Displacements perpendicular to the line are cubic</w:t>
      </w:r>
    </w:p>
    <w:p w14:paraId="5E9DA5D1" w14:textId="77777777" w:rsidR="00C42274" w:rsidRPr="00590C30" w:rsidRDefault="00C42274" w:rsidP="00FA6A30">
      <w:pPr>
        <w:pStyle w:val="Bullet1"/>
      </w:pPr>
      <w:r>
        <w:t>Rotations normal to the line are quadratic</w:t>
      </w:r>
    </w:p>
    <w:p w14:paraId="025CB618" w14:textId="77777777" w:rsidR="00BA1A2A" w:rsidRDefault="00BA1A2A" w:rsidP="00BA1A2A">
      <w:pPr>
        <w:pStyle w:val="Heading2"/>
      </w:pPr>
      <w:bookmarkStart w:id="498" w:name="_Toc534183756"/>
      <w:bookmarkStart w:id="499" w:name="_Toc12937165"/>
      <w:bookmarkStart w:id="500" w:name="_Toc12950831"/>
      <w:bookmarkStart w:id="501" w:name="_Toc12962684"/>
      <w:bookmarkStart w:id="502" w:name="_Toc13145820"/>
      <w:bookmarkStart w:id="503" w:name="_Toc13455217"/>
      <w:bookmarkStart w:id="504" w:name="_Ref13535919"/>
      <w:bookmarkStart w:id="505" w:name="_Toc13754739"/>
      <w:bookmarkStart w:id="506" w:name="_Toc13754970"/>
      <w:bookmarkStart w:id="507" w:name="_Toc13755468"/>
      <w:bookmarkStart w:id="508" w:name="_Toc13755990"/>
      <w:bookmarkStart w:id="509" w:name="_Toc21789377"/>
      <w:bookmarkStart w:id="510" w:name="_Toc27006584"/>
      <w:bookmarkStart w:id="511" w:name="_Toc27007476"/>
      <w:bookmarkStart w:id="512" w:name="_Toc27007567"/>
      <w:bookmarkStart w:id="513" w:name="_Toc27025010"/>
      <w:bookmarkStart w:id="514" w:name="_Toc27025755"/>
      <w:bookmarkStart w:id="515" w:name="_Toc27032814"/>
      <w:bookmarkStart w:id="516" w:name="_Toc27042458"/>
      <w:bookmarkStart w:id="517" w:name="_Toc27107027"/>
      <w:bookmarkStart w:id="518" w:name="_Toc27108777"/>
      <w:bookmarkStart w:id="519" w:name="_Toc27120801"/>
      <w:bookmarkStart w:id="520" w:name="_Toc27120911"/>
      <w:bookmarkStart w:id="521" w:name="_Toc27121551"/>
      <w:bookmarkStart w:id="522" w:name="_Toc27121655"/>
      <w:bookmarkStart w:id="523" w:name="_Toc27196835"/>
      <w:bookmarkStart w:id="524" w:name="_Toc27196940"/>
      <w:bookmarkStart w:id="525" w:name="_Toc27198211"/>
      <w:bookmarkStart w:id="526" w:name="_Toc27202733"/>
      <w:bookmarkStart w:id="527" w:name="_Toc27206191"/>
      <w:bookmarkStart w:id="528" w:name="_Toc27206296"/>
      <w:bookmarkStart w:id="529" w:name="_Toc27217204"/>
      <w:bookmarkStart w:id="530" w:name="_Toc27217309"/>
      <w:bookmarkStart w:id="531" w:name="_Toc27217413"/>
      <w:bookmarkStart w:id="532" w:name="_Toc27217786"/>
      <w:bookmarkStart w:id="533" w:name="_Toc27217890"/>
      <w:bookmarkStart w:id="534" w:name="_Toc27296295"/>
      <w:bookmarkStart w:id="535" w:name="_Toc27393803"/>
      <w:bookmarkStart w:id="536" w:name="_Toc27479819"/>
      <w:bookmarkStart w:id="537" w:name="_Toc27717198"/>
      <w:bookmarkStart w:id="538" w:name="_Toc28326995"/>
      <w:bookmarkStart w:id="539" w:name="_Toc28600326"/>
      <w:bookmarkStart w:id="540" w:name="_Toc28601218"/>
      <w:bookmarkStart w:id="541" w:name="_Toc39471424"/>
      <w:bookmarkStart w:id="542" w:name="_Toc55639589"/>
      <w:bookmarkStart w:id="543" w:name="_Toc55641077"/>
      <w:bookmarkStart w:id="544" w:name="_Toc164034409"/>
      <w:r>
        <w:t>Applied loads</w:t>
      </w:r>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p>
    <w:p w14:paraId="74569BFB" w14:textId="77777777" w:rsidR="00BA1A2A" w:rsidRDefault="00BA1A2A" w:rsidP="00CE2DE7">
      <w:r>
        <w:t>MYSTRAN provides several methods of specifying applied loads:</w:t>
      </w:r>
    </w:p>
    <w:p w14:paraId="69F9C937" w14:textId="77777777" w:rsidR="00BA1A2A" w:rsidRDefault="00BA1A2A" w:rsidP="00FA6A30">
      <w:pPr>
        <w:pStyle w:val="Bullet1"/>
      </w:pPr>
      <w:r>
        <w:t>Forces and/or moments applied directly to grids</w:t>
      </w:r>
    </w:p>
    <w:p w14:paraId="2A9DC0A0" w14:textId="77777777" w:rsidR="00BA1A2A" w:rsidRDefault="00BA1A2A" w:rsidP="00FA6A30">
      <w:pPr>
        <w:pStyle w:val="Bullet1"/>
      </w:pPr>
      <w:r>
        <w:t>Pressure loading on plate elements</w:t>
      </w:r>
    </w:p>
    <w:p w14:paraId="17448D29" w14:textId="77777777" w:rsidR="00BA1A2A" w:rsidRDefault="00BA1A2A" w:rsidP="00FA6A30">
      <w:pPr>
        <w:pStyle w:val="Bullet1"/>
      </w:pPr>
      <w:r>
        <w:t>Gravity loads</w:t>
      </w:r>
    </w:p>
    <w:p w14:paraId="53BB067B" w14:textId="77777777" w:rsidR="00BA1A2A" w:rsidRDefault="00BA1A2A" w:rsidP="00FA6A30">
      <w:pPr>
        <w:pStyle w:val="Bullet1"/>
      </w:pPr>
      <w:r>
        <w:t>Equivalent loads due to thermal expansion</w:t>
      </w:r>
    </w:p>
    <w:p w14:paraId="6908BB18" w14:textId="77777777" w:rsidR="00BA1A2A" w:rsidRDefault="00BA1A2A" w:rsidP="00FA6A30">
      <w:pPr>
        <w:pStyle w:val="Bullet1"/>
      </w:pPr>
      <w:r>
        <w:t>Equivalent loads due to enforced displacements</w:t>
      </w:r>
    </w:p>
    <w:p w14:paraId="54162CE6" w14:textId="77777777" w:rsidR="00080714" w:rsidRDefault="00080714" w:rsidP="00FA6A30">
      <w:pPr>
        <w:pStyle w:val="Bullet1"/>
      </w:pPr>
      <w:r>
        <w:t>Loads on scalar points (SLOAD)</w:t>
      </w:r>
    </w:p>
    <w:p w14:paraId="0E060A54" w14:textId="77777777" w:rsidR="00FA6A30" w:rsidRDefault="00FA6A30" w:rsidP="00FA6A30">
      <w:pPr>
        <w:pStyle w:val="SpecialSpace"/>
      </w:pPr>
    </w:p>
    <w:p w14:paraId="3B397637" w14:textId="77777777" w:rsidR="00BA1A2A" w:rsidRDefault="00BA1A2A" w:rsidP="00FA6A30">
      <w:r>
        <w:t>All of the Bulk Data entries defining these loads have a set ID which is used to control whether they are used in a particular subcase.  Thus, the user is free to include load entries in the Bul</w:t>
      </w:r>
      <w:r w:rsidR="00A4479B">
        <w:t xml:space="preserve">k Data that may not be used in </w:t>
      </w:r>
      <w:r>
        <w:t>a particular execution of the program (that might be used in a subsequent run, for example).</w:t>
      </w:r>
    </w:p>
    <w:p w14:paraId="081C9ABE" w14:textId="77777777" w:rsidR="00BA1A2A" w:rsidRDefault="00BA1A2A" w:rsidP="009D1E9B">
      <w:pPr>
        <w:pStyle w:val="Heading3"/>
        <w:keepLines/>
      </w:pPr>
      <w:bookmarkStart w:id="545" w:name="_Toc534183757"/>
      <w:bookmarkStart w:id="546" w:name="_Toc12937166"/>
      <w:bookmarkStart w:id="547" w:name="_Toc12950832"/>
      <w:bookmarkStart w:id="548" w:name="_Toc12962685"/>
      <w:bookmarkStart w:id="549" w:name="_Toc13145821"/>
      <w:bookmarkStart w:id="550" w:name="_Toc13455218"/>
      <w:bookmarkStart w:id="551" w:name="_Toc13754740"/>
      <w:bookmarkStart w:id="552" w:name="_Toc13754971"/>
      <w:bookmarkStart w:id="553" w:name="_Toc13755469"/>
      <w:bookmarkStart w:id="554" w:name="_Toc13755991"/>
      <w:bookmarkStart w:id="555" w:name="_Toc21789378"/>
      <w:bookmarkStart w:id="556" w:name="_Toc27006585"/>
      <w:bookmarkStart w:id="557" w:name="_Toc27007477"/>
      <w:bookmarkStart w:id="558" w:name="_Toc27007568"/>
      <w:bookmarkStart w:id="559" w:name="_Toc27025011"/>
      <w:bookmarkStart w:id="560" w:name="_Toc27025756"/>
      <w:bookmarkStart w:id="561" w:name="_Toc27032815"/>
      <w:bookmarkStart w:id="562" w:name="_Toc27042459"/>
      <w:bookmarkStart w:id="563" w:name="_Toc27107028"/>
      <w:bookmarkStart w:id="564" w:name="_Toc27108778"/>
      <w:bookmarkStart w:id="565" w:name="_Toc27120802"/>
      <w:bookmarkStart w:id="566" w:name="_Toc27120912"/>
      <w:bookmarkStart w:id="567" w:name="_Toc27121552"/>
      <w:bookmarkStart w:id="568" w:name="_Toc27121656"/>
      <w:bookmarkStart w:id="569" w:name="_Toc27196836"/>
      <w:bookmarkStart w:id="570" w:name="_Toc27196941"/>
      <w:bookmarkStart w:id="571" w:name="_Toc27198212"/>
      <w:bookmarkStart w:id="572" w:name="_Toc27202734"/>
      <w:bookmarkStart w:id="573" w:name="_Toc27206192"/>
      <w:bookmarkStart w:id="574" w:name="_Toc27206297"/>
      <w:bookmarkStart w:id="575" w:name="_Toc27217205"/>
      <w:bookmarkStart w:id="576" w:name="_Toc27217310"/>
      <w:bookmarkStart w:id="577" w:name="_Toc27217414"/>
      <w:bookmarkStart w:id="578" w:name="_Toc27217787"/>
      <w:bookmarkStart w:id="579" w:name="_Toc27217891"/>
      <w:bookmarkStart w:id="580" w:name="_Toc27296296"/>
      <w:bookmarkStart w:id="581" w:name="_Toc27393804"/>
      <w:bookmarkStart w:id="582" w:name="_Toc27479820"/>
      <w:bookmarkStart w:id="583" w:name="_Toc27717199"/>
      <w:bookmarkStart w:id="584" w:name="_Toc28326996"/>
      <w:bookmarkStart w:id="585" w:name="_Toc28600327"/>
      <w:bookmarkStart w:id="586" w:name="_Toc28601219"/>
      <w:bookmarkStart w:id="587" w:name="_Toc39471425"/>
      <w:bookmarkStart w:id="588" w:name="_Toc55639590"/>
      <w:bookmarkStart w:id="589" w:name="_Toc55641078"/>
      <w:bookmarkStart w:id="590" w:name="_Toc164034410"/>
      <w:r>
        <w:t>Forces and moments directly applied to grids</w:t>
      </w:r>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p>
    <w:p w14:paraId="784DDFF6" w14:textId="77777777" w:rsidR="00BA1A2A" w:rsidRDefault="00BA1A2A" w:rsidP="009D1E9B">
      <w:pPr>
        <w:keepNext/>
        <w:keepLines/>
      </w:pPr>
      <w:r>
        <w:t>Bulk Data entries FORCE and MOMENT are used to define forces and/or moments applied directly to a grid point.  Both of these entries have, in field 2, a set ID.</w:t>
      </w:r>
    </w:p>
    <w:p w14:paraId="35DDDDE9" w14:textId="77777777" w:rsidR="00BA1A2A" w:rsidRDefault="00BA1A2A" w:rsidP="00BA1A2A">
      <w:r>
        <w:t xml:space="preserve">Field 3 of both the FORCE and MOMENT entry specifies the grid point where the load is to be applied.  Field 5 specifies an overall scale factor and fields 6 – 8 specify the vector components of the load.  The load applied in a component direction is the product of the overall scale factor times the vector </w:t>
      </w:r>
      <w:r>
        <w:lastRenderedPageBreak/>
        <w:t>component in that direction.  The vector components are in a coordinate s</w:t>
      </w:r>
      <w:r w:rsidR="00A4479B">
        <w:t>ystem whose ID</w:t>
      </w:r>
      <w:r>
        <w:t xml:space="preserve"> is specified in field 4.</w:t>
      </w:r>
    </w:p>
    <w:p w14:paraId="098626E8" w14:textId="77777777" w:rsidR="00BA1A2A" w:rsidRDefault="00BA1A2A" w:rsidP="00BA1A2A">
      <w:r>
        <w:t>FORCE and MOMENT entries to be used in a particular subcase must be requested in Case Control with a LOAD = SID Case Control entry.  The SID is either the set ID from the FORCE and/or MOMENT entries or is the set ID of a Bulk Data LOAD entry (see below) that has the FORCE and/or MOMENT set IDs specified.</w:t>
      </w:r>
    </w:p>
    <w:p w14:paraId="688A7195" w14:textId="77777777" w:rsidR="00BA1A2A" w:rsidRDefault="00BA1A2A" w:rsidP="00BA1A2A">
      <w:pPr>
        <w:pStyle w:val="Heading3"/>
      </w:pPr>
      <w:bookmarkStart w:id="591" w:name="_Toc534183758"/>
      <w:bookmarkStart w:id="592" w:name="_Toc12937167"/>
      <w:bookmarkStart w:id="593" w:name="_Toc12950833"/>
      <w:bookmarkStart w:id="594" w:name="_Toc12962686"/>
      <w:bookmarkStart w:id="595" w:name="_Toc13145822"/>
      <w:bookmarkStart w:id="596" w:name="_Toc13455219"/>
      <w:bookmarkStart w:id="597" w:name="_Toc13754741"/>
      <w:bookmarkStart w:id="598" w:name="_Toc13754972"/>
      <w:bookmarkStart w:id="599" w:name="_Toc13755470"/>
      <w:bookmarkStart w:id="600" w:name="_Toc13755992"/>
      <w:bookmarkStart w:id="601" w:name="_Toc21789379"/>
      <w:bookmarkStart w:id="602" w:name="_Toc27006586"/>
      <w:bookmarkStart w:id="603" w:name="_Toc27007478"/>
      <w:bookmarkStart w:id="604" w:name="_Toc27007569"/>
      <w:bookmarkStart w:id="605" w:name="_Toc27025012"/>
      <w:bookmarkStart w:id="606" w:name="_Toc27025757"/>
      <w:bookmarkStart w:id="607" w:name="_Toc27032816"/>
      <w:bookmarkStart w:id="608" w:name="_Toc27042460"/>
      <w:bookmarkStart w:id="609" w:name="_Toc27107029"/>
      <w:bookmarkStart w:id="610" w:name="_Toc27108779"/>
      <w:bookmarkStart w:id="611" w:name="_Toc27120803"/>
      <w:bookmarkStart w:id="612" w:name="_Toc27120913"/>
      <w:bookmarkStart w:id="613" w:name="_Toc27121553"/>
      <w:bookmarkStart w:id="614" w:name="_Toc27121657"/>
      <w:bookmarkStart w:id="615" w:name="_Toc27196837"/>
      <w:bookmarkStart w:id="616" w:name="_Toc27196942"/>
      <w:bookmarkStart w:id="617" w:name="_Toc27198213"/>
      <w:bookmarkStart w:id="618" w:name="_Toc27202735"/>
      <w:bookmarkStart w:id="619" w:name="_Toc27206193"/>
      <w:bookmarkStart w:id="620" w:name="_Toc27206298"/>
      <w:bookmarkStart w:id="621" w:name="_Toc27217206"/>
      <w:bookmarkStart w:id="622" w:name="_Toc27217311"/>
      <w:bookmarkStart w:id="623" w:name="_Toc27217415"/>
      <w:bookmarkStart w:id="624" w:name="_Toc27217788"/>
      <w:bookmarkStart w:id="625" w:name="_Toc27217892"/>
      <w:bookmarkStart w:id="626" w:name="_Toc27296297"/>
      <w:bookmarkStart w:id="627" w:name="_Toc27393805"/>
      <w:bookmarkStart w:id="628" w:name="_Toc27479821"/>
      <w:bookmarkStart w:id="629" w:name="_Toc27717200"/>
      <w:bookmarkStart w:id="630" w:name="_Toc28326997"/>
      <w:bookmarkStart w:id="631" w:name="_Toc28600328"/>
      <w:bookmarkStart w:id="632" w:name="_Toc28601220"/>
      <w:bookmarkStart w:id="633" w:name="_Toc39471426"/>
      <w:bookmarkStart w:id="634" w:name="_Toc55639591"/>
      <w:bookmarkStart w:id="635" w:name="_Toc55641079"/>
      <w:bookmarkStart w:id="636" w:name="_Toc164034411"/>
      <w:r>
        <w:t>Pressure loads on plate elements</w:t>
      </w:r>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p>
    <w:p w14:paraId="4B5C3005" w14:textId="77777777" w:rsidR="00BA1A2A" w:rsidRDefault="00BA1A2A" w:rsidP="00BA1A2A">
      <w:r>
        <w:t>Pressure loads normal to the surface of plate elements can be specified on PLOAD2</w:t>
      </w:r>
      <w:r w:rsidR="003F7857">
        <w:t xml:space="preserve"> and PLOAD4</w:t>
      </w:r>
      <w:r>
        <w:t xml:space="preserve"> Bulk Data entries.  As with the grid point load ent</w:t>
      </w:r>
      <w:r w:rsidR="003F7857">
        <w:t>ries discussed above, the PLOAD entries have</w:t>
      </w:r>
      <w:r>
        <w:t xml:space="preserve"> a set ID in field 2 that must be referenced (directly or indirectly) in Case Control in order to be used for a particular subcase.  The pressure value is specified in field 3.  The remainder of the entry presents two options for specifying what plate elements are to have this pressure value.  One option is to list the element IDs using in fields 4 through 9 of the parent entry and, if necessary, fields 2 through 9 of continuation entries.  The other option allows the elements to be specified using a THRU option, in which case any element whose ID is in the range of EID1 (field 4) through EID2 (field 6) will receive the pressure value in field 3.</w:t>
      </w:r>
    </w:p>
    <w:p w14:paraId="003C3116" w14:textId="77777777" w:rsidR="00BA1A2A" w:rsidRDefault="00BA1A2A" w:rsidP="00BA1A2A">
      <w:r>
        <w:t>Pressure loads are requested in Case Control the same as was described for the FORCE and MOMENT entries (either directly or by use of the LOAD Bulk Data entry).</w:t>
      </w:r>
    </w:p>
    <w:p w14:paraId="7B74C914" w14:textId="77777777" w:rsidR="00BA1A2A" w:rsidRDefault="00BA1A2A" w:rsidP="00BA1A2A">
      <w:pPr>
        <w:pStyle w:val="Heading3"/>
      </w:pPr>
      <w:bookmarkStart w:id="637" w:name="_Toc534183759"/>
      <w:bookmarkStart w:id="638" w:name="_Toc12937168"/>
      <w:bookmarkStart w:id="639" w:name="_Toc12950834"/>
      <w:bookmarkStart w:id="640" w:name="_Toc12962687"/>
      <w:bookmarkStart w:id="641" w:name="_Toc13145823"/>
      <w:bookmarkStart w:id="642" w:name="_Toc13455220"/>
      <w:bookmarkStart w:id="643" w:name="_Toc13754742"/>
      <w:bookmarkStart w:id="644" w:name="_Toc13754973"/>
      <w:bookmarkStart w:id="645" w:name="_Toc13755471"/>
      <w:bookmarkStart w:id="646" w:name="_Toc13755993"/>
      <w:bookmarkStart w:id="647" w:name="_Toc21789380"/>
      <w:bookmarkStart w:id="648" w:name="_Toc27006587"/>
      <w:bookmarkStart w:id="649" w:name="_Toc27007479"/>
      <w:bookmarkStart w:id="650" w:name="_Toc27007570"/>
      <w:bookmarkStart w:id="651" w:name="_Toc27025013"/>
      <w:bookmarkStart w:id="652" w:name="_Toc27025758"/>
      <w:bookmarkStart w:id="653" w:name="_Toc27032817"/>
      <w:bookmarkStart w:id="654" w:name="_Toc27042461"/>
      <w:bookmarkStart w:id="655" w:name="_Toc27107030"/>
      <w:bookmarkStart w:id="656" w:name="_Toc27108780"/>
      <w:bookmarkStart w:id="657" w:name="_Toc27120804"/>
      <w:bookmarkStart w:id="658" w:name="_Toc27120914"/>
      <w:bookmarkStart w:id="659" w:name="_Toc27121554"/>
      <w:bookmarkStart w:id="660" w:name="_Toc27121658"/>
      <w:bookmarkStart w:id="661" w:name="_Toc27196838"/>
      <w:bookmarkStart w:id="662" w:name="_Toc27196943"/>
      <w:bookmarkStart w:id="663" w:name="_Toc27198214"/>
      <w:bookmarkStart w:id="664" w:name="_Toc27202736"/>
      <w:bookmarkStart w:id="665" w:name="_Toc27206194"/>
      <w:bookmarkStart w:id="666" w:name="_Toc27206299"/>
      <w:bookmarkStart w:id="667" w:name="_Toc27217207"/>
      <w:bookmarkStart w:id="668" w:name="_Toc27217312"/>
      <w:bookmarkStart w:id="669" w:name="_Toc27217416"/>
      <w:bookmarkStart w:id="670" w:name="_Toc27217789"/>
      <w:bookmarkStart w:id="671" w:name="_Toc27217893"/>
      <w:bookmarkStart w:id="672" w:name="_Toc27296298"/>
      <w:bookmarkStart w:id="673" w:name="_Toc27393806"/>
      <w:bookmarkStart w:id="674" w:name="_Toc27479822"/>
      <w:bookmarkStart w:id="675" w:name="_Toc27717201"/>
      <w:bookmarkStart w:id="676" w:name="_Toc28326998"/>
      <w:bookmarkStart w:id="677" w:name="_Toc28600329"/>
      <w:bookmarkStart w:id="678" w:name="_Toc28601221"/>
      <w:bookmarkStart w:id="679" w:name="_Toc39471427"/>
      <w:bookmarkStart w:id="680" w:name="_Toc55639592"/>
      <w:bookmarkStart w:id="681" w:name="_Toc55641080"/>
      <w:bookmarkStart w:id="682" w:name="_Toc164034412"/>
      <w:r>
        <w:t>Gravity loads</w:t>
      </w:r>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p>
    <w:p w14:paraId="6CA8CF4E" w14:textId="77777777" w:rsidR="00BA1A2A" w:rsidRDefault="00BA1A2A" w:rsidP="00BA1A2A">
      <w:r>
        <w:t>Gravity loads for the model are specified using the GRAV Bulk Data entry.  The GRAV entry specifies an acceleration vector that, in conjunction with the mass at the grid points (discussed later), allows MYSTRAN to calculate static forces at all of the grid points due to the specified acceleration using the inertia properties of the model (grid point masses, etc., discussed later).  As with other loads, the GRAV entry has a set ID in field 2.  Fields 4 through 7 specify the magnitude and vector components of the acceleration in a coordinate system whose ID is given in field 3.  The magnitude and/or vector components must be given in units consistent with model mass, discussed in a later section.</w:t>
      </w:r>
    </w:p>
    <w:p w14:paraId="7E46A615" w14:textId="77777777" w:rsidR="00BA1A2A" w:rsidRDefault="00BA1A2A" w:rsidP="00BA1A2A">
      <w:r>
        <w:lastRenderedPageBreak/>
        <w:t>Gravity loads are requested in Case Control the same as was described for the FORCE and MOMENT entries (either directly or by use of the LOAD Bulk Data entry).</w:t>
      </w:r>
    </w:p>
    <w:p w14:paraId="7D18A980" w14:textId="77777777" w:rsidR="00BA1A2A" w:rsidRDefault="00BA1A2A" w:rsidP="00BA1A2A">
      <w:pPr>
        <w:pStyle w:val="Heading3"/>
      </w:pPr>
      <w:bookmarkStart w:id="683" w:name="_Toc534183760"/>
      <w:bookmarkStart w:id="684" w:name="_Toc12937169"/>
      <w:bookmarkStart w:id="685" w:name="_Toc12950835"/>
      <w:bookmarkStart w:id="686" w:name="_Toc12962688"/>
      <w:bookmarkStart w:id="687" w:name="_Toc13145824"/>
      <w:bookmarkStart w:id="688" w:name="_Toc13455221"/>
      <w:bookmarkStart w:id="689" w:name="_Toc13754743"/>
      <w:bookmarkStart w:id="690" w:name="_Toc13754974"/>
      <w:bookmarkStart w:id="691" w:name="_Toc13755472"/>
      <w:bookmarkStart w:id="692" w:name="_Toc13755994"/>
      <w:bookmarkStart w:id="693" w:name="_Toc21789381"/>
      <w:bookmarkStart w:id="694" w:name="_Toc27006588"/>
      <w:bookmarkStart w:id="695" w:name="_Toc27007480"/>
      <w:bookmarkStart w:id="696" w:name="_Toc27007571"/>
      <w:bookmarkStart w:id="697" w:name="_Toc27025014"/>
      <w:bookmarkStart w:id="698" w:name="_Toc27025759"/>
      <w:bookmarkStart w:id="699" w:name="_Toc27032818"/>
      <w:bookmarkStart w:id="700" w:name="_Toc27042462"/>
      <w:bookmarkStart w:id="701" w:name="_Toc27107031"/>
      <w:bookmarkStart w:id="702" w:name="_Toc27108781"/>
      <w:bookmarkStart w:id="703" w:name="_Toc27120805"/>
      <w:bookmarkStart w:id="704" w:name="_Toc27120915"/>
      <w:bookmarkStart w:id="705" w:name="_Toc27121555"/>
      <w:bookmarkStart w:id="706" w:name="_Toc27121659"/>
      <w:bookmarkStart w:id="707" w:name="_Toc27196839"/>
      <w:bookmarkStart w:id="708" w:name="_Toc27196944"/>
      <w:bookmarkStart w:id="709" w:name="_Toc27198215"/>
      <w:bookmarkStart w:id="710" w:name="_Toc27202737"/>
      <w:bookmarkStart w:id="711" w:name="_Toc27206195"/>
      <w:bookmarkStart w:id="712" w:name="_Toc27206300"/>
      <w:bookmarkStart w:id="713" w:name="_Toc27217208"/>
      <w:bookmarkStart w:id="714" w:name="_Toc27217313"/>
      <w:bookmarkStart w:id="715" w:name="_Toc27217417"/>
      <w:bookmarkStart w:id="716" w:name="_Toc27217790"/>
      <w:bookmarkStart w:id="717" w:name="_Toc27217894"/>
      <w:bookmarkStart w:id="718" w:name="_Toc27296299"/>
      <w:bookmarkStart w:id="719" w:name="_Toc27393807"/>
      <w:bookmarkStart w:id="720" w:name="_Toc27479823"/>
      <w:bookmarkStart w:id="721" w:name="_Toc27717202"/>
      <w:bookmarkStart w:id="722" w:name="_Toc28326999"/>
      <w:bookmarkStart w:id="723" w:name="_Toc28600330"/>
      <w:bookmarkStart w:id="724" w:name="_Toc28601222"/>
      <w:bookmarkStart w:id="725" w:name="_Toc39471428"/>
      <w:bookmarkStart w:id="726" w:name="_Toc55639593"/>
      <w:bookmarkStart w:id="727" w:name="_Toc55641081"/>
      <w:bookmarkStart w:id="728" w:name="_Toc164034413"/>
      <w:r>
        <w:t>Equivalent loads due to thermal expansion</w:t>
      </w:r>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p>
    <w:p w14:paraId="3F69C22D" w14:textId="77777777" w:rsidR="00BA1A2A" w:rsidRDefault="00BA1A2A" w:rsidP="00BA1A2A">
      <w:r>
        <w:t>The equivalent loads due to thermal expansion are calculated automatically in MYSTRAN based on grid and/or element temperature data supplied by the user on a variety of Bulk Data entries, listed below, all of which have a set ID in field 2 of the entry:</w:t>
      </w:r>
    </w:p>
    <w:p w14:paraId="73174EDC" w14:textId="77777777" w:rsidR="00BA1A2A" w:rsidRDefault="00BA1A2A" w:rsidP="00CE2DE7">
      <w:pPr>
        <w:pStyle w:val="Bullet1"/>
      </w:pPr>
      <w:r>
        <w:t>Grid temperature definition Bulk Data entries:</w:t>
      </w:r>
    </w:p>
    <w:p w14:paraId="119C519E" w14:textId="77777777" w:rsidR="00BA1A2A" w:rsidRDefault="00BA1A2A" w:rsidP="00CE2DE7">
      <w:pPr>
        <w:pStyle w:val="Bullet2"/>
      </w:pPr>
      <w:r>
        <w:t>TEMPD specifies a default temperature for all grids</w:t>
      </w:r>
    </w:p>
    <w:p w14:paraId="0B94D4DD" w14:textId="77777777" w:rsidR="00BA1A2A" w:rsidRDefault="00BA1A2A" w:rsidP="00CE2DE7">
      <w:pPr>
        <w:pStyle w:val="Bullet2"/>
      </w:pPr>
      <w:r>
        <w:t>TEMP specifies a temperature for grids listed on this entry. These temperatures override any default values on TEMPD entries.</w:t>
      </w:r>
    </w:p>
    <w:p w14:paraId="6EBA2E69" w14:textId="77777777" w:rsidR="00BA1A2A" w:rsidRDefault="00BA1A2A" w:rsidP="00CE2DE7">
      <w:pPr>
        <w:pStyle w:val="Bullet1"/>
      </w:pPr>
      <w:r>
        <w:t>Element temperature Bulk Data entries:</w:t>
      </w:r>
    </w:p>
    <w:p w14:paraId="6D8B3E2E" w14:textId="77777777" w:rsidR="00BA1A2A" w:rsidRDefault="00BA1A2A" w:rsidP="00CE2DE7">
      <w:pPr>
        <w:pStyle w:val="Bullet2"/>
      </w:pPr>
      <w:r>
        <w:t>TEMPRB specifies average element temperatures for ROD and BAR elements as well as temperature gradients through the depth for BAR elements</w:t>
      </w:r>
    </w:p>
    <w:p w14:paraId="72959035" w14:textId="77777777" w:rsidR="00BA1A2A" w:rsidRDefault="00BA1A2A" w:rsidP="00CE2DE7">
      <w:pPr>
        <w:pStyle w:val="Bullet2"/>
      </w:pPr>
      <w:r>
        <w:t>TEMPP1 specifies average element temperatures and gradients through t</w:t>
      </w:r>
      <w:r w:rsidR="007F20D7">
        <w:t>he thickness for plate elements</w:t>
      </w:r>
    </w:p>
    <w:p w14:paraId="5C024814" w14:textId="77777777" w:rsidR="00BA1A2A" w:rsidRDefault="00BA1A2A" w:rsidP="00BA1A2A">
      <w:r>
        <w:t>When a temperature load is to be used, all of the elements in the model must have a temperature defined.  This may be done either indirectly using a TEMPD or TEMP entry that defines the temperatures of the grids to which the element connects, or directly by specification on a TEMPRB or TEMPP1 element temperature entry.  Thermal expansion coefficients and reference temperatures, needed in the calculation of equivalent loads due to thermal expansion, must be specified on material Bulk Data entries.</w:t>
      </w:r>
    </w:p>
    <w:p w14:paraId="73E08217" w14:textId="77777777" w:rsidR="00BA1A2A" w:rsidRDefault="00BA1A2A" w:rsidP="00BA1A2A">
      <w:r>
        <w:t>The user must request temperatures in Case Control with the Case Control entry TEMP = SID where SID is the set ID on the above Bulk Data temperature entries which define the temperatures for the model.</w:t>
      </w:r>
    </w:p>
    <w:p w14:paraId="06EBB268" w14:textId="77777777" w:rsidR="00BA1A2A" w:rsidRDefault="00BA1A2A" w:rsidP="00BA1A2A">
      <w:pPr>
        <w:pStyle w:val="Heading3"/>
      </w:pPr>
      <w:bookmarkStart w:id="729" w:name="_Toc534183761"/>
      <w:bookmarkStart w:id="730" w:name="_Toc12937170"/>
      <w:bookmarkStart w:id="731" w:name="_Toc12950836"/>
      <w:bookmarkStart w:id="732" w:name="_Toc12962689"/>
      <w:bookmarkStart w:id="733" w:name="_Toc13145825"/>
      <w:bookmarkStart w:id="734" w:name="_Toc13455222"/>
      <w:bookmarkStart w:id="735" w:name="_Toc13754744"/>
      <w:bookmarkStart w:id="736" w:name="_Toc13754975"/>
      <w:bookmarkStart w:id="737" w:name="_Toc13755473"/>
      <w:bookmarkStart w:id="738" w:name="_Toc13755995"/>
      <w:bookmarkStart w:id="739" w:name="_Toc21789382"/>
      <w:bookmarkStart w:id="740" w:name="_Toc27006589"/>
      <w:bookmarkStart w:id="741" w:name="_Toc27007481"/>
      <w:bookmarkStart w:id="742" w:name="_Toc27007572"/>
      <w:bookmarkStart w:id="743" w:name="_Toc27025015"/>
      <w:bookmarkStart w:id="744" w:name="_Toc27025760"/>
      <w:bookmarkStart w:id="745" w:name="_Toc27032819"/>
      <w:bookmarkStart w:id="746" w:name="_Toc27042463"/>
      <w:bookmarkStart w:id="747" w:name="_Toc27107032"/>
      <w:bookmarkStart w:id="748" w:name="_Toc27108782"/>
      <w:bookmarkStart w:id="749" w:name="_Toc27120806"/>
      <w:bookmarkStart w:id="750" w:name="_Toc27120916"/>
      <w:bookmarkStart w:id="751" w:name="_Toc27121556"/>
      <w:bookmarkStart w:id="752" w:name="_Toc27121660"/>
      <w:bookmarkStart w:id="753" w:name="_Toc27196840"/>
      <w:bookmarkStart w:id="754" w:name="_Toc27196945"/>
      <w:bookmarkStart w:id="755" w:name="_Toc27198216"/>
      <w:bookmarkStart w:id="756" w:name="_Toc27202738"/>
      <w:bookmarkStart w:id="757" w:name="_Toc27206196"/>
      <w:bookmarkStart w:id="758" w:name="_Toc27206301"/>
      <w:bookmarkStart w:id="759" w:name="_Toc27217209"/>
      <w:bookmarkStart w:id="760" w:name="_Toc27217314"/>
      <w:bookmarkStart w:id="761" w:name="_Toc27217418"/>
      <w:bookmarkStart w:id="762" w:name="_Toc27217791"/>
      <w:bookmarkStart w:id="763" w:name="_Toc27217895"/>
      <w:bookmarkStart w:id="764" w:name="_Toc27296300"/>
      <w:bookmarkStart w:id="765" w:name="_Toc27393808"/>
      <w:bookmarkStart w:id="766" w:name="_Toc27479824"/>
      <w:bookmarkStart w:id="767" w:name="_Toc27717203"/>
      <w:bookmarkStart w:id="768" w:name="_Toc28327000"/>
      <w:bookmarkStart w:id="769" w:name="_Toc28600331"/>
      <w:bookmarkStart w:id="770" w:name="_Toc28601223"/>
      <w:bookmarkStart w:id="771" w:name="_Toc39471429"/>
      <w:bookmarkStart w:id="772" w:name="_Toc55639594"/>
      <w:bookmarkStart w:id="773" w:name="_Toc55641082"/>
      <w:bookmarkStart w:id="774" w:name="_Toc164034414"/>
      <w:r>
        <w:lastRenderedPageBreak/>
        <w:t>Equivalent loads due to enforced displacements</w:t>
      </w:r>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p>
    <w:p w14:paraId="666CBF7E" w14:textId="77777777" w:rsidR="00BA1A2A" w:rsidRDefault="00BA1A2A" w:rsidP="00BA1A2A">
      <w:r>
        <w:t>If the user knows, a priori, the displacement (translation or rotation) of some degrees of freedom, MYSTRAN handles this by what is referred to as “enforced displacements”.  The user specifies the known displacement on a Bulk Data SPC entry (in the global directions for the grid) and MYSTRAN uses this as a constraint.  The Bulk Data SPC entries’ set ID must be selected in Case Control with the Case Control entry SPC = SID, where SID is the set ID of the Bulk Data SPC entries defining the enforced displacements.</w:t>
      </w:r>
    </w:p>
    <w:p w14:paraId="62D7A76D" w14:textId="77777777" w:rsidR="00BA1A2A" w:rsidRDefault="00BA1A2A" w:rsidP="00BA1A2A">
      <w:r>
        <w:t>The program calculates loads necessary to enforce this constraint and applies them to the structure in combination with all other loads specified.  When forces of constraint are calculated in the program, the forces listed (in the output, if Case Control entry SPCFORCES is included) are those necessary to make the degrees of freedom displace the amounts that were specified as enforced displacements.</w:t>
      </w:r>
    </w:p>
    <w:p w14:paraId="3814A0E8" w14:textId="77777777" w:rsidR="0020589A" w:rsidRDefault="0020589A" w:rsidP="0020589A">
      <w:pPr>
        <w:pStyle w:val="Heading3"/>
      </w:pPr>
      <w:bookmarkStart w:id="775" w:name="_Toc164034415"/>
      <w:r>
        <w:t>Loads due to rigid body rotation about a specified grid (RFORCE</w:t>
      </w:r>
      <w:r w:rsidR="00DF5D73">
        <w:t>)</w:t>
      </w:r>
      <w:bookmarkEnd w:id="775"/>
    </w:p>
    <w:p w14:paraId="2E8843EB" w14:textId="77777777" w:rsidR="00BA1A2A" w:rsidRDefault="0020589A" w:rsidP="0020589A">
      <w:r>
        <w:t>The finite element model can have loads calculated due to a rigid body angular velocity and/or angular acceleration.  The loads are calculated as if the body were rotating when, in actuality, it is fixed.  The equivalent loads due to this angular velocity and acceleration are applied to the fixed body.  In this fashion, situations such as rotating turbines with centripetal forces can be simulated.  This force is calculated via the Bulk data entry RFORCE.</w:t>
      </w:r>
    </w:p>
    <w:p w14:paraId="3CA2601E" w14:textId="77777777" w:rsidR="00BA1A2A" w:rsidRDefault="00BA1A2A" w:rsidP="00BA1A2A">
      <w:pPr>
        <w:pStyle w:val="Heading3"/>
      </w:pPr>
      <w:bookmarkStart w:id="776" w:name="_Toc534183762"/>
      <w:bookmarkStart w:id="777" w:name="_Toc12937171"/>
      <w:bookmarkStart w:id="778" w:name="_Toc12950837"/>
      <w:bookmarkStart w:id="779" w:name="_Toc12962690"/>
      <w:bookmarkStart w:id="780" w:name="_Toc13145826"/>
      <w:bookmarkStart w:id="781" w:name="_Toc13455223"/>
      <w:bookmarkStart w:id="782" w:name="_Toc13754745"/>
      <w:bookmarkStart w:id="783" w:name="_Toc13754976"/>
      <w:bookmarkStart w:id="784" w:name="_Toc13755474"/>
      <w:bookmarkStart w:id="785" w:name="_Toc13755996"/>
      <w:bookmarkStart w:id="786" w:name="_Toc21789383"/>
      <w:bookmarkStart w:id="787" w:name="_Toc27006590"/>
      <w:bookmarkStart w:id="788" w:name="_Toc27007482"/>
      <w:bookmarkStart w:id="789" w:name="_Toc27007573"/>
      <w:bookmarkStart w:id="790" w:name="_Toc27025016"/>
      <w:bookmarkStart w:id="791" w:name="_Toc27025761"/>
      <w:bookmarkStart w:id="792" w:name="_Toc27032820"/>
      <w:bookmarkStart w:id="793" w:name="_Toc27042464"/>
      <w:bookmarkStart w:id="794" w:name="_Toc27107033"/>
      <w:bookmarkStart w:id="795" w:name="_Toc27108783"/>
      <w:bookmarkStart w:id="796" w:name="_Toc27120807"/>
      <w:bookmarkStart w:id="797" w:name="_Toc27120917"/>
      <w:bookmarkStart w:id="798" w:name="_Toc27121557"/>
      <w:bookmarkStart w:id="799" w:name="_Toc27121661"/>
      <w:bookmarkStart w:id="800" w:name="_Toc27196841"/>
      <w:bookmarkStart w:id="801" w:name="_Toc27196946"/>
      <w:bookmarkStart w:id="802" w:name="_Toc27198217"/>
      <w:bookmarkStart w:id="803" w:name="_Toc27202739"/>
      <w:bookmarkStart w:id="804" w:name="_Toc27206197"/>
      <w:bookmarkStart w:id="805" w:name="_Toc27206302"/>
      <w:bookmarkStart w:id="806" w:name="_Toc27217210"/>
      <w:bookmarkStart w:id="807" w:name="_Toc27217315"/>
      <w:bookmarkStart w:id="808" w:name="_Toc27217419"/>
      <w:bookmarkStart w:id="809" w:name="_Toc27217792"/>
      <w:bookmarkStart w:id="810" w:name="_Toc27217896"/>
      <w:bookmarkStart w:id="811" w:name="_Toc27296301"/>
      <w:bookmarkStart w:id="812" w:name="_Toc27393809"/>
      <w:bookmarkStart w:id="813" w:name="_Toc27479825"/>
      <w:bookmarkStart w:id="814" w:name="_Toc27717204"/>
      <w:bookmarkStart w:id="815" w:name="_Toc28327001"/>
      <w:bookmarkStart w:id="816" w:name="_Toc28600332"/>
      <w:bookmarkStart w:id="817" w:name="_Toc28601224"/>
      <w:bookmarkStart w:id="818" w:name="_Toc39471430"/>
      <w:bookmarkStart w:id="819" w:name="_Toc55639595"/>
      <w:bookmarkStart w:id="820" w:name="_Toc55641083"/>
      <w:bookmarkStart w:id="821" w:name="_Toc164034416"/>
      <w:r>
        <w:t>LOAD Bulk Data entry – combining loads</w:t>
      </w:r>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p>
    <w:p w14:paraId="20DD9115" w14:textId="77777777" w:rsidR="00BA1A2A" w:rsidRDefault="00BA1A2A" w:rsidP="00BA1A2A">
      <w:r>
        <w:t>Loads defined via the FORCE, MOMENT, GRAV and PLOAD2 entries that have different set IDs can be combined into one set for use in a subcase using the LOAD Bulk Data entry (not to be confused with the LOAD Case Control entry).  The LOAD Bulk Data entry has a set ID in field 2.  The following fields (including possible continuation entries) specify which of the individual load sets to use.  This is specified as pairs of set IDs (of FORCE, MOMENT, GRAV or PLOAD2 loads) and scale factors for each of the separate loads.  In addition, an overall scale factor for the combination of the loads on the LOAD Bulk Data entry is defined in field 3.</w:t>
      </w:r>
    </w:p>
    <w:p w14:paraId="6F139EC1" w14:textId="77777777" w:rsidR="00BA1A2A" w:rsidRDefault="00BA1A2A" w:rsidP="00BA1A2A">
      <w:pPr>
        <w:pStyle w:val="Heading2"/>
        <w:keepNext/>
      </w:pPr>
      <w:bookmarkStart w:id="822" w:name="_Toc534183763"/>
      <w:bookmarkStart w:id="823" w:name="_Toc12937172"/>
      <w:bookmarkStart w:id="824" w:name="_Toc12950838"/>
      <w:bookmarkStart w:id="825" w:name="_Toc12962691"/>
      <w:bookmarkStart w:id="826" w:name="_Toc13145827"/>
      <w:bookmarkStart w:id="827" w:name="_Toc13455224"/>
      <w:bookmarkStart w:id="828" w:name="_Toc13754746"/>
      <w:bookmarkStart w:id="829" w:name="_Toc13754977"/>
      <w:bookmarkStart w:id="830" w:name="_Toc13755475"/>
      <w:bookmarkStart w:id="831" w:name="_Toc13755997"/>
      <w:bookmarkStart w:id="832" w:name="_Toc21789384"/>
      <w:bookmarkStart w:id="833" w:name="_Toc27006591"/>
      <w:bookmarkStart w:id="834" w:name="_Toc27007483"/>
      <w:bookmarkStart w:id="835" w:name="_Toc27007574"/>
      <w:bookmarkStart w:id="836" w:name="_Toc27025017"/>
      <w:bookmarkStart w:id="837" w:name="_Toc27025762"/>
      <w:bookmarkStart w:id="838" w:name="_Toc27032821"/>
      <w:bookmarkStart w:id="839" w:name="_Toc27042465"/>
      <w:bookmarkStart w:id="840" w:name="_Toc27107034"/>
      <w:bookmarkStart w:id="841" w:name="_Toc27108784"/>
      <w:bookmarkStart w:id="842" w:name="_Toc27120808"/>
      <w:bookmarkStart w:id="843" w:name="_Toc27120918"/>
      <w:bookmarkStart w:id="844" w:name="_Toc27121558"/>
      <w:bookmarkStart w:id="845" w:name="_Toc27121662"/>
      <w:bookmarkStart w:id="846" w:name="_Toc27196842"/>
      <w:bookmarkStart w:id="847" w:name="_Toc27196947"/>
      <w:bookmarkStart w:id="848" w:name="_Toc27198218"/>
      <w:bookmarkStart w:id="849" w:name="_Toc27202740"/>
      <w:bookmarkStart w:id="850" w:name="_Toc27206198"/>
      <w:bookmarkStart w:id="851" w:name="_Toc27206303"/>
      <w:bookmarkStart w:id="852" w:name="_Toc27217211"/>
      <w:bookmarkStart w:id="853" w:name="_Toc27217316"/>
      <w:bookmarkStart w:id="854" w:name="_Toc27217420"/>
      <w:bookmarkStart w:id="855" w:name="_Toc27217793"/>
      <w:bookmarkStart w:id="856" w:name="_Toc27217897"/>
      <w:bookmarkStart w:id="857" w:name="_Toc27296302"/>
      <w:bookmarkStart w:id="858" w:name="_Toc27393810"/>
      <w:bookmarkStart w:id="859" w:name="_Toc27479826"/>
      <w:bookmarkStart w:id="860" w:name="_Toc27717205"/>
      <w:bookmarkStart w:id="861" w:name="_Toc28327002"/>
      <w:bookmarkStart w:id="862" w:name="_Toc28600333"/>
      <w:bookmarkStart w:id="863" w:name="_Toc28601225"/>
      <w:bookmarkStart w:id="864" w:name="_Toc39471431"/>
      <w:bookmarkStart w:id="865" w:name="_Toc55639596"/>
      <w:bookmarkStart w:id="866" w:name="_Toc55641084"/>
      <w:bookmarkStart w:id="867" w:name="_Toc164034417"/>
      <w:r>
        <w:lastRenderedPageBreak/>
        <w:t>Constraints</w:t>
      </w:r>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p>
    <w:p w14:paraId="5EBE40EE" w14:textId="77777777" w:rsidR="00BA1A2A" w:rsidRDefault="00BA1A2A" w:rsidP="00886D59">
      <w:pPr>
        <w:pStyle w:val="Heading3"/>
        <w:keepLines/>
      </w:pPr>
      <w:bookmarkStart w:id="868" w:name="_Toc534183764"/>
      <w:bookmarkStart w:id="869" w:name="_Toc12937173"/>
      <w:bookmarkStart w:id="870" w:name="_Toc12950839"/>
      <w:bookmarkStart w:id="871" w:name="_Toc12962692"/>
      <w:bookmarkStart w:id="872" w:name="_Toc13145828"/>
      <w:bookmarkStart w:id="873" w:name="_Toc13455225"/>
      <w:bookmarkStart w:id="874" w:name="_Toc13754747"/>
      <w:bookmarkStart w:id="875" w:name="_Toc13754978"/>
      <w:bookmarkStart w:id="876" w:name="_Toc13755476"/>
      <w:bookmarkStart w:id="877" w:name="_Toc13755998"/>
      <w:bookmarkStart w:id="878" w:name="_Toc21789385"/>
      <w:bookmarkStart w:id="879" w:name="_Toc27006592"/>
      <w:bookmarkStart w:id="880" w:name="_Toc27007484"/>
      <w:bookmarkStart w:id="881" w:name="_Toc27007575"/>
      <w:bookmarkStart w:id="882" w:name="_Toc27025018"/>
      <w:bookmarkStart w:id="883" w:name="_Toc27025763"/>
      <w:bookmarkStart w:id="884" w:name="_Toc27032822"/>
      <w:bookmarkStart w:id="885" w:name="_Toc27042466"/>
      <w:bookmarkStart w:id="886" w:name="_Toc27107035"/>
      <w:bookmarkStart w:id="887" w:name="_Toc27108785"/>
      <w:bookmarkStart w:id="888" w:name="_Toc27120809"/>
      <w:bookmarkStart w:id="889" w:name="_Toc27120919"/>
      <w:bookmarkStart w:id="890" w:name="_Toc27121559"/>
      <w:bookmarkStart w:id="891" w:name="_Toc27121663"/>
      <w:bookmarkStart w:id="892" w:name="_Toc27196843"/>
      <w:bookmarkStart w:id="893" w:name="_Toc27196948"/>
      <w:bookmarkStart w:id="894" w:name="_Toc27198219"/>
      <w:bookmarkStart w:id="895" w:name="_Toc27202741"/>
      <w:bookmarkStart w:id="896" w:name="_Toc27206199"/>
      <w:bookmarkStart w:id="897" w:name="_Toc27206304"/>
      <w:bookmarkStart w:id="898" w:name="_Toc27217212"/>
      <w:bookmarkStart w:id="899" w:name="_Toc27217317"/>
      <w:bookmarkStart w:id="900" w:name="_Toc27217421"/>
      <w:bookmarkStart w:id="901" w:name="_Toc27217794"/>
      <w:bookmarkStart w:id="902" w:name="_Toc27217898"/>
      <w:bookmarkStart w:id="903" w:name="_Toc27296303"/>
      <w:bookmarkStart w:id="904" w:name="_Toc27393811"/>
      <w:bookmarkStart w:id="905" w:name="_Toc27479827"/>
      <w:bookmarkStart w:id="906" w:name="_Toc27717206"/>
      <w:bookmarkStart w:id="907" w:name="_Toc28327003"/>
      <w:bookmarkStart w:id="908" w:name="_Toc28600334"/>
      <w:bookmarkStart w:id="909" w:name="_Toc28601226"/>
      <w:bookmarkStart w:id="910" w:name="_Toc39471432"/>
      <w:bookmarkStart w:id="911" w:name="_Toc55639597"/>
      <w:bookmarkStart w:id="912" w:name="_Toc55641085"/>
      <w:bookmarkStart w:id="913" w:name="_Toc164034418"/>
      <w:r>
        <w:t>Single point constraints</w:t>
      </w:r>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p>
    <w:p w14:paraId="4BAAE4B5" w14:textId="77777777" w:rsidR="00BA1A2A" w:rsidRDefault="00BA1A2A" w:rsidP="00886D59">
      <w:pPr>
        <w:keepNext/>
        <w:keepLines/>
      </w:pPr>
      <w:r>
        <w:t>Single point constraints (SPC’s) are needed for the following reasons:</w:t>
      </w:r>
    </w:p>
    <w:p w14:paraId="18FD3C6D" w14:textId="77777777" w:rsidR="00BA1A2A" w:rsidRDefault="00BA1A2A" w:rsidP="00CE2DE7">
      <w:pPr>
        <w:pStyle w:val="Bullet1"/>
      </w:pPr>
      <w:r>
        <w:t>To specify boundary conditions where the model is to be grounded.  These constraints will result in those degrees of freedom being zero and will also result in, generally, non-zero forces of constraint at the specified degrees of freedom.</w:t>
      </w:r>
    </w:p>
    <w:p w14:paraId="1CF8013B" w14:textId="77777777" w:rsidR="00BA1A2A" w:rsidRDefault="00BA1A2A" w:rsidP="00CE2DE7">
      <w:pPr>
        <w:pStyle w:val="Bullet1"/>
      </w:pPr>
      <w:r>
        <w:t>To</w:t>
      </w:r>
      <w:r w:rsidR="00DE2C7D">
        <w:t xml:space="preserve"> remove singularities</w:t>
      </w:r>
      <w:r>
        <w:t xml:space="preserve"> in the model.  The global stiffness matrix is built on the basis of six degrees of freedom (3 translations and 3 rotations) per grid point which, for some models, means that some degrees of freedom may not have any stiffness.  For example, a 2D model of a plate for bending and membrane action would have, at most, five degrees of freedom per grid since the plate elements have no stiffness for rotation about the normal to the plate.  Thus, this plate model will have a singular global stiffness matrix for the degrees of freedom representing rotation a</w:t>
      </w:r>
      <w:r w:rsidR="00025BF9">
        <w:t>bout the normal to the plate.  T</w:t>
      </w:r>
      <w:r>
        <w:t>he user</w:t>
      </w:r>
      <w:r w:rsidR="00025BF9">
        <w:t xml:space="preserve"> has a choice of identifying these explicitly or by having MYSTRAN constrain degrees of freedom that are singular through the use of an AUTOSPC feature (see Bulk Data PARAM entry for parameter AUTOSPC).  In either event, these degrees of freedom are constrained to</w:t>
      </w:r>
      <w:r w:rsidR="0045734E">
        <w:t xml:space="preserve"> zero prior to solving for the</w:t>
      </w:r>
      <w:r w:rsidR="00025BF9">
        <w:t xml:space="preserve"> displacements.</w:t>
      </w:r>
      <w:r>
        <w:t xml:space="preserve">  </w:t>
      </w:r>
      <w:r w:rsidR="002F7273">
        <w:t>If th</w:t>
      </w:r>
      <w:r>
        <w:t>e</w:t>
      </w:r>
      <w:r w:rsidR="002F7273">
        <w:t>re</w:t>
      </w:r>
      <w:r w:rsidR="00DF45A1">
        <w:t xml:space="preserve"> is</w:t>
      </w:r>
      <w:r w:rsidR="002F7273">
        <w:t xml:space="preserve"> </w:t>
      </w:r>
      <w:r>
        <w:t>no stiffness fo</w:t>
      </w:r>
      <w:r w:rsidR="002F7273">
        <w:t xml:space="preserve">r these degrees of freedom, </w:t>
      </w:r>
      <w:proofErr w:type="gramStart"/>
      <w:r w:rsidR="002F7273">
        <w:t>the</w:t>
      </w:r>
      <w:r>
        <w:t xml:space="preserve"> </w:t>
      </w:r>
      <w:r w:rsidR="002F7273">
        <w:t xml:space="preserve"> </w:t>
      </w:r>
      <w:r>
        <w:t>forces</w:t>
      </w:r>
      <w:proofErr w:type="gramEnd"/>
      <w:r>
        <w:t xml:space="preserve"> of constraint</w:t>
      </w:r>
      <w:r w:rsidR="00DF45A1">
        <w:t xml:space="preserve"> for them</w:t>
      </w:r>
      <w:r w:rsidR="002F7273">
        <w:t xml:space="preserve"> will be zero</w:t>
      </w:r>
    </w:p>
    <w:p w14:paraId="3D394D31" w14:textId="77777777" w:rsidR="00BA1A2A" w:rsidRDefault="00BA1A2A" w:rsidP="00CE2DE7">
      <w:pPr>
        <w:pStyle w:val="Bullet1"/>
      </w:pPr>
      <w:r>
        <w:t>To specify enforced displacements at degrees of freedom where the user knows, a priori, the nonzero value of those displacements.</w:t>
      </w:r>
    </w:p>
    <w:p w14:paraId="4541141C" w14:textId="77777777" w:rsidR="00025BF9" w:rsidRDefault="007F20D7" w:rsidP="00BA1A2A">
      <w:r>
        <w:t>For the user defined SPC’s the constraints are specified on SPC or SPC1 Bulk Data entries (or as “permanent” single point constraints in field 8 of the GRID Bulk Data entry).  Both the SPC and SPC1 entries have a set ID in field 2</w:t>
      </w:r>
      <w:r w:rsidR="00BA1A2A">
        <w:t xml:space="preserve">.  In addition, there is a SPCADD Bulk Data entry that can be used to combine requests made by the SPC and/or the SPC1 entries.  </w:t>
      </w:r>
      <w:r>
        <w:t>The constraints specified on the SPC, SPC1 or SPCADD entries must be selected in Case Control with the SPC = SID Case Control entry, where SID is the set ID of either a SPCADD or of one or more SPC and/or SPC1 Bulk Data entries.</w:t>
      </w:r>
    </w:p>
    <w:p w14:paraId="6CAD5375" w14:textId="77777777" w:rsidR="00025BF9" w:rsidRDefault="00025BF9" w:rsidP="00BA1A2A"/>
    <w:p w14:paraId="50678ED0" w14:textId="77777777" w:rsidR="00BA1A2A" w:rsidRDefault="00BA1A2A" w:rsidP="00BA1A2A">
      <w:r>
        <w:lastRenderedPageBreak/>
        <w:t>The SPC Bulk Data entry must be used for nonzero enforced displace</w:t>
      </w:r>
      <w:r w:rsidR="00DE2C7D">
        <w:t>ments.  Either the SPC or SPC1 e</w:t>
      </w:r>
      <w:r>
        <w:t>ntry (two different methods of specifying zero constraints of selected degrees of freedom) can be used for the other types of SPC’s.</w:t>
      </w:r>
    </w:p>
    <w:p w14:paraId="0A418CFD" w14:textId="77777777" w:rsidR="00BA1A2A" w:rsidRDefault="00BA1A2A" w:rsidP="00BA1A2A">
      <w:r>
        <w:t>There can be only one SPC request in Case Control for any one MYSTRAN execution.</w:t>
      </w:r>
    </w:p>
    <w:p w14:paraId="67FB417A" w14:textId="77777777" w:rsidR="00A97462" w:rsidRDefault="00A97462" w:rsidP="00A97462">
      <w:pPr>
        <w:pStyle w:val="Heading4"/>
      </w:pPr>
      <w:bookmarkStart w:id="914" w:name="_Toc55639598"/>
      <w:bookmarkStart w:id="915" w:name="_Toc55641086"/>
      <w:r>
        <w:t>AUTOSPC Feature</w:t>
      </w:r>
      <w:bookmarkEnd w:id="914"/>
      <w:bookmarkEnd w:id="915"/>
    </w:p>
    <w:p w14:paraId="3929BD1E" w14:textId="77777777" w:rsidR="0045734E" w:rsidRDefault="007F20D7" w:rsidP="00025BF9">
      <w:r>
        <w:t>The AUTOSPC feature mentioned above is done automatically in MYSTRAN unless the user includes a Bulk data PARAM AUTOSPC entry with an N in field 3 to request that MYSTRAN do not perform an AUTOSPC calculation.</w:t>
      </w:r>
      <w:r w:rsidR="0045734E">
        <w:t xml:space="preserve">  The explanation of the AUTOSPC feature that follows assumes the user is familiar with the displacement set notation defined in Section 3.6.</w:t>
      </w:r>
    </w:p>
    <w:p w14:paraId="351FEC03" w14:textId="77777777" w:rsidR="00025BF9" w:rsidRDefault="002F7273" w:rsidP="00025BF9">
      <w:r>
        <w:t>In order to identify singular de</w:t>
      </w:r>
      <w:r w:rsidR="0045734E">
        <w:t>grees of freedom when</w:t>
      </w:r>
      <w:r w:rsidR="003C7B07">
        <w:t xml:space="preserve"> the G-set singularity processor</w:t>
      </w:r>
      <w:r w:rsidR="0045734E">
        <w:t xml:space="preserve"> is run</w:t>
      </w:r>
      <w:r w:rsidR="003C7B07">
        <w:t>, MYSTRAN uses a comparison of stiffness terms</w:t>
      </w:r>
      <w:r>
        <w:t xml:space="preserve"> to a small number and constra</w:t>
      </w:r>
      <w:r w:rsidR="00FB1FB9">
        <w:t>ins the degree of freedom if this criterion is</w:t>
      </w:r>
      <w:r w:rsidR="003C7B07">
        <w:t xml:space="preserve"> met.  The specific procedure is</w:t>
      </w:r>
      <w:r>
        <w:t xml:space="preserve"> </w:t>
      </w:r>
      <w:r w:rsidR="006F1F27">
        <w:t>explained below:</w:t>
      </w:r>
    </w:p>
    <w:p w14:paraId="405D8961" w14:textId="77777777" w:rsidR="006F1F27" w:rsidRDefault="006F1F27" w:rsidP="00CE2DE7">
      <w:pPr>
        <w:pStyle w:val="Bullet1"/>
      </w:pPr>
      <w:r>
        <w:t>For each grid</w:t>
      </w:r>
      <w:r w:rsidR="003C7B07">
        <w:t xml:space="preserve"> of the G-set stiffness matrix</w:t>
      </w:r>
      <w:r>
        <w:t>, the</w:t>
      </w:r>
      <w:r w:rsidR="003C7B07">
        <w:t xml:space="preserve"> two</w:t>
      </w:r>
      <w:r>
        <w:t xml:space="preserve"> 3x3 stiffness matrices (one for translation and one for rotation) are obtained</w:t>
      </w:r>
      <w:r w:rsidR="003C7B07">
        <w:t xml:space="preserve"> for one grid</w:t>
      </w:r>
      <w:r>
        <w:t>.</w:t>
      </w:r>
    </w:p>
    <w:p w14:paraId="52DD1DDA" w14:textId="77777777" w:rsidR="006F1F27" w:rsidRDefault="009715B4" w:rsidP="00CE2DE7">
      <w:pPr>
        <w:pStyle w:val="Bullet1"/>
      </w:pPr>
      <w:r>
        <w:t xml:space="preserve">The three </w:t>
      </w:r>
      <w:r w:rsidR="006F1F27">
        <w:t>eigenvalues a</w:t>
      </w:r>
      <w:r w:rsidR="003C7B07">
        <w:t>nd eigenvectors of the</w:t>
      </w:r>
      <w:r w:rsidR="007F20D7">
        <w:t xml:space="preserve"> two</w:t>
      </w:r>
      <w:r w:rsidR="006F1F27">
        <w:t xml:space="preserve"> 3x3 matrix are determined.</w:t>
      </w:r>
    </w:p>
    <w:p w14:paraId="2DC1BC49" w14:textId="77777777" w:rsidR="009715B4" w:rsidRDefault="009715B4" w:rsidP="00CE2DE7">
      <w:pPr>
        <w:pStyle w:val="Bullet1"/>
      </w:pPr>
      <w:r>
        <w:t>The ratio of each of the three eigenvalues to the eigenvalue that is the max among the three is determined.  A co</w:t>
      </w:r>
      <w:r w:rsidR="00E73FB6">
        <w:t>mparison of the ratio to</w:t>
      </w:r>
      <w:r w:rsidR="00A97462">
        <w:t xml:space="preserve"> AUTOSPC_RAT</w:t>
      </w:r>
      <w:r>
        <w:t xml:space="preserve"> (see PARAM AUTOSPC Bulk Data entry field 4) is made.</w:t>
      </w:r>
    </w:p>
    <w:p w14:paraId="3455D114" w14:textId="77777777" w:rsidR="009715B4" w:rsidRDefault="009715B4" w:rsidP="00CE2DE7">
      <w:pPr>
        <w:pStyle w:val="Bullet1"/>
      </w:pPr>
      <w:r>
        <w:t>If the ratio is less than the criteria, one degree of freedom will be constrained.  The degree of freedom that is constrained is the one whose eigenvector absolute value is largest (using the eigenvector corresponding to the eigenvalue for that ratio).</w:t>
      </w:r>
    </w:p>
    <w:p w14:paraId="1AB4F75D" w14:textId="77777777" w:rsidR="00CE2DE7" w:rsidRDefault="00CE2DE7" w:rsidP="00CE2DE7">
      <w:pPr>
        <w:pStyle w:val="SpecialSpace"/>
      </w:pPr>
    </w:p>
    <w:p w14:paraId="700ABCAF" w14:textId="115B2350" w:rsidR="0045734E" w:rsidRDefault="0045734E" w:rsidP="0045734E">
      <w:r>
        <w:t xml:space="preserve">If the eigenvalues of the 3x3 matrices are exactly zero, then no forces of constraint will result from the AUTOSPC’s.  There are instances in problems with near singularities in which the eigenvalue ratios are not exactly zero </w:t>
      </w:r>
      <w:r w:rsidR="004F3C30">
        <w:t>and, in those cases,</w:t>
      </w:r>
      <w:r>
        <w:t xml:space="preserve"> some small</w:t>
      </w:r>
      <w:r w:rsidR="00B46268">
        <w:t xml:space="preserve"> force</w:t>
      </w:r>
      <w:r>
        <w:t xml:space="preserve"> of constraint will result.  These should be generally negligible, but the user should always request output of th</w:t>
      </w:r>
      <w:r w:rsidR="00B46268">
        <w:t>e forces of constraint, especial</w:t>
      </w:r>
      <w:r>
        <w:t xml:space="preserve">ly when using the AUTOSPC feature.  An example of a case where these small ratios can be nonzero is in the case of modeling a curved surface with only plate elements.  If the user makes several models and </w:t>
      </w:r>
      <w:r>
        <w:lastRenderedPageBreak/>
        <w:t>continually refines the mesh, then at some point two contiguous elements will become n</w:t>
      </w:r>
      <w:r w:rsidR="00B7345A">
        <w:t xml:space="preserve">early parallel.  At this point </w:t>
      </w:r>
      <w:r>
        <w:t>there will be negligible stiffness at a common node for rotation about the normal to the plate.  When this stiffness gets small enough, MYSTRAN will constrain it if the AUTOSPC feature is turned on.</w:t>
      </w:r>
    </w:p>
    <w:p w14:paraId="66F56C60" w14:textId="77777777" w:rsidR="00491336" w:rsidRDefault="00491336" w:rsidP="00BA1A2A">
      <w:r>
        <w:t>Through this procedure, the AUTOSPC feature can identify many, but perhaps not all, singular degrees of freedom.  In the case where the model has either rigid elements or multi-point constraints</w:t>
      </w:r>
      <w:r w:rsidR="0045734E">
        <w:t xml:space="preserve"> (MPC’s)</w:t>
      </w:r>
      <w:r>
        <w:t xml:space="preserve"> a situation can arise where the G-set stiffness matrix is singular</w:t>
      </w:r>
      <w:r w:rsidR="003C7B07">
        <w:t>.  When the G-set singularity processor is called for each grid, any grid that is specified as independent on an MPC or rigid element is skipped.  This is done since these grids may not have any stiffness (they may have no elastic element connected to all six grid components)</w:t>
      </w:r>
      <w:r w:rsidR="0045734E">
        <w:t xml:space="preserve"> in the G-set stiffness matrix but </w:t>
      </w:r>
      <w:r w:rsidR="00A97462">
        <w:t>may get stiffness when the MPC</w:t>
      </w:r>
      <w:r w:rsidR="0045734E">
        <w:t xml:space="preserve"> and rigid element degrees of freedom are eliminated.  </w:t>
      </w:r>
      <w:proofErr w:type="gramStart"/>
      <w:r w:rsidR="0045734E">
        <w:t>Thus</w:t>
      </w:r>
      <w:proofErr w:type="gramEnd"/>
      <w:r w:rsidR="0045734E">
        <w:t xml:space="preserve"> they must be ignored until after the reduction from the G-set to the N-set.  After this reductio</w:t>
      </w:r>
      <w:r w:rsidR="00A97462">
        <w:t>n, the N-set stiffness matrix will be</w:t>
      </w:r>
      <w:r w:rsidR="0045734E">
        <w:t xml:space="preserve"> scanned</w:t>
      </w:r>
      <w:r w:rsidR="00A97462">
        <w:t xml:space="preserve"> (</w:t>
      </w:r>
      <w:proofErr w:type="gramStart"/>
      <w:r w:rsidR="00A97462">
        <w:t>if  AUTOSPC</w:t>
      </w:r>
      <w:proofErr w:type="gramEnd"/>
      <w:r w:rsidR="00A97462">
        <w:t>_NSET on the PARAM AUTOSPC entry is</w:t>
      </w:r>
      <w:r w:rsidR="00B7345A">
        <w:t xml:space="preserve"> equal to 1</w:t>
      </w:r>
      <w:r w:rsidR="00A97462">
        <w:t>)</w:t>
      </w:r>
      <w:r w:rsidR="0045734E">
        <w:t xml:space="preserve"> to see if any rows are null</w:t>
      </w:r>
      <w:r w:rsidR="00E73FB6">
        <w:t>. There may be null rows</w:t>
      </w:r>
      <w:r w:rsidR="0045734E">
        <w:t xml:space="preserve"> if some of the independent degrees of freedom on MPC’s and rigid elements do not have stiffness at this point</w:t>
      </w:r>
      <w:r w:rsidR="00CC4642">
        <w:t>.  If any rows</w:t>
      </w:r>
      <w:r w:rsidR="0045734E">
        <w:t xml:space="preserve"> are</w:t>
      </w:r>
      <w:r w:rsidR="00CC4642">
        <w:t xml:space="preserve"> null, the</w:t>
      </w:r>
      <w:r w:rsidR="0045734E">
        <w:t xml:space="preserve"> degrees of freedom</w:t>
      </w:r>
      <w:r w:rsidR="00CC4642">
        <w:t xml:space="preserve"> corresponding to these rows</w:t>
      </w:r>
      <w:r w:rsidR="0045734E">
        <w:t xml:space="preserve"> are AUTOSPC’d also.</w:t>
      </w:r>
      <w:r w:rsidR="00B7345A">
        <w:t xml:space="preserve">  AUTOSPC_NSET can also be set to 2 or 3 also.  If equal to 2, then MYSTRAN will remove any N-set degrees of freedom whose diagonal stiffness ratio (to max diagonal stiffness) is less than AUTOSPC_RAT. If it is equal to 3, then both actions for AUTOSPC_NSET = 1 and 2 are applied.  In </w:t>
      </w:r>
      <w:proofErr w:type="gramStart"/>
      <w:r w:rsidR="00B7345A">
        <w:t>general</w:t>
      </w:r>
      <w:proofErr w:type="gramEnd"/>
      <w:r w:rsidR="00B7345A">
        <w:t xml:space="preserve"> AUTOSPC_NSET = 1 (default) is recommended.</w:t>
      </w:r>
    </w:p>
    <w:p w14:paraId="1B994830" w14:textId="77777777" w:rsidR="00BA1A2A" w:rsidRDefault="00BA1A2A" w:rsidP="00BA1A2A">
      <w:pPr>
        <w:pStyle w:val="Heading3"/>
      </w:pPr>
      <w:bookmarkStart w:id="916" w:name="_Toc21789386"/>
      <w:bookmarkStart w:id="917" w:name="_Toc27006593"/>
      <w:bookmarkStart w:id="918" w:name="_Toc27007485"/>
      <w:bookmarkStart w:id="919" w:name="_Toc27007576"/>
      <w:bookmarkStart w:id="920" w:name="_Toc27025019"/>
      <w:bookmarkStart w:id="921" w:name="_Toc27025764"/>
      <w:bookmarkStart w:id="922" w:name="_Toc27032823"/>
      <w:bookmarkStart w:id="923" w:name="_Toc27042467"/>
      <w:bookmarkStart w:id="924" w:name="_Toc27107036"/>
      <w:bookmarkStart w:id="925" w:name="_Toc27108786"/>
      <w:bookmarkStart w:id="926" w:name="_Toc27120810"/>
      <w:bookmarkStart w:id="927" w:name="_Toc27120920"/>
      <w:bookmarkStart w:id="928" w:name="_Toc27121560"/>
      <w:bookmarkStart w:id="929" w:name="_Toc27121664"/>
      <w:bookmarkStart w:id="930" w:name="_Toc27196844"/>
      <w:bookmarkStart w:id="931" w:name="_Toc27196949"/>
      <w:bookmarkStart w:id="932" w:name="_Toc27198220"/>
      <w:bookmarkStart w:id="933" w:name="_Toc27202742"/>
      <w:bookmarkStart w:id="934" w:name="_Toc27206200"/>
      <w:bookmarkStart w:id="935" w:name="_Toc27206305"/>
      <w:bookmarkStart w:id="936" w:name="_Toc27217213"/>
      <w:bookmarkStart w:id="937" w:name="_Toc27217318"/>
      <w:bookmarkStart w:id="938" w:name="_Toc27217422"/>
      <w:bookmarkStart w:id="939" w:name="_Toc27217795"/>
      <w:bookmarkStart w:id="940" w:name="_Toc27217899"/>
      <w:bookmarkStart w:id="941" w:name="_Toc27296304"/>
      <w:bookmarkStart w:id="942" w:name="_Toc27393812"/>
      <w:bookmarkStart w:id="943" w:name="_Toc27479828"/>
      <w:bookmarkStart w:id="944" w:name="_Toc27717207"/>
      <w:bookmarkStart w:id="945" w:name="_Toc28327004"/>
      <w:bookmarkStart w:id="946" w:name="_Toc28600335"/>
      <w:bookmarkStart w:id="947" w:name="_Toc28601227"/>
      <w:bookmarkStart w:id="948" w:name="_Toc39471433"/>
      <w:bookmarkStart w:id="949" w:name="_Toc55639599"/>
      <w:bookmarkStart w:id="950" w:name="_Toc55641087"/>
      <w:bookmarkStart w:id="951" w:name="_Toc164034419"/>
      <w:r>
        <w:t>Multi point constraints</w:t>
      </w:r>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p>
    <w:p w14:paraId="750224D0" w14:textId="77777777" w:rsidR="00BA1A2A" w:rsidRDefault="00BA1A2A" w:rsidP="00BA1A2A">
      <w:r>
        <w:t>Mul</w:t>
      </w:r>
      <w:r w:rsidR="007F20D7">
        <w:t>ti point constraints (MPC’s) may be</w:t>
      </w:r>
      <w:r>
        <w:t xml:space="preserve"> needed for the following reason:</w:t>
      </w:r>
    </w:p>
    <w:p w14:paraId="54FFF4CC" w14:textId="77777777" w:rsidR="00BA1A2A" w:rsidRDefault="00BA1A2A" w:rsidP="004F3C30">
      <w:pPr>
        <w:pStyle w:val="Bullet1"/>
      </w:pPr>
      <w:r>
        <w:t xml:space="preserve">To specify linear dependence of some degrees of freedom on other degrees of freedom.  The equation relating the linear dependence is specified on MPC Bulk Data entries. Rigid elements are really automated multi point constraints that represent rigid motion of an “element” and are a subset of the more general MPC relationship.  MPC’s are a more general way of specifying linear dependence of some degrees of freedom on other degrees of freedom. </w:t>
      </w:r>
    </w:p>
    <w:p w14:paraId="2E9450B0" w14:textId="77777777" w:rsidR="00DE2C7D" w:rsidRDefault="00DE2C7D" w:rsidP="00DE2C7D">
      <w:r>
        <w:t>There can be only one MPC request in Case Control for any one MYSTRAN execution.</w:t>
      </w:r>
    </w:p>
    <w:p w14:paraId="0AE84416" w14:textId="77777777" w:rsidR="00051108" w:rsidRDefault="00051108" w:rsidP="00DE2C7D"/>
    <w:p w14:paraId="0B88B2CC" w14:textId="77777777" w:rsidR="00B25FE7" w:rsidRDefault="006F0CC4" w:rsidP="00051108">
      <w:pPr>
        <w:pStyle w:val="Heading3"/>
        <w:keepNext w:val="0"/>
      </w:pPr>
      <w:bookmarkStart w:id="952" w:name="_Toc164034420"/>
      <w:r>
        <w:lastRenderedPageBreak/>
        <w:t>Boundary degrees of freedom in Craig-Bampton analyses</w:t>
      </w:r>
      <w:r w:rsidR="00972EB9">
        <w:t xml:space="preserve"> (SUPORT)</w:t>
      </w:r>
      <w:bookmarkEnd w:id="952"/>
    </w:p>
    <w:p w14:paraId="2EB75514" w14:textId="77777777" w:rsidR="00BA1A2A" w:rsidRDefault="00972EB9" w:rsidP="00051108">
      <w:pPr>
        <w:pStyle w:val="Header"/>
        <w:tabs>
          <w:tab w:val="clear" w:pos="4320"/>
          <w:tab w:val="clear" w:pos="8640"/>
        </w:tabs>
      </w:pPr>
      <w:r>
        <w:t>This feature is primarily included for Craig-Bampton</w:t>
      </w:r>
      <w:r w:rsidR="007D14F2">
        <w:t xml:space="preserve"> (CB)</w:t>
      </w:r>
      <w:r>
        <w:t xml:space="preserve"> model generation.  It provides a set of degrees of freedom (DOF’s) that are to be boundary DOF’s used in calculating modal properties of a substructure.  Reference 11</w:t>
      </w:r>
      <w:r w:rsidR="00051108">
        <w:t xml:space="preserve"> and Appendix D</w:t>
      </w:r>
      <w:r>
        <w:t xml:space="preserve"> desc</w:t>
      </w:r>
      <w:r w:rsidR="00051108">
        <w:t>ribe</w:t>
      </w:r>
      <w:r>
        <w:t xml:space="preserve"> the Craig-Bampton method</w:t>
      </w:r>
      <w:r w:rsidR="00CB23B2">
        <w:t xml:space="preserve"> as it is currently implemented in MYSTRAN</w:t>
      </w:r>
      <w:r>
        <w:t>.  The boundary DOF’s are identified on Bulk Data SUPORT entries</w:t>
      </w:r>
      <w:r w:rsidR="006F0CC4">
        <w:t xml:space="preserve"> and define the R-set of degrees of freedom (see later discussion on displacement set notation)</w:t>
      </w:r>
      <w:r>
        <w:t xml:space="preserve">. </w:t>
      </w:r>
      <w:r w:rsidR="006F0CC4">
        <w:t xml:space="preserve">For CB analyses the modal properties of the substructure are determined with fixed boundaries so that the R-set is constrained to zero for the purposes of calculating modal properties of the substructure.  The SUPORT feature is not intended for use in any of the other MYSTRAN solutions (e.g. statics, eigenvalues). </w:t>
      </w:r>
      <w:r>
        <w:t xml:space="preserve"> If the SUPORT feature is used in any solution method other than Craig-Bampton, the result is the same as if the SUPORT DOF’s were identified as constrained to zero motion on SPC or SPC1 Bulk Data entries.</w:t>
      </w:r>
    </w:p>
    <w:p w14:paraId="3A7C8959" w14:textId="77777777" w:rsidR="00BA1A2A" w:rsidRDefault="00BA1A2A" w:rsidP="00BD7DEC">
      <w:pPr>
        <w:pStyle w:val="Heading2"/>
        <w:keepNext/>
        <w:keepLines/>
      </w:pPr>
      <w:bookmarkStart w:id="953" w:name="_Toc534183765"/>
      <w:bookmarkStart w:id="954" w:name="_Toc12937174"/>
      <w:bookmarkStart w:id="955" w:name="_Toc12950840"/>
      <w:bookmarkStart w:id="956" w:name="_Toc12962693"/>
      <w:bookmarkStart w:id="957" w:name="_Toc13145829"/>
      <w:bookmarkStart w:id="958" w:name="_Toc13455226"/>
      <w:bookmarkStart w:id="959" w:name="_Toc13754748"/>
      <w:bookmarkStart w:id="960" w:name="_Toc13754979"/>
      <w:bookmarkStart w:id="961" w:name="_Toc13755477"/>
      <w:bookmarkStart w:id="962" w:name="_Toc13755999"/>
      <w:bookmarkStart w:id="963" w:name="_Toc21789387"/>
      <w:bookmarkStart w:id="964" w:name="_Toc27006594"/>
      <w:bookmarkStart w:id="965" w:name="_Toc27007486"/>
      <w:bookmarkStart w:id="966" w:name="_Toc27007577"/>
      <w:bookmarkStart w:id="967" w:name="_Toc27025020"/>
      <w:bookmarkStart w:id="968" w:name="_Toc27025765"/>
      <w:bookmarkStart w:id="969" w:name="_Toc27032824"/>
      <w:bookmarkStart w:id="970" w:name="_Toc27042468"/>
      <w:bookmarkStart w:id="971" w:name="_Toc27107037"/>
      <w:bookmarkStart w:id="972" w:name="_Toc27108787"/>
      <w:bookmarkStart w:id="973" w:name="_Toc27120811"/>
      <w:bookmarkStart w:id="974" w:name="_Toc27120921"/>
      <w:bookmarkStart w:id="975" w:name="_Toc27121561"/>
      <w:bookmarkStart w:id="976" w:name="_Toc27121665"/>
      <w:bookmarkStart w:id="977" w:name="_Toc27196845"/>
      <w:bookmarkStart w:id="978" w:name="_Toc27196950"/>
      <w:bookmarkStart w:id="979" w:name="_Toc27198221"/>
      <w:bookmarkStart w:id="980" w:name="_Toc27202743"/>
      <w:bookmarkStart w:id="981" w:name="_Toc27206201"/>
      <w:bookmarkStart w:id="982" w:name="_Toc27206306"/>
      <w:bookmarkStart w:id="983" w:name="_Toc27217214"/>
      <w:bookmarkStart w:id="984" w:name="_Toc27217319"/>
      <w:bookmarkStart w:id="985" w:name="_Toc27217423"/>
      <w:bookmarkStart w:id="986" w:name="_Toc27217796"/>
      <w:bookmarkStart w:id="987" w:name="_Toc27217900"/>
      <w:bookmarkStart w:id="988" w:name="_Toc27296305"/>
      <w:bookmarkStart w:id="989" w:name="_Toc27393813"/>
      <w:bookmarkStart w:id="990" w:name="_Toc27479829"/>
      <w:bookmarkStart w:id="991" w:name="_Toc27717208"/>
      <w:bookmarkStart w:id="992" w:name="_Toc28327005"/>
      <w:bookmarkStart w:id="993" w:name="_Toc28600336"/>
      <w:bookmarkStart w:id="994" w:name="_Toc28601228"/>
      <w:bookmarkStart w:id="995" w:name="_Toc39471434"/>
      <w:bookmarkStart w:id="996" w:name="_Toc55639600"/>
      <w:bookmarkStart w:id="997" w:name="_Toc55641088"/>
      <w:bookmarkStart w:id="998" w:name="_Toc164034421"/>
      <w:r>
        <w:t>Mass</w:t>
      </w:r>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p>
    <w:p w14:paraId="679B4D92" w14:textId="77777777" w:rsidR="00BA1A2A" w:rsidRDefault="00BA1A2A" w:rsidP="00361CC9">
      <w:pPr>
        <w:keepNext/>
        <w:keepLines/>
      </w:pPr>
      <w:r>
        <w:t>Mass for the finite element model can be specified in several ways:</w:t>
      </w:r>
    </w:p>
    <w:p w14:paraId="17E4CEB7" w14:textId="77777777" w:rsidR="00BA1A2A" w:rsidRDefault="00BA1A2A" w:rsidP="004F3C30">
      <w:pPr>
        <w:pStyle w:val="Bullet1"/>
      </w:pPr>
      <w:r>
        <w:t>Mass density for finite elements (specified on property Bulk Data material entries)</w:t>
      </w:r>
    </w:p>
    <w:p w14:paraId="5081AE00" w14:textId="77777777" w:rsidR="00BA1A2A" w:rsidRDefault="00BA1A2A" w:rsidP="004F3C30">
      <w:pPr>
        <w:pStyle w:val="Bullet1"/>
      </w:pPr>
      <w:r>
        <w:t>Mass per unit length, or per unit area, for finite elements (specified on element property Bulk Data entries)</w:t>
      </w:r>
    </w:p>
    <w:p w14:paraId="1C557CC8" w14:textId="77777777" w:rsidR="00BA1A2A" w:rsidRDefault="00BA1A2A" w:rsidP="004F3C30">
      <w:pPr>
        <w:pStyle w:val="Bullet1"/>
      </w:pPr>
      <w:r>
        <w:t>Concentrated masses at grids (using CONM2 Bulk Data entry) with possible offsets and moments of inertia.</w:t>
      </w:r>
    </w:p>
    <w:p w14:paraId="2EB382CD" w14:textId="77777777" w:rsidR="00BA1A2A" w:rsidRDefault="00BA1A2A" w:rsidP="00BA1A2A">
      <w:r>
        <w:t>Any of the above can be used in combination, or separately, in defining the mass for any finite element (or grid point in the case of CONM2’s) in the model.</w:t>
      </w:r>
    </w:p>
    <w:p w14:paraId="1F67830D" w14:textId="77777777" w:rsidR="00BA1A2A" w:rsidRDefault="00BA1A2A" w:rsidP="00BA1A2A">
      <w:pPr>
        <w:pStyle w:val="Heading3"/>
      </w:pPr>
      <w:bookmarkStart w:id="999" w:name="_Toc534183766"/>
      <w:bookmarkStart w:id="1000" w:name="_Toc12937175"/>
      <w:bookmarkStart w:id="1001" w:name="_Toc12950841"/>
      <w:bookmarkStart w:id="1002" w:name="_Toc12962694"/>
      <w:bookmarkStart w:id="1003" w:name="_Toc13145830"/>
      <w:bookmarkStart w:id="1004" w:name="_Toc13455227"/>
      <w:bookmarkStart w:id="1005" w:name="_Toc13754749"/>
      <w:bookmarkStart w:id="1006" w:name="_Toc13754980"/>
      <w:bookmarkStart w:id="1007" w:name="_Toc13755478"/>
      <w:bookmarkStart w:id="1008" w:name="_Toc13756000"/>
      <w:bookmarkStart w:id="1009" w:name="_Toc21789388"/>
      <w:bookmarkStart w:id="1010" w:name="_Toc27006595"/>
      <w:bookmarkStart w:id="1011" w:name="_Toc27007487"/>
      <w:bookmarkStart w:id="1012" w:name="_Toc27007578"/>
      <w:bookmarkStart w:id="1013" w:name="_Toc27025021"/>
      <w:bookmarkStart w:id="1014" w:name="_Toc27025766"/>
      <w:bookmarkStart w:id="1015" w:name="_Toc27032825"/>
      <w:bookmarkStart w:id="1016" w:name="_Toc27042469"/>
      <w:bookmarkStart w:id="1017" w:name="_Toc27107038"/>
      <w:bookmarkStart w:id="1018" w:name="_Toc27108788"/>
      <w:bookmarkStart w:id="1019" w:name="_Toc27120812"/>
      <w:bookmarkStart w:id="1020" w:name="_Toc27120922"/>
      <w:bookmarkStart w:id="1021" w:name="_Toc27121562"/>
      <w:bookmarkStart w:id="1022" w:name="_Toc27121666"/>
      <w:bookmarkStart w:id="1023" w:name="_Toc27196846"/>
      <w:bookmarkStart w:id="1024" w:name="_Toc27196951"/>
      <w:bookmarkStart w:id="1025" w:name="_Toc27198222"/>
      <w:bookmarkStart w:id="1026" w:name="_Toc27202744"/>
      <w:bookmarkStart w:id="1027" w:name="_Toc27206202"/>
      <w:bookmarkStart w:id="1028" w:name="_Toc27206307"/>
      <w:bookmarkStart w:id="1029" w:name="_Toc27217215"/>
      <w:bookmarkStart w:id="1030" w:name="_Toc27217320"/>
      <w:bookmarkStart w:id="1031" w:name="_Toc27217424"/>
      <w:bookmarkStart w:id="1032" w:name="_Toc27217797"/>
      <w:bookmarkStart w:id="1033" w:name="_Toc27217901"/>
      <w:bookmarkStart w:id="1034" w:name="_Toc27296306"/>
      <w:bookmarkStart w:id="1035" w:name="_Toc27393814"/>
      <w:bookmarkStart w:id="1036" w:name="_Toc27479830"/>
      <w:bookmarkStart w:id="1037" w:name="_Toc27717209"/>
      <w:bookmarkStart w:id="1038" w:name="_Toc28327006"/>
      <w:bookmarkStart w:id="1039" w:name="_Toc28600337"/>
      <w:bookmarkStart w:id="1040" w:name="_Toc28601229"/>
      <w:bookmarkStart w:id="1041" w:name="_Toc39471435"/>
      <w:bookmarkStart w:id="1042" w:name="_Toc55639601"/>
      <w:bookmarkStart w:id="1043" w:name="_Toc55641089"/>
      <w:bookmarkStart w:id="1044" w:name="_Toc164034422"/>
      <w:r>
        <w:t>Mass density on material entries</w:t>
      </w:r>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p>
    <w:p w14:paraId="6E15D30A" w14:textId="77777777" w:rsidR="00BA1A2A" w:rsidRDefault="00BA1A2A" w:rsidP="00BA1A2A">
      <w:r>
        <w:t xml:space="preserve">The MAT1 Bulk data entry used to define material properties, discussed earlier, has a field to specify the mass density of the material.  This mass density, together with the volume of each finite element, can be used by MYSTRAN to calculate a mass for each element.  For example, plate elements have a surface area defined by the grid locations of the three or four grids that the plate element is connected to.  The plate element thickness (membrane thickness on the property entry PSHELL) along with the </w:t>
      </w:r>
      <w:r>
        <w:lastRenderedPageBreak/>
        <w:t>surface area defines a volume for the element.  The mass density on the MAT1 entry times this volume defines the mass for this element.  Similarly, a beam element (BAR) has a length defined by the two grids that the element connects to and has a cross-sectional area specified on the PBAR entry.  The element volume is calculated from this area and length.</w:t>
      </w:r>
    </w:p>
    <w:p w14:paraId="564E22A3" w14:textId="77777777" w:rsidR="00BA1A2A" w:rsidRDefault="00BA1A2A" w:rsidP="00BA1A2A">
      <w:pPr>
        <w:pStyle w:val="Heading3"/>
        <w:keepLines/>
      </w:pPr>
      <w:bookmarkStart w:id="1045" w:name="_Toc534183767"/>
      <w:bookmarkStart w:id="1046" w:name="_Toc12937176"/>
      <w:bookmarkStart w:id="1047" w:name="_Toc12950842"/>
      <w:bookmarkStart w:id="1048" w:name="_Toc12962695"/>
      <w:bookmarkStart w:id="1049" w:name="_Toc13145831"/>
      <w:bookmarkStart w:id="1050" w:name="_Toc13455228"/>
      <w:bookmarkStart w:id="1051" w:name="_Toc13754750"/>
      <w:bookmarkStart w:id="1052" w:name="_Toc13754981"/>
      <w:bookmarkStart w:id="1053" w:name="_Toc13755479"/>
      <w:bookmarkStart w:id="1054" w:name="_Toc13756001"/>
      <w:bookmarkStart w:id="1055" w:name="_Toc21789389"/>
      <w:bookmarkStart w:id="1056" w:name="_Toc27006596"/>
      <w:bookmarkStart w:id="1057" w:name="_Toc27007488"/>
      <w:bookmarkStart w:id="1058" w:name="_Toc27007579"/>
      <w:bookmarkStart w:id="1059" w:name="_Toc27025022"/>
      <w:bookmarkStart w:id="1060" w:name="_Toc27025767"/>
      <w:bookmarkStart w:id="1061" w:name="_Toc27032826"/>
      <w:bookmarkStart w:id="1062" w:name="_Toc27042470"/>
      <w:bookmarkStart w:id="1063" w:name="_Toc27107039"/>
      <w:bookmarkStart w:id="1064" w:name="_Toc27108789"/>
      <w:bookmarkStart w:id="1065" w:name="_Toc27120813"/>
      <w:bookmarkStart w:id="1066" w:name="_Toc27120923"/>
      <w:bookmarkStart w:id="1067" w:name="_Toc27121563"/>
      <w:bookmarkStart w:id="1068" w:name="_Toc27121667"/>
      <w:bookmarkStart w:id="1069" w:name="_Toc27196847"/>
      <w:bookmarkStart w:id="1070" w:name="_Toc27196952"/>
      <w:bookmarkStart w:id="1071" w:name="_Toc27198223"/>
      <w:bookmarkStart w:id="1072" w:name="_Toc27202745"/>
      <w:bookmarkStart w:id="1073" w:name="_Toc27206203"/>
      <w:bookmarkStart w:id="1074" w:name="_Toc27206308"/>
      <w:bookmarkStart w:id="1075" w:name="_Toc27217216"/>
      <w:bookmarkStart w:id="1076" w:name="_Toc27217321"/>
      <w:bookmarkStart w:id="1077" w:name="_Toc27217425"/>
      <w:bookmarkStart w:id="1078" w:name="_Toc27217798"/>
      <w:bookmarkStart w:id="1079" w:name="_Toc27217902"/>
      <w:bookmarkStart w:id="1080" w:name="_Toc27296307"/>
      <w:bookmarkStart w:id="1081" w:name="_Toc27393815"/>
      <w:bookmarkStart w:id="1082" w:name="_Toc27479831"/>
      <w:bookmarkStart w:id="1083" w:name="_Toc27717210"/>
      <w:bookmarkStart w:id="1084" w:name="_Toc28327007"/>
      <w:bookmarkStart w:id="1085" w:name="_Toc28600338"/>
      <w:bookmarkStart w:id="1086" w:name="_Toc28601230"/>
      <w:bookmarkStart w:id="1087" w:name="_Toc39471436"/>
      <w:bookmarkStart w:id="1088" w:name="_Toc55639602"/>
      <w:bookmarkStart w:id="1089" w:name="_Toc55641090"/>
      <w:bookmarkStart w:id="1090" w:name="_Toc164034423"/>
      <w:r>
        <w:t>Mass per unit length or area of finite elements</w:t>
      </w:r>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p>
    <w:p w14:paraId="5422BEE4" w14:textId="77777777" w:rsidR="00BA1A2A" w:rsidRDefault="00BA1A2A" w:rsidP="00BA1A2A">
      <w:pPr>
        <w:keepNext/>
        <w:keepLines/>
      </w:pPr>
      <w:r>
        <w:t>Mass can also be defined using data entered on the element pr</w:t>
      </w:r>
      <w:r w:rsidR="00DE2C7D">
        <w:t>operty Bulk Data entries.  The P</w:t>
      </w:r>
      <w:r>
        <w:t>BAR entry, for example, has a provision for specifying mass per unit length of the bar.  The plate element property entries have a field in which a mass per unit area can be defined.  These can be used in conjunction with the other two methods of defining mass, or can be used independently to completely define the mass for an element.</w:t>
      </w:r>
    </w:p>
    <w:p w14:paraId="54020C51" w14:textId="77777777" w:rsidR="00BA1A2A" w:rsidRDefault="00BA1A2A" w:rsidP="00BA1A2A">
      <w:pPr>
        <w:pStyle w:val="Heading3"/>
      </w:pPr>
      <w:bookmarkStart w:id="1091" w:name="_Toc534183768"/>
      <w:bookmarkStart w:id="1092" w:name="_Toc12937177"/>
      <w:bookmarkStart w:id="1093" w:name="_Toc12950843"/>
      <w:bookmarkStart w:id="1094" w:name="_Toc12962696"/>
      <w:bookmarkStart w:id="1095" w:name="_Toc13145832"/>
      <w:bookmarkStart w:id="1096" w:name="_Toc13455229"/>
      <w:bookmarkStart w:id="1097" w:name="_Toc13754751"/>
      <w:bookmarkStart w:id="1098" w:name="_Toc13754982"/>
      <w:bookmarkStart w:id="1099" w:name="_Toc13755480"/>
      <w:bookmarkStart w:id="1100" w:name="_Toc13756002"/>
      <w:bookmarkStart w:id="1101" w:name="_Toc21789390"/>
      <w:bookmarkStart w:id="1102" w:name="_Toc27006597"/>
      <w:bookmarkStart w:id="1103" w:name="_Toc27007489"/>
      <w:bookmarkStart w:id="1104" w:name="_Toc27007580"/>
      <w:bookmarkStart w:id="1105" w:name="_Toc27025023"/>
      <w:bookmarkStart w:id="1106" w:name="_Toc27025768"/>
      <w:bookmarkStart w:id="1107" w:name="_Toc27032827"/>
      <w:bookmarkStart w:id="1108" w:name="_Toc27042471"/>
      <w:bookmarkStart w:id="1109" w:name="_Toc27107040"/>
      <w:bookmarkStart w:id="1110" w:name="_Toc27108790"/>
      <w:bookmarkStart w:id="1111" w:name="_Toc27120814"/>
      <w:bookmarkStart w:id="1112" w:name="_Toc27120924"/>
      <w:bookmarkStart w:id="1113" w:name="_Toc27121564"/>
      <w:bookmarkStart w:id="1114" w:name="_Toc27121668"/>
      <w:bookmarkStart w:id="1115" w:name="_Toc27196848"/>
      <w:bookmarkStart w:id="1116" w:name="_Toc27196953"/>
      <w:bookmarkStart w:id="1117" w:name="_Toc27198224"/>
      <w:bookmarkStart w:id="1118" w:name="_Toc27202746"/>
      <w:bookmarkStart w:id="1119" w:name="_Toc27206204"/>
      <w:bookmarkStart w:id="1120" w:name="_Toc27206309"/>
      <w:bookmarkStart w:id="1121" w:name="_Toc27217217"/>
      <w:bookmarkStart w:id="1122" w:name="_Toc27217322"/>
      <w:bookmarkStart w:id="1123" w:name="_Toc27217426"/>
      <w:bookmarkStart w:id="1124" w:name="_Toc27217799"/>
      <w:bookmarkStart w:id="1125" w:name="_Toc27217903"/>
      <w:bookmarkStart w:id="1126" w:name="_Toc27296308"/>
      <w:bookmarkStart w:id="1127" w:name="_Toc27393816"/>
      <w:bookmarkStart w:id="1128" w:name="_Toc27479832"/>
      <w:bookmarkStart w:id="1129" w:name="_Toc27717211"/>
      <w:bookmarkStart w:id="1130" w:name="_Toc28327008"/>
      <w:bookmarkStart w:id="1131" w:name="_Toc28600339"/>
      <w:bookmarkStart w:id="1132" w:name="_Toc28601231"/>
      <w:bookmarkStart w:id="1133" w:name="_Toc39471437"/>
      <w:bookmarkStart w:id="1134" w:name="_Toc55639603"/>
      <w:bookmarkStart w:id="1135" w:name="_Toc55641091"/>
      <w:bookmarkStart w:id="1136" w:name="_Toc164034424"/>
      <w:r>
        <w:t>Concentrated masses at grids</w:t>
      </w:r>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p>
    <w:p w14:paraId="13F145BC" w14:textId="77777777" w:rsidR="00BA1A2A" w:rsidRDefault="00BA1A2A" w:rsidP="00BA1A2A">
      <w:r>
        <w:t>Concentrated masses can be placed directly at grid points using the CONM2 Bulk Data entry.  This entry provides the user with the option of specifying a mass value with possible offsets from the grid poi</w:t>
      </w:r>
      <w:r w:rsidR="00DE2C7D">
        <w:t>nt and mass moments of inertia,</w:t>
      </w:r>
      <w:r w:rsidR="007F20D7">
        <w:t xml:space="preserve"> </w:t>
      </w:r>
      <w:r>
        <w:t>including products of inerti</w:t>
      </w:r>
      <w:r w:rsidR="00DE2C7D">
        <w:t>a</w:t>
      </w:r>
      <w:r>
        <w:t xml:space="preserve">.  The offsets and inertia’s can be specified in a coordinate system referenced on the CONM2 entry.  Use of the CONM2 presents a convenient method for including “rigid masses” at grid points.  The CONM2 entry has an “element” ID in field 2, the ID for the grid to which the mass is attached in field 3, the coordinate system in which the mass properties are specified in field 4 and the mass value in field 5.  The remainder of the logical entry (which can span two physical entries) is used to specify possible offsets and moments and products of inertia.  The offsets are the relative coordinates of the c.g of the mass with respect to the grid and are specified in the coordinate system whose ID is in field 3.  The inertia values are the moments and products of inertia of the mass about </w:t>
      </w:r>
      <w:proofErr w:type="gramStart"/>
      <w:r>
        <w:t>it’s</w:t>
      </w:r>
      <w:proofErr w:type="gramEnd"/>
      <w:r>
        <w:t xml:space="preserve"> own c.g., also with respect to the coordinate system specified in field 3.  Moments of inertia about any of the three axes of this coordinate system can be specified.  There are, possibly, six products of inertia but only the three independent </w:t>
      </w:r>
      <w:proofErr w:type="gramStart"/>
      <w:r>
        <w:t>ones</w:t>
      </w:r>
      <w:proofErr w:type="gramEnd"/>
      <w:r>
        <w:t xml:space="preserve"> need be specified.  The offsets and inertia values are optional.</w:t>
      </w:r>
    </w:p>
    <w:p w14:paraId="4CFF334B" w14:textId="77777777" w:rsidR="00BA1A2A" w:rsidRDefault="00BA1A2A" w:rsidP="00BA1A2A">
      <w:r>
        <w:t xml:space="preserve">A 6 x 6 symmetric mass matrix, </w:t>
      </w:r>
      <w:r>
        <w:rPr>
          <w:i/>
        </w:rPr>
        <w:t>M,</w:t>
      </w:r>
      <w:r>
        <w:t xml:space="preserve"> (at the c.g. of the mass) is created by MYSTRAN as given by:</w:t>
      </w:r>
    </w:p>
    <w:p w14:paraId="755F9325" w14:textId="77777777" w:rsidR="00BA1A2A" w:rsidRDefault="00BA1A2A" w:rsidP="00BA1A2A">
      <w:pPr>
        <w:pStyle w:val="Header"/>
        <w:tabs>
          <w:tab w:val="clear" w:pos="4320"/>
          <w:tab w:val="clear" w:pos="8640"/>
        </w:tabs>
      </w:pPr>
    </w:p>
    <w:p w14:paraId="6E9CD68B" w14:textId="46481CCF" w:rsidR="00BA1A2A" w:rsidRDefault="00BA1A2A" w:rsidP="00BA1A2A">
      <w:pPr>
        <w:pStyle w:val="MTDisplayEquation"/>
      </w:pPr>
      <w:r>
        <w:lastRenderedPageBreak/>
        <w:tab/>
      </w:r>
      <w:r w:rsidR="00B46268" w:rsidRPr="00831F7B">
        <w:rPr>
          <w:position w:val="-88"/>
        </w:rPr>
        <w:object w:dxaOrig="3739" w:dyaOrig="1860" w14:anchorId="2B2EAA03">
          <v:shape id="_x0000_i1027" type="#_x0000_t75" style="width:186.4pt;height:92.8pt" o:ole="">
            <v:imagedata r:id="rId15" o:title=""/>
          </v:shape>
          <o:OLEObject Type="Embed" ProgID="Equation.DSMT4" ShapeID="_x0000_i1027" DrawAspect="Content" ObjectID="_1774705452"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5712BC">
          <w:rPr>
            <w:noProof/>
          </w:rPr>
          <w:instrText>2</w:instrText>
        </w:r>
      </w:fldSimple>
      <w:r>
        <w:instrText>-</w:instrText>
      </w:r>
      <w:fldSimple w:instr=" SEQ MTEqn \c \* Arabic \* MERGEFORMAT ">
        <w:r w:rsidR="005712BC">
          <w:rPr>
            <w:noProof/>
          </w:rPr>
          <w:instrText>2</w:instrText>
        </w:r>
      </w:fldSimple>
      <w:r>
        <w:fldChar w:fldCharType="end"/>
      </w:r>
    </w:p>
    <w:p w14:paraId="4728C480" w14:textId="77777777" w:rsidR="00BA1A2A" w:rsidRDefault="00BA1A2A" w:rsidP="00BA1A2A">
      <w:r>
        <w:t>In the above</w:t>
      </w:r>
      <w:r>
        <w:rPr>
          <w:i/>
        </w:rPr>
        <w:t xml:space="preserve">, </w:t>
      </w:r>
      <w:r w:rsidRPr="00CB17F7">
        <w:t>m</w:t>
      </w:r>
      <w:r>
        <w:t xml:space="preserve"> denotes the mass value on the CONM2 entry and </w:t>
      </w:r>
      <w:r w:rsidR="00B46268">
        <w:t>d</w:t>
      </w:r>
      <w:r w:rsidRPr="00DE2C7D">
        <w:rPr>
          <w:vertAlign w:val="subscript"/>
        </w:rPr>
        <w:t>1</w:t>
      </w:r>
      <w:r w:rsidR="00B46268">
        <w:t>, d</w:t>
      </w:r>
      <w:r w:rsidRPr="00DE2C7D">
        <w:rPr>
          <w:vertAlign w:val="subscript"/>
        </w:rPr>
        <w:t>2</w:t>
      </w:r>
      <w:r>
        <w:t xml:space="preserve"> and </w:t>
      </w:r>
      <w:r w:rsidR="00B46268">
        <w:t>d</w:t>
      </w:r>
      <w:r w:rsidRPr="00DE2C7D">
        <w:rPr>
          <w:vertAlign w:val="subscript"/>
        </w:rPr>
        <w:t>3</w:t>
      </w:r>
      <w:r>
        <w:t xml:space="preserve"> denote the offsets of </w:t>
      </w:r>
      <w:r>
        <w:rPr>
          <w:i/>
        </w:rPr>
        <w:t>m</w:t>
      </w:r>
      <w:r>
        <w:t xml:space="preserve"> from the grid and </w:t>
      </w:r>
      <w:r w:rsidRPr="00CB17F7">
        <w:t xml:space="preserve">Iij </w:t>
      </w:r>
      <w:r>
        <w:t>are the six independent moments an</w:t>
      </w:r>
      <w:r w:rsidR="00DE2C7D">
        <w:t xml:space="preserve">d products of inertia.  The 1,2 and </w:t>
      </w:r>
      <w:r>
        <w:t>3 subscripts refer to the 3 axes of the coordinate system whose ID is in field 4 of the CONM2 entry.</w:t>
      </w:r>
    </w:p>
    <w:p w14:paraId="020744A9" w14:textId="77777777" w:rsidR="00BA1A2A" w:rsidRDefault="00BA1A2A" w:rsidP="00BA1A2A">
      <w:pPr>
        <w:pStyle w:val="Heading3"/>
      </w:pPr>
      <w:bookmarkStart w:id="1137" w:name="_Toc534183769"/>
      <w:bookmarkStart w:id="1138" w:name="_Toc12937178"/>
      <w:bookmarkStart w:id="1139" w:name="_Toc12950844"/>
      <w:bookmarkStart w:id="1140" w:name="_Toc12962697"/>
      <w:bookmarkStart w:id="1141" w:name="_Toc13145833"/>
      <w:bookmarkStart w:id="1142" w:name="_Toc13455230"/>
      <w:bookmarkStart w:id="1143" w:name="_Toc13754752"/>
      <w:bookmarkStart w:id="1144" w:name="_Toc13754983"/>
      <w:bookmarkStart w:id="1145" w:name="_Toc13755481"/>
      <w:bookmarkStart w:id="1146" w:name="_Toc13756003"/>
      <w:bookmarkStart w:id="1147" w:name="_Toc21789391"/>
      <w:bookmarkStart w:id="1148" w:name="_Toc27006598"/>
      <w:bookmarkStart w:id="1149" w:name="_Toc27007490"/>
      <w:bookmarkStart w:id="1150" w:name="_Toc27007581"/>
      <w:bookmarkStart w:id="1151" w:name="_Toc27025024"/>
      <w:bookmarkStart w:id="1152" w:name="_Toc27025769"/>
      <w:bookmarkStart w:id="1153" w:name="_Toc27032828"/>
      <w:bookmarkStart w:id="1154" w:name="_Toc27042472"/>
      <w:bookmarkStart w:id="1155" w:name="_Toc27107041"/>
      <w:bookmarkStart w:id="1156" w:name="_Toc27108791"/>
      <w:bookmarkStart w:id="1157" w:name="_Toc27120815"/>
      <w:bookmarkStart w:id="1158" w:name="_Toc27120925"/>
      <w:bookmarkStart w:id="1159" w:name="_Toc27121565"/>
      <w:bookmarkStart w:id="1160" w:name="_Toc27121669"/>
      <w:bookmarkStart w:id="1161" w:name="_Toc27196849"/>
      <w:bookmarkStart w:id="1162" w:name="_Toc27196954"/>
      <w:bookmarkStart w:id="1163" w:name="_Toc27198225"/>
      <w:bookmarkStart w:id="1164" w:name="_Toc27202747"/>
      <w:bookmarkStart w:id="1165" w:name="_Toc27206205"/>
      <w:bookmarkStart w:id="1166" w:name="_Toc27206310"/>
      <w:bookmarkStart w:id="1167" w:name="_Toc27217218"/>
      <w:bookmarkStart w:id="1168" w:name="_Toc27217323"/>
      <w:bookmarkStart w:id="1169" w:name="_Toc27217427"/>
      <w:bookmarkStart w:id="1170" w:name="_Toc27217800"/>
      <w:bookmarkStart w:id="1171" w:name="_Toc27217904"/>
      <w:bookmarkStart w:id="1172" w:name="_Toc27296309"/>
      <w:bookmarkStart w:id="1173" w:name="_Toc27393817"/>
      <w:bookmarkStart w:id="1174" w:name="_Toc27479833"/>
      <w:bookmarkStart w:id="1175" w:name="_Toc27717212"/>
      <w:bookmarkStart w:id="1176" w:name="_Toc28327009"/>
      <w:bookmarkStart w:id="1177" w:name="_Toc28600340"/>
      <w:bookmarkStart w:id="1178" w:name="_Toc28601232"/>
      <w:bookmarkStart w:id="1179" w:name="_Toc39471438"/>
      <w:bookmarkStart w:id="1180" w:name="_Toc55639604"/>
      <w:bookmarkStart w:id="1181" w:name="_Toc55641092"/>
      <w:bookmarkStart w:id="1182" w:name="_Toc164034425"/>
      <w:r>
        <w:t>Model total mass</w:t>
      </w:r>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p>
    <w:p w14:paraId="4D80120C" w14:textId="77777777" w:rsidR="00BA1A2A" w:rsidRDefault="00BA1A2A" w:rsidP="00BA1A2A">
      <w:r>
        <w:t>MYSTRAN can calculate the rigid body mass properties (total mass, overall c.g. and moments of inertia) of the finite element model if the user desires.  The calculation is done in the basic coordinate system and can be done relative to any user specified grid point.  The Bulk Data entry PARAM with a parameter name of GRDPNT in field 2 is used to request output of the rigid body mass properties of the model.  If field 3 of this PARAM entry contains a grid point ID, the calculation will give the mass properties relative to that grid point.  If field 3 is blank (or zero), the calculation will be done relative to the origin of the basic coordinate system.</w:t>
      </w:r>
    </w:p>
    <w:p w14:paraId="45413EE2" w14:textId="77777777" w:rsidR="00BA1A2A" w:rsidRDefault="00BA1A2A" w:rsidP="00BA1A2A"/>
    <w:p w14:paraId="73164CD9" w14:textId="77777777" w:rsidR="00BA1A2A" w:rsidRDefault="00BA1A2A" w:rsidP="00BA1A2A">
      <w:pPr>
        <w:pStyle w:val="Heading3"/>
        <w:keepLines/>
      </w:pPr>
      <w:bookmarkStart w:id="1183" w:name="_Toc534183770"/>
      <w:bookmarkStart w:id="1184" w:name="_Toc12937179"/>
      <w:bookmarkStart w:id="1185" w:name="_Toc12950845"/>
      <w:bookmarkStart w:id="1186" w:name="_Toc12962698"/>
      <w:bookmarkStart w:id="1187" w:name="_Toc13145834"/>
      <w:bookmarkStart w:id="1188" w:name="_Toc13455231"/>
      <w:bookmarkStart w:id="1189" w:name="_Toc13754753"/>
      <w:bookmarkStart w:id="1190" w:name="_Toc13754984"/>
      <w:bookmarkStart w:id="1191" w:name="_Toc13755482"/>
      <w:bookmarkStart w:id="1192" w:name="_Toc13756004"/>
      <w:bookmarkStart w:id="1193" w:name="_Toc21789392"/>
      <w:bookmarkStart w:id="1194" w:name="_Toc27006599"/>
      <w:bookmarkStart w:id="1195" w:name="_Toc27007491"/>
      <w:bookmarkStart w:id="1196" w:name="_Toc27007582"/>
      <w:bookmarkStart w:id="1197" w:name="_Toc27025025"/>
      <w:bookmarkStart w:id="1198" w:name="_Toc27025770"/>
      <w:bookmarkStart w:id="1199" w:name="_Toc27032829"/>
      <w:bookmarkStart w:id="1200" w:name="_Toc27042473"/>
      <w:bookmarkStart w:id="1201" w:name="_Toc27107042"/>
      <w:bookmarkStart w:id="1202" w:name="_Toc27108792"/>
      <w:bookmarkStart w:id="1203" w:name="_Toc27120816"/>
      <w:bookmarkStart w:id="1204" w:name="_Toc27120926"/>
      <w:bookmarkStart w:id="1205" w:name="_Toc27121566"/>
      <w:bookmarkStart w:id="1206" w:name="_Toc27121670"/>
      <w:bookmarkStart w:id="1207" w:name="_Toc27196850"/>
      <w:bookmarkStart w:id="1208" w:name="_Toc27196955"/>
      <w:bookmarkStart w:id="1209" w:name="_Toc27198226"/>
      <w:bookmarkStart w:id="1210" w:name="_Toc27202748"/>
      <w:bookmarkStart w:id="1211" w:name="_Toc27206206"/>
      <w:bookmarkStart w:id="1212" w:name="_Toc27206311"/>
      <w:bookmarkStart w:id="1213" w:name="_Toc27217219"/>
      <w:bookmarkStart w:id="1214" w:name="_Toc27217324"/>
      <w:bookmarkStart w:id="1215" w:name="_Toc27217428"/>
      <w:bookmarkStart w:id="1216" w:name="_Toc27217801"/>
      <w:bookmarkStart w:id="1217" w:name="_Toc27217905"/>
      <w:bookmarkStart w:id="1218" w:name="_Toc27296310"/>
      <w:bookmarkStart w:id="1219" w:name="_Toc27393818"/>
      <w:bookmarkStart w:id="1220" w:name="_Toc27479834"/>
      <w:bookmarkStart w:id="1221" w:name="_Toc27717213"/>
      <w:bookmarkStart w:id="1222" w:name="_Toc28327010"/>
      <w:bookmarkStart w:id="1223" w:name="_Toc28600341"/>
      <w:bookmarkStart w:id="1224" w:name="_Toc28601233"/>
      <w:bookmarkStart w:id="1225" w:name="_Toc39471439"/>
      <w:bookmarkStart w:id="1226" w:name="_Toc55639605"/>
      <w:bookmarkStart w:id="1227" w:name="_Toc55641093"/>
      <w:bookmarkStart w:id="1228" w:name="_Toc164034426"/>
      <w:r>
        <w:t>Mass units</w:t>
      </w:r>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p>
    <w:p w14:paraId="42916C6A" w14:textId="77777777" w:rsidR="00BA1A2A" w:rsidRDefault="00BA1A2A" w:rsidP="00BA1A2A">
      <w:pPr>
        <w:keepNext/>
        <w:keepLines/>
      </w:pPr>
      <w:r>
        <w:t xml:space="preserve">All units of mass input in </w:t>
      </w:r>
      <w:r w:rsidR="00F776D4">
        <w:t>the Bulk data must be consistent</w:t>
      </w:r>
      <w:r>
        <w:t xml:space="preserve">.  However, the user can input these in terms of mass or weight.  If weight units are used, the finite element mass matrix must be converted back to mass units prior to performing eigenvalue analyses.  This is accomplished using the Bulk Data PARAM entry with a parameter name of WTMASS in field 2.  The value of the WTMASS parameter is used to </w:t>
      </w:r>
      <w:r>
        <w:rPr>
          <w:u w:val="single"/>
        </w:rPr>
        <w:t>multiply</w:t>
      </w:r>
      <w:r>
        <w:t xml:space="preserve"> the mass matrix prior to eigenvalue analyses.  Thus, if the user has input weight units instead of mass units a WTMASS value of 1.0/gravity (e.g. 1.0/386 if gravity is 386 in/sec</w:t>
      </w:r>
      <w:r>
        <w:rPr>
          <w:vertAlign w:val="superscript"/>
        </w:rPr>
        <w:t>2</w:t>
      </w:r>
      <w:r>
        <w:t>) must be used.  The units of the output for the rigid body mass properties of the whole model (discussed above) are the same as the input units (mass or weight).</w:t>
      </w:r>
    </w:p>
    <w:p w14:paraId="5FF8F187" w14:textId="77777777" w:rsidR="00BA1A2A" w:rsidRDefault="00BA1A2A" w:rsidP="00BA1A2A"/>
    <w:p w14:paraId="6C56ABC5" w14:textId="77777777" w:rsidR="00BA1A2A" w:rsidRDefault="00BA1A2A" w:rsidP="00BA1A2A">
      <w:r>
        <w:lastRenderedPageBreak/>
        <w:t>If the user has specified a gravity loading (see section on Applied Loads) the units of the acceleration on the GRAV entry must also be consistent with the units of mass.  For example, if mass units are used then the GRAV entry should specify the gravity loading in acceleration units.  However, if weight units are used the gravity loading should be specified in terms of g’s.</w:t>
      </w:r>
    </w:p>
    <w:p w14:paraId="694A1B09" w14:textId="77777777" w:rsidR="00BA1A2A" w:rsidRDefault="00BA1A2A" w:rsidP="00BA1A2A">
      <w:pPr>
        <w:pStyle w:val="Heading2"/>
        <w:keepNext/>
      </w:pPr>
      <w:bookmarkStart w:id="1229" w:name="_Toc534183771"/>
      <w:bookmarkStart w:id="1230" w:name="_Toc12937180"/>
      <w:bookmarkStart w:id="1231" w:name="_Toc12950846"/>
      <w:bookmarkStart w:id="1232" w:name="_Toc12962699"/>
      <w:bookmarkStart w:id="1233" w:name="_Toc13145835"/>
      <w:bookmarkStart w:id="1234" w:name="_Toc13455232"/>
      <w:bookmarkStart w:id="1235" w:name="_Toc13754754"/>
      <w:bookmarkStart w:id="1236" w:name="_Toc13754985"/>
      <w:bookmarkStart w:id="1237" w:name="_Toc13755483"/>
      <w:bookmarkStart w:id="1238" w:name="_Toc13756005"/>
      <w:bookmarkStart w:id="1239" w:name="_Toc21789393"/>
      <w:bookmarkStart w:id="1240" w:name="_Toc27006600"/>
      <w:bookmarkStart w:id="1241" w:name="_Toc27007492"/>
      <w:bookmarkStart w:id="1242" w:name="_Toc27007583"/>
      <w:bookmarkStart w:id="1243" w:name="_Toc27025026"/>
      <w:bookmarkStart w:id="1244" w:name="_Toc27025771"/>
      <w:bookmarkStart w:id="1245" w:name="_Toc27032830"/>
      <w:bookmarkStart w:id="1246" w:name="_Toc27042474"/>
      <w:bookmarkStart w:id="1247" w:name="_Toc27107043"/>
      <w:bookmarkStart w:id="1248" w:name="_Toc27108793"/>
      <w:bookmarkStart w:id="1249" w:name="_Toc27120817"/>
      <w:bookmarkStart w:id="1250" w:name="_Toc27120927"/>
      <w:bookmarkStart w:id="1251" w:name="_Toc27121567"/>
      <w:bookmarkStart w:id="1252" w:name="_Toc27121671"/>
      <w:bookmarkStart w:id="1253" w:name="_Toc27196851"/>
      <w:bookmarkStart w:id="1254" w:name="_Toc27196956"/>
      <w:bookmarkStart w:id="1255" w:name="_Toc27198227"/>
      <w:bookmarkStart w:id="1256" w:name="_Toc27202749"/>
      <w:bookmarkStart w:id="1257" w:name="_Toc27206207"/>
      <w:bookmarkStart w:id="1258" w:name="_Toc27206312"/>
      <w:bookmarkStart w:id="1259" w:name="_Toc27217220"/>
      <w:bookmarkStart w:id="1260" w:name="_Toc27217325"/>
      <w:bookmarkStart w:id="1261" w:name="_Toc27217429"/>
      <w:bookmarkStart w:id="1262" w:name="_Toc27217802"/>
      <w:bookmarkStart w:id="1263" w:name="_Toc27217906"/>
      <w:bookmarkStart w:id="1264" w:name="_Toc27296311"/>
      <w:bookmarkStart w:id="1265" w:name="_Toc27393819"/>
      <w:bookmarkStart w:id="1266" w:name="_Toc27479835"/>
      <w:bookmarkStart w:id="1267" w:name="_Toc27717214"/>
      <w:bookmarkStart w:id="1268" w:name="_Toc28327011"/>
      <w:bookmarkStart w:id="1269" w:name="_Toc28600342"/>
      <w:bookmarkStart w:id="1270" w:name="_Toc28601234"/>
      <w:bookmarkStart w:id="1271" w:name="_Toc39471440"/>
      <w:bookmarkStart w:id="1272" w:name="_Toc55639606"/>
      <w:bookmarkStart w:id="1273" w:name="_Toc55641094"/>
      <w:bookmarkStart w:id="1274" w:name="_Toc164034427"/>
      <w:r>
        <w:t>Displacement set notation</w:t>
      </w:r>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p>
    <w:p w14:paraId="12EC46B3" w14:textId="77777777" w:rsidR="00BA1A2A" w:rsidRDefault="00BA1A2A" w:rsidP="00BA1A2A">
      <w:pPr>
        <w:keepNext/>
      </w:pPr>
      <w:r>
        <w:t>As was mentioned in an earlier section, MYSTRAN originally constructs stiffness and mass matrices for the model based on all grid points having six degrees of freedom.  These matrices are referred to as the G-set matrices such that if there are n grid points, the original stiffness and mass matrices w</w:t>
      </w:r>
      <w:r w:rsidR="00320FEF">
        <w:t>ill have 6n rows and columns (i.e.,</w:t>
      </w:r>
      <w:r>
        <w:t xml:space="preserve"> the G-set consists of 6n degrees of freedom).  The stiffness matrix for these </w:t>
      </w:r>
      <w:r w:rsidR="0028160C">
        <w:t xml:space="preserve">G-set </w:t>
      </w:r>
      <w:r>
        <w:t>degrees of freedom must, therefore, be singular since no constraints of any kind will have been imposed on it; either through specification of boundary constraints or through rigid elements (which cause constraints as well).  In order to reduce this matrix to the independent degrees of freedom, MYSTRAN partitions and reduces the G-set to the independent degr</w:t>
      </w:r>
      <w:r w:rsidR="007D14F2">
        <w:t>ees of freedom, denoted as the L</w:t>
      </w:r>
      <w:r>
        <w:t>-set.  This section describes the various sets as MYSTRAN</w:t>
      </w:r>
      <w:r w:rsidR="007D14F2">
        <w:t xml:space="preserve"> reduces from the G-set to the L</w:t>
      </w:r>
      <w:r>
        <w:t>-set.</w:t>
      </w:r>
    </w:p>
    <w:p w14:paraId="5A2F3A71" w14:textId="77777777" w:rsidR="00BA1A2A" w:rsidRDefault="00320FEF" w:rsidP="00BA1A2A">
      <w:r>
        <w:t>Th</w:t>
      </w:r>
      <w:r w:rsidR="00BA1A2A">
        <w:t>e G set is</w:t>
      </w:r>
      <w:r w:rsidR="0028160C">
        <w:t xml:space="preserve"> initially</w:t>
      </w:r>
      <w:r w:rsidR="00BA1A2A">
        <w:t xml:space="preserve"> constructed in a degree of freedom (DOF) order</w:t>
      </w:r>
      <w:r w:rsidR="004B7880">
        <w:t xml:space="preserve"> that is discussed in the section on Grid point sequencing.</w:t>
      </w:r>
      <w:r w:rsidR="0028160C">
        <w:t xml:space="preserve">  </w:t>
      </w:r>
      <w:r w:rsidR="00BA1A2A">
        <w:t>The G-set is then partitioned into two sets; one of which consists of all degrees of fre</w:t>
      </w:r>
      <w:r>
        <w:t>edom denoted as dependent on</w:t>
      </w:r>
      <w:r w:rsidR="00BA1A2A">
        <w:t xml:space="preserve"> rigid elements</w:t>
      </w:r>
      <w:r>
        <w:t xml:space="preserve"> or multi-point constraints</w:t>
      </w:r>
      <w:r w:rsidR="00BA1A2A">
        <w:t xml:space="preserve"> (M-set) plus all others (denoted as the N-set).  In displacement set notation, then:</w:t>
      </w:r>
    </w:p>
    <w:p w14:paraId="54BF412E" w14:textId="4C908E6E" w:rsidR="00BA1A2A" w:rsidRDefault="00BA1A2A" w:rsidP="00BA1A2A">
      <w:pPr>
        <w:pStyle w:val="MTDisplayEquation"/>
      </w:pPr>
      <w:r>
        <w:tab/>
      </w:r>
      <w:r w:rsidRPr="00831F7B">
        <w:rPr>
          <w:position w:val="-28"/>
        </w:rPr>
        <w:object w:dxaOrig="1020" w:dyaOrig="660" w14:anchorId="383CF5AE">
          <v:shape id="_x0000_i1028" type="#_x0000_t75" style="width:51.2pt;height:32.8pt" o:ole="">
            <v:imagedata r:id="rId17" o:title=""/>
          </v:shape>
          <o:OLEObject Type="Embed" ProgID="Equation.DSMT4" ShapeID="_x0000_i1028" DrawAspect="Content" ObjectID="_1774705453"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5712BC">
          <w:rPr>
            <w:noProof/>
          </w:rPr>
          <w:instrText>2</w:instrText>
        </w:r>
      </w:fldSimple>
      <w:r>
        <w:instrText>-</w:instrText>
      </w:r>
      <w:fldSimple w:instr=" SEQ MTEqn \c \* Arabic \* MERGEFORMAT ">
        <w:r w:rsidR="005712BC">
          <w:rPr>
            <w:noProof/>
          </w:rPr>
          <w:instrText>3</w:instrText>
        </w:r>
      </w:fldSimple>
      <w:r>
        <w:fldChar w:fldCharType="end"/>
      </w:r>
    </w:p>
    <w:p w14:paraId="1B38E6F1" w14:textId="77777777" w:rsidR="00BA1A2A" w:rsidRDefault="00BA1A2A" w:rsidP="00BA1A2A">
      <w:r>
        <w:t>The M-set degrees of free</w:t>
      </w:r>
      <w:r w:rsidR="00320FEF">
        <w:t>dom are eliminated using the multi point constraint</w:t>
      </w:r>
      <w:r>
        <w:t xml:space="preserve"> equations as well as equations developed in MYSTRAN based on the rigid element geometry and the dependent degrees of freedom in the N-set.  Following this reduction, the stiffness and mass matrices are in terms of the N-set degrees of freedom.  This N-set is further partitioned into two sets; those that are constrained via single point constraints (denoted as the S-set) plus all other degrees of freedom from the N-set (denoted as the F-set).  The displacement set notation for this is:</w:t>
      </w:r>
    </w:p>
    <w:p w14:paraId="374FF572" w14:textId="690B5E81" w:rsidR="00BA1A2A" w:rsidRDefault="00BA1A2A" w:rsidP="00BA1A2A">
      <w:pPr>
        <w:pStyle w:val="MTDisplayEquation"/>
      </w:pPr>
      <w:r>
        <w:tab/>
      </w:r>
      <w:r w:rsidRPr="00831F7B">
        <w:rPr>
          <w:position w:val="-28"/>
        </w:rPr>
        <w:object w:dxaOrig="999" w:dyaOrig="660" w14:anchorId="15A9DDB8">
          <v:shape id="_x0000_i1029" type="#_x0000_t75" style="width:50.4pt;height:32.8pt" o:ole="">
            <v:imagedata r:id="rId19" o:title=""/>
          </v:shape>
          <o:OLEObject Type="Embed" ProgID="Equation.DSMT4" ShapeID="_x0000_i1029" DrawAspect="Content" ObjectID="_1774705454"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5712BC">
          <w:rPr>
            <w:noProof/>
          </w:rPr>
          <w:instrText>2</w:instrText>
        </w:r>
      </w:fldSimple>
      <w:r>
        <w:instrText>-</w:instrText>
      </w:r>
      <w:fldSimple w:instr=" SEQ MTEqn \c \* Arabic \* MERGEFORMAT ">
        <w:r w:rsidR="005712BC">
          <w:rPr>
            <w:noProof/>
          </w:rPr>
          <w:instrText>4</w:instrText>
        </w:r>
      </w:fldSimple>
      <w:r>
        <w:fldChar w:fldCharType="end"/>
      </w:r>
    </w:p>
    <w:p w14:paraId="2854F110" w14:textId="77777777" w:rsidR="00BA1A2A" w:rsidRDefault="00BA1A2A" w:rsidP="00BA1A2A">
      <w:r>
        <w:lastRenderedPageBreak/>
        <w:t>The S-set degrees of freedom are eliminated using the single point constraints (both zero constraints and enforced displacements).  Following this reduction, the stiffness and mass matrices are in terms of the F-set degrees of freedom.  At this point, the F-set may well be an independent set of degrees of freedom.  However, MYSTRAN allows for a further reduction of the F-set based on Guyan reduction (static condensation).  A Guyan reduction is necessary, for real eigenvalue analysis</w:t>
      </w:r>
      <w:r w:rsidR="00D13D43">
        <w:t xml:space="preserve"> by the Givens method</w:t>
      </w:r>
      <w:r>
        <w:t>, if there are any zeros on the diagonal of the mass matrix.  Zero</w:t>
      </w:r>
      <w:r w:rsidR="00D13D43">
        <w:t xml:space="preserve"> diagonal terms</w:t>
      </w:r>
      <w:r>
        <w:t xml:space="preserve"> would occur, for example, if the mass matrix had mass terms only for the translation degrees of freedom and not for the rotation degrees of freedom.  Other situations could also result in zero diagonal terms in the mass matrix.  The degrees of freedom</w:t>
      </w:r>
      <w:r w:rsidR="00320FEF">
        <w:t xml:space="preserve"> to be eliminated by static condensation</w:t>
      </w:r>
      <w:r>
        <w:t xml:space="preserve"> are denoted as the O-set.  The O-set is defined using the Bulk Data entry OMIT or OMIT1 (or alternately via the ASET or ASET1 entry).  In general, there is no reason to specify an O-set for static analysis.  At any rate, the F-set is partitioned into these 0-set degrees of freedom plus all remaining degrees of freedom in the F-set (denoted as the A-set).  The displacement set notation for this is:</w:t>
      </w:r>
    </w:p>
    <w:p w14:paraId="5DE52B2C" w14:textId="30256747" w:rsidR="00BA1A2A" w:rsidRDefault="00BA1A2A" w:rsidP="00BA1A2A">
      <w:pPr>
        <w:pStyle w:val="MTDisplayEquation"/>
      </w:pPr>
      <w:r>
        <w:tab/>
      </w:r>
      <w:r w:rsidRPr="00831F7B">
        <w:rPr>
          <w:position w:val="-28"/>
        </w:rPr>
        <w:object w:dxaOrig="999" w:dyaOrig="660" w14:anchorId="30AB9697">
          <v:shape id="_x0000_i1030" type="#_x0000_t75" style="width:50.4pt;height:32.8pt" o:ole="">
            <v:imagedata r:id="rId21" o:title=""/>
          </v:shape>
          <o:OLEObject Type="Embed" ProgID="Equation.DSMT4" ShapeID="_x0000_i1030" DrawAspect="Content" ObjectID="_1774705455"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5712BC">
          <w:rPr>
            <w:noProof/>
          </w:rPr>
          <w:instrText>2</w:instrText>
        </w:r>
      </w:fldSimple>
      <w:r>
        <w:instrText>-</w:instrText>
      </w:r>
      <w:fldSimple w:instr=" SEQ MTEqn \c \* Arabic \* MERGEFORMAT ">
        <w:r w:rsidR="005712BC">
          <w:rPr>
            <w:noProof/>
          </w:rPr>
          <w:instrText>5</w:instrText>
        </w:r>
      </w:fldSimple>
      <w:r>
        <w:fldChar w:fldCharType="end"/>
      </w:r>
    </w:p>
    <w:p w14:paraId="55C3DCE3" w14:textId="77777777" w:rsidR="00433EDA" w:rsidRDefault="007D14F2" w:rsidP="00433EDA">
      <w:r>
        <w:t>The O-set degrees of freedom are eliminated via Guyan</w:t>
      </w:r>
      <w:r w:rsidR="00433EDA">
        <w:t xml:space="preserve"> reduction</w:t>
      </w:r>
      <w:r>
        <w:t xml:space="preserve"> </w:t>
      </w:r>
      <w:r w:rsidR="00433EDA">
        <w:t>(static condensation).  Following this reduction, the stiffness and mass matrices are in terms of the A-set degrees of freedom.  In the static and eigenvalue analysis solutions, the A-set is the final, independent, set of degrees of freedom.  However, for Craig-Bampton (CB) model generation the A-set is comprised of the L and R-sets.  The displacement set notation for this is:</w:t>
      </w:r>
    </w:p>
    <w:p w14:paraId="07773F48" w14:textId="25B942BB" w:rsidR="00433EDA" w:rsidRDefault="00433EDA" w:rsidP="00433EDA">
      <w:pPr>
        <w:pStyle w:val="MTDisplayEquation"/>
      </w:pPr>
      <w:r>
        <w:tab/>
      </w:r>
      <w:r w:rsidR="00A54C04" w:rsidRPr="00831F7B">
        <w:rPr>
          <w:position w:val="-28"/>
        </w:rPr>
        <w:object w:dxaOrig="1020" w:dyaOrig="660" w14:anchorId="41BCE1EB">
          <v:shape id="_x0000_i1031" type="#_x0000_t75" style="width:51.2pt;height:32.8pt" o:ole="">
            <v:imagedata r:id="rId23" o:title=""/>
          </v:shape>
          <o:OLEObject Type="Embed" ProgID="Equation.DSMT4" ShapeID="_x0000_i1031" DrawAspect="Content" ObjectID="_1774705456"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5712BC">
          <w:rPr>
            <w:noProof/>
          </w:rPr>
          <w:instrText>2</w:instrText>
        </w:r>
      </w:fldSimple>
      <w:r>
        <w:instrText>-</w:instrText>
      </w:r>
      <w:fldSimple w:instr=" SEQ MTEqn \c \* Arabic \* MERGEFORMAT ">
        <w:r w:rsidR="005712BC">
          <w:rPr>
            <w:noProof/>
          </w:rPr>
          <w:instrText>6</w:instrText>
        </w:r>
      </w:fldSimple>
      <w:r>
        <w:fldChar w:fldCharType="end"/>
      </w:r>
    </w:p>
    <w:p w14:paraId="0C1AC72D" w14:textId="3C987ED0" w:rsidR="007D14F2" w:rsidRDefault="00433EDA" w:rsidP="00BA1A2A">
      <w:r>
        <w:t>The R-set are the degrees of freedom at the boundary of the substructure where it connects to other substructures.  The R-set is defined by the user via the SUPORT Bulk Data entry.  In CB analysis, the R-set are constrained to zero for the purposes of calculating the</w:t>
      </w:r>
      <w:r w:rsidR="00F5414A">
        <w:t xml:space="preserve"> fixed interface</w:t>
      </w:r>
      <w:r>
        <w:t xml:space="preserve"> modal properties of the substructure and the R-set is used in determining the </w:t>
      </w:r>
      <w:r w:rsidR="00F5414A">
        <w:t>boundary st</w:t>
      </w:r>
      <w:r w:rsidR="00C64379">
        <w:t>iffness and mass.  As shown in R</w:t>
      </w:r>
      <w:r w:rsidR="00F5414A">
        <w:t>eference 11, these matrices provide the overall properties of the substructure in terms of modal and boundary degrees of freedom which are typically a much smaller subset of the physical degrees of freedom in the R and L-sets combined.</w:t>
      </w:r>
    </w:p>
    <w:p w14:paraId="138655BB" w14:textId="4145C4BC" w:rsidR="00F5414A" w:rsidRDefault="007D14F2" w:rsidP="00BA1A2A">
      <w:r>
        <w:lastRenderedPageBreak/>
        <w:t>Following elimination of the R-</w:t>
      </w:r>
      <w:r w:rsidR="00BA1A2A">
        <w:t>set degrees of freedom, MYSTRAN is set to solv</w:t>
      </w:r>
      <w:r>
        <w:t>e for the displacements of th</w:t>
      </w:r>
      <w:r w:rsidR="00F5414A">
        <w:t xml:space="preserve">e L-set. </w:t>
      </w:r>
    </w:p>
    <w:p w14:paraId="2393AE0B" w14:textId="77777777" w:rsidR="00BA1A2A" w:rsidRDefault="00F5414A" w:rsidP="00BA1A2A">
      <w:r>
        <w:t>If there is no R-set defined by the user, then the L-set is equivalent to the A-set.  If there is no O-set defined by the user, then the A-set is equivalent to the F-set.  If there is no S-set, the F-set is equivalent to the N-set (although the stiffness matrix for this would be singular since no boundary constraints would exist).  If there is no M-set then the N-set is equivalent to the G-set.</w:t>
      </w:r>
    </w:p>
    <w:p w14:paraId="5B1FADAB" w14:textId="77777777" w:rsidR="00BA1A2A" w:rsidRDefault="00BA1A2A" w:rsidP="00BA1A2A">
      <w:r>
        <w:t>The mutually exclusive sets are the M-set</w:t>
      </w:r>
      <w:r w:rsidR="00F5414A">
        <w:t>, the S-set, the O-set and the R</w:t>
      </w:r>
      <w:r>
        <w:t>-set</w:t>
      </w:r>
      <w:r w:rsidR="00F5414A">
        <w:t xml:space="preserve"> and the L-set</w:t>
      </w:r>
      <w:r>
        <w:t>.  The G-set consists of all of these.</w:t>
      </w:r>
    </w:p>
    <w:p w14:paraId="68A59145" w14:textId="77777777" w:rsidR="00751057" w:rsidRDefault="00AE20BA" w:rsidP="00751057">
      <w:r>
        <w:t>Appendix B has a complete mathematical discussion on the details of how the G-set is reduced to the A-set</w:t>
      </w:r>
      <w:r w:rsidR="00751057">
        <w:t>.</w:t>
      </w:r>
    </w:p>
    <w:p w14:paraId="3A82374A" w14:textId="77777777" w:rsidR="00751057" w:rsidRDefault="00D13D43" w:rsidP="00751057">
      <w:r>
        <w:t>When the degree of freedom</w:t>
      </w:r>
      <w:r w:rsidR="00EB1AFA">
        <w:t xml:space="preserve"> (DOF)</w:t>
      </w:r>
      <w:r>
        <w:t xml:space="preserve"> tables </w:t>
      </w:r>
      <w:proofErr w:type="gramStart"/>
      <w:r>
        <w:t>are</w:t>
      </w:r>
      <w:proofErr w:type="gramEnd"/>
      <w:r>
        <w:t xml:space="preserve"> printed out (if requested by the user through the PARAM PRTSET and PARAM </w:t>
      </w:r>
      <w:r w:rsidR="0028160C">
        <w:t>PR</w:t>
      </w:r>
      <w:r>
        <w:t>TDOF Bulk Data entries), the S-set is broken d</w:t>
      </w:r>
      <w:r w:rsidR="00EB1AFA">
        <w:t>own into the several sub-sets.  Below is a summary of all of the columns of the DOF table:</w:t>
      </w:r>
    </w:p>
    <w:p w14:paraId="7521EA78" w14:textId="130178C1" w:rsidR="00EB1AFA" w:rsidRDefault="00EB1AFA" w:rsidP="00751057">
      <w:pPr>
        <w:pStyle w:val="Bullet1"/>
      </w:pPr>
      <w:r>
        <w:t>G: All DOF’s in the model</w:t>
      </w:r>
    </w:p>
    <w:p w14:paraId="24FA797A" w14:textId="77777777" w:rsidR="00EB1AFA" w:rsidRDefault="00EB1AFA" w:rsidP="00751057">
      <w:pPr>
        <w:pStyle w:val="Bullet1"/>
      </w:pPr>
      <w:r>
        <w:t>M: A</w:t>
      </w:r>
      <w:r w:rsidRPr="00EB1AFA">
        <w:t>ll DOF's multi-point constrained</w:t>
      </w:r>
    </w:p>
    <w:p w14:paraId="4E1C00B2" w14:textId="77777777" w:rsidR="00EB1AFA" w:rsidRDefault="00EB1AFA" w:rsidP="00751057">
      <w:pPr>
        <w:pStyle w:val="Bullet1"/>
      </w:pPr>
      <w:r>
        <w:t>N: G – M</w:t>
      </w:r>
      <w:r w:rsidR="00A40EBF">
        <w:t xml:space="preserve"> </w:t>
      </w:r>
      <w:proofErr w:type="gramStart"/>
      <w:r w:rsidR="00A40EBF">
        <w:t>( or</w:t>
      </w:r>
      <w:proofErr w:type="gramEnd"/>
      <w:r w:rsidR="00A40EBF">
        <w:t xml:space="preserve"> F + S)</w:t>
      </w:r>
    </w:p>
    <w:p w14:paraId="598F0FAD" w14:textId="77777777" w:rsidR="00D13D43" w:rsidRPr="001E692E" w:rsidRDefault="00D13D43" w:rsidP="00751057">
      <w:pPr>
        <w:pStyle w:val="Bullet1"/>
        <w:rPr>
          <w:lang w:val="fr-FR"/>
        </w:rPr>
      </w:pPr>
      <w:proofErr w:type="gramStart"/>
      <w:r w:rsidRPr="001E692E">
        <w:rPr>
          <w:lang w:val="fr-FR"/>
        </w:rPr>
        <w:t>SA:</w:t>
      </w:r>
      <w:proofErr w:type="gramEnd"/>
      <w:r w:rsidRPr="001E692E">
        <w:rPr>
          <w:lang w:val="fr-FR"/>
        </w:rPr>
        <w:t xml:space="preserve"> DOF’s SPC’d when AUTOSPC = Y</w:t>
      </w:r>
    </w:p>
    <w:p w14:paraId="5C2BEDE8" w14:textId="77777777" w:rsidR="00D13D43" w:rsidRDefault="00D13D43" w:rsidP="00751057">
      <w:pPr>
        <w:pStyle w:val="Bullet1"/>
      </w:pPr>
      <w:r>
        <w:t>SB: DOF’s SPC’d to zero via Bulk Data S</w:t>
      </w:r>
      <w:r w:rsidR="00AE7485">
        <w:t>PC, SPC1 Bulk Data entries (requested in Case</w:t>
      </w:r>
      <w:r>
        <w:t>Control)</w:t>
      </w:r>
    </w:p>
    <w:p w14:paraId="2EFCB2C4" w14:textId="77777777" w:rsidR="00D13D43" w:rsidRDefault="00D13D43" w:rsidP="00751057">
      <w:pPr>
        <w:pStyle w:val="Bullet1"/>
      </w:pPr>
      <w:r>
        <w:t>SE: DOF’s SPC’d to nonzero value</w:t>
      </w:r>
      <w:r w:rsidR="00AE7485">
        <w:t>s (enforced displacements) (</w:t>
      </w:r>
      <w:r>
        <w:t>requested in Case Control)</w:t>
      </w:r>
    </w:p>
    <w:p w14:paraId="003F8814" w14:textId="77777777" w:rsidR="00D13D43" w:rsidRDefault="00D13D43" w:rsidP="00751057">
      <w:pPr>
        <w:pStyle w:val="Bullet1"/>
      </w:pPr>
      <w:r>
        <w:t>SG: DOF’s SPC’d to zero values that are identified in field 8 of the Bulk data GRID entry</w:t>
      </w:r>
    </w:p>
    <w:p w14:paraId="52C13D28" w14:textId="77777777" w:rsidR="00AE7485" w:rsidRDefault="00D13D43" w:rsidP="00751057">
      <w:pPr>
        <w:pStyle w:val="Bullet1"/>
      </w:pPr>
      <w:r>
        <w:t xml:space="preserve">SZ: </w:t>
      </w:r>
      <w:r w:rsidR="00EB1AFA">
        <w:t xml:space="preserve">SA + SB + SG </w:t>
      </w:r>
      <w:r>
        <w:t>(all zero value SPC’s</w:t>
      </w:r>
      <w:r w:rsidR="00AE7485">
        <w:t>)</w:t>
      </w:r>
    </w:p>
    <w:p w14:paraId="65A57596" w14:textId="77777777" w:rsidR="00EB1AFA" w:rsidRDefault="00EB1AFA" w:rsidP="00751057">
      <w:pPr>
        <w:pStyle w:val="Bullet1"/>
      </w:pPr>
      <w:r>
        <w:t>S: All DOF’s single-point constrained (S = SA + SB + SG + SE)</w:t>
      </w:r>
    </w:p>
    <w:p w14:paraId="76F8CC51" w14:textId="77777777" w:rsidR="00EB1AFA" w:rsidRDefault="00EB1AFA" w:rsidP="00751057">
      <w:pPr>
        <w:pStyle w:val="Bullet1"/>
      </w:pPr>
      <w:r>
        <w:t>F: N – S</w:t>
      </w:r>
      <w:r w:rsidR="00A40EBF">
        <w:t xml:space="preserve"> </w:t>
      </w:r>
      <w:proofErr w:type="gramStart"/>
      <w:r w:rsidR="00A40EBF">
        <w:t>( or</w:t>
      </w:r>
      <w:proofErr w:type="gramEnd"/>
      <w:r w:rsidR="00A40EBF">
        <w:t xml:space="preserve"> A + O)</w:t>
      </w:r>
    </w:p>
    <w:p w14:paraId="766AA37A" w14:textId="77777777" w:rsidR="00EB1AFA" w:rsidRDefault="00EB1AFA" w:rsidP="00751057">
      <w:pPr>
        <w:pStyle w:val="Bullet1"/>
      </w:pPr>
      <w:r>
        <w:t>O: All DOF’s statically omitted</w:t>
      </w:r>
    </w:p>
    <w:p w14:paraId="69873D49" w14:textId="77777777" w:rsidR="00EB1AFA" w:rsidRDefault="00EB1AFA" w:rsidP="00751057">
      <w:pPr>
        <w:pStyle w:val="Bullet1"/>
      </w:pPr>
      <w:r>
        <w:t>A: F – O</w:t>
      </w:r>
      <w:r w:rsidR="00A40EBF">
        <w:t xml:space="preserve"> (or L + R)</w:t>
      </w:r>
    </w:p>
    <w:p w14:paraId="357C2DD9" w14:textId="77777777" w:rsidR="00EB1AFA" w:rsidRDefault="00EB1AFA" w:rsidP="00751057">
      <w:pPr>
        <w:pStyle w:val="Bullet1"/>
      </w:pPr>
      <w:r>
        <w:t xml:space="preserve">R: </w:t>
      </w:r>
      <w:r w:rsidRPr="00EB1AFA">
        <w:t>All DOF's defined via Bulk Data SUPORT entries</w:t>
      </w:r>
    </w:p>
    <w:p w14:paraId="72F26E50" w14:textId="77777777" w:rsidR="00EB1AFA" w:rsidRDefault="00EB1AFA" w:rsidP="00751057">
      <w:pPr>
        <w:pStyle w:val="Bullet1"/>
      </w:pPr>
      <w:r>
        <w:lastRenderedPageBreak/>
        <w:t>L: A – R</w:t>
      </w:r>
    </w:p>
    <w:p w14:paraId="73AC6773" w14:textId="7B097D12" w:rsidR="00E426A9" w:rsidRDefault="00E426A9" w:rsidP="00411D86">
      <w:pPr>
        <w:pStyle w:val="Heading1"/>
      </w:pPr>
      <w:r>
        <w:br w:type="page"/>
      </w:r>
      <w:bookmarkStart w:id="1275" w:name="_Toc164034428"/>
      <w:r w:rsidR="003C67ED">
        <w:lastRenderedPageBreak/>
        <w:t xml:space="preserve">MYSTRAN </w:t>
      </w:r>
      <w:r w:rsidR="004D28C0">
        <w:t>SOLUTION TYPES</w:t>
      </w:r>
      <w:bookmarkEnd w:id="1275"/>
    </w:p>
    <w:p w14:paraId="30E8278D" w14:textId="4CF19574" w:rsidR="00D13D43" w:rsidRDefault="00E426A9" w:rsidP="00BA1A2A">
      <w:r>
        <w:t>MYSTRAN currently has 3 solution types: SOL = 1 for statics, SOL = 3 for eigenvaluse and SOL = 31 for Craig-Bampton</w:t>
      </w:r>
      <w:r w:rsidR="00201AAB">
        <w:t xml:space="preserve"> (CB)</w:t>
      </w:r>
      <w:r>
        <w:t xml:space="preserve"> model generation</w:t>
      </w:r>
      <w:r w:rsidR="00201AAB">
        <w:t>.  The first two of these are very similar to the static and eigenvalue solution types in NASTRAN and will not be elaborated upon.  The third, CB model generation is a new analysis type and is discussed in more detail</w:t>
      </w:r>
      <w:r w:rsidR="00751057">
        <w:t>.</w:t>
      </w:r>
    </w:p>
    <w:p w14:paraId="6564C95D" w14:textId="77777777" w:rsidR="00E426A9" w:rsidRDefault="00E426A9" w:rsidP="00E426A9">
      <w:pPr>
        <w:pStyle w:val="Heading2"/>
      </w:pPr>
      <w:bookmarkStart w:id="1276" w:name="_Toc164034429"/>
      <w:r>
        <w:t>Statics</w:t>
      </w:r>
      <w:bookmarkEnd w:id="1276"/>
    </w:p>
    <w:p w14:paraId="5BCC94B0" w14:textId="331F2595" w:rsidR="00B05147" w:rsidRDefault="00201AAB" w:rsidP="00BA1A2A">
      <w:r>
        <w:t>SOL</w:t>
      </w:r>
      <w:r w:rsidR="00E426A9">
        <w:t xml:space="preserve"> 1 or, alternately, SOL STATICS is for static solution of a model with constant loads.  It is the same as statics for NASTRAN and uses all of the features described above for model </w:t>
      </w:r>
      <w:r>
        <w:t>description, load definition, etc.  O</w:t>
      </w:r>
      <w:r w:rsidR="00B05147">
        <w:t xml:space="preserve">utput for displacements, applied loads, constraint forces, grid point force balance, element forces and stresses are available.  In </w:t>
      </w:r>
      <w:proofErr w:type="gramStart"/>
      <w:r w:rsidR="00B05147">
        <w:t>addition</w:t>
      </w:r>
      <w:proofErr w:type="gramEnd"/>
      <w:r w:rsidR="00B05147">
        <w:t xml:space="preserve"> output of matrices and debug information is available</w:t>
      </w:r>
      <w:r w:rsidR="00751057">
        <w:t>.</w:t>
      </w:r>
    </w:p>
    <w:p w14:paraId="52711AA0" w14:textId="77777777" w:rsidR="00201AAB" w:rsidRDefault="00201AAB" w:rsidP="00201AAB">
      <w:pPr>
        <w:pStyle w:val="Heading2"/>
      </w:pPr>
      <w:bookmarkStart w:id="1277" w:name="_Toc164034430"/>
      <w:r>
        <w:t>Eigenvalues</w:t>
      </w:r>
      <w:bookmarkEnd w:id="1277"/>
    </w:p>
    <w:p w14:paraId="0E45F907" w14:textId="79C7C70B" w:rsidR="00201AAB" w:rsidRDefault="00201AAB" w:rsidP="00201AAB">
      <w:r>
        <w:t>SOL 3 or, alternately, SOL MODES, or SOL MODAL or SOL NORMAL MODES is for eigenvalue analyses of a model.  It is the same as the eigenvalue analysis type of solution in NASTRAN.  All of the model features in statics (with a few exceptions such as loads and enforced displacements) are available.  Besides the eigenvalues themselves, output for displacements, constraint forces, element forces and stresses are available.  Also, output of modal participation factors and modal effective mass is available</w:t>
      </w:r>
      <w:r w:rsidR="00B05147">
        <w:t xml:space="preserve">.  In </w:t>
      </w:r>
      <w:r w:rsidR="00751057">
        <w:t>addition,</w:t>
      </w:r>
      <w:r w:rsidR="00B05147">
        <w:t xml:space="preserve"> output of matrices and debug information is available</w:t>
      </w:r>
      <w:r w:rsidR="00751057">
        <w:t>.</w:t>
      </w:r>
    </w:p>
    <w:p w14:paraId="20F2743A" w14:textId="77777777" w:rsidR="00B26A4E" w:rsidRDefault="00B26A4E" w:rsidP="00B26A4E">
      <w:pPr>
        <w:pStyle w:val="Heading2"/>
      </w:pPr>
      <w:bookmarkStart w:id="1278" w:name="_Toc164034431"/>
      <w:r>
        <w:t>Buckling and Differential Stiffness</w:t>
      </w:r>
      <w:r w:rsidR="00617D75">
        <w:rPr>
          <w:rStyle w:val="FootnoteReference"/>
        </w:rPr>
        <w:footnoteReference w:id="2"/>
      </w:r>
      <w:bookmarkEnd w:id="1278"/>
    </w:p>
    <w:p w14:paraId="0DA57C26" w14:textId="77777777" w:rsidR="00B26A4E" w:rsidRDefault="00B26A4E" w:rsidP="00201AAB">
      <w:r>
        <w:t>SOL 5 or, alternately, SOL BUCKLING is for linear static buckling</w:t>
      </w:r>
      <w:r w:rsidR="00097579">
        <w:t xml:space="preserve">.  A differential stiffness matrix is calculated and added to the normal linear elastic stiffness matrix.  This solution requires two subcases: an initial static load of some value (generally a unit load) simulating the buckling load followed by a </w:t>
      </w:r>
      <w:r w:rsidR="00097579">
        <w:lastRenderedPageBreak/>
        <w:t>subcase with an eigenvalue extraction method.  The eigenvalue found is a multiplier of the load applied in the first subcase in order to get thebuckling load</w:t>
      </w:r>
    </w:p>
    <w:p w14:paraId="141EDEBE" w14:textId="77777777" w:rsidR="00097579" w:rsidRDefault="00097579" w:rsidP="00201AAB">
      <w:r>
        <w:t>SOL 4 or, alternately, SOL DIFFEREN is for static analysis with the same differential stiffness that would also be used in linear static buckling analysis</w:t>
      </w:r>
    </w:p>
    <w:p w14:paraId="514021D2" w14:textId="77777777" w:rsidR="00B05147" w:rsidRDefault="00B05147" w:rsidP="00B05147">
      <w:pPr>
        <w:pStyle w:val="Heading2"/>
      </w:pPr>
      <w:bookmarkStart w:id="1280" w:name="_Toc164034432"/>
      <w:r>
        <w:t>Craig-Bampton model generation</w:t>
      </w:r>
      <w:bookmarkEnd w:id="1280"/>
    </w:p>
    <w:p w14:paraId="53CBD71B" w14:textId="77777777" w:rsidR="00B05147" w:rsidRDefault="001033B6" w:rsidP="00BA1A2A">
      <w:r>
        <w:t xml:space="preserve">SOL 31 or SOL GEN CB MODEL is for </w:t>
      </w:r>
      <w:r w:rsidR="00B05147">
        <w:t>Craig-Bampton (CB) model generation</w:t>
      </w:r>
      <w:r>
        <w:t xml:space="preserve"> and</w:t>
      </w:r>
      <w:r w:rsidR="00B05147">
        <w:t xml:space="preserve"> is a new feature</w:t>
      </w:r>
      <w:r>
        <w:t xml:space="preserve"> in MYSTRAN</w:t>
      </w:r>
      <w:r w:rsidR="00B05147">
        <w:t xml:space="preserve"> that is not a direct solution type available in NASTRAN.</w:t>
      </w:r>
      <w:r w:rsidR="00E705B9">
        <w:t xml:space="preserve">  </w:t>
      </w:r>
      <w:r w:rsidR="00B05147">
        <w:t>It involves reduction of a large model</w:t>
      </w:r>
      <w:r w:rsidR="00DA11F8">
        <w:t>,</w:t>
      </w:r>
      <w:r w:rsidR="00B05147">
        <w:t xml:space="preserve"> </w:t>
      </w:r>
      <w:r>
        <w:t xml:space="preserve">originally </w:t>
      </w:r>
      <w:r w:rsidR="00B05147">
        <w:t>in terms of physical degrees of freedom (DOF’s) at all grid locations</w:t>
      </w:r>
      <w:r w:rsidR="00DA11F8">
        <w:t>,</w:t>
      </w:r>
      <w:r w:rsidR="00B05147">
        <w:t xml:space="preserve"> to one in which the DOF’s are a smaller subset using modal DOF’s for fixed base modes to describe the vibration charact</w:t>
      </w:r>
      <w:r>
        <w:t>eristics of the model and</w:t>
      </w:r>
      <w:r w:rsidR="00B05147">
        <w:t xml:space="preserve"> physical</w:t>
      </w:r>
      <w:r>
        <w:t xml:space="preserve"> DOF’s</w:t>
      </w:r>
      <w:r w:rsidR="00B05147">
        <w:t xml:space="preserve"> for the boundaries between substructures.  Appendix D gives a det</w:t>
      </w:r>
      <w:r>
        <w:t>ailed description of CB analyses</w:t>
      </w:r>
      <w:r w:rsidR="00E662BA">
        <w:t xml:space="preserve"> including references to the original work by those that pioneered the technique</w:t>
      </w:r>
      <w:r w:rsidR="00F56942">
        <w:t xml:space="preserve"> and also includes an example problem</w:t>
      </w:r>
      <w:r>
        <w:t>.  U</w:t>
      </w:r>
      <w:r w:rsidR="00B05147">
        <w:t>sing NASTRAN to get CB model</w:t>
      </w:r>
      <w:r>
        <w:t>s is a more cumbersome technique</w:t>
      </w:r>
      <w:r w:rsidR="00E662BA">
        <w:t xml:space="preserve"> than the direct one in MYSTRAN</w:t>
      </w:r>
      <w:r>
        <w:t xml:space="preserve"> </w:t>
      </w:r>
      <w:r w:rsidR="00E662BA">
        <w:t xml:space="preserve">in that it employs </w:t>
      </w:r>
      <w:r>
        <w:t>a rather complicated (and in some areas arcane) DMAP (or Direct Matrix Abstraction Programming) program.</w:t>
      </w:r>
    </w:p>
    <w:p w14:paraId="22C600B9" w14:textId="77777777" w:rsidR="00E662BA" w:rsidRDefault="00E662BA" w:rsidP="00BA1A2A">
      <w:r>
        <w:t>Sometimes called dynamic substructure analysis</w:t>
      </w:r>
      <w:r w:rsidR="00F56942">
        <w:t>,</w:t>
      </w:r>
      <w:r>
        <w:t xml:space="preserve"> CB analysis is </w:t>
      </w:r>
      <w:r w:rsidR="009C6B84">
        <w:t>often</w:t>
      </w:r>
      <w:r>
        <w:t xml:space="preserve"> used in cases where a very large mode</w:t>
      </w:r>
      <w:r w:rsidR="00F56942">
        <w:t>l is broken into smaller pieces</w:t>
      </w:r>
      <w:r>
        <w:t xml:space="preserve"> each of which is generally a defined substructure.  An example would be a spacecraft with several scientific instrument and appendages.  Each of these individual pieces may come from different analytical groups and may be needed in a combined analysis.  Each of the groups developing models of their substructure would deliver a</w:t>
      </w:r>
      <w:r w:rsidR="00F56942">
        <w:t>n analytical</w:t>
      </w:r>
      <w:r>
        <w:t xml:space="preserve"> CB model of their hardware and the systems contractor would assemble these for a combined structural</w:t>
      </w:r>
      <w:r w:rsidR="00F56942">
        <w:t xml:space="preserve"> dynamic</w:t>
      </w:r>
      <w:r>
        <w:t xml:space="preserve"> analysis.</w:t>
      </w:r>
    </w:p>
    <w:p w14:paraId="75AD37B9" w14:textId="77777777" w:rsidR="00E705B9" w:rsidRDefault="00E705B9" w:rsidP="00BA1A2A">
      <w:r>
        <w:t>The input to a</w:t>
      </w:r>
      <w:r w:rsidR="00DA11F8">
        <w:t xml:space="preserve"> SOL 31</w:t>
      </w:r>
      <w:r>
        <w:t xml:space="preserve"> CB</w:t>
      </w:r>
      <w:r w:rsidR="00DA11F8">
        <w:t xml:space="preserve"> model generation</w:t>
      </w:r>
      <w:r>
        <w:t xml:space="preserve"> analysis</w:t>
      </w:r>
      <w:r w:rsidR="00DA11F8">
        <w:t xml:space="preserve"> for a single substructure</w:t>
      </w:r>
      <w:r>
        <w:t xml:space="preserve"> is the same as that for a standard eigenvalue analysis with a few additions.  </w:t>
      </w:r>
      <w:r w:rsidR="00E662BA">
        <w:t>The biggest difference is in defining the boundary DOF’s</w:t>
      </w:r>
      <w:r w:rsidR="00DA11F8">
        <w:t xml:space="preserve"> for the su</w:t>
      </w:r>
      <w:r w:rsidR="00BC4AA0">
        <w:t>bstructure where</w:t>
      </w:r>
      <w:r w:rsidR="00DA11F8">
        <w:t xml:space="preserve"> it</w:t>
      </w:r>
      <w:r w:rsidR="00E662BA">
        <w:t xml:space="preserve"> connects to other substructures</w:t>
      </w:r>
      <w:r w:rsidR="00F56942">
        <w:t>.  Th</w:t>
      </w:r>
      <w:r w:rsidR="00DA11F8">
        <w:t>e boundaries are defined</w:t>
      </w:r>
      <w:r w:rsidR="00E662BA">
        <w:t xml:space="preserve"> using Bulk Data SUPORT entries which key MYSTRAN to put these DOF’s into the R-set.  The fixed base modes of the substructure are those for which the R-set is constrained to zero.  However, the model delivered to the system contractor for integration cannot be grounded at these DOF’s since they will be active in the combined analysis.  Thus, the CB solution takes into account that these boundary DOF’s are </w:t>
      </w:r>
      <w:r w:rsidR="009C6B84">
        <w:t xml:space="preserve">free in the matrices that define the CB model even though they were temporarily grounded to obtain the fixed mode properties of the substructure.  It should be mentioned that the boundary DOF’s </w:t>
      </w:r>
      <w:r w:rsidR="009C6B84">
        <w:lastRenderedPageBreak/>
        <w:t>defined via the SUPORT Bulk Data entry must be the only DOF’s constrained to zero motion except for those removed to avoid singularities.</w:t>
      </w:r>
    </w:p>
    <w:p w14:paraId="5488AB6D" w14:textId="77777777" w:rsidR="009C6B84" w:rsidRDefault="009C6B84" w:rsidP="00BA1A2A">
      <w:r>
        <w:t>The output from the CB analysis</w:t>
      </w:r>
      <w:r w:rsidR="00EC65B7">
        <w:t xml:space="preserve"> of a single substructure</w:t>
      </w:r>
      <w:r>
        <w:t xml:space="preserve"> is quite different than those from a normal eigenvalue analysis except that the fixed base modal frequencies and mode shapes can be output and are the same as those that would result from a SO</w:t>
      </w:r>
      <w:r w:rsidR="00477326">
        <w:t>L 3 eigenvalue analysis with the</w:t>
      </w:r>
      <w:r>
        <w:t xml:space="preserve"> R-set constrained to zero motion.  The rest of the available outputs are generally for Output Transformation M</w:t>
      </w:r>
      <w:r w:rsidR="00477326">
        <w:t>atrices (</w:t>
      </w:r>
      <w:proofErr w:type="gramStart"/>
      <w:r w:rsidR="00477326">
        <w:t xml:space="preserve">OTM’s) </w:t>
      </w:r>
      <w:r w:rsidR="00F56942">
        <w:t xml:space="preserve"> and</w:t>
      </w:r>
      <w:proofErr w:type="gramEnd"/>
      <w:r w:rsidR="00F56942">
        <w:t xml:space="preserve"> other CB model matrices needed</w:t>
      </w:r>
      <w:r w:rsidR="00477326">
        <w:t xml:space="preserve"> by the sys</w:t>
      </w:r>
      <w:r>
        <w:t>tems contractor in performing the combined analysis.</w:t>
      </w:r>
      <w:r w:rsidR="00796435">
        <w:t xml:space="preserve">  Appendix D discusses all of the available OTM’s from a SOL 31 CB model generation analysis.</w:t>
      </w:r>
      <w:r w:rsidR="005A730C">
        <w:t xml:space="preserve">  However, the following is a general idea of how to obtain CB model data from MYSTRAN:</w:t>
      </w:r>
    </w:p>
    <w:p w14:paraId="2316DDAF" w14:textId="77777777" w:rsidR="005A730C" w:rsidRDefault="00D168BF" w:rsidP="00751057">
      <w:pPr>
        <w:pStyle w:val="Bullet1"/>
      </w:pPr>
      <w:r>
        <w:t xml:space="preserve">For any of the matrices listed in Table 9.5 of Appendix B (including Net C.G. loads and Interface Force LTM) use the OUTPUT4 entry in Executive Control. Theses are written to disk files with the names </w:t>
      </w:r>
      <w:r w:rsidRPr="00D168BF">
        <w:rPr>
          <w:i/>
        </w:rPr>
        <w:t>filename</w:t>
      </w:r>
      <w:r w:rsidR="00CE2FEA">
        <w:t>.ext wher</w:t>
      </w:r>
      <w:r>
        <w:t>e ext (file extension) is OPi</w:t>
      </w:r>
      <w:r w:rsidR="00CE2FEA">
        <w:t xml:space="preserve"> with i=1,2,3,4,5,6,7 as defined by the user in the OUTPUT4 command.</w:t>
      </w:r>
    </w:p>
    <w:p w14:paraId="10CAFEE8" w14:textId="77777777" w:rsidR="00A54C04" w:rsidRDefault="00D168BF" w:rsidP="00751057">
      <w:pPr>
        <w:pStyle w:val="Bullet1"/>
      </w:pPr>
      <w:r>
        <w:t xml:space="preserve">For displacement, acceleration, element force, element stress, MPC forces, use normal Case Control requests (including defining sets of grids/elements for output).  These OTM’s are output in the normal F06 output file and also onto </w:t>
      </w:r>
      <w:r w:rsidR="00CE2FEA">
        <w:t>disk files with the extension OP</w:t>
      </w:r>
      <w:r>
        <w:t>8 (for grid</w:t>
      </w:r>
      <w:r w:rsidR="00CE2FEA">
        <w:t xml:space="preserve"> related OTM’s) and extension OP</w:t>
      </w:r>
      <w:r>
        <w:t>9 (for element related OTM’s. Text files (extensions OT8 and OT9) have explanations of the rows of the OTM’s written to the</w:t>
      </w:r>
      <w:r w:rsidR="00CE2FEA">
        <w:t xml:space="preserve"> OP8 and OP9 files.</w:t>
      </w:r>
    </w:p>
    <w:p w14:paraId="59638498" w14:textId="77777777" w:rsidR="00751057" w:rsidRDefault="00751057" w:rsidP="00751057">
      <w:pPr>
        <w:pStyle w:val="SpecialSpace"/>
      </w:pPr>
    </w:p>
    <w:p w14:paraId="167AE755" w14:textId="209D9B82" w:rsidR="00D168BF" w:rsidRDefault="00A54C04" w:rsidP="00A54C04">
      <w:r>
        <w:t xml:space="preserve">In addition to creating CB models, MYSTRAN can synthesize CB models, along with an optional finite element model, into a systems model for eigenvalue analyses.  This feature is demonstrated in </w:t>
      </w:r>
    </w:p>
    <w:p w14:paraId="04096147" w14:textId="77777777" w:rsidR="00F77817" w:rsidRDefault="00F5414A" w:rsidP="00BA1A2A">
      <w:r>
        <w:t xml:space="preserve">  </w:t>
      </w:r>
    </w:p>
    <w:p w14:paraId="76E59983" w14:textId="77777777" w:rsidR="00BA1A2A" w:rsidRPr="00B2702B" w:rsidRDefault="00BA1A2A" w:rsidP="00B2702B">
      <w:pPr>
        <w:pStyle w:val="Heading2"/>
        <w:numPr>
          <w:ilvl w:val="0"/>
          <w:numId w:val="0"/>
        </w:numPr>
        <w:jc w:val="center"/>
        <w:rPr>
          <w:color w:val="FFFFFF"/>
          <w:szCs w:val="24"/>
        </w:rPr>
      </w:pPr>
      <w:r>
        <w:br w:type="page"/>
      </w:r>
      <w:bookmarkStart w:id="1281" w:name="_Toc164034433"/>
      <w:r w:rsidR="00B2702B" w:rsidRPr="00B2702B">
        <w:rPr>
          <w:color w:val="FFFFFF"/>
          <w:szCs w:val="24"/>
        </w:rPr>
        <w:lastRenderedPageBreak/>
        <w:t>Figures</w:t>
      </w:r>
      <w:bookmarkEnd w:id="1281"/>
    </w:p>
    <w:p w14:paraId="613F23AF" w14:textId="3804B40E" w:rsidR="00BA1A2A" w:rsidRDefault="00BA1A2A" w:rsidP="00BA1A2A">
      <w:pPr>
        <w:pStyle w:val="Caption"/>
        <w:jc w:val="center"/>
      </w:pPr>
      <w:bookmarkStart w:id="1282" w:name="_Ref13730417"/>
      <w:bookmarkStart w:id="1283" w:name="_Toc13266340"/>
      <w:bookmarkStart w:id="1284" w:name="_Toc13266546"/>
      <w:bookmarkStart w:id="1285" w:name="_Toc13266601"/>
      <w:bookmarkStart w:id="1286" w:name="_Toc13270404"/>
      <w:bookmarkStart w:id="1287" w:name="_Toc13270844"/>
      <w:bookmarkStart w:id="1288" w:name="_Toc13455290"/>
      <w:bookmarkStart w:id="1289" w:name="_Toc27007726"/>
      <w:bookmarkStart w:id="1290" w:name="_Toc27378476"/>
      <w:bookmarkStart w:id="1291" w:name="_Toc27479908"/>
      <w:r>
        <w:t xml:space="preserve">Figure </w:t>
      </w:r>
      <w:r>
        <w:fldChar w:fldCharType="begin"/>
      </w:r>
      <w:r>
        <w:instrText xml:space="preserve"> STYLEREF 1 \s </w:instrText>
      </w:r>
      <w:r>
        <w:fldChar w:fldCharType="separate"/>
      </w:r>
      <w:r w:rsidR="005712BC">
        <w:rPr>
          <w:noProof/>
        </w:rPr>
        <w:t>4</w:t>
      </w:r>
      <w:r>
        <w:rPr>
          <w:noProof/>
        </w:rPr>
        <w:fldChar w:fldCharType="end"/>
      </w:r>
      <w:r>
        <w:noBreakHyphen/>
      </w:r>
      <w:r>
        <w:fldChar w:fldCharType="begin"/>
      </w:r>
      <w:r>
        <w:instrText xml:space="preserve"> SEQ Figure \* ARABIC \s 1 </w:instrText>
      </w:r>
      <w:r>
        <w:fldChar w:fldCharType="separate"/>
      </w:r>
      <w:r w:rsidR="005712BC">
        <w:rPr>
          <w:noProof/>
        </w:rPr>
        <w:t>1</w:t>
      </w:r>
      <w:r>
        <w:rPr>
          <w:noProof/>
        </w:rPr>
        <w:fldChar w:fldCharType="end"/>
      </w:r>
      <w:bookmarkEnd w:id="1282"/>
      <w:r w:rsidR="00370320">
        <w:rPr>
          <w:noProof/>
        </w:rPr>
        <mc:AlternateContent>
          <mc:Choice Requires="wps">
            <w:drawing>
              <wp:anchor distT="0" distB="0" distL="114300" distR="114300" simplePos="0" relativeHeight="251611648" behindDoc="0" locked="0" layoutInCell="0" allowOverlap="1" wp14:anchorId="155EC433" wp14:editId="184AEDA6">
                <wp:simplePos x="0" y="0"/>
                <wp:positionH relativeFrom="column">
                  <wp:posOffset>4331970</wp:posOffset>
                </wp:positionH>
                <wp:positionV relativeFrom="paragraph">
                  <wp:posOffset>4902200</wp:posOffset>
                </wp:positionV>
                <wp:extent cx="1249680" cy="267970"/>
                <wp:effectExtent l="0" t="0" r="0" b="0"/>
                <wp:wrapNone/>
                <wp:docPr id="2042449736" name="Text Box 10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9680" cy="267970"/>
                        </a:xfrm>
                        <a:prstGeom prst="rect">
                          <a:avLst/>
                        </a:prstGeom>
                        <a:solidFill>
                          <a:srgbClr val="FFFFFF"/>
                        </a:solidFill>
                        <a:ln w="9525">
                          <a:solidFill>
                            <a:srgbClr val="000000"/>
                          </a:solidFill>
                          <a:miter lim="800000"/>
                          <a:headEnd/>
                          <a:tailEnd/>
                        </a:ln>
                      </wps:spPr>
                      <wps:txbx>
                        <w:txbxContent>
                          <w:p w14:paraId="3A470557" w14:textId="77777777" w:rsidR="003C3563" w:rsidRDefault="003C3563" w:rsidP="00BA1A2A">
                            <w:r>
                              <w:t>(G.P. = Grid Poi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5EC433" id="Text Box 1018" o:spid="_x0000_s1047" type="#_x0000_t202" style="position:absolute;left:0;text-align:left;margin-left:341.1pt;margin-top:386pt;width:98.4pt;height:21.1pt;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YHtGgIAADMEAAAOAAAAZHJzL2Uyb0RvYy54bWysU9tu2zAMfR+wfxD0vjgJcjXqFF26DAO6&#10;C9DtA2RZjoXJokYpsbOvHyWnadBtL8P8IIgmdUgeHt7c9q1hR4Vegy34ZDTmTFkJlbb7gn/7unuz&#10;4swHYSthwKqCn5Tnt5vXr246l6spNGAqhYxArM87V/AmBJdnmZeNaoUfgVOWnDVgKwKZuM8qFB2h&#10;tyabjseLrAOsHIJU3tPf+8HJNwm/rpUMn+vaq8BMwam2kE5MZxnPbHMj8j0K12h5LkP8QxWt0JaS&#10;XqDuRRDsgPo3qFZLBA91GEloM6hrLVXqgbqZjF9089gIp1IvRI53F5r8/4OVn46P7guy0L+FngaY&#10;mvDuAeR3zyxsG2H36g4RukaJihJPImVZ53x+fhqp9rmPIGX3ESoasjgESEB9jW1khfpkhE4DOF1I&#10;V31gMqacztaLFbkk+aaL5XqZppKJ/Om1Qx/eK2hZvBQcaagJXRwffIjViPwpJCbzYHS108YkA/fl&#10;1iA7ChLALn2pgRdhxrKu4Ov5dD4Q8FeIcfr+BNHqQEo2ui346hIk8kjbO1slnQWhzXCnko098xip&#10;G0gMfdkzXRHAPGaIvJZQnYhZhEG5tGl0aQB/ctaRagvufxwEKs7MB0vTWU9msyjzZMzmyykZeO0p&#10;rz3CSoIqeOBsuG7DsBoHh3rfUKZBDxbuaKK1TmQ/V3Wun5SZZnDeoij9aztFPe/65hcAAAD//wMA&#10;UEsDBBQABgAIAAAAIQD/T+te4AAAAAsBAAAPAAAAZHJzL2Rvd25yZXYueG1sTI/BTsMwEETvSPyD&#10;tUhcEHVqqiQNcSqEBIJbKQiubuwmEfY62G4a/p7lBLcZ7dPsTL2ZnWWTCXHwKGG5yIAZbL0esJPw&#10;9vpwXQKLSaFW1qOR8G0ibJrzs1pV2p/wxUy71DEKwVgpCX1KY8V5bHvjVFz40SDdDj44lciGjuug&#10;ThTuLBdZlnOnBqQPvRrNfW/az93RSShXT9NHfL7Zvrf5wa7TVTE9fgUpLy/mu1tgyczpD4bf+lQd&#10;Guq090fUkVkJeSkEoRKKQtAoIspiTWJPYrkSwJua/9/Q/AAAAP//AwBQSwECLQAUAAYACAAAACEA&#10;toM4kv4AAADhAQAAEwAAAAAAAAAAAAAAAAAAAAAAW0NvbnRlbnRfVHlwZXNdLnhtbFBLAQItABQA&#10;BgAIAAAAIQA4/SH/1gAAAJQBAAALAAAAAAAAAAAAAAAAAC8BAABfcmVscy8ucmVsc1BLAQItABQA&#10;BgAIAAAAIQBPuYHtGgIAADMEAAAOAAAAAAAAAAAAAAAAAC4CAABkcnMvZTJvRG9jLnhtbFBLAQIt&#10;ABQABgAIAAAAIQD/T+te4AAAAAsBAAAPAAAAAAAAAAAAAAAAAHQEAABkcnMvZG93bnJldi54bWxQ&#10;SwUGAAAAAAQABADzAAAAgQUAAAAA&#10;" o:allowincell="f">
                <v:textbox>
                  <w:txbxContent>
                    <w:p w14:paraId="3A470557" w14:textId="77777777" w:rsidR="003C3563" w:rsidRDefault="003C3563" w:rsidP="00BA1A2A">
                      <w:r>
                        <w:t>(G.P. = Grid Point)</w:t>
                      </w:r>
                    </w:p>
                  </w:txbxContent>
                </v:textbox>
              </v:shape>
            </w:pict>
          </mc:Fallback>
        </mc:AlternateContent>
      </w:r>
      <w:r w:rsidR="00370320">
        <w:rPr>
          <w:noProof/>
        </w:rPr>
        <mc:AlternateContent>
          <mc:Choice Requires="wps">
            <w:drawing>
              <wp:anchor distT="0" distB="0" distL="114300" distR="114300" simplePos="0" relativeHeight="251610624" behindDoc="0" locked="0" layoutInCell="0" allowOverlap="1" wp14:anchorId="6F99A3D4" wp14:editId="1C498268">
                <wp:simplePos x="0" y="0"/>
                <wp:positionH relativeFrom="column">
                  <wp:posOffset>1285875</wp:posOffset>
                </wp:positionH>
                <wp:positionV relativeFrom="paragraph">
                  <wp:posOffset>6838950</wp:posOffset>
                </wp:positionV>
                <wp:extent cx="885825" cy="323850"/>
                <wp:effectExtent l="0" t="0" r="0" b="0"/>
                <wp:wrapNone/>
                <wp:docPr id="1687506539" name="Rectangle 10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5825" cy="323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84BAD0" id="Rectangle 1017" o:spid="_x0000_s1026" style="position:absolute;margin-left:101.25pt;margin-top:538.5pt;width:69.75pt;height:25.5pt;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I6W5wEAALQDAAAOAAAAZHJzL2Uyb0RvYy54bWysU12P2jAQfK/U/2D5vQQ4aGlEOJ04UVW6&#10;fkjX+wGL4yRWHa+7NgT667s2HId6b1XzYHm99nhmPFneHnor9pqCQVfJyWgshXYKa+PaSj792Lxb&#10;SBEiuBosOl3Jow7ydvX2zXLwpZ5ih7bWJBjEhXLwlexi9GVRBNXpHsIIvXbcbJB6iFxSW9QEA6P3&#10;tpiOx++LAan2hEqHwKv3p6ZcZfym0Sp+a5qgo7CVZG4xj5THbRqL1RLKlsB3Rp1pwD+w6ME4vvQC&#10;dQ8RxI7MK6jeKMKATRwp7AtsGqN01sBqJuO/1Dx24HXWwuYEf7Ep/D9Y9XX/6L9Toh78A6qfQThc&#10;d+BafUeEQ6eh5usmyahi8KG8HEhF4KNiO3zBmp8WdhGzB4eG+gTI6sQhW328WK0PUSheXCzmi+lc&#10;CsWtm+nNYp6fooDy+bCnED9p7EWaVJL4JTM47B9CTGSgfN6SyaM19cZYmwtqt2tLYg/86pv8Zf6s&#10;8XqbdWmzw3TshJhWssokLGUolFusjyyS8BQdjjpPOqTfUgwcm0qGXzsgLYX97Nioj5PZLOUsF7P5&#10;hykXdN3ZXnfAKYaqZJTiNF3HUzZ3nkzb8U2TLNrhHZvbmCz8hdWZLEcj+3GOccredZ13vfxsqz8A&#10;AAD//wMAUEsDBBQABgAIAAAAIQBYsiGb4AAAAA0BAAAPAAAAZHJzL2Rvd25yZXYueG1sTI9BT8Mw&#10;DIXvSPyHyEjcWLJs60ZpOiGknYADGxJXr8naisYpTbqVf485wc32e3r+XrGdfCfObohtIAPzmQLh&#10;qAq2pdrA+2F3twERE5LFLpAz8O0ibMvrqwJzGy705s77VAsOoZijgSalPpcyVo3zGGehd8TaKQwe&#10;E69DLe2AFw73ndRKZdJjS/yhwd49Na763I/eAGZL+/V6WrwcnscM7+tJ7VYfypjbm+nxAURyU/oz&#10;wy8+o0PJTMcwko2iM6CVXrGVBbVecyu2LJaahyOf5nqjQJaF/N+i/AEAAP//AwBQSwECLQAUAAYA&#10;CAAAACEAtoM4kv4AAADhAQAAEwAAAAAAAAAAAAAAAAAAAAAAW0NvbnRlbnRfVHlwZXNdLnhtbFBL&#10;AQItABQABgAIAAAAIQA4/SH/1gAAAJQBAAALAAAAAAAAAAAAAAAAAC8BAABfcmVscy8ucmVsc1BL&#10;AQItABQABgAIAAAAIQDMhI6W5wEAALQDAAAOAAAAAAAAAAAAAAAAAC4CAABkcnMvZTJvRG9jLnht&#10;bFBLAQItABQABgAIAAAAIQBYsiGb4AAAAA0BAAAPAAAAAAAAAAAAAAAAAEEEAABkcnMvZG93bnJl&#10;di54bWxQSwUGAAAAAAQABADzAAAATgUAAAAA&#10;" o:allowincell="f" stroked="f"/>
            </w:pict>
          </mc:Fallback>
        </mc:AlternateContent>
      </w:r>
      <w:r w:rsidR="00370320">
        <w:rPr>
          <w:noProof/>
        </w:rPr>
        <mc:AlternateContent>
          <mc:Choice Requires="wps">
            <w:drawing>
              <wp:anchor distT="0" distB="0" distL="114300" distR="114300" simplePos="0" relativeHeight="251595264" behindDoc="0" locked="0" layoutInCell="0" allowOverlap="1" wp14:anchorId="742EEAE8" wp14:editId="7CFEDD57">
                <wp:simplePos x="0" y="0"/>
                <wp:positionH relativeFrom="column">
                  <wp:posOffset>1783080</wp:posOffset>
                </wp:positionH>
                <wp:positionV relativeFrom="paragraph">
                  <wp:posOffset>6766560</wp:posOffset>
                </wp:positionV>
                <wp:extent cx="822960" cy="274320"/>
                <wp:effectExtent l="0" t="0" r="0" b="0"/>
                <wp:wrapNone/>
                <wp:docPr id="703778099" name="Text Box 10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296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EADF43" w14:textId="77777777" w:rsidR="003C3563" w:rsidRDefault="003C3563" w:rsidP="00BA1A2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2EEAE8" id="Text Box 1002" o:spid="_x0000_s1048" type="#_x0000_t202" style="position:absolute;left:0;text-align:left;margin-left:140.4pt;margin-top:532.8pt;width:64.8pt;height:21.6pt;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B8e5AEAAKgDAAAOAAAAZHJzL2Uyb0RvYy54bWysU9Fu0zAUfUfiHyy/07ShdFvUdBqbhpDG&#10;QBp8wI3jNBaJr7l2m5Sv59rpugJviBfL9nXOPefck/X12Hdir8kbtKVczOZSaKuwNnZbym9f799c&#10;SuED2Bo6tLqUB+3l9eb1q/XgCp1ji12tSTCI9cXgStmG4Ios86rVPfgZOm252CD1EPhI26wmGBi9&#10;77J8Pl9lA1LtCJX2nm/vpqLcJPym0Sp8bhqvg+hKydxCWimtVVyzzRqKLYFrjTrSgH9g0YOx3PQE&#10;dQcBxI7MX1C9UYQemzBT2GfYNEbppIHVLOZ/qHlqwemkhc3x7mST/3+w6nH/5L6QCON7HHmASYR3&#10;D6i+e2HxtgW71TdEOLQaam68iJZlg/PF8dNotS98BKmGT1jzkGEXMAGNDfXRFdYpGJ0HcDiZrscg&#10;FF9e5vnViiuKS/nF8m2ehpJB8fyxIx8+aOxF3JSSeKYJHPYPPkQyUDw/ib0s3puuS3Pt7G8X/DDe&#10;JPKR78Q8jNUoTM1EVlFaFFNhfWA5hFNcON68aZF+SjFwVErpf+yAtBTdR8uWXC2Wy5itdFi+u2AF&#10;gs4r1XkFrGKoUgYppu1tmPK4c2S2LXeahmDxhm1sTJL4wurIn+OQlB+jG/N2fk6vXn6wzS8AAAD/&#10;/wMAUEsDBBQABgAIAAAAIQCFpXjU3wAAAA0BAAAPAAAAZHJzL2Rvd25yZXYueG1sTI/NTsMwEITv&#10;SH0Ha5G4UTtVGoUQp6pAXEH0B4mbG2+TiHgdxW4T3p7lBMfZGc18W25m14srjqHzpCFZKhBItbcd&#10;NRoO+5f7HESIhqzpPaGGbwywqRY3pSmsn+gdr7vYCC6hUBgNbYxDIWWoW3QmLP2AxN7Zj85ElmMj&#10;7WgmLne9XCmVSWc64oXWDPjUYv21uzgNx9fz50eq3ppntx4mPytJ7kFqfXc7bx9BRJzjXxh+8Rkd&#10;KmY6+QvZIHoNq1wxemRDZesMBEfSRKUgTnxKVJ6DrEr5/4vqBwAA//8DAFBLAQItABQABgAIAAAA&#10;IQC2gziS/gAAAOEBAAATAAAAAAAAAAAAAAAAAAAAAABbQ29udGVudF9UeXBlc10ueG1sUEsBAi0A&#10;FAAGAAgAAAAhADj9If/WAAAAlAEAAAsAAAAAAAAAAAAAAAAALwEAAF9yZWxzLy5yZWxzUEsBAi0A&#10;FAAGAAgAAAAhAGy4Hx7kAQAAqAMAAA4AAAAAAAAAAAAAAAAALgIAAGRycy9lMm9Eb2MueG1sUEsB&#10;Ai0AFAAGAAgAAAAhAIWleNTfAAAADQEAAA8AAAAAAAAAAAAAAAAAPgQAAGRycy9kb3ducmV2Lnht&#10;bFBLBQYAAAAABAAEAPMAAABKBQAAAAA=&#10;" o:allowincell="f" filled="f" stroked="f">
                <v:textbox>
                  <w:txbxContent>
                    <w:p w14:paraId="34EADF43" w14:textId="77777777" w:rsidR="003C3563" w:rsidRDefault="003C3563" w:rsidP="00BA1A2A"/>
                  </w:txbxContent>
                </v:textbox>
              </v:shape>
            </w:pict>
          </mc:Fallback>
        </mc:AlternateContent>
      </w:r>
      <w:r>
        <w:t>: Rectangular, Cylindrical and Spherical Coordinate Systems</w:t>
      </w:r>
      <w:bookmarkEnd w:id="1283"/>
      <w:bookmarkEnd w:id="1284"/>
      <w:bookmarkEnd w:id="1285"/>
      <w:bookmarkEnd w:id="1286"/>
      <w:bookmarkEnd w:id="1287"/>
      <w:bookmarkEnd w:id="1288"/>
      <w:bookmarkEnd w:id="1289"/>
      <w:bookmarkEnd w:id="1290"/>
      <w:bookmarkEnd w:id="1291"/>
    </w:p>
    <w:p w14:paraId="4E48DC65" w14:textId="06546471" w:rsidR="00BA1A2A" w:rsidRDefault="00370320" w:rsidP="00BA1A2A">
      <w:r>
        <w:rPr>
          <w:noProof/>
        </w:rPr>
        <mc:AlternateContent>
          <mc:Choice Requires="wps">
            <w:drawing>
              <wp:anchor distT="0" distB="0" distL="114300" distR="114300" simplePos="0" relativeHeight="251640320" behindDoc="0" locked="0" layoutInCell="1" allowOverlap="1" wp14:anchorId="46F6BFE4" wp14:editId="26E04F71">
                <wp:simplePos x="0" y="0"/>
                <wp:positionH relativeFrom="column">
                  <wp:posOffset>2348865</wp:posOffset>
                </wp:positionH>
                <wp:positionV relativeFrom="paragraph">
                  <wp:posOffset>5765800</wp:posOffset>
                </wp:positionV>
                <wp:extent cx="581025" cy="274320"/>
                <wp:effectExtent l="0" t="0" r="0" b="0"/>
                <wp:wrapNone/>
                <wp:docPr id="1168076916" name="Text Box 10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D2F232" w14:textId="77777777" w:rsidR="003C3563" w:rsidRDefault="003C3563" w:rsidP="00BA1A2A">
                            <w:r>
                              <w:t>G.P. 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F6BFE4" id="Text Box 1046" o:spid="_x0000_s1049" type="#_x0000_t202" style="position:absolute;left:0;text-align:left;margin-left:184.95pt;margin-top:454pt;width:45.75pt;height:21.6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hIp5QEAAKgDAAAOAAAAZHJzL2Uyb0RvYy54bWysU8tu2zAQvBfoPxC813rUrl3BcpAmSFEg&#10;fQBJP4CiKImoxGWXtCX367ukHMdtbkUvBMmlZmdmR9uraejZQaHTYEqeLVLOlJFQa9OW/Pvj3ZsN&#10;Z84LU4sejCr5UTl+tXv9ajvaQuXQQV8rZARiXDHaknfe2yJJnOzUINwCrDJUbAAH4emIbVKjGAl9&#10;6JM8Td8lI2BtEaRyjm5v5yLfRfymUdJ/bRqnPOtLTtx8XDGuVViT3VYULQrbaXmiIf6BxSC0oaZn&#10;qFvhBdujfgE1aIngoPELCUMCTaOlihpITZb+peahE1ZFLWSOs2eb3P+DlV8OD/YbMj99gIkGGEU4&#10;ew/yh2MGbjphWnWNCGOnRE2Ns2BZMlpXnD4NVrvCBZBq/Aw1DVnsPUSgqcEhuEI6GaHTAI5n09Xk&#10;maTL1SZL8xVnkkr5evk2j0NJRPH0sUXnPyoYWNiUHGmmEVwc7p0PZETx9CT0MnCn+z7OtTd/XNDD&#10;cBPJB74zcz9VE9N1yTfrIC2IqaA+khyEOS4Ub9p0gL84GykqJXc/9wIVZ/0nQ5a8z5bLkK14WK7W&#10;pIDhZaW6rAgjCarknrN5e+PnPO4t6rajTvMQDFyTjY2OEp9ZnfhTHKLyU3RD3i7P8dXzD7b7DQAA&#10;//8DAFBLAwQUAAYACAAAACEA4MCYHt8AAAALAQAADwAAAGRycy9kb3ducmV2LnhtbEyPTU/DMAyG&#10;70j8h8hI3FjS0VVr13RCIK4gxoe0W9Z4bUXjVE22ln+PObGj7Uevn7fczq4XZxxD50lDslAgkGpv&#10;O2o0fLw/361BhGjImt4TavjBANvq+qo0hfUTveF5FxvBIRQKo6GNcSikDHWLzoSFH5D4dvSjM5HH&#10;sZF2NBOHu14ulcqkMx3xh9YM+Nhi/b07OQ2fL8f9V6pemye3GiY/K0kul1rf3swPGxAR5/gPw58+&#10;q0PFTgd/IhtEr+E+y3NGNeRqzaWYSLMkBXHgzSpZgqxKedmh+gUAAP//AwBQSwECLQAUAAYACAAA&#10;ACEAtoM4kv4AAADhAQAAEwAAAAAAAAAAAAAAAAAAAAAAW0NvbnRlbnRfVHlwZXNdLnhtbFBLAQIt&#10;ABQABgAIAAAAIQA4/SH/1gAAAJQBAAALAAAAAAAAAAAAAAAAAC8BAABfcmVscy8ucmVsc1BLAQIt&#10;ABQABgAIAAAAIQCaFhIp5QEAAKgDAAAOAAAAAAAAAAAAAAAAAC4CAABkcnMvZTJvRG9jLnhtbFBL&#10;AQItABQABgAIAAAAIQDgwJge3wAAAAsBAAAPAAAAAAAAAAAAAAAAAD8EAABkcnMvZG93bnJldi54&#10;bWxQSwUGAAAAAAQABADzAAAASwUAAAAA&#10;" filled="f" stroked="f">
                <v:textbox>
                  <w:txbxContent>
                    <w:p w14:paraId="2AD2F232" w14:textId="77777777" w:rsidR="003C3563" w:rsidRDefault="003C3563" w:rsidP="00BA1A2A">
                      <w:r>
                        <w:t>G.P. g</w:t>
                      </w:r>
                    </w:p>
                  </w:txbxContent>
                </v:textbox>
              </v:shape>
            </w:pict>
          </mc:Fallback>
        </mc:AlternateContent>
      </w:r>
      <w:r>
        <w:rPr>
          <w:noProof/>
        </w:rPr>
        <mc:AlternateContent>
          <mc:Choice Requires="wps">
            <w:drawing>
              <wp:anchor distT="0" distB="0" distL="114300" distR="114300" simplePos="0" relativeHeight="251658752" behindDoc="0" locked="0" layoutInCell="1" allowOverlap="1" wp14:anchorId="032C602E" wp14:editId="7740E161">
                <wp:simplePos x="0" y="0"/>
                <wp:positionH relativeFrom="column">
                  <wp:posOffset>2645410</wp:posOffset>
                </wp:positionH>
                <wp:positionV relativeFrom="paragraph">
                  <wp:posOffset>6448425</wp:posOffset>
                </wp:positionV>
                <wp:extent cx="36195" cy="85725"/>
                <wp:effectExtent l="0" t="0" r="0" b="0"/>
                <wp:wrapNone/>
                <wp:docPr id="136081459" name="Line 10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689120">
                          <a:off x="0" y="0"/>
                          <a:ext cx="36195" cy="857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D3E01A" id="Line 1064" o:spid="_x0000_s1026" style="position:absolute;rotation:752703fd;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8.3pt,507.75pt" to="211.15pt,5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2KM5zQEAAHkDAAAOAAAAZHJzL2Uyb0RvYy54bWysU02P0zAQvSPxHyzfaZKiljZquocuy2WB&#10;Srv8ANd2EgvHY43dJv33eLxRd4EbIgdrvvLmzfN4dzcNll00BgOu4dWi5Ew7Ccq4ruE/nh8+bDgL&#10;UTglLDjd8KsO/G7//t1u9LVeQg9WaWQJxIV69A3vY/R1UQTZ60GEBXjtUrIFHERMLnaFQjEm9MEW&#10;y7JcFyOg8ghSh5Ci9y9Jvs/4batl/N62QUdmG564xXxiPk90FvudqDsUvjdypiH+gcUgjEtNb1D3&#10;Igp2RvMX1GAkQoA2LiQMBbStkTrPkKapyj+meeqF13mWJE7wN5nC/4OV3y4Hd0SiLif35B9B/gzM&#10;waEXrtOZwPPVp4urSKpi9KG+/UJO8Edkp/ErqFQjzhGyClOLA0NIaq8322pZ5mAalk1Z+etNeT1F&#10;JlPw47rarjiTKbNZfVqucjNREw5R8xjiFw0DI6Ph1jiSRdTi8hgi8XotobCDB2Ntvlrr2Njw7SpB&#10;UiaANYqS2cHudLDILoKWI39z39/KEM5OZbBeC/V5tqMwNtksZnUimqSX1Zy6DVpxZnV6D2S90LNu&#10;Vo8Eo+0M9QnU9YiUJi/db55j3kVaoLd+rnp9MftfAAAA//8DAFBLAwQUAAYACAAAACEAXFWhHeMA&#10;AAANAQAADwAAAGRycy9kb3ducmV2LnhtbEyPy07DMBBF90j8gzVIbFDrJLQBQpwKlaAiNn3B3o2H&#10;JMKPEDtt+HumK1jO3KM7Z/LFaDQ7Yu9bZwXE0wgY2sqp1tYC3vcvk3tgPkirpHYWBfygh0VxeZHL&#10;TLmT3eJxF2pGJdZnUkATQpdx7qsGjfRT16Gl7NP1RgYa+5qrXp6o3GieRFHKjWwtXWhkh8sGq6/d&#10;YAQ8r+5Kr783N+X+rVxuhnK7fv0Yhbi+Gp8egQUcwx8MZ31Sh4KcDm6wyjMtYBanKaEURPF8DoyQ&#10;WZLcAjucV8lDBLzI+f8vil8AAAD//wMAUEsBAi0AFAAGAAgAAAAhALaDOJL+AAAA4QEAABMAAAAA&#10;AAAAAAAAAAAAAAAAAFtDb250ZW50X1R5cGVzXS54bWxQSwECLQAUAAYACAAAACEAOP0h/9YAAACU&#10;AQAACwAAAAAAAAAAAAAAAAAvAQAAX3JlbHMvLnJlbHNQSwECLQAUAAYACAAAACEAgdijOc0BAAB5&#10;AwAADgAAAAAAAAAAAAAAAAAuAgAAZHJzL2Uyb0RvYy54bWxQSwECLQAUAAYACAAAACEAXFWhHeMA&#10;AAANAQAADwAAAAAAAAAAAAAAAAAnBAAAZHJzL2Rvd25yZXYueG1sUEsFBgAAAAAEAAQA8wAAADcF&#10;AAAAAA==&#10;">
                <v:stroke endarrow="block"/>
              </v:line>
            </w:pict>
          </mc:Fallback>
        </mc:AlternateContent>
      </w:r>
      <w:r>
        <w:rPr>
          <w:noProof/>
        </w:rPr>
        <mc:AlternateContent>
          <mc:Choice Requires="wps">
            <w:drawing>
              <wp:anchor distT="0" distB="0" distL="114300" distR="114300" simplePos="0" relativeHeight="251657728" behindDoc="0" locked="0" layoutInCell="1" allowOverlap="1" wp14:anchorId="587269B9" wp14:editId="5BF786FE">
                <wp:simplePos x="0" y="0"/>
                <wp:positionH relativeFrom="column">
                  <wp:posOffset>2390775</wp:posOffset>
                </wp:positionH>
                <wp:positionV relativeFrom="paragraph">
                  <wp:posOffset>6231255</wp:posOffset>
                </wp:positionV>
                <wp:extent cx="280035" cy="316230"/>
                <wp:effectExtent l="0" t="0" r="0" b="0"/>
                <wp:wrapNone/>
                <wp:docPr id="2112270489" name="Arc 10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0035" cy="31623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423D52" id="Arc 1063" o:spid="_x0000_s1026" style="position:absolute;margin-left:188.25pt;margin-top:490.65pt;width:22.05pt;height:24.9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btJ4BQMAANcHAAAOAAAAZHJzL2Uyb0RvYy54bWzMVdtu2zAMfR+wfxD0uKH1JZc2Rp1ia9di&#10;QLcOaPYBsizHRmVJk+Q46dePkh3Xy5qhGPawFgik8ITkOaTIi8ttzdGGaVNJkeLoNMSICSrzSqxT&#10;/H11c3KOkbFE5IRLwVK8YwZfLt++uWhVwmJZSp4zjcCJMEmrUlxaq5IgMLRkNTGnUjEBxkLqmli4&#10;6nWQa9KC95oHcRjOg1bqXGlJmTHw7XVnxEvvvygYtfdFYZhFPMWQm/Wf2n9m7jNYXpBkrYkqK9qn&#10;Qf4ii5pUAoIOrq6JJajR1W+u6opqaWRhT6msA1kUFWWeA7CJwgM2DyVRzHMBcYwaZDL/zi39unlQ&#10;37RL3ag7SR8NKBK0yiSDxV0MYFDWfpE51JA0Vnqy20LX7pdAA229prtBU7a1iMKX8XkYTmYYUTBN&#10;onk88ZoHJNn/mDbG3jLpHZHNnbFdSXI4eUFzJEgNUW+hfEXNoTrvT1Do/vviDYBoBIijefgiKH4F&#10;aDWEehdAoBZ5bwfhVkM4DypfBg3hANTldMTbZJ/XADzicToCHs0NBO+0eskbiL/ey0vKveJ0K3rJ&#10;4YSIe7+hr7KSxlXXiQI1BNquQ0gCKFefI2Dg7cCTV4GBkgPPxuAuQp+Rhnd8+II1RvCCs64qilhH&#10;xCXkjqiFxnMdgFE5nIqKwxAQMIZgRm2tbtzMun/c06zlhq2k92APuhlyebbSJqvoR/Y0xkbRIl54&#10;En1TKu+iTwG4LeZnRyxDaznCI9dwdUz+yMhYLR/haQDN/58QSbgYa9a105j+3k65NKxrsk6CXgtf&#10;YC/T88QQ8gbK6kcGF67si1k8821rJK9yZ3QSGr3OrrhGG+L2gP/rm+0XmJaNyL2zkpH8U3+2pOLd&#10;GYJz6Ho/H91IdGvGJJnMdzAetey2C2xDOJRSP2HUwmZJsfnREA1dxz8LGN2LaDoF8tZfprOzGC56&#10;bMnGFiIouEqxxfAm3fHKduurUbpalxAp8nSF/ABjuajc+PT5dVn1F9ge/tH2m86tp/Hdo5738fIn&#10;AAAA//8DAFBLAwQUAAYACAAAACEAAQrhEOQAAAAMAQAADwAAAGRycy9kb3ducmV2LnhtbEyPUU/C&#10;MBSF3038D8018U3aMRk41xGjISGCGJEYH7v1sk3X22UtMP+99Ukeb86Xc76bzQfTsiP2rrEkIRoJ&#10;YEil1Q1VEnbvi5sZMOcVadVaQgk/6GCeX15kKtX2RG943PqKhRJyqZJQe9+lnLuyRqPcyHZIIdvb&#10;3igfzr7iulenUG5aPhYi4UY1FBZq1eFjjeX39mAkuNf1bkP75eRltdw8L4qPr881PUl5fTU83APz&#10;OPh/GP70gzrkwamwB9KOtRLiaTIJqIS7WRQDC8TtWCTAioCKOIqA5xk/fyL/BQAA//8DAFBLAQIt&#10;ABQABgAIAAAAIQC2gziS/gAAAOEBAAATAAAAAAAAAAAAAAAAAAAAAABbQ29udGVudF9UeXBlc10u&#10;eG1sUEsBAi0AFAAGAAgAAAAhADj9If/WAAAAlAEAAAsAAAAAAAAAAAAAAAAALwEAAF9yZWxzLy5y&#10;ZWxzUEsBAi0AFAAGAAgAAAAhADtu0ngFAwAA1wcAAA4AAAAAAAAAAAAAAAAALgIAAGRycy9lMm9E&#10;b2MueG1sUEsBAi0AFAAGAAgAAAAhAAEK4RDkAAAADAEAAA8AAAAAAAAAAAAAAAAAXwUAAGRycy9k&#10;b3ducmV2LnhtbFBLBQYAAAAABAAEAPMAAABwBgAAAAA=&#10;" path="m,nfc11929,,21600,9670,21600,21600em,nsc11929,,21600,9670,21600,21600l,21600,,xe" filled="f">
                <v:path arrowok="t" o:extrusionok="f" o:connecttype="custom" o:connectlocs="0,0;280035,316230;0,316230" o:connectangles="0,0,0"/>
              </v:shape>
            </w:pict>
          </mc:Fallback>
        </mc:AlternateContent>
      </w:r>
      <w:r>
        <w:rPr>
          <w:noProof/>
        </w:rPr>
        <mc:AlternateContent>
          <mc:Choice Requires="wps">
            <w:drawing>
              <wp:anchor distT="0" distB="0" distL="114300" distR="114300" simplePos="0" relativeHeight="251656704" behindDoc="0" locked="0" layoutInCell="1" allowOverlap="1" wp14:anchorId="384ED413" wp14:editId="29F1C0D4">
                <wp:simplePos x="0" y="0"/>
                <wp:positionH relativeFrom="column">
                  <wp:posOffset>2613660</wp:posOffset>
                </wp:positionH>
                <wp:positionV relativeFrom="paragraph">
                  <wp:posOffset>7649210</wp:posOffset>
                </wp:positionV>
                <wp:extent cx="80645" cy="95885"/>
                <wp:effectExtent l="0" t="0" r="0" b="0"/>
                <wp:wrapNone/>
                <wp:docPr id="1540365233" name="Line 10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645" cy="958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57172C" id="Line 1062" o:spid="_x0000_s1026" style="position:absolute;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5.8pt,602.3pt" to="212.15pt,60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R/yQEAAHYDAAAOAAAAZHJzL2Uyb0RvYy54bWysU01v2zAMvQ/YfxB0X+wES5EZcXpI1126&#10;LUC73RVJtoVJoiAqsfPvJ6pGuo9bUR8EUiQfH5/o7e3kLDvriAZ8y5eLmjPtJSjj+5b/eLr/sOEM&#10;k/BKWPC65ReN/Hb3/t12DI1ewQBW6cgyiMdmDC0fUgpNVaEctBO4gKB9DnYQnUjZjX2lohgzurPV&#10;qq5vqhGiChGkRsy3d89Bviv4Xadl+t51qBOzLc/cUjljOY90VrutaPoowmDkTEO8goUTxuemV6g7&#10;kQQ7RfMflDMyAkKXFhJcBV1npC4z5GmW9T/TPA4i6DJLFgfDVSZ8O1j57bz3h0jU5eQfwwPIX8g8&#10;7Afhe10IPF1CfrglSVWNAZtrCTkYDpEdx6+gco44JSgqTF10rLMm/KRCAs+TsqnIfrnKrqfEZL7c&#10;1Dcf15zJHPm03mzWpZNoCIRKQ8T0RYNjZLTcGk+aiEacHzARqZcUuvZwb6wt72o9GwlztS4FCNYo&#10;ClIaxv64t5GdBW1G+ea+f6VFOHlVwAYt1OfZTsLYbLNUpEnRZLGs5tTNacWZ1flnIOuZnvWzdKQW&#10;rSY2R1CXQ6QweflxyxzzItL2/OmXrJffZfcbAAD//wMAUEsDBBQABgAIAAAAIQCen9m94gAAAA0B&#10;AAAPAAAAZHJzL2Rvd25yZXYueG1sTI/BTsMwEETvSPyDtUjcqONgCg1xKoRA4oRKi5C4ubFJQuN1&#10;sN0m8PVsT3Db3RnNvimXk+vZwYbYeVQgZhkwi7U3HTYKXjePFzfAYtJodO/RKvi2EZbV6UmpC+NH&#10;fLGHdWoYhWAstII2paHgPNatdTrO/GCRtA8fnE60hoaboEcKdz3Ps2zOne6QPrR6sPetrXfrvVOw&#10;2IxXfhV2b1J0X+8/D59peHpOSp2fTXe3wJKd0p8ZjviEDhUxbf0eTWS9AinEnKwk5JmkiSwyl5fA&#10;tseTWFwDr0r+v0X1CwAA//8DAFBLAQItABQABgAIAAAAIQC2gziS/gAAAOEBAAATAAAAAAAAAAAA&#10;AAAAAAAAAABbQ29udGVudF9UeXBlc10ueG1sUEsBAi0AFAAGAAgAAAAhADj9If/WAAAAlAEAAAsA&#10;AAAAAAAAAAAAAAAALwEAAF9yZWxzLy5yZWxzUEsBAi0AFAAGAAgAAAAhAFj8JH/JAQAAdgMAAA4A&#10;AAAAAAAAAAAAAAAALgIAAGRycy9lMm9Eb2MueG1sUEsBAi0AFAAGAAgAAAAhAJ6f2b3iAAAADQEA&#10;AA8AAAAAAAAAAAAAAAAAIwQAAGRycy9kb3ducmV2LnhtbFBLBQYAAAAABAAEAPMAAAAyBQAAAAA=&#10;">
                <v:stroke endarrow="block"/>
              </v:line>
            </w:pict>
          </mc:Fallback>
        </mc:AlternateContent>
      </w:r>
      <w:r>
        <w:rPr>
          <w:noProof/>
        </w:rPr>
        <mc:AlternateContent>
          <mc:Choice Requires="wps">
            <w:drawing>
              <wp:anchor distT="0" distB="0" distL="114300" distR="114300" simplePos="0" relativeHeight="251655680" behindDoc="0" locked="0" layoutInCell="1" allowOverlap="1" wp14:anchorId="432A9CAB" wp14:editId="091D9502">
                <wp:simplePos x="0" y="0"/>
                <wp:positionH relativeFrom="column">
                  <wp:posOffset>1823085</wp:posOffset>
                </wp:positionH>
                <wp:positionV relativeFrom="paragraph">
                  <wp:posOffset>7244715</wp:posOffset>
                </wp:positionV>
                <wp:extent cx="675640" cy="824230"/>
                <wp:effectExtent l="0" t="0" r="0" b="0"/>
                <wp:wrapNone/>
                <wp:docPr id="294501935" name="Arc 10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7737157">
                          <a:off x="0" y="0"/>
                          <a:ext cx="675640" cy="824230"/>
                        </a:xfrm>
                        <a:custGeom>
                          <a:avLst/>
                          <a:gdLst>
                            <a:gd name="G0" fmla="+- 0 0 0"/>
                            <a:gd name="G1" fmla="+- 21596 0 0"/>
                            <a:gd name="G2" fmla="+- 21600 0 0"/>
                            <a:gd name="T0" fmla="*/ 440 w 21598"/>
                            <a:gd name="T1" fmla="*/ 0 h 21596"/>
                            <a:gd name="T2" fmla="*/ 21598 w 21598"/>
                            <a:gd name="T3" fmla="*/ 21309 h 21596"/>
                            <a:gd name="T4" fmla="*/ 0 w 21598"/>
                            <a:gd name="T5" fmla="*/ 21596 h 21596"/>
                          </a:gdLst>
                          <a:ahLst/>
                          <a:cxnLst>
                            <a:cxn ang="0">
                              <a:pos x="T0" y="T1"/>
                            </a:cxn>
                            <a:cxn ang="0">
                              <a:pos x="T2" y="T3"/>
                            </a:cxn>
                            <a:cxn ang="0">
                              <a:pos x="T4" y="T5"/>
                            </a:cxn>
                          </a:cxnLst>
                          <a:rect l="0" t="0" r="r" b="b"/>
                          <a:pathLst>
                            <a:path w="21598" h="21596" fill="none" extrusionOk="0">
                              <a:moveTo>
                                <a:pt x="439" y="0"/>
                              </a:moveTo>
                              <a:cubicBezTo>
                                <a:pt x="12083" y="237"/>
                                <a:pt x="21443" y="9663"/>
                                <a:pt x="21598" y="21308"/>
                              </a:cubicBezTo>
                            </a:path>
                            <a:path w="21598" h="21596" stroke="0" extrusionOk="0">
                              <a:moveTo>
                                <a:pt x="439" y="0"/>
                              </a:moveTo>
                              <a:cubicBezTo>
                                <a:pt x="12083" y="237"/>
                                <a:pt x="21443" y="9663"/>
                                <a:pt x="21598" y="21308"/>
                              </a:cubicBezTo>
                              <a:lnTo>
                                <a:pt x="0" y="2159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7C3556" id="Arc 1061" o:spid="_x0000_s1026" style="position:absolute;margin-left:143.55pt;margin-top:570.45pt;width:53.2pt;height:64.9pt;rotation:8451039fd;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598,215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d1NMQMAAO8HAAAOAAAAZHJzL2Uyb0RvYy54bWzUVW1vmzAQ/j5p/8Hi46aW15AElVRbu1aT&#10;unVSsx/gGBNQwWa2CWl//c4HoTRrp2nalyUSsrmH8z3Pne/Ozvd1RXZc6VKK1PFPPYdwwWRWim3q&#10;fF9fnSwcog0VGa2k4KnzwLVzvnr75qxrEh7IQlYZVwScCJ10TeoUxjSJ62pW8JrqU9lwAcZcqpoa&#10;2Kqtmynagfe6cgPPi91OqqxRknGt4e1lb3RW6D/POTO3ea65IVXqQGwGnwqfG/t0V2c02SraFCUb&#10;wqB/EUVNSwGHjq4uqaGkVeUvruqSKallbk6ZrF2Z5yXjyAHY+N4Rm7uCNhy5gDi6GWXS/84t+7q7&#10;a74pG7pubiS716CI2zU6GS12owFDNt0XmUEOaWskkt3nqiZKgqjzeTj3Z3N8C6TIHhV+GBXme0MY&#10;vIznsziCPDAwLYIoCDEDLk2sKxsEa7W55hLXdHejTZ+gDFYob0YErSGGa3CS1xXk6v0J8ex/SOUI&#10;8CeAwJ8t45dAwTNQ7L3kaT0e9c4lUeSRjlh/i6MD1+OBAPNIgaD4GDQeCCD08pq38BAZAkNv+ZrH&#10;aAJ8NbbZBNSLMYkP5N8eBKbFQXO2F4PosCLU3mcP89tIbfNrZYEsAm1bMZC5vcAEvgwG3hYc/hEY&#10;KFnwbAruTxgiUnCvj2+0cgjc6E0veEONJWIDskvSpU6fM1L0qxgEKStoCgLaEvSsvVGt7WG39wea&#10;tdzxtUQPxvKNwiWGdajYJztrNyX7yB+naD/wFpBCoBGE8yEmdBP4UdQblnGMckCIg8UWFX7ihx6W&#10;lyU9cQ5by+a3rLRR8h4uCGTn/yBFk0pMlevLCot0yP/BziqpeV9svQyDHpholOqpdwh5BenF5lEJ&#10;m/7lLJhh+WpZlZk1Whm12m4uKkV21M4H/A2HPoMp2YoMnRWcZp+GtaFl1a/h8AqqH/umbZV2/Ohk&#10;I7MHaJvYIIEVTEnolIVUjw7pYOKkjv7RUgXVV30W0NKXUBkAM7iJZvMANmpq2UwtVDBwlTrGgbtp&#10;lxemH2tto8ptASf5SFfID9Cu89I2Uoyvj2rYwFTByztMQDu2pntEPc3p1U8AAAD//wMAUEsDBBQA&#10;BgAIAAAAIQBP7GLs3gAAAA0BAAAPAAAAZHJzL2Rvd25yZXYueG1sTI/BTsMwDIbvSLxDZCRuLF1Z&#10;NyhNpwlph922wQN4jddWNE7VpGt5e8wJjvb/6ffnYju7Tt1oCK1nA8tFAoq48rbl2sDnx/7pBVSI&#10;yBY7z2TgmwJsy/u7AnPrJz7R7RxrJSUccjTQxNjnWoeqIYdh4Xtiya5+cBhlHGptB5yk3HU6TZK1&#10;dtiyXGiwp/eGqq/z6AxsJjq6Zzuixv31eDpwTzt9MObxYd69gYo0xz8YfvVFHUpxuviRbVCdgXST&#10;rQSVYJmla1CCrJIsBXWRVZq9JqDLQv//ovwBAAD//wMAUEsBAi0AFAAGAAgAAAAhALaDOJL+AAAA&#10;4QEAABMAAAAAAAAAAAAAAAAAAAAAAFtDb250ZW50X1R5cGVzXS54bWxQSwECLQAUAAYACAAAACEA&#10;OP0h/9YAAACUAQAACwAAAAAAAAAAAAAAAAAvAQAAX3JlbHMvLnJlbHNQSwECLQAUAAYACAAAACEA&#10;jcndTTEDAADvBwAADgAAAAAAAAAAAAAAAAAuAgAAZHJzL2Uyb0RvYy54bWxQSwECLQAUAAYACAAA&#10;ACEAT+xi7N4AAAANAQAADwAAAAAAAAAAAAAAAACLBQAAZHJzL2Rvd25yZXYueG1sUEsFBgAAAAAE&#10;AAQA8wAAAJYGAAAAAA==&#10;" path="m439,nfc12083,237,21443,9663,21598,21308em439,nsc12083,237,21443,9663,21598,21308l,21596,439,xe" filled="f">
                <v:path arrowok="t" o:extrusionok="f" o:connecttype="custom" o:connectlocs="13764,0;675640,813276;0,824230" o:connectangles="0,0,0"/>
              </v:shape>
            </w:pict>
          </mc:Fallback>
        </mc:AlternateContent>
      </w:r>
      <w:r w:rsidR="00000000">
        <w:rPr>
          <w:noProof/>
        </w:rPr>
        <w:pict w14:anchorId="54C915B3">
          <v:shape id="_x0000_s2084" type="#_x0000_t75" style="position:absolute;left:0;text-align:left;margin-left:191.85pt;margin-top:513.3pt;width:9pt;height:12pt;z-index:251654656;mso-position-horizontal-relative:text;mso-position-vertical-relative:text" o:preferrelative="f">
            <v:imagedata r:id="rId25" o:title=""/>
          </v:shape>
        </w:pict>
      </w:r>
      <w:r>
        <w:rPr>
          <w:noProof/>
        </w:rPr>
        <mc:AlternateContent>
          <mc:Choice Requires="wps">
            <w:drawing>
              <wp:anchor distT="0" distB="0" distL="114300" distR="114300" simplePos="0" relativeHeight="251653632" behindDoc="0" locked="0" layoutInCell="1" allowOverlap="1" wp14:anchorId="41525C1A" wp14:editId="5EE0044B">
                <wp:simplePos x="0" y="0"/>
                <wp:positionH relativeFrom="column">
                  <wp:posOffset>2381250</wp:posOffset>
                </wp:positionH>
                <wp:positionV relativeFrom="paragraph">
                  <wp:posOffset>5351145</wp:posOffset>
                </wp:positionV>
                <wp:extent cx="0" cy="1920240"/>
                <wp:effectExtent l="0" t="0" r="0" b="0"/>
                <wp:wrapNone/>
                <wp:docPr id="752835178" name="Line 10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920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69E76A" id="Line 1059" o:spid="_x0000_s1026" style="position:absolute;flip: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5pt,421.35pt" to="187.5pt,57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Lo9xwEAAHQDAAAOAAAAZHJzL2Uyb0RvYy54bWysU01vGyEQvVfqf0Dc612vmqpZeZ2D0/SS&#10;tpaS9o5h2EUFBgH22v++DLacKL1V5YDm8zHzZljdHZ1lB4jJoB/4ctFyBl6iMn4c+M/nhw+fOUtZ&#10;eCUsehj4CRK/W79/t5pDDx1OaBVEVkB86ucw8Cnn0DdNkhM4kRYYwBenxuhELmocGxXFXNCdbbq2&#10;/dTMGFWIKCGlYr0/O/m64msNMv/QOkFmduCltlzvWO8d3c16JfoxijAZeSlD/EMVThhfHr1C3Yss&#10;2D6av6CckRET6ryQ6BrU2kioPZRulu2bbp4mEaD2UshJ4UpT+n+w8vth47eRSpdH/xQeUf5OzONm&#10;En6EWsDzKZTBLYmqZg6pv6aQksI2st38DVWJEfuMlYWjjo5pa8IvSiTw0ik7VtpPV9rhmJk8G2Wx&#10;Lm+7tvtYR9KIniAoMcSUvwI6RsLArfHEiOjF4TFlKuklhMweH4y1darWs3ngtzfdTU1IaI0iJ4Wl&#10;OO42NrKDoL2op/ZXPK/DIu69qmATCPXlImdhbJFZrsTkaApVFji95kBxZqF8BZLO5Vl/IY64osVM&#10;/Q7VaRvJTVoZbe3jsoa0O6/1GvXyWdZ/AAAA//8DAFBLAwQUAAYACAAAACEAB5OWKeEAAAAMAQAA&#10;DwAAAGRycy9kb3ducmV2LnhtbEyPwU7DMAyG70i8Q2QkbiztaNkoTSeEQOKEYENI3LImtGWNUxJv&#10;LTw9RhzgaPvT7+8vV5PrxcGG2HlUkM4SEBZrbzpsFDxv7s6WICJpNLr3aBV82gir6vio1IXxIz7Z&#10;w5oawSEYC62gJRoKKWPdWqfjzA8W+fbmg9PEY2ikCXrkcNfLeZJcSKc75A+tHuxNa+vdeu8UXG7G&#10;3D+G3UuWdh+vX7fvNNw/kFKnJ9P1FQiyE/3B8KPP6lCx09bv0UTRKzhf5NyFFCyz+QIEE7+bLaNp&#10;lqcgq1L+L1F9AwAA//8DAFBLAQItABQABgAIAAAAIQC2gziS/gAAAOEBAAATAAAAAAAAAAAAAAAA&#10;AAAAAABbQ29udGVudF9UeXBlc10ueG1sUEsBAi0AFAAGAAgAAAAhADj9If/WAAAAlAEAAAsAAAAA&#10;AAAAAAAAAAAALwEAAF9yZWxzLy5yZWxzUEsBAi0AFAAGAAgAAAAhANAQuj3HAQAAdAMAAA4AAAAA&#10;AAAAAAAAAAAALgIAAGRycy9lMm9Eb2MueG1sUEsBAi0AFAAGAAgAAAAhAAeTlinhAAAADAEAAA8A&#10;AAAAAAAAAAAAAAAAIQQAAGRycy9kb3ducmV2LnhtbFBLBQYAAAAABAAEAPMAAAAvBQAAAAA=&#10;">
                <v:stroke endarrow="block"/>
              </v:line>
            </w:pict>
          </mc:Fallback>
        </mc:AlternateContent>
      </w:r>
      <w:r>
        <w:rPr>
          <w:noProof/>
        </w:rPr>
        <mc:AlternateContent>
          <mc:Choice Requires="wps">
            <w:drawing>
              <wp:anchor distT="0" distB="0" distL="114300" distR="114300" simplePos="0" relativeHeight="251652608" behindDoc="0" locked="0" layoutInCell="1" allowOverlap="1" wp14:anchorId="0FA436C0" wp14:editId="27FFED78">
                <wp:simplePos x="0" y="0"/>
                <wp:positionH relativeFrom="column">
                  <wp:posOffset>918210</wp:posOffset>
                </wp:positionH>
                <wp:positionV relativeFrom="paragraph">
                  <wp:posOffset>7271385</wp:posOffset>
                </wp:positionV>
                <wp:extent cx="1463040" cy="822960"/>
                <wp:effectExtent l="0" t="0" r="0" b="0"/>
                <wp:wrapNone/>
                <wp:docPr id="1546071333" name="Line 10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63040" cy="8229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67952A" id="Line 1058" o:spid="_x0000_s1026" style="position:absolute;flip:x;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2.3pt,572.55pt" to="187.5pt,63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zF0AEAAHkDAAAOAAAAZHJzL2Uyb0RvYy54bWysU8Fu2zAMvQ/YPwi6L3a8NmiNOD2k63bo&#10;tgDtPkCRZFuYJAqUEjt/P1EN0mK9DfNBIEXy+fGRWt/NzrKjxmjAd3y5qDnTXoIyfuj4r+eHTzec&#10;xSS8Eha87vhJR363+fhhPYVWNzCCVRpZBvGxnULHx5RCW1VRjtqJuICgfQ72gE6k7OJQKRRTRne2&#10;aup6VU2AKiBIHWO+vX8J8k3B73st08++jzox2/HMLZUTy7mns9qsRTugCKORZxriH1g4YXz+6QXq&#10;XiTBDmjeQTkjESL0aSHBVdD3RurSQ+5mWf/VzdMogi69ZHFiuMgU/x+s/HHc+h0SdTn7p/AI8ndk&#10;Hraj8IMuBJ5PIQ9uSVJVU4jtpYScGHbI9tN3UDlHHBIUFeYeHeutCd+okMBzp2wusp8usus5MZkv&#10;l1erz/VVno7MsZumuV2VuVSiJRyqDhjTVw2OkdFxazzJIlpxfIyJeL2m0LWHB2NtGa31bOr47XVz&#10;XQoiWKMoSGkRh/3WIjsKWo7ylSZz5G0awsGrAjZqob6c7SSMzTZLRZ2EJutlNae/Oa04szq/B7Je&#10;6Fl/Vo8Eo+2M7R7UaYcUJi/Pt/Rx3kVaoLd+yXp9MZs/AAAA//8DAFBLAwQUAAYACAAAACEAXpPD&#10;8OMAAAANAQAADwAAAGRycy9kb3ducmV2LnhtbEyPwU7DMBBE70j8g7VI3KiT4jQQ4lQIgcQJlbaq&#10;xM2NlyQ0toPtNoGvZznBbWd3NPumXE6mZyf0oXNWQjpLgKGtne5sI2G7ebq6ARaislr1zqKELwyw&#10;rM7PSlVoN9pXPK1jwyjEhkJJaGMcCs5D3aJRYeYGtHR7d96oSNI3XHs1Urjp+TxJFtyoztKHVg34&#10;0GJ9WB+NhNvNmLmVP+xE2n2+fT9+xOH5JUp5eTHd3wGLOMU/M/ziEzpUxLR3R6sD60kLsSArDanI&#10;UmBkuc4zqren1TwXOfCq5P9bVD8AAAD//wMAUEsBAi0AFAAGAAgAAAAhALaDOJL+AAAA4QEAABMA&#10;AAAAAAAAAAAAAAAAAAAAAFtDb250ZW50X1R5cGVzXS54bWxQSwECLQAUAAYACAAAACEAOP0h/9YA&#10;AACUAQAACwAAAAAAAAAAAAAAAAAvAQAAX3JlbHMvLnJlbHNQSwECLQAUAAYACAAAACEA/uGsxdAB&#10;AAB5AwAADgAAAAAAAAAAAAAAAAAuAgAAZHJzL2Uyb0RvYy54bWxQSwECLQAUAAYACAAAACEAXpPD&#10;8OMAAAANAQAADwAAAAAAAAAAAAAAAAAqBAAAZHJzL2Rvd25yZXYueG1sUEsFBgAAAAAEAAQA8wAA&#10;ADoFAAAAAA==&#10;">
                <v:stroke endarrow="block"/>
              </v:line>
            </w:pict>
          </mc:Fallback>
        </mc:AlternateContent>
      </w:r>
      <w:r>
        <w:rPr>
          <w:noProof/>
        </w:rPr>
        <mc:AlternateContent>
          <mc:Choice Requires="wps">
            <w:drawing>
              <wp:anchor distT="0" distB="0" distL="114300" distR="114300" simplePos="0" relativeHeight="251651584" behindDoc="0" locked="0" layoutInCell="1" allowOverlap="1" wp14:anchorId="29D52D68" wp14:editId="6BEE4FA1">
                <wp:simplePos x="0" y="0"/>
                <wp:positionH relativeFrom="column">
                  <wp:posOffset>2381250</wp:posOffset>
                </wp:positionH>
                <wp:positionV relativeFrom="paragraph">
                  <wp:posOffset>7271385</wp:posOffset>
                </wp:positionV>
                <wp:extent cx="2103120" cy="0"/>
                <wp:effectExtent l="0" t="0" r="0" b="0"/>
                <wp:wrapNone/>
                <wp:docPr id="2130839699" name="Line 10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03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75A59D" id="Line 1057"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5pt,572.55pt" to="353.1pt,57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K5bNwwEAAGoDAAAOAAAAZHJzL2Uyb0RvYy54bWysU01vGyEQvVfqf0Dc6/2oUrUrr3Nwkl7S&#10;1lLSHzAGdhcFGDRg7/rfF4jtRu2tKgc0wwyPN2+G9e1iDTsqChpdz5tVzZlyAqV2Y89/Pj98+MxZ&#10;iOAkGHSq5ycV+O3m/bv17DvV4oRGKmIJxIVu9j2fYvRdVQUxKQthhV65FByQLMTk0lhJgjmhW1O1&#10;df2pmpGkJxQqhHR69xrkm4I/DErEH8MQVGSm54lbLDuVfZ/3arOGbiTwkxZnGvAPLCxolx69Qt1B&#10;BHYg/ReU1YIw4BBXAm2Fw6CFKjWkapr6j2qeJvCq1JLECf4qU/h/sOL7cet2lKmLxT35RxQvgTnc&#10;TuBGVQg8n3xqXJOlqmYfuuuV7AS/I7afv6FMOXCIWFRYBrIZMtXHliL26Sq2WiIT6bBt6o9Nm3oi&#10;LrEKustFTyF+VWhZNnputMs6QAfHxxAzEeguKfnY4YM2pvTSODb3/MtNe1MuBDRa5mBOCzTut4bY&#10;EfI0lFWqSpG3aYQHJwvYpEDen+0I2iSbxSJHJJ0EMorn16ySnBmVPkC2XukZd5YrK5THMXR7lKcd&#10;5XD2UkNLHefhyxPz1i9Zv7/I5hcAAAD//wMAUEsDBBQABgAIAAAAIQDgf12o4QAAAA0BAAAPAAAA&#10;ZHJzL2Rvd25yZXYueG1sTI/BTsMwEETvSPyDtUjcqJNC2yjEqRBSubSA2iIENzdekoh4HdlOG/6e&#10;5YDguDOj2TfFcrSdOKIPrSMF6SQBgVQ501Kt4GW/uspAhKjJ6M4RKvjCAMvy/KzQuXEn2uJxF2vB&#10;JRRyraCJsc+lDFWDVoeJ65HY+3De6sinr6Xx+sTltpPTJJlLq1viD43u8b7B6nM3WAXbzWqdva6H&#10;sfLvD+nT/nnz+BYypS4vxrtbEBHH+BeGH3xGh5KZDm4gE0Sn4Hox4y2RjfRmloLgyCKZT0EcfiVZ&#10;FvL/ivIbAAD//wMAUEsBAi0AFAAGAAgAAAAhALaDOJL+AAAA4QEAABMAAAAAAAAAAAAAAAAAAAAA&#10;AFtDb250ZW50X1R5cGVzXS54bWxQSwECLQAUAAYACAAAACEAOP0h/9YAAACUAQAACwAAAAAAAAAA&#10;AAAAAAAvAQAAX3JlbHMvLnJlbHNQSwECLQAUAAYACAAAACEAeSuWzcMBAABqAwAADgAAAAAAAAAA&#10;AAAAAAAuAgAAZHJzL2Uyb0RvYy54bWxQSwECLQAUAAYACAAAACEA4H9dqOEAAAANAQAADwAAAAAA&#10;AAAAAAAAAAAdBAAAZHJzL2Rvd25yZXYueG1sUEsFBgAAAAAEAAQA8wAAACsFAAAAAA==&#10;">
                <v:stroke endarrow="block"/>
              </v:line>
            </w:pict>
          </mc:Fallback>
        </mc:AlternateContent>
      </w:r>
      <w:r w:rsidR="00000000">
        <w:rPr>
          <w:noProof/>
        </w:rPr>
        <w:pict w14:anchorId="723BB775">
          <v:shape id="_x0000_s2080" type="#_x0000_t75" style="position:absolute;left:0;text-align:left;margin-left:177.45pt;margin-top:580.2pt;width:9pt;height:13.95pt;z-index:251650560;mso-position-horizontal-relative:text;mso-position-vertical-relative:text" o:preferrelative="f">
            <v:imagedata r:id="rId26" o:title=""/>
          </v:shape>
        </w:pict>
      </w:r>
      <w:r w:rsidR="00000000">
        <w:rPr>
          <w:noProof/>
        </w:rPr>
        <w:pict w14:anchorId="77FA0B0C">
          <v:shape id="_x0000_s2079" type="#_x0000_t75" style="position:absolute;left:0;text-align:left;margin-left:255.15pt;margin-top:450.6pt;width:73pt;height:18pt;z-index:251649536;mso-position-horizontal-relative:text;mso-position-vertical-relative:text" o:preferrelative="f">
            <v:imagedata r:id="rId27" o:title=""/>
          </v:shape>
        </w:pict>
      </w:r>
      <w:r w:rsidR="00000000">
        <w:rPr>
          <w:noProof/>
        </w:rPr>
        <w:pict w14:anchorId="4E86BBD4">
          <v:shape id="_x0000_s2078" type="#_x0000_t75" style="position:absolute;left:0;text-align:left;margin-left:253.55pt;margin-top:486.15pt;width:73pt;height:18pt;z-index:251648512;mso-position-horizontal-relative:text;mso-position-vertical-relative:text" o:preferrelative="f">
            <v:imagedata r:id="rId28" o:title=""/>
          </v:shape>
        </w:pict>
      </w:r>
      <w:r w:rsidR="00000000">
        <w:rPr>
          <w:noProof/>
        </w:rPr>
        <w:pict w14:anchorId="21E08038">
          <v:shape id="_x0000_s2077" type="#_x0000_t75" style="position:absolute;left:0;text-align:left;margin-left:247.95pt;margin-top:421.8pt;width:70pt;height:18pt;z-index:251647488;mso-position-horizontal-relative:text;mso-position-vertical-relative:text" o:preferrelative="f">
            <v:imagedata r:id="rId29" o:title=""/>
          </v:shape>
        </w:pict>
      </w:r>
      <w:r>
        <w:rPr>
          <w:noProof/>
        </w:rPr>
        <mc:AlternateContent>
          <mc:Choice Requires="wps">
            <w:drawing>
              <wp:anchor distT="0" distB="0" distL="114300" distR="114300" simplePos="0" relativeHeight="251646464" behindDoc="0" locked="0" layoutInCell="1" allowOverlap="1" wp14:anchorId="3CA3B3C5" wp14:editId="7C7DDA24">
                <wp:simplePos x="0" y="0"/>
                <wp:positionH relativeFrom="column">
                  <wp:posOffset>2929890</wp:posOffset>
                </wp:positionH>
                <wp:positionV relativeFrom="paragraph">
                  <wp:posOffset>5716905</wp:posOffset>
                </wp:positionV>
                <wp:extent cx="274320" cy="182880"/>
                <wp:effectExtent l="0" t="0" r="0" b="0"/>
                <wp:wrapNone/>
                <wp:docPr id="1480679215" name="Line 10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74320" cy="1828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072621" id="Line 1052" o:spid="_x0000_s1026" style="position:absolute;flip:y;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0.7pt,450.15pt" to="252.3pt,46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RGzgEAAHgDAAAOAAAAZHJzL2Uyb0RvYy54bWysU8Fu2zAMvQ/YPwi6L068dUuNOD2k6y7d&#10;FqDd7opExcIkUZCU2Pn7iWqQFt1tqA8CKZLPj4/U6mZylh0hJoO+54vZnDPwEpXx+57/erz7sOQs&#10;ZeGVsOih5ydI/Gb9/t1qDB20OKBVEFkB8akbQ8+HnEPXNEkO4ESaYQBfghqjE7m4cd+oKMaC7mzT&#10;zuefmxGjChElpFRub5+CfF3xtQaZf2qdIDPb88It1zPWc0dns16Jbh9FGIw80xD/wcIJ48tPL1C3&#10;Igt2iOYfKGdkxIQ6zyS6BrU2EmoPpZvF/FU3D4MIUHsp4qRwkSm9Haz8cdz4bSTqcvIP4R7ln8Q8&#10;bgbh91AJPJ5CGdyCpGrGkLpLCTkpbCPbjd9RlRxxyFhVmHR0TFsTflMhgZdO2VRlP11khykzWS7b&#10;L58+tmU4soQWy3a5rGNpREcwVBxiyt8AHSOj59Z4UkV04nifMtF6TqFrj3fG2jpZ69nY8+ur9qoW&#10;JLRGUZDSUtzvNjayo6DdqF/tsURepkU8eFXBBhDq69nOwthis1zFydEUuSxw+psDxZmF8hzIeqJn&#10;/Vk80ouWM3U7VKdtpDB5Zby1j/Mq0v689GvW84NZ/wUAAP//AwBQSwMEFAAGAAgAAAAhADAAK73h&#10;AAAACwEAAA8AAABkcnMvZG93bnJldi54bWxMj8FOwzAMhu9IvENkJG4s6egqVppOCIHECcGGJu2W&#10;taYta5ySZGvh6TEnONr+9fn7i9Vke3FCHzpHGpKZAoFUubqjRsPb5vHqBkSIhmrTO0INXxhgVZ6f&#10;FSav3UiveFrHRjCEQm40tDEOuZShatGaMHMDEt/enbcm8ugbWXszMtz2cq5UJq3piD+0ZsD7FqvD&#10;+mg1LDfjwr34wzZNus/d98NHHJ6eo9aXF9PdLYiIU/wLw68+q0PJTnt3pDqIXkOaJSlHGabUNQhO&#10;LFSagdjzZr5MQJaF/N+h/AEAAP//AwBQSwECLQAUAAYACAAAACEAtoM4kv4AAADhAQAAEwAAAAAA&#10;AAAAAAAAAAAAAAAAW0NvbnRlbnRfVHlwZXNdLnhtbFBLAQItABQABgAIAAAAIQA4/SH/1gAAAJQB&#10;AAALAAAAAAAAAAAAAAAAAC8BAABfcmVscy8ucmVsc1BLAQItABQABgAIAAAAIQBIk+RGzgEAAHgD&#10;AAAOAAAAAAAAAAAAAAAAAC4CAABkcnMvZTJvRG9jLnhtbFBLAQItABQABgAIAAAAIQAwACu94QAA&#10;AAsBAAAPAAAAAAAAAAAAAAAAACgEAABkcnMvZG93bnJldi54bWxQSwUGAAAAAAQABADzAAAANgUA&#10;AAAA&#10;">
                <v:stroke endarrow="block"/>
              </v:line>
            </w:pict>
          </mc:Fallback>
        </mc:AlternateContent>
      </w:r>
      <w:r>
        <w:rPr>
          <w:noProof/>
        </w:rPr>
        <mc:AlternateContent>
          <mc:Choice Requires="wps">
            <w:drawing>
              <wp:anchor distT="0" distB="0" distL="114300" distR="114300" simplePos="0" relativeHeight="251645440" behindDoc="0" locked="0" layoutInCell="1" allowOverlap="1" wp14:anchorId="6F3454B8" wp14:editId="1BA67662">
                <wp:simplePos x="0" y="0"/>
                <wp:positionH relativeFrom="column">
                  <wp:posOffset>2929890</wp:posOffset>
                </wp:positionH>
                <wp:positionV relativeFrom="paragraph">
                  <wp:posOffset>5899785</wp:posOffset>
                </wp:positionV>
                <wp:extent cx="274320" cy="274320"/>
                <wp:effectExtent l="0" t="0" r="0" b="0"/>
                <wp:wrapNone/>
                <wp:docPr id="739947815" name="Line 10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 cy="2743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A54B5E" id="Line 1051"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0.7pt,464.55pt" to="252.3pt,48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jaenxAEAAG4DAAAOAAAAZHJzL2Uyb0RvYy54bWysU01v2zAMvQ/YfxB0X5x46z6MOD2k6y7d&#10;FqDdD2Ak2hYmiwKlxMm/n6S4WbHdhukgkCL1xPdIrW9PoxVH5GDItXK1WEqBTpE2rm/lj6f7Nx+l&#10;CBGcBksOW3nGIG83r1+tJ99gTQNZjSwSiAvN5Fs5xOibqgpqwBHCgjy6FOyIR4jJ5b7SDFNCH21V&#10;L5fvq4lYeyaFIaTTu0tQbgp+16GK37suYBS2lam2WHYu+z7v1WYNTc/gB6PmMuAfqhjBuPToFeoO&#10;IogDm7+gRqOYAnVxoWisqOuMwsIhsVkt/2DzOIDHwiWJE/xVpvD/YNW349btOJeuTu7RP5D6GYSj&#10;7QCux1LA09mnxq2yVNXkQ3O9kp3gdyz201fSKQcOkYoKp47HDJn4iVMR+3wVG09RqHRYf3j3tk4t&#10;USk02/kFaJ4vew7xC9IostFKa1zWAho4PoR4SX1OyceO7o21pZ/WiamVn27qm3IhkDU6B3Na4H6/&#10;tSyOkCeirMIsRV6mMR2cLmADgv482xGMTbaIRZLIJolkUebXRtRSWEyfIFuX8qybJcsq5ZEMzZ70&#10;ecc5nL3U1EJ5HsA8NS/9kvX7m2x+AQAA//8DAFBLAwQUAAYACAAAACEA7wM5u+MAAAALAQAADwAA&#10;AGRycy9kb3ducmV2LnhtbEyPy07DMBBF90j8gzVI7KiTEEIa4lQIqWxaQH2ogp0bD0lEbEe204a/&#10;Z1jBcmaO7pxbLibdsxM631kjIJ5FwNDUVnWmEbDfLW9yYD5Io2RvDQr4Rg+L6vKilIWyZ7PB0zY0&#10;jEKML6SANoSh4NzXLWrpZ3ZAQ7dP67QMNLqGKyfPFK57nkRRxrXsDH1o5YBPLdZf21EL2KyXq/yw&#10;GqfafTzHr7u39cu7z4W4vpoeH4AFnMIfDL/6pA4VOR3taJRnvYA0i1NCBcyTeQyMiLsozYAdaXOf&#10;3AKvSv6/Q/UDAAD//wMAUEsBAi0AFAAGAAgAAAAhALaDOJL+AAAA4QEAABMAAAAAAAAAAAAAAAAA&#10;AAAAAFtDb250ZW50X1R5cGVzXS54bWxQSwECLQAUAAYACAAAACEAOP0h/9YAAACUAQAACwAAAAAA&#10;AAAAAAAAAAAvAQAAX3JlbHMvLnJlbHNQSwECLQAUAAYACAAAACEAvI2np8QBAABuAwAADgAAAAAA&#10;AAAAAAAAAAAuAgAAZHJzL2Uyb0RvYy54bWxQSwECLQAUAAYACAAAACEA7wM5u+MAAAALAQAADwAA&#10;AAAAAAAAAAAAAAAeBAAAZHJzL2Rvd25yZXYueG1sUEsFBgAAAAAEAAQA8wAAAC4FAAAAAA==&#10;">
                <v:stroke endarrow="block"/>
              </v:line>
            </w:pict>
          </mc:Fallback>
        </mc:AlternateContent>
      </w:r>
      <w:r>
        <w:rPr>
          <w:noProof/>
        </w:rPr>
        <mc:AlternateContent>
          <mc:Choice Requires="wps">
            <w:drawing>
              <wp:anchor distT="0" distB="0" distL="114300" distR="114300" simplePos="0" relativeHeight="251644416" behindDoc="0" locked="0" layoutInCell="1" allowOverlap="1" wp14:anchorId="45A313F9" wp14:editId="7DC9C400">
                <wp:simplePos x="0" y="0"/>
                <wp:positionH relativeFrom="column">
                  <wp:posOffset>2929890</wp:posOffset>
                </wp:positionH>
                <wp:positionV relativeFrom="paragraph">
                  <wp:posOffset>5442585</wp:posOffset>
                </wp:positionV>
                <wp:extent cx="182880" cy="457200"/>
                <wp:effectExtent l="0" t="0" r="0" b="0"/>
                <wp:wrapNone/>
                <wp:docPr id="930341793" name="Line 10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288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E15178" id="Line 1050" o:spid="_x0000_s1026" style="position:absolute;flip:y;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0.7pt,428.55pt" to="245.1pt,46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rSzzAEAAHgDAAAOAAAAZHJzL2Uyb0RvYy54bWysU0tv2zAMvg/YfxB0X5wEy5YZcXpI1126&#10;LUC73hU9bGGSKFBKnPz7iaqR7nErpoNAiuRH8iO1uTl7x04ak4XQ8cVszpkOEpQNfcd/PN69W3OW&#10;sghKOAi64xed+M327ZvNGFu9hAGc0sgKSEjtGDs+5Bzbpkly0F6kGUQditEAepGLin2jUIwF3btm&#10;OZ9/aEZAFRGkTqm83j4b+bbiG6Nl/m5M0pm5jpfacr2x3ge6m+1GtD2KOFg5lSFeUYUXNpSkV6hb&#10;kQU7ov0HyluJkMDkmQTfgDFW6tpD6WYx/6ubh0FEXXsp5KR4pSn9P1j57bQLe6TS5Tk8xHuQPxML&#10;sBtE6HUt4PESy+AWRFUzxtReQ0hJcY/sMH4FVXzEMUNl4WzQM+NsfKJAAi+dsnOl/XKlXZ8zk+Vx&#10;sV6u12U4spjerz6WsdZcoiUYCo6Y8hcNnpHQcWcDsSJacbpPmcp6caHnAHfWuTpZF9jY8U+r5aoG&#10;JHBWkZHcEvaHnUN2ErQb9Ux5/3BDOAZVwQYt1OdJzsK6IrNcycloC11Oc8rmteLM6fIdSHouz4WJ&#10;POKLljO1B1CXPZKZtDLe2se0irQ/v+vV6+XDbH8BAAD//wMAUEsDBBQABgAIAAAAIQAV5zIq4QAA&#10;AAsBAAAPAAAAZHJzL2Rvd25yZXYueG1sTI/BTsMwDEDvSPxDZCRuLE3VjbU0nRACiRNiG5q0W9aY&#10;tqxxSpKtha8nnOBo+en5uVxNpmdndL6zJEHMEmBItdUdNRLetk83S2A+KNKqt4QSvtDDqrq8KFWh&#10;7UhrPG9Cw6KEfKEktCEMBee+btEoP7MDUty9W2dUiKNruHZqjHLT8zRJFtyojuKFVg340GJ93JyM&#10;hHw7zu2rO+4y0X3uvx8/wvD8EqS8vpru74AFnMIfDL/5MR2q2HSwJ9Ke9RKyhcgiKmE5vxXAIpHl&#10;SQrsEPVpLoBXJf//Q/UDAAD//wMAUEsBAi0AFAAGAAgAAAAhALaDOJL+AAAA4QEAABMAAAAAAAAA&#10;AAAAAAAAAAAAAFtDb250ZW50X1R5cGVzXS54bWxQSwECLQAUAAYACAAAACEAOP0h/9YAAACUAQAA&#10;CwAAAAAAAAAAAAAAAAAvAQAAX3JlbHMvLnJlbHNQSwECLQAUAAYACAAAACEABoq0s8wBAAB4AwAA&#10;DgAAAAAAAAAAAAAAAAAuAgAAZHJzL2Uyb0RvYy54bWxQSwECLQAUAAYACAAAACEAFecyKuEAAAAL&#10;AQAADwAAAAAAAAAAAAAAAAAmBAAAZHJzL2Rvd25yZXYueG1sUEsFBgAAAAAEAAQA8wAAADQFAAAA&#10;AA==&#10;">
                <v:stroke endarrow="block"/>
              </v:line>
            </w:pict>
          </mc:Fallback>
        </mc:AlternateContent>
      </w:r>
      <w:r>
        <w:rPr>
          <w:noProof/>
        </w:rPr>
        <mc:AlternateContent>
          <mc:Choice Requires="wps">
            <w:drawing>
              <wp:anchor distT="0" distB="0" distL="114300" distR="114300" simplePos="0" relativeHeight="251643392" behindDoc="0" locked="0" layoutInCell="1" allowOverlap="1" wp14:anchorId="1C421E7C" wp14:editId="53BCCBDF">
                <wp:simplePos x="0" y="0"/>
                <wp:positionH relativeFrom="column">
                  <wp:posOffset>2116455</wp:posOffset>
                </wp:positionH>
                <wp:positionV relativeFrom="paragraph">
                  <wp:posOffset>5271135</wp:posOffset>
                </wp:positionV>
                <wp:extent cx="274320" cy="274320"/>
                <wp:effectExtent l="0" t="0" r="0" b="0"/>
                <wp:wrapNone/>
                <wp:docPr id="1128442293" name="Text Box 10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458167" w14:textId="77777777" w:rsidR="003C3563" w:rsidRDefault="003C3563" w:rsidP="00BA1A2A">
                            <w:r>
                              <w:t>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421E7C" id="Text Box 1049" o:spid="_x0000_s1050" type="#_x0000_t202" style="position:absolute;left:0;text-align:left;margin-left:166.65pt;margin-top:415.05pt;width:21.6pt;height:21.6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PTh3wEAAKgDAAAOAAAAZHJzL2Uyb0RvYy54bWysU1Fv0zAQfkfiP1h+p2lLYSVqOo1NQ0hj&#10;II39AMdxGovEZ+7cJuXXc3ayrrA3xIt1vnO++77vLpvLoWvFwSBZcIVczOZSGKehsm5XyMfvt2/W&#10;UlBQrlItOFPIoyF5uX39atP73CyhgbYyKBjEUd77QjYh+DzLSDemUzQDbxwXa8BOBb7iLqtQ9Yze&#10;tdlyPn+f9YCVR9CGiLM3Y1FuE35dGx2+1jWZINpCMreQTkxnGc9su1H5DpVvrJ5oqH9g0SnruOkJ&#10;6kYFJfZoX0B1ViMQ1GGmocugrq02SQOrWcz/UvPQKG+SFjaH/Mkm+n+w+v7w4L+hCMNHGHiASQT5&#10;O9A/SDi4bpTbmStE6BujKm68iJZlvad8+jRaTTlFkLL/AhUPWe0DJKChxi66wjoFo/MAjifTzRCE&#10;5uTyYvV2yRXNpSmOHVT+9LFHCp8MdCIGhUSeaQJXhzsK49OnJ7GXg1vbtmmurfsjwZgxk8hHviPz&#10;MJSDsFUh1+soLYopoTqyHIRxXXi9OWgAf0nR86oUkn7uFRop2s+OLfmwWK3ibqXL6t1FVIPnlfK8&#10;opxmqEIGKcbwOoz7uPdodw13Gofg4IptrG2S+Mxq4s/rkEyaVjfu2/k9vXr+wba/AQAA//8DAFBL&#10;AwQUAAYACAAAACEA00SBD94AAAALAQAADwAAAGRycy9kb3ducmV2LnhtbEyPS0/DMBCE70j8B2uR&#10;uFG7hD4I2VQIxBXU8pC4ufE2iYjXUew24d+znGBvuzOa/abYTL5TJxpiGxhhPjOgiKvgWq4R3l6f&#10;rtagYrLsbBeYEL4pwqY8Pyts7sLIWzrtUq0khGNuEZqU+lzrWDXkbZyFnli0Qxi8TbIOtXaDHSXc&#10;d/ramKX2tmX50NieHhqqvnZHj/D+fPj8uDEv9aNf9GOYjGZ/qxEvL6b7O1CJpvRnhl98QYdSmPbh&#10;yC6qDiGTESvCOjNzUOLIVssFqL1cViLpstD/O5Q/AAAA//8DAFBLAQItABQABgAIAAAAIQC2gziS&#10;/gAAAOEBAAATAAAAAAAAAAAAAAAAAAAAAABbQ29udGVudF9UeXBlc10ueG1sUEsBAi0AFAAGAAgA&#10;AAAhADj9If/WAAAAlAEAAAsAAAAAAAAAAAAAAAAALwEAAF9yZWxzLy5yZWxzUEsBAi0AFAAGAAgA&#10;AAAhAKs89OHfAQAAqAMAAA4AAAAAAAAAAAAAAAAALgIAAGRycy9lMm9Eb2MueG1sUEsBAi0AFAAG&#10;AAgAAAAhANNEgQ/eAAAACwEAAA8AAAAAAAAAAAAAAAAAOQQAAGRycy9kb3ducmV2LnhtbFBLBQYA&#10;AAAABAAEAPMAAABEBQAAAAA=&#10;" filled="f" stroked="f">
                <v:textbox>
                  <w:txbxContent>
                    <w:p w14:paraId="62458167" w14:textId="77777777" w:rsidR="003C3563" w:rsidRDefault="003C3563" w:rsidP="00BA1A2A">
                      <w:r>
                        <w:t>Z</w:t>
                      </w:r>
                    </w:p>
                  </w:txbxContent>
                </v:textbox>
              </v:shape>
            </w:pict>
          </mc:Fallback>
        </mc:AlternateContent>
      </w:r>
      <w:r>
        <w:rPr>
          <w:noProof/>
        </w:rPr>
        <mc:AlternateContent>
          <mc:Choice Requires="wps">
            <w:drawing>
              <wp:anchor distT="0" distB="0" distL="114300" distR="114300" simplePos="0" relativeHeight="251642368" behindDoc="0" locked="0" layoutInCell="1" allowOverlap="1" wp14:anchorId="2F984B85" wp14:editId="543A0A2D">
                <wp:simplePos x="0" y="0"/>
                <wp:positionH relativeFrom="column">
                  <wp:posOffset>735330</wp:posOffset>
                </wp:positionH>
                <wp:positionV relativeFrom="paragraph">
                  <wp:posOffset>7709535</wp:posOffset>
                </wp:positionV>
                <wp:extent cx="274320" cy="274320"/>
                <wp:effectExtent l="0" t="0" r="0" b="0"/>
                <wp:wrapNone/>
                <wp:docPr id="596058244" name="Text Box 10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7DF293" w14:textId="77777777" w:rsidR="003C3563" w:rsidRDefault="003C3563" w:rsidP="00BA1A2A">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984B85" id="Text Box 1048" o:spid="_x0000_s1051" type="#_x0000_t202" style="position:absolute;left:0;text-align:left;margin-left:57.9pt;margin-top:607.05pt;width:21.6pt;height:21.6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gEN3wEAAKgDAAAOAAAAZHJzL2Uyb0RvYy54bWysU9tu2zAMfR+wfxD0vjjJsrU14hRdiw4D&#10;ugvQ7QNkWbaF2aJGKrGzrx8lu2m2vQ17EShSPjznkN5ej30nDgbJgivkarGUwjgNlXVNIb99vX91&#10;KQUF5SrVgTOFPBqS17uXL7aDz80aWugqg4JBHOWDL2Qbgs+zjHRrekUL8MZxsQbsVeArNlmFamD0&#10;vsvWy+XbbACsPII2RJy9m4pyl/Dr2ujwua7JBNEVkrmFdGI6y3hmu63KG1S+tXqmof6BRa+s46Yn&#10;qDsVlNij/QuqtxqBoA4LDX0GdW21SRpYzWr5h5rHVnmTtLA55E820f+D1Z8Oj/4LijC+g5EHmESQ&#10;fwD9nYSD21a5xtwgwtAaVXHjVbQsGzzl86fRasopgpTDR6h4yGofIAGNNfbRFdYpGJ0HcDyZbsYg&#10;NCfXF5vXa65oLs1x7KDyp489UnhvoBcxKCTyTBO4OjxQmJ4+PYm9HNzbrktz7dxvCcaMmUQ+8p2Y&#10;h7Echa0KeXkVpUUxJVRHloMwrQuvNwct4E8pBl6VQtKPvUIjRffBsSVXq80m7la6bN5cRDV4XinP&#10;K8pphipkkGIKb8O0j3uPtmm50zQEBzdsY22TxGdWM39eh2TSvLpx387v6dXzD7b7BQAA//8DAFBL&#10;AwQUAAYACAAAACEAty1I098AAAANAQAADwAAAGRycy9kb3ducmV2LnhtbEyPzU7DMBCE70i8g7VI&#10;3Kid0gBN41QViCuo5UfqzY23SdR4HcVuE96ezQluO7uj2W/y9ehaccE+NJ40JDMFAqn0tqFKw+fH&#10;690TiBANWdN6Qg0/GGBdXF/lJrN+oC1edrESHEIhMxrqGLtMylDW6EyY+Q6Jb0ffOxNZ9pW0vRk4&#10;3LVyrtSDdKYh/lCbDp9rLE+7s9Pw9Xbcfy/Ue/Xi0m7wo5LkllLr25txswIRcYx/ZpjwGR0KZjr4&#10;M9kgWtZJyuiRh3mySEBMlnTJ9Q7TKn28B1nk8n+L4hcAAP//AwBQSwECLQAUAAYACAAAACEAtoM4&#10;kv4AAADhAQAAEwAAAAAAAAAAAAAAAAAAAAAAW0NvbnRlbnRfVHlwZXNdLnhtbFBLAQItABQABgAI&#10;AAAAIQA4/SH/1gAAAJQBAAALAAAAAAAAAAAAAAAAAC8BAABfcmVscy8ucmVsc1BLAQItABQABgAI&#10;AAAAIQALcgEN3wEAAKgDAAAOAAAAAAAAAAAAAAAAAC4CAABkcnMvZTJvRG9jLnhtbFBLAQItABQA&#10;BgAIAAAAIQC3LUjT3wAAAA0BAAAPAAAAAAAAAAAAAAAAADkEAABkcnMvZG93bnJldi54bWxQSwUG&#10;AAAAAAQABADzAAAARQUAAAAA&#10;" filled="f" stroked="f">
                <v:textbox>
                  <w:txbxContent>
                    <w:p w14:paraId="607DF293" w14:textId="77777777" w:rsidR="003C3563" w:rsidRDefault="003C3563" w:rsidP="00BA1A2A">
                      <w:r>
                        <w:t>X</w:t>
                      </w:r>
                    </w:p>
                  </w:txbxContent>
                </v:textbox>
              </v:shape>
            </w:pict>
          </mc:Fallback>
        </mc:AlternateContent>
      </w:r>
      <w:r>
        <w:rPr>
          <w:noProof/>
        </w:rPr>
        <mc:AlternateContent>
          <mc:Choice Requires="wps">
            <w:drawing>
              <wp:anchor distT="0" distB="0" distL="114300" distR="114300" simplePos="0" relativeHeight="251641344" behindDoc="0" locked="0" layoutInCell="1" allowOverlap="1" wp14:anchorId="00960A4E" wp14:editId="7EE11DC7">
                <wp:simplePos x="0" y="0"/>
                <wp:positionH relativeFrom="column">
                  <wp:posOffset>4484370</wp:posOffset>
                </wp:positionH>
                <wp:positionV relativeFrom="paragraph">
                  <wp:posOffset>7179945</wp:posOffset>
                </wp:positionV>
                <wp:extent cx="274320" cy="274320"/>
                <wp:effectExtent l="0" t="0" r="0" b="0"/>
                <wp:wrapNone/>
                <wp:docPr id="404997085" name="Text Box 10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5AE5A7" w14:textId="77777777" w:rsidR="003C3563" w:rsidRDefault="003C3563" w:rsidP="00BA1A2A">
                            <w: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960A4E" id="Text Box 1047" o:spid="_x0000_s1052" type="#_x0000_t202" style="position:absolute;left:0;text-align:left;margin-left:353.1pt;margin-top:565.35pt;width:21.6pt;height:21.6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qA93gEAAKgDAAAOAAAAZHJzL2Uyb0RvYy54bWysU1Fv0zAQfkfiP1h+p2lLYSxqOo1NQ0hj&#10;IA1+gOM4iUXiM3duk/LrOTtZV+AN8WKd75zv7vvuy/Zq7DtxMEgWXCFXi6UUxmmorGsK+e3r3at3&#10;UlBQrlIdOFPIoyF5tXv5Yjv43Kyhha4yKBjEUT74QrYh+DzLSLemV7QAbxwXa8BeBb5ik1WoBkbv&#10;u2y9XL7NBsDKI2hDxNnbqSh3Cb+ujQ6f65pMEF0hebaQTkxnGc9st1V5g8q3Vs9jqH+YolfWcdMT&#10;1K0KSuzR/gXVW41AUIeFhj6DurbaJA7MZrX8g81jq7xJXFgc8ieZ6P/B6ofDo/+CIozvYeQFJhLk&#10;70F/J+HgplWuMdeIMLRGVdx4FSXLBk/5/GmUmnKKIOXwCSpestoHSEBjjX1UhXkKRucFHE+imzEI&#10;zcn1xeb1miuaS3McO6j86WOPFD4Y6EUMCom80wSuDvcUpqdPT2IvB3e269JeO/dbgjFjJg0f550m&#10;D2M5ClsV8jK5IZIpoToyHYTJLmxvDlrAn1IMbJVC0o+9QiNF99GxJJerzSZ6K102by4iGzyvlOcV&#10;5TRDFTJIMYU3YfLj3qNtWu40LcHBNctY20Txeap5frZDEmm2bvTb+T29ev7Bdr8AAAD//wMAUEsD&#10;BBQABgAIAAAAIQDrpd5j4AAAAA0BAAAPAAAAZHJzL2Rvd25yZXYueG1sTI/BTsMwDIbvSLxDZCRu&#10;LNlW1rU0nRCIK2gDJnHLGq+taJyqydby9ngnONr/p9+fi83kOnHGIbSeNMxnCgRS5W1LtYaP95e7&#10;NYgQDVnTeUINPxhgU15fFSa3fqQtnnexFlxCITcamhj7XMpQNehMmPkeibOjH5yJPA61tIMZudx1&#10;cqHUSjrTEl9oTI9PDVbfu5PT8Pl6/Non6q1+dvf96CclyWVS69ub6fEBRMQp/sFw0Wd1KNnp4E9k&#10;g+g0pGq1YJSD+VKlIBhJkywBcbis0mUGsizk/y/KXwAAAP//AwBQSwECLQAUAAYACAAAACEAtoM4&#10;kv4AAADhAQAAEwAAAAAAAAAAAAAAAAAAAAAAW0NvbnRlbnRfVHlwZXNdLnhtbFBLAQItABQABgAI&#10;AAAAIQA4/SH/1gAAAJQBAAALAAAAAAAAAAAAAAAAAC8BAABfcmVscy8ucmVsc1BLAQItABQABgAI&#10;AAAAIQAJBqA93gEAAKgDAAAOAAAAAAAAAAAAAAAAAC4CAABkcnMvZTJvRG9jLnhtbFBLAQItABQA&#10;BgAIAAAAIQDrpd5j4AAAAA0BAAAPAAAAAAAAAAAAAAAAADgEAABkcnMvZG93bnJldi54bWxQSwUG&#10;AAAAAAQABADzAAAARQUAAAAA&#10;" filled="f" stroked="f">
                <v:textbox>
                  <w:txbxContent>
                    <w:p w14:paraId="755AE5A7" w14:textId="77777777" w:rsidR="003C3563" w:rsidRDefault="003C3563" w:rsidP="00BA1A2A">
                      <w:r>
                        <w:t>Y</w:t>
                      </w:r>
                    </w:p>
                  </w:txbxContent>
                </v:textbox>
              </v:shape>
            </w:pict>
          </mc:Fallback>
        </mc:AlternateContent>
      </w:r>
      <w:r w:rsidR="00000000">
        <w:rPr>
          <w:noProof/>
        </w:rPr>
        <w:pict w14:anchorId="171615C6">
          <v:shape id="_x0000_s2069" type="#_x0000_t75" style="position:absolute;left:0;text-align:left;margin-left:207.45pt;margin-top:488.4pt;width:8.65pt;height:10pt;z-index:251639296;mso-position-horizontal-relative:text;mso-position-vertical-relative:text" o:preferrelative="f">
            <v:imagedata r:id="rId30" o:title=""/>
          </v:shape>
        </w:pict>
      </w:r>
      <w:r>
        <w:rPr>
          <w:noProof/>
        </w:rPr>
        <mc:AlternateContent>
          <mc:Choice Requires="wps">
            <w:drawing>
              <wp:anchor distT="0" distB="0" distL="114300" distR="114300" simplePos="0" relativeHeight="251638272" behindDoc="0" locked="0" layoutInCell="1" allowOverlap="1" wp14:anchorId="454E12B0" wp14:editId="361579E9">
                <wp:simplePos x="0" y="0"/>
                <wp:positionH relativeFrom="column">
                  <wp:posOffset>1367155</wp:posOffset>
                </wp:positionH>
                <wp:positionV relativeFrom="paragraph">
                  <wp:posOffset>7044690</wp:posOffset>
                </wp:positionV>
                <wp:extent cx="1000760" cy="274320"/>
                <wp:effectExtent l="0" t="0" r="0" b="0"/>
                <wp:wrapNone/>
                <wp:docPr id="83141163" name="Text Box 10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76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C7428F" w14:textId="77777777" w:rsidR="003C3563" w:rsidRDefault="003C3563" w:rsidP="00BA1A2A">
                            <w:r>
                              <w:t>Spherica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4E12B0" id="Text Box 1044" o:spid="_x0000_s1053" type="#_x0000_t202" style="position:absolute;left:0;text-align:left;margin-left:107.65pt;margin-top:554.7pt;width:78.8pt;height:21.6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gvn5AEAAKkDAAAOAAAAZHJzL2Uyb0RvYy54bWysU8tu2zAQvBfoPxC815JdN24Ey0GaIEWB&#10;9AGk+QCKoiyiEpfdpS25X98l5Thuewt6IUguNTszO1pfjX0n9gbJgivlfJZLYZyG2rptKR+/3715&#10;LwUF5WrVgTOlPBiSV5vXr9aDL8wCWuhqg4JBHBWDL2Ubgi+yjHRrekUz8MZxsQHsVeAjbrMa1cDo&#10;fZct8vwiGwBrj6ANEd/eTkW5SfhNY3T42jRkguhKydxCWjGtVVyzzVoVW1S+tfpIQ72ARa+s46Yn&#10;qFsVlNih/QeqtxqBoAkzDX0GTWO1SRpYzTz/S81Dq7xJWtgc8ieb6P/B6i/7B/8NRRg/wMgDTCLI&#10;34P+QcLBTavc1lwjwtAaVXPjebQsGzwVx0+j1VRQBKmGz1DzkNUuQAIaG+yjK6xTMDoP4HAy3YxB&#10;6Ngyz/PVBZc01xar5dtFmkqmiqevPVL4aKAXcVNK5KEmdLW/pxDZqOLpSWzm4M52XRps5/644Ifx&#10;JrGPhCfqYaxGYetSXiZtUU0F9YH1IEx54XzzpgX8JcXAWSkl/dwpNFJ0nxx7cjlfLmO40mH5bsUK&#10;BJ5XqvOKcpqhShmkmLY3YQrkzqPdttxpmoKDa/axsUniM6sjf85DUn7Mbgzc+Tm9ev7DNr8BAAD/&#10;/wMAUEsDBBQABgAIAAAAIQDAMBqy4AAAAA0BAAAPAAAAZHJzL2Rvd25yZXYueG1sTI9NT8MwDIbv&#10;SPyHyEjcWNJuHbQ0nRCIK2jjQ+KWNV5b0ThVk63l3+Od4Gi/j14/Ljez68UJx9B50pAsFAik2tuO&#10;Gg3vb883dyBCNGRN7wk1/GCATXV5UZrC+om2eNrFRnAJhcJoaGMcCilD3aIzYeEHJM4OfnQm8jg2&#10;0o5m4nLXy1SptXSmI77QmgEfW6y/d0en4ePl8PW5Uq/Nk8uGyc9Kksul1tdX88M9iIhz/IPhrM/q&#10;ULHT3h/JBtFrSJNsySgHicpXIBhZ3qY5iP15laVrkFUp/39R/QIAAP//AwBQSwECLQAUAAYACAAA&#10;ACEAtoM4kv4AAADhAQAAEwAAAAAAAAAAAAAAAAAAAAAAW0NvbnRlbnRfVHlwZXNdLnhtbFBLAQIt&#10;ABQABgAIAAAAIQA4/SH/1gAAAJQBAAALAAAAAAAAAAAAAAAAAC8BAABfcmVscy8ucmVsc1BLAQIt&#10;ABQABgAIAAAAIQDgNgvn5AEAAKkDAAAOAAAAAAAAAAAAAAAAAC4CAABkcnMvZTJvRG9jLnhtbFBL&#10;AQItABQABgAIAAAAIQDAMBqy4AAAAA0BAAAPAAAAAAAAAAAAAAAAAD4EAABkcnMvZG93bnJldi54&#10;bWxQSwUGAAAAAAQABADzAAAASwUAAAAA&#10;" filled="f" stroked="f">
                <v:textbox>
                  <w:txbxContent>
                    <w:p w14:paraId="6EC7428F" w14:textId="77777777" w:rsidR="003C3563" w:rsidRDefault="003C3563" w:rsidP="00BA1A2A">
                      <w:r>
                        <w:t>Spherical</w:t>
                      </w:r>
                    </w:p>
                  </w:txbxContent>
                </v:textbox>
              </v:shape>
            </w:pict>
          </mc:Fallback>
        </mc:AlternateContent>
      </w:r>
      <w:r>
        <w:rPr>
          <w:noProof/>
        </w:rPr>
        <mc:AlternateContent>
          <mc:Choice Requires="wps">
            <w:drawing>
              <wp:anchor distT="0" distB="0" distL="114300" distR="114300" simplePos="0" relativeHeight="251637248" behindDoc="0" locked="0" layoutInCell="1" allowOverlap="1" wp14:anchorId="5F2FD366" wp14:editId="58F8AC42">
                <wp:simplePos x="0" y="0"/>
                <wp:positionH relativeFrom="column">
                  <wp:posOffset>2381250</wp:posOffset>
                </wp:positionH>
                <wp:positionV relativeFrom="paragraph">
                  <wp:posOffset>5899785</wp:posOffset>
                </wp:positionV>
                <wp:extent cx="548640" cy="1371600"/>
                <wp:effectExtent l="0" t="0" r="0" b="0"/>
                <wp:wrapNone/>
                <wp:docPr id="98424269" name="Line 10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8640" cy="1371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48B80D" id="Line 1043" o:spid="_x0000_s1026" style="position:absolute;flip:y;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5pt,464.55pt" to="230.7pt,57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0wxJ0AEAAHkDAAAOAAAAZHJzL2Uyb0RvYy54bWysU01v2zAMvQ/YfxB0XxxnTdYacXpI1126&#10;LUC73RV92MJkUaCU2Pn3E9UgLbrbUB8EUiSfHx+p9e00OHbUGC34ltezOWfaS1DWdy3/9XT/6Zqz&#10;mIRXwoHXLT/pyG83Hz+sx9DoBfTglEaWQXxsxtDyPqXQVFWUvR5EnEHQPgcN4CBSdrGrFIoxow+u&#10;Wsznq2oEVAFB6hjz7d1zkG8KvjFapp/GRJ2Ya3nmlsqJ5dzTWW3WoulQhN7KMw3xHywGYX3+6QXq&#10;TiTBDmj/gRqsRIhg0kzCUIExVurSQ+6mnr/p5rEXQZdesjgxXGSK7wcrfxy3fodEXU7+MTyA/BOZ&#10;h20vfKcLgadTyIOrSapqDLG5lJATww7ZfvwOKueIQ4KiwmRwYMbZ8JsKCTx3yqYi++kiu54Sk/ly&#10;eXW9usrDkTlUf/5Sr+ZlLpVoCIeqA8b0TcPAyGi5s55kEY04PsREvF5S6NrDvXWujNZ5Nrb8ZrlY&#10;loIIzioKUlrEbr91yI6ClqN8pckceZ2GcPCqgPVaqK9nOwnrss1SUSehzXo5zelvg1acOZ3fA1nP&#10;9Jw/q0eC0XbGZg/qtEMKk5fnW/o47yIt0Gu/ZL28mM1fAAAA//8DAFBLAwQUAAYACAAAACEAvT33&#10;1eIAAAAMAQAADwAAAGRycy9kb3ducmV2LnhtbEyPwU7DMBBE70j8g7VI3KjjkhQa4lQIgcQJlRYh&#10;cXOTJQmN7WBvm8DXs5zguNqnNzPFarK9OGKInXca1CwBga7ydecaDS/bh4trEJGMq03vHWr4wgir&#10;8vSkMHntR/eMxw01giUu5kZDSzTkUsaqRWvizA/o+PfugzXEZ2hkHczIctvLeZIspDWd44TWDHjX&#10;YrXfHKyG5XbM/DrsX1PVfb5933/Q8PhEWp+fTbc3IAgn+oPhtz5Xh5I77fzB1VH0Gi6vMt5CLJsv&#10;FQgm0oVKQewYVWmmQJaF/D+i/AEAAP//AwBQSwECLQAUAAYACAAAACEAtoM4kv4AAADhAQAAEwAA&#10;AAAAAAAAAAAAAAAAAAAAW0NvbnRlbnRfVHlwZXNdLnhtbFBLAQItABQABgAIAAAAIQA4/SH/1gAA&#10;AJQBAAALAAAAAAAAAAAAAAAAAC8BAABfcmVscy8ucmVsc1BLAQItABQABgAIAAAAIQCx0wxJ0AEA&#10;AHkDAAAOAAAAAAAAAAAAAAAAAC4CAABkcnMvZTJvRG9jLnhtbFBLAQItABQABgAIAAAAIQC9PffV&#10;4gAAAAwBAAAPAAAAAAAAAAAAAAAAACoEAABkcnMvZG93bnJldi54bWxQSwUGAAAAAAQABADzAAAA&#10;OQUAAAAA&#10;">
                <v:stroke endarrow="block"/>
              </v:line>
            </w:pict>
          </mc:Fallback>
        </mc:AlternateContent>
      </w:r>
      <w:r>
        <w:rPr>
          <w:noProof/>
        </w:rPr>
        <mc:AlternateContent>
          <mc:Choice Requires="wps">
            <w:drawing>
              <wp:anchor distT="0" distB="0" distL="114300" distR="114300" simplePos="0" relativeHeight="251636224" behindDoc="0" locked="0" layoutInCell="1" allowOverlap="1" wp14:anchorId="48CDCFF6" wp14:editId="7FE98887">
                <wp:simplePos x="0" y="0"/>
                <wp:positionH relativeFrom="column">
                  <wp:posOffset>2381250</wp:posOffset>
                </wp:positionH>
                <wp:positionV relativeFrom="paragraph">
                  <wp:posOffset>7271385</wp:posOffset>
                </wp:positionV>
                <wp:extent cx="548640" cy="640080"/>
                <wp:effectExtent l="0" t="0" r="0" b="0"/>
                <wp:wrapNone/>
                <wp:docPr id="814773949" name="Line 10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48640" cy="640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C38F9C" id="Line 1042" o:spid="_x0000_s1026" style="position:absolute;flip:x y;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5pt,572.55pt" to="230.7pt,62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UYbyQEAAHgDAAAOAAAAZHJzL2Uyb0RvYy54bWysU01vGjEQvVfqf7B8L7ugENEVSw7QtIe0&#10;RUqa++CPXatej+UxLPz72oaQqL1F3YP17Pl682Z2eXccLDuoQAZdy6eTmjPlBErjupb/err/tOCM&#10;IjgJFp1q+UkRv1t9/LAcfaNm2KOVKrCUxFEz+pb3Mfqmqkj0agCaoFcuGTWGAWK6hq6SAcaUfbDV&#10;rK5vqxGD9AGFIkqvm7ORr0p+rZWIP7UmFZlteeIWyxnKuctntVpC0wXwvREXGvAOFgMYl4peU20g&#10;AtsH80+qwYiAhDpOBA4Vam2EKj2kbqb1X9089uBV6SWJQ/4qE/2/tOLHYe22IVMXR/foH1D8JuZw&#10;3YPrVCHwdPJpcNMsVTV6aq4h+UJ+G9hu/I4y+cA+YlHhqMPAtDX+Ww4s6DmjXCb1zI5lAKfrANQx&#10;MpEe5zeL25s0JpFMCdSLMqAKmpwwB/tA8avCgWXQcmtc1gcaODxQzARfXfKzw3tjbZmxdWxs+ef5&#10;bF4CCK2R2ZjdKHS7tQ3sAHlLyle6TZa3brnmBqg/+8mEzusTcO9kKdIrkF8uOIKxZ5xIWXcRL+uV&#10;l5OaHcrTNryImsZb2F9WMe/P23uJfv1hVn8AAAD//wMAUEsDBBQABgAIAAAAIQDsyu354QAAAA0B&#10;AAAPAAAAZHJzL2Rvd25yZXYueG1sTI9BT4NAEIXvJv6HzZh4IXZZhNYiS2OMHrxZ9NDjAlMgsrOE&#10;3bb47x1Pepz3Xt58r9gtdhRnnP3gSINaxSCQGtcO1Gn4/Hi9ewDhg6HWjI5Qwzd62JXXV4XJW3eh&#10;PZ6r0AkuIZ8bDX0IUy6lb3q0xq/chMTe0c3WBD7nTrazuXC5HWUSx2tpzUD8oTcTPvfYfFUnq+Gl&#10;jrLt+34z+ENCb6pS0eGoIq1vb5anRxABl/AXhl98RoeSmWp3otaLUcP9JuMtgQ2VZgoER9K1SkHU&#10;LCVptgVZFvL/ivIHAAD//wMAUEsBAi0AFAAGAAgAAAAhALaDOJL+AAAA4QEAABMAAAAAAAAAAAAA&#10;AAAAAAAAAFtDb250ZW50X1R5cGVzXS54bWxQSwECLQAUAAYACAAAACEAOP0h/9YAAACUAQAACwAA&#10;AAAAAAAAAAAAAAAvAQAAX3JlbHMvLnJlbHNQSwECLQAUAAYACAAAACEATR1GG8kBAAB4AwAADgAA&#10;AAAAAAAAAAAAAAAuAgAAZHJzL2Uyb0RvYy54bWxQSwECLQAUAAYACAAAACEA7Mrt+eEAAAANAQAA&#10;DwAAAAAAAAAAAAAAAAAjBAAAZHJzL2Rvd25yZXYueG1sUEsFBgAAAAAEAAQA8wAAADEFAAAAAA==&#10;">
                <v:stroke dashstyle="dash"/>
              </v:line>
            </w:pict>
          </mc:Fallback>
        </mc:AlternateContent>
      </w:r>
      <w:r>
        <w:rPr>
          <w:noProof/>
        </w:rPr>
        <mc:AlternateContent>
          <mc:Choice Requires="wps">
            <w:drawing>
              <wp:anchor distT="0" distB="0" distL="114300" distR="114300" simplePos="0" relativeHeight="251635200" behindDoc="0" locked="0" layoutInCell="1" allowOverlap="1" wp14:anchorId="1AAFFD64" wp14:editId="77B762C1">
                <wp:simplePos x="0" y="0"/>
                <wp:positionH relativeFrom="column">
                  <wp:posOffset>2929890</wp:posOffset>
                </wp:positionH>
                <wp:positionV relativeFrom="paragraph">
                  <wp:posOffset>5899785</wp:posOffset>
                </wp:positionV>
                <wp:extent cx="0" cy="2011680"/>
                <wp:effectExtent l="0" t="0" r="0" b="0"/>
                <wp:wrapNone/>
                <wp:docPr id="970026913" name="Line 10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116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29578B" id="Line 1041" o:spid="_x0000_s1026" style="position:absolute;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0.7pt,464.55pt" to="230.7pt,62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37trgEAAEgDAAAOAAAAZHJzL2Uyb0RvYy54bWysU8tu2zAQvBfoPxC817INJEgFyzk4TS9p&#10;ayDJB6xJSiJCcYld2pL/viT9SNDeiupAcF/DndnV6n4anDgYYou+kYvZXArjFWrru0a+vjx+uZOC&#10;I3gNDr1p5NGwvF9//rQaQ22W2KPThkQC8VyPoZF9jKGuKla9GYBnGIxPwRZpgJhM6ipNMCb0wVXL&#10;+fy2GpF0IFSGOXkfTkG5Lvhta1T81bZsonCNTL3FclI5d/ms1iuoO4LQW3VuA/6hiwGsT49eoR4g&#10;gtiT/QtqsIqQsY0zhUOFbWuVKRwSm8X8DzbPPQRTuCRxOFxl4v8Hq34eNn5LuXU1+efwhOqNhcdN&#10;D74zpYGXY0iDW2SpqjFwfS3JBoctid34A3XKgX3EosLU0pAhEz8xFbGPV7HNFIU6OVXyJtqL27sy&#10;iArqS2Egjt8NDiJfGumszzpADYcnjrkRqC8p2e3x0TpXZum8GBv59WZ5UwoYndU5mNOYut3GkThA&#10;3obyFVYp8jGNcO91AesN6G/newTrTvf0uPNnMTL/vGxc71Aft3QRKY2rdHlerbwPH+1S/f4DrH8D&#10;AAD//wMAUEsDBBQABgAIAAAAIQAxzcMW3wAAAAwBAAAPAAAAZHJzL2Rvd25yZXYueG1sTI/BToNA&#10;EIbvJr7DZky8NHYBsRFkaYzKzYtV43UKIxDZWcpuW/TpHeNBjzPz5Z/vL9azHdSBJt87NhAvI1DE&#10;tWt6bg28PFcX16B8QG5wcEwGPsnDujw9KTBv3JGf6LAJrZIQ9jka6EIYc6193ZFFv3Qjsdze3WQx&#10;yDi1upnwKOF20EkUrbTFnuVDhyPddVR/bPbWgK9eaVd9LepF9HbZOkp2948PaMz52Xx7AyrQHP5g&#10;+NEXdSjFaev23Hg1GEhXcSqogSzJYlBC/G62gibpVQa6LPT/EuU3AAAA//8DAFBLAQItABQABgAI&#10;AAAAIQC2gziS/gAAAOEBAAATAAAAAAAAAAAAAAAAAAAAAABbQ29udGVudF9UeXBlc10ueG1sUEsB&#10;Ai0AFAAGAAgAAAAhADj9If/WAAAAlAEAAAsAAAAAAAAAAAAAAAAALwEAAF9yZWxzLy5yZWxzUEsB&#10;Ai0AFAAGAAgAAAAhALHffu2uAQAASAMAAA4AAAAAAAAAAAAAAAAALgIAAGRycy9lMm9Eb2MueG1s&#10;UEsBAi0AFAAGAAgAAAAhADHNwxbfAAAADAEAAA8AAAAAAAAAAAAAAAAACAQAAGRycy9kb3ducmV2&#10;LnhtbFBLBQYAAAAABAAEAPMAAAAUBQAAAAA=&#10;"/>
            </w:pict>
          </mc:Fallback>
        </mc:AlternateContent>
      </w:r>
      <w:r>
        <w:rPr>
          <w:noProof/>
        </w:rPr>
        <mc:AlternateContent>
          <mc:Choice Requires="wps">
            <w:drawing>
              <wp:anchor distT="0" distB="0" distL="114300" distR="114300" simplePos="0" relativeHeight="251617792" behindDoc="0" locked="0" layoutInCell="1" allowOverlap="1" wp14:anchorId="6C98A3D1" wp14:editId="139B57A4">
                <wp:simplePos x="0" y="0"/>
                <wp:positionH relativeFrom="column">
                  <wp:posOffset>2297430</wp:posOffset>
                </wp:positionH>
                <wp:positionV relativeFrom="paragraph">
                  <wp:posOffset>3713480</wp:posOffset>
                </wp:positionV>
                <wp:extent cx="580390" cy="274320"/>
                <wp:effectExtent l="0" t="0" r="0" b="0"/>
                <wp:wrapNone/>
                <wp:docPr id="1849978254" name="Text Box 10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039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B158F8" w14:textId="77777777" w:rsidR="003C3563" w:rsidRDefault="003C3563" w:rsidP="00BA1A2A">
                            <w:r>
                              <w:t>G.P. 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98A3D1" id="Text Box 1024" o:spid="_x0000_s1054" type="#_x0000_t202" style="position:absolute;left:0;text-align:left;margin-left:180.9pt;margin-top:292.4pt;width:45.7pt;height:21.6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iFx5QEAAKgDAAAOAAAAZHJzL2Uyb0RvYy54bWysU8tu2zAQvBfoPxC815IVp4kFy0GaIEWB&#10;9AGk/QCKIiWiEpdd0pbcr++Schy3vRW9ECSXmp2ZHW1upqFne4XegK34cpFzpqyExti24t++Pry5&#10;5swHYRvRg1UVPyjPb7avX21GV6oCOugbhYxArC9HV/EuBFdmmZedGoRfgFOWihpwEIGO2GYNipHQ&#10;hz4r8vxtNgI2DkEq7+n2fi7ybcLXWsnwWWuvAusrTtxCWjGtdVyz7UaULQrXGXmkIf6BxSCMpaYn&#10;qHsRBNuh+QtqMBLBgw4LCUMGWhupkgZSs8z/UPPUCaeSFjLHu5NN/v/Byk/7J/cFWZjewUQDTCK8&#10;ewT53TMLd52wrbpFhLFToqHGy2hZNjpfHj+NVvvSR5B6/AgNDVnsAiSgSeMQXSGdjNBpAIeT6WoK&#10;TNLl5XV+saaKpFJxtboo0lAyUT5/7NCH9woGFjcVR5ppAhf7Rx8iGVE+P4m9LDyYvk9z7e1vF/Qw&#10;3iTyke/MPEz1xExT8XURpUUxNTQHkoMwx4XiTZsO8CdnI0Wl4v7HTqDirP9gyZL1crWK2UqH1eUV&#10;KWB4XqnPK8JKgqp44Gze3oU5jzuHpu2o0zwEC7dkozZJ4gurI3+KQ1J+jG7M2/k5vXr5wba/AAAA&#10;//8DAFBLAwQUAAYACAAAACEA0t9CoeAAAAALAQAADwAAAGRycy9kb3ducmV2LnhtbEyPzU7DMBCE&#10;70i8g7VI3KjdNIlCyKZCIK4gyo/EzY3dJCJeR7HbhLdnOdHbjnY08021XdwgTnYKvSeE9UqBsNR4&#10;01OL8P72dFOACFGT0YMni/BjA2zry4tKl8bP9GpPu9gKDqFQaoQuxrGUMjSddTqs/GiJfwc/OR1Z&#10;Tq00k5453A0yUSqXTvfEDZ0e7UNnm+/d0SF8PB++PlP10j66bJz9oiS5W4l4fbXc34GIdon/ZvjD&#10;Z3SomWnvj2SCGBA2+ZrRI0JWpHywI802CYg9Qp4UCmRdyfMN9S8AAAD//wMAUEsBAi0AFAAGAAgA&#10;AAAhALaDOJL+AAAA4QEAABMAAAAAAAAAAAAAAAAAAAAAAFtDb250ZW50X1R5cGVzXS54bWxQSwEC&#10;LQAUAAYACAAAACEAOP0h/9YAAACUAQAACwAAAAAAAAAAAAAAAAAvAQAAX3JlbHMvLnJlbHNQSwEC&#10;LQAUAAYACAAAACEAHsIhceUBAACoAwAADgAAAAAAAAAAAAAAAAAuAgAAZHJzL2Uyb0RvYy54bWxQ&#10;SwECLQAUAAYACAAAACEA0t9CoeAAAAALAQAADwAAAAAAAAAAAAAAAAA/BAAAZHJzL2Rvd25yZXYu&#10;eG1sUEsFBgAAAAAEAAQA8wAAAEwFAAAAAA==&#10;" filled="f" stroked="f">
                <v:textbox>
                  <w:txbxContent>
                    <w:p w14:paraId="63B158F8" w14:textId="77777777" w:rsidR="003C3563" w:rsidRDefault="003C3563" w:rsidP="00BA1A2A">
                      <w:r>
                        <w:t>G.P. g</w:t>
                      </w:r>
                    </w:p>
                  </w:txbxContent>
                </v:textbox>
              </v:shape>
            </w:pict>
          </mc:Fallback>
        </mc:AlternateContent>
      </w:r>
      <w:r>
        <w:rPr>
          <w:noProof/>
        </w:rPr>
        <mc:AlternateContent>
          <mc:Choice Requires="wps">
            <w:drawing>
              <wp:anchor distT="0" distB="0" distL="114300" distR="114300" simplePos="0" relativeHeight="251634176" behindDoc="0" locked="0" layoutInCell="1" allowOverlap="1" wp14:anchorId="36D1757F" wp14:editId="42F890BB">
                <wp:simplePos x="0" y="0"/>
                <wp:positionH relativeFrom="column">
                  <wp:posOffset>2784475</wp:posOffset>
                </wp:positionH>
                <wp:positionV relativeFrom="paragraph">
                  <wp:posOffset>4683760</wp:posOffset>
                </wp:positionV>
                <wp:extent cx="80645" cy="95885"/>
                <wp:effectExtent l="0" t="0" r="0" b="0"/>
                <wp:wrapNone/>
                <wp:docPr id="1861660873" name="Line 10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645" cy="958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DEAE6A" id="Line 1040" o:spid="_x0000_s1026" style="position:absolute;flip:y;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25pt,368.8pt" to="225.6pt,37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R/yQEAAHYDAAAOAAAAZHJzL2Uyb0RvYy54bWysU01v2zAMvQ/YfxB0X+wES5EZcXpI1126&#10;LUC73RVJtoVJoiAqsfPvJ6pGuo9bUR8EUiQfH5/o7e3kLDvriAZ8y5eLmjPtJSjj+5b/eLr/sOEM&#10;k/BKWPC65ReN/Hb3/t12DI1ewQBW6cgyiMdmDC0fUgpNVaEctBO4gKB9DnYQnUjZjX2lohgzurPV&#10;qq5vqhGiChGkRsy3d89Bviv4Xadl+t51qBOzLc/cUjljOY90VrutaPoowmDkTEO8goUTxuemV6g7&#10;kQQ7RfMflDMyAkKXFhJcBV1npC4z5GmW9T/TPA4i6DJLFgfDVSZ8O1j57bz3h0jU5eQfwwPIX8g8&#10;7Afhe10IPF1CfrglSVWNAZtrCTkYDpEdx6+gco44JSgqTF10rLMm/KRCAs+TsqnIfrnKrqfEZL7c&#10;1Dcf15zJHPm03mzWpZNoCIRKQ8T0RYNjZLTcGk+aiEacHzARqZcUuvZwb6wt72o9GwlztS4FCNYo&#10;ClIaxv64t5GdBW1G+ea+f6VFOHlVwAYt1OfZTsLYbLNUpEnRZLGs5tTNacWZ1flnIOuZnvWzdKQW&#10;rSY2R1CXQ6QweflxyxzzItL2/OmXrJffZfcbAAD//wMAUEsDBBQABgAIAAAAIQCTeuxl4wAAAAsB&#10;AAAPAAAAZHJzL2Rvd25yZXYueG1sTI/BTsMwDIbvSLxDZCRuLG3XrqM0nRACiRMa2zSJW9aYtqxJ&#10;SpKthafHnOBo+9Pv7y9Xk+7ZGZ3vrBEQzyJgaGqrOtMI2G2fbpbAfJBGyd4aFPCFHlbV5UUpC2VH&#10;84rnTWgYhRhfSAFtCEPBua9b1NLP7ICGbu/WaRlodA1XTo4UrnueRNGCa9kZ+tDKAR9arI+bkxZw&#10;ux0zu3bHfRp3n2/fjx9heH4JQlxfTfd3wAJO4Q+GX31Sh4qcDvZklGe9gHS+zAgVkM/zBTAi0ixO&#10;gB1okyU58Krk/ztUPwAAAP//AwBQSwECLQAUAAYACAAAACEAtoM4kv4AAADhAQAAEwAAAAAAAAAA&#10;AAAAAAAAAAAAW0NvbnRlbnRfVHlwZXNdLnhtbFBLAQItABQABgAIAAAAIQA4/SH/1gAAAJQBAAAL&#10;AAAAAAAAAAAAAAAAAC8BAABfcmVscy8ucmVsc1BLAQItABQABgAIAAAAIQBY/CR/yQEAAHYDAAAO&#10;AAAAAAAAAAAAAAAAAC4CAABkcnMvZTJvRG9jLnhtbFBLAQItABQABgAIAAAAIQCTeuxl4wAAAAsB&#10;AAAPAAAAAAAAAAAAAAAAACMEAABkcnMvZG93bnJldi54bWxQSwUGAAAAAAQABADzAAAAMwUAAAAA&#10;">
                <v:stroke endarrow="block"/>
              </v:line>
            </w:pict>
          </mc:Fallback>
        </mc:AlternateContent>
      </w:r>
      <w:r>
        <w:rPr>
          <w:noProof/>
        </w:rPr>
        <mc:AlternateContent>
          <mc:Choice Requires="wps">
            <w:drawing>
              <wp:anchor distT="0" distB="0" distL="114300" distR="114300" simplePos="0" relativeHeight="251633152" behindDoc="0" locked="0" layoutInCell="1" allowOverlap="1" wp14:anchorId="1C956A9F" wp14:editId="1F47BD0F">
                <wp:simplePos x="0" y="0"/>
                <wp:positionH relativeFrom="column">
                  <wp:posOffset>1993900</wp:posOffset>
                </wp:positionH>
                <wp:positionV relativeFrom="paragraph">
                  <wp:posOffset>4279265</wp:posOffset>
                </wp:positionV>
                <wp:extent cx="675640" cy="824230"/>
                <wp:effectExtent l="0" t="0" r="0" b="0"/>
                <wp:wrapNone/>
                <wp:docPr id="593158284" name="Arc 10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7737157">
                          <a:off x="0" y="0"/>
                          <a:ext cx="675640" cy="824230"/>
                        </a:xfrm>
                        <a:custGeom>
                          <a:avLst/>
                          <a:gdLst>
                            <a:gd name="G0" fmla="+- 0 0 0"/>
                            <a:gd name="G1" fmla="+- 21596 0 0"/>
                            <a:gd name="G2" fmla="+- 21600 0 0"/>
                            <a:gd name="T0" fmla="*/ 440 w 21598"/>
                            <a:gd name="T1" fmla="*/ 0 h 21596"/>
                            <a:gd name="T2" fmla="*/ 21598 w 21598"/>
                            <a:gd name="T3" fmla="*/ 21309 h 21596"/>
                            <a:gd name="T4" fmla="*/ 0 w 21598"/>
                            <a:gd name="T5" fmla="*/ 21596 h 21596"/>
                          </a:gdLst>
                          <a:ahLst/>
                          <a:cxnLst>
                            <a:cxn ang="0">
                              <a:pos x="T0" y="T1"/>
                            </a:cxn>
                            <a:cxn ang="0">
                              <a:pos x="T2" y="T3"/>
                            </a:cxn>
                            <a:cxn ang="0">
                              <a:pos x="T4" y="T5"/>
                            </a:cxn>
                          </a:cxnLst>
                          <a:rect l="0" t="0" r="r" b="b"/>
                          <a:pathLst>
                            <a:path w="21598" h="21596" fill="none" extrusionOk="0">
                              <a:moveTo>
                                <a:pt x="439" y="0"/>
                              </a:moveTo>
                              <a:cubicBezTo>
                                <a:pt x="12083" y="237"/>
                                <a:pt x="21443" y="9663"/>
                                <a:pt x="21598" y="21308"/>
                              </a:cubicBezTo>
                            </a:path>
                            <a:path w="21598" h="21596" stroke="0" extrusionOk="0">
                              <a:moveTo>
                                <a:pt x="439" y="0"/>
                              </a:moveTo>
                              <a:cubicBezTo>
                                <a:pt x="12083" y="237"/>
                                <a:pt x="21443" y="9663"/>
                                <a:pt x="21598" y="21308"/>
                              </a:cubicBezTo>
                              <a:lnTo>
                                <a:pt x="0" y="2159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CDA182" id="Arc 1039" o:spid="_x0000_s1026" style="position:absolute;margin-left:157pt;margin-top:336.95pt;width:53.2pt;height:64.9pt;rotation:8451039fd;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598,215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d1NMQMAAO8HAAAOAAAAZHJzL2Uyb0RvYy54bWzUVW1vmzAQ/j5p/8Hi46aW15AElVRbu1aT&#10;unVSsx/gGBNQwWa2CWl//c4HoTRrp2nalyUSsrmH8z3Pne/Ozvd1RXZc6VKK1PFPPYdwwWRWim3q&#10;fF9fnSwcog0VGa2k4KnzwLVzvnr75qxrEh7IQlYZVwScCJ10TeoUxjSJ62pW8JrqU9lwAcZcqpoa&#10;2Kqtmynagfe6cgPPi91OqqxRknGt4e1lb3RW6D/POTO3ea65IVXqQGwGnwqfG/t0V2c02SraFCUb&#10;wqB/EUVNSwGHjq4uqaGkVeUvruqSKallbk6ZrF2Z5yXjyAHY+N4Rm7uCNhy5gDi6GWXS/84t+7q7&#10;a74pG7pubiS716CI2zU6GS12owFDNt0XmUEOaWskkt3nqiZKgqjzeTj3Z3N8C6TIHhV+GBXme0MY&#10;vIznsziCPDAwLYIoCDEDLk2sKxsEa7W55hLXdHejTZ+gDFYob0YErSGGa3CS1xXk6v0J8ex/SOUI&#10;8CeAwJ8t45dAwTNQ7L3kaT0e9c4lUeSRjlh/i6MD1+OBAPNIgaD4GDQeCCD08pq38BAZAkNv+ZrH&#10;aAJ8NbbZBNSLMYkP5N8eBKbFQXO2F4PosCLU3mcP89tIbfNrZYEsAm1bMZC5vcAEvgwG3hYc/hEY&#10;KFnwbAruTxgiUnCvj2+0cgjc6E0veEONJWIDskvSpU6fM1L0qxgEKStoCgLaEvSsvVGt7WG39wea&#10;tdzxtUQPxvKNwiWGdajYJztrNyX7yB+naD/wFpBCoBGE8yEmdBP4UdQblnGMckCIg8UWFX7ihx6W&#10;lyU9cQ5by+a3rLRR8h4uCGTn/yBFk0pMlevLCot0yP/BziqpeV9svQyDHpholOqpdwh5BenF5lEJ&#10;m/7lLJhh+WpZlZk1Whm12m4uKkV21M4H/A2HPoMp2YoMnRWcZp+GtaFl1a/h8AqqH/umbZV2/Ohk&#10;I7MHaJvYIIEVTEnolIVUjw7pYOKkjv7RUgXVV30W0NKXUBkAM7iJZvMANmpq2UwtVDBwlTrGgbtp&#10;lxemH2tto8ptASf5SFfID9Cu89I2Uoyvj2rYwFTByztMQDu2pntEPc3p1U8AAAD//wMAUEsDBBQA&#10;BgAIAAAAIQCsPIKw3QAAAAsBAAAPAAAAZHJzL2Rvd25yZXYueG1sTI9Nb4MwDEDvk/YfIlfabU0K&#10;G+sYoaom9dBbP/YDXOICKnEQCYX9+2Wn7Wj56fm52My2E3cafOtYw2qpQBBXzrRca/g6757XIHxA&#10;Ntg5Jg3f5GFTPj4UmBs38ZHup1CLKGGfo4YmhD6X0lcNWfRL1xPH3dUNFkMch1qaAacot51MlMqk&#10;xZbjhQZ7+myoup1Gq+FtooNNzYgSd9fDcc89beVe66fFvP0AEWgOfzD85sd0KGPTxY1svOg0pCpJ&#10;I6ohW79mICLxkiYrEJeof08UyLKQ/38ofwAAAP//AwBQSwECLQAUAAYACAAAACEAtoM4kv4AAADh&#10;AQAAEwAAAAAAAAAAAAAAAAAAAAAAW0NvbnRlbnRfVHlwZXNdLnhtbFBLAQItABQABgAIAAAAIQA4&#10;/SH/1gAAAJQBAAALAAAAAAAAAAAAAAAAAC8BAABfcmVscy8ucmVsc1BLAQItABQABgAIAAAAIQCN&#10;yd1NMQMAAO8HAAAOAAAAAAAAAAAAAAAAAC4CAABkcnMvZTJvRG9jLnhtbFBLAQItABQABgAIAAAA&#10;IQCsPIKw3QAAAAsBAAAPAAAAAAAAAAAAAAAAAIsFAABkcnMvZG93bnJldi54bWxQSwUGAAAAAAQA&#10;BADzAAAAlQYAAAAA&#10;" path="m439,nfc12083,237,21443,9663,21598,21308em439,nsc12083,237,21443,9663,21598,21308l,21596,439,xe" filled="f">
                <v:path arrowok="t" o:extrusionok="f" o:connecttype="custom" o:connectlocs="13764,0;675640,813276;0,824230" o:connectangles="0,0,0"/>
              </v:shape>
            </w:pict>
          </mc:Fallback>
        </mc:AlternateContent>
      </w:r>
      <w:r w:rsidR="00000000">
        <w:rPr>
          <w:noProof/>
        </w:rPr>
        <w:pict w14:anchorId="2B28154D">
          <v:shape id="_x0000_s2062" type="#_x0000_t75" style="position:absolute;left:0;text-align:left;margin-left:230.7pt;margin-top:227.6pt;width:73pt;height:18pt;z-index:251632128;mso-position-horizontal-relative:text;mso-position-vertical-relative:text" o:preferrelative="f">
            <v:imagedata r:id="rId31" o:title=""/>
          </v:shape>
        </w:pict>
      </w:r>
      <w:r w:rsidR="00000000">
        <w:rPr>
          <w:noProof/>
        </w:rPr>
        <w:object w:dxaOrig="1440" w:dyaOrig="1440" w14:anchorId="3BC60603">
          <v:shape id="_x0000_s2061" type="#_x0000_t75" style="position:absolute;left:0;text-align:left;margin-left:266.7pt;margin-top:263.6pt;width:73pt;height:18pt;z-index:251631104;mso-position-horizontal-relative:text;mso-position-vertical-relative:text" o:preferrelative="f">
            <v:imagedata r:id="rId32" o:title=""/>
          </v:shape>
          <o:OLEObject Type="Embed" ProgID="Equation" ShapeID="_x0000_s2061" DrawAspect="Content" ObjectID="_1774705528" r:id="rId33"/>
        </w:object>
      </w:r>
      <w:r w:rsidR="00000000">
        <w:rPr>
          <w:noProof/>
        </w:rPr>
        <w:object w:dxaOrig="1440" w:dyaOrig="1440" w14:anchorId="36E16F2A">
          <v:shape id="_x0000_s2060" type="#_x0000_t75" style="position:absolute;left:0;text-align:left;margin-left:259.5pt;margin-top:299.6pt;width:70pt;height:18pt;z-index:251630080;mso-position-horizontal-relative:text;mso-position-vertical-relative:text" o:preferrelative="f">
            <v:imagedata r:id="rId34" o:title=""/>
          </v:shape>
          <o:OLEObject Type="Embed" ProgID="Equation" ShapeID="_x0000_s2060" DrawAspect="Content" ObjectID="_1774705529" r:id="rId35"/>
        </w:object>
      </w:r>
      <w:r w:rsidR="00000000">
        <w:rPr>
          <w:noProof/>
        </w:rPr>
        <w:object w:dxaOrig="1440" w:dyaOrig="1440" w14:anchorId="01728271">
          <v:shape id="_x0000_s2059" type="#_x0000_t75" style="position:absolute;left:0;text-align:left;margin-left:180.9pt;margin-top:350.75pt;width:9pt;height:12pt;z-index:251629056;mso-position-horizontal-relative:text;mso-position-vertical-relative:text">
            <v:imagedata r:id="rId36" o:title=""/>
          </v:shape>
          <o:OLEObject Type="Embed" ProgID="Equation" ShapeID="_x0000_s2059" DrawAspect="Content" ObjectID="_1774705530" r:id="rId37"/>
        </w:object>
      </w:r>
      <w:r w:rsidR="00000000">
        <w:rPr>
          <w:noProof/>
        </w:rPr>
        <w:object w:dxaOrig="1440" w:dyaOrig="1440" w14:anchorId="2102D6E9">
          <v:shape id="_x0000_s2058" type="#_x0000_t75" style="position:absolute;left:0;text-align:left;margin-left:197.55pt;margin-top:263.6pt;width:8.65pt;height:10pt;z-index:251628032;mso-position-horizontal-relative:text;mso-position-vertical-relative:text" o:preferrelative="f">
            <v:imagedata r:id="rId38" o:title=""/>
          </v:shape>
          <o:OLEObject Type="Embed" ProgID="Equation" ShapeID="_x0000_s2058" DrawAspect="Content" ObjectID="_1774705531" r:id="rId39"/>
        </w:object>
      </w:r>
      <w:r>
        <w:rPr>
          <w:noProof/>
        </w:rPr>
        <mc:AlternateContent>
          <mc:Choice Requires="wps">
            <w:drawing>
              <wp:anchor distT="0" distB="0" distL="114300" distR="114300" simplePos="0" relativeHeight="251627008" behindDoc="0" locked="0" layoutInCell="1" allowOverlap="1" wp14:anchorId="04FB626B" wp14:editId="29EADCA4">
                <wp:simplePos x="0" y="0"/>
                <wp:positionH relativeFrom="column">
                  <wp:posOffset>2838450</wp:posOffset>
                </wp:positionH>
                <wp:positionV relativeFrom="paragraph">
                  <wp:posOffset>3622040</wp:posOffset>
                </wp:positionV>
                <wp:extent cx="457200" cy="274320"/>
                <wp:effectExtent l="0" t="0" r="0" b="0"/>
                <wp:wrapNone/>
                <wp:docPr id="806726267" name="Line 10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2743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DE2BDB" id="Line 1033" o:spid="_x0000_s1026" style="position:absolute;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3.5pt,285.2pt" to="259.5pt,30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0d27yQEAAG4DAAAOAAAAZHJzL2Uyb0RvYy54bWysU8Fu2zAMvQ/YPwi6L068Zl2NOD2k6y7d&#10;FqDtBzCSbAuTRUFU4uTvR6lpVmy3YToIpEg9PT5Sq9vj6MTBRLLoW7mYzaUwXqG2vm/l89P9h89S&#10;UAKvwaE3rTwZkrfr9+9WU2hMjQM6baJgEE/NFFo5pBSaqiI1mBFohsF4DnYYR0jsxr7SESZGH11V&#10;z+efqgmjDhGVIeLTu5egXBf8rjMq/eg6Mkm4VjK3VPZY9l3eq/UKmj5CGKw604B/YDGC9fzoBeoO&#10;Eoh9tH9BjVZFJOzSTOFYYddZZUoNXM1i/kc1jwMEU2phcShcZKL/B6u+HzZ+GzN1dfSP4QHVTxIe&#10;NwP43hQCT6fAjVtkqaopUHO5kh0K2yh20zfUnAP7hEWFYxfHDMn1iWMR+3QR2xyTUHx4tbzmBkqh&#10;OFRfX32sSzMqaF4vh0jpq8FRZKOVzvqsBTRweKCUyUDzmpKPPd5b50o/nRdTK2+W9bJcIHRW52BO&#10;o9jvNi6KA+SJKKtUxpG3aRH3XhewwYD+crYTWMe2SEWSFC2L5IzMr41GS+EMf4JsvdBz/ixZVimP&#10;JDU71KdtzOHscVNLHecBzFPz1i9Zv7/J+hcAAAD//wMAUEsDBBQABgAIAAAAIQCWEC1L4wAAAAsB&#10;AAAPAAAAZHJzL2Rvd25yZXYueG1sTI/BTsMwEETvSPyDtUjcqBNI0xCyqRBSubSA2iIENzdekoh4&#10;HcVOG/4ec4Lj7Ixm3xTLyXTiSINrLSPEswgEcWV1yzXC6351lYFwXrFWnWVC+CYHy/L8rFC5tife&#10;0nHnaxFK2OUKofG+z6V0VUNGuZntiYP3aQejfJBDLfWgTqHcdPI6ilJpVMvhQ6N6emio+tqNBmG7&#10;Wa2zt/U4VcPHY/y8f9k8vbsM8fJiur8D4Wnyf2H4xQ/oUAamgx1ZO9EhJMkibPEI80WUgAiJeXwb&#10;LgeENL5JQZaF/L+h/AEAAP//AwBQSwECLQAUAAYACAAAACEAtoM4kv4AAADhAQAAEwAAAAAAAAAA&#10;AAAAAAAAAAAAW0NvbnRlbnRfVHlwZXNdLnhtbFBLAQItABQABgAIAAAAIQA4/SH/1gAAAJQBAAAL&#10;AAAAAAAAAAAAAAAAAC8BAABfcmVscy8ucmVsc1BLAQItABQABgAIAAAAIQDW0d27yQEAAG4DAAAO&#10;AAAAAAAAAAAAAAAAAC4CAABkcnMvZTJvRG9jLnhtbFBLAQItABQABgAIAAAAIQCWEC1L4wAAAAsB&#10;AAAPAAAAAAAAAAAAAAAAACMEAABkcnMvZG93bnJldi54bWxQSwUGAAAAAAQABADzAAAAMwUAAAAA&#10;">
                <v:stroke endarrow="block"/>
              </v:line>
            </w:pict>
          </mc:Fallback>
        </mc:AlternateContent>
      </w:r>
      <w:r>
        <w:rPr>
          <w:noProof/>
        </w:rPr>
        <mc:AlternateContent>
          <mc:Choice Requires="wps">
            <w:drawing>
              <wp:anchor distT="0" distB="0" distL="114300" distR="114300" simplePos="0" relativeHeight="251625984" behindDoc="0" locked="0" layoutInCell="1" allowOverlap="1" wp14:anchorId="3AFB6393" wp14:editId="1428495C">
                <wp:simplePos x="0" y="0"/>
                <wp:positionH relativeFrom="column">
                  <wp:posOffset>2838450</wp:posOffset>
                </wp:positionH>
                <wp:positionV relativeFrom="paragraph">
                  <wp:posOffset>3439160</wp:posOffset>
                </wp:positionV>
                <wp:extent cx="457200" cy="182880"/>
                <wp:effectExtent l="0" t="0" r="0" b="0"/>
                <wp:wrapNone/>
                <wp:docPr id="1773390075" name="Line 10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1828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1AE198" id="Line 1032" o:spid="_x0000_s1026" style="position:absolute;flip:y;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3.5pt,270.8pt" to="259.5pt,28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55azgEAAHgDAAAOAAAAZHJzL2Uyb0RvYy54bWysU01v2zAMvQ/YfxB0X5wEy5YZcXpI1126&#10;LUC73hV92EIlUaCU2Pn3E9UgLbbbMB8EUiSfHx+pzc3kHTtpTBZCxxezOWc6SFA29B3/9Xj3Yc1Z&#10;yiIo4SDojp914jfb9+82Y2z1EgZwSiMrICG1Y+z4kHNsmybJQXuRZhB1KEED6EUuLvaNQjEWdO+a&#10;5Xz+qRkBVUSQOqVye/sS5NuKb4yW+acxSWfmOl645XpiPQ90NtuNaHsUcbDyQkP8AwsvbCg/vULd&#10;iizYEe1fUN5KhAQmzyT4BoyxUtceSjeL+R/dPAwi6tpLESfFq0zp/8HKH6dd2CNRl1N4iPcgnxML&#10;sBtE6HUl8HiOZXALkqoZY2qvJeSkuEd2GL+DKjnimKGqMBn0zDgbn6iQwEunbKqyn6+y6ykzWS4/&#10;rj6XUXImS2ixXq7XdSyNaAmGiiOm/E2DZ2R03NlAqohWnO5TJlqvKXQd4M46VyfrAhs7/mW1XNWC&#10;BM4qClJawv6wc8hOgnajfrXHEnmbhnAMqoINWqivFzsL64rNchUnoy1yOc3pb14rzpwuz4GsF3ou&#10;XMQjvWg5U3sAdd4jhckr4619XFaR9uetX7NeH8z2NwAAAP//AwBQSwMEFAAGAAgAAAAhAGcbamvi&#10;AAAACwEAAA8AAABkcnMvZG93bnJldi54bWxMj0FPwzAMhe9I/IfISNxYWtRurDSdEAKJE4INTdot&#10;a0xb1jglydbCr8ec4Gb7PT1/r1xNthcn9KFzpCCdJSCQamc6ahS8bR6vbkCEqMno3hEq+MIAq+r8&#10;rNSFcSO94mkdG8EhFAqtoI1xKKQMdYtWh5kbkFh7d97qyKtvpPF65HDby+skmUurO+IPrR7wvsX6&#10;sD5aBcvNmLsXf9hmafe5+374iMPTc1Tq8mK6uwURcYp/ZvjFZ3SomGnvjmSC6BVk2YK7RAV5ls5B&#10;sCNPl3zZ87BIMpBVKf93qH4AAAD//wMAUEsBAi0AFAAGAAgAAAAhALaDOJL+AAAA4QEAABMAAAAA&#10;AAAAAAAAAAAAAAAAAFtDb250ZW50X1R5cGVzXS54bWxQSwECLQAUAAYACAAAACEAOP0h/9YAAACU&#10;AQAACwAAAAAAAAAAAAAAAAAvAQAAX3JlbHMvLnJlbHNQSwECLQAUAAYACAAAACEAIs+eWs4BAAB4&#10;AwAADgAAAAAAAAAAAAAAAAAuAgAAZHJzL2Uyb0RvYy54bWxQSwECLQAUAAYACAAAACEAZxtqa+IA&#10;AAALAQAADwAAAAAAAAAAAAAAAAAoBAAAZHJzL2Rvd25yZXYueG1sUEsFBgAAAAAEAAQA8wAAADcF&#10;AAAAAA==&#10;">
                <v:stroke endarrow="block"/>
              </v:line>
            </w:pict>
          </mc:Fallback>
        </mc:AlternateContent>
      </w:r>
      <w:r>
        <w:rPr>
          <w:noProof/>
        </w:rPr>
        <mc:AlternateContent>
          <mc:Choice Requires="wps">
            <w:drawing>
              <wp:anchor distT="0" distB="0" distL="114300" distR="114300" simplePos="0" relativeHeight="251624960" behindDoc="0" locked="0" layoutInCell="1" allowOverlap="1" wp14:anchorId="5927BF2D" wp14:editId="42ADC4FF">
                <wp:simplePos x="0" y="0"/>
                <wp:positionH relativeFrom="column">
                  <wp:posOffset>1786890</wp:posOffset>
                </wp:positionH>
                <wp:positionV relativeFrom="paragraph">
                  <wp:posOffset>3073400</wp:posOffset>
                </wp:positionV>
                <wp:extent cx="1188720" cy="640080"/>
                <wp:effectExtent l="0" t="0" r="0" b="0"/>
                <wp:wrapNone/>
                <wp:docPr id="2069437784" name="Oval 10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8720" cy="640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074DB5D" id="Oval 1031" o:spid="_x0000_s1026" style="position:absolute;margin-left:140.7pt;margin-top:242pt;width:93.6pt;height:50.4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mCC/wEAAOMDAAAOAAAAZHJzL2Uyb0RvYy54bWysU8Fu2zAMvQ/YPwi6L46DpEuNOEWRrsOA&#10;bh3Q7QMYWbaFyaJGKXG6rx+lpGmw3Yb5IJCi+Eg+Pq9uDoMVe03BoKtlOZlKoZ3Cxriult+/3b9b&#10;ShEiuAYsOl3LZx3kzfrtm9XoKz3DHm2jSTCIC9Xoa9nH6KuiCKrXA4QJeu042CINENmlrmgIRkYf&#10;bDGbTq+KEanxhEqHwLd3x6BcZ/y21So+tm3QUdhacm8xn5TPbTqL9QqqjsD3Rp3agH/oYgDjuOgZ&#10;6g4iiB2Zv6AGowgDtnGicCiwbY3SeQaeppz+Mc1TD17nWZic4M80hf8Hq77sn/xXSq0H/4DqRxAO&#10;Nz24Tt8S4dhraLhcmYgqRh+qc0JyAqeK7fgZG14t7CJmDg4tDQmQpxOHTPXzmWp9iELxZVkul+9n&#10;vBHFsav5dLrMuyigesn2FOJHjYNIRi21tcaHxAZUsH8IMTUE1curdO3w3libN2qdGGt5vZgtckJA&#10;a5oUzHNSt91YEntImshfno4ZuHxGuHNNBkscfDjZEYw92lzcuhMpiYckuVBtsXlmTgiPSuM/g40e&#10;6ZcUI6usluHnDkhLYT855vW6nM+TLLMzX2RG6DKyvYyAUwxVyyjF0dzEo5R3nkzXc6Uyj+vwlnfR&#10;mszRa1enZllJmbqT6pNUL/386vXfXP8GAAD//wMAUEsDBBQABgAIAAAAIQCQ1evJ3wAAAAsBAAAP&#10;AAAAZHJzL2Rvd25yZXYueG1sTI9BTsMwEEX3SNzBGiQ2iDqtTGSFTCqExA6J0vYATmyc0HgcbLcJ&#10;t8esYDmap//fr7eLG9nFhDh4QlivCmCGOq8HsgjHw8u9BBaTIq1GTwbh20TYNtdXtaq0n+ndXPbJ&#10;shxCsVIIfUpTxXnseuNUXPnJUP59+OBUymewXAc153A38k1RlNypgXJDrybz3JvutD87hLY9+oV/&#10;hbfdnT0FJT7nyb7uEG9vlqdHYMks6Q+GX/2sDk12av2ZdGQjwkauRUYRhBR5VCZEKUtgLcKDFBJ4&#10;U/P/G5ofAAAA//8DAFBLAQItABQABgAIAAAAIQC2gziS/gAAAOEBAAATAAAAAAAAAAAAAAAAAAAA&#10;AABbQ29udGVudF9UeXBlc10ueG1sUEsBAi0AFAAGAAgAAAAhADj9If/WAAAAlAEAAAsAAAAAAAAA&#10;AAAAAAAALwEAAF9yZWxzLy5yZWxzUEsBAi0AFAAGAAgAAAAhAMWuYIL/AQAA4wMAAA4AAAAAAAAA&#10;AAAAAAAALgIAAGRycy9lMm9Eb2MueG1sUEsBAi0AFAAGAAgAAAAhAJDV68nfAAAACwEAAA8AAAAA&#10;AAAAAAAAAAAAWQQAAGRycy9kb3ducmV2LnhtbFBLBQYAAAAABAAEAPMAAABlBQAAAAA=&#10;" filled="f"/>
            </w:pict>
          </mc:Fallback>
        </mc:AlternateContent>
      </w:r>
      <w:r>
        <w:rPr>
          <w:noProof/>
        </w:rPr>
        <mc:AlternateContent>
          <mc:Choice Requires="wps">
            <w:drawing>
              <wp:anchor distT="0" distB="0" distL="114300" distR="114300" simplePos="0" relativeHeight="251623936" behindDoc="0" locked="0" layoutInCell="1" allowOverlap="1" wp14:anchorId="64DE0F7E" wp14:editId="068C412B">
                <wp:simplePos x="0" y="0"/>
                <wp:positionH relativeFrom="column">
                  <wp:posOffset>2106930</wp:posOffset>
                </wp:positionH>
                <wp:positionV relativeFrom="paragraph">
                  <wp:posOffset>2524760</wp:posOffset>
                </wp:positionV>
                <wp:extent cx="274320" cy="274320"/>
                <wp:effectExtent l="0" t="0" r="0" b="0"/>
                <wp:wrapNone/>
                <wp:docPr id="1115615769" name="Text Box 10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AB0C84" w14:textId="77777777" w:rsidR="003C3563" w:rsidRDefault="003C3563" w:rsidP="00BA1A2A">
                            <w:r>
                              <w:t>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DE0F7E" id="Text Box 1030" o:spid="_x0000_s1055" type="#_x0000_t202" style="position:absolute;left:0;text-align:left;margin-left:165.9pt;margin-top:198.8pt;width:21.6pt;height:21.6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087T3wEAAKgDAAAOAAAAZHJzL2Uyb0RvYy54bWysU9tu2zAMfR+wfxD0vjhJs3U14hRdiw4D&#10;ugvQ7QNkWbaF2aJGKrGzrx8lu2m2vQ17EShSPjznkN5ej30nDgbJgivkarGUwjgNlXVNIb99vX/1&#10;VgoKylWqA2cKeTQkr3cvX2wHn5s1tNBVBgWDOMoHX8g2BJ9nGenW9IoW4I3jYg3Yq8BXbLIK1cDo&#10;fZetl8s32QBYeQRtiDh7NxXlLuHXtdHhc12TCaIrJHML6cR0lvHMdluVN6h8a/VMQ/0Di15Zx01P&#10;UHcqKLFH+xdUbzUCQR0WGvoM6tpqkzSwmtXyDzWPrfImaWFzyJ9sov8Hqz8dHv0XFGF8ByMPMIkg&#10;/wD6OwkHt61yjblBhKE1quLGq2hZNnjK50+j1ZRTBCmHj1DxkNU+QAIaa+yjK6xTMDoP4Hgy3YxB&#10;aE6uLzcXa65oLs1x7KDyp489UnhvoBcxKCTyTBO4OjxQmJ4+PYm9HNzbrktz7dxvCcaMmUQ+8p2Y&#10;h7Echa0KeXURpUUxJVRHloMwrQuvNwct4E8pBl6VQtKPvUIjRffBsSVXq80m7la6bF5fRjV4XinP&#10;K8pphipkkGIKb8O0j3uPtmm50zQEBzdsY22TxGdWM39eh2TSvLpx387v6dXzD7b7BQAA//8DAFBL&#10;AwQUAAYACAAAACEA60gj2uAAAAALAQAADwAAAGRycy9kb3ducmV2LnhtbEyPzU7DMBCE70h9B2uR&#10;uFG7JP0LcSoE4gpqC0jc3HibRI3XUew24e1ZTvQ2qxnNfpNvRteKC/ah8aRhNlUgkEpvG6o0fOxf&#10;71cgQjRkTesJNfxggE0xuclNZv1AW7zsYiW4hEJmNNQxdpmUoazRmTD1HRJ7R987E/nsK2l7M3C5&#10;a+WDUgvpTEP8oTYdPtdYnnZnp+Hz7fj9lar36sXNu8GPSpJbS63vbsenRxARx/gfhj98RoeCmQ7+&#10;TDaIVkOSzBg9slgvFyA4kSznvO6gIU3VCmSRy+sNxS8AAAD//wMAUEsBAi0AFAAGAAgAAAAhALaD&#10;OJL+AAAA4QEAABMAAAAAAAAAAAAAAAAAAAAAAFtDb250ZW50X1R5cGVzXS54bWxQSwECLQAUAAYA&#10;CAAAACEAOP0h/9YAAACUAQAACwAAAAAAAAAAAAAAAAAvAQAAX3JlbHMvLnJlbHNQSwECLQAUAAYA&#10;CAAAACEAqNPO098BAACoAwAADgAAAAAAAAAAAAAAAAAuAgAAZHJzL2Uyb0RvYy54bWxQSwECLQAU&#10;AAYACAAAACEA60gj2uAAAAALAQAADwAAAAAAAAAAAAAAAAA5BAAAZHJzL2Rvd25yZXYueG1sUEsF&#10;BgAAAAAEAAQA8wAAAEYFAAAAAA==&#10;" filled="f" stroked="f">
                <v:textbox>
                  <w:txbxContent>
                    <w:p w14:paraId="02AB0C84" w14:textId="77777777" w:rsidR="003C3563" w:rsidRDefault="003C3563" w:rsidP="00BA1A2A">
                      <w:r>
                        <w:t>Z</w:t>
                      </w:r>
                    </w:p>
                  </w:txbxContent>
                </v:textbox>
              </v:shape>
            </w:pict>
          </mc:Fallback>
        </mc:AlternateContent>
      </w:r>
      <w:r>
        <w:rPr>
          <w:noProof/>
        </w:rPr>
        <mc:AlternateContent>
          <mc:Choice Requires="wps">
            <w:drawing>
              <wp:anchor distT="0" distB="0" distL="114300" distR="114300" simplePos="0" relativeHeight="251622912" behindDoc="0" locked="0" layoutInCell="1" allowOverlap="1" wp14:anchorId="36052F10" wp14:editId="0522270D">
                <wp:simplePos x="0" y="0"/>
                <wp:positionH relativeFrom="column">
                  <wp:posOffset>735330</wp:posOffset>
                </wp:positionH>
                <wp:positionV relativeFrom="paragraph">
                  <wp:posOffset>5176520</wp:posOffset>
                </wp:positionV>
                <wp:extent cx="274320" cy="274320"/>
                <wp:effectExtent l="0" t="0" r="0" b="0"/>
                <wp:wrapNone/>
                <wp:docPr id="1355264454" name="Text Box 10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42853" w14:textId="77777777" w:rsidR="003C3563" w:rsidRDefault="003C3563" w:rsidP="00BA1A2A">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052F10" id="Text Box 1029" o:spid="_x0000_s1056" type="#_x0000_t202" style="position:absolute;left:0;text-align:left;margin-left:57.9pt;margin-top:407.6pt;width:21.6pt;height:21.6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Jc43wEAAKgDAAAOAAAAZHJzL2Uyb0RvYy54bWysU1Fv0zAQfkfiP1h+p2lLYSxqOo1NQ0hj&#10;IA1+gOM4iUXiM3duk/LrOTtZV+AN8WKd75zvvu+7y/Zq7DtxMEgWXCFXi6UUxmmorGsK+e3r3at3&#10;UlBQrlIdOFPIoyF5tXv5Yjv43Kyhha4yKBjEUT74QrYh+DzLSLemV7QAbxwXa8BeBb5ik1WoBkbv&#10;u2y9XL7NBsDKI2hDxNnbqSh3Cb+ujQ6f65pMEF0hmVtIJ6azjGe226q8QeVbq2ca6h9Y9Mo6bnqC&#10;ulVBiT3av6B6qxEI6rDQ0GdQ11abpIHVrJZ/qHlslTdJC5tD/mQT/T9Y/XB49F9QhPE9jDzAJIL8&#10;PejvJBzctMo15hoRhtaoihuvomXZ4CmfP41WU04RpBw+QcVDVvsACWissY+usE7B6DyA48l0Mwah&#10;Obm+2Lxec0VzaY5jB5U/feyRwgcDvYhBIZFnmsDV4Z7C9PTpSezl4M52XZpr535LMGbMJPKR78Q8&#10;jOUobFXIy02UFsWUUB1ZDsK0LrzeHLSAP6UYeFUKST/2Co0U3UfHllyuNpu4W+myeXMR1eB5pTyv&#10;KKcZqpBBiim8CdM+7j3apuVO0xAcXLONtU0Sn1nN/Hkdkknz6sZ9O7+nV88/2O4XAAAA//8DAFBL&#10;AwQUAAYACAAAACEArW+lZt4AAAALAQAADwAAAGRycy9kb3ducmV2LnhtbEyPzU7DMBCE70i8g7VI&#10;3KidqkZpGqdCIK4gyo/Umxtvk4h4HcVuE96e7QmOMzua/abczr4XZxxjF8hAtlAgkOrgOmoMfLw/&#10;3+UgYrLkbB8IDfxghG11fVXawoWJ3vC8S43gEoqFNdCmNBRSxrpFb+MiDEh8O4bR28RybKQb7cTl&#10;vpdLpe6ltx3xh9YO+Nhi/b07eQOfL8f910q9Nk9eD1OYlSS/lsbc3swPGxAJ5/QXhgs+o0PFTIdw&#10;IhdFzzrTjJ4M5Jlegrgk9JrXHdjR+QpkVcr/G6pfAAAA//8DAFBLAQItABQABgAIAAAAIQC2gziS&#10;/gAAAOEBAAATAAAAAAAAAAAAAAAAAAAAAABbQ29udGVudF9UeXBlc10ueG1sUEsBAi0AFAAGAAgA&#10;AAAhADj9If/WAAAAlAEAAAsAAAAAAAAAAAAAAAAALwEAAF9yZWxzLy5yZWxzUEsBAi0AFAAGAAgA&#10;AAAhAAswlzjfAQAAqAMAAA4AAAAAAAAAAAAAAAAALgIAAGRycy9lMm9Eb2MueG1sUEsBAi0AFAAG&#10;AAgAAAAhAK1vpWbeAAAACwEAAA8AAAAAAAAAAAAAAAAAOQQAAGRycy9kb3ducmV2LnhtbFBLBQYA&#10;AAAABAAEAPMAAABEBQAAAAA=&#10;" filled="f" stroked="f">
                <v:textbox>
                  <w:txbxContent>
                    <w:p w14:paraId="19942853" w14:textId="77777777" w:rsidR="003C3563" w:rsidRDefault="003C3563" w:rsidP="00BA1A2A">
                      <w:r>
                        <w:t>X</w:t>
                      </w:r>
                    </w:p>
                  </w:txbxContent>
                </v:textbox>
              </v:shape>
            </w:pict>
          </mc:Fallback>
        </mc:AlternateContent>
      </w:r>
      <w:r>
        <w:rPr>
          <w:noProof/>
        </w:rPr>
        <mc:AlternateContent>
          <mc:Choice Requires="wps">
            <w:drawing>
              <wp:anchor distT="0" distB="0" distL="114300" distR="114300" simplePos="0" relativeHeight="251621888" behindDoc="0" locked="0" layoutInCell="1" allowOverlap="1" wp14:anchorId="7FEB4DED" wp14:editId="22FC66F8">
                <wp:simplePos x="0" y="0"/>
                <wp:positionH relativeFrom="column">
                  <wp:posOffset>4484370</wp:posOffset>
                </wp:positionH>
                <wp:positionV relativeFrom="paragraph">
                  <wp:posOffset>4262120</wp:posOffset>
                </wp:positionV>
                <wp:extent cx="274320" cy="274320"/>
                <wp:effectExtent l="0" t="0" r="0" b="0"/>
                <wp:wrapNone/>
                <wp:docPr id="1521248629" name="Text Box 10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CA175D" w14:textId="77777777" w:rsidR="003C3563" w:rsidRDefault="003C3563" w:rsidP="00BA1A2A">
                            <w: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EB4DED" id="Text Box 1028" o:spid="_x0000_s1057" type="#_x0000_t202" style="position:absolute;left:0;text-align:left;margin-left:353.1pt;margin-top:335.6pt;width:21.6pt;height:21.6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mLU3wEAAKgDAAAOAAAAZHJzL2Uyb0RvYy54bWysU9tu2zAMfR+wfxD0vjjJ0nU14hRdiw4D&#10;ugvQ7QNkWbaF2aJGKrGzrx8lu2m2vQ17EShSPjznkN5ej30nDgbJgivkarGUwjgNlXVNIb99vX/1&#10;VgoKylWqA2cKeTQkr3cvX2wHn5s1tNBVBgWDOMoHX8g2BJ9nGenW9IoW4I3jYg3Yq8BXbLIK1cDo&#10;fZetl8s32QBYeQRtiDh7NxXlLuHXtdHhc12TCaIrJHML6cR0lvHMdluVN6h8a/VMQ/0Di15Zx01P&#10;UHcqKLFH+xdUbzUCQR0WGvoM6tpqkzSwmtXyDzWPrfImaWFzyJ9sov8Hqz8dHv0XFGF8ByMPMIkg&#10;/wD6OwkHt61yjblBhKE1quLGq2hZNnjK50+j1ZRTBCmHj1DxkNU+QAIaa+yjK6xTMDoP4Hgy3YxB&#10;aE6uLzev11zRXJrj2EHlTx97pPDeQC9iUEjkmSZwdXigMD19ehJ7Obi3XZfm2rnfEowZM4l85Dsx&#10;D2M5ClsV8uoiSotiSqiOLAdhWhdebw5awJ9SDLwqhaQfe4VGiu6DY0uuVptN3K102VxcRjV4XinP&#10;K8pphipkkGIKb8O0j3uPtmm50zQEBzdsY22TxGdWM39eh2TSvLpx387v6dXzD7b7BQAA//8DAFBL&#10;AwQUAAYACAAAACEAk/Hfy94AAAALAQAADwAAAGRycy9kb3ducmV2LnhtbEyPTU/DMAyG70j8h8hI&#10;3FjSKbSsNJ0QiCuI8SFxyxqvrWicqsnW8u8xJ7i9lh+9flxtFz+IE06xD2QgWykQSE1wPbUG3l4f&#10;r25AxGTJ2SEQGvjGCNv6/KyypQszveBpl1rBJRRLa6BLaSyljE2H3sZVGJF4dwiTt4nHqZVusjOX&#10;+0Gulcqltz3xhc6OeN9h87U7egPvT4fPD62e2wd/Pc5hUZL8RhpzebHc3YJIuKQ/GH71WR1qdtqH&#10;I7koBgOFyteMGsiLjAMThd5oEHsOmdYg60r+/6H+AQAA//8DAFBLAQItABQABgAIAAAAIQC2gziS&#10;/gAAAOEBAAATAAAAAAAAAAAAAAAAAAAAAABbQ29udGVudF9UeXBlc10ueG1sUEsBAi0AFAAGAAgA&#10;AAAhADj9If/WAAAAlAEAAAsAAAAAAAAAAAAAAAAALwEAAF9yZWxzLy5yZWxzUEsBAi0AFAAGAAgA&#10;AAAhAKt+YtTfAQAAqAMAAA4AAAAAAAAAAAAAAAAALgIAAGRycy9lMm9Eb2MueG1sUEsBAi0AFAAG&#10;AAgAAAAhAJPx38veAAAACwEAAA8AAAAAAAAAAAAAAAAAOQQAAGRycy9kb3ducmV2LnhtbFBLBQYA&#10;AAAABAAEAPMAAABEBQAAAAA=&#10;" filled="f" stroked="f">
                <v:textbox>
                  <w:txbxContent>
                    <w:p w14:paraId="7CCA175D" w14:textId="77777777" w:rsidR="003C3563" w:rsidRDefault="003C3563" w:rsidP="00BA1A2A">
                      <w:r>
                        <w:t>Y</w:t>
                      </w:r>
                    </w:p>
                  </w:txbxContent>
                </v:textbox>
              </v:shape>
            </w:pict>
          </mc:Fallback>
        </mc:AlternateContent>
      </w:r>
      <w:r>
        <w:rPr>
          <w:noProof/>
        </w:rPr>
        <mc:AlternateContent>
          <mc:Choice Requires="wps">
            <w:drawing>
              <wp:anchor distT="0" distB="0" distL="114300" distR="114300" simplePos="0" relativeHeight="251620864" behindDoc="0" locked="0" layoutInCell="1" allowOverlap="1" wp14:anchorId="01198A7E" wp14:editId="54087F5A">
                <wp:simplePos x="0" y="0"/>
                <wp:positionH relativeFrom="column">
                  <wp:posOffset>927100</wp:posOffset>
                </wp:positionH>
                <wp:positionV relativeFrom="paragraph">
                  <wp:posOffset>4353560</wp:posOffset>
                </wp:positionV>
                <wp:extent cx="1463040" cy="822960"/>
                <wp:effectExtent l="0" t="0" r="0" b="0"/>
                <wp:wrapNone/>
                <wp:docPr id="1635083096" name="Line 10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63040" cy="8229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1C8555" id="Line 1027" o:spid="_x0000_s1026" style="position:absolute;flip:x;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pt,342.8pt" to="188.2pt,40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zF0AEAAHkDAAAOAAAAZHJzL2Uyb0RvYy54bWysU8Fu2zAMvQ/YPwi6L3a8NmiNOD2k63bo&#10;tgDtPkCRZFuYJAqUEjt/P1EN0mK9DfNBIEXy+fGRWt/NzrKjxmjAd3y5qDnTXoIyfuj4r+eHTzec&#10;xSS8Eha87vhJR363+fhhPYVWNzCCVRpZBvGxnULHx5RCW1VRjtqJuICgfQ72gE6k7OJQKRRTRne2&#10;aup6VU2AKiBIHWO+vX8J8k3B73st08++jzox2/HMLZUTy7mns9qsRTugCKORZxriH1g4YXz+6QXq&#10;XiTBDmjeQTkjESL0aSHBVdD3RurSQ+5mWf/VzdMogi69ZHFiuMgU/x+s/HHc+h0SdTn7p/AI8ndk&#10;Hraj8IMuBJ5PIQ9uSVJVU4jtpYScGHbI9tN3UDlHHBIUFeYeHeutCd+okMBzp2wusp8usus5MZkv&#10;l1erz/VVno7MsZumuV2VuVSiJRyqDhjTVw2OkdFxazzJIlpxfIyJeL2m0LWHB2NtGa31bOr47XVz&#10;XQoiWKMoSGkRh/3WIjsKWo7ylSZz5G0awsGrAjZqob6c7SSMzTZLRZ2EJutlNae/Oa04szq/B7Je&#10;6Fl/Vo8Eo+2M7R7UaYcUJi/Pt/Rx3kVaoLd+yXp9MZs/AAAA//8DAFBLAwQUAAYACAAAACEAhLTk&#10;E+IAAAALAQAADwAAAGRycy9kb3ducmV2LnhtbEyPwU7DMBBE70j8g7VI3KiTkpgQ4lQIgcQJlRYh&#10;cXNjk4TGdrC3TeDrWU5wHM1o5k21mu3AjibE3jsJ6SIBZlzjde9aCS/bh4sCWETltBq8MxK+TIRV&#10;fXpSqVL7yT2b4wZbRiUulkpChziWnMemM1bFhR+NI+/dB6uQZGi5DmqicjvwZZIIblXvaKFTo7nr&#10;TLPfHKyE6+2U+3XYv2Zp//n2ff+B4+MTSnl+Nt/eAEMz418YfvEJHWpi2vmD05ENpDNBX1CCKHIB&#10;jBKXVyIDtpNQpPkSeF3x/x/qHwAAAP//AwBQSwECLQAUAAYACAAAACEAtoM4kv4AAADhAQAAEwAA&#10;AAAAAAAAAAAAAAAAAAAAW0NvbnRlbnRfVHlwZXNdLnhtbFBLAQItABQABgAIAAAAIQA4/SH/1gAA&#10;AJQBAAALAAAAAAAAAAAAAAAAAC8BAABfcmVscy8ucmVsc1BLAQItABQABgAIAAAAIQD+4azF0AEA&#10;AHkDAAAOAAAAAAAAAAAAAAAAAC4CAABkcnMvZTJvRG9jLnhtbFBLAQItABQABgAIAAAAIQCEtOQT&#10;4gAAAAsBAAAPAAAAAAAAAAAAAAAAACoEAABkcnMvZG93bnJldi54bWxQSwUGAAAAAAQABADzAAAA&#10;OQUAAAAA&#10;">
                <v:stroke endarrow="block"/>
              </v:line>
            </w:pict>
          </mc:Fallback>
        </mc:AlternateContent>
      </w:r>
      <w:r>
        <w:rPr>
          <w:noProof/>
        </w:rPr>
        <mc:AlternateContent>
          <mc:Choice Requires="wps">
            <w:drawing>
              <wp:anchor distT="0" distB="0" distL="114300" distR="114300" simplePos="0" relativeHeight="251619840" behindDoc="0" locked="0" layoutInCell="1" allowOverlap="1" wp14:anchorId="4BE2ADF5" wp14:editId="45D783CF">
                <wp:simplePos x="0" y="0"/>
                <wp:positionH relativeFrom="column">
                  <wp:posOffset>2381250</wp:posOffset>
                </wp:positionH>
                <wp:positionV relativeFrom="paragraph">
                  <wp:posOffset>4353560</wp:posOffset>
                </wp:positionV>
                <wp:extent cx="2103120" cy="0"/>
                <wp:effectExtent l="0" t="0" r="0" b="0"/>
                <wp:wrapNone/>
                <wp:docPr id="1303047728" name="Line 10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03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9C4F3F" id="Line 1026" o:spid="_x0000_s1026" style="position:absolute;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5pt,342.8pt" to="353.1pt,34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K5bNwwEAAGoDAAAOAAAAZHJzL2Uyb0RvYy54bWysU01vGyEQvVfqf0Dc6/2oUrUrr3Nwkl7S&#10;1lLSHzAGdhcFGDRg7/rfF4jtRu2tKgc0wwyPN2+G9e1iDTsqChpdz5tVzZlyAqV2Y89/Pj98+MxZ&#10;iOAkGHSq5ycV+O3m/bv17DvV4oRGKmIJxIVu9j2fYvRdVQUxKQthhV65FByQLMTk0lhJgjmhW1O1&#10;df2pmpGkJxQqhHR69xrkm4I/DErEH8MQVGSm54lbLDuVfZ/3arOGbiTwkxZnGvAPLCxolx69Qt1B&#10;BHYg/ReU1YIw4BBXAm2Fw6CFKjWkapr6j2qeJvCq1JLECf4qU/h/sOL7cet2lKmLxT35RxQvgTnc&#10;TuBGVQg8n3xqXJOlqmYfuuuV7AS/I7afv6FMOXCIWFRYBrIZMtXHliL26Sq2WiIT6bBt6o9Nm3oi&#10;LrEKustFTyF+VWhZNnputMs6QAfHxxAzEeguKfnY4YM2pvTSODb3/MtNe1MuBDRa5mBOCzTut4bY&#10;EfI0lFWqSpG3aYQHJwvYpEDen+0I2iSbxSJHJJ0EMorn16ySnBmVPkC2XukZd5YrK5THMXR7lKcd&#10;5XD2UkNLHefhyxPz1i9Zv7/I5hcAAAD//wMAUEsDBBQABgAIAAAAIQC6GhKI4QAAAAsBAAAPAAAA&#10;ZHJzL2Rvd25yZXYueG1sTI9BS8NAEIXvgv9hGcGb3bTSNMRsigj10mppK6K3bXZMgtnZsLtp4793&#10;BEGPb97jzfeK5Wg7cUIfWkcKppMEBFLlTEu1gpfD6iYDEaImoztHqOALAyzLy4tC58adaYenfawF&#10;l1DItYImxj6XMlQNWh0mrkdi78N5qyNLX0vj9ZnLbSdnSZJKq1viD43u8aHB6nM/WAW7zWqdva6H&#10;sfLvj9Pnw3bz9BYypa6vxvs7EBHH+BeGH3xGh5KZjm4gE0Sn4HYx5y1RQZrNUxCcWCTpDMTx9yLL&#10;Qv7fUH4DAAD//wMAUEsBAi0AFAAGAAgAAAAhALaDOJL+AAAA4QEAABMAAAAAAAAAAAAAAAAAAAAA&#10;AFtDb250ZW50X1R5cGVzXS54bWxQSwECLQAUAAYACAAAACEAOP0h/9YAAACUAQAACwAAAAAAAAAA&#10;AAAAAAAvAQAAX3JlbHMvLnJlbHNQSwECLQAUAAYACAAAACEAeSuWzcMBAABqAwAADgAAAAAAAAAA&#10;AAAAAAAuAgAAZHJzL2Uyb0RvYy54bWxQSwECLQAUAAYACAAAACEAuhoSiOEAAAALAQAADwAAAAAA&#10;AAAAAAAAAAAdBAAAZHJzL2Rvd25yZXYueG1sUEsFBgAAAAAEAAQA8wAAACsFAAAAAA==&#10;">
                <v:stroke endarrow="block"/>
              </v:line>
            </w:pict>
          </mc:Fallback>
        </mc:AlternateContent>
      </w:r>
      <w:r>
        <w:rPr>
          <w:noProof/>
        </w:rPr>
        <mc:AlternateContent>
          <mc:Choice Requires="wps">
            <w:drawing>
              <wp:anchor distT="0" distB="0" distL="114300" distR="114300" simplePos="0" relativeHeight="251618816" behindDoc="0" locked="0" layoutInCell="1" allowOverlap="1" wp14:anchorId="523873F5" wp14:editId="2E1A7C06">
                <wp:simplePos x="0" y="0"/>
                <wp:positionH relativeFrom="column">
                  <wp:posOffset>2381250</wp:posOffset>
                </wp:positionH>
                <wp:positionV relativeFrom="paragraph">
                  <wp:posOffset>2707640</wp:posOffset>
                </wp:positionV>
                <wp:extent cx="0" cy="1645920"/>
                <wp:effectExtent l="0" t="0" r="0" b="0"/>
                <wp:wrapNone/>
                <wp:docPr id="2051188022" name="Line 10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459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247A96" id="Line 1025" o:spid="_x0000_s1026" style="position:absolute;flip:y;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5pt,213.2pt" to="187.5pt,34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d29xwEAAHQDAAAOAAAAZHJzL2Uyb0RvYy54bWysU01vGyEQvVfqf0Dc67WtOmpWXufgNL2k&#10;raWkuWMYdlGBQYC9639fBltO1N6qcEDz+Zh5M6zvJmfZEWIy6Du+mM05Ay9RGd93/Nfzw6cvnKUs&#10;vBIWPXT8BInfbT5+WI+hhSUOaBVEVkB8asfQ8SHn0DZNkgM4kWYYwBenxuhELmrsGxXFWNCdbZbz&#10;+U0zYlQhooSUivX+7OSbiq81yPxT6wSZ2Y6X2nK9Y733dDebtWj7KMJg5KUM8R9VOGF8efQKdS+y&#10;YIdo/oFyRkZMqPNMomtQayOh9lC6Wcz/6uZpEAFqL4WcFK40pfeDlT+OW7+LVLqc/FN4RPk7MY/b&#10;QfgeagHPp1AGtyCqmjGk9ppCSgq7yPbjd1QlRhwyVhYmHR3T1oQXSiTw0imbKu2nK+0wZSbPRlms&#10;i5vPq9tlHUkjWoKgxBBT/gboGAkdt8YTI6IVx8eUqaTXEDJ7fDDW1qlaz8aO366Wq5qQ0BpFTgpL&#10;sd9vbWRHQXtRT+2veN6GRTx4VcEGEOrrRc7C2CKzXInJ0RSqLHB6zYHizEL5CiSdy7P+QhxxRYuZ&#10;2j2q0y6Sm7Qy2trHZQ1pd97qNer1s2z+AAAA//8DAFBLAwQUAAYACAAAACEAtOoZhuEAAAALAQAA&#10;DwAAAGRycy9kb3ducmV2LnhtbEyPwU7DMBBE70j8g7VI3KjTkoQS4lQIgcQJQYuQuLnxkoTG62Bv&#10;m8DXY8QBjrMzmn1TribbiwP60DlSMJ8lIJBqZzpqFDxv7s6WIAJrMrp3hAo+McCqOj4qdWHcSE94&#10;WHMjYgmFQitomYdCylC3aHWYuQEpem/OW81R+kYar8dYbnu5SJJcWt1R/NDqAW9arHfrvVVwuRkz&#10;9+h3L+m8+3j9un3n4f6BlTo9ma6vQDBO/BeGH/yIDlVk2ro9mSB6BecXWdzCCtJFnoKIid/LVkG+&#10;zHKQVSn/b6i+AQAA//8DAFBLAQItABQABgAIAAAAIQC2gziS/gAAAOEBAAATAAAAAAAAAAAAAAAA&#10;AAAAAABbQ29udGVudF9UeXBlc10ueG1sUEsBAi0AFAAGAAgAAAAhADj9If/WAAAAlAEAAAsAAAAA&#10;AAAAAAAAAAAALwEAAF9yZWxzLy5yZWxzUEsBAi0AFAAGAAgAAAAhAKdN3b3HAQAAdAMAAA4AAAAA&#10;AAAAAAAAAAAALgIAAGRycy9lMm9Eb2MueG1sUEsBAi0AFAAGAAgAAAAhALTqGYbhAAAACwEAAA8A&#10;AAAAAAAAAAAAAAAAIQQAAGRycy9kb3ducmV2LnhtbFBLBQYAAAAABAAEAPMAAAAvBQAAAAA=&#10;">
                <v:stroke endarrow="block"/>
              </v:line>
            </w:pict>
          </mc:Fallback>
        </mc:AlternateContent>
      </w:r>
      <w:r>
        <w:rPr>
          <w:noProof/>
        </w:rPr>
        <mc:AlternateContent>
          <mc:Choice Requires="wps">
            <w:drawing>
              <wp:anchor distT="0" distB="0" distL="114300" distR="114300" simplePos="0" relativeHeight="251616768" behindDoc="0" locked="0" layoutInCell="1" allowOverlap="1" wp14:anchorId="5AC56F25" wp14:editId="7E56554F">
                <wp:simplePos x="0" y="0"/>
                <wp:positionH relativeFrom="column">
                  <wp:posOffset>2381250</wp:posOffset>
                </wp:positionH>
                <wp:positionV relativeFrom="paragraph">
                  <wp:posOffset>3347720</wp:posOffset>
                </wp:positionV>
                <wp:extent cx="457200" cy="274320"/>
                <wp:effectExtent l="0" t="0" r="0" b="0"/>
                <wp:wrapNone/>
                <wp:docPr id="668922681" name="Line 10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2743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95AB7F" id="Line 1023" o:spid="_x0000_s1026" style="position:absolute;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5pt,263.6pt" to="223.5pt,28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0d27yQEAAG4DAAAOAAAAZHJzL2Uyb0RvYy54bWysU8Fu2zAMvQ/YPwi6L068Zl2NOD2k6y7d&#10;FqDtBzCSbAuTRUFU4uTvR6lpVmy3YToIpEg9PT5Sq9vj6MTBRLLoW7mYzaUwXqG2vm/l89P9h89S&#10;UAKvwaE3rTwZkrfr9+9WU2hMjQM6baJgEE/NFFo5pBSaqiI1mBFohsF4DnYYR0jsxr7SESZGH11V&#10;z+efqgmjDhGVIeLTu5egXBf8rjMq/eg6Mkm4VjK3VPZY9l3eq/UKmj5CGKw604B/YDGC9fzoBeoO&#10;Eoh9tH9BjVZFJOzSTOFYYddZZUoNXM1i/kc1jwMEU2phcShcZKL/B6u+HzZ+GzN1dfSP4QHVTxIe&#10;NwP43hQCT6fAjVtkqaopUHO5kh0K2yh20zfUnAP7hEWFYxfHDMn1iWMR+3QR2xyTUHx4tbzmBkqh&#10;OFRfX32sSzMqaF4vh0jpq8FRZKOVzvqsBTRweKCUyUDzmpKPPd5b50o/nRdTK2+W9bJcIHRW52BO&#10;o9jvNi6KA+SJKKtUxpG3aRH3XhewwYD+crYTWMe2SEWSFC2L5IzMr41GS+EMf4JsvdBz/ixZVimP&#10;JDU71KdtzOHscVNLHecBzFPz1i9Zv7/J+hcAAAD//wMAUEsDBBQABgAIAAAAIQAcI8Ag4gAAAAsB&#10;AAAPAAAAZHJzL2Rvd25yZXYueG1sTI/BTsMwEETvSPyDtUjcqNOQkijEqRBSubQUtUUIbm68JBHx&#10;OoqdNvw9ywmOOzuaeVMsJ9uJEw6+daRgPotAIFXOtFQreD2sbjIQPmgyunOECr7Rw7K8vCh0btyZ&#10;dnjah1pwCPlcK2hC6HMpfdWg1X7meiT+fbrB6sDnUEsz6DOH207GUXQnrW6JGxrd42OD1dd+tAp2&#10;m9U6e1uPUzV8PM23h5fN87vPlLq+mh7uQQScwp8ZfvEZHUpmOrqRjBedgtt0wVuCgkWcxiDYkSQp&#10;K0dW0igBWRby/4byBwAA//8DAFBLAQItABQABgAIAAAAIQC2gziS/gAAAOEBAAATAAAAAAAAAAAA&#10;AAAAAAAAAABbQ29udGVudF9UeXBlc10ueG1sUEsBAi0AFAAGAAgAAAAhADj9If/WAAAAlAEAAAsA&#10;AAAAAAAAAAAAAAAALwEAAF9yZWxzLy5yZWxzUEsBAi0AFAAGAAgAAAAhANbR3bvJAQAAbgMAAA4A&#10;AAAAAAAAAAAAAAAALgIAAGRycy9lMm9Eb2MueG1sUEsBAi0AFAAGAAgAAAAhABwjwCDiAAAACwEA&#10;AA8AAAAAAAAAAAAAAAAAIwQAAGRycy9kb3ducmV2LnhtbFBLBQYAAAAABAAEAPMAAAAyBQAAAAA=&#10;">
                <v:stroke endarrow="block"/>
              </v:line>
            </w:pict>
          </mc:Fallback>
        </mc:AlternateContent>
      </w:r>
      <w:r>
        <w:rPr>
          <w:noProof/>
        </w:rPr>
        <mc:AlternateContent>
          <mc:Choice Requires="wps">
            <w:drawing>
              <wp:anchor distT="0" distB="0" distL="114300" distR="114300" simplePos="0" relativeHeight="251615744" behindDoc="0" locked="0" layoutInCell="1" allowOverlap="1" wp14:anchorId="6345C2EB" wp14:editId="43E071D3">
                <wp:simplePos x="0" y="0"/>
                <wp:positionH relativeFrom="column">
                  <wp:posOffset>2838450</wp:posOffset>
                </wp:positionH>
                <wp:positionV relativeFrom="paragraph">
                  <wp:posOffset>2981960</wp:posOffset>
                </wp:positionV>
                <wp:extent cx="0" cy="640080"/>
                <wp:effectExtent l="0" t="0" r="0" b="0"/>
                <wp:wrapNone/>
                <wp:docPr id="1159545635" name="Line 10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40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DC3E06" id="Line 1022" o:spid="_x0000_s1026" style="position:absolute;flip:y;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3.5pt,234.8pt" to="223.5pt,28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FxcxgEAAHMDAAAOAAAAZHJzL2Uyb0RvYy54bWysU0tvEzEQviPxHyzfyW4iWpVVNj2klEuB&#10;SC3cJ37sWtgey3aym3+Px4nSCm4IH6x5fp75Zry+n51lRxWTQd/z5aLlTHmB0vih5z9eHj/ccZYy&#10;eAkWver5SSV+v3n/bj2FTq1wRCtVZAXEp24KPR9zDl3TJDEqB2mBQfni1Bgd5KLGoZERpoLubLNq&#10;29tmwihDRKFSKtaHs5NvKr7WSuTvWieVme15qS3XO9Z7T3ezWUM3RAijEZcy4B+qcGB8efQK9QAZ&#10;2CGav6CcERET6rwQ6BrU2ghVeyjdLNs/unkeIajaSyEnhStN6f/Bim/Hrd9FKl3M/jk8ofiVmMft&#10;CH5QtYCXUyiDWxJVzRRSd00hJYVdZPvpK8oSA4eMlYVZR8e0NeEnJRJ46ZTNlfbTlXY1ZybORlGs&#10;tx/b9q5OpIGOECgvxJS/KHSMhJ5b44kQ6OD4lDJV9BpCZo+Pxto6VOvZ1PNPN6ubmpDQGklOCktx&#10;2G9tZEegtaintlc8b8MiHrysYKMC+fkiZzC2yCxXXnI0hSmrOL3mlOTMqvITSDqXZ/2FN6KK9jJ1&#10;e5SnXSQ3aWWytY/LFtLqvNVr1Otf2fwGAAD//wMAUEsDBBQABgAIAAAAIQAm9uQS4QAAAAsBAAAP&#10;AAAAZHJzL2Rvd25yZXYueG1sTI9BT8MwDIXvSPyHyEjcWDrUdVtpOiEEEifENjSJW9aYtqxJSuKt&#10;hV+PEQe42X5Pz98rVqPtxAlDbL1TMJ0kINBV3rSuVvCyfbhagIikndGdd6jgEyOsyvOzQufGD26N&#10;pw3VgkNczLWChqjPpYxVg1bHie/Rsfbmg9XEa6ilCXrgcNvJ6yTJpNWt4w+N7vGuweqwOVoFy+0w&#10;88/hsEun7cfr1/079Y9PpNTlxXh7A4JwpD8z/OAzOpTMtPdHZ6LoFKTpnLsQD9kyA8GO38tewWye&#10;pCDLQv7vUH4DAAD//wMAUEsBAi0AFAAGAAgAAAAhALaDOJL+AAAA4QEAABMAAAAAAAAAAAAAAAAA&#10;AAAAAFtDb250ZW50X1R5cGVzXS54bWxQSwECLQAUAAYACAAAACEAOP0h/9YAAACUAQAACwAAAAAA&#10;AAAAAAAAAAAvAQAAX3JlbHMvLnJlbHNQSwECLQAUAAYACAAAACEA4oRcXMYBAABzAwAADgAAAAAA&#10;AAAAAAAAAAAuAgAAZHJzL2Uyb0RvYy54bWxQSwECLQAUAAYACAAAACEAJvbkEuEAAAALAQAADwAA&#10;AAAAAAAAAAAAAAAgBAAAZHJzL2Rvd25yZXYueG1sUEsFBgAAAAAEAAQA8wAAAC4FAAAAAA==&#10;">
                <v:stroke endarrow="block"/>
              </v:line>
            </w:pict>
          </mc:Fallback>
        </mc:AlternateContent>
      </w:r>
      <w:r>
        <w:rPr>
          <w:noProof/>
        </w:rPr>
        <mc:AlternateContent>
          <mc:Choice Requires="wps">
            <w:drawing>
              <wp:anchor distT="0" distB="0" distL="114300" distR="114300" simplePos="0" relativeHeight="251614720" behindDoc="0" locked="0" layoutInCell="1" allowOverlap="1" wp14:anchorId="0653A178" wp14:editId="21EA7D66">
                <wp:simplePos x="0" y="0"/>
                <wp:positionH relativeFrom="column">
                  <wp:posOffset>2838450</wp:posOffset>
                </wp:positionH>
                <wp:positionV relativeFrom="paragraph">
                  <wp:posOffset>3622040</wp:posOffset>
                </wp:positionV>
                <wp:extent cx="0" cy="1005840"/>
                <wp:effectExtent l="0" t="0" r="0" b="0"/>
                <wp:wrapNone/>
                <wp:docPr id="330972688" name="Line 10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05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D151F3" id="Line 1021" o:spid="_x0000_s1026" style="position:absolute;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3.5pt,285.2pt" to="223.5pt,36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8dYrwEAAEgDAAAOAAAAZHJzL2Uyb0RvYy54bWysU02P0zAQvSPxHyzfadKKoiVquocuy2WB&#10;Srv8gKntJBaOx5pxm/bfY7sfu4IbIgfL8/X85s1kdX8cnTgYYou+lfNZLYXxCrX1fSt/vjx+uJOC&#10;I3gNDr1p5cmwvF+/f7eaQmMWOKDThkQC8dxMoZVDjKGpKlaDGYFnGIxPwQ5phJhM6itNMCX00VWL&#10;uv5UTUg6ECrDnLwP56BcF/yuMyr+6Do2UbhWJm6xnFTOXT6r9QqaniAMVl1owD+wGMH69OgN6gEi&#10;iD3Zv6BGqwgZuzhTOFbYdVaZ0kPqZl7/0c3zAMGUXpI4HG4y8f+DVd8PG7+lTF0d/XN4QvWLhcfN&#10;AL43hcDLKaTBzbNU1RS4uZVkg8OWxG76hjrlwD5iUeHY0ZghU3/iWMQ+3cQ2xyjU2amSd17Xy7uP&#10;ZRAVNNfCQBy/GhxFvrTSWZ91gAYOTxwzEWiuKdnt8dE6V2bpvJha+Xm5WJYCRmd1DuY0pn63cSQO&#10;kLehfKWrFHmbRrj3uoANBvSXyz2Cded7etz5ixi5/7xs3OxQn7Z0FSmNq7C8rFbeh7d2qX79Ada/&#10;AQAA//8DAFBLAwQUAAYACAAAACEAXqcY5N8AAAALAQAADwAAAGRycy9kb3ducmV2LnhtbEyPwU7D&#10;MBBE70j8g7VIXCpqEwKJQjYVAnLj0gLi6sZLEhGv09htA1+PEQc4zs5o9k25mu0gDjT53jHC5VKB&#10;IG6c6blFeHmuL3IQPmg2enBMCJ/kYVWdnpS6MO7IazpsQitiCftCI3QhjIWUvunIar90I3H03t1k&#10;dYhyaqWZ9DGW20EmSt1Iq3uOHzo90n1HzcdmbxF8/Uq7+mvRLNTbVeso2T08PWrE87P57hZEoDn8&#10;heEHP6JDFZm2bs/GiwEhTbO4JSBcZyoFERO/ly1CluQ5yKqU/zdU3wAAAP//AwBQSwECLQAUAAYA&#10;CAAAACEAtoM4kv4AAADhAQAAEwAAAAAAAAAAAAAAAAAAAAAAW0NvbnRlbnRfVHlwZXNdLnhtbFBL&#10;AQItABQABgAIAAAAIQA4/SH/1gAAAJQBAAALAAAAAAAAAAAAAAAAAC8BAABfcmVscy8ucmVsc1BL&#10;AQItABQABgAIAAAAIQD8y8dYrwEAAEgDAAAOAAAAAAAAAAAAAAAAAC4CAABkcnMvZTJvRG9jLnht&#10;bFBLAQItABQABgAIAAAAIQBepxjk3wAAAAsBAAAPAAAAAAAAAAAAAAAAAAkEAABkcnMvZG93bnJl&#10;di54bWxQSwUGAAAAAAQABADzAAAAFQUAAAAA&#10;"/>
            </w:pict>
          </mc:Fallback>
        </mc:AlternateContent>
      </w:r>
      <w:r>
        <w:rPr>
          <w:noProof/>
        </w:rPr>
        <mc:AlternateContent>
          <mc:Choice Requires="wps">
            <w:drawing>
              <wp:anchor distT="0" distB="0" distL="114300" distR="114300" simplePos="0" relativeHeight="251613696" behindDoc="0" locked="0" layoutInCell="1" allowOverlap="1" wp14:anchorId="516621E1" wp14:editId="5B98BC3B">
                <wp:simplePos x="0" y="0"/>
                <wp:positionH relativeFrom="column">
                  <wp:posOffset>2381250</wp:posOffset>
                </wp:positionH>
                <wp:positionV relativeFrom="paragraph">
                  <wp:posOffset>4353560</wp:posOffset>
                </wp:positionV>
                <wp:extent cx="822960" cy="548640"/>
                <wp:effectExtent l="0" t="0" r="0" b="0"/>
                <wp:wrapNone/>
                <wp:docPr id="98063346" name="Line 10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2960" cy="5486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9FD76E" id="Line 1020" o:spid="_x0000_s1026" style="position:absolute;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5pt,342.8pt" to="252.3pt,3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wvuwAEAAGQDAAAOAAAAZHJzL2Uyb0RvYy54bWysU01v2zAMvQ/ofxB0b5wYTZAacXpI1l26&#10;LkC7H8BIsi1MFgVRiZ1/X0n5WLHdhvkgkCL59PhIr57G3rCj8qTR1nw2mXKmrECpbVvzn+/P90vO&#10;KICVYNCqmp8U8af13ZfV4CpVYodGKs8iiKVqcDXvQnBVUZDoVA80QadsDDboewjR9W0hPQwRvTdF&#10;OZ0uigG9dB6FIoq323OQrzN+0ygRfjQNqcBMzSO3kE+fz306i/UKqtaD67S40IB/YNGDtvHRG9QW&#10;ArCD139B9Vp4JGzCRGBfYNNooXIPsZvZ9I9u3jpwKvcSxSF3k4n+H6x4PW7szifqYrRv7gXFL2IW&#10;Nx3YVmUC7ycXBzdLUhWDo+pWkhxyO8/2w3eUMQcOAbMKY+P7BBn7Y2MW+3QTW42BiXi5LMvHRRyJ&#10;iKH5w3LxkIdRQHUtdp7CN4U9S0bNjbZJC6jg+EIhkYHqmpKuLT5rY/I8jWVDzR/n5TwXEBotUzCl&#10;kW/3G+PZEdJG5C93FiOf0xLyFqg758lonVfF48HK/EinQH692AG0OduRlLEXoZI2aRGp2qM87fxV&#10;wDjKzP6ydmlXPvu5+vfPsf4AAAD//wMAUEsDBBQABgAIAAAAIQCp9uE+4QAAAAsBAAAPAAAAZHJz&#10;L2Rvd25yZXYueG1sTI9BT4QwEIXvJv6HZky8bNx2UWCDlI0x0csmJov+gEJHitIpoV1Af731pLc3&#10;eS9vvlceVjuwGSffO5Kw2wpgSK3TPXUS3l6fbvbAfFCk1eAIJXyhh0N1eVGqQruFTjjXoWOxhHyh&#10;JJgQxoJz3xq0ym/diBS9dzdZFeI5dVxPaonlduCJEBm3qqf4wagRHw22n/XZSjjpellq037Px3QT&#10;Xj6a581xl0h5fbU+3AMLuIa/MPziR3SoIlPjzqQ9GyTc5mncEiRk+zQDFhOpuIuikZDniQBelfz/&#10;huoHAAD//wMAUEsBAi0AFAAGAAgAAAAhALaDOJL+AAAA4QEAABMAAAAAAAAAAAAAAAAAAAAAAFtD&#10;b250ZW50X1R5cGVzXS54bWxQSwECLQAUAAYACAAAACEAOP0h/9YAAACUAQAACwAAAAAAAAAAAAAA&#10;AAAvAQAAX3JlbHMvLnJlbHNQSwECLQAUAAYACAAAACEAqrcL7sABAABkAwAADgAAAAAAAAAAAAAA&#10;AAAuAgAAZHJzL2Uyb0RvYy54bWxQSwECLQAUAAYACAAAACEAqfbhPuEAAAALAQAADwAAAAAAAAAA&#10;AAAAAAAaBAAAZHJzL2Rvd25yZXYueG1sUEsFBgAAAAAEAAQA8wAAACgFAAAAAA==&#10;">
                <v:stroke dashstyle="dash"/>
              </v:line>
            </w:pict>
          </mc:Fallback>
        </mc:AlternateContent>
      </w:r>
      <w:r>
        <w:rPr>
          <w:noProof/>
        </w:rPr>
        <mc:AlternateContent>
          <mc:Choice Requires="wps">
            <w:drawing>
              <wp:anchor distT="0" distB="0" distL="114300" distR="114300" simplePos="0" relativeHeight="251612672" behindDoc="0" locked="0" layoutInCell="1" allowOverlap="1" wp14:anchorId="562E91CC" wp14:editId="3418586F">
                <wp:simplePos x="0" y="0"/>
                <wp:positionH relativeFrom="column">
                  <wp:posOffset>1375410</wp:posOffset>
                </wp:positionH>
                <wp:positionV relativeFrom="paragraph">
                  <wp:posOffset>4079240</wp:posOffset>
                </wp:positionV>
                <wp:extent cx="914400" cy="274320"/>
                <wp:effectExtent l="0" t="0" r="0" b="0"/>
                <wp:wrapNone/>
                <wp:docPr id="1343974860" name="Text Box 10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F15416" w14:textId="77777777" w:rsidR="003C3563" w:rsidRDefault="003C3563" w:rsidP="00BA1A2A">
                            <w:r>
                              <w:t>Cylindrica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2E91CC" id="Text Box 1019" o:spid="_x0000_s1058" type="#_x0000_t202" style="position:absolute;left:0;text-align:left;margin-left:108.3pt;margin-top:321.2pt;width:1in;height:21.6pt;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RT94QEAAKgDAAAOAAAAZHJzL2Uyb0RvYy54bWysU9GO0zAQfEfiHyy/06Sl3EHU9HTc6RDS&#10;cSAdfIDjOIlF4jW7bpPy9aydXq/AG+LFsr3O7MzsZHM1Db3YGyQLrpTLRS6FcRpq69pSfvt69+qt&#10;FBSUq1UPzpTyYEhebV++2Iy+MCvooK8NCgZxVIy+lF0Ivsgy0p0ZFC3AG8fFBnBQgY/YZjWqkdGH&#10;Plvl+UU2AtYeQRsivr2di3Kb8JvG6PC5acgE0ZeSuYW0YlqruGbbjSpaVL6z+khD/QOLQVnHTU9Q&#10;tyoosUP7F9RgNQJBExYahgyaxmqTNLCaZf6HmsdOeZO0sDnkTzbR/4PVD/tH/wVFmN7DxANMIsjf&#10;g/5OwsFNp1xrrhFh7IyqufEyWpaNnorjp9FqKiiCVOMnqHnIahcgAU0NDtEV1ikYnQdwOJlupiA0&#10;X75brtc5VzSXVpfr16s0lEwVTx97pPDBwCDippTIM03gan9PIZJRxdOT2MvBne37NNfe/XbBD+NN&#10;Ih/5zszDVE3C1kzkIkqLYiqoDywHYY4Lx5s3HeBPKUaOSinpx06hkaL/6NiSpICzlQ7rN5esQOB5&#10;pTqvKKcZqpRBinl7E+Y87jzatuNO8xAcXLONjU0Sn1kd+XMckvJjdGPezs/p1fMPtv0FAAD//wMA&#10;UEsDBBQABgAIAAAAIQD13h4W3gAAAAsBAAAPAAAAZHJzL2Rvd25yZXYueG1sTI/BTsMwDIbvSLxD&#10;ZCRuLFnpolGaTgjEFcSASbtljddWNE7VZGt5e8wJjv796ffncjP7XpxxjF0gA8uFAoFUB9dRY+Dj&#10;/flmDSImS872gdDAN0bYVJcXpS1cmOgNz9vUCC6hWFgDbUpDIWWsW/Q2LsKAxLtjGL1NPI6NdKOd&#10;uNz3MlNKS2874gutHfCxxfpre/IGPl+O+12uXpsnvxqmMCtJ/k4ac301P9yDSDinPxh+9VkdKnY6&#10;hBO5KHoD2VJrRg3oPMtBMHGrFScHTtYrDbIq5f8fqh8AAAD//wMAUEsBAi0AFAAGAAgAAAAhALaD&#10;OJL+AAAA4QEAABMAAAAAAAAAAAAAAAAAAAAAAFtDb250ZW50X1R5cGVzXS54bWxQSwECLQAUAAYA&#10;CAAAACEAOP0h/9YAAACUAQAACwAAAAAAAAAAAAAAAAAvAQAAX3JlbHMvLnJlbHNQSwECLQAUAAYA&#10;CAAAACEAWLkU/eEBAACoAwAADgAAAAAAAAAAAAAAAAAuAgAAZHJzL2Uyb0RvYy54bWxQSwECLQAU&#10;AAYACAAAACEA9d4eFt4AAAALAQAADwAAAAAAAAAAAAAAAAA7BAAAZHJzL2Rvd25yZXYueG1sUEsF&#10;BgAAAAAEAAQA8wAAAEYFAAAAAA==&#10;" filled="f" stroked="f">
                <v:textbox>
                  <w:txbxContent>
                    <w:p w14:paraId="4AF15416" w14:textId="77777777" w:rsidR="003C3563" w:rsidRDefault="003C3563" w:rsidP="00BA1A2A">
                      <w:r>
                        <w:t>Cylindrical</w:t>
                      </w:r>
                    </w:p>
                  </w:txbxContent>
                </v:textbox>
              </v:shape>
            </w:pict>
          </mc:Fallback>
        </mc:AlternateContent>
      </w:r>
      <w:r>
        <w:rPr>
          <w:noProof/>
        </w:rPr>
        <mc:AlternateContent>
          <mc:Choice Requires="wps">
            <w:drawing>
              <wp:anchor distT="0" distB="0" distL="114300" distR="114300" simplePos="0" relativeHeight="251596288" behindDoc="0" locked="0" layoutInCell="1" allowOverlap="1" wp14:anchorId="539C2FE0" wp14:editId="340444DC">
                <wp:simplePos x="0" y="0"/>
                <wp:positionH relativeFrom="column">
                  <wp:posOffset>3021330</wp:posOffset>
                </wp:positionH>
                <wp:positionV relativeFrom="paragraph">
                  <wp:posOffset>1263650</wp:posOffset>
                </wp:positionV>
                <wp:extent cx="548640" cy="274320"/>
                <wp:effectExtent l="0" t="0" r="0" b="0"/>
                <wp:wrapNone/>
                <wp:docPr id="785294766" name="Text Box 10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4ED350" w14:textId="77777777" w:rsidR="003C3563" w:rsidRDefault="003C3563" w:rsidP="00BA1A2A">
                            <w:r>
                              <w:t>G.P. 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9C2FE0" id="Text Box 1003" o:spid="_x0000_s1059" type="#_x0000_t202" style="position:absolute;left:0;text-align:left;margin-left:237.9pt;margin-top:99.5pt;width:43.2pt;height:21.6pt;z-index:25159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MYT5QEAAKgDAAAOAAAAZHJzL2Uyb0RvYy54bWysU9tu2zAMfR+wfxD0vjjJ0qY14hRdiw4D&#10;ugvQ7QNkWbaF2aJGKrGzrx8lp2m2vQ17ESRSOjznkNrcjH0n9gbJgivkYjaXwjgNlXVNIb99fXhz&#10;JQUF5SrVgTOFPBiSN9vXrzaDz80SWugqg4JBHOWDL2Qbgs+zjHRrekUz8MZxsgbsVeAjNlmFamD0&#10;vsuW8/llNgBWHkEbIo7eT0m5Tfh1bXT4XNdkgugKydxCWjGtZVyz7UblDSrfWn2kof6BRa+s46In&#10;qHsVlNih/QuqtxqBoA4zDX0GdW21SRpYzWL+h5qnVnmTtLA55E820f+D1Z/2T/4LijC+g5EbmESQ&#10;fwT9nYSDu1a5xtwiwtAaVXHhRbQsGzzlx6fRasopgpTDR6i4yWoXIAGNNfbRFdYpGJ0bcDiZbsYg&#10;NAcvVleXK85oTi3Xq7fL1JRM5c+PPVJ4b6AXcVNI5J4mcLV/pBDJqPz5Sqzl4MF2Xepr534L8MUY&#10;SeQj34l5GMtR2KqQ1+soLYopoTqwHIRpXHi8edMC/pRi4FEpJP3YKTRSdB8cW3K9WEUBIR1WF2tW&#10;IPA8U55nlNMMVcggxbS9C9M87jzapuVKUxMc3LKNtU0SX1gd+fM4JOXH0Y3zdn5Ot14+2PYXAAAA&#10;//8DAFBLAwQUAAYACAAAACEA8+KHe98AAAALAQAADwAAAGRycy9kb3ducmV2LnhtbEyPzU7DMBCE&#10;70h9B2srcaM2UVJIiFMhEFcqyo/EzY23SUS8jmK3CW/P9kRvO5rR7DflZna9OOEYOk8ablcKBFLt&#10;bUeNho/3l5t7ECEasqb3hBp+McCmWlyVprB+ojc87WIjuIRCYTS0MQ6FlKFu0Zmw8gMSewc/OhNZ&#10;jo20o5m43PUyUWotnemIP7RmwKcW65/d0Wn4fD18f6Vq2zy7bJj8rCS5XGp9vZwfH0BEnON/GM74&#10;jA4VM+39kWwQvYb0LmP0yEae8yhOZOskAbHXkKR8yKqUlxuqPwAAAP//AwBQSwECLQAUAAYACAAA&#10;ACEAtoM4kv4AAADhAQAAEwAAAAAAAAAAAAAAAAAAAAAAW0NvbnRlbnRfVHlwZXNdLnhtbFBLAQIt&#10;ABQABgAIAAAAIQA4/SH/1gAAAJQBAAALAAAAAAAAAAAAAAAAAC8BAABfcmVscy8ucmVsc1BLAQIt&#10;ABQABgAIAAAAIQAzwMYT5QEAAKgDAAAOAAAAAAAAAAAAAAAAAC4CAABkcnMvZTJvRG9jLnhtbFBL&#10;AQItABQABgAIAAAAIQDz4od73wAAAAsBAAAPAAAAAAAAAAAAAAAAAD8EAABkcnMvZG93bnJldi54&#10;bWxQSwUGAAAAAAQABADzAAAASwUAAAAA&#10;" filled="f" stroked="f">
                <v:textbox>
                  <w:txbxContent>
                    <w:p w14:paraId="054ED350" w14:textId="77777777" w:rsidR="003C3563" w:rsidRDefault="003C3563" w:rsidP="00BA1A2A">
                      <w:r>
                        <w:t>G.P. g</w:t>
                      </w:r>
                    </w:p>
                  </w:txbxContent>
                </v:textbox>
              </v:shape>
            </w:pict>
          </mc:Fallback>
        </mc:AlternateContent>
      </w:r>
      <w:r w:rsidR="00000000">
        <w:rPr>
          <w:noProof/>
        </w:rPr>
        <w:object w:dxaOrig="1440" w:dyaOrig="1440" w14:anchorId="29E58C61">
          <v:shape id="_x0000_s2040" type="#_x0000_t75" style="position:absolute;left:0;text-align:left;margin-left:367.5pt;margin-top:106.1pt;width:76pt;height:18pt;z-index:251609600;mso-position-horizontal-relative:text;mso-position-vertical-relative:text" o:preferrelative="f">
            <v:imagedata r:id="rId40" o:title=""/>
          </v:shape>
          <o:OLEObject Type="Embed" ProgID="Equation" ShapeID="_x0000_s2040" DrawAspect="Content" ObjectID="_1774705532" r:id="rId41"/>
        </w:object>
      </w:r>
      <w:r w:rsidR="00000000">
        <w:rPr>
          <w:noProof/>
        </w:rPr>
        <w:object w:dxaOrig="1440" w:dyaOrig="1440" w14:anchorId="66471D35">
          <v:shape id="_x0000_s2039" type="#_x0000_t75" style="position:absolute;left:0;text-align:left;margin-left:252.3pt;margin-top:142.1pt;width:74pt;height:18pt;z-index:251608576;mso-position-horizontal-relative:text;mso-position-vertical-relative:text" o:preferrelative="f">
            <v:imagedata r:id="rId42" o:title=""/>
          </v:shape>
          <o:OLEObject Type="Embed" ProgID="Equation" ShapeID="_x0000_s2039" DrawAspect="Content" ObjectID="_1774705533" r:id="rId43"/>
        </w:object>
      </w:r>
      <w:r w:rsidR="00000000">
        <w:rPr>
          <w:noProof/>
        </w:rPr>
        <w:object w:dxaOrig="1440" w:dyaOrig="1440" w14:anchorId="51386E64">
          <v:shape id="_x0000_s2038" type="#_x0000_t75" style="position:absolute;left:0;text-align:left;margin-left:288.3pt;margin-top:41.3pt;width:75pt;height:18pt;z-index:251607552;mso-position-horizontal-relative:text;mso-position-vertical-relative:text" o:preferrelative="f">
            <v:imagedata r:id="rId44" o:title=""/>
          </v:shape>
          <o:OLEObject Type="Embed" ProgID="Equation" ShapeID="_x0000_s2038" DrawAspect="Content" ObjectID="_1774705534" r:id="rId45"/>
        </w:object>
      </w:r>
      <w:r>
        <w:rPr>
          <w:noProof/>
        </w:rPr>
        <mc:AlternateContent>
          <mc:Choice Requires="wps">
            <w:drawing>
              <wp:anchor distT="0" distB="0" distL="114300" distR="114300" simplePos="0" relativeHeight="251606528" behindDoc="0" locked="0" layoutInCell="1" allowOverlap="1" wp14:anchorId="7CEFE0FE" wp14:editId="1EF9436A">
                <wp:simplePos x="0" y="0"/>
                <wp:positionH relativeFrom="column">
                  <wp:posOffset>2106930</wp:posOffset>
                </wp:positionH>
                <wp:positionV relativeFrom="paragraph">
                  <wp:posOffset>250190</wp:posOffset>
                </wp:positionV>
                <wp:extent cx="274320" cy="274320"/>
                <wp:effectExtent l="0" t="0" r="0" b="0"/>
                <wp:wrapNone/>
                <wp:docPr id="1709752522" name="Text Box 10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F6C7F4" w14:textId="77777777" w:rsidR="003C3563" w:rsidRDefault="003C3563" w:rsidP="00BA1A2A">
                            <w:r>
                              <w:t>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EFE0FE" id="Text Box 1013" o:spid="_x0000_s1060" type="#_x0000_t202" style="position:absolute;left:0;text-align:left;margin-left:165.9pt;margin-top:19.7pt;width:21.6pt;height:21.6pt;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s433wEAAKgDAAAOAAAAZHJzL2Uyb0RvYy54bWysU9tu2zAMfR+wfxD0vjjJsrU14hRdiw4D&#10;ugvQ7QNkWbaF2aJGKrGzrx8lu2m2vQ17EShSPjznkN5ej30nDgbJgivkarGUwjgNlXVNIb99vX91&#10;KQUF5SrVgTOFPBqS17uXL7aDz80aWugqg4JBHOWDL2Qbgs+zjHRrekUL8MZxsQbsVeArNlmFamD0&#10;vsvWy+XbbACsPII2RJy9m4pyl/Dr2ujwua7JBNEVkrmFdGI6y3hmu63KG1S+tXqmof6BRa+s46Yn&#10;qDsVlNij/QuqtxqBoA4LDX0GdW21SRpYzWr5h5rHVnmTtLA55E820f+D1Z8Oj/4LijC+g5EHmESQ&#10;fwD9nYSD21a5xtwgwtAaVXHjVbQsGzzl86fRasopgpTDR6h4yGofIAGNNfbRFdYpGJ0HcDyZbsYg&#10;NCfXF5vXa65oLs1x7KDyp489UnhvoBcxKCTyTBO4OjxQmJ4+PYm9HNzbrktz7dxvCcaMmUQ+8p2Y&#10;h7Echa0KeXUZpUUxJVRHloMwrQuvNwct4E8pBl6VQtKPvUIjRffBsSVXq80m7la6bN5cRDV4XinP&#10;K8pphipkkGIKb8O0j3uPtmm50zQEBzdsY22TxGdWM39eh2TSvLpx387v6dXzD7b7BQAA//8DAFBL&#10;AwQUAAYACAAAACEA6t1tMN4AAAAJAQAADwAAAGRycy9kb3ducmV2LnhtbEyPzU7DMBCE70h9B2sr&#10;caN2m/6GOBUCcQW1tJW4ufE2iYjXUew24e1ZTnCb1Yxmv8m2g2vEDbtQe9IwnSgQSIW3NZUaDh+v&#10;D2sQIRqypvGEGr4xwDYf3WUmtb6nHd72sRRcQiE1GqoY21TKUFToTJj4Fom9i++ciXx2pbSd6bnc&#10;NXKm1FI6UxN/qEyLzxUWX/ur03B8u3ye5uq9fHGLtveDkuQ2Uuv78fD0CCLiEP/C8IvP6JAz09lf&#10;yQbRaEiSKaNHFps5CA4kqwWPO2tYz5Yg80z+X5D/AAAA//8DAFBLAQItABQABgAIAAAAIQC2gziS&#10;/gAAAOEBAAATAAAAAAAAAAAAAAAAAAAAAABbQ29udGVudF9UeXBlc10ueG1sUEsBAi0AFAAGAAgA&#10;AAAhADj9If/WAAAAlAEAAAsAAAAAAAAAAAAAAAAALwEAAF9yZWxzLy5yZWxzUEsBAi0AFAAGAAgA&#10;AAAhAA1qzjffAQAAqAMAAA4AAAAAAAAAAAAAAAAALgIAAGRycy9lMm9Eb2MueG1sUEsBAi0AFAAG&#10;AAgAAAAhAOrdbTDeAAAACQEAAA8AAAAAAAAAAAAAAAAAOQQAAGRycy9kb3ducmV2LnhtbFBLBQYA&#10;AAAABAAEAPMAAABEBQAAAAA=&#10;" filled="f" stroked="f">
                <v:textbox>
                  <w:txbxContent>
                    <w:p w14:paraId="0FF6C7F4" w14:textId="77777777" w:rsidR="003C3563" w:rsidRDefault="003C3563" w:rsidP="00BA1A2A">
                      <w:r>
                        <w:t>Z</w:t>
                      </w:r>
                    </w:p>
                  </w:txbxContent>
                </v:textbox>
              </v:shape>
            </w:pict>
          </mc:Fallback>
        </mc:AlternateContent>
      </w:r>
      <w:r>
        <w:rPr>
          <w:noProof/>
        </w:rPr>
        <mc:AlternateContent>
          <mc:Choice Requires="wps">
            <w:drawing>
              <wp:anchor distT="0" distB="0" distL="114300" distR="114300" simplePos="0" relativeHeight="251605504" behindDoc="0" locked="0" layoutInCell="1" allowOverlap="1" wp14:anchorId="19977B58" wp14:editId="740ECA9B">
                <wp:simplePos x="0" y="0"/>
                <wp:positionH relativeFrom="column">
                  <wp:posOffset>735330</wp:posOffset>
                </wp:positionH>
                <wp:positionV relativeFrom="paragraph">
                  <wp:posOffset>2901950</wp:posOffset>
                </wp:positionV>
                <wp:extent cx="274320" cy="274320"/>
                <wp:effectExtent l="0" t="0" r="0" b="0"/>
                <wp:wrapNone/>
                <wp:docPr id="849992278" name="Text Box 10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FAFE33" w14:textId="77777777" w:rsidR="003C3563" w:rsidRDefault="003C3563" w:rsidP="00BA1A2A">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977B58" id="Text Box 1012" o:spid="_x0000_s1061" type="#_x0000_t202" style="position:absolute;left:0;text-align:left;margin-left:57.9pt;margin-top:228.5pt;width:21.6pt;height:21.6pt;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Dvb3wEAAKgDAAAOAAAAZHJzL2Uyb0RvYy54bWysU1Fv0zAQfkfiP1h+p2lLYTRqOo1NQ0hj&#10;II39AMdxGovEZ+7cJuXXc3ayrrA3xIt1vnO++77vLpvLoWvFwSBZcIVczOZSGKehsm5XyMfvt28+&#10;SEFBuUq14Ewhj4bk5fb1q03vc7OEBtrKoGAQR3nvC9mE4PMsI92YTtEMvHFcrAE7FfiKu6xC1TN6&#10;12bL+fx91gNWHkEbIs7ejEW5Tfh1bXT4WtdkgmgLydxCOjGdZTyz7UblO1S+sXqiof6BRaes46Yn&#10;qBsVlNijfQHVWY1AUIeZhi6DurbaJA2sZjH/S81Do7xJWtgc8ieb6P/B6vvDg/+GIgwfYeABJhHk&#10;70D/IOHgulFuZ64QoW+MqrjxIlqW9Z7y6dNoNeUUQcr+C1Q8ZLUPkICGGrvoCusUjM4DOJ5MN0MQ&#10;mpPLi9XbJVc0l6Y4dlD508ceKXwy0IkYFBJ5pglcHe4ojE+fnsReDm5t26a5tu6PBGPGTCIf+Y7M&#10;w1AOwlaFXK+jtCimhOrIchDGdeH15qAB/CVFz6tSSPq5V2ikaD87tmS9WK3ibqXL6t1FVIPnlfK8&#10;opxmqEIGKcbwOoz7uPdodw13Gofg4IptrG2S+Mxq4s/rkEyaVjfu2/k9vXr+wba/AQAA//8DAFBL&#10;AwQUAAYACAAAACEA1tsdSN4AAAALAQAADwAAAGRycy9kb3ducmV2LnhtbEyPwU7DMBBE70j9B2sr&#10;caN2qxpoiFNVRVxBFKjUmxtvk4h4HcVuE/6e7QluO9rRzJt8PfpWXLCPTSAD85kCgVQG11Bl4PPj&#10;5e4RREyWnG0DoYEfjLAuJje5zVwY6B0vu1QJDqGYWQN1Sl0mZSxr9DbOQofEv1PovU0s+0q63g4c&#10;7lu5UOpeetsQN9S2w22N5ffu7A18vZ4O+6V6q5697oYwKkl+JY25nY6bJxAJx/Rnhis+o0PBTMdw&#10;JhdFy3quGT0ZWOoHHnV16BUfRwNaqQXIIpf/NxS/AAAA//8DAFBLAQItABQABgAIAAAAIQC2gziS&#10;/gAAAOEBAAATAAAAAAAAAAAAAAAAAAAAAABbQ29udGVudF9UeXBlc10ueG1sUEsBAi0AFAAGAAgA&#10;AAAhADj9If/WAAAAlAEAAAsAAAAAAAAAAAAAAAAALwEAAF9yZWxzLy5yZWxzUEsBAi0AFAAGAAgA&#10;AAAhAK0kO9vfAQAAqAMAAA4AAAAAAAAAAAAAAAAALgIAAGRycy9lMm9Eb2MueG1sUEsBAi0AFAAG&#10;AAgAAAAhANbbHUjeAAAACwEAAA8AAAAAAAAAAAAAAAAAOQQAAGRycy9kb3ducmV2LnhtbFBLBQYA&#10;AAAABAAEAPMAAABEBQAAAAA=&#10;" filled="f" stroked="f">
                <v:textbox>
                  <w:txbxContent>
                    <w:p w14:paraId="01FAFE33" w14:textId="77777777" w:rsidR="003C3563" w:rsidRDefault="003C3563" w:rsidP="00BA1A2A">
                      <w:r>
                        <w:t>X</w:t>
                      </w:r>
                    </w:p>
                  </w:txbxContent>
                </v:textbox>
              </v:shape>
            </w:pict>
          </mc:Fallback>
        </mc:AlternateContent>
      </w:r>
      <w:r>
        <w:rPr>
          <w:noProof/>
        </w:rPr>
        <mc:AlternateContent>
          <mc:Choice Requires="wps">
            <w:drawing>
              <wp:anchor distT="0" distB="0" distL="114300" distR="114300" simplePos="0" relativeHeight="251604480" behindDoc="0" locked="0" layoutInCell="1" allowOverlap="1" wp14:anchorId="6363973D" wp14:editId="79F61EF9">
                <wp:simplePos x="0" y="0"/>
                <wp:positionH relativeFrom="column">
                  <wp:posOffset>4484370</wp:posOffset>
                </wp:positionH>
                <wp:positionV relativeFrom="paragraph">
                  <wp:posOffset>1987550</wp:posOffset>
                </wp:positionV>
                <wp:extent cx="274320" cy="274320"/>
                <wp:effectExtent l="0" t="0" r="0" b="0"/>
                <wp:wrapNone/>
                <wp:docPr id="736791863" name="Text Box 10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C501C9" w14:textId="77777777" w:rsidR="003C3563" w:rsidRDefault="003C3563" w:rsidP="00BA1A2A">
                            <w: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63973D" id="Text Box 1011" o:spid="_x0000_s1062" type="#_x0000_t202" style="position:absolute;left:0;text-align:left;margin-left:353.1pt;margin-top:156.5pt;width:21.6pt;height:21.6pt;z-index:25160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Sun3wEAAKkDAAAOAAAAZHJzL2Uyb0RvYy54bWysU9tu2zAMfR+wfxD0vtjJsnUz4hRdiw4D&#10;ugvQ9QNkWY6F2aJGKrGzrx8lu2m2vg17EShSPuQ5PN5cjn0nDgbJgivlcpFLYZyG2rpdKR++3756&#10;JwUF5WrVgTOlPBqSl9uXLzaDL8wKWuhqg4JBHBWDL2Ubgi+yjHRrekUL8MZxsQHsVeAr7rIa1cDo&#10;fZet8vxtNgDWHkEbIs7eTEW5TfhNY3T42jRkguhKybOFdGI6q3hm240qdqh8a/U8hvqHKXplHTc9&#10;Qd2ooMQe7TOo3moEgiYsNPQZNI3VJnFgNsv8Lzb3rfImcWFxyJ9kov8Hq78c7v03FGH8ACMvMJEg&#10;fwf6BwkH161yO3OFCENrVM2Nl1GybPBUzJ9GqamgCFINn6HmJat9gAQ0NthHVZinYHRewPEkuhmD&#10;0JxcXaxfr7iiuTTHsYMqHj/2SOGjgV7EoJTIO03g6nBHYXr6+CT2cnBruy7ttXN/JBgzZtLwcd5p&#10;8jBWo7A1M8uTHSKbCuoj80GY/ML+5qAF/CXFwF4pJf3cKzRSdJ8ca/J+uV5Hc6XL+s1FpIPnleq8&#10;opxmqFIGKabwOkyG3Hu0u5Y7TVtwcMU6NjZxfJpqJsB+SCrN3o2GO7+nV09/2PY3AAAA//8DAFBL&#10;AwQUAAYACAAAACEAYiDmy98AAAALAQAADwAAAGRycy9kb3ducmV2LnhtbEyPzU7DMBCE70i8g7VI&#10;3KjdNv0LcaoKxBXUFipxc+NtEjVeR7HbhLdnOdHjznyancnWg2vEFbtQe9IwHikQSIW3NZUaPvdv&#10;T0sQIRqypvGEGn4wwDq/v8tMan1PW7zuYik4hEJqNFQxtqmUoajQmTDyLRJ7J985E/nsSmk703O4&#10;a+REqbl0pib+UJkWXyoszruL0/D1fvo+JOqjfHWztveDkuRWUuvHh2HzDCLiEP9h+KvP1SHnTkd/&#10;IRtEo2Gh5hNGNUzHUx7FxCJZJSCOrMzYknkmbzfkvwAAAP//AwBQSwECLQAUAAYACAAAACEAtoM4&#10;kv4AAADhAQAAEwAAAAAAAAAAAAAAAAAAAAAAW0NvbnRlbnRfVHlwZXNdLnhtbFBLAQItABQABgAI&#10;AAAAIQA4/SH/1gAAAJQBAAALAAAAAAAAAAAAAAAAAC8BAABfcmVscy8ucmVsc1BLAQItABQABgAI&#10;AAAAIQDJTSun3wEAAKkDAAAOAAAAAAAAAAAAAAAAAC4CAABkcnMvZTJvRG9jLnhtbFBLAQItABQA&#10;BgAIAAAAIQBiIObL3wAAAAsBAAAPAAAAAAAAAAAAAAAAADkEAABkcnMvZG93bnJldi54bWxQSwUG&#10;AAAAAAQABADzAAAARQUAAAAA&#10;" filled="f" stroked="f">
                <v:textbox>
                  <w:txbxContent>
                    <w:p w14:paraId="53C501C9" w14:textId="77777777" w:rsidR="003C3563" w:rsidRDefault="003C3563" w:rsidP="00BA1A2A">
                      <w:r>
                        <w:t>Y</w:t>
                      </w:r>
                    </w:p>
                  </w:txbxContent>
                </v:textbox>
              </v:shape>
            </w:pict>
          </mc:Fallback>
        </mc:AlternateContent>
      </w:r>
      <w:r>
        <w:rPr>
          <w:noProof/>
        </w:rPr>
        <mc:AlternateContent>
          <mc:Choice Requires="wps">
            <w:drawing>
              <wp:anchor distT="0" distB="0" distL="114300" distR="114300" simplePos="0" relativeHeight="251603456" behindDoc="0" locked="0" layoutInCell="1" allowOverlap="1" wp14:anchorId="7EADE8CE" wp14:editId="43A2E1C7">
                <wp:simplePos x="0" y="0"/>
                <wp:positionH relativeFrom="column">
                  <wp:posOffset>2929890</wp:posOffset>
                </wp:positionH>
                <wp:positionV relativeFrom="paragraph">
                  <wp:posOffset>1438910</wp:posOffset>
                </wp:positionV>
                <wp:extent cx="640080" cy="457200"/>
                <wp:effectExtent l="0" t="0" r="0" b="0"/>
                <wp:wrapNone/>
                <wp:docPr id="186562750" name="Line 10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4008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EB33CE" id="Line 1010" o:spid="_x0000_s1026" style="position:absolute;flip:x;z-index:25160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0.7pt,113.3pt" to="281.1pt,14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CWAzQEAAHgDAAAOAAAAZHJzL2Uyb0RvYy54bWysU81u2zAMvg/YOwi6L3aCpuuMOD2k63bo&#10;tgBtH0CRZFuYJAqSEjtvP1I10v3ciukgkCL5kfxIbW4nZ9lJx2TAt3y5qDnTXoIyvm/589P9hxvO&#10;UhZeCQtet/ysE7/dvn+3GUOjVzCAVToyBPGpGUPLh5xDU1VJDtqJtICgPRo7iE5kVGNfqShGRHe2&#10;WtX1dTVCVCGC1Cnh692LkW8LftdpmX90XdKZ2ZZjbbncsdwHuqvtRjR9FGEwci5DvKEKJ4zHpBeo&#10;O5EFO0bzD5QzMkKCLi8kuAq6zkhdesBulvVf3TwOIujSC5KTwoWm9P9g5ffTzu8jlS4n/xgeQP5M&#10;zMNuEL7XpYCnc8DBLYmqagypuYSQksI+ssP4DRT6iGOGwsLURcc6a8JXCiRw7JRNhfbzhXY9ZSbx&#10;8fqqrm9wOBJNV+uPONaSSzQEQ8EhpvxFg2MktNwaT6yIRpweUqayXl3o2cO9sbZM1no2tvzTerUu&#10;AQmsUWQktxT7w85GdhK0G+XMef9wi3D0qoANWqjPs5yFsSizXMjJ0SBdVnPK5rTizGr8DiS9lGf9&#10;TB7xRcuZmgOo8z6SmTQcb+ljXkXan9/14vX6Yba/AAAA//8DAFBLAwQUAAYACAAAACEAfrn/6uEA&#10;AAALAQAADwAAAGRycy9kb3ducmV2LnhtbEyPwU7DMAyG70i8Q2Qkbixt1EVbaTohBBInBBtC4pY1&#10;pi1rkpJka+HpMSc42v70+/urzWwHdsIQe+8U5IsMGLrGm961Cl5291crYDFpZ/TgHSr4wgib+vys&#10;0qXxk3vG0za1jEJcLLWCLqWx5Dw2HVodF35ER7d3H6xONIaWm6AnCrcDF1kmudW9ow+dHvG2w+aw&#10;PVoF69209E/h8Frk/efb991HGh8ek1KXF/PNNbCEc/qD4Vef1KEmp70/OhPZoKCQeUGoAiGkBEbE&#10;UgoBbE+b9UoCryv+v0P9AwAA//8DAFBLAQItABQABgAIAAAAIQC2gziS/gAAAOEBAAATAAAAAAAA&#10;AAAAAAAAAAAAAABbQ29udGVudF9UeXBlc10ueG1sUEsBAi0AFAAGAAgAAAAhADj9If/WAAAAlAEA&#10;AAsAAAAAAAAAAAAAAAAALwEAAF9yZWxzLy5yZWxzUEsBAi0AFAAGAAgAAAAhACUIJYDNAQAAeAMA&#10;AA4AAAAAAAAAAAAAAAAALgIAAGRycy9lMm9Eb2MueG1sUEsBAi0AFAAGAAgAAAAhAH65/+rhAAAA&#10;CwEAAA8AAAAAAAAAAAAAAAAAJwQAAGRycy9kb3ducmV2LnhtbFBLBQYAAAAABAAEAPMAAAA1BQAA&#10;AAA=&#10;">
                <v:stroke endarrow="block"/>
              </v:line>
            </w:pict>
          </mc:Fallback>
        </mc:AlternateContent>
      </w:r>
      <w:r>
        <w:rPr>
          <w:noProof/>
        </w:rPr>
        <mc:AlternateContent>
          <mc:Choice Requires="wps">
            <w:drawing>
              <wp:anchor distT="0" distB="0" distL="114300" distR="114300" simplePos="0" relativeHeight="251602432" behindDoc="0" locked="0" layoutInCell="1" allowOverlap="1" wp14:anchorId="70C92B62" wp14:editId="7010AF22">
                <wp:simplePos x="0" y="0"/>
                <wp:positionH relativeFrom="column">
                  <wp:posOffset>3569970</wp:posOffset>
                </wp:positionH>
                <wp:positionV relativeFrom="paragraph">
                  <wp:posOffset>1438910</wp:posOffset>
                </wp:positionV>
                <wp:extent cx="1005840" cy="0"/>
                <wp:effectExtent l="0" t="0" r="0" b="0"/>
                <wp:wrapNone/>
                <wp:docPr id="1272276892" name="Line 10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58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C4297E" id="Line 1009" o:spid="_x0000_s1026" style="position:absolute;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1.1pt,113.3pt" to="360.3pt,11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jKZwwEAAGoDAAAOAAAAZHJzL2Uyb0RvYy54bWysU8Fu2zAMvQ/YPwi6L3aCZeiMOD2k6y7d&#10;FqDdBzCSbAuVRYFU4uTvJ6lJWmy3oToIpEg9PT5Sq9vj6MTBEFv0rZzPaimMV6it71v5++n+040U&#10;HMFrcOhNK0+G5e3644fVFBqzwAGdNiQSiOdmCq0cYgxNVbEazAg8w2B8CnZII8TkUl9pgimhj65a&#10;1PWXakLSgVAZ5nR69xKU64LfdUbFX13HJgrXysQtlp3Kvst7tV5B0xOEwaozDfgPFiNYnx69Qt1B&#10;BLEn+w/UaBUhYxdnCscKu84qU2pI1czrv6p5HCCYUksSh8NVJn4/WPXzsPFbytTV0T+GB1TPLDxu&#10;BvC9KQSeTiE1bp6lqqbAzfVKdjhsSeymH6hTDuwjFhWOHY0ZMtUnjkXs01Vsc4xCpcN5XS9vPqee&#10;qEusguZyMRDH7wZHkY1WOuuzDtDA4YFjJgLNJSUfe7y3zpVeOi+mVn5dLpblAqOzOgdzGlO/2zgS&#10;B8jTUFapKkXephHuvS5ggwH97WxHsC7ZIhY5ItkkkDMyvzYaLYUz6QNk64We82e5skJ5HLnZoT5t&#10;KYezlxpa6jgPX56Yt37Jev0i6z8AAAD//wMAUEsDBBQABgAIAAAAIQCPLvXe3wAAAAsBAAAPAAAA&#10;ZHJzL2Rvd25yZXYueG1sTI9NS8NAEIbvgv9hGcGb3XTBGNJsigj10qq0FbG3bXZMgtnZkN208d87&#10;gqC3+Xh455liOblOnHAIrScN81kCAqnytqVaw+t+dZOBCNGQNZ0n1PCFAZbl5UVhcuvPtMXTLtaC&#10;QyjkRkMTY59LGaoGnQkz3yPx7sMPzkRuh1rawZw53HVSJUkqnWmJLzSmx4cGq8/d6DRsN6t19rYe&#10;p2o4PM6f9y+bp/eQaX19Nd0vQESc4h8MP/qsDiU7Hf1INohOw22qFKMalEpTEEzcqYSL4+9EloX8&#10;/0P5DQAA//8DAFBLAQItABQABgAIAAAAIQC2gziS/gAAAOEBAAATAAAAAAAAAAAAAAAAAAAAAABb&#10;Q29udGVudF9UeXBlc10ueG1sUEsBAi0AFAAGAAgAAAAhADj9If/WAAAAlAEAAAsAAAAAAAAAAAAA&#10;AAAALwEAAF9yZWxzLy5yZWxzUEsBAi0AFAAGAAgAAAAhACIWMpnDAQAAagMAAA4AAAAAAAAAAAAA&#10;AAAALgIAAGRycy9lMm9Eb2MueG1sUEsBAi0AFAAGAAgAAAAhAI8u9d7fAAAACwEAAA8AAAAAAAAA&#10;AAAAAAAAHQQAAGRycy9kb3ducmV2LnhtbFBLBQYAAAAABAAEAPMAAAApBQAAAAA=&#10;">
                <v:stroke endarrow="block"/>
              </v:line>
            </w:pict>
          </mc:Fallback>
        </mc:AlternateContent>
      </w:r>
      <w:r>
        <w:rPr>
          <w:noProof/>
        </w:rPr>
        <mc:AlternateContent>
          <mc:Choice Requires="wps">
            <w:drawing>
              <wp:anchor distT="0" distB="0" distL="114300" distR="114300" simplePos="0" relativeHeight="251601408" behindDoc="0" locked="0" layoutInCell="1" allowOverlap="1" wp14:anchorId="709234E0" wp14:editId="680A1270">
                <wp:simplePos x="0" y="0"/>
                <wp:positionH relativeFrom="column">
                  <wp:posOffset>3569970</wp:posOffset>
                </wp:positionH>
                <wp:positionV relativeFrom="paragraph">
                  <wp:posOffset>615950</wp:posOffset>
                </wp:positionV>
                <wp:extent cx="0" cy="822960"/>
                <wp:effectExtent l="0" t="0" r="0" b="0"/>
                <wp:wrapNone/>
                <wp:docPr id="150385746" name="Line 10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8229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48E8C2" id="Line 1008" o:spid="_x0000_s1026" style="position:absolute;flip:y;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1.1pt,48.5pt" to="281.1pt,11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bobLxgEAAHMDAAAOAAAAZHJzL2Uyb0RvYy54bWysU0tvGyEQvlfqf0Dc67VXSpSsvM7BaXpJ&#10;W0tJex/z2EUFBgH2rv99GWw5UXurygHN82Pmm2H9MDvLjiomg77nq8WSM+UFSuOHnv94ffp0x1nK&#10;4CVY9KrnJ5X4w+bjh/UUOtXiiFaqyAqIT90Uej7mHLqmSWJUDtICg/LFqTE6yEWNQyMjTAXd2aZd&#10;Lm+bCaMMEYVKqVgfz06+qfhaK5G/a51UZrbnpbZc71jvPd3NZg3dECGMRlzKgH+owoHx5dEr1CNk&#10;YIdo/oJyRkRMqPNCoGtQayNU7aF0s1r+0c3LCEHVXgo5KVxpSv8PVnw7bv0uUuli9i/hGcWvxDxu&#10;R/CDqgW8nkIZ3IqoaqaQumsKKSnsIttPX1GWGDhkrCzMOjqmrQk/KZHAS6dsrrSfrrSrOTNxNopi&#10;vWvb+9s6kQY6QqC8EFP+otAxEnpujSdCoIPjc8pU0VsImT0+GWvrUK1nU8/vb9qbmpDQGklOCktx&#10;2G9tZEegtaintlc878MiHrysYKMC+fkiZzC2yCxXXnI0hSmrOL3mlOTMqvITSDqXZ/2FN6KK9jJ1&#10;e5SnXSQ3aWWytY/LFtLqvNdr1Ntf2fwGAAD//wMAUEsDBBQABgAIAAAAIQC0g16D3wAAAAoBAAAP&#10;AAAAZHJzL2Rvd25yZXYueG1sTI/BTsMwDIbvSLxDZCRuLF3ECpSmE0IgcUJsQ0jcssa0ZY1Tkmwt&#10;PD1GHOBo+9fn7y+Xk+vFAUPsPGmYzzIQSLW3HTUanjf3Z5cgYjJkTe8JNXxihGV1fFSawvqRVnhY&#10;p0YwhGJhNLQpDYWUsW7RmTjzAxLf3nxwJvEYGmmDGRnueqmyLJfOdMQfWjPgbYv1br13Gq4248I/&#10;hd3L+bz7eP26e0/Dw2PS+vRkurkGkXBKf2H40Wd1qNhp6/dko+g1LHKlOMqwC+7Egd/FVoNSeQ6y&#10;KuX/CtU3AAAA//8DAFBLAQItABQABgAIAAAAIQC2gziS/gAAAOEBAAATAAAAAAAAAAAAAAAAAAAA&#10;AABbQ29udGVudF9UeXBlc10ueG1sUEsBAi0AFAAGAAgAAAAhADj9If/WAAAAlAEAAAsAAAAAAAAA&#10;AAAAAAAALwEAAF9yZWxzLy5yZWxzUEsBAi0AFAAGAAgAAAAhADVuhsvGAQAAcwMAAA4AAAAAAAAA&#10;AAAAAAAALgIAAGRycy9lMm9Eb2MueG1sUEsBAi0AFAAGAAgAAAAhALSDXoPfAAAACgEAAA8AAAAA&#10;AAAAAAAAAAAAIAQAAGRycy9kb3ducmV2LnhtbFBLBQYAAAAABAAEAPMAAAAsBQAAAAA=&#10;">
                <v:stroke endarrow="block"/>
              </v:line>
            </w:pict>
          </mc:Fallback>
        </mc:AlternateContent>
      </w:r>
      <w:r>
        <w:rPr>
          <w:noProof/>
        </w:rPr>
        <mc:AlternateContent>
          <mc:Choice Requires="wps">
            <w:drawing>
              <wp:anchor distT="0" distB="0" distL="114300" distR="114300" simplePos="0" relativeHeight="251600384" behindDoc="0" locked="0" layoutInCell="1" allowOverlap="1" wp14:anchorId="34037355" wp14:editId="1F248D8B">
                <wp:simplePos x="0" y="0"/>
                <wp:positionH relativeFrom="column">
                  <wp:posOffset>918210</wp:posOffset>
                </wp:positionH>
                <wp:positionV relativeFrom="paragraph">
                  <wp:posOffset>2078990</wp:posOffset>
                </wp:positionV>
                <wp:extent cx="1463040" cy="822960"/>
                <wp:effectExtent l="0" t="0" r="0" b="0"/>
                <wp:wrapNone/>
                <wp:docPr id="1071942133" name="Line 10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63040" cy="8229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D574C1" id="Line 1007" o:spid="_x0000_s1026" style="position:absolute;flip:x;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2.3pt,163.7pt" to="187.5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zF0AEAAHkDAAAOAAAAZHJzL2Uyb0RvYy54bWysU8Fu2zAMvQ/YPwi6L3a8NmiNOD2k63bo&#10;tgDtPkCRZFuYJAqUEjt/P1EN0mK9DfNBIEXy+fGRWt/NzrKjxmjAd3y5qDnTXoIyfuj4r+eHTzec&#10;xSS8Eha87vhJR363+fhhPYVWNzCCVRpZBvGxnULHx5RCW1VRjtqJuICgfQ72gE6k7OJQKRRTRne2&#10;aup6VU2AKiBIHWO+vX8J8k3B73st08++jzox2/HMLZUTy7mns9qsRTugCKORZxriH1g4YXz+6QXq&#10;XiTBDmjeQTkjESL0aSHBVdD3RurSQ+5mWf/VzdMogi69ZHFiuMgU/x+s/HHc+h0SdTn7p/AI8ndk&#10;Hraj8IMuBJ5PIQ9uSVJVU4jtpYScGHbI9tN3UDlHHBIUFeYeHeutCd+okMBzp2wusp8usus5MZkv&#10;l1erz/VVno7MsZumuV2VuVSiJRyqDhjTVw2OkdFxazzJIlpxfIyJeL2m0LWHB2NtGa31bOr47XVz&#10;XQoiWKMoSGkRh/3WIjsKWo7ylSZz5G0awsGrAjZqob6c7SSMzTZLRZ2EJutlNae/Oa04szq/B7Je&#10;6Fl/Vo8Eo+2M7R7UaYcUJi/Pt/Rx3kVaoLd+yXp9MZs/AAAA//8DAFBLAwQUAAYACAAAACEAAOeR&#10;EeEAAAALAQAADwAAAGRycy9kb3ducmV2LnhtbEyPwU7DMBBE70j8g7VI3KjT1mkgxKkQAokTghYh&#10;cXOTJQmN18F2m8DXs5zgONqn2TfFerK9OKIPnSMN81kCAqlydUeNhpft/cUliBAN1aZ3hBq+MMC6&#10;PD0pTF67kZ7xuImN4BIKudHQxjjkUoaqRWvCzA1IfHt33prI0Tey9mbkctvLRZKspDUd8YfWDHjb&#10;YrXfHKyGq+2Yuie/f1Xz7vPt++4jDg+PUevzs+nmGkTEKf7B8KvP6lCy084dqA6i56zUilENy0Wm&#10;QDCxzFJet9Og0iwBWRby/4byBwAA//8DAFBLAQItABQABgAIAAAAIQC2gziS/gAAAOEBAAATAAAA&#10;AAAAAAAAAAAAAAAAAABbQ29udGVudF9UeXBlc10ueG1sUEsBAi0AFAAGAAgAAAAhADj9If/WAAAA&#10;lAEAAAsAAAAAAAAAAAAAAAAALwEAAF9yZWxzLy5yZWxzUEsBAi0AFAAGAAgAAAAhAP7hrMXQAQAA&#10;eQMAAA4AAAAAAAAAAAAAAAAALgIAAGRycy9lMm9Eb2MueG1sUEsBAi0AFAAGAAgAAAAhAADnkRHh&#10;AAAACwEAAA8AAAAAAAAAAAAAAAAAKgQAAGRycy9kb3ducmV2LnhtbFBLBQYAAAAABAAEAPMAAAA4&#10;BQAAAAA=&#10;">
                <v:stroke endarrow="block"/>
              </v:line>
            </w:pict>
          </mc:Fallback>
        </mc:AlternateContent>
      </w:r>
      <w:r>
        <w:rPr>
          <w:noProof/>
        </w:rPr>
        <mc:AlternateContent>
          <mc:Choice Requires="wps">
            <w:drawing>
              <wp:anchor distT="0" distB="0" distL="114300" distR="114300" simplePos="0" relativeHeight="251599360" behindDoc="0" locked="0" layoutInCell="1" allowOverlap="1" wp14:anchorId="036C4465" wp14:editId="46B249FB">
                <wp:simplePos x="0" y="0"/>
                <wp:positionH relativeFrom="column">
                  <wp:posOffset>2381250</wp:posOffset>
                </wp:positionH>
                <wp:positionV relativeFrom="paragraph">
                  <wp:posOffset>2078990</wp:posOffset>
                </wp:positionV>
                <wp:extent cx="2103120" cy="0"/>
                <wp:effectExtent l="0" t="0" r="0" b="0"/>
                <wp:wrapNone/>
                <wp:docPr id="647307829" name="Line 10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03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C4EF00" id="Line 1006" o:spid="_x0000_s1026" style="position:absolute;z-index:25159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5pt,163.7pt" to="353.1pt,16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K5bNwwEAAGoDAAAOAAAAZHJzL2Uyb0RvYy54bWysU01vGyEQvVfqf0Dc6/2oUrUrr3Nwkl7S&#10;1lLSHzAGdhcFGDRg7/rfF4jtRu2tKgc0wwyPN2+G9e1iDTsqChpdz5tVzZlyAqV2Y89/Pj98+MxZ&#10;iOAkGHSq5ycV+O3m/bv17DvV4oRGKmIJxIVu9j2fYvRdVQUxKQthhV65FByQLMTk0lhJgjmhW1O1&#10;df2pmpGkJxQqhHR69xrkm4I/DErEH8MQVGSm54lbLDuVfZ/3arOGbiTwkxZnGvAPLCxolx69Qt1B&#10;BHYg/ReU1YIw4BBXAm2Fw6CFKjWkapr6j2qeJvCq1JLECf4qU/h/sOL7cet2lKmLxT35RxQvgTnc&#10;TuBGVQg8n3xqXJOlqmYfuuuV7AS/I7afv6FMOXCIWFRYBrIZMtXHliL26Sq2WiIT6bBt6o9Nm3oi&#10;LrEKustFTyF+VWhZNnputMs6QAfHxxAzEeguKfnY4YM2pvTSODb3/MtNe1MuBDRa5mBOCzTut4bY&#10;EfI0lFWqSpG3aYQHJwvYpEDen+0I2iSbxSJHJJ0EMorn16ySnBmVPkC2XukZd5YrK5THMXR7lKcd&#10;5XD2UkNLHefhyxPz1i9Zv7/I5hcAAAD//wMAUEsDBBQABgAIAAAAIQC30Spd4QAAAAsBAAAPAAAA&#10;ZHJzL2Rvd25yZXYueG1sTI9PS8NAEMXvgt9hGcGb3TRqE2I2RYR6aa30D0Vv2+yYBLOzIbtp47d3&#10;BEFvM/Meb34vn4+2FSfsfeNIwXQSgUAqnWmoUrDfLW5SED5oMrp1hAq+0MO8uLzIdWbcmTZ42oZK&#10;cAj5TCuoQ+gyKX1Zo9V+4jok1j5cb3Xgta+k6fWZw20r4yiaSasb4g+17vCpxvJzO1gFm9VimR6W&#10;w1j278/T9e519fLmU6Wur8bHBxABx/Bnhh98RoeCmY5uIONFq+A2uecugYc4uQPBjiSaxSCOvxdZ&#10;5PJ/h+IbAAD//wMAUEsBAi0AFAAGAAgAAAAhALaDOJL+AAAA4QEAABMAAAAAAAAAAAAAAAAAAAAA&#10;AFtDb250ZW50X1R5cGVzXS54bWxQSwECLQAUAAYACAAAACEAOP0h/9YAAACUAQAACwAAAAAAAAAA&#10;AAAAAAAvAQAAX3JlbHMvLnJlbHNQSwECLQAUAAYACAAAACEAeSuWzcMBAABqAwAADgAAAAAAAAAA&#10;AAAAAAAuAgAAZHJzL2Uyb0RvYy54bWxQSwECLQAUAAYACAAAACEAt9EqXeEAAAALAQAADwAAAAAA&#10;AAAAAAAAAAAdBAAAZHJzL2Rvd25yZXYueG1sUEsFBgAAAAAEAAQA8wAAACsFAAAAAA==&#10;">
                <v:stroke endarrow="block"/>
              </v:line>
            </w:pict>
          </mc:Fallback>
        </mc:AlternateContent>
      </w:r>
      <w:r>
        <w:rPr>
          <w:noProof/>
        </w:rPr>
        <mc:AlternateContent>
          <mc:Choice Requires="wps">
            <w:drawing>
              <wp:anchor distT="0" distB="0" distL="114300" distR="114300" simplePos="0" relativeHeight="251598336" behindDoc="0" locked="0" layoutInCell="1" allowOverlap="1" wp14:anchorId="6B88993A" wp14:editId="5B3AA2CD">
                <wp:simplePos x="0" y="0"/>
                <wp:positionH relativeFrom="column">
                  <wp:posOffset>2381250</wp:posOffset>
                </wp:positionH>
                <wp:positionV relativeFrom="paragraph">
                  <wp:posOffset>433070</wp:posOffset>
                </wp:positionV>
                <wp:extent cx="0" cy="1645920"/>
                <wp:effectExtent l="0" t="0" r="0" b="0"/>
                <wp:wrapNone/>
                <wp:docPr id="1289010030" name="Line 10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459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08ECCE" id="Line 1005" o:spid="_x0000_s1026" style="position:absolute;flip:y;z-index:25159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5pt,34.1pt" to="187.5pt,16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d29xwEAAHQDAAAOAAAAZHJzL2Uyb0RvYy54bWysU01vGyEQvVfqf0Dc67WtOmpWXufgNL2k&#10;raWkuWMYdlGBQYC9639fBltO1N6qcEDz+Zh5M6zvJmfZEWIy6Du+mM05Ay9RGd93/Nfzw6cvnKUs&#10;vBIWPXT8BInfbT5+WI+hhSUOaBVEVkB8asfQ8SHn0DZNkgM4kWYYwBenxuhELmrsGxXFWNCdbZbz&#10;+U0zYlQhooSUivX+7OSbiq81yPxT6wSZ2Y6X2nK9Y733dDebtWj7KMJg5KUM8R9VOGF8efQKdS+y&#10;YIdo/oFyRkZMqPNMomtQayOh9lC6Wcz/6uZpEAFqL4WcFK40pfeDlT+OW7+LVLqc/FN4RPk7MY/b&#10;QfgeagHPp1AGtyCqmjGk9ppCSgq7yPbjd1QlRhwyVhYmHR3T1oQXSiTw0imbKu2nK+0wZSbPRlms&#10;i5vPq9tlHUkjWoKgxBBT/gboGAkdt8YTI6IVx8eUqaTXEDJ7fDDW1qlaz8aO366Wq5qQ0BpFTgpL&#10;sd9vbWRHQXtRT+2veN6GRTx4VcEGEOrrRc7C2CKzXInJ0RSqLHB6zYHizEL5CiSdy7P+QhxxRYuZ&#10;2j2q0y6Sm7Qy2trHZQ1pd97qNer1s2z+AAAA//8DAFBLAwQUAAYACAAAACEANgeo4uEAAAAKAQAA&#10;DwAAAGRycy9kb3ducmV2LnhtbEyPzU7DMBCE70i8g7VI3KjT0D9CnAohkDih0lZI3Nx4SULjdbDd&#10;JvD0LOJAb7s7o9lv8uVgW3FEHxpHCsajBARS6UxDlYLt5vFqASJETUa3jlDBFwZYFudnuc6M6+kF&#10;j+tYCQ6hkGkFdYxdJmUoa7Q6jFyHxNq781ZHXn0ljdc9h9tWpkkyk1Y3xB9q3eF9jeV+fbAKbjb9&#10;1K38/nUybj7fvh8+Yvf0HJW6vBjubkFEHOK/GX7xGR0KZtq5A5kgWgXX8yl3iQpmixQEG/4OOx7S&#10;+QRkkcvTCsUPAAAA//8DAFBLAQItABQABgAIAAAAIQC2gziS/gAAAOEBAAATAAAAAAAAAAAAAAAA&#10;AAAAAABbQ29udGVudF9UeXBlc10ueG1sUEsBAi0AFAAGAAgAAAAhADj9If/WAAAAlAEAAAsAAAAA&#10;AAAAAAAAAAAALwEAAF9yZWxzLy5yZWxzUEsBAi0AFAAGAAgAAAAhAKdN3b3HAQAAdAMAAA4AAAAA&#10;AAAAAAAAAAAALgIAAGRycy9lMm9Eb2MueG1sUEsBAi0AFAAGAAgAAAAhADYHqOLhAAAACgEAAA8A&#10;AAAAAAAAAAAAAAAAIQQAAGRycy9kb3ducmV2LnhtbFBLBQYAAAAABAAEAPMAAAAvBQAAAAA=&#10;">
                <v:stroke endarrow="block"/>
              </v:line>
            </w:pict>
          </mc:Fallback>
        </mc:AlternateContent>
      </w:r>
      <w:r>
        <w:rPr>
          <w:noProof/>
        </w:rPr>
        <mc:AlternateContent>
          <mc:Choice Requires="wps">
            <w:drawing>
              <wp:anchor distT="0" distB="0" distL="114300" distR="114300" simplePos="0" relativeHeight="251597312" behindDoc="0" locked="0" layoutInCell="1" allowOverlap="1" wp14:anchorId="726B2B4C" wp14:editId="347F2FC7">
                <wp:simplePos x="0" y="0"/>
                <wp:positionH relativeFrom="column">
                  <wp:posOffset>1375410</wp:posOffset>
                </wp:positionH>
                <wp:positionV relativeFrom="paragraph">
                  <wp:posOffset>1804670</wp:posOffset>
                </wp:positionV>
                <wp:extent cx="1005840" cy="274320"/>
                <wp:effectExtent l="0" t="0" r="0" b="0"/>
                <wp:wrapNone/>
                <wp:docPr id="849800253" name="Text Box 10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584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0F7C09" w14:textId="77777777" w:rsidR="003C3563" w:rsidRDefault="003C3563" w:rsidP="00BA1A2A">
                            <w:r>
                              <w:t>Rectangul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6B2B4C" id="Text Box 1004" o:spid="_x0000_s1063" type="#_x0000_t202" style="position:absolute;left:0;text-align:left;margin-left:108.3pt;margin-top:142.1pt;width:79.2pt;height:21.6pt;z-index:25159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7Pq4gEAAKoDAAAOAAAAZHJzL2Uyb0RvYy54bWysU91u0zAUvkfiHSzf06SlYyNqOo1NQ0jj&#10;Rxo8wInjJBaJjzl2m5Sn59jpugJ3iBvL9nG+8/2cbK6noRd7Td6gLeVykUuhrcLa2LaU377ev7qS&#10;wgewNfRodSkP2svr7csXm9EVeoUd9rUmwSDWF6MrZReCK7LMq04P4BfotOVigzRA4CO1WU0wMvrQ&#10;Z6s8f5ONSLUjVNp7vr2bi3Kb8JtGq/C5abwOoi8lcwtppbRWcc22GyhaAtcZdaQB/8BiAGO56Qnq&#10;DgKIHZm/oAajCD02YaFwyLBpjNJJA6tZ5n+oeezA6aSFzfHuZJP/f7Dq0/7RfSERpnc4cYBJhHcP&#10;qL57YfG2A9vqGyIcOw01N15Gy7LR+eL4abTaFz6CVONHrDlk2AVMQFNDQ3SFdQpG5wAOJ9P1FISK&#10;LfP84mrNJcW11eX69SqlkkHx9LUjH95rHETclJI41IQO+wcfIhsonp7EZhbvTd+nYHv72wU/jDeJ&#10;fSQ8Uw9TNQlTRyZJXJRTYX1gQYTzwPCA86ZD+inFyMNSSv9jB6Sl6D9YNuXtch0VhHRYX1yyBEHn&#10;leq8AlYxVCmDFPP2NswTuXNk2o47zTFYvGEjG5M0PrM6CuCBSNKPwxsn7vycXj3/YttfAAAA//8D&#10;AFBLAwQUAAYACAAAACEAT0VzKN8AAAALAQAADwAAAGRycy9kb3ducmV2LnhtbEyPwU7DMBBE70j9&#10;B2uRuFG7IU1LiFMhEFcQbUHi5sbbJGq8jmK3CX/PcoLbjPZpdqbYTK4TFxxC60nDYq5AIFXetlRr&#10;2O9ebtcgQjRkTecJNXxjgE05uypMbv1I73jZxlpwCIXcaGhi7HMpQ9WgM2HueyS+Hf3gTGQ71NIO&#10;ZuRw18lEqUw60xJ/aEyPTw1Wp+3Zafh4PX59puqtfnbLfvSTkuTupdY319PjA4iIU/yD4bc+V4eS&#10;Ox38mWwQnYZkkWWMslinCQgm7lZLXndgkaxSkGUh/28ofwAAAP//AwBQSwECLQAUAAYACAAAACEA&#10;toM4kv4AAADhAQAAEwAAAAAAAAAAAAAAAAAAAAAAW0NvbnRlbnRfVHlwZXNdLnhtbFBLAQItABQA&#10;BgAIAAAAIQA4/SH/1gAAAJQBAAALAAAAAAAAAAAAAAAAAC8BAABfcmVscy8ucmVsc1BLAQItABQA&#10;BgAIAAAAIQDwL7Pq4gEAAKoDAAAOAAAAAAAAAAAAAAAAAC4CAABkcnMvZTJvRG9jLnhtbFBLAQIt&#10;ABQABgAIAAAAIQBPRXMo3wAAAAsBAAAPAAAAAAAAAAAAAAAAADwEAABkcnMvZG93bnJldi54bWxQ&#10;SwUGAAAAAAQABADzAAAASAUAAAAA&#10;" filled="f" stroked="f">
                <v:textbox>
                  <w:txbxContent>
                    <w:p w14:paraId="550F7C09" w14:textId="77777777" w:rsidR="003C3563" w:rsidRDefault="003C3563" w:rsidP="00BA1A2A">
                      <w:r>
                        <w:t>Rectangular</w:t>
                      </w:r>
                    </w:p>
                  </w:txbxContent>
                </v:textbox>
              </v:shape>
            </w:pict>
          </mc:Fallback>
        </mc:AlternateContent>
      </w:r>
      <w:r w:rsidR="00BA1A2A">
        <w:br w:type="page"/>
      </w:r>
    </w:p>
    <w:p w14:paraId="5C3BF724" w14:textId="3BD68659" w:rsidR="00BA1A2A" w:rsidRDefault="00BA1A2A" w:rsidP="00BA1A2A">
      <w:pPr>
        <w:pStyle w:val="Caption"/>
        <w:jc w:val="center"/>
      </w:pPr>
      <w:bookmarkStart w:id="1292" w:name="_Ref13628689"/>
      <w:bookmarkStart w:id="1293" w:name="_Toc13270405"/>
      <w:bookmarkStart w:id="1294" w:name="_Toc13270845"/>
      <w:bookmarkStart w:id="1295" w:name="_Toc13455291"/>
      <w:bookmarkStart w:id="1296" w:name="_Ref13730384"/>
      <w:bookmarkStart w:id="1297" w:name="_Toc27007727"/>
      <w:bookmarkStart w:id="1298" w:name="_Toc27378477"/>
      <w:bookmarkStart w:id="1299" w:name="_Toc27479909"/>
      <w:r>
        <w:lastRenderedPageBreak/>
        <w:t xml:space="preserve">Figure </w:t>
      </w:r>
      <w:r>
        <w:fldChar w:fldCharType="begin"/>
      </w:r>
      <w:r>
        <w:instrText xml:space="preserve"> STYLEREF 1 \s </w:instrText>
      </w:r>
      <w:r>
        <w:fldChar w:fldCharType="separate"/>
      </w:r>
      <w:r w:rsidR="005712BC">
        <w:rPr>
          <w:noProof/>
        </w:rPr>
        <w:t>4</w:t>
      </w:r>
      <w:r>
        <w:rPr>
          <w:noProof/>
        </w:rPr>
        <w:fldChar w:fldCharType="end"/>
      </w:r>
      <w:r>
        <w:noBreakHyphen/>
      </w:r>
      <w:r>
        <w:fldChar w:fldCharType="begin"/>
      </w:r>
      <w:r>
        <w:instrText xml:space="preserve"> SEQ Figure \* ARABIC \s 1 </w:instrText>
      </w:r>
      <w:r>
        <w:fldChar w:fldCharType="separate"/>
      </w:r>
      <w:r w:rsidR="005712BC">
        <w:rPr>
          <w:noProof/>
        </w:rPr>
        <w:t>2</w:t>
      </w:r>
      <w:r>
        <w:rPr>
          <w:noProof/>
        </w:rPr>
        <w:fldChar w:fldCharType="end"/>
      </w:r>
      <w:bookmarkEnd w:id="1292"/>
      <w:r w:rsidR="00000000">
        <w:rPr>
          <w:noProof/>
        </w:rPr>
        <w:object w:dxaOrig="1440" w:dyaOrig="1440" w14:anchorId="1468EBBD">
          <v:shape id="_x0000_s2109" type="#_x0000_t75" style="position:absolute;left:0;text-align:left;margin-left:105.55pt;margin-top:524.25pt;width:239pt;height:47pt;z-index:251680256;mso-position-horizontal-relative:text;mso-position-vertical-relative:text" o:preferrelative="f" o:allowincell="f">
            <v:imagedata r:id="rId46" o:title=""/>
          </v:shape>
          <o:OLEObject Type="Embed" ProgID="Equation" ShapeID="_x0000_s2109" DrawAspect="Content" ObjectID="_1774705535" r:id="rId47"/>
        </w:object>
      </w:r>
      <w:r w:rsidR="00370320">
        <w:rPr>
          <w:noProof/>
        </w:rPr>
        <mc:AlternateContent>
          <mc:Choice Requires="wps">
            <w:drawing>
              <wp:anchor distT="0" distB="0" distL="114300" distR="114300" simplePos="0" relativeHeight="251660800" behindDoc="0" locked="0" layoutInCell="0" allowOverlap="1" wp14:anchorId="18285F25" wp14:editId="3BCF7088">
                <wp:simplePos x="0" y="0"/>
                <wp:positionH relativeFrom="column">
                  <wp:posOffset>4145280</wp:posOffset>
                </wp:positionH>
                <wp:positionV relativeFrom="paragraph">
                  <wp:posOffset>2518410</wp:posOffset>
                </wp:positionV>
                <wp:extent cx="17145" cy="7620"/>
                <wp:effectExtent l="0" t="0" r="0" b="0"/>
                <wp:wrapNone/>
                <wp:docPr id="918035537" name="Line 10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 cy="762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06A9FB" id="Line 1066"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6.4pt,198.3pt" to="327.75pt,19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w97tAEAAEkDAAAOAAAAZHJzL2Uyb0RvYy54bWysU8tu2zAQvBfoPxC817KMOmkFyzk4dS9p&#10;ayDpB6z5kIhQXIJLW/Lfl2RsJ2hvRXQglvsYzs6uVnfTYNlRBTLoWl7P5pwpJ1Aa17X899P20xfO&#10;KIKTYNGplp8U8bv1xw+r0TdqgT1aqQJLII6a0be8j9E3VUWiVwPQDL1yKagxDBDTNXSVDDAm9MFW&#10;i/n8phoxSB9QKKLkvX8J8nXB11qJ+EtrUpHZlidusZyhnPt8VusVNF0A3xtxpgH/wWIA49KjV6h7&#10;iMAOwfwDNRgRkFDHmcChQq2NUKWH1E09/6ubxx68Kr0kcchfZaL3gxU/jxu3C5m6mNyjf0DxTMzh&#10;pgfXqULg6eTT4OosVTV6aq4l+UJ+F9h+/IEy5cAhYlFh0mHIkKk/NhWxT1ex1RSZSM76tv685Eyk&#10;yO3NokyiguZS6QPF7woHlo2WW+OyENDA8YFiZgLNJSW7HW6NtWWY1rGx5V+Xi2UpILRG5mBOo9Dt&#10;NzawI6R12JavtJUib9MCHpwsYL0C+e1sRzD2xU6PW3dWIwuQt42aPcrTLlxUSvMqLM+7lRfi7b1U&#10;v/4B6z8AAAD//wMAUEsDBBQABgAIAAAAIQC5ib2E4AAAAAsBAAAPAAAAZHJzL2Rvd25yZXYueG1s&#10;TI/NTsMwEITvSLyDtUjcqEOrmDaNU7VI3BCoBfXsxksc1T8hdtPA07M9lePOzs58W65GZ9mAfWyD&#10;l/A4yYChr4NufSPh8+PlYQ4sJuW1ssGjhB+MsKpub0pV6HD2Wxx2qWEU4mOhJJiUuoLzWBt0Kk5C&#10;h552X6F3KtHYN1z36kzhzvJplgnuVOupwagOnw3Wx93JEcZx9vY+mP36dautje33uNj8bqS8vxvX&#10;S2AJx3Q1wwWfbqAipkM4eR2ZlSDyKaEnCbOFEMDIIfI8B3a4KE9z4FXJ//9Q/QEAAP//AwBQSwEC&#10;LQAUAAYACAAAACEAtoM4kv4AAADhAQAAEwAAAAAAAAAAAAAAAAAAAAAAW0NvbnRlbnRfVHlwZXNd&#10;LnhtbFBLAQItABQABgAIAAAAIQA4/SH/1gAAAJQBAAALAAAAAAAAAAAAAAAAAC8BAABfcmVscy8u&#10;cmVsc1BLAQItABQABgAIAAAAIQCpsw97tAEAAEkDAAAOAAAAAAAAAAAAAAAAAC4CAABkcnMvZTJv&#10;RG9jLnhtbFBLAQItABQABgAIAAAAIQC5ib2E4AAAAAsBAAAPAAAAAAAAAAAAAAAAAA4EAABkcnMv&#10;ZG93bnJldi54bWxQSwUGAAAAAAQABADzAAAAGwUAAAAA&#10;" o:allowincell="f" strokecolor="white"/>
            </w:pict>
          </mc:Fallback>
        </mc:AlternateContent>
      </w:r>
      <w:r w:rsidR="00370320">
        <w:rPr>
          <w:noProof/>
        </w:rPr>
        <mc:AlternateContent>
          <mc:Choice Requires="wps">
            <w:drawing>
              <wp:anchor distT="0" distB="0" distL="114300" distR="114300" simplePos="0" relativeHeight="251659776" behindDoc="0" locked="0" layoutInCell="0" allowOverlap="1" wp14:anchorId="5FD6CBBB" wp14:editId="36C5EF7B">
                <wp:simplePos x="0" y="0"/>
                <wp:positionH relativeFrom="column">
                  <wp:posOffset>4114800</wp:posOffset>
                </wp:positionH>
                <wp:positionV relativeFrom="paragraph">
                  <wp:posOffset>2468880</wp:posOffset>
                </wp:positionV>
                <wp:extent cx="7620" cy="24765"/>
                <wp:effectExtent l="0" t="0" r="0" b="0"/>
                <wp:wrapNone/>
                <wp:docPr id="649871249" name="Line 10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 cy="24765"/>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47BDFE" id="Line 1065"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194.4pt" to="324.6pt,19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SD6swEAAEkDAAAOAAAAZHJzL2Uyb0RvYy54bWysU01v2zAMvQ/ofxB0b5wYS7oacXpIl126&#10;LUDbH8BIsi1MFgVRiZ1/P0l1sm67DfNBkPjx+PhIrx/G3rCT8qTR1nwxm3OmrECpbVvz15fd7SfO&#10;KICVYNCqmp8V8YfNzYf14CpVYodGKs8iiKVqcDXvQnBVUZDoVA80Q6dsdDboewjx6dtCehgiem+K&#10;cj5fFQN66TwKRRStj29Ovsn4TaNE+N40pAIzNY/cQj59Pg/pLDZrqFoPrtNiogH/wKIHbWPRK9Qj&#10;BGBHr/+C6rXwSNiEmcC+wKbRQuUeYjeL+R/dPHfgVO4likPuKhP9P1jx7bS1e5+oi9E+uycUP4hZ&#10;3HZgW5UJvJxdHNwiSVUMjqprSnqQ23t2GL6ijDFwDJhVGBvfJ8jYHxuz2Oer2GoMTETj3aqMAxHR&#10;UX68Wy0zPFSXTOcpfFHYs3SpudE2CQEVnJ4oJCZQXUKS2eJOG5OHaSwban6/LJc5gdBomZwpjHx7&#10;2BrPThDXYZe/qe5vYR6PVmawToH8PN0DaPN2j8WNndRIAqRto+qA8rz3F5XivDLLabfSQrx/5+xf&#10;f8DmJwAAAP//AwBQSwMEFAAGAAgAAAAhAKkn6H3gAAAACwEAAA8AAABkcnMvZG93bnJldi54bWxM&#10;j0FPwzAMhe9I/IfISNxYSjeVtjSdNiRuCLSBOGeNaaslTmmyrvDrMSc42n7v+XvVenZWTDiG3pOC&#10;20UCAqnxpqdWwdvr400OIkRNRltPqOALA6zry4tKl8afaYfTPraCQyiUWkEX41BKGZoOnQ4LPyDx&#10;7cOPTkcex1aaUZ853FmZJkkmne6JP3R6wIcOm+P+5BjjuHx+mbr3zdPOWBv6z7nYfm+Vur6aN/cg&#10;Is7xTwy/+OyBmpkO/kQmCKsgW+XcJSpY5jl3YEW2KlIQB94U6R3IupL/O9Q/AAAA//8DAFBLAQIt&#10;ABQABgAIAAAAIQC2gziS/gAAAOEBAAATAAAAAAAAAAAAAAAAAAAAAABbQ29udGVudF9UeXBlc10u&#10;eG1sUEsBAi0AFAAGAAgAAAAhADj9If/WAAAAlAEAAAsAAAAAAAAAAAAAAAAALwEAAF9yZWxzLy5y&#10;ZWxzUEsBAi0AFAAGAAgAAAAhAJAxIPqzAQAASQMAAA4AAAAAAAAAAAAAAAAALgIAAGRycy9lMm9E&#10;b2MueG1sUEsBAi0AFAAGAAgAAAAhAKkn6H3gAAAACwEAAA8AAAAAAAAAAAAAAAAADQQAAGRycy9k&#10;b3ducmV2LnhtbFBLBQYAAAAABAAEAPMAAAAaBQAAAAA=&#10;" o:allowincell="f" strokecolor="white"/>
            </w:pict>
          </mc:Fallback>
        </mc:AlternateContent>
      </w:r>
      <w:r>
        <w:t>: Rod Element Geometry, Coordinate System and Forces</w:t>
      </w:r>
      <w:bookmarkEnd w:id="1293"/>
      <w:bookmarkEnd w:id="1294"/>
      <w:bookmarkEnd w:id="1295"/>
      <w:bookmarkEnd w:id="1296"/>
      <w:bookmarkEnd w:id="1297"/>
      <w:bookmarkEnd w:id="1298"/>
      <w:bookmarkEnd w:id="1299"/>
    </w:p>
    <w:p w14:paraId="038501DD" w14:textId="6D650EEB" w:rsidR="00BA1A2A" w:rsidRDefault="00370320" w:rsidP="00BA1A2A">
      <w:r>
        <w:rPr>
          <w:noProof/>
        </w:rPr>
        <mc:AlternateContent>
          <mc:Choice Requires="wps">
            <w:drawing>
              <wp:anchor distT="0" distB="0" distL="114300" distR="114300" simplePos="0" relativeHeight="251679232" behindDoc="0" locked="0" layoutInCell="1" allowOverlap="1" wp14:anchorId="4E52B51A" wp14:editId="76170D45">
                <wp:simplePos x="0" y="0"/>
                <wp:positionH relativeFrom="column">
                  <wp:posOffset>3671570</wp:posOffset>
                </wp:positionH>
                <wp:positionV relativeFrom="paragraph">
                  <wp:posOffset>2014855</wp:posOffset>
                </wp:positionV>
                <wp:extent cx="400050" cy="323850"/>
                <wp:effectExtent l="0" t="0" r="0" b="0"/>
                <wp:wrapNone/>
                <wp:docPr id="1685383286" name="Text Box 10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4917FF" w14:textId="77777777" w:rsidR="003C3563" w:rsidRDefault="003C3563" w:rsidP="00BA1A2A">
                            <w:r>
                              <w:t>G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52B51A" id="Text Box 1084" o:spid="_x0000_s1064" type="#_x0000_t202" style="position:absolute;left:0;text-align:left;margin-left:289.1pt;margin-top:158.65pt;width:31.5pt;height:25.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2sS4wEAAKkDAAAOAAAAZHJzL2Uyb0RvYy54bWysU9tu2zAMfR+wfxD0vthx060z4hRdiw4D&#10;ugvQ7QNkWY6F2aJGKrGzrx8lp2m2vQ17EShSPuQ5PF5fT0Mv9gbJgqvkcpFLYZyGxrptJb99vX91&#10;JQUF5RrVgzOVPBiS15uXL9ajL00BHfSNQcEgjsrRV7ILwZdZRrozg6IFeOO42AIOKvAVt1mDamT0&#10;oc+KPH+djYCNR9CGiLN3c1FuEn7bGh0+ty2ZIPpK8mwhnZjOOp7ZZq3KLSrfWX0cQ/3DFIOyjpue&#10;oO5UUGKH9i+owWoEgjYsNAwZtK3VJnFgNsv8DzaPnfImcWFxyJ9kov8Hqz/tH/0XFGF6BxMvMJEg&#10;/wD6OwkHt51yW3ODCGNnVMONl1GybPRUHj+NUlNJEaQeP0LDS1a7AAloanGIqjBPwei8gMNJdDMF&#10;oTm5yvP8kiuaSxfFxRXHsYMqnz72SOG9gUHEoJLIO03gav9AYX769CT2cnBv+z7ttXe/JRgzZtLw&#10;cd558jDVk7ANM8uL2DmyqaE5MB+E2S/sbw46wJ9SjOyVStKPnUIjRf/BsSZvl6tVNFe6rC7fFHzB&#10;80p9XlFOM1QlgxRzeBtmQ+482m3HneYtOLhhHVubOD5PdSTAfkgqHb0bDXd+T6+e/7DNLwAAAP//&#10;AwBQSwMEFAAGAAgAAAAhAG48Lf7fAAAACwEAAA8AAABkcnMvZG93bnJldi54bWxMj01PwzAMhu9I&#10;/IfISNxY0nXrSmk6IRBX0MaHxC1rvLaicaomW8u/x5zg6NePXj8ut7PrxRnH0HnSkCwUCKTa244a&#10;DW+vTzc5iBANWdN7Qg3fGGBbXV6UprB+oh2e97ERXEKhMBraGIdCylC36ExY+AGJd0c/OhN5HBtp&#10;RzNxuevlUqlMOtMRX2jNgA8t1l/7k9Pw/nz8/Fipl+bRrYfJz0qSu5VaX1/N93cgIs7xD4ZffVaH&#10;ip0O/kQ2iF7DepMvGdWQJpsUBBPZKuHkwEmWpyCrUv7/ofoBAAD//wMAUEsBAi0AFAAGAAgAAAAh&#10;ALaDOJL+AAAA4QEAABMAAAAAAAAAAAAAAAAAAAAAAFtDb250ZW50X1R5cGVzXS54bWxQSwECLQAU&#10;AAYACAAAACEAOP0h/9YAAACUAQAACwAAAAAAAAAAAAAAAAAvAQAAX3JlbHMvLnJlbHNQSwECLQAU&#10;AAYACAAAACEA/79rEuMBAACpAwAADgAAAAAAAAAAAAAAAAAuAgAAZHJzL2Uyb0RvYy54bWxQSwEC&#10;LQAUAAYACAAAACEAbjwt/t8AAAALAQAADwAAAAAAAAAAAAAAAAA9BAAAZHJzL2Rvd25yZXYueG1s&#10;UEsFBgAAAAAEAAQA8wAAAEkFAAAAAA==&#10;" filled="f" stroked="f">
                <v:textbox>
                  <w:txbxContent>
                    <w:p w14:paraId="284917FF" w14:textId="77777777" w:rsidR="003C3563" w:rsidRDefault="003C3563" w:rsidP="00BA1A2A">
                      <w:r>
                        <w:t>G2</w:t>
                      </w:r>
                    </w:p>
                  </w:txbxContent>
                </v:textbox>
              </v:shape>
            </w:pict>
          </mc:Fallback>
        </mc:AlternateContent>
      </w:r>
      <w:r>
        <w:rPr>
          <w:noProof/>
        </w:rPr>
        <mc:AlternateContent>
          <mc:Choice Requires="wps">
            <w:drawing>
              <wp:anchor distT="0" distB="0" distL="114300" distR="114300" simplePos="0" relativeHeight="251678208" behindDoc="0" locked="0" layoutInCell="1" allowOverlap="1" wp14:anchorId="55FA7D10" wp14:editId="3D48F306">
                <wp:simplePos x="0" y="0"/>
                <wp:positionH relativeFrom="column">
                  <wp:posOffset>518795</wp:posOffset>
                </wp:positionH>
                <wp:positionV relativeFrom="paragraph">
                  <wp:posOffset>3843655</wp:posOffset>
                </wp:positionV>
                <wp:extent cx="428625" cy="333375"/>
                <wp:effectExtent l="0" t="0" r="0" b="0"/>
                <wp:wrapNone/>
                <wp:docPr id="1558524684" name="Text Box 10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110883" w14:textId="77777777" w:rsidR="003C3563" w:rsidRDefault="003C3563" w:rsidP="00BA1A2A">
                            <w:r>
                              <w:t>G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FA7D10" id="Text Box 1083" o:spid="_x0000_s1065" type="#_x0000_t202" style="position:absolute;left:0;text-align:left;margin-left:40.85pt;margin-top:302.65pt;width:33.75pt;height:26.2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AXrD5QEAAKkDAAAOAAAAZHJzL2Uyb0RvYy54bWysU8tu2zAQvBfoPxC815IVO0kFy0GaIEWB&#10;9AGk/QCKIiWiEpdd0pbcr++Schy3vRXVgeByydmd2dHmZhp6tlfoDdiKLxc5Z8pKaIxtK/7t68Ob&#10;a858ELYRPVhV8YPy/Gb7+tVmdKUqoIO+UcgIxPpydBXvQnBllnnZqUH4BThlKakBBxEoxDZrUIyE&#10;PvRZkeeX2QjYOASpvKfT+znJtwlfayXDZ629CqyvOPUW0oppreOabTeibFG4zshjG+IfuhiEsVT0&#10;BHUvgmA7NH9BDUYieNBhIWHIQGsjVeJAbJb5H2yeOuFU4kLieHeSyf8/WPlp/+S+IAvTO5hogImE&#10;d48gv3tm4a4TtlW3iDB2SjRUeBkly0bny+PTKLUvfQSpx4/Q0JDFLkACmjQOURXiyQidBnA4ia6m&#10;wCQdrorry2LNmaTUBX1X61RBlM+PHfrwXsHA4qbiSDNN4GL/6ENsRpTPV2ItCw+m79Nce/vbAV2M&#10;J6n52O/ceZjqiZmGmOUXsXJkU0NzID4Is1/I37TpAH9yNpJXKu5/7AQqzvoPljR5u1ytorlSsFpf&#10;FRTgeaY+zwgrCarigbN5exdmQ+4cmrajSvMULNySjtokji9dHQmQHxL1o3ej4c7jdOvlD9v+AgAA&#10;//8DAFBLAwQUAAYACAAAACEACBZhQN8AAAAKAQAADwAAAGRycy9kb3ducmV2LnhtbEyPy07DMBBF&#10;90j8gzVI7KjdR9o0ZFJVRWxBlIfEzo2nSdR4HMVuE/4edwXLmTm6c26+GW0rLtT7xjHCdKJAEJfO&#10;NFwhfLw/P6QgfNBsdOuYEH7Iw6a4vcl1ZtzAb3TZh0rEEPaZRqhD6DIpfVmT1X7iOuJ4O7re6hDH&#10;vpKm10MMt62cKbWUVjccP9S6o11N5Wl/tgifL8fvr4V6rZ5s0g1uVJLtWiLe343bRxCBxvAHw1U/&#10;qkMRnQ7uzMaLFiGdriKJsFTJHMQVWKxnIA5xk6xSkEUu/1cofgEAAP//AwBQSwECLQAUAAYACAAA&#10;ACEAtoM4kv4AAADhAQAAEwAAAAAAAAAAAAAAAAAAAAAAW0NvbnRlbnRfVHlwZXNdLnhtbFBLAQIt&#10;ABQABgAIAAAAIQA4/SH/1gAAAJQBAAALAAAAAAAAAAAAAAAAAC8BAABfcmVscy8ucmVsc1BLAQIt&#10;ABQABgAIAAAAIQD9AXrD5QEAAKkDAAAOAAAAAAAAAAAAAAAAAC4CAABkcnMvZTJvRG9jLnhtbFBL&#10;AQItABQABgAIAAAAIQAIFmFA3wAAAAoBAAAPAAAAAAAAAAAAAAAAAD8EAABkcnMvZG93bnJldi54&#10;bWxQSwUGAAAAAAQABADzAAAASwUAAAAA&#10;" filled="f" stroked="f">
                <v:textbox>
                  <w:txbxContent>
                    <w:p w14:paraId="50110883" w14:textId="77777777" w:rsidR="003C3563" w:rsidRDefault="003C3563" w:rsidP="00BA1A2A">
                      <w:r>
                        <w:t>G1</w:t>
                      </w:r>
                    </w:p>
                  </w:txbxContent>
                </v:textbox>
              </v:shape>
            </w:pict>
          </mc:Fallback>
        </mc:AlternateContent>
      </w:r>
      <w:r w:rsidR="00000000">
        <w:rPr>
          <w:noProof/>
        </w:rPr>
        <w:object w:dxaOrig="1440" w:dyaOrig="1440" w14:anchorId="059CA7C2">
          <v:shape id="_x0000_s2106" type="#_x0000_t75" style="position:absolute;left:0;text-align:left;margin-left:1.65pt;margin-top:370.1pt;width:13.95pt;height:15pt;z-index:251677184;mso-position-horizontal-relative:text;mso-position-vertical-relative:text" o:preferrelative="f">
            <v:imagedata r:id="rId48" o:title=""/>
          </v:shape>
          <o:OLEObject Type="Embed" ProgID="Equation" ShapeID="_x0000_s2106" DrawAspect="Content" ObjectID="_1774705536" r:id="rId49"/>
        </w:object>
      </w:r>
      <w:r w:rsidR="00000000">
        <w:rPr>
          <w:noProof/>
        </w:rPr>
        <w:object w:dxaOrig="1440" w:dyaOrig="1440" w14:anchorId="65DC61E4">
          <v:shape id="_x0000_s2105" type="#_x0000_t75" style="position:absolute;left:0;text-align:left;margin-left:50.4pt;margin-top:346.1pt;width:12pt;height:15pt;z-index:251676160;mso-position-horizontal-relative:text;mso-position-vertical-relative:text" o:preferrelative="f">
            <v:imagedata r:id="rId50" o:title=""/>
          </v:shape>
          <o:OLEObject Type="Embed" ProgID="Equation" ShapeID="_x0000_s2105" DrawAspect="Content" ObjectID="_1774705537" r:id="rId51"/>
        </w:object>
      </w:r>
      <w:r>
        <w:rPr>
          <w:noProof/>
        </w:rPr>
        <mc:AlternateContent>
          <mc:Choice Requires="wps">
            <w:drawing>
              <wp:anchor distT="0" distB="0" distL="114300" distR="114300" simplePos="0" relativeHeight="251675136" behindDoc="0" locked="0" layoutInCell="1" allowOverlap="1" wp14:anchorId="52A44C4E" wp14:editId="1DFF69A5">
                <wp:simplePos x="0" y="0"/>
                <wp:positionH relativeFrom="column">
                  <wp:posOffset>4017010</wp:posOffset>
                </wp:positionH>
                <wp:positionV relativeFrom="paragraph">
                  <wp:posOffset>2221230</wp:posOffset>
                </wp:positionV>
                <wp:extent cx="133350" cy="123825"/>
                <wp:effectExtent l="0" t="0" r="0" b="0"/>
                <wp:wrapNone/>
                <wp:docPr id="1812535840" name="Oval 10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 cy="12382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3101567" id="Oval 1080" o:spid="_x0000_s1026" style="position:absolute;margin-left:316.3pt;margin-top:174.9pt;width:10.5pt;height:9.7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F10AQIAAAsEAAAOAAAAZHJzL2Uyb0RvYy54bWysU9uOEzEMfUfiH6K80+n0ArujTlerLkVI&#10;y0Va+AA3k+lEZOLgpJ0uX4+TdrsVIB4QeYjsODk+PnYWN4feir2mYNDVshyNpdBOYWPctpZfv6xf&#10;XUkRIrgGLDpdy0cd5M3y5YvF4Cs9wQ5to0kwiAvV4GvZxeirogiq0z2EEXrtONgi9RDZpW3REAyM&#10;3ttiMh6/LgakxhMqHQKf3h2Dcpnx21ar+Kltg47C1pK5xbxT3jdpL5YLqLYEvjPqRAP+gUUPxnHS&#10;M9QdRBA7Mr9B9UYRBmzjSGFfYNsapXMNXE05/qWahw68zrWwOMGfZQr/D1Z93D/4z5SoB3+P6lsQ&#10;DlcduK2+JcKh09BwujIJVQw+VOcHyQn8VGyGD9hwa2EXMWtwaKlPgFydOGSpH89S60MUig/L6XQ6&#10;54YoDpWT6dVknjNA9fTYU4jvNPYiGbXU1hofkhhQwf4+xMQHqqdbmT9a06yNtdmh7WZlSeyBG7/O&#10;65QgXF6zTgy1vJ5z+r9DjPP6EwThzjV5jJJWb092BGOPNrO07iRe0iuNZqg22DyydoTHieQfxEaH&#10;9EOKgaexluH7DkhLYd871v+6nM3S+GZnNn8zYYcuI5vLCDjFULWMUhzNVTyO/M6T2XacqczlOrzl&#10;nrUmi/nM6kSWJy5rfPodaaQv/Xzr+Q8vfwIAAP//AwBQSwMEFAAGAAgAAAAhAANRDvXeAAAACwEA&#10;AA8AAABkcnMvZG93bnJldi54bWxMjz1PwzAQhnck/oN1SGzUaU2sNsSpKiokGBgIdHeTaxI1Pkex&#10;m4Z/zzHBeO89ej/y7ex6MeEYOk8GlosEBFLl644aA1+fLw9rECFaqm3vCQ18Y4BtcXuT26z2V/rA&#10;qYyNYBMKmTXQxjhkUoaqRWfDwg9I/Dv50dnI59jIerRXNne9XCWJls52xAmtHfC5xepcXpyBfbMr&#10;9SRVTNVp/xrT8+H9TS2Nub+bd08gIs7xD4bf+lwdCu509Beqg+gNaLXSjBpQjxvewIROFStHVvRG&#10;gSxy+X9D8QMAAP//AwBQSwECLQAUAAYACAAAACEAtoM4kv4AAADhAQAAEwAAAAAAAAAAAAAAAAAA&#10;AAAAW0NvbnRlbnRfVHlwZXNdLnhtbFBLAQItABQABgAIAAAAIQA4/SH/1gAAAJQBAAALAAAAAAAA&#10;AAAAAAAAAC8BAABfcmVscy8ucmVsc1BLAQItABQABgAIAAAAIQCkKF10AQIAAAsEAAAOAAAAAAAA&#10;AAAAAAAAAC4CAABkcnMvZTJvRG9jLnhtbFBLAQItABQABgAIAAAAIQADUQ713gAAAAsBAAAPAAAA&#10;AAAAAAAAAAAAAFsEAABkcnMvZG93bnJldi54bWxQSwUGAAAAAAQABADzAAAAZgUAAAAA&#10;"/>
            </w:pict>
          </mc:Fallback>
        </mc:AlternateContent>
      </w:r>
      <w:r>
        <w:rPr>
          <w:noProof/>
        </w:rPr>
        <mc:AlternateContent>
          <mc:Choice Requires="wps">
            <w:drawing>
              <wp:anchor distT="0" distB="0" distL="114300" distR="114300" simplePos="0" relativeHeight="251674112" behindDoc="0" locked="0" layoutInCell="1" allowOverlap="1" wp14:anchorId="04103C6F" wp14:editId="73A83955">
                <wp:simplePos x="0" y="0"/>
                <wp:positionH relativeFrom="column">
                  <wp:posOffset>760730</wp:posOffset>
                </wp:positionH>
                <wp:positionV relativeFrom="paragraph">
                  <wp:posOffset>2228850</wp:posOffset>
                </wp:positionV>
                <wp:extent cx="3290570" cy="1904365"/>
                <wp:effectExtent l="0" t="0" r="0" b="0"/>
                <wp:wrapNone/>
                <wp:docPr id="936127521" name="Line 10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90570" cy="19043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B4C2A1" id="Line 1079" o:spid="_x0000_s1026" style="position:absolute;flip:y;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9pt,175.5pt" to="319pt,32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HwNvAEAAFgDAAAOAAAAZHJzL2Uyb0RvYy54bWysU01v2zAMvQ/YfxB0X+ykS7cYcXpI1126&#10;LUDb3Rl92MJkURCVOPn3k1Qv3brbMB8EUSQfHx/p9c1psOyoAhl0LZ/Pas6UEyiN61r+9Hj37iNn&#10;FMFJsOhUy8+K+M3m7Zv16Bu1wB6tVIElEEfN6Fvex+ibqiLRqwFohl655NQYBojJDF0lA4wJfbDV&#10;oq6vqxGD9AGFIkqvt89Ovin4WisRv2lNKjLb8sQtljOUc5/ParOGpgvgeyMmGvAPLAYwLhW9QN1C&#10;BHYI5i+owYiAhDrOBA4Vam2EKj2kbub1q24eevCq9JLEIX+Rif4frPh63LpdyNTFyT34exQ/iDnc&#10;9uA6VQg8nn0a3DxLVY2emktKNsjvAtuPX1CmGDhELCqcdBiYtsZ/z4kZPHXKTkX280V2dYpMpMer&#10;xapefkjTEck3X9Xvr66XpRo0GSin+0Dxs8KB5UvLrXFZF2jgeE8xE3sJyc8O74y1ZbbWsbHlq+Vi&#10;WRIIrZHZmcModPutDewIeTvKN9X9IyzgwckC1iuQn6Z7BGOf76m4dZM4WY+8fNTsUZ534ZdoaXyF&#10;5bRqeT9+t0v2yw+x+QkAAP//AwBQSwMEFAAGAAgAAAAhAEjrEdDeAAAACwEAAA8AAABkcnMvZG93&#10;bnJldi54bWxMj8FOwzAQRO9I/IO1SNyonUatmhCnqhBwQUKiBM5OvCQR8TqK3TT8PcuJ3ma0o9k3&#10;xX5xg5hxCr0nDclKgUBqvO2p1VC9P93tQIRoyJrBE2r4wQD78vqqMLn1Z3rD+RhbwSUUcqOhi3HM&#10;pQxNh86ElR+R+PblJ2ci26mVdjJnLneDXCu1lc70xB86M+JDh8338eQ0HD5fHtPXuXZ+sFlbfVhX&#10;qee11rc3y+EeRMQl/ofhD5/RoWSm2p/IBjGwTzJGjxrSTcKjOLFNdyxqFhuVgSwLebmh/AUAAP//&#10;AwBQSwECLQAUAAYACAAAACEAtoM4kv4AAADhAQAAEwAAAAAAAAAAAAAAAAAAAAAAW0NvbnRlbnRf&#10;VHlwZXNdLnhtbFBLAQItABQABgAIAAAAIQA4/SH/1gAAAJQBAAALAAAAAAAAAAAAAAAAAC8BAABf&#10;cmVscy8ucmVsc1BLAQItABQABgAIAAAAIQBtAHwNvAEAAFgDAAAOAAAAAAAAAAAAAAAAAC4CAABk&#10;cnMvZTJvRG9jLnhtbFBLAQItABQABgAIAAAAIQBI6xHQ3gAAAAsBAAAPAAAAAAAAAAAAAAAAABYE&#10;AABkcnMvZG93bnJldi54bWxQSwUGAAAAAAQABADzAAAAIQUAAAAA&#10;"/>
            </w:pict>
          </mc:Fallback>
        </mc:AlternateContent>
      </w:r>
      <w:r>
        <w:rPr>
          <w:noProof/>
        </w:rPr>
        <mc:AlternateContent>
          <mc:Choice Requires="wps">
            <w:drawing>
              <wp:anchor distT="0" distB="0" distL="114300" distR="114300" simplePos="0" relativeHeight="251673088" behindDoc="0" locked="0" layoutInCell="1" allowOverlap="1" wp14:anchorId="7DEB179B" wp14:editId="7238C021">
                <wp:simplePos x="0" y="0"/>
                <wp:positionH relativeFrom="column">
                  <wp:posOffset>719455</wp:posOffset>
                </wp:positionH>
                <wp:positionV relativeFrom="paragraph">
                  <wp:posOffset>4130040</wp:posOffset>
                </wp:positionV>
                <wp:extent cx="133350" cy="123825"/>
                <wp:effectExtent l="0" t="0" r="0" b="0"/>
                <wp:wrapNone/>
                <wp:docPr id="1096330779" name="Oval 10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 cy="12382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3CDD4F9" id="Oval 1078" o:spid="_x0000_s1026" style="position:absolute;margin-left:56.65pt;margin-top:325.2pt;width:10.5pt;height:9.7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oq/gEAAOIDAAAOAAAAZHJzL2Uyb0RvYy54bWysU9tu2zAMfR+wfxD0vjjOZWuNOEWRrsOA&#10;7gJ0+wBGlmNhsqhRSpzu60cpbhpsb8P0IJCidEgeHq1ujr0VB03BoKtlOZlKoZ3CxrhdLb9/u39z&#10;JUWI4Bqw6HQtn3SQN+vXr1aDr/QMO7SNJsEgLlSDr2UXo6+KIqhO9xAm6LXjYIvUQ2SXdkVDMDB6&#10;b4vZdPq2GJAaT6h0CHx6dwrKdcZvW63il7YNOgpbS64t5p3yvk17sV5BtSPwnVFjGfAPVfRgHCc9&#10;Q91BBLEn8xdUbxRhwDZOFPYFtq1ROvfA3ZTTP7p57MDr3AuTE/yZpvD/YNXnw6P/Sqn04B9Q/QjC&#10;4aYDt9O3RDh0GhpOVyaiisGH6vwgOYGfiu3wCRseLewjZg6OLfUJkLsTx0z105lqfYxC8WE5n8+X&#10;PBDFoXI2v5otcwaonh97CvGDxl4ko5baWuNDIgMqODyEmOqB6vlWOnZ4b6zNA7VODLW8XjJq7gyt&#10;aVIwO7TbbiyJAyRJ5DWmDpfXCPeuyWCJgvejHcHYk83JrRs5STQkxYVqi80TU0J4Ehp/DDY6pF9S&#10;DCyyWoafeyAthf3omNbrcrFIqszOYvluxg5dRraXEXCKoWoZpTiZm3hS8t6T2XWcqcztOrzlUbQm&#10;c/RS1VgsCylTN4o+KfXSz7devub6NwAAAP//AwBQSwMEFAAGAAgAAAAhALWskXXeAAAACwEAAA8A&#10;AABkcnMvZG93bnJldi54bWxMj8FOwzAQRO9I/IO1SFwQdUpCREOcCiFxQ2op/YBNvCShsR1stwl/&#10;3+0JjjP7NDtTrmcziBP50DurYLlIQJBtnO5tq2D/+Xb/BCJEtBoHZ0nBLwVYV9dXJRbaTfaDTrvY&#10;Cg6xoUAFXYxjIWVoOjIYFm4ky7cv5w1Glr6V2uPE4WaQD0mSS4O95Q8djvTaUXPYHY2Cut67Wf74&#10;zfauPXjMvqexfd8qdXszvzyDiDTHPxgu9bk6VNypdkergxhYL9OUUQX5Y5KBuBBpxk7NTr5agaxK&#10;+X9DdQYAAP//AwBQSwECLQAUAAYACAAAACEAtoM4kv4AAADhAQAAEwAAAAAAAAAAAAAAAAAAAAAA&#10;W0NvbnRlbnRfVHlwZXNdLnhtbFBLAQItABQABgAIAAAAIQA4/SH/1gAAAJQBAAALAAAAAAAAAAAA&#10;AAAAAC8BAABfcmVscy8ucmVsc1BLAQItABQABgAIAAAAIQC+yfoq/gEAAOIDAAAOAAAAAAAAAAAA&#10;AAAAAC4CAABkcnMvZTJvRG9jLnhtbFBLAQItABQABgAIAAAAIQC1rJF13gAAAAsBAAAPAAAAAAAA&#10;AAAAAAAAAFgEAABkcnMvZG93bnJldi54bWxQSwUGAAAAAAQABADzAAAAYwUAAAAA&#10;" filled="f"/>
            </w:pict>
          </mc:Fallback>
        </mc:AlternateContent>
      </w:r>
      <w:r>
        <w:rPr>
          <w:noProof/>
        </w:rPr>
        <mc:AlternateContent>
          <mc:Choice Requires="wps">
            <w:drawing>
              <wp:anchor distT="0" distB="0" distL="114300" distR="114300" simplePos="0" relativeHeight="251672064" behindDoc="0" locked="0" layoutInCell="1" allowOverlap="1" wp14:anchorId="3EF598BC" wp14:editId="6124EAE5">
                <wp:simplePos x="0" y="0"/>
                <wp:positionH relativeFrom="column">
                  <wp:posOffset>48895</wp:posOffset>
                </wp:positionH>
                <wp:positionV relativeFrom="paragraph">
                  <wp:posOffset>4531995</wp:posOffset>
                </wp:positionV>
                <wp:extent cx="118745" cy="58420"/>
                <wp:effectExtent l="0" t="0" r="0" b="0"/>
                <wp:wrapNone/>
                <wp:docPr id="901112254" name="Line 10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8745" cy="58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06C4B9" id="Line 1077" o:spid="_x0000_s1026" style="position:absolute;flip:x;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356.85pt" to="13.2pt,36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kDszgEAAHcDAAAOAAAAZHJzL2Uyb0RvYy54bWysU8Fu2zAMvQ/YPwi6L46DZkuNOD2k63bo&#10;tgDtPkCRKFuYJAqSEid/P1EN0mK7DfNBIEXy+fGRWt+dnGVHiMmg73k7m3MGXqIyfuj5z+eHDyvO&#10;UhZeCYseen6GxO8279+tp9DBAke0CiIrID51U+j5mHPomibJEZxIMwzgS1BjdCIXNw6NimIq6M42&#10;i/n8YzNhVCGihJTK7f1LkG8qvtYg8w+tE2Rme1645XrGeu7pbDZr0Q1RhNHICw3xDyycML789Ap1&#10;L7Jgh2j+gnJGRkyo80yia1BrI6H2ULpp53908zSKALWXIk4KV5nS/4OV349bv4tEXZ78U3hE+Ssx&#10;j9tR+AEqgedzKINrSapmCqm7lpCTwi6y/fQNVckRh4xVhZOOjmlrwlcqJPDSKTtV2c9X2eGUmSyX&#10;bbv6dLPkTJbQcnWzqFNpREcoVBtiyl8AHSOj59Z4EkV04viYMrF6TaFrjw/G2jpY69nU89vlYlkL&#10;ElqjKEhpKQ77rY3sKGg16ldbLJG3aREPXlWwEYT6fLGzMLbYLFdtcjRFLQuc/uZAcWahvAayXuhZ&#10;f9GO5KLdTN0e1XkXKUxemW7t47KJtD5v/Zr1+l42vwEAAP//AwBQSwMEFAAGAAgAAAAhAMhid+/f&#10;AAAACAEAAA8AAABkcnMvZG93bnJldi54bWxMj81OwzAQhO9IvIO1SNyok1BaGuJUCIHECZW2qsTN&#10;jZckNF4H220CT89ygtP+zGj222I52k6c0IfWkYJ0koBAqpxpqVaw3Txd3YIIUZPRnSNU8IUBluX5&#10;WaFz4wZ6xdM61oJDKORaQRNjn0sZqgatDhPXI7H27rzVkUdfS+P1wOG2k1mSzKTVLfGFRvf40GB1&#10;WB+tgsVmuHErf9hN0/bz7fvxI/bPL1Gpy4vx/g5ExDH+meEXn9GhZKa9O5IJolMwn7ORS3rNDevZ&#10;bApiz4ssW4AsC/n/gfIHAAD//wMAUEsBAi0AFAAGAAgAAAAhALaDOJL+AAAA4QEAABMAAAAAAAAA&#10;AAAAAAAAAAAAAFtDb250ZW50X1R5cGVzXS54bWxQSwECLQAUAAYACAAAACEAOP0h/9YAAACUAQAA&#10;CwAAAAAAAAAAAAAAAAAvAQAAX3JlbHMvLnJlbHNQSwECLQAUAAYACAAAACEADzZA7M4BAAB3AwAA&#10;DgAAAAAAAAAAAAAAAAAuAgAAZHJzL2Uyb0RvYy54bWxQSwECLQAUAAYACAAAACEAyGJ3798AAAAI&#10;AQAADwAAAAAAAAAAAAAAAAAoBAAAZHJzL2Rvd25yZXYueG1sUEsFBgAAAAAEAAQA8wAAADQFAAAA&#10;AA==&#10;">
                <v:stroke endarrow="block"/>
              </v:line>
            </w:pict>
          </mc:Fallback>
        </mc:AlternateContent>
      </w:r>
      <w:r>
        <w:rPr>
          <w:noProof/>
        </w:rPr>
        <mc:AlternateContent>
          <mc:Choice Requires="wps">
            <w:drawing>
              <wp:anchor distT="0" distB="0" distL="114300" distR="114300" simplePos="0" relativeHeight="251671040" behindDoc="0" locked="0" layoutInCell="1" allowOverlap="1" wp14:anchorId="6EF12ED9" wp14:editId="5D5F01D1">
                <wp:simplePos x="0" y="0"/>
                <wp:positionH relativeFrom="column">
                  <wp:posOffset>158115</wp:posOffset>
                </wp:positionH>
                <wp:positionV relativeFrom="paragraph">
                  <wp:posOffset>4379595</wp:posOffset>
                </wp:positionV>
                <wp:extent cx="285750" cy="158750"/>
                <wp:effectExtent l="0" t="0" r="0" b="0"/>
                <wp:wrapNone/>
                <wp:docPr id="740474505" name="Line 10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5750" cy="1587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5C38C6" id="Line 1076" o:spid="_x0000_s1026" style="position:absolute;flip:x;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5pt,344.85pt" to="34.95pt,35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6K6ywEAAHgDAAAOAAAAZHJzL2Uyb0RvYy54bWysU82OGyEMvlfqOyDuzSSRpk1Hmewh220P&#10;2zbSbh+AgGcGFTACkpm8fTGZTf9uVTkgG9uf7c9mezdZw84QokbX8tViyRk4iUq7vuXfnh/ebDiL&#10;STglDDpo+QUiv9u9frUdfQNrHNAoCCyDuNiMvuVDSr6pqigHsCIu0IPLxg6DFSmroa9UEGNGt6Za&#10;L5dvqxGD8gElxJhf769Gviv4XQcyfe26CImZlufaUrlDuY90V7utaPog/KDlXIb4hyqs0C4nvUHd&#10;iyTYKei/oKyWASN2aSHRVth1WkLpIXezWv7RzdMgPJReMjnR32iK/w9Wfjnv3SFQ6XJyT/4R5ffI&#10;HO4H4XooBTxffB7ciqiqRh+bWwgp0R8CO46fUWUfcUpYWJi6YFlntP9EgQSeO2VTof1yox2mxGR+&#10;XG/qd3UejsymVb0hmXKJhmAo2IeYPgJaRkLLjXbEimjE+TGmq+uLCz07fNDGlMkax8aWv6/XdQmI&#10;aLQiI7nF0B/3JrCzoN0oZ877m1vAk1MFbAChPsxyEtpkmaVCTgo602WAUzYLijMD+TuQdC3PuJk8&#10;4ouWMzZHVJdDIDNpebyl5XkVaX9+1YvXzw+z+wEAAP//AwBQSwMEFAAGAAgAAAAhALMbYJ/gAAAA&#10;CQEAAA8AAABkcnMvZG93bnJldi54bWxMj8FOg0AQhu8mvsNmTLzZhQahIEtjjCaejG2NibctOwKW&#10;nUV2W9CndzzpcWa+/PP95Xq2vTjh6DtHCuJFBAKpdqajRsHL7uFqBcIHTUb3jlDBF3pYV+dnpS6M&#10;m2iDp21oBIeQL7SCNoShkNLXLVrtF25A4tu7G60OPI6NNKOeONz2chlFqbS6I/7Q6gHvWqwP26NV&#10;kO+ma/c8Hl6TuPt8+77/CMPjU1Dq8mK+vQERcA5/MPzqszpU7LR3RzJe9AqWSc6kgnSVZyAYSHNe&#10;7BVkcZKBrEr5v0H1AwAA//8DAFBLAQItABQABgAIAAAAIQC2gziS/gAAAOEBAAATAAAAAAAAAAAA&#10;AAAAAAAAAABbQ29udGVudF9UeXBlc10ueG1sUEsBAi0AFAAGAAgAAAAhADj9If/WAAAAlAEAAAsA&#10;AAAAAAAAAAAAAAAALwEAAF9yZWxzLy5yZWxzUEsBAi0AFAAGAAgAAAAhANRXorrLAQAAeAMAAA4A&#10;AAAAAAAAAAAAAAAALgIAAGRycy9lMm9Eb2MueG1sUEsBAi0AFAAGAAgAAAAhALMbYJ/gAAAACQEA&#10;AA8AAAAAAAAAAAAAAAAAJQQAAGRycy9kb3ducmV2LnhtbFBLBQYAAAAABAAEAPMAAAAyBQAAAAA=&#10;">
                <v:stroke endarrow="block"/>
              </v:line>
            </w:pict>
          </mc:Fallback>
        </mc:AlternateContent>
      </w:r>
      <w:r>
        <w:rPr>
          <w:noProof/>
        </w:rPr>
        <mc:AlternateContent>
          <mc:Choice Requires="wps">
            <w:drawing>
              <wp:anchor distT="0" distB="0" distL="114300" distR="114300" simplePos="0" relativeHeight="251670016" behindDoc="0" locked="0" layoutInCell="1" allowOverlap="1" wp14:anchorId="359F30C5" wp14:editId="0524D5DA">
                <wp:simplePos x="0" y="0"/>
                <wp:positionH relativeFrom="column">
                  <wp:posOffset>506095</wp:posOffset>
                </wp:positionH>
                <wp:positionV relativeFrom="paragraph">
                  <wp:posOffset>4194175</wp:posOffset>
                </wp:positionV>
                <wp:extent cx="285750" cy="158750"/>
                <wp:effectExtent l="0" t="0" r="0" b="0"/>
                <wp:wrapNone/>
                <wp:docPr id="202370705" name="Line 10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5750" cy="1587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3939E9" id="Line 1075" o:spid="_x0000_s1026" style="position:absolute;flip:x;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85pt,330.25pt" to="62.35pt,34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6K6ywEAAHgDAAAOAAAAZHJzL2Uyb0RvYy54bWysU82OGyEMvlfqOyDuzSSRpk1Hmewh220P&#10;2zbSbh+AgGcGFTACkpm8fTGZTf9uVTkgG9uf7c9mezdZw84QokbX8tViyRk4iUq7vuXfnh/ebDiL&#10;STglDDpo+QUiv9u9frUdfQNrHNAoCCyDuNiMvuVDSr6pqigHsCIu0IPLxg6DFSmroa9UEGNGt6Za&#10;L5dvqxGD8gElxJhf769Gviv4XQcyfe26CImZlufaUrlDuY90V7utaPog/KDlXIb4hyqs0C4nvUHd&#10;iyTYKei/oKyWASN2aSHRVth1WkLpIXezWv7RzdMgPJReMjnR32iK/w9Wfjnv3SFQ6XJyT/4R5ffI&#10;HO4H4XooBTxffB7ciqiqRh+bWwgp0R8CO46fUWUfcUpYWJi6YFlntP9EgQSeO2VTof1yox2mxGR+&#10;XG/qd3UejsymVb0hmXKJhmAo2IeYPgJaRkLLjXbEimjE+TGmq+uLCz07fNDGlMkax8aWv6/XdQmI&#10;aLQiI7nF0B/3JrCzoN0oZ877m1vAk1MFbAChPsxyEtpkmaVCTgo602WAUzYLijMD+TuQdC3PuJk8&#10;4ouWMzZHVJdDIDNpebyl5XkVaX9+1YvXzw+z+wEAAP//AwBQSwMEFAAGAAgAAAAhAN0vIgLgAAAA&#10;CgEAAA8AAABkcnMvZG93bnJldi54bWxMj8FOwzAMhu9IvENkJG4s3bR2W2k6IQQSJ8Q2hMQta0xb&#10;1jglydbC0+Od4Ojfn35/Ltaj7cQJfWgdKZhOEhBIlTMt1Qped483SxAhajK6c4QKvjHAury8KHRu&#10;3EAbPG1jLbiEQq4VNDH2uZShatDqMHE9Eu8+nLc68uhrabweuNx2cpYkmbS6Jb7Q6B7vG6wO26NV&#10;sNoNqXvxh7f5tP16/3n4jP3Tc1Tq+mq8uwURcYx/MJz1WR1Kdtq7I5kgOgWL1YJJBVmWpCDOwGzO&#10;yZ6TZZqCLAv5/4XyFwAA//8DAFBLAQItABQABgAIAAAAIQC2gziS/gAAAOEBAAATAAAAAAAAAAAA&#10;AAAAAAAAAABbQ29udGVudF9UeXBlc10ueG1sUEsBAi0AFAAGAAgAAAAhADj9If/WAAAAlAEAAAsA&#10;AAAAAAAAAAAAAAAALwEAAF9yZWxzLy5yZWxzUEsBAi0AFAAGAAgAAAAhANRXorrLAQAAeAMAAA4A&#10;AAAAAAAAAAAAAAAALgIAAGRycy9lMm9Eb2MueG1sUEsBAi0AFAAGAAgAAAAhAN0vIgLgAAAACgEA&#10;AA8AAAAAAAAAAAAAAAAAJQQAAGRycy9kb3ducmV2LnhtbFBLBQYAAAAABAAEAPMAAAAyBQAAAAA=&#10;">
                <v:stroke endarrow="block"/>
              </v:line>
            </w:pict>
          </mc:Fallback>
        </mc:AlternateContent>
      </w:r>
      <w:r>
        <w:rPr>
          <w:noProof/>
        </w:rPr>
        <mc:AlternateContent>
          <mc:Choice Requires="wps">
            <w:drawing>
              <wp:anchor distT="0" distB="0" distL="114300" distR="114300" simplePos="0" relativeHeight="251668992" behindDoc="0" locked="0" layoutInCell="1" allowOverlap="1" wp14:anchorId="371ECBCF" wp14:editId="0F3EAF5D">
                <wp:simplePos x="0" y="0"/>
                <wp:positionH relativeFrom="column">
                  <wp:posOffset>4975225</wp:posOffset>
                </wp:positionH>
                <wp:positionV relativeFrom="paragraph">
                  <wp:posOffset>1535430</wp:posOffset>
                </wp:positionV>
                <wp:extent cx="438150" cy="247650"/>
                <wp:effectExtent l="0" t="0" r="0" b="0"/>
                <wp:wrapNone/>
                <wp:docPr id="677296586" name="Line 10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38150" cy="2476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AA9580" id="Line 1074" o:spid="_x0000_s1026" style="position:absolute;flip:y;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1.75pt,120.9pt" to="426.25pt,14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Rg1zQEAAHgDAAAOAAAAZHJzL2Uyb0RvYy54bWysU0tv2zAMvg/YfxB0X5xkTdcZcXpI1126&#10;LUC73Rk9bGGyKEhK7Pz7iYqbPXorpoNAiuRH8iO1vh17y44qRIOu4YvZnDPlBErj2oZ/f7p/d8NZ&#10;TOAkWHSq4ScV+e3m7Zv14Gu1xA6tVIFlEBfrwTe8S8nXVRVFp3qIM/TKZaPG0EPKamgrGWDI6L2t&#10;lvP5dTVgkD6gUDHm17uzkW8KvtZKpG9aR5WYbXiuLZU7lHtPd7VZQ90G8J0RUxnwiip6MC4nvUDd&#10;QQJ2COYFVG9EwIg6zQT2FWpthCo95G4W83+6eezAq9JLJif6C03x/8GKr8et2wUqXYzu0T+g+BmZ&#10;w20HrlWlgKeTz4NbEFXV4GN9CSEl+l1g++ELyuwDh4SFhVGHnmlr/A8KJPDcKRsL7acL7WpMTOTH&#10;q/c3i1Uejsim5dWH6yxTLqgJhoJ9iOmzwp6R0HBrHLECNRwfYjq7PrvQs8N7Y22ZrHVsaPjH1XJV&#10;AiJaI8lIbjG0+60N7Ai0G+VMef9yC3hwsoB1CuSnSU5gbJZZKuSkYDJdVnHK1ivJmVX5O5B0Ls+6&#10;iTzii5Yz1nuUp10gM2l5vKXlaRVpf/7Ui9fvD7P5BQAA//8DAFBLAwQUAAYACAAAACEA88DvIOAA&#10;AAALAQAADwAAAGRycy9kb3ducmV2LnhtbEyPTU+EMBCG7yb+h2ZMvLkFXLQiZWOMJp6M7hoTb106&#10;Ai6dIu0u6K93POlx3nnyfpSr2fXigGPoPGlIFwkIpNrbjhoNL5v7MwUiREPW9J5QwxcGWFXHR6Up&#10;rJ/oGQ/r2Ag2oVAYDW2MQyFlqFt0Jiz8gMS/dz86E/kcG2lHM7G562WWJBfSmY44oTUD3rZY79Z7&#10;p+FqM+X+ady9LtPu8+377iMOD49R69OT+eYaRMQ5/sHwW5+rQ8Wdtn5PNohew6U6zxnVkC1T3sCE&#10;yjNWtqyoRIGsSvl/Q/UDAAD//wMAUEsBAi0AFAAGAAgAAAAhALaDOJL+AAAA4QEAABMAAAAAAAAA&#10;AAAAAAAAAAAAAFtDb250ZW50X1R5cGVzXS54bWxQSwECLQAUAAYACAAAACEAOP0h/9YAAACUAQAA&#10;CwAAAAAAAAAAAAAAAAAvAQAAX3JlbHMvLnJlbHNQSwECLQAUAAYACAAAACEAtKkYNc0BAAB4AwAA&#10;DgAAAAAAAAAAAAAAAAAuAgAAZHJzL2Uyb0RvYy54bWxQSwECLQAUAAYACAAAACEA88DvIOAAAAAL&#10;AQAADwAAAAAAAAAAAAAAAAAnBAAAZHJzL2Rvd25yZXYueG1sUEsFBgAAAAAEAAQA8wAAADQFAAAA&#10;AA==&#10;">
                <v:stroke endarrow="block"/>
              </v:line>
            </w:pict>
          </mc:Fallback>
        </mc:AlternateContent>
      </w:r>
      <w:r>
        <w:rPr>
          <w:noProof/>
        </w:rPr>
        <mc:AlternateContent>
          <mc:Choice Requires="wps">
            <w:drawing>
              <wp:anchor distT="0" distB="0" distL="114300" distR="114300" simplePos="0" relativeHeight="251667968" behindDoc="0" locked="0" layoutInCell="1" allowOverlap="1" wp14:anchorId="337DA0A9" wp14:editId="51A547B0">
                <wp:simplePos x="0" y="0"/>
                <wp:positionH relativeFrom="column">
                  <wp:posOffset>4092575</wp:posOffset>
                </wp:positionH>
                <wp:positionV relativeFrom="paragraph">
                  <wp:posOffset>2122170</wp:posOffset>
                </wp:positionV>
                <wp:extent cx="285750" cy="158750"/>
                <wp:effectExtent l="0" t="0" r="0" b="0"/>
                <wp:wrapNone/>
                <wp:docPr id="807459155" name="Line 10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85750" cy="1587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1E051F" id="Line 1073" o:spid="_x0000_s1026" style="position:absolute;flip:y;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2.25pt,167.1pt" to="344.75pt,17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yYLywEAAHgDAAAOAAAAZHJzL2Uyb0RvYy54bWysU02PGyEMvVfqf0Dcm0kiTZuOMtlDttvL&#10;to20294dYGZQASMgmcm/Lyaz6detKgdkY/vZfjbbu8kadlYhanQtXy2WnCknUGrXt/zr88ObDWcx&#10;gZNg0KmWX1Tkd7vXr7ajb9QaBzRSBZZBXGxG3/IhJd9UVRSDshAX6JXLxg6DhZTV0FcywJjRranW&#10;y+XbasQgfUChYsyv91cj3xX8rlMifem6qBIzLc+1pXKHch/prnZbaPoAftBiLgP+oQoL2uWkN6h7&#10;SMBOQf8FZbUIGLFLC4G2wq7TQpUecjer5R/dPA3gVeklkxP9jab4/2DF5/PeHQKVLib35B9RfI/M&#10;4X4A16tSwPPF58GtiKpq9LG5hZAS/SGw4/gJZfaBU8LCwtQFyzqj/TcKJPDcKZsK7Zcb7WpKTOTH&#10;9aZ+V+fhiGxa1RuSKRc0BEPBPsT0UaFlJLTcaEesQAPnx5iuri8u9OzwQRtTJmscG1v+vl7XJSCi&#10;0ZKM5BZDf9ybwM5Au1HOnPc3t4AnJwvYoEB+mOUE2mSZpUJOCjrTZRSnbFZJzozK34Gka3nGzeQR&#10;X7ScsTmivBwCmUnL4y0tz6tI+/OrXrx+fpjdDwAAAP//AwBQSwMEFAAGAAgAAAAhACDea3LhAAAA&#10;CwEAAA8AAABkcnMvZG93bnJldi54bWxMj8FOg0AQhu8mvsNmTLzZpRRIQZbGGE08GW2NibctOwKW&#10;nUV2W9Cndzzpcf758s835Wa2vTjh6DtHCpaLCARS7UxHjYKX3f3VGoQPmozuHaGCL/Swqc7PSl0Y&#10;N9EznrahEVxCvtAK2hCGQkpft2i1X7gBiXfvbrQ68Dg20ox64nLbyziKMml1R3yh1QPetlgftker&#10;IN9NqXsaD6/Jsvt8+777CMPDY1Dq8mK+uQYRcA5/MPzqszpU7LR3RzJe9AqyJEkZVbBaJTEIJrJ1&#10;zsmekzSPQVal/P9D9QMAAP//AwBQSwECLQAUAAYACAAAACEAtoM4kv4AAADhAQAAEwAAAAAAAAAA&#10;AAAAAAAAAAAAW0NvbnRlbnRfVHlwZXNdLnhtbFBLAQItABQABgAIAAAAIQA4/SH/1gAAAJQBAAAL&#10;AAAAAAAAAAAAAAAAAC8BAABfcmVscy8ucmVsc1BLAQItABQABgAIAAAAIQBoqyYLywEAAHgDAAAO&#10;AAAAAAAAAAAAAAAAAC4CAABkcnMvZTJvRG9jLnhtbFBLAQItABQABgAIAAAAIQAg3mty4QAAAAsB&#10;AAAPAAAAAAAAAAAAAAAAACUEAABkcnMvZG93bnJldi54bWxQSwUGAAAAAAQABADzAAAAMwUAAAAA&#10;">
                <v:stroke endarrow="block"/>
              </v:line>
            </w:pict>
          </mc:Fallback>
        </mc:AlternateContent>
      </w:r>
      <w:r>
        <w:rPr>
          <w:noProof/>
        </w:rPr>
        <mc:AlternateContent>
          <mc:Choice Requires="wps">
            <w:drawing>
              <wp:anchor distT="0" distB="0" distL="114300" distR="114300" simplePos="0" relativeHeight="251666944" behindDoc="0" locked="0" layoutInCell="1" allowOverlap="1" wp14:anchorId="758952C6" wp14:editId="045B192E">
                <wp:simplePos x="0" y="0"/>
                <wp:positionH relativeFrom="column">
                  <wp:posOffset>4719955</wp:posOffset>
                </wp:positionH>
                <wp:positionV relativeFrom="paragraph">
                  <wp:posOffset>1869440</wp:posOffset>
                </wp:positionV>
                <wp:extent cx="118745" cy="58420"/>
                <wp:effectExtent l="0" t="0" r="0" b="0"/>
                <wp:wrapNone/>
                <wp:docPr id="1322844334" name="Line 10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8745" cy="58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71EDB1" id="Line 1072" o:spid="_x0000_s1026" style="position:absolute;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1.65pt,147.2pt" to="381pt,15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rlVjzQEAAHcDAAAOAAAAZHJzL2Uyb0RvYy54bWysU01v2zAMvQ/YfxB0XxwHzZYacXpI1126&#10;LUC73Rl92MIkUZCUOPn3E9UgLbbbMB8EUiSfHx+p9d3JWXZUMRn0PW9nc86UFyiNH3r+4/nhw4qz&#10;lMFLsOhVz88q8bvN+3frKXRqgSNaqSIrID51U+j5mHPomiaJUTlIMwzKl6DG6CAXNw6NjDAVdGeb&#10;xXz+sZkwyhBRqJTK7f1LkG8qvtZK5O9aJ5WZ7XnhlusZ67mns9msoRsihNGICw34BxYOjC8/vULd&#10;QwZ2iOYvKGdExIQ6zwS6BrU2QtUeSjft/I9unkYIqvZSxEnhKlP6f7Di23Hrd5Goi5N/Co8ofiXm&#10;cTuCH1Ql8HwOZXAtSdVMIXXXEnJS2EW2n76iLDlwyFhVOOnomLYm/KRCAi+dslOV/XyVXZ0yE+Wy&#10;bVefbpaciRJarm4WdSoNdIRCtSGm/EWhY2T03BpPokAHx8eUidVrCl17fDDW1sFaz6ae3y4Xy1qQ&#10;0BpJQUpLcdhvbWRHoNWoX22xRN6mRTx4WcFGBfLzxc5gbLFZrtrkaIpaVnH6m1OSM6vKayDrhZ71&#10;F+1ILtrN1O1RnneRwuSV6dY+LptI6/PWr1mv72XzGwAA//8DAFBLAwQUAAYACAAAACEAggWd/OIA&#10;AAALAQAADwAAAGRycy9kb3ducmV2LnhtbEyPQU+DQBCF7yb+h82YeLNLAWmLDI0xmngy2pom3rYw&#10;Apadxd1tQX+960mPk/ny3veK9aR7cSLrOsMI81kEgrgydccNwuv24WoJwnnFteoNE8IXOViX52eF&#10;ymsz8gudNr4RIYRdrhBa74dcSle1pJWbmYE4/N6N1cqH0zaytmoM4bqXcRRlUquOQ0OrBrprqTps&#10;jhphtR2vzbM97NJ59/n2ff/hh8cnj3h5Md3egPA0+T8YfvWDOpTBaW+OXDvRIyzSJAkoQrxKUxCB&#10;WGRxWLdHSKIkA1kW8v+G8gcAAP//AwBQSwECLQAUAAYACAAAACEAtoM4kv4AAADhAQAAEwAAAAAA&#10;AAAAAAAAAAAAAAAAW0NvbnRlbnRfVHlwZXNdLnhtbFBLAQItABQABgAIAAAAIQA4/SH/1gAAAJQB&#10;AAALAAAAAAAAAAAAAAAAAC8BAABfcmVscy8ucmVsc1BLAQItABQABgAIAAAAIQA0rlVjzQEAAHcD&#10;AAAOAAAAAAAAAAAAAAAAAC4CAABkcnMvZTJvRG9jLnhtbFBLAQItABQABgAIAAAAIQCCBZ384gAA&#10;AAsBAAAPAAAAAAAAAAAAAAAAACcEAABkcnMvZG93bnJldi54bWxQSwUGAAAAAAQABADzAAAANgUA&#10;AAAA&#10;">
                <v:stroke endarrow="block"/>
              </v:line>
            </w:pict>
          </mc:Fallback>
        </mc:AlternateContent>
      </w:r>
      <w:r>
        <w:rPr>
          <w:noProof/>
        </w:rPr>
        <mc:AlternateContent>
          <mc:Choice Requires="wps">
            <w:drawing>
              <wp:anchor distT="0" distB="0" distL="114300" distR="114300" simplePos="0" relativeHeight="251665920" behindDoc="0" locked="0" layoutInCell="1" allowOverlap="1" wp14:anchorId="30397EE6" wp14:editId="03C9F693">
                <wp:simplePos x="0" y="0"/>
                <wp:positionH relativeFrom="column">
                  <wp:posOffset>4458335</wp:posOffset>
                </wp:positionH>
                <wp:positionV relativeFrom="paragraph">
                  <wp:posOffset>1922145</wp:posOffset>
                </wp:positionV>
                <wp:extent cx="285750" cy="158750"/>
                <wp:effectExtent l="0" t="0" r="0" b="0"/>
                <wp:wrapNone/>
                <wp:docPr id="1195095797" name="Line 10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85750" cy="1587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4BD0C3" id="Line 1071" o:spid="_x0000_s1026" style="position:absolute;flip:y;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05pt,151.35pt" to="373.55pt,16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yYLywEAAHgDAAAOAAAAZHJzL2Uyb0RvYy54bWysU02PGyEMvVfqf0Dcm0kiTZuOMtlDttvL&#10;to20294dYGZQASMgmcm/Lyaz6detKgdkY/vZfjbbu8kadlYhanQtXy2WnCknUGrXt/zr88ObDWcx&#10;gZNg0KmWX1Tkd7vXr7ajb9QaBzRSBZZBXGxG3/IhJd9UVRSDshAX6JXLxg6DhZTV0FcywJjRranW&#10;y+XbasQgfUChYsyv91cj3xX8rlMifem6qBIzLc+1pXKHch/prnZbaPoAftBiLgP+oQoL2uWkN6h7&#10;SMBOQf8FZbUIGLFLC4G2wq7TQpUecjer5R/dPA3gVeklkxP9jab4/2DF5/PeHQKVLib35B9RfI/M&#10;4X4A16tSwPPF58GtiKpq9LG5hZAS/SGw4/gJZfaBU8LCwtQFyzqj/TcKJPDcKZsK7Zcb7WpKTOTH&#10;9aZ+V+fhiGxa1RuSKRc0BEPBPsT0UaFlJLTcaEesQAPnx5iuri8u9OzwQRtTJmscG1v+vl7XJSCi&#10;0ZKM5BZDf9ybwM5Au1HOnPc3t4AnJwvYoEB+mOUE2mSZpUJOCjrTZRSnbFZJzozK34Gka3nGzeQR&#10;X7ScsTmivBwCmUnL4y0tz6tI+/OrXrx+fpjdDwAAAP//AwBQSwMEFAAGAAgAAAAhAP6RwZXhAAAA&#10;CwEAAA8AAABkcnMvZG93bnJldi54bWxMj8FOwzAMhu9IvENkJG4saRkEStMJIZA4obFNk7hljWnL&#10;mqQk2Vp4eswJjv796ffncjHZnh0xxM47BdlMAENXe9O5RsFm/XRxAywm7YzuvUMFXxhhUZ2elLow&#10;fnSveFylhlGJi4VW0KY0FJzHukWr48wP6Gj37oPVicbQcBP0SOW257kQ19zqztGFVg/40GK9Xx2s&#10;gtv1eOWXYb+dZ93n2/fjRxqeX5JS52fT/R2whFP6g+FXn9ShIqedPzgTWa9AijwjVMGlyCUwIuRc&#10;UrKjJJcSeFXy/z9UPwAAAP//AwBQSwECLQAUAAYACAAAACEAtoM4kv4AAADhAQAAEwAAAAAAAAAA&#10;AAAAAAAAAAAAW0NvbnRlbnRfVHlwZXNdLnhtbFBLAQItABQABgAIAAAAIQA4/SH/1gAAAJQBAAAL&#10;AAAAAAAAAAAAAAAAAC8BAABfcmVscy8ucmVsc1BLAQItABQABgAIAAAAIQBoqyYLywEAAHgDAAAO&#10;AAAAAAAAAAAAAAAAAC4CAABkcnMvZTJvRG9jLnhtbFBLAQItABQABgAIAAAAIQD+kcGV4QAAAAsB&#10;AAAPAAAAAAAAAAAAAAAAACUEAABkcnMvZG93bnJldi54bWxQSwUGAAAAAAQABADzAAAAMwUAAAAA&#10;">
                <v:stroke endarrow="block"/>
              </v:line>
            </w:pict>
          </mc:Fallback>
        </mc:AlternateContent>
      </w:r>
      <w:r w:rsidR="00000000">
        <w:rPr>
          <w:noProof/>
        </w:rPr>
        <w:object w:dxaOrig="1440" w:dyaOrig="1440" w14:anchorId="28C618E5">
          <v:shape id="_x0000_s2094" type="#_x0000_t75" style="position:absolute;left:0;text-align:left;margin-left:432.5pt;margin-top:107.7pt;width:13pt;height:15pt;z-index:251664896;mso-position-horizontal-relative:text;mso-position-vertical-relative:text" o:preferrelative="f">
            <v:imagedata r:id="rId52" o:title=""/>
          </v:shape>
          <o:OLEObject Type="Embed" ProgID="Equation" ShapeID="_x0000_s2094" DrawAspect="Content" ObjectID="_1774705538" r:id="rId53"/>
        </w:object>
      </w:r>
      <w:r w:rsidR="00000000">
        <w:rPr>
          <w:noProof/>
        </w:rPr>
        <w:object w:dxaOrig="1440" w:dyaOrig="1440" w14:anchorId="52B5CCC7">
          <v:shape id="_x0000_s2093" type="#_x0000_t75" style="position:absolute;left:0;text-align:left;margin-left:373.25pt;margin-top:162.45pt;width:13.95pt;height:15pt;z-index:251663872;mso-position-horizontal-relative:text;mso-position-vertical-relative:text" o:preferrelative="f">
            <v:imagedata r:id="rId54" o:title=""/>
          </v:shape>
          <o:OLEObject Type="Embed" ProgID="Equation" ShapeID="_x0000_s2093" DrawAspect="Content" ObjectID="_1774705539" r:id="rId55"/>
        </w:object>
      </w:r>
      <w:r w:rsidR="00000000">
        <w:rPr>
          <w:noProof/>
        </w:rPr>
        <w:object w:dxaOrig="1440" w:dyaOrig="1440" w14:anchorId="237DC1FD">
          <v:shape id="_x0000_s2092" type="#_x0000_t75" style="position:absolute;left:0;text-align:left;margin-left:341pt;margin-top:178.2pt;width:12pt;height:15pt;z-index:251662848;mso-position-horizontal-relative:text;mso-position-vertical-relative:text" o:preferrelative="f">
            <v:imagedata r:id="rId56" o:title=""/>
          </v:shape>
          <o:OLEObject Type="Embed" ProgID="Equation" ShapeID="_x0000_s2092" DrawAspect="Content" ObjectID="_1774705540" r:id="rId57"/>
        </w:object>
      </w:r>
      <w:r>
        <w:rPr>
          <w:noProof/>
        </w:rPr>
        <mc:AlternateContent>
          <mc:Choice Requires="wps">
            <w:drawing>
              <wp:anchor distT="0" distB="0" distL="114300" distR="114300" simplePos="0" relativeHeight="251661824" behindDoc="0" locked="0" layoutInCell="1" allowOverlap="1" wp14:anchorId="2A87DCA1" wp14:editId="35E2D47F">
                <wp:simplePos x="0" y="0"/>
                <wp:positionH relativeFrom="column">
                  <wp:posOffset>826770</wp:posOffset>
                </wp:positionH>
                <wp:positionV relativeFrom="paragraph">
                  <wp:posOffset>2335530</wp:posOffset>
                </wp:positionV>
                <wp:extent cx="3292475" cy="1904365"/>
                <wp:effectExtent l="0" t="0" r="0" b="0"/>
                <wp:wrapNone/>
                <wp:docPr id="1007362302" name="Line 10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92475" cy="19043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573787" id="Line 1067" o:spid="_x0000_s1026" style="position:absolute;flip:y;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1pt,183.9pt" to="324.35pt,33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wMBvQEAAFgDAAAOAAAAZHJzL2Uyb0RvYy54bWysU01v2zAMvQ/YfxB0X+y4TbcYcXpI1126&#10;LUC73RlJtoXJoiAqsfPvJ6luuo/bMB8EiR+Pj4/05nYaDDspTxptw5eLkjNlBUptu4Z/e7p/94Ez&#10;CmAlGLSq4WdF/Hb79s1mdLWqsEcjlWcRxFI9uob3Ibi6KEj0agBaoFM2Olv0A4T49F0hPYwRfTBF&#10;VZY3xYheOo9CEUXr3bOTbzN+2yoRvrYtqcBMwyO3kE+fz0M6i+0G6s6D67WYacA/sBhA21j0AnUH&#10;AdjR67+gBi08ErZhIXAosG21ULmH2M2y/KObxx6cyr1EcchdZKL/Byu+nHZ27xN1MdlH94DiBzGL&#10;ux5spzKBp7OLg1smqYrRUX1JSQ9ye88O42eUMQaOAbMKU+sH1hrtvqfEBB47ZVOW/XyRXU2BiWi8&#10;qtbV9fsVZyL6luvy+upmlatBnYBSuvMUPikcWLo03GibdIEaTg8UErHXkGS2eK+NybM1lo0NX6+q&#10;VU4gNFomZwoj3x12xrMTpO3I31z3tzCPRyszWK9AfpzvAbR5vsfixs7iJD3S8lF9QHne+xfR4vgy&#10;y3nV0n78+s7Zrz/E9icAAAD//wMAUEsDBBQABgAIAAAAIQDFUP2j3gAAAAsBAAAPAAAAZHJzL2Rv&#10;d25yZXYueG1sTI9NT4QwEIbvJv6HZky8ua1gYEXKZmPUi4mJK3oudAQinRLaZfHfO570Nm/myftR&#10;7lY3igXnMHjScL1RIJBabwfqNNRvj1dbECEasmb0hBq+McCuOj8rTWH9iV5xOcROsAmFwmjoY5wK&#10;KUPbozNh4yck/n362ZnIcu6knc2Jzd0oE6Uy6cxAnNCbCe97bL8OR6dh//H8kL4sjfOjve3qd+tq&#10;9ZRofXmx7u9ARFzjHwy/9bk6VNyp8UeyQYysU5UwqiHNct7ARHazzUE0fGR5DrIq5f8N1Q8AAAD/&#10;/wMAUEsBAi0AFAAGAAgAAAAhALaDOJL+AAAA4QEAABMAAAAAAAAAAAAAAAAAAAAAAFtDb250ZW50&#10;X1R5cGVzXS54bWxQSwECLQAUAAYACAAAACEAOP0h/9YAAACUAQAACwAAAAAAAAAAAAAAAAAvAQAA&#10;X3JlbHMvLnJlbHNQSwECLQAUAAYACAAAACEAhKsDAb0BAABYAwAADgAAAAAAAAAAAAAAAAAuAgAA&#10;ZHJzL2Uyb0RvYy54bWxQSwECLQAUAAYACAAAACEAxVD9o94AAAALAQAADwAAAAAAAAAAAAAAAAAX&#10;BAAAZHJzL2Rvd25yZXYueG1sUEsFBgAAAAAEAAQA8wAAACIFAAAAAA==&#10;"/>
            </w:pict>
          </mc:Fallback>
        </mc:AlternateContent>
      </w:r>
      <w:r w:rsidR="00BA1A2A">
        <w:br w:type="page"/>
      </w:r>
    </w:p>
    <w:p w14:paraId="20A53056" w14:textId="0AA33C1D" w:rsidR="00BA1A2A" w:rsidRDefault="00BA1A2A" w:rsidP="00BA1A2A">
      <w:pPr>
        <w:pStyle w:val="Caption"/>
        <w:jc w:val="center"/>
      </w:pPr>
      <w:bookmarkStart w:id="1300" w:name="_Toc13270406"/>
      <w:bookmarkStart w:id="1301" w:name="_Toc13270846"/>
      <w:bookmarkStart w:id="1302" w:name="_Toc13455292"/>
      <w:bookmarkStart w:id="1303" w:name="_Toc27007728"/>
      <w:bookmarkStart w:id="1304" w:name="_Toc27378478"/>
      <w:bookmarkStart w:id="1305" w:name="_Toc27479910"/>
      <w:r>
        <w:lastRenderedPageBreak/>
        <w:t xml:space="preserve">Figure </w:t>
      </w:r>
      <w:r>
        <w:fldChar w:fldCharType="begin"/>
      </w:r>
      <w:r>
        <w:instrText xml:space="preserve"> STYLEREF 1 \s </w:instrText>
      </w:r>
      <w:r>
        <w:fldChar w:fldCharType="separate"/>
      </w:r>
      <w:r w:rsidR="005712BC">
        <w:rPr>
          <w:noProof/>
        </w:rPr>
        <w:t>4</w:t>
      </w:r>
      <w:r>
        <w:rPr>
          <w:noProof/>
        </w:rPr>
        <w:fldChar w:fldCharType="end"/>
      </w:r>
      <w:r>
        <w:noBreakHyphen/>
      </w:r>
      <w:r>
        <w:fldChar w:fldCharType="begin"/>
      </w:r>
      <w:r>
        <w:instrText xml:space="preserve"> SEQ Figure \* ARABIC \s 1 </w:instrText>
      </w:r>
      <w:r>
        <w:fldChar w:fldCharType="separate"/>
      </w:r>
      <w:r w:rsidR="005712BC">
        <w:rPr>
          <w:noProof/>
        </w:rPr>
        <w:t>3</w:t>
      </w:r>
      <w:r>
        <w:rPr>
          <w:noProof/>
        </w:rPr>
        <w:fldChar w:fldCharType="end"/>
      </w:r>
      <w:r>
        <w:t>: Bar Element Geometry and Coordinate System</w:t>
      </w:r>
      <w:bookmarkEnd w:id="1300"/>
      <w:bookmarkEnd w:id="1301"/>
      <w:bookmarkEnd w:id="1302"/>
      <w:bookmarkEnd w:id="1303"/>
      <w:bookmarkEnd w:id="1304"/>
      <w:bookmarkEnd w:id="1305"/>
    </w:p>
    <w:p w14:paraId="7C3C1DCB" w14:textId="77777777" w:rsidR="00BA1A2A" w:rsidRDefault="00BA1A2A" w:rsidP="00BA1A2A"/>
    <w:p w14:paraId="294FEAAF" w14:textId="0377BD66" w:rsidR="00EB6851" w:rsidRDefault="00370320" w:rsidP="00BA1A2A">
      <w:pPr>
        <w:pStyle w:val="Caption"/>
        <w:jc w:val="center"/>
      </w:pPr>
      <w:r>
        <w:rPr>
          <w:noProof/>
        </w:rPr>
        <w:drawing>
          <wp:inline distT="0" distB="0" distL="0" distR="0" wp14:anchorId="0633BDA8" wp14:editId="52402FD4">
            <wp:extent cx="5400675" cy="4352925"/>
            <wp:effectExtent l="0" t="0" r="0" b="0"/>
            <wp:docPr id="111227645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400675" cy="4352925"/>
                    </a:xfrm>
                    <a:prstGeom prst="rect">
                      <a:avLst/>
                    </a:prstGeom>
                    <a:noFill/>
                    <a:ln>
                      <a:noFill/>
                    </a:ln>
                  </pic:spPr>
                </pic:pic>
              </a:graphicData>
            </a:graphic>
          </wp:inline>
        </w:drawing>
      </w:r>
    </w:p>
    <w:p w14:paraId="79EB11D0" w14:textId="77777777" w:rsidR="00F10887" w:rsidRDefault="00F10887" w:rsidP="00F10887"/>
    <w:p w14:paraId="4A175B63" w14:textId="77777777" w:rsidR="00F10887" w:rsidRDefault="00F10887" w:rsidP="00F10887"/>
    <w:p w14:paraId="7D19C47F" w14:textId="77777777" w:rsidR="00F10887" w:rsidRPr="00F10887" w:rsidRDefault="00F10887" w:rsidP="00F10887"/>
    <w:p w14:paraId="60942CAD" w14:textId="77777777" w:rsidR="00EB6851" w:rsidRPr="00EB6851" w:rsidRDefault="00EB6851" w:rsidP="00EB6851"/>
    <w:p w14:paraId="2F82E275" w14:textId="2EC1158B" w:rsidR="00BA1A2A" w:rsidRDefault="00D76CAE" w:rsidP="00BA1A2A">
      <w:pPr>
        <w:pStyle w:val="Caption"/>
        <w:jc w:val="center"/>
      </w:pPr>
      <w:r w:rsidRPr="00AA736C">
        <w:rPr>
          <w:position w:val="-102"/>
        </w:rPr>
        <w:object w:dxaOrig="8280" w:dyaOrig="2160" w14:anchorId="09FF7BE0">
          <v:shape id="_x0000_i1045" type="#_x0000_t75" style="width:414.4pt;height:108pt" o:ole="">
            <v:imagedata r:id="rId59" o:title=""/>
          </v:shape>
          <o:OLEObject Type="Embed" ProgID="Equation.DSMT4" ShapeID="_x0000_i1045" DrawAspect="Content" ObjectID="_1774705457" r:id="rId60"/>
        </w:object>
      </w:r>
      <w:r w:rsidR="00BA1A2A" w:rsidRPr="00EB6851">
        <w:br w:type="page"/>
      </w:r>
      <w:bookmarkStart w:id="1306" w:name="_Toc13270407"/>
      <w:bookmarkStart w:id="1307" w:name="_Toc13270847"/>
      <w:bookmarkStart w:id="1308" w:name="_Toc13455293"/>
      <w:bookmarkStart w:id="1309" w:name="_Toc27007729"/>
      <w:bookmarkStart w:id="1310" w:name="_Toc27378479"/>
      <w:bookmarkStart w:id="1311" w:name="_Toc27479911"/>
      <w:r w:rsidR="00BA1A2A">
        <w:lastRenderedPageBreak/>
        <w:t xml:space="preserve">Figure </w:t>
      </w:r>
      <w:r>
        <w:fldChar w:fldCharType="begin"/>
      </w:r>
      <w:r>
        <w:instrText xml:space="preserve"> STYLEREF 1 \s </w:instrText>
      </w:r>
      <w:r>
        <w:fldChar w:fldCharType="separate"/>
      </w:r>
      <w:r w:rsidR="005712BC">
        <w:rPr>
          <w:noProof/>
        </w:rPr>
        <w:t>4</w:t>
      </w:r>
      <w:r>
        <w:rPr>
          <w:noProof/>
        </w:rPr>
        <w:fldChar w:fldCharType="end"/>
      </w:r>
      <w:r w:rsidR="00BA1A2A">
        <w:noBreakHyphen/>
      </w:r>
      <w:r>
        <w:fldChar w:fldCharType="begin"/>
      </w:r>
      <w:r>
        <w:instrText xml:space="preserve"> SEQ Figure \* ARABIC \s 1 </w:instrText>
      </w:r>
      <w:r>
        <w:fldChar w:fldCharType="separate"/>
      </w:r>
      <w:r w:rsidR="005712BC">
        <w:rPr>
          <w:noProof/>
        </w:rPr>
        <w:t>4</w:t>
      </w:r>
      <w:r>
        <w:rPr>
          <w:noProof/>
        </w:rPr>
        <w:fldChar w:fldCharType="end"/>
      </w:r>
      <w:r w:rsidR="00370320">
        <w:rPr>
          <w:noProof/>
        </w:rPr>
        <mc:AlternateContent>
          <mc:Choice Requires="wps">
            <w:drawing>
              <wp:anchor distT="0" distB="0" distL="114300" distR="114300" simplePos="0" relativeHeight="251691520" behindDoc="0" locked="0" layoutInCell="0" allowOverlap="1" wp14:anchorId="3927DE89" wp14:editId="5D20E5D2">
                <wp:simplePos x="0" y="0"/>
                <wp:positionH relativeFrom="column">
                  <wp:posOffset>4514850</wp:posOffset>
                </wp:positionH>
                <wp:positionV relativeFrom="paragraph">
                  <wp:posOffset>438150</wp:posOffset>
                </wp:positionV>
                <wp:extent cx="9525" cy="9525"/>
                <wp:effectExtent l="0" t="0" r="0" b="0"/>
                <wp:wrapNone/>
                <wp:docPr id="1759787026" name="Line 1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9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CF17FF" id="Line 1273" o:spid="_x0000_s1026" style="position:absolute;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5.5pt,34.5pt" to="356.25pt,3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MpNqQEAAEgDAAAOAAAAZHJzL2Uyb0RvYy54bWysU8Fu2zAMvQ/YPwi6N04CdNiMOD2k7S7d&#10;FqDtBzCSbAuTRYFUYufvJyluNnS3YT4IpEg9v/dEbe6mwYmTIbboG7laLKUwXqG2vmvk68vjzWcp&#10;OILX4NCbRp4Ny7vtxw+bMdRmjT06bUgkEM/1GBrZxxjqqmLVmwF4gcH4VGyRBogppa7SBGNCH1y1&#10;Xi4/VSOSDoTKMKfd+0tRbgt+2xoVf7QtmyhcIxO3WFYq6yGv1XYDdUcQeqtmGvAPLAawPv30CnUP&#10;EcSR7F9Qg1WEjG1cKBwqbFurTNGQ1KyW79Q89xBM0ZLM4XC1if8frPp+2vk9Zepq8s/hCdVPFh53&#10;PfjOFAIv55AubpWtqsbA9fVITjjsSRzGb6hTDxwjFhemloYMmfSJqZh9vpptpihU2vxyu76VQqVC&#10;iTI61G8HA3H8anAQOWiksz77ADWcnjheWt9a8rbHR+tcuUvnxThD5gqjszoXS0LdYedInCBPQ/mK&#10;qndthEevC1hvQD/McQTrLnHi6fxsRtafh43rA+rznjK3nKXrKoLm0crz8Gdeun4/gO0vAAAA//8D&#10;AFBLAwQUAAYACAAAACEAmPeocd8AAAAJAQAADwAAAGRycy9kb3ducmV2LnhtbEyPQU/DMAyF70j8&#10;h8hIXCaWtmgblKYTAnrjsgHi6jWmrWicrsm2wq/HnOBkW+/p+XvFenK9OtIYOs8G0nkCirj2tuPG&#10;wOtLdXUDKkRki71nMvBFAdbl+VmBufUn3tBxGxslIRxyNNDGOORah7olh2HuB2LRPvzoMMo5NtqO&#10;eJJw1+ssSZbaYcfyocWBHlqqP7cHZyBUb7Svvmf1LHm/bjxl+8fnJzTm8mK6vwMVaYp/ZvjFF3Qo&#10;hWnnD2yD6g2s0lS6RAPLW5liWKXZAtROlmQBuiz0/wblDwAAAP//AwBQSwECLQAUAAYACAAAACEA&#10;toM4kv4AAADhAQAAEwAAAAAAAAAAAAAAAAAAAAAAW0NvbnRlbnRfVHlwZXNdLnhtbFBLAQItABQA&#10;BgAIAAAAIQA4/SH/1gAAAJQBAAALAAAAAAAAAAAAAAAAAC8BAABfcmVscy8ucmVsc1BLAQItABQA&#10;BgAIAAAAIQBdZMpNqQEAAEgDAAAOAAAAAAAAAAAAAAAAAC4CAABkcnMvZTJvRG9jLnhtbFBLAQIt&#10;ABQABgAIAAAAIQCY96hx3wAAAAkBAAAPAAAAAAAAAAAAAAAAAAMEAABkcnMvZG93bnJldi54bWxQ&#10;SwUGAAAAAAQABADzAAAADwUAAAAA&#10;" o:allowincell="f"/>
            </w:pict>
          </mc:Fallback>
        </mc:AlternateContent>
      </w:r>
      <w:r w:rsidR="00BA1A2A">
        <w:t>: Bar Element Forces</w:t>
      </w:r>
      <w:bookmarkEnd w:id="1306"/>
      <w:bookmarkEnd w:id="1307"/>
      <w:bookmarkEnd w:id="1308"/>
      <w:bookmarkEnd w:id="1309"/>
      <w:bookmarkEnd w:id="1310"/>
      <w:bookmarkEnd w:id="1311"/>
    </w:p>
    <w:p w14:paraId="4B3674C6" w14:textId="77777777" w:rsidR="00BA1A2A" w:rsidRDefault="00BA1A2A" w:rsidP="00BA1A2A"/>
    <w:p w14:paraId="032ABAB5" w14:textId="58409693" w:rsidR="00BA1A2A" w:rsidRDefault="00370320" w:rsidP="00BA1A2A">
      <w:pPr>
        <w:pStyle w:val="Header"/>
        <w:tabs>
          <w:tab w:val="clear" w:pos="4320"/>
          <w:tab w:val="clear" w:pos="8640"/>
        </w:tabs>
      </w:pPr>
      <w:r>
        <w:rPr>
          <w:noProof/>
        </w:rPr>
        <mc:AlternateContent>
          <mc:Choice Requires="wps">
            <w:drawing>
              <wp:anchor distT="0" distB="0" distL="114300" distR="114300" simplePos="0" relativeHeight="251721216" behindDoc="0" locked="0" layoutInCell="1" allowOverlap="1" wp14:anchorId="499103A3" wp14:editId="5EC8CBD5">
                <wp:simplePos x="0" y="0"/>
                <wp:positionH relativeFrom="column">
                  <wp:posOffset>1096010</wp:posOffset>
                </wp:positionH>
                <wp:positionV relativeFrom="paragraph">
                  <wp:posOffset>1658620</wp:posOffset>
                </wp:positionV>
                <wp:extent cx="3340100" cy="0"/>
                <wp:effectExtent l="0" t="0" r="0" b="0"/>
                <wp:wrapNone/>
                <wp:docPr id="1675635514" name="Line 13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401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152D92" id="Line 1352" o:spid="_x0000_s1026" style="position:absolute;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3pt,130.6pt" to="349.3pt,13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ny5ugEAAGADAAAOAAAAZHJzL2Uyb0RvYy54bWysU02PEzEMvSPxH6Lc6bRdFsGo0z20LJcF&#10;Ku3yA9wkMxORiaM47Uz/PU76wQpuiDlEdmy/PD97Vg/T4MTRRLLoG7mYzaUwXqG2vmvkj5fHdx+l&#10;oAReg0NvGnkyJB/Wb9+sxlCbJfbotImCQTzVY2hkn1Koq4pUbwagGQbjOdhiHCCxG7tKRxgZfXDV&#10;cj7/UI0YdYioDBHfbs9BuS74bWtU+t62ZJJwjWRuqZyxnPt8VusV1F2E0Ft1oQH/wGIA6/nRG9QW&#10;EohDtH9BDVZFJGzTTOFQYdtaZUoP3M1i/kc3zz0EU3phcSjcZKL/B6u+HTd+FzN1Nfnn8ITqJwmP&#10;mx58ZwqBl1PgwS2yVNUYqL6VZIfCLor9+BU158AhYVFhauOQIbk/MRWxTzexzZSE4su7u/fcMc9E&#10;XWMV1NfCECl9MTiIbDTSWZ91gBqOT5QyEaivKfna46N1rszSeTE28tP98r4UEDqrczCnUez2GxfF&#10;EfI2lK90xZHXaRl5C9Sf8zRb5zWJePC6PNIb0J8vdgLrzjaTcv4iUtYlLyHVe9SnXbyKx2Ms7C8r&#10;l/fktV+qf/8Y618AAAD//wMAUEsDBBQABgAIAAAAIQDkG8aE3QAAAAsBAAAPAAAAZHJzL2Rvd25y&#10;ZXYueG1sTI9RS8QwEITfBf9DWMGXw0sbsJ616SGCvhwIV/0BabO21WZTmlxb/fWuIOjjzH7MzhT7&#10;1Q1ixin0njSk2wQEUuNtT62G15fHqx2IEA1ZM3hCDZ8YYF+enxUmt36hI85VbAWHUMiNhi7GMZcy&#10;NB06E7Z+ROLbm5+ciSynVtrJLBzuBqmSJJPO9MQfOjPiQ4fNR3VyGo62Wpaqa77mw/UmPr/XT5tD&#10;qrS+vFjv70BEXOMfDD/1uTqU3Kn2J7JBDKxvVMaoBpWlCgQT2e2OnfrXkWUh/28ovwEAAP//AwBQ&#10;SwECLQAUAAYACAAAACEAtoM4kv4AAADhAQAAEwAAAAAAAAAAAAAAAAAAAAAAW0NvbnRlbnRfVHlw&#10;ZXNdLnhtbFBLAQItABQABgAIAAAAIQA4/SH/1gAAAJQBAAALAAAAAAAAAAAAAAAAAC8BAABfcmVs&#10;cy8ucmVsc1BLAQItABQABgAIAAAAIQBJRny5ugEAAGADAAAOAAAAAAAAAAAAAAAAAC4CAABkcnMv&#10;ZTJvRG9jLnhtbFBLAQItABQABgAIAAAAIQDkG8aE3QAAAAsBAAAPAAAAAAAAAAAAAAAAABQEAABk&#10;cnMvZG93bnJldi54bWxQSwUGAAAAAAQABADzAAAAHgUAAAAA&#10;">
                <v:stroke dashstyle="dash"/>
              </v:line>
            </w:pict>
          </mc:Fallback>
        </mc:AlternateContent>
      </w:r>
      <w:r w:rsidR="00000000">
        <w:rPr>
          <w:noProof/>
        </w:rPr>
        <w:object w:dxaOrig="1440" w:dyaOrig="1440" w14:anchorId="5B456432">
          <v:group id="_x0000_s2338" style="position:absolute;left:0;text-align:left;margin-left:-3.7pt;margin-top:60.95pt;width:484.55pt;height:125.3pt;z-index:251720192;mso-position-horizontal-relative:text;mso-position-vertical-relative:text" coordorigin="1366,3359" coordsize="9691,2506">
            <v:group id="_x0000_s2339" style="position:absolute;left:1366;top:3795;width:9270;height:1530" coordorigin="1335,1455" coordsize="9270,1530">
              <v:line id="_x0000_s2340" style="position:absolute;flip:y" from="3130,1455" to="3130,2668">
                <v:stroke endarrow="block"/>
              </v:line>
              <v:rect id="_x0000_s2341" style="position:absolute;left:3142;top:2119;width:5253;height:561"/>
              <v:line id="_x0000_s2342" style="position:absolute;flip:y" from="8610,1812" to="8610,2910">
                <v:stroke endarrow="block"/>
              </v:line>
              <v:line id="_x0000_s2343" style="position:absolute" from="2890,1812" to="2890,2910">
                <v:stroke endarrow="block"/>
              </v:line>
              <v:line id="_x0000_s2344" style="position:absolute" from="8395,2412" to="8951,2412">
                <v:stroke endarrow="block"/>
              </v:line>
              <v:line id="_x0000_s2345" style="position:absolute;flip:x" from="2524,2412" to="3079,2412">
                <v:stroke endarrow="block"/>
              </v:line>
              <v:group id="_x0000_s2346" style="position:absolute;left:1335;top:1920;width:885;height:1065" coordorigin="1320,1935" coordsize="885,1065">
                <v:group id="_x0000_s2347" style="position:absolute;left:1320;top:1935;width:885;height:1065" coordorigin="5670,4680" coordsize="1215,1245">
                  <v:oval id="_x0000_s2348" style="position:absolute;left:5670;top:4695;width:1200;height:1200"/>
                  <v:rect id="_x0000_s2349" style="position:absolute;left:6270;top:4680;width:615;height:1245" stroked="f"/>
                </v:group>
                <v:line id="_x0000_s2350" style="position:absolute;flip:y" from="1650,1965" to="1740,1980">
                  <v:stroke endarrow="block"/>
                </v:line>
              </v:group>
              <v:group id="_x0000_s2351" style="position:absolute;left:9285;top:1890;width:885;height:1065;flip:x" coordorigin="1320,1935" coordsize="885,1065">
                <v:group id="_x0000_s2352" style="position:absolute;left:1320;top:1935;width:885;height:1065" coordorigin="5670,4680" coordsize="1215,1245">
                  <v:oval id="_x0000_s2353" style="position:absolute;left:5670;top:4695;width:1200;height:1200"/>
                  <v:rect id="_x0000_s2354" style="position:absolute;left:6270;top:4680;width:615;height:1245" stroked="f"/>
                </v:group>
                <v:line id="_x0000_s2355" style="position:absolute;flip:y" from="1650,1965" to="1740,1980">
                  <v:stroke endarrow="block"/>
                </v:line>
              </v:group>
              <v:group id="_x0000_s2356" style="position:absolute;left:1665;top:2426;width:732;height:122;flip:x y" coordorigin="9510,2400" coordsize="990,0">
                <v:line id="_x0000_s2357" style="position:absolute" from="9510,2400" to="10305,2400">
                  <v:stroke endarrow="block"/>
                </v:line>
                <v:line id="_x0000_s2358" style="position:absolute" from="10275,2400" to="10500,2400">
                  <v:stroke endarrow="block"/>
                </v:line>
              </v:group>
              <v:group id="_x0000_s2359" style="position:absolute;left:9052;top:2413;width:732;height:122;flip:y" coordorigin="9510,2400" coordsize="990,0">
                <v:line id="_x0000_s2360" style="position:absolute" from="9510,2400" to="10305,2400">
                  <v:stroke endarrow="block"/>
                </v:line>
                <v:line id="_x0000_s2361" style="position:absolute" from="10275,2400" to="10500,2400">
                  <v:stroke endarrow="block"/>
                </v:line>
              </v:group>
              <v:line id="_x0000_s2362" style="position:absolute" from="9936,2412" to="10605,2412">
                <v:stroke endarrow="block"/>
              </v:line>
            </v:group>
            <v:shape id="_x0000_s2363" type="#_x0000_t75" style="position:absolute;left:8862;top:4934;width:200;height:240" o:preferrelative="f">
              <v:imagedata r:id="rId61" o:title=""/>
            </v:shape>
            <v:shape id="_x0000_s2364" type="#_x0000_t75" style="position:absolute;left:2412;top:4964;width:200;height:240" o:preferrelative="f">
              <v:imagedata r:id="rId62" o:title=""/>
            </v:shape>
            <v:shape id="_x0000_s2365" type="#_x0000_t75" style="position:absolute;left:1827;top:4964;width:279;height:300" o:preferrelative="f">
              <v:imagedata r:id="rId63" o:title=""/>
            </v:shape>
            <v:shape id="_x0000_s2366" type="#_x0000_t75" style="position:absolute;left:1827;top:3869;width:360;height:300" o:preferrelative="f">
              <v:imagedata r:id="rId64" o:title=""/>
            </v:shape>
            <v:shape id="_x0000_s2367" type="#_x0000_t75" style="position:absolute;left:9912;top:3869;width:360;height:300" o:preferrelative="f">
              <v:imagedata r:id="rId65" o:title=""/>
            </v:shape>
            <v:shape id="_x0000_s2368" type="#_x0000_t75" style="position:absolute;left:2697;top:5354;width:260;height:300" o:preferrelative="f">
              <v:imagedata r:id="rId66" o:title=""/>
            </v:shape>
            <v:shape id="_x0000_s2369" type="#_x0000_t75" style="position:absolute;left:8772;top:3824;width:260;height:300" o:preferrelative="f">
              <v:imagedata r:id="rId67" o:title=""/>
            </v:shape>
            <v:shape id="_x0000_s2370" type="#_x0000_t75" style="position:absolute;left:10797;top:4574;width:260;height:300" o:preferrelative="f">
              <v:imagedata r:id="rId68" o:title=""/>
            </v:shape>
            <v:shape id="_x0000_s2371" type="#_x0000_t75" style="position:absolute;left:3027;top:3359;width:279;height:300" o:preferrelative="f">
              <v:imagedata r:id="rId69" o:title=""/>
            </v:shape>
            <v:shape id="_x0000_s2372" type="#_x0000_t202" style="position:absolute;left:5296;top:5295;width:1065;height:570" filled="f" stroked="f">
              <v:textbox style="mso-next-textbox:#_x0000_s2372">
                <w:txbxContent>
                  <w:p w14:paraId="6A4CA689" w14:textId="77777777" w:rsidR="003C3563" w:rsidRDefault="003C3563" w:rsidP="00BA1A2A">
                    <w:r>
                      <w:t>Plane 1</w:t>
                    </w:r>
                  </w:p>
                </w:txbxContent>
              </v:textbox>
            </v:shape>
            <v:shape id="_x0000_s2373" type="#_x0000_t202" style="position:absolute;left:3112;top:4404;width:435;height:405" filled="f" stroked="f">
              <v:textbox style="mso-next-textbox:#_x0000_s2373">
                <w:txbxContent>
                  <w:p w14:paraId="5415C66F" w14:textId="77777777" w:rsidR="003C3563" w:rsidRPr="00437364" w:rsidRDefault="003C3563" w:rsidP="00BA1A2A">
                    <w:r>
                      <w:t>a</w:t>
                    </w:r>
                  </w:p>
                </w:txbxContent>
              </v:textbox>
            </v:shape>
            <v:shape id="_x0000_s2374" type="#_x0000_t202" style="position:absolute;left:8080;top:4380;width:525;height:510" filled="f" stroked="f">
              <v:textbox style="mso-next-textbox:#_x0000_s2374">
                <w:txbxContent>
                  <w:p w14:paraId="29466A1C" w14:textId="77777777" w:rsidR="003C3563" w:rsidRPr="00437364" w:rsidRDefault="003C3563" w:rsidP="00BA1A2A">
                    <w:r w:rsidRPr="00437364">
                      <w:t>b</w:t>
                    </w:r>
                  </w:p>
                </w:txbxContent>
              </v:textbox>
            </v:shape>
            <v:shape id="_x0000_s2375" type="#_x0000_t75" style="position:absolute;left:9370;top:4934;width:279;height:300" o:preferrelative="f">
              <v:imagedata r:id="rId70" o:title=""/>
            </v:shape>
          </v:group>
          <o:OLEObject Type="Embed" ProgID="Equation" ShapeID="_x0000_s2363" DrawAspect="Content" ObjectID="_1774705541" r:id="rId71"/>
          <o:OLEObject Type="Embed" ProgID="Equation" ShapeID="_x0000_s2364" DrawAspect="Content" ObjectID="_1774705542" r:id="rId72"/>
          <o:OLEObject Type="Embed" ProgID="Equation" ShapeID="_x0000_s2365" DrawAspect="Content" ObjectID="_1774705543" r:id="rId73"/>
          <o:OLEObject Type="Embed" ProgID="Equation" ShapeID="_x0000_s2366" DrawAspect="Content" ObjectID="_1774705544" r:id="rId74"/>
          <o:OLEObject Type="Embed" ProgID="Equation" ShapeID="_x0000_s2367" DrawAspect="Content" ObjectID="_1774705545" r:id="rId75"/>
          <o:OLEObject Type="Embed" ProgID="Equation" ShapeID="_x0000_s2368" DrawAspect="Content" ObjectID="_1774705546" r:id="rId76"/>
          <o:OLEObject Type="Embed" ProgID="Equation" ShapeID="_x0000_s2369" DrawAspect="Content" ObjectID="_1774705547" r:id="rId77"/>
          <o:OLEObject Type="Embed" ProgID="Equation" ShapeID="_x0000_s2370" DrawAspect="Content" ObjectID="_1774705548" r:id="rId78"/>
          <o:OLEObject Type="Embed" ProgID="Equation" ShapeID="_x0000_s2371" DrawAspect="Content" ObjectID="_1774705549" r:id="rId79"/>
          <o:OLEObject Type="Embed" ProgID="Equation" ShapeID="_x0000_s2375" DrawAspect="Content" ObjectID="_1774705550" r:id="rId80"/>
        </w:object>
      </w:r>
      <w:r>
        <w:rPr>
          <w:noProof/>
        </w:rPr>
        <mc:AlternateContent>
          <mc:Choice Requires="wps">
            <w:drawing>
              <wp:anchor distT="0" distB="0" distL="114300" distR="114300" simplePos="0" relativeHeight="251703808" behindDoc="0" locked="0" layoutInCell="1" allowOverlap="1" wp14:anchorId="1021C628" wp14:editId="243F3D68">
                <wp:simplePos x="0" y="0"/>
                <wp:positionH relativeFrom="column">
                  <wp:posOffset>5414645</wp:posOffset>
                </wp:positionH>
                <wp:positionV relativeFrom="paragraph">
                  <wp:posOffset>3850005</wp:posOffset>
                </wp:positionV>
                <wp:extent cx="424815" cy="0"/>
                <wp:effectExtent l="0" t="0" r="0" b="0"/>
                <wp:wrapNone/>
                <wp:docPr id="94014002" name="Line 1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48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57D367" id="Line 1298" o:spid="_x0000_s1026" style="position:absolute;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6.35pt,303.15pt" to="459.8pt,30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FhwgEAAGkDAAAOAAAAZHJzL2Uyb0RvYy54bWysU8Fu2zAMvQ/YPwi6L06CZuiMOD2k7S7d&#10;FqDdBzASbQuVRUFUYufvJ6lJVmy3YT4IpEg9vfdEr++mwYojBjbkGrmYzaVAp0gb1zXy58vjp1sp&#10;OILTYMlhI0/I8m7z8cN69DUuqSerMYgE4rgefSP7GH1dVax6HIBn5NGlYkthgJjS0FU6wJjQB1st&#10;5/PP1UhB+0AKmdPu/VtRbgp+26KKP9qWMQrbyMQtljWUdZ/XarOGugvge6PONOAfWAxgXLr0CnUP&#10;EcQhmL+gBqMCMbVxpmioqG2NwqIhqVnM/1Dz3IPHoiWZw/5qE/8/WPX9uHW7kKmryT37J1KvLBxt&#10;e3AdFgIvJ58ebpGtqkbP9fVITtjvgtiP30inHjhEKi5MbRgyZNInpmL26Wo2TlGotHmzvLldrKRQ&#10;l1IF9eWcDxy/Ig0iB420xmUboIbjE8fMA+pLS9529GisLU9pnRgb+WW1XJUDTNboXMxtHLr91gZx&#10;hDwM5SuiUuV9W6CD0wWsR9AP5ziCsSkWsbgRg0n+WJT5tgG1FBbT/OfojZ51Z7eyQXkaud6TPu1C&#10;LucsvWfRcZ69PDDv89L1+w/Z/AIAAP//AwBQSwMEFAAGAAgAAAAhAO0bP0DiAAAACwEAAA8AAABk&#10;cnMvZG93bnJldi54bWxMj01Lw0AQhu9C/8MyBW92k4oxTbMpItRLa6UfFL1ts9MkmJ0Nu5s2/ntX&#10;EPQ4Mw/vPG++GHTLLmhdY0hAPImAIZVGNVQJOOyXdykw5yUp2RpCAV/oYFGMbnKZKXOlLV52vmIh&#10;hFwmBdTedxnnrqxRSzcxHVK4nY3V0ofRVlxZeQ3huuXTKEq4lg2FD7Xs8LnG8nPXawHb9XKVHlf9&#10;UNqPl3izf1u/vrtUiNvx8DQH5nHwfzD86Ad1KILTyfSkHGsFpA/Tx4AKSKLkHlggZvEsAXb63fAi&#10;5/87FN8AAAD//wMAUEsBAi0AFAAGAAgAAAAhALaDOJL+AAAA4QEAABMAAAAAAAAAAAAAAAAAAAAA&#10;AFtDb250ZW50X1R5cGVzXS54bWxQSwECLQAUAAYACAAAACEAOP0h/9YAAACUAQAACwAAAAAAAAAA&#10;AAAAAAAvAQAAX3JlbHMvLnJlbHNQSwECLQAUAAYACAAAACEAzafxYcIBAABpAwAADgAAAAAAAAAA&#10;AAAAAAAuAgAAZHJzL2Uyb0RvYy54bWxQSwECLQAUAAYACAAAACEA7Rs/QOIAAAALAQAADwAAAAAA&#10;AAAAAAAAAAAcBAAAZHJzL2Rvd25yZXYueG1sUEsFBgAAAAAEAAQA8wAAACsFAAAAAA==&#10;">
                <v:stroke endarrow="block"/>
              </v:line>
            </w:pict>
          </mc:Fallback>
        </mc:AlternateContent>
      </w:r>
      <w:r>
        <w:rPr>
          <w:noProof/>
        </w:rPr>
        <mc:AlternateContent>
          <mc:Choice Requires="wpg">
            <w:drawing>
              <wp:anchor distT="0" distB="0" distL="114300" distR="114300" simplePos="0" relativeHeight="251702784" behindDoc="0" locked="0" layoutInCell="1" allowOverlap="1" wp14:anchorId="7ABBA6E6" wp14:editId="23547B90">
                <wp:simplePos x="0" y="0"/>
                <wp:positionH relativeFrom="column">
                  <wp:posOffset>4853305</wp:posOffset>
                </wp:positionH>
                <wp:positionV relativeFrom="paragraph">
                  <wp:posOffset>3850640</wp:posOffset>
                </wp:positionV>
                <wp:extent cx="464820" cy="77470"/>
                <wp:effectExtent l="0" t="0" r="0" b="0"/>
                <wp:wrapNone/>
                <wp:docPr id="758032677" name="Group 12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464820" cy="77470"/>
                          <a:chOff x="9510" y="2400"/>
                          <a:chExt cx="990" cy="0"/>
                        </a:xfrm>
                      </wpg:grpSpPr>
                      <wps:wsp>
                        <wps:cNvPr id="1284297703" name="Line 1296"/>
                        <wps:cNvCnPr>
                          <a:cxnSpLocks noChangeShapeType="1"/>
                        </wps:cNvCnPr>
                        <wps:spPr bwMode="auto">
                          <a:xfrm>
                            <a:off x="9510" y="2400"/>
                            <a:ext cx="7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14714225" name="Line 1297"/>
                        <wps:cNvCnPr>
                          <a:cxnSpLocks noChangeShapeType="1"/>
                        </wps:cNvCnPr>
                        <wps:spPr bwMode="auto">
                          <a:xfrm>
                            <a:off x="10275" y="2400"/>
                            <a:ext cx="2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9B10489" id="Group 1295" o:spid="_x0000_s1026" style="position:absolute;margin-left:382.15pt;margin-top:303.2pt;width:36.6pt;height:6.1pt;flip:y;z-index:251702784" coordorigin="9510,2400" coordsize="9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xs6cAIAAOEGAAAOAAAAZHJzL2Uyb0RvYy54bWzklU1v2zAMhu8D9h8E3Vd/LK0TI0kP/cil&#10;2wK0212RZVuYLAmSEif/fqTspmnWU4ftsiAwJFGkXj6k5fn1vlNkJ5yXRi9odpFSIjQ3ldTNgn5/&#10;uv80pcQHpiumjBYLehCeXi8/fpj3thS5aY2qhCMQRPuytwvahmDLJPG8FR3zF8YKDcbauI4FmLom&#10;qRzrIXqnkjxNr5LeuMo6w4X3sHo7GOkyxq9rwcO3uvYiELWgoC3Ep4vPDT6T5ZyVjWO2lXyUwd6h&#10;omNSw6HHULcsMLJ18rdQneTOeFOHC266xNS15CLmANlk6Vk2K2e2NubSlH1jj5gA7Rmnd4flX3cr&#10;Zx/t2g3qYfhg+E8PXJLeNuWpHefNsJls+i+mgnqybTAx8X3tOlIraX9AG8QVSI7sI+nDkbTYB8Jh&#10;cXI1meZQDw6mopgUYyF4C9VCp9llBlYw5pP0aLsbnWez0TNaElbi2aPeUR/WHxrKvzDzf8bssWVW&#10;xFJ4ZLJ2RFaQaD6d5LOiSD9TolkHPB6kFiTLZ1fYWagBNt/ogS7f65Eu0eamZboRMezTwYJnhh7A&#10;/MQFJx5K8zZtLNjI+A1cz6SL2eWA+TUsVlrnw0qYjuBgQRUIj2VjuwcfUMrLFjxJm3upFKyzUmnS&#10;Y4nyy+jgjZIVGtHmXbO5UY7sGL5w8RfzAsvpNmhsXcVgrWDV3TgOTCoYkxCBBCcBkRIUT+tERYkS&#10;cMfgaJCn9AgMGQ20N6Y6rB2ax/r/q0Yosgn8c0By1ggFin1VVVb+vUbI0rwACa9enOdOiOLwhftf&#10;OyFeaHCPxt4e73y8qE/nsXNevkzLXwAAAP//AwBQSwMEFAAGAAgAAAAhAOoISVDgAAAACwEAAA8A&#10;AABkcnMvZG93bnJldi54bWxMj8tOwzAQRfdI/IM1SOyoXWrcKMSpKiQQQmwID3XpxkNiEdtR7Lbh&#10;7xlWsJyZozvnVpvZD+yIU3IxaFguBDAMbbQudBreXu+vCmApm2DNEANq+MYEm/r8rDKljafwgscm&#10;d4xCQiqNhj7nseQ8tT16kxZxxEC3zzh5k2mcOm4nc6JwP/BrIRT3xgX60JsR73psv5qD1/C+dRLl&#10;x+7pWbSIj5bvHhontb68mLe3wDLO+Q+GX31Sh5qc9vEQbGKDhrWSK0I1KKEkMCKK1foG2J42y0IB&#10;ryv+v0P9AwAA//8DAFBLAQItABQABgAIAAAAIQC2gziS/gAAAOEBAAATAAAAAAAAAAAAAAAAAAAA&#10;AABbQ29udGVudF9UeXBlc10ueG1sUEsBAi0AFAAGAAgAAAAhADj9If/WAAAAlAEAAAsAAAAAAAAA&#10;AAAAAAAALwEAAF9yZWxzLy5yZWxzUEsBAi0AFAAGAAgAAAAhAMIbGzpwAgAA4QYAAA4AAAAAAAAA&#10;AAAAAAAALgIAAGRycy9lMm9Eb2MueG1sUEsBAi0AFAAGAAgAAAAhAOoISVDgAAAACwEAAA8AAAAA&#10;AAAAAAAAAAAAygQAAGRycy9kb3ducmV2LnhtbFBLBQYAAAAABAAEAPMAAADXBQAAAAA=&#10;">
                <v:line id="Line 1296" o:spid="_x0000_s1027" style="position:absolute;visibility:visible;mso-wrap-style:square" from="9510,2400" to="10305,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VKYxwAAAOMAAAAPAAAAZHJzL2Rvd25yZXYueG1sRE9fS8Mw&#10;EH8X/A7hBN9cuip2rcvGWBF80ME28flszqbYXEoTu/jtjTDY4/3+33IdbS8mGn3nWMF8loEgbpzu&#10;uFXwfny+W4DwAVlj75gU/JKH9er6aomVdife03QIrUgh7CtUYEIYKil9Y8iin7mBOHFfbrQY0jm2&#10;Uo94SuG2l3mWPUqLHacGgwNtDTXfhx+roDD1Xhayfj3u6qmbl/EtfnyWSt3exM0TiEAxXMRn94tO&#10;8/PFQ14WRXYP/z8lAOTqDwAA//8DAFBLAQItABQABgAIAAAAIQDb4fbL7gAAAIUBAAATAAAAAAAA&#10;AAAAAAAAAAAAAABbQ29udGVudF9UeXBlc10ueG1sUEsBAi0AFAAGAAgAAAAhAFr0LFu/AAAAFQEA&#10;AAsAAAAAAAAAAAAAAAAAHwEAAF9yZWxzLy5yZWxzUEsBAi0AFAAGAAgAAAAhADyVUpjHAAAA4wAA&#10;AA8AAAAAAAAAAAAAAAAABwIAAGRycy9kb3ducmV2LnhtbFBLBQYAAAAAAwADALcAAAD7AgAAAAA=&#10;">
                  <v:stroke endarrow="block"/>
                </v:line>
                <v:line id="Line 1297" o:spid="_x0000_s1028" style="position:absolute;visibility:visible;mso-wrap-style:square" from="10275,2400" to="10500,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5nwygAAAOMAAAAPAAAAZHJzL2Rvd25yZXYueG1sRE/RSsNA&#10;EHwX+g/HFnyzlwQ1NvZaikHwQYW20udtbs2F5vZC7kzPv/cEQZiX3dmZ2Vltou3FRKPvHCvIFxkI&#10;4sbpjlsFH4fnmwcQPiBr7B2Tgm/ysFnPrlZYaXfhHU370Ipkwr5CBSaEoZLSN4Ys+oUbiBP36UaL&#10;IY1jK/WIl2Rue1lk2b202HFKMDjQk6HmvP+yCkpT72Qp69fDez11+TK+xeNpqdT1PG4fQQSK4f/4&#10;T/2i0/tlfptQFHfw2yktQK5/AAAA//8DAFBLAQItABQABgAIAAAAIQDb4fbL7gAAAIUBAAATAAAA&#10;AAAAAAAAAAAAAAAAAABbQ29udGVudF9UeXBlc10ueG1sUEsBAi0AFAAGAAgAAAAhAFr0LFu/AAAA&#10;FQEAAAsAAAAAAAAAAAAAAAAAHwEAAF9yZWxzLy5yZWxzUEsBAi0AFAAGAAgAAAAhAIK/mfDKAAAA&#10;4wAAAA8AAAAAAAAAAAAAAAAABwIAAGRycy9kb3ducmV2LnhtbFBLBQYAAAAAAwADALcAAAD+AgAA&#10;AAA=&#10;">
                  <v:stroke endarrow="block"/>
                </v:line>
              </v:group>
            </w:pict>
          </mc:Fallback>
        </mc:AlternateContent>
      </w:r>
      <w:r>
        <w:rPr>
          <w:noProof/>
        </w:rPr>
        <mc:AlternateContent>
          <mc:Choice Requires="wpg">
            <w:drawing>
              <wp:anchor distT="0" distB="0" distL="114300" distR="114300" simplePos="0" relativeHeight="251701760" behindDoc="0" locked="0" layoutInCell="1" allowOverlap="1" wp14:anchorId="0BFEB281" wp14:editId="76F2C707">
                <wp:simplePos x="0" y="0"/>
                <wp:positionH relativeFrom="column">
                  <wp:posOffset>162560</wp:posOffset>
                </wp:positionH>
                <wp:positionV relativeFrom="paragraph">
                  <wp:posOffset>3858895</wp:posOffset>
                </wp:positionV>
                <wp:extent cx="464820" cy="77470"/>
                <wp:effectExtent l="0" t="0" r="0" b="0"/>
                <wp:wrapNone/>
                <wp:docPr id="739937635" name="Group 12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flipV="1">
                          <a:off x="0" y="0"/>
                          <a:ext cx="464820" cy="77470"/>
                          <a:chOff x="9510" y="2400"/>
                          <a:chExt cx="990" cy="0"/>
                        </a:xfrm>
                      </wpg:grpSpPr>
                      <wps:wsp>
                        <wps:cNvPr id="1063616739" name="Line 1293"/>
                        <wps:cNvCnPr>
                          <a:cxnSpLocks noChangeShapeType="1"/>
                        </wps:cNvCnPr>
                        <wps:spPr bwMode="auto">
                          <a:xfrm>
                            <a:off x="9510" y="2400"/>
                            <a:ext cx="7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71054698" name="Line 1294"/>
                        <wps:cNvCnPr>
                          <a:cxnSpLocks noChangeShapeType="1"/>
                        </wps:cNvCnPr>
                        <wps:spPr bwMode="auto">
                          <a:xfrm>
                            <a:off x="10275" y="2400"/>
                            <a:ext cx="2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B56FFE8" id="Group 1292" o:spid="_x0000_s1026" style="position:absolute;margin-left:12.8pt;margin-top:303.85pt;width:36.6pt;height:6.1pt;flip:x y;z-index:251701760" coordorigin="9510,2400" coordsize="9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xKedgIAAOsGAAAOAAAAZHJzL2Uyb0RvYy54bWzkVU1v2zAMvQ/YfxB0X/3RJK6NJj30a4du&#10;K9Bud0WWbWGyJEhqnPz7kbKbJl1PHbbLchAoU6Qe36OY84ttr8hGOC+NXtLsJKVEaG5qqdsl/f54&#10;8+mMEh+YrpkyWizpTnh6sfr44XywlchNZ1QtHIEk2leDXdIuBFslieed6Jk/MVZocDbG9SzA1rVJ&#10;7dgA2XuV5Gm6SAbjausMF97D16vRSVcxf9MIHr41jReBqCUFbCGuLq5rXJPVOatax2wn+QSDvQNF&#10;z6SGS/eprlhg5MnJ31L1kjvjTRNOuOkT0zSSi1gDVJOlr6q5debJxlraamjtniag9hVP707Lv25u&#10;nX2w925ED+ad4T898JIMtq0O/bhvx8NkPXwxNejJnoKJhW8b15NGSfsZ2oBG6wdamBbKJNvI+W7P&#10;udgGwuHjbDE7y0EZDq6imBWTJLwD3TConGfgBWc+S/e+6ym4LKfI6ElYhSgm5BNS7ARoLf/Cnv8z&#10;9h46ZkUUxSM7947IGgpNF6eLbFGclpRo1gMzd1ILkuXlKfYYYoDDl3rkmW/1xDPR5rJjuhUx7ePO&#10;QmSGEcD+QQhuPIj0Nu8HHL9B1zPTRTkfaT4mi1XW+XArTE/QWFIFwKNsbHPnA0J5OYI3aXMjlYLv&#10;rFKaDChRPo8B3ihZoxN93rXrS+XIhuHTi79YF3gOj0GL6zom6wSrryc7MKnAJiESEpwEipSgeFsv&#10;akqUgGmD1ghP6Ykw5Ghke23q3b1D96T/v2qEosjS+WxRwuA7boQZgj1SlVV/rxGyNC9A76OH89wJ&#10;OegVH9z/2glxtMFEjb09TX8c2Yf72Dkv/1GrXwAAAP//AwBQSwMEFAAGAAgAAAAhAEP3W6TgAAAA&#10;CQEAAA8AAABkcnMvZG93bnJldi54bWxMj7FOwzAQhnck3sE6JBbUOq3UtAlxqoqKATHFZWB0YzcO&#10;xOcodpPA03NMMN7dp/++v9jPrmOjGULrUcBqmQAzWHvdYiPg7fS82AELUaFWnUcj4MsE2Je3N4XK&#10;tZ+wMqOMDaMQDLkSYGPsc85DbY1TYel7g3S7+MGpSOPQcD2oicJdx9dJknKnWqQPVvXmyZr6U16d&#10;gChfqof3YzXKjfx+nU6HY2rDhxD3d/PhEVg0c/yD4Vef1KEkp7O/og6sE7DepEQKSJPtFhgB2Y6q&#10;nGmxyjLgZcH/Nyh/AAAA//8DAFBLAQItABQABgAIAAAAIQC2gziS/gAAAOEBAAATAAAAAAAAAAAA&#10;AAAAAAAAAABbQ29udGVudF9UeXBlc10ueG1sUEsBAi0AFAAGAAgAAAAhADj9If/WAAAAlAEAAAsA&#10;AAAAAAAAAAAAAAAALwEAAF9yZWxzLy5yZWxzUEsBAi0AFAAGAAgAAAAhAPPHEp52AgAA6wYAAA4A&#10;AAAAAAAAAAAAAAAALgIAAGRycy9lMm9Eb2MueG1sUEsBAi0AFAAGAAgAAAAhAEP3W6TgAAAACQEA&#10;AA8AAAAAAAAAAAAAAAAA0AQAAGRycy9kb3ducmV2LnhtbFBLBQYAAAAABAAEAPMAAADdBQAAAAA=&#10;">
                <v:line id="Line 1293" o:spid="_x0000_s1027" style="position:absolute;visibility:visible;mso-wrap-style:square" from="9510,2400" to="10305,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NLJxwAAAOMAAAAPAAAAZHJzL2Rvd25yZXYueG1sRE9fS8Mw&#10;EH8X/A7hhL25tA5aW5eNsTLwQYVt4vPZnE2xuZQmdvHbG0Hw8X7/b72NdhAzTb53rCBfZiCIW6d7&#10;7hS8ng+39yB8QNY4OCYF3+Rhu7m+WmOt3YWPNJ9CJ1II+xoVmBDGWkrfGrLol24kTtyHmyyGdE6d&#10;1BNeUrgd5F2WFdJiz6nB4Eh7Q+3n6csqKE1zlKVsns4vzdznVXyOb++VUoubuHsAESiGf/Gf+1Gn&#10;+VmxKvKiXFXw+1MCQG5+AAAA//8DAFBLAQItABQABgAIAAAAIQDb4fbL7gAAAIUBAAATAAAAAAAA&#10;AAAAAAAAAAAAAABbQ29udGVudF9UeXBlc10ueG1sUEsBAi0AFAAGAAgAAAAhAFr0LFu/AAAAFQEA&#10;AAsAAAAAAAAAAAAAAAAAHwEAAF9yZWxzLy5yZWxzUEsBAi0AFAAGAAgAAAAhAIUY0snHAAAA4wAA&#10;AA8AAAAAAAAAAAAAAAAABwIAAGRycy9kb3ducmV2LnhtbFBLBQYAAAAAAwADALcAAAD7AgAAAAA=&#10;">
                  <v:stroke endarrow="block"/>
                </v:line>
                <v:line id="Line 1294" o:spid="_x0000_s1028" style="position:absolute;visibility:visible;mso-wrap-style:square" from="10275,2400" to="10500,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1NYdywAAAOMAAAAPAAAAZHJzL2Rvd25yZXYueG1sRI9BT8Mw&#10;DIXvSPsPkSdxY2kRrGu3bEJUSBxg0jbE2WtMU9EkVRO68O/xAWlH+z2/93mzS7YXE42h805BvshA&#10;kGu87lyr4OP0crcCESI6jb13pOCXAuy2s5sNVtpf3IGmY2wFh7hQoQIT41BJGRpDFsPCD+RY+/Kj&#10;xcjj2Eo94oXDbS/vs2wpLXaOGwwO9Gyo+T7+WAWFqQ+ykPXbaV9PXV6m9/R5LpW6naenNYhIKV7N&#10;/9evmvGLIs8eH5YlQ/NPvAC5/QMAAP//AwBQSwECLQAUAAYACAAAACEA2+H2y+4AAACFAQAAEwAA&#10;AAAAAAAAAAAAAAAAAAAAW0NvbnRlbnRfVHlwZXNdLnhtbFBLAQItABQABgAIAAAAIQBa9CxbvwAA&#10;ABUBAAALAAAAAAAAAAAAAAAAAB8BAABfcmVscy8ucmVsc1BLAQItABQABgAIAAAAIQDs1NYdywAA&#10;AOMAAAAPAAAAAAAAAAAAAAAAAAcCAABkcnMvZG93bnJldi54bWxQSwUGAAAAAAMAAwC3AAAA/wIA&#10;AAAA&#10;">
                  <v:stroke endarrow="block"/>
                </v:line>
              </v:group>
            </w:pict>
          </mc:Fallback>
        </mc:AlternateContent>
      </w:r>
      <w:r>
        <w:rPr>
          <w:noProof/>
        </w:rPr>
        <mc:AlternateContent>
          <mc:Choice Requires="wpg">
            <w:drawing>
              <wp:anchor distT="0" distB="0" distL="114300" distR="114300" simplePos="0" relativeHeight="251700736" behindDoc="0" locked="0" layoutInCell="1" allowOverlap="1" wp14:anchorId="4512B689" wp14:editId="72025344">
                <wp:simplePos x="0" y="0"/>
                <wp:positionH relativeFrom="column">
                  <wp:posOffset>5001260</wp:posOffset>
                </wp:positionH>
                <wp:positionV relativeFrom="paragraph">
                  <wp:posOffset>3518535</wp:posOffset>
                </wp:positionV>
                <wp:extent cx="561975" cy="676275"/>
                <wp:effectExtent l="0" t="0" r="0" b="0"/>
                <wp:wrapNone/>
                <wp:docPr id="1805932451" name="Group 12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561975" cy="676275"/>
                          <a:chOff x="1320" y="1935"/>
                          <a:chExt cx="885" cy="1065"/>
                        </a:xfrm>
                      </wpg:grpSpPr>
                      <wpg:grpSp>
                        <wpg:cNvPr id="1228833439" name="Group 1288"/>
                        <wpg:cNvGrpSpPr>
                          <a:grpSpLocks/>
                        </wpg:cNvGrpSpPr>
                        <wpg:grpSpPr bwMode="auto">
                          <a:xfrm>
                            <a:off x="1320" y="1935"/>
                            <a:ext cx="885" cy="1065"/>
                            <a:chOff x="5670" y="4680"/>
                            <a:chExt cx="1215" cy="1245"/>
                          </a:xfrm>
                        </wpg:grpSpPr>
                        <wps:wsp>
                          <wps:cNvPr id="1772230338" name="Oval 1289"/>
                          <wps:cNvSpPr>
                            <a:spLocks noChangeArrowheads="1"/>
                          </wps:cNvSpPr>
                          <wps:spPr bwMode="auto">
                            <a:xfrm>
                              <a:off x="5670" y="4695"/>
                              <a:ext cx="1200" cy="1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26657490" name="Rectangle 1290"/>
                          <wps:cNvSpPr>
                            <a:spLocks noChangeArrowheads="1"/>
                          </wps:cNvSpPr>
                          <wps:spPr bwMode="auto">
                            <a:xfrm>
                              <a:off x="6270" y="4680"/>
                              <a:ext cx="615" cy="1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261319392" name="Line 1291"/>
                        <wps:cNvCnPr>
                          <a:cxnSpLocks noChangeShapeType="1"/>
                        </wps:cNvCnPr>
                        <wps:spPr bwMode="auto">
                          <a:xfrm flipV="1">
                            <a:off x="1650" y="1965"/>
                            <a:ext cx="90" cy="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36D9669" id="Group 1287" o:spid="_x0000_s1026" style="position:absolute;margin-left:393.8pt;margin-top:277.05pt;width:44.25pt;height:53.25pt;flip:x;z-index:251700736" coordorigin="1320,1935" coordsize="885,1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AL+lQMAAAQLAAAOAAAAZHJzL2Uyb0RvYy54bWzUlllv1DAQx9+R+A6W32k2yW52EzVFqBdI&#10;5RAF3r2JcwjHDra32fLpGY+T7fYCCSgSeYh8Tmb+/nkmhy+3nSBXXJtWyZyGBzNKuCxU2co6p58/&#10;nb1YUWIskyUTSvKcXnNDXx49f3Y49BmPVKNEyTUBI9JkQ5/Txto+CwJTNLxj5kD1XMJkpXTHLHR1&#10;HZSaDWC9E0E0myXBoHTZa1VwY2D0xE/SI7RfVbyw76vKcEtETsE3i2+N77V7B0eHLKs165u2GN1g&#10;v+FFx1oJH92ZOmGWkY1u75nq2kIroyp7UKguUFXVFhxjgGjC2Z1ozrXa9BhLnQ11v5MJpL2j02+b&#10;Ld5dnev+sv+gvffQvFDFVwO6BENfZ/vzrl/7xWQ9vFUlnCfbWIWBbyvdkUq0/WvAAEcgOLJFpa93&#10;SvOtJQUMLpIwXS4oKWAqWSYRtPEkigaOy+0K4wiOC2bDNN7NnY67V6txazhLcDJgmfv+6PPoo2Ng&#10;dNg3IZYPmrQlGI2i1SqO53FKiWQdxIFSkxCGnSN3I3fn+kfKOHFHPR6IbFLlXlws2wmySJZekHmy&#10;GrEtmkmQMAonRaL5zxWBa2ZuSDJ/RtJlw3qOgBpHyqTuchlF8SyO4e57dd9fMeHETb24uHhiznjg&#10;iFTHDZM1f6W1GhrOSvAtdOuBw70NrmMA14cJ3NN5T7B0JGjSOYTM4dnDlvvGBBDLem3sOVcdcY2c&#10;cgFMGxcky9jVhbF+9bTKDRsl2vKsFQI7ul4fC00g4pye4YNB3FkmJBlymi6iBVp+3MQMn4dMQHKQ&#10;JXjDMqfW6di2rBW+DTEJOcrnFHNYm2ytymtQTyufCiF1Q6NR+jslA6TBnJpvG6Y5JeKNhBNIw/nc&#10;5U3szBdLdyv1/sx6f4bJAkzl1FLim8fW59pNr9u6gS/51CDVK8gbVYti3ng1OguAel+fnNRoFiXJ&#10;YjlPISpP6keoGECh4IArjIK8t+iDU3wiXCEHghOQ8G7u94Rr8ujlvkerBvf/PqqOMakc4R7+/xgr&#10;LGqYzP8RYmGUhDEUsTSaELtoJdKFyW2k61j6Alxs5ViAd/kQc+yn6x6K1K106Le4/Y+nQyzIX6Zb&#10;NxWgZOFJC1NfPVk2kebugSvJAJw/aV9V72EmIISfYbaDxaWgp010xKI0Vrd4bSGL5bTjJeQvDj+k&#10;rvULZt20UxGzDuIBv1pYEcbfQvcvt9/H9Tc/r0c/AAAA//8DAFBLAwQUAAYACAAAACEAyTLKwN8A&#10;AAALAQAADwAAAGRycy9kb3ducmV2LnhtbEyPy07DMBBF90j8gzVI7KhdlKZVGqeqkEAIsSE81KUb&#10;TxOLeBzFbhv+nmFFd/M4unOm3Ey+FyccowukYT5TIJCaYB21Gj7eH+9WIGIyZE0fCDX8YIRNdX1V&#10;msKGM73hqU6t4BCKhdHQpTQUUsamQ2/iLAxIvDuE0ZvE7dhKO5ozh/te3iuVS28c8YXODPjQYfNd&#10;H72Gz63LMPvavbyqBvHZyt1T7TKtb2+m7RpEwin9w/Cnz+pQsdM+HMlG0WtYrpY5oxoWi2wOggke&#10;cLHXkOcqB1mV8vKH6hcAAP//AwBQSwECLQAUAAYACAAAACEAtoM4kv4AAADhAQAAEwAAAAAAAAAA&#10;AAAAAAAAAAAAW0NvbnRlbnRfVHlwZXNdLnhtbFBLAQItABQABgAIAAAAIQA4/SH/1gAAAJQBAAAL&#10;AAAAAAAAAAAAAAAAAC8BAABfcmVscy8ucmVsc1BLAQItABQABgAIAAAAIQDcRAL+lQMAAAQLAAAO&#10;AAAAAAAAAAAAAAAAAC4CAABkcnMvZTJvRG9jLnhtbFBLAQItABQABgAIAAAAIQDJMsrA3wAAAAsB&#10;AAAPAAAAAAAAAAAAAAAAAO8FAABkcnMvZG93bnJldi54bWxQSwUGAAAAAAQABADzAAAA+wYAAAAA&#10;">
                <v:group id="Group 1288" o:spid="_x0000_s1027" style="position:absolute;left:1320;top:1935;width:885;height:1065" coordorigin="5670,4680" coordsize="1215,1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1fDyQAAAOMAAAAPAAAAZHJzL2Rvd25yZXYueG1sRE9La8JA&#10;EL4L/Q/LFHqrm0eVmLqKSFt6kEJVkN6G7JgEs7Mhu03iv+8KBY/zvWe5Hk0jeupcbVlBPI1AEBdW&#10;11wqOB7enzMQziNrbCyTgis5WK8eJkvMtR34m/q9L0UIYZejgsr7NpfSFRUZdFPbEgfubDuDPpxd&#10;KXWHQwg3jUyiaC4N1hwaKmxpW1Fx2f8aBR8DDps0fut3l/P2+nOYfZ12MSn19DhuXkF4Gv1d/O/+&#10;1GF+kmRZmr6kC7j9FACQqz8AAAD//wMAUEsBAi0AFAAGAAgAAAAhANvh9svuAAAAhQEAABMAAAAA&#10;AAAAAAAAAAAAAAAAAFtDb250ZW50X1R5cGVzXS54bWxQSwECLQAUAAYACAAAACEAWvQsW78AAAAV&#10;AQAACwAAAAAAAAAAAAAAAAAfAQAAX3JlbHMvLnJlbHNQSwECLQAUAAYACAAAACEABxtXw8kAAADj&#10;AAAADwAAAAAAAAAAAAAAAAAHAgAAZHJzL2Rvd25yZXYueG1sUEsFBgAAAAADAAMAtwAAAP0CAAAA&#10;AA==&#10;">
                  <v:oval id="Oval 1289" o:spid="_x0000_s1028" style="position:absolute;left:5670;top:4695;width:120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uYaygAAAOMAAAAPAAAAZHJzL2Rvd25yZXYueG1sRI9Bb8Iw&#10;DIXvk/gPkSdxGymNgKkjIASaxA47rNvuVmPaisapmqyUfz8fJu1ov+f3Pm/3k+/USENsA1tYLjJQ&#10;xFVwLdcWvj5fn55BxYTssAtMFu4UYb+bPWyxcOHGHzSWqVYSwrFAC01KfaF1rBryGBehJxbtEgaP&#10;Scah1m7Am4T7TudZttYeW5aGBns6NlRdyx9v4VQfyvWoTVqZy+mcVtfv9zeztHb+OB1eQCWa0r/5&#10;7/rsBH+zyXOTGSPQ8pMsQO9+AQAA//8DAFBLAQItABQABgAIAAAAIQDb4fbL7gAAAIUBAAATAAAA&#10;AAAAAAAAAAAAAAAAAABbQ29udGVudF9UeXBlc10ueG1sUEsBAi0AFAAGAAgAAAAhAFr0LFu/AAAA&#10;FQEAAAsAAAAAAAAAAAAAAAAAHwEAAF9yZWxzLy5yZWxzUEsBAi0AFAAGAAgAAAAhAPdu5hrKAAAA&#10;4wAAAA8AAAAAAAAAAAAAAAAABwIAAGRycy9kb3ducmV2LnhtbFBLBQYAAAAAAwADALcAAAD+AgAA&#10;AAA=&#10;"/>
                  <v:rect id="Rectangle 1290" o:spid="_x0000_s1029" style="position:absolute;left:6270;top:4680;width:615;height:1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FIzyQAAAOMAAAAPAAAAZHJzL2Rvd25yZXYueG1sRI/NagIx&#10;FIX3hb5DuIXuNHGqqY5GKQWhoC6qgtvL5DozOLmZTqJO375ZCF0ezh/fYtW7RtyoC7VnA6OhAkFc&#10;eFtzaeB4WA+mIEJEtth4JgO/FGC1fH5aYG79nb/pto+lSCMccjRQxdjmUoaiIodh6Fvi5J195zAm&#10;2ZXSdnhP466RmVJaOqw5PVTY0mdFxWV/dQZQj+3P7vy2PWyuGmdlr9aTkzLm9aX/mIOI1Mf/8KP9&#10;ZQ1kKtN68j6eJYrElHhALv8AAAD//wMAUEsBAi0AFAAGAAgAAAAhANvh9svuAAAAhQEAABMAAAAA&#10;AAAAAAAAAAAAAAAAAFtDb250ZW50X1R5cGVzXS54bWxQSwECLQAUAAYACAAAACEAWvQsW78AAAAV&#10;AQAACwAAAAAAAAAAAAAAAAAfAQAAX3JlbHMvLnJlbHNQSwECLQAUAAYACAAAACEAIYhSM8kAAADj&#10;AAAADwAAAAAAAAAAAAAAAAAHAgAAZHJzL2Rvd25yZXYueG1sUEsFBgAAAAADAAMAtwAAAP0CAAAA&#10;AA==&#10;" stroked="f"/>
                </v:group>
                <v:line id="Line 1291" o:spid="_x0000_s1030" style="position:absolute;flip:y;visibility:visible;mso-wrap-style:square" from="1650,1965" to="1740,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47nhywAAAOMAAAAPAAAAZHJzL2Rvd25yZXYueG1sRI9PS8NA&#10;EMXvgt9hGcFLsJs/UJrYbbHVgiA9tPbQ45Adk2B2NmTHNn57VxA8zrz3e/NmuZ5cry40hs6zgWyW&#10;giKuve24MXB63z0sQAVBtth7JgPfFGC9ur1ZYmX9lQ90OUqjYgiHCg20IkOldahbchhmfiCO2ocf&#10;HUocx0bbEa8x3PU6T9O5dthxvNDiQNuW6s/jl4s1dnt+Lopk43SSlPRylrdUizH3d9PTIyihSf7N&#10;f/SrjVw+z4qsLMocfn+KC9CrHwAAAP//AwBQSwECLQAUAAYACAAAACEA2+H2y+4AAACFAQAAEwAA&#10;AAAAAAAAAAAAAAAAAAAAW0NvbnRlbnRfVHlwZXNdLnhtbFBLAQItABQABgAIAAAAIQBa9CxbvwAA&#10;ABUBAAALAAAAAAAAAAAAAAAAAB8BAABfcmVscy8ucmVsc1BLAQItABQABgAIAAAAIQAH47nhywAA&#10;AOMAAAAPAAAAAAAAAAAAAAAAAAcCAABkcnMvZG93bnJldi54bWxQSwUGAAAAAAMAAwC3AAAA/wIA&#10;AAAA&#10;">
                  <v:stroke endarrow="block"/>
                </v:line>
              </v:group>
            </w:pict>
          </mc:Fallback>
        </mc:AlternateContent>
      </w:r>
      <w:r>
        <w:rPr>
          <w:noProof/>
        </w:rPr>
        <mc:AlternateContent>
          <mc:Choice Requires="wpg">
            <w:drawing>
              <wp:anchor distT="0" distB="0" distL="114300" distR="114300" simplePos="0" relativeHeight="251699712" behindDoc="0" locked="0" layoutInCell="1" allowOverlap="1" wp14:anchorId="79F17E08" wp14:editId="6EBCDA84">
                <wp:simplePos x="0" y="0"/>
                <wp:positionH relativeFrom="column">
                  <wp:posOffset>-46990</wp:posOffset>
                </wp:positionH>
                <wp:positionV relativeFrom="paragraph">
                  <wp:posOffset>3537585</wp:posOffset>
                </wp:positionV>
                <wp:extent cx="561975" cy="676275"/>
                <wp:effectExtent l="0" t="0" r="0" b="0"/>
                <wp:wrapNone/>
                <wp:docPr id="1652283267" name="Group 12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1975" cy="676275"/>
                          <a:chOff x="1320" y="1935"/>
                          <a:chExt cx="885" cy="1065"/>
                        </a:xfrm>
                      </wpg:grpSpPr>
                      <wpg:grpSp>
                        <wpg:cNvPr id="2010049204" name="Group 1283"/>
                        <wpg:cNvGrpSpPr>
                          <a:grpSpLocks/>
                        </wpg:cNvGrpSpPr>
                        <wpg:grpSpPr bwMode="auto">
                          <a:xfrm>
                            <a:off x="1320" y="1935"/>
                            <a:ext cx="885" cy="1065"/>
                            <a:chOff x="5670" y="4680"/>
                            <a:chExt cx="1215" cy="1245"/>
                          </a:xfrm>
                        </wpg:grpSpPr>
                        <wps:wsp>
                          <wps:cNvPr id="171637166" name="Oval 1284"/>
                          <wps:cNvSpPr>
                            <a:spLocks noChangeArrowheads="1"/>
                          </wps:cNvSpPr>
                          <wps:spPr bwMode="auto">
                            <a:xfrm>
                              <a:off x="5670" y="4695"/>
                              <a:ext cx="1200" cy="1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73609310" name="Rectangle 1285"/>
                          <wps:cNvSpPr>
                            <a:spLocks noChangeArrowheads="1"/>
                          </wps:cNvSpPr>
                          <wps:spPr bwMode="auto">
                            <a:xfrm>
                              <a:off x="6270" y="4680"/>
                              <a:ext cx="615" cy="1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876901437" name="Line 1286"/>
                        <wps:cNvCnPr>
                          <a:cxnSpLocks noChangeShapeType="1"/>
                        </wps:cNvCnPr>
                        <wps:spPr bwMode="auto">
                          <a:xfrm flipV="1">
                            <a:off x="1650" y="1965"/>
                            <a:ext cx="90" cy="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EF2FF75" id="Group 1282" o:spid="_x0000_s1026" style="position:absolute;margin-left:-3.7pt;margin-top:278.55pt;width:44.25pt;height:53.25pt;z-index:251699712" coordorigin="1320,1935" coordsize="885,1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QJ6fQMAAPcKAAAOAAAAZHJzL2Uyb0RvYy54bWzUVm1v0zAQ/o7Ef7D8nSVO07SJliE02IQ0&#10;2ASD727ivAjHDra7dPx6znbSlu5NAoZEpUbnnH25e/z4OR+/3nQc3TClWylyTI5CjJgoZNmKOsdf&#10;rs9eLTHShoqScilYjm+Zxq9PXr44HvqMRbKRvGQKQRChs6HPcWNMnwWBLhrWUX0keybAWUnVUQND&#10;VQelogNE73gQhWESDFKVvZIF0xrevvVOfOLiVxUrzGVVaWYQzzHkZtxTuefKPoOTY5rVivZNW4xp&#10;0N/IoqOtgI9uQ72lhqK1au+E6tpCSS0rc1TILpBV1RbM1QDVkPCgmnMl172rpc6Gut/CBNAe4PTb&#10;YYuPN+eq/9xfKZ89mBey+KYBl2Do62zfb8e1n4xWwwdZwn7StZGu8E2lOhsCSkIbh+/tFl+2MaiA&#10;l/OEpIs5RgW4kkUSge3wLxrYJLuKzCLYJPCSdLb1vRtXL5fjUhImzhnQzH/VZTpmZnd+TNObUMGV&#10;Qm2ZY4twGKdRGGMkaAfZO4ARiZYzm8hhvXY3/xYe91Q2oXKnLpptAZknCw9InCxHshbNBAiJyIRI&#10;FD+OCBwuveOP/jP+fG5ozxwtteXHiC5ZkGQG/2QC9/KGcott7LF1cyeiac8yJORpQ0XN3iglh4bR&#10;ElIjdj5s6d4CO9DA0Sdpt4dXOhJogpmAXHjqOct+Y+IPzXqlzTmTHbJGjhnnba9tjTSjNxfa+NnT&#10;LPtaS96WZy3nbqDq1SlXCCrO8Zn7uSIOpnGBhhyn82juIj8cInS/+0KAIogSsqGZRevdaBvacm9D&#10;TVyM8FnELKt1tpLlLaCnpNc/0GswGql+YDSA9uVYf19TxTDi7wXsQEri2IqlG8TzhT2Uat+z2vdQ&#10;UUCoHBuMvHlqvMCue9XWDXyJuHKFfANiUbUOzF1WY7LAT5/rsxN1uZglYTojUJRXgU/QJYCEnFm2&#10;Otb8Qj7YxGdiKyggJAFytzvdE1uTB4/2HbIqSP/vM9VSTEhLcM/9/5hVu/bwzxiWpCGJZ4uJYRet&#10;cORK9qTwVPieW2zE2HO3augE9vq2hw71ixj6JY+LIapAur5OZ27sxiSZe6KR1LdOmk1ES8Fh+zHw&#10;7VFJ5FDCYyzbcsUK0PPKHDIOGqNad2pBw3LcsRLUi8Ed1FpPUNa6LYpOcxw74Hbl+sF4E7TXt/2x&#10;m7+7r578BAAA//8DAFBLAwQUAAYACAAAACEAfUzFBOEAAAAJAQAADwAAAGRycy9kb3ducmV2Lnht&#10;bEyPwUrDQBCG74LvsIzgrd3EmrTEbEop6qkItoJ422anSWh2NmS3Sfr2jid7Gob5+Of78/VkWzFg&#10;7xtHCuJ5BAKpdKahSsHX4W22AuGDJqNbR6jgih7Wxf1drjPjRvrEYR8qwSHkM62gDqHLpPRljVb7&#10;ueuQ+HZyvdWB176Sptcjh9tWPkVRKq1uiD/UusNtjeV5f7EK3kc9bhbx67A7n7bXn0Py8b2LUanH&#10;h2nzAiLgFP5h+NNndSjY6eguZLxoFcyWz0wqSJJlDIKBVczzqCBNFynIIpe3DYpfAAAA//8DAFBL&#10;AQItABQABgAIAAAAIQC2gziS/gAAAOEBAAATAAAAAAAAAAAAAAAAAAAAAABbQ29udGVudF9UeXBl&#10;c10ueG1sUEsBAi0AFAAGAAgAAAAhADj9If/WAAAAlAEAAAsAAAAAAAAAAAAAAAAALwEAAF9yZWxz&#10;Ly5yZWxzUEsBAi0AFAAGAAgAAAAhAMtlAnp9AwAA9woAAA4AAAAAAAAAAAAAAAAALgIAAGRycy9l&#10;Mm9Eb2MueG1sUEsBAi0AFAAGAAgAAAAhAH1MxQThAAAACQEAAA8AAAAAAAAAAAAAAAAA1wUAAGRy&#10;cy9kb3ducmV2LnhtbFBLBQYAAAAABAAEAPMAAADlBgAAAAA=&#10;">
                <v:group id="Group 1283" o:spid="_x0000_s1027" style="position:absolute;left:1320;top:1935;width:885;height:1065" coordorigin="5670,4680" coordsize="1215,1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8FhywAAAOMAAAAPAAAAZHJzL2Rvd25yZXYueG1sRI9Ba8JA&#10;FITvhf6H5RW86W5SLW3qKiJVehChWii9PbLPJJh9G7JrEv99VxB6HGbmG2a+HGwtOmp95VhDMlEg&#10;iHNnKi40fB8341cQPiAbrB2Thit5WC4eH+aYGdfzF3WHUIgIYZ+hhjKEJpPS5yVZ9BPXEEfv5FqL&#10;Icq2kKbFPsJtLVOlXqTFiuNCiQ2tS8rPh4vVsO2xXz0nH93ufFpff4+z/c8uIa1HT8PqHUSgIfyH&#10;7+1PoyFViVLTt1RN4fYp/gG5+AMAAP//AwBQSwECLQAUAAYACAAAACEA2+H2y+4AAACFAQAAEwAA&#10;AAAAAAAAAAAAAAAAAAAAW0NvbnRlbnRfVHlwZXNdLnhtbFBLAQItABQABgAIAAAAIQBa9CxbvwAA&#10;ABUBAAALAAAAAAAAAAAAAAAAAB8BAABfcmVscy8ucmVsc1BLAQItABQABgAIAAAAIQCmK8FhywAA&#10;AOMAAAAPAAAAAAAAAAAAAAAAAAcCAABkcnMvZG93bnJldi54bWxQSwUGAAAAAAMAAwC3AAAA/wIA&#10;AAAA&#10;">
                  <v:oval id="Oval 1284" o:spid="_x0000_s1028" style="position:absolute;left:5670;top:4695;width:120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b0yQAAAOIAAAAPAAAAZHJzL2Rvd25yZXYueG1sRI9Ba8JA&#10;EIXvhf6HZQRvdZMGY4muIhXBHnpotPchOybB7GzITmP677uFQg9z+Hhv3rzZ7CbXqZGG0Ho2kC4S&#10;UMSVty3XBi7n49MLqCDIFjvPZOCbAuy2jw8bLKy/8weNpdQqhnAo0EAj0hdah6ohh2Hhe+KoXf3g&#10;UCIOtbYD3mO46/RzkuTaYcvxQoM9vTZU3covZ+BQ78t81Jkss+vhJMvb5/tblhozn037NSihSf7N&#10;f9snG+uv0jyLk8PvS5FBb38AAAD//wMAUEsBAi0AFAAGAAgAAAAhANvh9svuAAAAhQEAABMAAAAA&#10;AAAAAAAAAAAAAAAAAFtDb250ZW50X1R5cGVzXS54bWxQSwECLQAUAAYACAAAACEAWvQsW78AAAAV&#10;AQAACwAAAAAAAAAAAAAAAAAfAQAAX3JlbHMvLnJlbHNQSwECLQAUAAYACAAAACEAylP29MkAAADi&#10;AAAADwAAAAAAAAAAAAAAAAAHAgAAZHJzL2Rvd25yZXYueG1sUEsFBgAAAAADAAMAtwAAAP0CAAAA&#10;AA==&#10;"/>
                  <v:rect id="Rectangle 1285" o:spid="_x0000_s1029" style="position:absolute;left:6270;top:4680;width:615;height:1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7c4fyAAAAOIAAAAPAAAAZHJzL2Rvd25yZXYueG1sRI/NisIw&#10;FIX3wrxDuAPuNNGOVatRhgFBcFyoA7O9NNe22NzUJmrn7c1iwOXh/PEt152txZ1aXznWMBoqEMS5&#10;MxUXGn5Om8EMhA/IBmvHpOGPPKxXb70lZsY9+ED3YyhEHGGfoYYyhCaT0uclWfRD1xBH7+xaiyHK&#10;tpCmxUcct7UcK5VKixXHhxIb+iopvxxvVgOmH+a6Pyffp90txXnRqc3kV2ndf+8+FyACdeEV/m9v&#10;jYbZNEnVPBlFiIgUcUCungAAAP//AwBQSwECLQAUAAYACAAAACEA2+H2y+4AAACFAQAAEwAAAAAA&#10;AAAAAAAAAAAAAAAAW0NvbnRlbnRfVHlwZXNdLnhtbFBLAQItABQABgAIAAAAIQBa9CxbvwAAABUB&#10;AAALAAAAAAAAAAAAAAAAAB8BAABfcmVscy8ucmVsc1BLAQItABQABgAIAAAAIQA27c4fyAAAAOIA&#10;AAAPAAAAAAAAAAAAAAAAAAcCAABkcnMvZG93bnJldi54bWxQSwUGAAAAAAMAAwC3AAAA/AIAAAAA&#10;" stroked="f"/>
                </v:group>
                <v:line id="Line 1286" o:spid="_x0000_s1030" style="position:absolute;flip:y;visibility:visible;mso-wrap-style:square" from="1650,1965" to="1740,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7F6LywAAAOIAAAAPAAAAZHJzL2Rvd25yZXYueG1sRI9La8Mw&#10;EITvhfwHsYVeTCOlLnm4UUJfgULIoUkOPS7W1jaxVsbaJu6/rwqFHofZ+WZnuR58q87UxyawhcnY&#10;gCIug2u4snA8bG7noKIgO2wDk4VvirBeja6WWLhw4Xc676VSCcKxQAu1SFdoHcuaPMZx6IiT9xl6&#10;j5JkX2nX4yXBfavvjJlqjw2nhho7eq6pPO2/fHpjs+OXPM+evM6yBb1+yNZosfbmenh8ACU0yP/x&#10;X/rNWZjPpgszuc9n8DspcUCvfgAAAP//AwBQSwECLQAUAAYACAAAACEA2+H2y+4AAACFAQAAEwAA&#10;AAAAAAAAAAAAAAAAAAAAW0NvbnRlbnRfVHlwZXNdLnhtbFBLAQItABQABgAIAAAAIQBa9CxbvwAA&#10;ABUBAAALAAAAAAAAAAAAAAAAAB8BAABfcmVscy8ucmVsc1BLAQItABQABgAIAAAAIQC77F6LywAA&#10;AOIAAAAPAAAAAAAAAAAAAAAAAAcCAABkcnMvZG93bnJldi54bWxQSwUGAAAAAAMAAwC3AAAA/wIA&#10;AAAA&#10;">
                  <v:stroke endarrow="block"/>
                </v:line>
              </v:group>
            </w:pict>
          </mc:Fallback>
        </mc:AlternateContent>
      </w:r>
      <w:r>
        <w:rPr>
          <w:noProof/>
        </w:rPr>
        <mc:AlternateContent>
          <mc:Choice Requires="wps">
            <w:drawing>
              <wp:anchor distT="0" distB="0" distL="114300" distR="114300" simplePos="0" relativeHeight="251698688" behindDoc="0" locked="0" layoutInCell="1" allowOverlap="1" wp14:anchorId="407CF80F" wp14:editId="27ADAC00">
                <wp:simplePos x="0" y="0"/>
                <wp:positionH relativeFrom="column">
                  <wp:posOffset>708025</wp:posOffset>
                </wp:positionH>
                <wp:positionV relativeFrom="paragraph">
                  <wp:posOffset>3850005</wp:posOffset>
                </wp:positionV>
                <wp:extent cx="352425" cy="0"/>
                <wp:effectExtent l="0" t="0" r="0" b="0"/>
                <wp:wrapNone/>
                <wp:docPr id="1792934768" name="Line 1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524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590191" id="Line 1281" o:spid="_x0000_s1026" style="position:absolute;flip:x;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75pt,303.15pt" to="83.5pt,30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n5rxgEAAHMDAAAOAAAAZHJzL2Uyb0RvYy54bWysU8GO0zAQvSPxD5bvNG2hCKKme+iycFig&#10;0i4fMLUniYXtsWy3af8ej7d00XJD5GDNeMYv7z2P1zcnZ8URYzLkO7mYzaVAr0gbP3Tyx+Pdmw9S&#10;pAxegyWPnTxjkjeb16/WU2hxSSNZjVEUEJ/aKXRyzDm0TZPUiA7SjAL6UuwpOsgljUOjI0wF3dlm&#10;OZ+/byaKOkRSmFLZvX0qyk3F73tU+XvfJ8zCdrJwy3WNdd3z2mzW0A4RwmjUhQb8AwsHxpefXqFu&#10;IYM4RPMXlDMqUqI+zxS5hvreKKwaiprF/IWahxECVi3FnBSuNqX/B6u+Hbd+F5m6OvmHcE/qZxKe&#10;tiP4ASuBx3MoF7dgq5oppPZ6hJMUdlHsp6+kSw8cMlUXTn10orcmfOGDDF6UilO1/Xy1HU9ZqLL5&#10;drV8t1xJoX6XGmgZgc+FmPJnJCc46KQ1ng2BFo73KTOj5xbe9nRnrK2Xar2YOvlxVZC5ksgazcWa&#10;xGG/tVEcgceiflXei7ZIB68r2IigP13iDMaWWOTqS46mOGVR8t8caikslpfA0RM96y++sVU8l6nd&#10;kz7vIpc5KzdbdVymkEfnz7x2Pb+VzS8AAAD//wMAUEsDBBQABgAIAAAAIQD2Fd6U3wAAAAsBAAAP&#10;AAAAZHJzL2Rvd25yZXYueG1sTI9BS8NAEIXvgv9hGcGb3URttDGbIqLQk2grQm/b7JjEZmfj7raJ&#10;/nqnUNDje/Px5r1iPtpO7NGH1pGCdJKAQKqcaalW8LZ6urgFEaImoztHqOAbA8zL05NC58YN9Ir7&#10;ZawFh1DItYImxj6XMlQNWh0mrkfi24fzVkeWvpbG64HDbScvkySTVrfEHxrd40OD1Xa5swpmq2Hq&#10;Xvz2/Tptv9Y/j5+xXzxHpc7Pxvs7EBHH+AfDoT5Xh5I7bdyOTBAd6zSdMqogS7IrEAciu+F1m6Mj&#10;y0L+31D+AgAA//8DAFBLAQItABQABgAIAAAAIQC2gziS/gAAAOEBAAATAAAAAAAAAAAAAAAAAAAA&#10;AABbQ29udGVudF9UeXBlc10ueG1sUEsBAi0AFAAGAAgAAAAhADj9If/WAAAAlAEAAAsAAAAAAAAA&#10;AAAAAAAALwEAAF9yZWxzLy5yZWxzUEsBAi0AFAAGAAgAAAAhAN2mfmvGAQAAcwMAAA4AAAAAAAAA&#10;AAAAAAAALgIAAGRycy9lMm9Eb2MueG1sUEsBAi0AFAAGAAgAAAAhAPYV3pTfAAAACwEAAA8AAAAA&#10;AAAAAAAAAAAAIAQAAGRycy9kb3ducmV2LnhtbFBLBQYAAAAABAAEAPMAAAAsBQAAAAA=&#10;">
                <v:stroke endarrow="block"/>
              </v:line>
            </w:pict>
          </mc:Fallback>
        </mc:AlternateContent>
      </w:r>
      <w:r>
        <w:rPr>
          <w:noProof/>
        </w:rPr>
        <mc:AlternateContent>
          <mc:Choice Requires="wps">
            <w:drawing>
              <wp:anchor distT="0" distB="0" distL="114300" distR="114300" simplePos="0" relativeHeight="251697664" behindDoc="0" locked="0" layoutInCell="1" allowOverlap="1" wp14:anchorId="15453ABB" wp14:editId="74AC45C3">
                <wp:simplePos x="0" y="0"/>
                <wp:positionH relativeFrom="column">
                  <wp:posOffset>4436110</wp:posOffset>
                </wp:positionH>
                <wp:positionV relativeFrom="paragraph">
                  <wp:posOffset>3850005</wp:posOffset>
                </wp:positionV>
                <wp:extent cx="353060" cy="0"/>
                <wp:effectExtent l="0" t="0" r="0" b="0"/>
                <wp:wrapNone/>
                <wp:docPr id="1381666025" name="Line 1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30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24AAB8" id="Line 1280" o:spid="_x0000_s1026" style="position:absolute;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9.3pt,303.15pt" to="377.1pt,30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itwgEAAGkDAAAOAAAAZHJzL2Uyb0RvYy54bWysU8Fu2zAMvQ/YPwi6L3ZSpNiMOD2k7S7d&#10;FqDdBzCSbAuVRYFU4uTvJ6lJVmy3YT4IpEg+PT7Sq7vj6MTBEFv0rZzPaimMV6it71v58+Xx02cp&#10;OILX4NCbVp4My7v1xw+rKTRmgQM6bUgkEM/NFFo5xBiaqmI1mBF4hsH4FOyQRojJpb7SBFNCH121&#10;qOvbakLSgVAZ5nR7/xaU64LfdUbFH13HJgrXysQtlpPKuctntV5B0xOEwaozDfgHFiNYnx69Qt1D&#10;BLEn+xfUaBUhYxdnCscKu84qU3pI3czrP7p5HiCY0ksSh8NVJv5/sOr7YeO3lKmro38OT6heWXjc&#10;DOB7Uwi8nEIa3DxLVU2Bm2tJdjhsSeymb6hTDuwjFhWOHY0ZMvUnjkXs01Vsc4xCpcub5U19m0ai&#10;LqEKmktdII5fDY4iG6101mcZoIHDE8fMA5pLSr72+GidK6N0Xkyt/LJcLEsBo7M6B3MaU7/bOBIH&#10;yMtQvtJUirxPI9x7XcAGA/rhbEewLtkiFjUi2aSPMzK/NhothTNp/7P1Rs/5s1pZoLyN3OxQn7aU&#10;w9lL8yx9nHcvL8x7v2T9/kPWvwAAAP//AwBQSwMEFAAGAAgAAAAhAFSjTNjgAAAACwEAAA8AAABk&#10;cnMvZG93bnJldi54bWxMj01Lw0AQhu+C/2EZwZvdtGqMMZsiQr20VdqK6G2bHZNgdjbsbtr47x1B&#10;0Nt8PLzzTDEfbScO6EPrSMF0koBAqpxpqVbwsltcZCBC1GR05wgVfGGAeXl6UujcuCNt8LCNteAQ&#10;CrlW0MTY51KGqkGrw8T1SLz7cN7qyK2vpfH6yOG2k7MkSaXVLfGFRvf40GD1uR2sgs1qscxel8NY&#10;+ffH6dPuebV+C5lS52fj/R2IiGP8g+FHn9WhZKe9G8gE0SlIb7OUUS6S9BIEEzfXVzMQ+9+JLAv5&#10;/4fyGwAA//8DAFBLAQItABQABgAIAAAAIQC2gziS/gAAAOEBAAATAAAAAAAAAAAAAAAAAAAAAABb&#10;Q29udGVudF9UeXBlc10ueG1sUEsBAi0AFAAGAAgAAAAhADj9If/WAAAAlAEAAAsAAAAAAAAAAAAA&#10;AAAALwEAAF9yZWxzLy5yZWxzUEsBAi0AFAAGAAgAAAAhAH95GK3CAQAAaQMAAA4AAAAAAAAAAAAA&#10;AAAALgIAAGRycy9lMm9Eb2MueG1sUEsBAi0AFAAGAAgAAAAhAFSjTNjgAAAACwEAAA8AAAAAAAAA&#10;AAAAAAAAHAQAAGRycy9kb3ducmV2LnhtbFBLBQYAAAAABAAEAPMAAAApBQAAAAA=&#10;">
                <v:stroke endarrow="block"/>
              </v:line>
            </w:pict>
          </mc:Fallback>
        </mc:AlternateContent>
      </w:r>
      <w:r>
        <w:rPr>
          <w:noProof/>
        </w:rPr>
        <mc:AlternateContent>
          <mc:Choice Requires="wps">
            <w:drawing>
              <wp:anchor distT="0" distB="0" distL="114300" distR="114300" simplePos="0" relativeHeight="251696640" behindDoc="0" locked="0" layoutInCell="1" allowOverlap="1" wp14:anchorId="1BEAE543" wp14:editId="0E113C75">
                <wp:simplePos x="0" y="0"/>
                <wp:positionH relativeFrom="column">
                  <wp:posOffset>940435</wp:posOffset>
                </wp:positionH>
                <wp:positionV relativeFrom="paragraph">
                  <wp:posOffset>3469005</wp:posOffset>
                </wp:positionV>
                <wp:extent cx="0" cy="697230"/>
                <wp:effectExtent l="0" t="0" r="0" b="0"/>
                <wp:wrapNone/>
                <wp:docPr id="1678481001" name="Line 1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972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7FEF0E" id="Line 1279" o:spid="_x0000_s1026" style="position:absolute;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05pt,273.15pt" to="74.05pt,32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gUYwgEAAGkDAAAOAAAAZHJzL2Uyb0RvYy54bWysU01v2zAMvQ/YfxB0X5xkaLcacXpI1126&#10;LUC7H8BIsi1MFgVSiZ1/P0lJ02K7FfVB4JeeHh/p1e00OHEwxBZ9IxezuRTGK9TWd438/XT/6asU&#10;HMFrcOhNI4+G5e3644fVGGqzxB6dNiQSiOd6DI3sYwx1VbHqzQA8w2B8SrZIA8TkUldpgjGhD65a&#10;zufX1YikA6EyzCl6d0rKdcFvW6Pir7ZlE4VrZOIWy0nl3OWzWq+g7ghCb9WZBryBxQDWp0cvUHcQ&#10;QezJ/gc1WEXI2MaZwqHCtrXKlB5SN4v5P9089hBM6SWJw+EiE78frPp52PgtZepq8o/hAdUfFh43&#10;PfjOFAJPx5AGt8hSVWPg+nIlOxy2JHbjD9SpBvYRiwpTS0OGTP2JqYh9vIhtpijUKahS9Prmy/Jz&#10;mUMF9fO9QBy/GxxENhrprM8yQA2HB46ZB9TPJTns8d46V0bpvBgbeXO1vCoXGJ3VOZnLmLrdxpE4&#10;QF6G8pWmUuZ1GeHe6wLWG9DfznYE65ItYlEjkk36OCPza4PRUjiT9j9bJ3rOn9XKAuVt5HqH+ril&#10;nM5emmfp47x7eWFe+6Xq5Q9Z/wUAAP//AwBQSwMEFAAGAAgAAAAhABmxgUjhAAAACwEAAA8AAABk&#10;cnMvZG93bnJldi54bWxMj8FuwjAMhu9Ie4fIk3aDtBtUVWmKpknsAhsCJgS30HhttcapkhS6t1/Y&#10;ZTv+9qffn/PFoFt2QesaQwLiSQQMqTSqoUrAx345ToE5L0nJ1hAK+EYHi+JulMtMmStt8bLzFQsl&#10;5DIpoPa+yzh3ZY1auonpkMLu01gtfYi24srKayjXLX+MooRr2VC4UMsOX2osv3a9FrBdL1fpYdUP&#10;pT29xu/7zfrt6FIhHu6H5zkwj4P/g+GmH9ShCE5n05NyrA15msYBFTCbJk/AbsTv5CwgmSUx8CLn&#10;/38ofgAAAP//AwBQSwECLQAUAAYACAAAACEAtoM4kv4AAADhAQAAEwAAAAAAAAAAAAAAAAAAAAAA&#10;W0NvbnRlbnRfVHlwZXNdLnhtbFBLAQItABQABgAIAAAAIQA4/SH/1gAAAJQBAAALAAAAAAAAAAAA&#10;AAAAAC8BAABfcmVscy8ucmVsc1BLAQItABQABgAIAAAAIQAoFgUYwgEAAGkDAAAOAAAAAAAAAAAA&#10;AAAAAC4CAABkcnMvZTJvRG9jLnhtbFBLAQItABQABgAIAAAAIQAZsYFI4QAAAAsBAAAPAAAAAAAA&#10;AAAAAAAAABwEAABkcnMvZG93bnJldi54bWxQSwUGAAAAAAQABADzAAAAKgUAAAAA&#10;">
                <v:stroke endarrow="block"/>
              </v:line>
            </w:pict>
          </mc:Fallback>
        </mc:AlternateContent>
      </w:r>
      <w:r>
        <w:rPr>
          <w:noProof/>
        </w:rPr>
        <mc:AlternateContent>
          <mc:Choice Requires="wps">
            <w:drawing>
              <wp:anchor distT="0" distB="0" distL="114300" distR="114300" simplePos="0" relativeHeight="251695616" behindDoc="0" locked="0" layoutInCell="1" allowOverlap="1" wp14:anchorId="1D6A0034" wp14:editId="4D774E1A">
                <wp:simplePos x="0" y="0"/>
                <wp:positionH relativeFrom="column">
                  <wp:posOffset>4572635</wp:posOffset>
                </wp:positionH>
                <wp:positionV relativeFrom="paragraph">
                  <wp:posOffset>3469005</wp:posOffset>
                </wp:positionV>
                <wp:extent cx="0" cy="697230"/>
                <wp:effectExtent l="0" t="0" r="0" b="0"/>
                <wp:wrapNone/>
                <wp:docPr id="1528770628" name="Line 12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972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7BD96D" id="Line 1278" o:spid="_x0000_s1026" style="position:absolute;flip:y;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0.05pt,273.15pt" to="360.05pt,32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6t1/xwEAAHMDAAAOAAAAZHJzL2Uyb0RvYy54bWysU0tvGyEQvlfqf0Dc67VdJW1WXufgNL2k&#10;raU87pjHLgowiMHe9b8vgy0nam9VOaB5fsx8M6xuJ+/YQSe0EDq+mM0500GCsqHv+PPT/aevnGEW&#10;QQkHQXf8qJHfrj9+WI2x1UsYwCmdWAEJ2I6x40POsW0alIP2AmcQdShOA8mLXNTUNyqJsaB71yzn&#10;8+tmhKRiAqkRi/Xu5OTrim+MlvmXMagzcx0vteV6p3rv6G7WK9H2ScTBynMZ4h+q8MKG8ugF6k5k&#10;wfbJ/gXlrUyAYPJMgm/AGCt17aF0s5j/0c3jIKKuvRRyMF5owv8HK38eNmGbqHQ5hcf4APIVWYDN&#10;IEKvawFPx1gGtyCqmjFie0khBeM2sd34A1SJEfsMlYXJJM+Ms/GFEgm8dMqmSvvxQrueMpMnoyzW&#10;65svy891Io1oCYHyYsL8XYNnJHTc2UCEiFYcHjBTRW8hZA5wb52rQ3WBjR2/uVpe1QQEZxU5KQxT&#10;v9u4xA6C1qKe2l7xvA9LsA+qgg1aqG9nOQvrisxy5SUnW5hymtNrXivOnC4/gaRTeS6ceSOqaC+x&#10;3YE6bhO5SSuTrX2ct5BW571eo97+yvo3AAAA//8DAFBLAwQUAAYACAAAACEAzb5uHOAAAAALAQAA&#10;DwAAAGRycy9kb3ducmV2LnhtbEyPwU7DMAyG70i8Q2QkbiztWAuUuhNCIHFCY0NI3LLGtGWNU5Js&#10;LTw9QRzgaPvT7+8vl5PpxYGc7ywjpLMEBHFtdccNwvPm/uwShA+KteotE8IneVhWx0elKrQd+YkO&#10;69CIGMK+UAhtCEMhpa9bMsrP7EAcb2/WGRXi6BqpnRpjuOnlPElyaVTH8UOrBrptqd6t9wbhajNm&#10;duV2L4u0+3j9unsPw8NjQDw9mW6uQQSawh8MP/pRHarotLV71l70CBfzJI0oQrbIz0FE4nezRciz&#10;PAVZlfJ/h+obAAD//wMAUEsBAi0AFAAGAAgAAAAhALaDOJL+AAAA4QEAABMAAAAAAAAAAAAAAAAA&#10;AAAAAFtDb250ZW50X1R5cGVzXS54bWxQSwECLQAUAAYACAAAACEAOP0h/9YAAACUAQAACwAAAAAA&#10;AAAAAAAAAAAvAQAAX3JlbHMvLnJlbHNQSwECLQAUAAYACAAAACEAl+rdf8cBAABzAwAADgAAAAAA&#10;AAAAAAAAAAAuAgAAZHJzL2Uyb0RvYy54bWxQSwECLQAUAAYACAAAACEAzb5uHOAAAAALAQAADwAA&#10;AAAAAAAAAAAAAAAhBAAAZHJzL2Rvd25yZXYueG1sUEsFBgAAAAAEAAQA8wAAAC4FAAAAAA==&#10;">
                <v:stroke endarrow="block"/>
              </v:line>
            </w:pict>
          </mc:Fallback>
        </mc:AlternateContent>
      </w:r>
      <w:r>
        <w:rPr>
          <w:noProof/>
        </w:rPr>
        <mc:AlternateContent>
          <mc:Choice Requires="wps">
            <w:drawing>
              <wp:anchor distT="0" distB="0" distL="114300" distR="114300" simplePos="0" relativeHeight="251694592" behindDoc="0" locked="0" layoutInCell="1" allowOverlap="1" wp14:anchorId="06967B99" wp14:editId="33C25289">
                <wp:simplePos x="0" y="0"/>
                <wp:positionH relativeFrom="column">
                  <wp:posOffset>1100455</wp:posOffset>
                </wp:positionH>
                <wp:positionV relativeFrom="paragraph">
                  <wp:posOffset>3663950</wp:posOffset>
                </wp:positionV>
                <wp:extent cx="3335655" cy="356235"/>
                <wp:effectExtent l="0" t="0" r="0" b="0"/>
                <wp:wrapNone/>
                <wp:docPr id="341264122" name="Rectangle 12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35655" cy="3562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1A6CF2" id="Rectangle 1277" o:spid="_x0000_s1026" style="position:absolute;margin-left:86.65pt;margin-top:288.5pt;width:262.65pt;height:28.0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2sPCgIAABYEAAAOAAAAZHJzL2Uyb0RvYy54bWysU8tu2zAQvBfoPxC81/JLaSJYDgKnLgqk&#10;aYG0H0BTlESU5LJL2rL79V3SjuM+TkV1IHa15HB2dri43VvDdgqDBlfzyWjMmXISGu26mn/9sn5z&#10;zVmIwjXCgFM1P6jAb5evXy0GX6kp9GAahYxAXKgGX/M+Rl8VRZC9siKMwCtHxRbQikgpdkWDYiB0&#10;a4rpeHxVDICNR5AqBPp7fyzyZcZvWyXjp7YNKjJTc+IW84p53aS1WC5E1aHwvZYnGuIfWFihHV16&#10;hroXUbAt6j+grJYIAdo4kmALaFstVe6BupmMf+vmqRde5V5InODPMoX/Bysfd0/+MybqwT+A/BaY&#10;g1UvXKfuEGHolWjoukkSqhh8qM4HUhLoKNsMH6Gh0YpthKzBvkWbAKk7ts9SH85Sq31kkn7OZrPy&#10;qiw5k1SjcDor8xWiej7tMcT3CixLQc2RRpnRxe4hxMRGVM9bMnswullrY3KC3WZlkO0EjX2dvxN6&#10;uNxmHBtqflNOy4z8Sy1cQozz9zcIqyP512hb8+vzJlEl2d65JrsrCm2OMVE27qRjki65NFQbaA4k&#10;I8LRnPSYKOgBf3A2kDFrHr5vBSrOzAdHo7iZzOfJyTmZl2+nlOBlZXNZEU4SVM0jZ8dwFY/u33rU&#10;XU83TXLvDu5ofK3Oyr6wOpEl82XBTw8lufsyz7tenvPyJwAAAP//AwBQSwMEFAAGAAgAAAAhACRo&#10;0tjfAAAACwEAAA8AAABkcnMvZG93bnJldi54bWxMj01Pg0AQhu8m/ofNmHizS0uElrI0RlMTjy29&#10;eBvYEajsLmGXFv31jie9zZt58n7ku9n04kKj75xVsFxEIMjWTne2UXAq9w9rED6g1dg7Swq+yMOu&#10;uL3JMdPuag90OYZGsIn1GSpoQxgyKX3dkkG/cANZ/n240WBgOTZSj3hlc9PLVRQl0mBnOaHFgZ5b&#10;qj+Pk1FQdasTfh/K18hs9nF4m8vz9P6i1P3d/LQFEWgOfzD81ufqUHCnyk1We9GzTuOYUQWPacqj&#10;mEg26wRExUccL0EWufy/ofgBAAD//wMAUEsBAi0AFAAGAAgAAAAhALaDOJL+AAAA4QEAABMAAAAA&#10;AAAAAAAAAAAAAAAAAFtDb250ZW50X1R5cGVzXS54bWxQSwECLQAUAAYACAAAACEAOP0h/9YAAACU&#10;AQAACwAAAAAAAAAAAAAAAAAvAQAAX3JlbHMvLnJlbHNQSwECLQAUAAYACAAAACEAvqNrDwoCAAAW&#10;BAAADgAAAAAAAAAAAAAAAAAuAgAAZHJzL2Uyb0RvYy54bWxQSwECLQAUAAYACAAAACEAJGjS2N8A&#10;AAALAQAADwAAAAAAAAAAAAAAAABkBAAAZHJzL2Rvd25yZXYueG1sUEsFBgAAAAAEAAQA8wAAAHAF&#10;AAAAAA==&#10;"/>
            </w:pict>
          </mc:Fallback>
        </mc:AlternateContent>
      </w:r>
      <w:r>
        <w:rPr>
          <w:noProof/>
        </w:rPr>
        <mc:AlternateContent>
          <mc:Choice Requires="wps">
            <w:drawing>
              <wp:anchor distT="0" distB="0" distL="114300" distR="114300" simplePos="0" relativeHeight="251693568" behindDoc="0" locked="0" layoutInCell="1" allowOverlap="1" wp14:anchorId="5610529B" wp14:editId="000C11C5">
                <wp:simplePos x="0" y="0"/>
                <wp:positionH relativeFrom="column">
                  <wp:posOffset>1092835</wp:posOffset>
                </wp:positionH>
                <wp:positionV relativeFrom="paragraph">
                  <wp:posOffset>3242310</wp:posOffset>
                </wp:positionV>
                <wp:extent cx="0" cy="770255"/>
                <wp:effectExtent l="0" t="0" r="0" b="0"/>
                <wp:wrapNone/>
                <wp:docPr id="1024543769" name="Line 12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702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A02CDB" id="Line 1276" o:spid="_x0000_s1026" style="position:absolute;flip:y;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05pt,255.3pt" to="86.05pt,3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Bo+xQEAAHMDAAAOAAAAZHJzL2Uyb0RvYy54bWysU01vGyEQvVfqf0Dc611bctOuvM7BaXpJ&#10;W0tJe8cwu4sCDALsXf/7MnjlNO2tCgc0n29mHsPmdrKGnSBEja7ly0XNGTiJSru+5T+f7j984iwm&#10;4ZQw6KDlZ4j8dvv+3Wb0DaxwQKMgsAziYjP6lg8p+aaqohzAirhADy47OwxWpKyGvlJBjBndmmpV&#10;1x+rEYPyASXEmK13FyffFvyuA5l+dF2ExEzLc2+p3KHcB7qr7UY0fRB+0HJuQ/xHF1Zol4teoe5E&#10;EuwY9D9QVsuAEbu0kGgr7DotocyQp1nWf03zOAgPZZZMTvRXmuLbwcrvp53bB2pdTu7RP6B8jszh&#10;bhCuh9LA09nnh1sSVdXoY3NNISX6fWCH8RuqHCOOCQsLUxcs64z2vyiRwPOkbCq0n6+0w5SYvBhl&#10;tt7c1Kv1upQRDSFQng8xfQW0jISWG+2IENGI00NM1NFLCJkd3mtjyqMax8aWf16v1iUhotGKnBQW&#10;Q3/YmcBOgtainLnuq7CAR6cK2ABCfZnlJLTJMkuFlxR0ZsoAp2oWFGcG8k8g6dKecTNvRBXtZWwO&#10;qM77QG7S8suWOeYtpNX5Uy9RL39l+xsAAP//AwBQSwMEFAAGAAgAAAAhADdqE3nhAAAACwEAAA8A&#10;AABkcnMvZG93bnJldi54bWxMj8FOwzAMhu9IvEPkSdxYmsE61jWdEAKJE4JtQtota7y2rHFKkq2F&#10;pyfjAsff/vT7c74cTMtO6HxjSYIYJ8CQSqsbqiRs1k/Xd8B8UKRVawklfKGHZXF5katM257e8LQK&#10;FYsl5DMloQ6hyzj3ZY1G+bHtkOJub51RIUZXce1UH8tNyydJknKjGooXatXhQ43lYXU0Eubrfmpf&#10;3eH9VjSf2+/Hj9A9vwQpr0bD/QJYwCH8wXDWj+pQRKedPZL2rI15NhERlTAVSQrsTPxOdhLSGzEH&#10;XuT8/w/FDwAAAP//AwBQSwECLQAUAAYACAAAACEAtoM4kv4AAADhAQAAEwAAAAAAAAAAAAAAAAAA&#10;AAAAW0NvbnRlbnRfVHlwZXNdLnhtbFBLAQItABQABgAIAAAAIQA4/SH/1gAAAJQBAAALAAAAAAAA&#10;AAAAAAAAAC8BAABfcmVscy8ucmVsc1BLAQItABQABgAIAAAAIQC4rBo+xQEAAHMDAAAOAAAAAAAA&#10;AAAAAAAAAC4CAABkcnMvZTJvRG9jLnhtbFBLAQItABQABgAIAAAAIQA3ahN54QAAAAsBAAAPAAAA&#10;AAAAAAAAAAAAAB8EAABkcnMvZG93bnJldi54bWxQSwUGAAAAAAQABADzAAAALQUAAAAA&#10;">
                <v:stroke endarrow="block"/>
              </v:line>
            </w:pict>
          </mc:Fallback>
        </mc:AlternateContent>
      </w:r>
      <w:r>
        <w:rPr>
          <w:noProof/>
        </w:rPr>
        <mc:AlternateContent>
          <mc:Choice Requires="wps">
            <w:drawing>
              <wp:anchor distT="0" distB="0" distL="114300" distR="114300" simplePos="0" relativeHeight="251719168" behindDoc="0" locked="0" layoutInCell="1" allowOverlap="1" wp14:anchorId="4B3DDCB9" wp14:editId="438CA9A9">
                <wp:simplePos x="0" y="0"/>
                <wp:positionH relativeFrom="column">
                  <wp:posOffset>1146175</wp:posOffset>
                </wp:positionH>
                <wp:positionV relativeFrom="paragraph">
                  <wp:posOffset>1658620</wp:posOffset>
                </wp:positionV>
                <wp:extent cx="3343275" cy="0"/>
                <wp:effectExtent l="0" t="0" r="0" b="0"/>
                <wp:wrapNone/>
                <wp:docPr id="2015002270" name="Line 13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4327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0FB562" id="Line 1313" o:spid="_x0000_s1026" style="position:absolute;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25pt,130.6pt" to="353.5pt,13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QrVMuwEAAGADAAAOAAAAZHJzL2Uyb0RvYy54bWysU8lu2zAQvRfoPxC81/JStw1hOQe76SVt&#10;DST9gDFJSUQpDsGhLfnvS9JLgvZWRAdiOMvjmzej1f3YW3bUgQy6ms8mU860k6iMa2v+6/nhwxfO&#10;KIJTYNHpmp808fv1+3erwQs9xw6t0oElEEdi8DXvYvSiqkh2ugeaoNcuBRsMPcR0DW2lAgwJvbfV&#10;fDr9VA0YlA8oNVHybs9Bvi74TaNl/Nk0pCOzNU/cYjlDOff5rNYrEG0A3xl5oQH/waIH49KjN6gt&#10;RGCHYP6B6o0MSNjEicS+wqYxUpceUjez6V/dPHXgdekliUP+JhO9Haz8cdy4XcjU5eie/CPK38Qc&#10;bjpwrS4Enk8+DW6WpaoGT+JWki/kd4Hth++oUg4cIhYVxib0GTL1x8Yi9ukmth4jk8m5WHxczD8v&#10;OZPXWAXiWugDxW8ae5aNmlvjsg4g4PhIMRMBcU3JbocPxtoyS+vYUPO75XxZCgitUTmY0yi0+40N&#10;7Ah5G8pXukqR12kZeQvUnfNUss5rEvDgVHmk06C+XuwIxp7tRMq6i0hZl7yEJPaoTrtwFS+NsbC/&#10;rFzek9f3Uv3yY6z/AAAA//8DAFBLAwQUAAYACAAAACEAp5ByA94AAAALAQAADwAAAGRycy9kb3du&#10;cmV2LnhtbEyP3UrEMBCF7wXfIYzgzeKmLewPtekigt4sCNv1AdJmbKrNpDTZtvr0jiDo5Tnzceac&#10;4rC4Xkw4hs6TgnSdgEBqvOmoVfB6frrbgwhRk9G9J1TwiQEO5fVVoXPjZzrhVMVWcAiFXCuwMQ65&#10;lKGx6HRY+wGJb29+dDqyHFtpRj1zuOtlliRb6XRH/MHqAR8tNh/VxSk4mWqeK9t8TcfNKr6818+r&#10;Y5opdXuzPNyDiLjEPxh+6nN1KLlT7S9kguhZ75MNowqybZqBYGKX7Hhd/evIspD/N5TfAAAA//8D&#10;AFBLAQItABQABgAIAAAAIQC2gziS/gAAAOEBAAATAAAAAAAAAAAAAAAAAAAAAABbQ29udGVudF9U&#10;eXBlc10ueG1sUEsBAi0AFAAGAAgAAAAhADj9If/WAAAAlAEAAAsAAAAAAAAAAAAAAAAALwEAAF9y&#10;ZWxzLy5yZWxzUEsBAi0AFAAGAAgAAAAhAPVCtUy7AQAAYAMAAA4AAAAAAAAAAAAAAAAALgIAAGRy&#10;cy9lMm9Eb2MueG1sUEsBAi0AFAAGAAgAAAAhAKeQcgPeAAAACwEAAA8AAAAAAAAAAAAAAAAAFQQA&#10;AGRycy9kb3ducmV2LnhtbFBLBQYAAAAABAAEAPMAAAAgBQAAAAA=&#10;">
                <v:stroke dashstyle="dash"/>
              </v:line>
            </w:pict>
          </mc:Fallback>
        </mc:AlternateContent>
      </w:r>
      <w:r>
        <w:rPr>
          <w:noProof/>
        </w:rPr>
        <mc:AlternateContent>
          <mc:Choice Requires="wps">
            <w:drawing>
              <wp:anchor distT="0" distB="0" distL="114300" distR="114300" simplePos="0" relativeHeight="251718144" behindDoc="0" locked="0" layoutInCell="1" allowOverlap="1" wp14:anchorId="1F498BF0" wp14:editId="1CB1A68C">
                <wp:simplePos x="0" y="0"/>
                <wp:positionH relativeFrom="column">
                  <wp:posOffset>4210685</wp:posOffset>
                </wp:positionH>
                <wp:positionV relativeFrom="paragraph">
                  <wp:posOffset>3623310</wp:posOffset>
                </wp:positionV>
                <wp:extent cx="314325" cy="323850"/>
                <wp:effectExtent l="0" t="0" r="0" b="0"/>
                <wp:wrapNone/>
                <wp:docPr id="1831347268" name="Text Box 13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B329D2" w14:textId="77777777" w:rsidR="003C3563" w:rsidRPr="00437364" w:rsidRDefault="003C3563" w:rsidP="00BA1A2A">
                            <w:r w:rsidRPr="00437364">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498BF0" id="Text Box 1312" o:spid="_x0000_s1066" type="#_x0000_t202" style="position:absolute;left:0;text-align:left;margin-left:331.55pt;margin-top:285.3pt;width:24.75pt;height:25.5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MeMr5QEAAKkDAAAOAAAAZHJzL2Uyb0RvYy54bWysU9uO0zAQfUfiHyy/01yawhI1XS27WoS0&#10;XKSFD3AcJ7FIPGbsNilfz9jpdgu8IV4sz4xz5pwzk+31PA7soNBpMBXPVilnykhotOkq/u3r/asr&#10;zpwXphEDGFXxo3L8evfyxXaypcqhh6FRyAjEuHKyFe+9t2WSONmrUbgVWGWo2AKOwlOIXdKgmAh9&#10;HJI8TV8nE2BjEaRyjrJ3S5HvIn7bKuk/t61Tng0VJ24+nhjPOpzJbivKDoXttTzREP/AYhTaUNMz&#10;1J3wgu1R/wU1aongoPUrCWMCbaulihpITZb+oeaxF1ZFLWSOs2eb3P+DlZ8Oj/YLMj+/g5kGGEU4&#10;+wDyu2MGbnthOnWDCFOvREONs2BZMllXnj4NVrvSBZB6+ggNDVnsPUSgucUxuEI6GaHTAI5n09Xs&#10;maTkOivW+YYzSaV1vr7axKEkonz62KLz7xWMLFwqjjTTCC4OD84HMqJ8ehJ6GbjXwxDnOpjfEvQw&#10;ZCL5wHdh7ud6ZrohZWkRtAU1NTRH0oOw7AvtN116wJ+cTbQrFXc/9gIVZ8MHQ568zYoiLFcMis2b&#10;nAK8rNSXFWEkQVXcc7Zcb/2ykHuLuuup0zIFAzfkY6ujxmdWJwG0D1H6aXfDwl3G8dXzH7b7BQAA&#10;//8DAFBLAwQUAAYACAAAACEAiSimYd4AAAALAQAADwAAAGRycy9kb3ducmV2LnhtbEyPwU7DMAyG&#10;70i8Q2QkbixpYRmUphMCcQUx2CRuWeO1FY1TNdla3h5zgput/9Pvz+V69r044Ri7QAayhQKBVAfX&#10;UWPg4/356hZETJac7QOhgW+MsK7Oz0pbuDDRG542qRFcQrGwBtqUhkLKWLfobVyEAYmzQxi9TbyO&#10;jXSjnbjc9zJXSktvO+ILrR3wscX6a3P0BrYvh8/djXptnvxymMKsJPk7aczlxfxwDyLhnP5g+NVn&#10;dajYaR+O5KLoDWh9nTFqYLlSGgQTqyznYc9RnmmQVSn//1D9AAAA//8DAFBLAQItABQABgAIAAAA&#10;IQC2gziS/gAAAOEBAAATAAAAAAAAAAAAAAAAAAAAAABbQ29udGVudF9UeXBlc10ueG1sUEsBAi0A&#10;FAAGAAgAAAAhADj9If/WAAAAlAEAAAsAAAAAAAAAAAAAAAAALwEAAF9yZWxzLy5yZWxzUEsBAi0A&#10;FAAGAAgAAAAhAH0x4yvlAQAAqQMAAA4AAAAAAAAAAAAAAAAALgIAAGRycy9lMm9Eb2MueG1sUEsB&#10;Ai0AFAAGAAgAAAAhAIkopmHeAAAACwEAAA8AAAAAAAAAAAAAAAAAPwQAAGRycy9kb3ducmV2Lnht&#10;bFBLBQYAAAAABAAEAPMAAABKBQAAAAA=&#10;" filled="f" stroked="f">
                <v:textbox>
                  <w:txbxContent>
                    <w:p w14:paraId="7AB329D2" w14:textId="77777777" w:rsidR="003C3563" w:rsidRPr="00437364" w:rsidRDefault="003C3563" w:rsidP="00BA1A2A">
                      <w:r w:rsidRPr="00437364">
                        <w:t>b</w:t>
                      </w:r>
                    </w:p>
                  </w:txbxContent>
                </v:textbox>
              </v:shape>
            </w:pict>
          </mc:Fallback>
        </mc:AlternateContent>
      </w:r>
      <w:r>
        <w:rPr>
          <w:noProof/>
        </w:rPr>
        <mc:AlternateContent>
          <mc:Choice Requires="wps">
            <w:drawing>
              <wp:anchor distT="0" distB="0" distL="114300" distR="114300" simplePos="0" relativeHeight="251717120" behindDoc="0" locked="0" layoutInCell="1" allowOverlap="1" wp14:anchorId="638A2AC9" wp14:editId="30661905">
                <wp:simplePos x="0" y="0"/>
                <wp:positionH relativeFrom="column">
                  <wp:posOffset>1076960</wp:posOffset>
                </wp:positionH>
                <wp:positionV relativeFrom="paragraph">
                  <wp:posOffset>3613785</wp:posOffset>
                </wp:positionV>
                <wp:extent cx="314325" cy="314325"/>
                <wp:effectExtent l="0" t="0" r="0" b="0"/>
                <wp:wrapNone/>
                <wp:docPr id="535801860" name="Text Box 13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9999F" w14:textId="77777777" w:rsidR="003C3563" w:rsidRPr="00437364" w:rsidRDefault="003C3563" w:rsidP="00BA1A2A">
                            <w:r w:rsidRPr="00437364">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8A2AC9" id="Text Box 1311" o:spid="_x0000_s1067" type="#_x0000_t202" style="position:absolute;left:0;text-align:left;margin-left:84.8pt;margin-top:284.55pt;width:24.75pt;height:24.75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hlLS4QEAAKkDAAAOAAAAZHJzL2Uyb0RvYy54bWysU9tu2zAMfR+wfxD0vthOk12MOEXXosOA&#10;rhvQ7gNkWYqF2aJGKbGzrx8lu2m2vg17EShSPuQ5PN5cjn3HDgq9AVvxYpFzpqyExthdxb8/3r55&#10;z5kPwjaiA6sqflSeX25fv9oMrlRLaKFrFDICsb4cXMXbEFyZZV62qhd+AU5ZKmrAXgS64i5rUAyE&#10;3nfZMs/fZgNg4xCk8p6yN1ORbxO+1kqGr1p7FVhXcZotpBPTWccz225EuUPhWiPnMcQ/TNELY6np&#10;CepGBMH2aF5A9UYieNBhIaHPQGsjVeJAbIr8LzYPrXAqcSFxvDvJ5P8frLw/PLhvyML4EUZaYCLh&#10;3R3IH55ZuG6F3akrRBhaJRpqXETJssH5cv40Su1LH0Hq4Qs0tGSxD5CARo19VIV4MkKnBRxPoqsx&#10;MEnJi2J1sVxzJqk0x7GDKJ8+dujDJwU9i0HFkXaawMXhzofp6dOT2MvCrem6tNfO/pEgzJhJw8d5&#10;p8nDWI/MNMQsX0dukU0NzZH4IEx+IX9T0AL+4mwgr1Tc/9wLVJx1ny1p8qFYraK50mW1frekC55X&#10;6vOKsJKgKh44m8LrMBly79DsWuo0bcHCFemoTeL4PNVMgPyQVJq9Gw13fk+vnv+w7W8AAAD//wMA&#10;UEsDBBQABgAIAAAAIQC3cEwJ3gAAAAsBAAAPAAAAZHJzL2Rvd25yZXYueG1sTI9NT8MwDIbvSPyH&#10;yEjcWNKJRWvXdEIgriDGh7Rb1nhtReNUTbaWf493gptf+dHrx+V29r044xi7QAayhQKBVAfXUWPg&#10;4/35bg0iJkvO9oHQwA9G2FbXV6UtXJjoDc+71AguoVhYA21KQyFlrFv0Ni7CgMS7Yxi9TRzHRrrR&#10;Tlzue7lUSktvO+ILrR3wscX6e3fyBj5fjvuve/XaPPnVMIVZSfK5NOb2Zn7YgEg4pz8YLvqsDhU7&#10;HcKJXBQ9Z51rRg2sdJ6BYGKZXYaDAZ2tNciqlP9/qH4BAAD//wMAUEsBAi0AFAAGAAgAAAAhALaD&#10;OJL+AAAA4QEAABMAAAAAAAAAAAAAAAAAAAAAAFtDb250ZW50X1R5cGVzXS54bWxQSwECLQAUAAYA&#10;CAAAACEAOP0h/9YAAACUAQAACwAAAAAAAAAAAAAAAAAvAQAAX3JlbHMvLnJlbHNQSwECLQAUAAYA&#10;CAAAACEA94ZS0uEBAACpAwAADgAAAAAAAAAAAAAAAAAuAgAAZHJzL2Uyb0RvYy54bWxQSwECLQAU&#10;AAYACAAAACEAt3BMCd4AAAALAQAADwAAAAAAAAAAAAAAAAA7BAAAZHJzL2Rvd25yZXYueG1sUEsF&#10;BgAAAAAEAAQA8wAAAEYFAAAAAA==&#10;" filled="f" stroked="f">
                <v:textbox>
                  <w:txbxContent>
                    <w:p w14:paraId="4749999F" w14:textId="77777777" w:rsidR="003C3563" w:rsidRPr="00437364" w:rsidRDefault="003C3563" w:rsidP="00BA1A2A">
                      <w:r w:rsidRPr="00437364">
                        <w:t>a</w:t>
                      </w:r>
                    </w:p>
                  </w:txbxContent>
                </v:textbox>
              </v:shape>
            </w:pict>
          </mc:Fallback>
        </mc:AlternateContent>
      </w:r>
      <w:r w:rsidR="00000000">
        <w:rPr>
          <w:noProof/>
        </w:rPr>
        <w:object w:dxaOrig="1440" w:dyaOrig="1440" w14:anchorId="46984E7D">
          <v:shape id="_x0000_s2334" type="#_x0000_t75" style="position:absolute;left:0;text-align:left;margin-left:424.35pt;margin-top:260.5pt;width:19pt;height:15pt;z-index:251716096;mso-position-horizontal-relative:text;mso-position-vertical-relative:text" o:preferrelative="f">
            <v:imagedata r:id="rId81" o:title=""/>
          </v:shape>
          <o:OLEObject Type="Embed" ProgID="Equation" ShapeID="_x0000_s2334" DrawAspect="Content" ObjectID="_1774705551" r:id="rId82"/>
        </w:object>
      </w:r>
      <w:r>
        <w:rPr>
          <w:noProof/>
        </w:rPr>
        <mc:AlternateContent>
          <mc:Choice Requires="wps">
            <w:drawing>
              <wp:anchor distT="0" distB="0" distL="114300" distR="114300" simplePos="0" relativeHeight="251715072" behindDoc="0" locked="0" layoutInCell="1" allowOverlap="1" wp14:anchorId="5C07F9B5" wp14:editId="620EE499">
                <wp:simplePos x="0" y="0"/>
                <wp:positionH relativeFrom="column">
                  <wp:posOffset>1096010</wp:posOffset>
                </wp:positionH>
                <wp:positionV relativeFrom="paragraph">
                  <wp:posOffset>3851910</wp:posOffset>
                </wp:positionV>
                <wp:extent cx="3343275" cy="0"/>
                <wp:effectExtent l="0" t="0" r="0" b="0"/>
                <wp:wrapNone/>
                <wp:docPr id="1555263079" name="Line 13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4327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C2A2B6" id="Line 1309" o:spid="_x0000_s1026" style="position:absolute;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3pt,303.3pt" to="349.55pt,30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QrVMuwEAAGADAAAOAAAAZHJzL2Uyb0RvYy54bWysU8lu2zAQvRfoPxC81/JStw1hOQe76SVt&#10;DST9gDFJSUQpDsGhLfnvS9JLgvZWRAdiOMvjmzej1f3YW3bUgQy6ms8mU860k6iMa2v+6/nhwxfO&#10;KIJTYNHpmp808fv1+3erwQs9xw6t0oElEEdi8DXvYvSiqkh2ugeaoNcuBRsMPcR0DW2lAgwJvbfV&#10;fDr9VA0YlA8oNVHybs9Bvi74TaNl/Nk0pCOzNU/cYjlDOff5rNYrEG0A3xl5oQH/waIH49KjN6gt&#10;RGCHYP6B6o0MSNjEicS+wqYxUpceUjez6V/dPHXgdekliUP+JhO9Haz8cdy4XcjU5eie/CPK38Qc&#10;bjpwrS4Enk8+DW6WpaoGT+JWki/kd4Hth++oUg4cIhYVxib0GTL1x8Yi9ukmth4jk8m5WHxczD8v&#10;OZPXWAXiWugDxW8ae5aNmlvjsg4g4PhIMRMBcU3JbocPxtoyS+vYUPO75XxZCgitUTmY0yi0+40N&#10;7Ah5G8pXukqR12kZeQvUnfNUss5rEvDgVHmk06C+XuwIxp7tRMq6i0hZl7yEJPaoTrtwFS+NsbC/&#10;rFzek9f3Uv3yY6z/AAAA//8DAFBLAwQUAAYACAAAACEA39u1ld4AAAALAQAADwAAAGRycy9kb3du&#10;cmV2LnhtbEyP0UrEMBBF3wX/IYzgy+KmLVjd2nQRQV8WhK1+QNqMTbWZlCbbVr/eEQR9mztzuXNu&#10;uV/dIGacQu9JQbpNQCC13vTUKXh9eby6BRGiJqMHT6jgEwPsq/OzUhfGL3TEuY6d4BAKhVZgYxwL&#10;KUNr0emw9SMS39785HRkOXXSTHrhcDfILEly6XRP/MHqER8sth/1ySk4mnpZatt+zYfrTXx+b542&#10;hzRT6vJivb8DEXGNf2b4wWd0qJip8ScyQQysb7KcrQryJOeBHflul4JofjeyKuX/DtU3AAAA//8D&#10;AFBLAQItABQABgAIAAAAIQC2gziS/gAAAOEBAAATAAAAAAAAAAAAAAAAAAAAAABbQ29udGVudF9U&#10;eXBlc10ueG1sUEsBAi0AFAAGAAgAAAAhADj9If/WAAAAlAEAAAsAAAAAAAAAAAAAAAAALwEAAF9y&#10;ZWxzLy5yZWxzUEsBAi0AFAAGAAgAAAAhAPVCtUy7AQAAYAMAAA4AAAAAAAAAAAAAAAAALgIAAGRy&#10;cy9lMm9Eb2MueG1sUEsBAi0AFAAGAAgAAAAhAN/btZXeAAAACwEAAA8AAAAAAAAAAAAAAAAAFQQA&#10;AGRycy9kb3ducmV2LnhtbFBLBQYAAAAABAAEAPMAAAAgBQAAAAA=&#10;">
                <v:stroke dashstyle="dash"/>
              </v:line>
            </w:pict>
          </mc:Fallback>
        </mc:AlternateContent>
      </w:r>
      <w:r>
        <w:rPr>
          <w:noProof/>
        </w:rPr>
        <mc:AlternateContent>
          <mc:Choice Requires="wps">
            <w:drawing>
              <wp:anchor distT="0" distB="0" distL="114300" distR="114300" simplePos="0" relativeHeight="251714048" behindDoc="0" locked="0" layoutInCell="1" allowOverlap="1" wp14:anchorId="39038EF6" wp14:editId="2BB2D36B">
                <wp:simplePos x="0" y="0"/>
                <wp:positionH relativeFrom="column">
                  <wp:posOffset>2448560</wp:posOffset>
                </wp:positionH>
                <wp:positionV relativeFrom="paragraph">
                  <wp:posOffset>4194810</wp:posOffset>
                </wp:positionV>
                <wp:extent cx="676275" cy="361950"/>
                <wp:effectExtent l="0" t="0" r="0" b="0"/>
                <wp:wrapNone/>
                <wp:docPr id="485747094" name="Text Box 13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627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EB9C1B" w14:textId="77777777" w:rsidR="003C3563" w:rsidRPr="00A179CF" w:rsidRDefault="003C3563" w:rsidP="00BA1A2A">
                            <w:r w:rsidRPr="00A179CF">
                              <w:t>Plane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038EF6" id="Text Box 1308" o:spid="_x0000_s1068" type="#_x0000_t202" style="position:absolute;left:0;text-align:left;margin-left:192.8pt;margin-top:330.3pt;width:53.25pt;height:28.5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1kk5gEAAKkDAAAOAAAAZHJzL2Uyb0RvYy54bWysU8GO0zAQvSPxD5bvNElpUzZqulp2tQhp&#10;WZAWPsBxnMQi8Zix26R8PWOn2y1wQ1wsz4zz5r03k+31NPTsoNBpMCXPFilnykiotWlL/u3r/Zt3&#10;nDkvTC16MKrkR+X49e71q+1oC7WEDvpaISMQ44rRlrzz3hZJ4mSnBuEWYJWhYgM4CE8htkmNYiT0&#10;oU+WaZonI2BtEaRyjrJ3c5HvIn7TKOk/N41TnvUlJ24+nhjPKpzJbiuKFoXttDzREP/AYhDaUNMz&#10;1J3wgu1R/wU1aIngoPELCUMCTaOlihpITZb+oeapE1ZFLWSOs2eb3P+DlY+HJ/sFmZ/ew0QDjCKc&#10;fQD53TEDt50wrbpBhLFToqbGWbAsGa0rTp8Gq13hAkg1foKahiz2HiLQ1OAQXCGdjNBpAMez6Wry&#10;TFIy3+TLzZozSaW3eXa1jkNJRPH8sUXnPygYWLiUHGmmEVwcHpwPZETx/CT0MnCv+z7OtTe/Jehh&#10;yETyge/M3E/VxHRNytI8aAtqKqiPpAdh3hfab7p0gD85G2lXSu5+7AUqzvqPhjy5ylarsFwxWK03&#10;SwrwslJdVoSRBFVyz9l8vfXzQu4t6rajTvMUDNyQj42OGl9YnQTQPkTpp90NC3cZx1cvf9juFwAA&#10;AP//AwBQSwMEFAAGAAgAAAAhAC1WSq7gAAAACwEAAA8AAABkcnMvZG93bnJldi54bWxMj01PwzAM&#10;hu9I/IfISNxY0rFlW6k7IRBX0MaHxC1rsraicaomW8u/x5zgZsuPXj9vsZ18J85uiG0ghGymQDiq&#10;gm2pRnh7fbpZg4jJkDVdIIfw7SJsy8uLwuQ2jLRz532qBYdQzA1Ck1KfSxmrxnkTZ6F3xLdjGLxJ&#10;vA61tIMZOdx3cq6Ult60xB8a07uHxlVf+5NHeH8+fn4s1Ev96Jf9GCYlyW8k4vXVdH8HIrkp/cHw&#10;q8/qULLTIZzIRtEh3K6XmlEErRUPTCw28wzEAWGVrTTIspD/O5Q/AAAA//8DAFBLAQItABQABgAI&#10;AAAAIQC2gziS/gAAAOEBAAATAAAAAAAAAAAAAAAAAAAAAABbQ29udGVudF9UeXBlc10ueG1sUEsB&#10;Ai0AFAAGAAgAAAAhADj9If/WAAAAlAEAAAsAAAAAAAAAAAAAAAAALwEAAF9yZWxzLy5yZWxzUEsB&#10;Ai0AFAAGAAgAAAAhANQLWSTmAQAAqQMAAA4AAAAAAAAAAAAAAAAALgIAAGRycy9lMm9Eb2MueG1s&#10;UEsBAi0AFAAGAAgAAAAhAC1WSq7gAAAACwEAAA8AAAAAAAAAAAAAAAAAQAQAAGRycy9kb3ducmV2&#10;LnhtbFBLBQYAAAAABAAEAPMAAABNBQAAAAA=&#10;" filled="f" stroked="f">
                <v:textbox>
                  <w:txbxContent>
                    <w:p w14:paraId="79EB9C1B" w14:textId="77777777" w:rsidR="003C3563" w:rsidRPr="00A179CF" w:rsidRDefault="003C3563" w:rsidP="00BA1A2A">
                      <w:r w:rsidRPr="00A179CF">
                        <w:t>Plane 2</w:t>
                      </w:r>
                    </w:p>
                  </w:txbxContent>
                </v:textbox>
              </v:shape>
            </w:pict>
          </mc:Fallback>
        </mc:AlternateContent>
      </w:r>
      <w:r w:rsidR="00000000">
        <w:rPr>
          <w:noProof/>
        </w:rPr>
        <w:object w:dxaOrig="1440" w:dyaOrig="1440" w14:anchorId="58905705">
          <v:shape id="_x0000_s2331" type="#_x0000_t75" style="position:absolute;left:0;text-align:left;margin-left:79.35pt;margin-top:233.5pt;width:13pt;height:15pt;z-index:251713024;mso-position-horizontal-relative:text;mso-position-vertical-relative:text" o:preferrelative="f">
            <v:imagedata r:id="rId83" o:title=""/>
          </v:shape>
          <o:OLEObject Type="Embed" ProgID="Equation" ShapeID="_x0000_s2331" DrawAspect="Content" ObjectID="_1774705552" r:id="rId84"/>
        </w:object>
      </w:r>
      <w:r w:rsidR="00000000">
        <w:rPr>
          <w:noProof/>
        </w:rPr>
        <w:object w:dxaOrig="1440" w:dyaOrig="1440" w14:anchorId="34674AFC">
          <v:shape id="_x0000_s2330" type="#_x0000_t75" style="position:absolute;left:0;text-align:left;margin-left:467.85pt;margin-top:294.25pt;width:13pt;height:15pt;z-index:251712000;mso-position-horizontal-relative:text;mso-position-vertical-relative:text" o:preferrelative="f">
            <v:imagedata r:id="rId85" o:title=""/>
          </v:shape>
          <o:OLEObject Type="Embed" ProgID="Equation" ShapeID="_x0000_s2330" DrawAspect="Content" ObjectID="_1774705553" r:id="rId86"/>
        </w:object>
      </w:r>
      <w:r w:rsidR="00000000">
        <w:rPr>
          <w:noProof/>
        </w:rPr>
        <w:object w:dxaOrig="1440" w:dyaOrig="1440" w14:anchorId="79B47C29">
          <v:shape id="_x0000_s2329" type="#_x0000_t75" style="position:absolute;left:0;text-align:left;margin-left:366.6pt;margin-top:256.75pt;width:13.95pt;height:15pt;z-index:251710976;mso-position-horizontal-relative:text;mso-position-vertical-relative:text" o:preferrelative="f">
            <v:imagedata r:id="rId87" o:title=""/>
          </v:shape>
          <o:OLEObject Type="Embed" ProgID="Equation" ShapeID="_x0000_s2329" DrawAspect="Content" ObjectID="_1774705554" r:id="rId88"/>
        </w:object>
      </w:r>
      <w:r w:rsidR="00000000">
        <w:rPr>
          <w:noProof/>
        </w:rPr>
        <w:object w:dxaOrig="1440" w:dyaOrig="1440" w14:anchorId="1C0C3033">
          <v:shape id="_x0000_s2328" type="#_x0000_t75" style="position:absolute;left:0;text-align:left;margin-left:62.85pt;margin-top:333.25pt;width:13.95pt;height:15pt;z-index:251709952;mso-position-horizontal-relative:text;mso-position-vertical-relative:text" o:preferrelative="f">
            <v:imagedata r:id="rId89" o:title=""/>
          </v:shape>
          <o:OLEObject Type="Embed" ProgID="Equation" ShapeID="_x0000_s2328" DrawAspect="Content" ObjectID="_1774705555" r:id="rId90"/>
        </w:object>
      </w:r>
      <w:r w:rsidR="00000000">
        <w:rPr>
          <w:noProof/>
        </w:rPr>
        <w:object w:dxaOrig="1440" w:dyaOrig="1440" w14:anchorId="1AA1DF62">
          <v:shape id="_x0000_s2327" type="#_x0000_t75" style="position:absolute;left:0;text-align:left;margin-left:19.35pt;margin-top:259pt;width:20pt;height:15pt;z-index:251708928;mso-position-horizontal-relative:text;mso-position-vertical-relative:text" o:preferrelative="f">
            <v:imagedata r:id="rId91" o:title=""/>
          </v:shape>
          <o:OLEObject Type="Embed" ProgID="Equation" ShapeID="_x0000_s2327" DrawAspect="Content" ObjectID="_1774705556" r:id="rId92"/>
        </w:object>
      </w:r>
      <w:r w:rsidR="00000000">
        <w:rPr>
          <w:noProof/>
        </w:rPr>
        <w:object w:dxaOrig="1440" w:dyaOrig="1440" w14:anchorId="4F0377AF">
          <v:shape id="_x0000_s2326" type="#_x0000_t75" style="position:absolute;left:0;text-align:left;margin-left:406.35pt;margin-top:312.25pt;width:13.95pt;height:15pt;z-index:251707904;mso-position-horizontal-relative:text;mso-position-vertical-relative:text" o:preferrelative="f">
            <v:imagedata r:id="rId93" o:title=""/>
          </v:shape>
          <o:OLEObject Type="Embed" ProgID="Equation" ShapeID="_x0000_s2326" DrawAspect="Content" ObjectID="_1774705557" r:id="rId94"/>
        </w:object>
      </w:r>
      <w:r w:rsidR="00000000">
        <w:rPr>
          <w:noProof/>
        </w:rPr>
        <w:object w:dxaOrig="1440" w:dyaOrig="1440" w14:anchorId="5313608C">
          <v:shape id="_x0000_s2325" type="#_x0000_t75" style="position:absolute;left:0;text-align:left;margin-left:19.35pt;margin-top:313.75pt;width:13.95pt;height:15pt;z-index:251706880;mso-position-horizontal-relative:text;mso-position-vertical-relative:text" o:preferrelative="f">
            <v:imagedata r:id="rId70" o:title=""/>
          </v:shape>
          <o:OLEObject Type="Embed" ProgID="Equation" ShapeID="_x0000_s2325" DrawAspect="Content" ObjectID="_1774705558" r:id="rId95"/>
        </w:object>
      </w:r>
      <w:r w:rsidR="00000000">
        <w:rPr>
          <w:noProof/>
        </w:rPr>
        <w:object w:dxaOrig="1440" w:dyaOrig="1440" w14:anchorId="296BAAE2">
          <v:shape id="_x0000_s2324" type="#_x0000_t75" style="position:absolute;left:0;text-align:left;margin-left:48.6pt;margin-top:313.75pt;width:10pt;height:12pt;z-index:251705856;mso-position-horizontal-relative:text;mso-position-vertical-relative:text" o:preferrelative="f">
            <v:imagedata r:id="rId96" o:title=""/>
          </v:shape>
          <o:OLEObject Type="Embed" ProgID="Equation" ShapeID="_x0000_s2324" DrawAspect="Content" ObjectID="_1774705559" r:id="rId97"/>
        </w:object>
      </w:r>
      <w:r w:rsidR="00000000">
        <w:rPr>
          <w:noProof/>
        </w:rPr>
        <w:object w:dxaOrig="1440" w:dyaOrig="1440" w14:anchorId="228779A5">
          <v:shape id="_x0000_s2323" type="#_x0000_t75" style="position:absolute;left:0;text-align:left;margin-left:371.1pt;margin-top:312.25pt;width:10pt;height:12pt;z-index:251704832;mso-position-horizontal-relative:text;mso-position-vertical-relative:text" o:preferrelative="f">
            <v:imagedata r:id="rId98" o:title=""/>
          </v:shape>
          <o:OLEObject Type="Embed" ProgID="Equation" ShapeID="_x0000_s2323" DrawAspect="Content" ObjectID="_1774705560" r:id="rId99"/>
        </w:object>
      </w:r>
      <w:r w:rsidR="00000000">
        <w:rPr>
          <w:noProof/>
        </w:rPr>
        <w:object w:dxaOrig="1440" w:dyaOrig="1440" w14:anchorId="425264BD">
          <v:shape id="_x0000_s2299" type="#_x0000_t75" style="position:absolute;left:0;text-align:left;margin-left:146.8pt;margin-top:418.7pt;width:191pt;height:123pt;z-index:251692544;mso-position-horizontal-relative:text;mso-position-vertical-relative:text" o:preferrelative="f" o:allowincell="f">
            <v:imagedata r:id="rId100" o:title=""/>
          </v:shape>
          <o:OLEObject Type="Embed" ProgID="Equation" ShapeID="_x0000_s2299" DrawAspect="Content" ObjectID="_1774705561" r:id="rId101"/>
        </w:object>
      </w:r>
      <w:r w:rsidR="00BA1A2A">
        <w:br w:type="page"/>
      </w:r>
    </w:p>
    <w:p w14:paraId="19495F03" w14:textId="66A8CD4C" w:rsidR="00BA1A2A" w:rsidRDefault="00BA1A2A" w:rsidP="00BA1A2A">
      <w:pPr>
        <w:pStyle w:val="Caption"/>
        <w:jc w:val="center"/>
      </w:pPr>
      <w:bookmarkStart w:id="1312" w:name="_Toc13270408"/>
      <w:bookmarkStart w:id="1313" w:name="_Toc13270848"/>
      <w:bookmarkStart w:id="1314" w:name="_Toc13455294"/>
      <w:bookmarkStart w:id="1315" w:name="_Toc27007730"/>
      <w:bookmarkStart w:id="1316" w:name="_Toc27378480"/>
      <w:bookmarkStart w:id="1317" w:name="_Toc27479912"/>
      <w:r>
        <w:lastRenderedPageBreak/>
        <w:t xml:space="preserve">Figure </w:t>
      </w:r>
      <w:r>
        <w:fldChar w:fldCharType="begin"/>
      </w:r>
      <w:r>
        <w:instrText xml:space="preserve"> STYLEREF 1 \s </w:instrText>
      </w:r>
      <w:r>
        <w:fldChar w:fldCharType="separate"/>
      </w:r>
      <w:r w:rsidR="005712BC">
        <w:rPr>
          <w:noProof/>
        </w:rPr>
        <w:t>4</w:t>
      </w:r>
      <w:r>
        <w:rPr>
          <w:noProof/>
        </w:rPr>
        <w:fldChar w:fldCharType="end"/>
      </w:r>
      <w:r>
        <w:noBreakHyphen/>
      </w:r>
      <w:r>
        <w:fldChar w:fldCharType="begin"/>
      </w:r>
      <w:r>
        <w:instrText xml:space="preserve"> SEQ Figure \* ARABIC \s 1 </w:instrText>
      </w:r>
      <w:r>
        <w:fldChar w:fldCharType="separate"/>
      </w:r>
      <w:r w:rsidR="005712BC">
        <w:rPr>
          <w:noProof/>
        </w:rPr>
        <w:t>5</w:t>
      </w:r>
      <w:r>
        <w:rPr>
          <w:noProof/>
        </w:rPr>
        <w:fldChar w:fldCharType="end"/>
      </w:r>
      <w:r w:rsidR="00370320">
        <w:rPr>
          <w:noProof/>
        </w:rPr>
        <mc:AlternateContent>
          <mc:Choice Requires="wps">
            <w:drawing>
              <wp:anchor distT="0" distB="0" distL="114300" distR="114300" simplePos="0" relativeHeight="251683328" behindDoc="0" locked="0" layoutInCell="0" allowOverlap="1" wp14:anchorId="6DEF9088" wp14:editId="46C1B8FC">
                <wp:simplePos x="0" y="0"/>
                <wp:positionH relativeFrom="column">
                  <wp:posOffset>3705225</wp:posOffset>
                </wp:positionH>
                <wp:positionV relativeFrom="paragraph">
                  <wp:posOffset>4228465</wp:posOffset>
                </wp:positionV>
                <wp:extent cx="1152525" cy="314960"/>
                <wp:effectExtent l="0" t="0" r="0" b="0"/>
                <wp:wrapNone/>
                <wp:docPr id="387575194" name="Text Box 1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2525" cy="314960"/>
                        </a:xfrm>
                        <a:prstGeom prst="rect">
                          <a:avLst/>
                        </a:prstGeom>
                        <a:solidFill>
                          <a:srgbClr val="FFFFFF"/>
                        </a:solidFill>
                        <a:ln w="9525">
                          <a:solidFill>
                            <a:srgbClr val="000000"/>
                          </a:solidFill>
                          <a:miter lim="800000"/>
                          <a:headEnd/>
                          <a:tailEnd/>
                        </a:ln>
                      </wps:spPr>
                      <wps:txbx>
                        <w:txbxContent>
                          <w:p w14:paraId="334A23EA" w14:textId="77777777" w:rsidR="003C3563" w:rsidRDefault="003C3563" w:rsidP="00BA1A2A">
                            <w:r>
                              <w:t>Gi is a grid poi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EF9088" id="Text Box 1139" o:spid="_x0000_s1069" type="#_x0000_t202" style="position:absolute;left:0;text-align:left;margin-left:291.75pt;margin-top:332.95pt;width:90.75pt;height:24.8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4QiGQIAADQEAAAOAAAAZHJzL2Uyb0RvYy54bWysU9tu2zAMfR+wfxD0vjjO0kuMOEWXLsOA&#10;7gJ0+wBFlm1hsqhRSuzs60vJaRp0wx6GyYAgmtQheXi0vBk6w/YKvQZb8nwy5UxZCZW2Tcm/f9u8&#10;uebMB2ErYcCqkh+U5zer16+WvSvUDFowlUJGINYXvSt5G4IrsszLVnXCT8ApS84asBOBTGyyCkVP&#10;6J3JZtPpZdYDVg5BKu/p793o5KuEX9dKhi917VVgpuRUW0g7pn0b92y1FEWDwrVaHssQ/1BFJ7Sl&#10;pCeoOxEE26H+DarTEsFDHSYSugzqWkuVeqBu8umLbh5a4VTqhcjx7kST/3+w8vP+wX1FFoZ3MNAA&#10;UxPe3YP84ZmFdStso24RoW+VqChxHinLeueL49VItS98BNn2n6CiIYtdgAQ01NhFVqhPRug0gMOJ&#10;dDUEJmPK/GJGH2eSfG/z+eIyTSUTxdNthz58UNCxeCg50lATutjf+xCrEcVTSEzmwehqo41JBjbb&#10;tUG2FySATVqpgRdhxrK+5ItYx98hpmn9CaLTgZRsdFfy61OQKCJt722VdBaENuOZSjb2yGOkbiQx&#10;DNuB6Yo4mV7FFJHYLVQHohZhlC49NTq0gL8460m2Jfc/dwIVZ+ajpfEs8vk86jwZ84urGRl47tme&#10;e4SVBFXywNl4XIfxbewc6qalTKMgLNzSSGud2H6u6tgASTMN4fiMovbP7RT1/NhXjwAAAP//AwBQ&#10;SwMEFAAGAAgAAAAhAHwZXBvhAAAACwEAAA8AAABkcnMvZG93bnJldi54bWxMj8FOwzAMhu9IvENk&#10;JC6IpWMk60rTCSGB4AbbBNesydqKxilJ1pW3x5zgZsuffn9/uZ5cz0YbYudRwXyWAbNYe9Nho2C3&#10;fbzOgcWk0ejeo1XwbSOsq/OzUhfGn/DNjpvUMArBWGgFbUpDwXmsW+t0nPnBIt0OPjidaA0NN0Gf&#10;KNz1/CbLJHe6Q/rQ6sE+tLb+3Bydgvz2efyIL4vX91oe+lW6Wo5PX0Gpy4vp/g5YslP6g+FXn9Sh&#10;Iqe9P6KJrFcg8oUgVIGUYgWMiKUU1G5Pw1wI4FXJ/3eofgAAAP//AwBQSwECLQAUAAYACAAAACEA&#10;toM4kv4AAADhAQAAEwAAAAAAAAAAAAAAAAAAAAAAW0NvbnRlbnRfVHlwZXNdLnhtbFBLAQItABQA&#10;BgAIAAAAIQA4/SH/1gAAAJQBAAALAAAAAAAAAAAAAAAAAC8BAABfcmVscy8ucmVsc1BLAQItABQA&#10;BgAIAAAAIQC+s4QiGQIAADQEAAAOAAAAAAAAAAAAAAAAAC4CAABkcnMvZTJvRG9jLnhtbFBLAQIt&#10;ABQABgAIAAAAIQB8GVwb4QAAAAsBAAAPAAAAAAAAAAAAAAAAAHMEAABkcnMvZG93bnJldi54bWxQ&#10;SwUGAAAAAAQABADzAAAAgQUAAAAA&#10;" o:allowincell="f">
                <v:textbox>
                  <w:txbxContent>
                    <w:p w14:paraId="334A23EA" w14:textId="77777777" w:rsidR="003C3563" w:rsidRDefault="003C3563" w:rsidP="00BA1A2A">
                      <w:r>
                        <w:t>Gi is a grid point</w:t>
                      </w:r>
                    </w:p>
                  </w:txbxContent>
                </v:textbox>
              </v:shape>
            </w:pict>
          </mc:Fallback>
        </mc:AlternateContent>
      </w:r>
      <w:r w:rsidR="00000000">
        <w:rPr>
          <w:noProof/>
        </w:rPr>
        <w:object w:dxaOrig="1440" w:dyaOrig="1440" w14:anchorId="1A88A480">
          <v:group id="_x0000_s2150" style="position:absolute;left:0;text-align:left;margin-left:23.8pt;margin-top:34.45pt;width:439.55pt;height:278.3pt;z-index:251681280;mso-position-horizontal-relative:text;mso-position-vertical-relative:text" coordorigin="2100,1319" coordsize="8791,5566" o:allowincell="f">
            <v:shape id="_x0000_s2151" type="#_x0000_t202" style="position:absolute;left:5925;top:2085;width:690;height:540" filled="f" stroked="f">
              <v:textbox style="mso-next-textbox:#_x0000_s2151">
                <w:txbxContent>
                  <w:p w14:paraId="3535C0D3" w14:textId="77777777" w:rsidR="003C3563" w:rsidRDefault="003C3563" w:rsidP="00BA1A2A">
                    <w:r>
                      <w:t>G3</w:t>
                    </w:r>
                  </w:p>
                </w:txbxContent>
              </v:textbox>
            </v:shape>
            <v:group id="_x0000_s2152" style="position:absolute;left:2100;top:1319;width:8791;height:5566" coordorigin="2100,1319" coordsize="8791,5566">
              <v:line id="_x0000_s2153" style="position:absolute;flip:y" from="2415,2550" to="6210,6225"/>
              <v:line id="_x0000_s2154" style="position:absolute" from="6210,2550" to="8355,6225"/>
              <v:line id="_x0000_s2155" style="position:absolute;flip:y" from="2415,1785" to="2415,6225">
                <v:stroke endarrow="block"/>
              </v:line>
              <v:line id="_x0000_s2156" style="position:absolute" from="2415,6225" to="10470,6225">
                <v:stroke endarrow="block"/>
              </v:line>
              <v:shape id="_x0000_s2157" type="#_x0000_t75" style="position:absolute;left:10631;top:6119;width:260;height:300" o:preferrelative="f">
                <v:imagedata r:id="rId102" o:title=""/>
              </v:shape>
              <v:shape id="_x0000_s2158" type="#_x0000_t75" style="position:absolute;left:2276;top:1319;width:279;height:300" o:preferrelative="f">
                <v:imagedata r:id="rId103" o:title=""/>
              </v:shape>
              <v:shape id="_x0000_s2159" type="#_x0000_t202" style="position:absolute;left:2100;top:6345;width:645;height:525" filled="f" stroked="f">
                <v:textbox style="mso-next-textbox:#_x0000_s2159">
                  <w:txbxContent>
                    <w:p w14:paraId="52B0D820" w14:textId="77777777" w:rsidR="003C3563" w:rsidRDefault="003C3563" w:rsidP="00BA1A2A">
                      <w:r>
                        <w:t>G1</w:t>
                      </w:r>
                    </w:p>
                  </w:txbxContent>
                </v:textbox>
              </v:shape>
              <v:shape id="_x0000_s2160" type="#_x0000_t202" style="position:absolute;left:7980;top:6360;width:645;height:525" filled="f" stroked="f">
                <v:textbox style="mso-next-textbox:#_x0000_s2160">
                  <w:txbxContent>
                    <w:p w14:paraId="3639EEAB" w14:textId="77777777" w:rsidR="003C3563" w:rsidRDefault="003C3563" w:rsidP="00BA1A2A">
                      <w:r>
                        <w:t>G2</w:t>
                      </w:r>
                    </w:p>
                  </w:txbxContent>
                </v:textbox>
              </v:shape>
              <v:shape id="_x0000_s2161" type="#_x0000_t202" style="position:absolute;left:4410;top:4905;width:2805;height:540" filled="f" stroked="f">
                <v:textbox style="mso-next-textbox:#_x0000_s2161">
                  <w:txbxContent>
                    <w:p w14:paraId="14C44B0A" w14:textId="77777777" w:rsidR="003C3563" w:rsidRDefault="003C3563" w:rsidP="00BA1A2A">
                      <w:r>
                        <w:t>Triangular Plate Element</w:t>
                      </w:r>
                    </w:p>
                  </w:txbxContent>
                </v:textbox>
              </v:shape>
            </v:group>
          </v:group>
          <o:OLEObject Type="Embed" ProgID="Equation" ShapeID="_x0000_s2157" DrawAspect="Content" ObjectID="_1774705562" r:id="rId104"/>
          <o:OLEObject Type="Embed" ProgID="Equation" ShapeID="_x0000_s2158" DrawAspect="Content" ObjectID="_1774705563" r:id="rId105"/>
        </w:object>
      </w:r>
      <w:r w:rsidR="00000000">
        <w:rPr>
          <w:noProof/>
        </w:rPr>
        <w:object w:dxaOrig="1440" w:dyaOrig="1440" w14:anchorId="071B75FB">
          <v:group id="_x0000_s2164" style="position:absolute;left:0;text-align:left;margin-left:43pt;margin-top:332.95pt;width:369.4pt;height:269.9pt;z-index:251684352;mso-position-horizontal-relative:text;mso-position-vertical-relative:text" coordorigin="1910,7894" coordsize="7388,5398" o:allowincell="f">
            <v:shape id="_x0000_s2165" type="#_x0000_t75" style="position:absolute;left:4611;top:7894;width:279;height:300" o:preferrelative="f">
              <v:imagedata r:id="rId106" o:title=""/>
            </v:shape>
            <v:shape id="_x0000_s2166" type="#_x0000_t202" style="position:absolute;left:1910;top:12560;width:645;height:525" filled="f" stroked="f">
              <v:textbox style="mso-next-textbox:#_x0000_s2166">
                <w:txbxContent>
                  <w:p w14:paraId="7926EA67" w14:textId="77777777" w:rsidR="003C3563" w:rsidRDefault="003C3563" w:rsidP="00BA1A2A">
                    <w:r>
                      <w:t>G1</w:t>
                    </w:r>
                  </w:p>
                </w:txbxContent>
              </v:textbox>
            </v:shape>
            <v:shape id="_x0000_s2167" type="#_x0000_t202" style="position:absolute;left:7994;top:12767;width:645;height:525" filled="f" stroked="f">
              <v:textbox style="mso-next-textbox:#_x0000_s2167">
                <w:txbxContent>
                  <w:p w14:paraId="1B90A5F7" w14:textId="77777777" w:rsidR="003C3563" w:rsidRDefault="003C3563" w:rsidP="00BA1A2A">
                    <w:r>
                      <w:t>G2</w:t>
                    </w:r>
                  </w:p>
                </w:txbxContent>
              </v:textbox>
            </v:shape>
            <v:shape id="_x0000_s2168" type="#_x0000_t202" style="position:absolute;left:3094;top:9780;width:645;height:555" filled="f" stroked="f">
              <v:textbox style="mso-next-textbox:#_x0000_s2168">
                <w:txbxContent>
                  <w:p w14:paraId="67E45D16" w14:textId="77777777" w:rsidR="003C3563" w:rsidRDefault="003C3563" w:rsidP="00BA1A2A">
                    <w:r>
                      <w:t>G4</w:t>
                    </w:r>
                  </w:p>
                  <w:p w14:paraId="3ED401CA" w14:textId="77777777" w:rsidR="003C3563" w:rsidRDefault="003C3563" w:rsidP="00BA1A2A"/>
                </w:txbxContent>
              </v:textbox>
            </v:shape>
            <v:shape id="_x0000_s2169" type="#_x0000_t202" style="position:absolute;left:6210;top:9227;width:675;height:465" filled="f" stroked="f">
              <v:textbox style="mso-next-textbox:#_x0000_s2169">
                <w:txbxContent>
                  <w:p w14:paraId="770FF972" w14:textId="77777777" w:rsidR="003C3563" w:rsidRDefault="003C3563" w:rsidP="00BA1A2A">
                    <w:r>
                      <w:t>G3</w:t>
                    </w:r>
                  </w:p>
                </w:txbxContent>
              </v:textbox>
            </v:shape>
            <v:shape id="_x0000_s2170" type="#_x0000_t202" style="position:absolute;left:3580;top:11715;width:3195;height:555" filled="f" stroked="f">
              <v:textbox style="mso-next-textbox:#_x0000_s2170">
                <w:txbxContent>
                  <w:p w14:paraId="7A86D605" w14:textId="77777777" w:rsidR="003C3563" w:rsidRDefault="003C3563" w:rsidP="00BA1A2A">
                    <w:r>
                      <w:t>Quadrilateral Plate Element</w:t>
                    </w:r>
                  </w:p>
                </w:txbxContent>
              </v:textbox>
            </v:shape>
            <v:shape id="_x0000_s2171" type="#_x0000_t75" style="position:absolute;left:9038;top:10626;width:260;height:300" o:preferrelative="f">
              <v:imagedata r:id="rId107" o:title=""/>
            </v:shape>
            <v:shape id="_x0000_s2172" type="#_x0000_t75" style="position:absolute;left:5276;top:10544;width:200;height:200" o:preferrelative="f">
              <v:imagedata r:id="rId108" o:title=""/>
            </v:shape>
            <v:shape id="_x0000_s2173" type="#_x0000_t75" style="position:absolute;left:5306;top:10858;width:200;height:200" o:preferrelative="f">
              <v:imagedata r:id="rId109" o:title=""/>
            </v:shape>
            <v:group id="_x0000_s2174" style="position:absolute;left:2429;top:8310;width:6466;height:4322;rotation:207704fd" coordorigin="2429,8310" coordsize="6466,4322">
              <v:line id="_x0000_s2175" style="position:absolute;rotation:217726fd;flip:y" from="4711,8310" to="4712,10878">
                <v:stroke endarrow="block"/>
              </v:line>
              <v:line id="_x0000_s2176" style="position:absolute;rotation:195018fd;flip:y" from="4788,10739" to="8895,10764">
                <v:stroke endarrow="block"/>
              </v:line>
              <v:line id="_x0000_s2177" style="position:absolute;flip:y" from="2429,10247" to="3569,12632"/>
              <v:line id="_x0000_s2178" style="position:absolute;flip:y" from="3580,9707" to="6355,10232"/>
              <v:line id="_x0000_s2179" style="position:absolute" from="6344,9692" to="8219,12632"/>
              <v:line id="_x0000_s2180" style="position:absolute;flip:y" from="2429,9707" to="6355,12632">
                <v:stroke dashstyle="dash"/>
              </v:line>
              <v:line id="_x0000_s2181" style="position:absolute" from="3580,10232" to="8219,12632">
                <v:stroke dashstyle="dash"/>
              </v:line>
              <v:line id="_x0000_s2182" style="position:absolute" from="2429,12632" to="8219,12632"/>
              <v:group id="_x0000_s2183" style="position:absolute;left:5483;top:10350;width:316;height:465" coordorigin="5483,10350" coordsize="316,465">
                <v:line id="_x0000_s2184" style="position:absolute" from="5501,10350" to="5573,10444"/>
                <v:line id="_x0000_s2185" style="position:absolute" from="5501,10350" to="5645,10350"/>
                <v:line id="_x0000_s2186" style="position:absolute;flip:y" from="5770,10713" to="5799,10815"/>
                <v:line id="_x0000_s2187" style="position:absolute;flip:x y" from="5712,10713" to="5770,10815"/>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2188" type="#_x0000_t19" style="position:absolute;left:5483;top:10350;width:287;height:465"/>
              </v:group>
              <v:group id="_x0000_s2189" style="position:absolute;left:5627;top:10815;width:196;height:475" coordorigin="5627,10815" coordsize="196,475">
                <v:line id="_x0000_s2190" style="position:absolute;flip:y" from="5627,11196" to="5661,11290"/>
                <v:line id="_x0000_s2191" style="position:absolute;flip:y" from="5627,11271" to="5748,11290"/>
                <v:line id="_x0000_s2192" style="position:absolute;flip:x" from="5712,10815" to="5770,10920"/>
                <v:line id="_x0000_s2193" style="position:absolute" from="5770,10815" to="5823,10920"/>
                <v:shape id="_x0000_s2194" type="#_x0000_t19" style="position:absolute;left:5627;top:10815;width:143;height:475;flip:y"/>
              </v:group>
            </v:group>
          </v:group>
          <o:OLEObject Type="Embed" ProgID="Equation" ShapeID="_x0000_s2165" DrawAspect="Content" ObjectID="_1774705564" r:id="rId110"/>
          <o:OLEObject Type="Embed" ProgID="Equation" ShapeID="_x0000_s2171" DrawAspect="Content" ObjectID="_1774705565" r:id="rId111"/>
          <o:OLEObject Type="Embed" ProgID="Equation" ShapeID="_x0000_s2172" DrawAspect="Content" ObjectID="_1774705566" r:id="rId112"/>
          <o:OLEObject Type="Embed" ProgID="Equation" ShapeID="_x0000_s2173" DrawAspect="Content" ObjectID="_1774705567" r:id="rId113"/>
        </w:object>
      </w:r>
      <w:r w:rsidR="00000000">
        <w:rPr>
          <w:noProof/>
        </w:rPr>
        <w:object w:dxaOrig="1440" w:dyaOrig="1440" w14:anchorId="4389C97E">
          <v:shape id="_x0000_s2162" type="#_x0000_t75" style="position:absolute;left:0;text-align:left;margin-left:560.3pt;margin-top:464.9pt;width:13pt;height:16pt;z-index:251682304;mso-position-horizontal-relative:text;mso-position-vertical-relative:text" o:preferrelative="f" o:allowincell="f">
            <v:imagedata r:id="rId114" o:title=""/>
          </v:shape>
          <o:OLEObject Type="Embed" ProgID="Equation" ShapeID="_x0000_s2162" DrawAspect="Content" ObjectID="_1774705568" r:id="rId115"/>
        </w:object>
      </w:r>
      <w:r>
        <w:t>: Plate Element Geometry and Coordinate Systems</w:t>
      </w:r>
      <w:bookmarkEnd w:id="1312"/>
      <w:bookmarkEnd w:id="1313"/>
      <w:bookmarkEnd w:id="1314"/>
      <w:bookmarkEnd w:id="1315"/>
      <w:bookmarkEnd w:id="1316"/>
      <w:bookmarkEnd w:id="1317"/>
    </w:p>
    <w:p w14:paraId="2ECEC4D8" w14:textId="77777777" w:rsidR="00BA1A2A" w:rsidRDefault="00BA1A2A" w:rsidP="00BA1A2A"/>
    <w:p w14:paraId="4D625947" w14:textId="77777777" w:rsidR="00BA1A2A" w:rsidRDefault="00BA1A2A" w:rsidP="00BA1A2A">
      <w:r>
        <w:br w:type="page"/>
      </w:r>
    </w:p>
    <w:p w14:paraId="5107C538" w14:textId="05D9DC51" w:rsidR="00BA1A2A" w:rsidRDefault="00BA1A2A" w:rsidP="00BA1A2A">
      <w:pPr>
        <w:pStyle w:val="Caption"/>
        <w:jc w:val="center"/>
      </w:pPr>
      <w:bookmarkStart w:id="1318" w:name="_Toc13270409"/>
      <w:bookmarkStart w:id="1319" w:name="_Toc13270849"/>
      <w:bookmarkStart w:id="1320" w:name="_Toc13455295"/>
      <w:bookmarkStart w:id="1321" w:name="_Toc27007731"/>
      <w:bookmarkStart w:id="1322" w:name="_Toc27378481"/>
      <w:bookmarkStart w:id="1323" w:name="_Toc27479913"/>
      <w:r>
        <w:lastRenderedPageBreak/>
        <w:t xml:space="preserve">Figure </w:t>
      </w:r>
      <w:r>
        <w:fldChar w:fldCharType="begin"/>
      </w:r>
      <w:r>
        <w:instrText xml:space="preserve"> STYLEREF 1 \s </w:instrText>
      </w:r>
      <w:r>
        <w:fldChar w:fldCharType="separate"/>
      </w:r>
      <w:r w:rsidR="005712BC">
        <w:rPr>
          <w:noProof/>
        </w:rPr>
        <w:t>4</w:t>
      </w:r>
      <w:r>
        <w:rPr>
          <w:noProof/>
        </w:rPr>
        <w:fldChar w:fldCharType="end"/>
      </w:r>
      <w:r>
        <w:noBreakHyphen/>
      </w:r>
      <w:r>
        <w:fldChar w:fldCharType="begin"/>
      </w:r>
      <w:r>
        <w:instrText xml:space="preserve"> SEQ Figure \* ARABIC \s 1 </w:instrText>
      </w:r>
      <w:r>
        <w:fldChar w:fldCharType="separate"/>
      </w:r>
      <w:r w:rsidR="005712BC">
        <w:rPr>
          <w:noProof/>
        </w:rPr>
        <w:t>6</w:t>
      </w:r>
      <w:r>
        <w:rPr>
          <w:noProof/>
        </w:rPr>
        <w:fldChar w:fldCharType="end"/>
      </w:r>
      <w:r>
        <w:t>: Plate Element Force Resultants</w:t>
      </w:r>
      <w:bookmarkEnd w:id="1318"/>
      <w:bookmarkEnd w:id="1319"/>
      <w:bookmarkEnd w:id="1320"/>
      <w:bookmarkEnd w:id="1321"/>
      <w:bookmarkEnd w:id="1322"/>
      <w:bookmarkEnd w:id="1323"/>
    </w:p>
    <w:p w14:paraId="3225D9AD" w14:textId="77777777" w:rsidR="00BA1A2A" w:rsidRDefault="00BA1A2A" w:rsidP="00BA1A2A"/>
    <w:p w14:paraId="711C7DA3" w14:textId="54789576" w:rsidR="00BA1A2A" w:rsidRDefault="00370320" w:rsidP="00BA1A2A">
      <w:r>
        <w:rPr>
          <w:noProof/>
        </w:rPr>
        <mc:AlternateContent>
          <mc:Choice Requires="wps">
            <w:drawing>
              <wp:anchor distT="0" distB="0" distL="114300" distR="114300" simplePos="0" relativeHeight="251688448" behindDoc="0" locked="0" layoutInCell="0" allowOverlap="1" wp14:anchorId="1803C02A" wp14:editId="53AAA494">
                <wp:simplePos x="0" y="0"/>
                <wp:positionH relativeFrom="column">
                  <wp:posOffset>1758315</wp:posOffset>
                </wp:positionH>
                <wp:positionV relativeFrom="paragraph">
                  <wp:posOffset>6711950</wp:posOffset>
                </wp:positionV>
                <wp:extent cx="2193290" cy="371475"/>
                <wp:effectExtent l="0" t="0" r="0" b="0"/>
                <wp:wrapNone/>
                <wp:docPr id="334319871" name="Text Box 12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329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31E07A" w14:textId="77777777" w:rsidR="003C3563" w:rsidRDefault="003C3563" w:rsidP="00BA1A2A">
                            <w:r>
                              <w:t>Plate Membrane Fo</w:t>
                            </w:r>
                            <w:bookmarkStart w:id="1324" w:name="MTHome"/>
                            <w:bookmarkEnd w:id="1324"/>
                            <w:r>
                              <w:t>rce Resultan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03C02A" id="Text Box 1248" o:spid="_x0000_s1070" type="#_x0000_t202" style="position:absolute;left:0;text-align:left;margin-left:138.45pt;margin-top:528.5pt;width:172.7pt;height:29.2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Yrz5gEAAKoDAAAOAAAAZHJzL2Uyb0RvYy54bWysU9tu2zAMfR+wfxD0vvjSdGmMOEXXosOA&#10;7gJ0/QBZlm1htqhRSuzs60fJaZqtb8NeBJGUD885pDfX09CzvUKnwZQ8W6ScKSOh1qYt+dP3+3dX&#10;nDkvTC16MKrkB+X49fbtm81oC5VDB32tkBGIccVoS955b4skcbJTg3ALsMpQsQEchKcQ26RGMRL6&#10;0Cd5mr5PRsDaIkjlHGXv5iLfRvymUdJ/bRqnPOtLTtx8PDGeVTiT7UYULQrbaXmkIf6BxSC0oaYn&#10;qDvhBduhfgU1aIngoPELCUMCTaOlihpITZb+peaxE1ZFLWSOsyeb3P+DlV/2j/YbMj99gIkGGEU4&#10;+wDyh2MGbjthWnWDCGOnRE2Ns2BZMlpXHD8NVrvCBZBq/Aw1DVnsPESgqcEhuEI6GaHTAA4n09Xk&#10;maRknq0v8jWVJNUuVtlydRlbiOL5a4vOf1QwsHApOdJQI7rYPzgf2Iji+UloZuBe930cbG/+SNDD&#10;kInsA+GZup+qiemapKVXoXOQU0F9IEEI88LQgtOlA/zF2UjLUnL3cydQcdZ/MmTKOlsuw3bFYHm5&#10;yinA80p1XhFGElTJPWfz9dbPG7mzqNuOOs1jMHBDRjY6anxhdRRACxGlH5c3bNx5HF+9/GLb3wAA&#10;AP//AwBQSwMEFAAGAAgAAAAhADl1tD/gAAAADQEAAA8AAABkcnMvZG93bnJldi54bWxMj8FOwzAQ&#10;RO9I/IO1SNyonUDSNsSpEIgrqAUqcXPjbRIRr6PYbcLfs5zguDNPszPlZna9OOMYOk8akoUCgVR7&#10;21Gj4f3t+WYFIkRD1vSeUMM3BthUlxelKayfaIvnXWwEh1AojIY2xqGQMtQtOhMWfkBi7+hHZyKf&#10;YyPtaCYOd71MlcqlMx3xh9YM+Nhi/bU7OQ0fL8fP/Z16bZ5cNkx+VpLcWmp9fTU/3IOIOMc/GH7r&#10;c3WouNPBn8gG0WtIl/maUTZUtuRVjORpegviwFKSZBnIqpT/V1Q/AAAA//8DAFBLAQItABQABgAI&#10;AAAAIQC2gziS/gAAAOEBAAATAAAAAAAAAAAAAAAAAAAAAABbQ29udGVudF9UeXBlc10ueG1sUEsB&#10;Ai0AFAAGAAgAAAAhADj9If/WAAAAlAEAAAsAAAAAAAAAAAAAAAAALwEAAF9yZWxzLy5yZWxzUEsB&#10;Ai0AFAAGAAgAAAAhABOZivPmAQAAqgMAAA4AAAAAAAAAAAAAAAAALgIAAGRycy9lMm9Eb2MueG1s&#10;UEsBAi0AFAAGAAgAAAAhADl1tD/gAAAADQEAAA8AAAAAAAAAAAAAAAAAQAQAAGRycy9kb3ducmV2&#10;LnhtbFBLBQYAAAAABAAEAPMAAABNBQAAAAA=&#10;" o:allowincell="f" filled="f" stroked="f">
                <v:textbox>
                  <w:txbxContent>
                    <w:p w14:paraId="5631E07A" w14:textId="77777777" w:rsidR="003C3563" w:rsidRDefault="003C3563" w:rsidP="00BA1A2A">
                      <w:r>
                        <w:t>Plate Membrane Fo</w:t>
                      </w:r>
                      <w:bookmarkStart w:id="1325" w:name="MTHome"/>
                      <w:bookmarkEnd w:id="1325"/>
                      <w:r>
                        <w:t>rce Resultants</w:t>
                      </w:r>
                    </w:p>
                  </w:txbxContent>
                </v:textbox>
              </v:shape>
            </w:pict>
          </mc:Fallback>
        </mc:AlternateContent>
      </w:r>
      <w:r>
        <w:rPr>
          <w:noProof/>
        </w:rPr>
        <mc:AlternateContent>
          <mc:Choice Requires="wps">
            <w:drawing>
              <wp:anchor distT="0" distB="0" distL="114300" distR="114300" simplePos="0" relativeHeight="251686400" behindDoc="0" locked="0" layoutInCell="0" allowOverlap="1" wp14:anchorId="62EFD97B" wp14:editId="24AAABB0">
                <wp:simplePos x="0" y="0"/>
                <wp:positionH relativeFrom="column">
                  <wp:posOffset>934085</wp:posOffset>
                </wp:positionH>
                <wp:positionV relativeFrom="paragraph">
                  <wp:posOffset>3028950</wp:posOffset>
                </wp:positionV>
                <wp:extent cx="3780155" cy="381000"/>
                <wp:effectExtent l="0" t="0" r="0" b="0"/>
                <wp:wrapNone/>
                <wp:docPr id="479093825" name="Text Box 1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8015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D73AF8" w14:textId="77777777" w:rsidR="003C3563" w:rsidRDefault="003C3563" w:rsidP="00BA1A2A">
                            <w:r>
                              <w:t>Plate Bending Moment and Transverse Shear Force Resultan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EFD97B" id="Text Box 1221" o:spid="_x0000_s1071" type="#_x0000_t202" style="position:absolute;left:0;text-align:left;margin-left:73.55pt;margin-top:238.5pt;width:297.65pt;height:30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jd35wEAAKoDAAAOAAAAZHJzL2Uyb0RvYy54bWysU9tu2zAMfR+wfxD0vthOkzU14hRdiw4D&#10;ugvQ9QNkWYqF2aJGKbGzrx8lp2m2vg17EURSPjznkF5fj33H9gq9AVvxYpZzpqyExthtxZ++379b&#10;ceaDsI3owKqKH5Tn15u3b9aDK9UcWugahYxArC8HV/E2BFdmmZet6oWfgVOWihqwF4FC3GYNioHQ&#10;+y6b5/n7bABsHIJU3lP2biryTcLXWsnwVWuvAusqTtxCOjGddTyzzVqUWxSuNfJIQ/wDi14YS01P&#10;UHciCLZD8wqqNxLBgw4zCX0GWhupkgZSU+R/qXlshVNJC5nj3ckm//9g5Zf9o/uGLIwfYKQBJhHe&#10;PYD84ZmF21bYrbpBhKFVoqHGRbQsG5wvj59Gq33pI0g9fIaGhix2ARLQqLGPrpBORug0gMPJdDUG&#10;Jil5cbnKi+WSM0m1i1WR52kqmSifv3bow0cFPYuXiiMNNaGL/YMPkY0on5/EZhbuTdelwXb2jwQ9&#10;jJnEPhKeqIexHplpSFp+FcVFOTU0BxKEMC0MLThdWsBfnA20LBX3P3cCFWfdJ0umXBWLRdyuFCyW&#10;l3MK8LxSn1eElQRV8cDZdL0N00buHJptS52mMVi4ISO1SRpfWB0F0EIk6cfljRt3HqdXL7/Y5jcA&#10;AAD//wMAUEsDBBQABgAIAAAAIQC+JzEC3gAAAAsBAAAPAAAAZHJzL2Rvd25yZXYueG1sTI/NTsMw&#10;EITvSLyDtUjcqN3iEhriVAjEFUT5kXpz420SEa+j2G3C23d7guPMfpqdKdaT78QRh9gGMjCfKRBI&#10;VXAt1QY+P15u7kHEZMnZLhAa+MUI6/LyorC5CyO943GTasEhFHNroEmpz6WMVYPexlnokfi2D4O3&#10;ieVQSzfYkcN9JxdK3UlvW+IPje3xqcHqZ3PwBr5e99tvrd7qZ7/sxzApSX4ljbm+mh4fQCSc0h8M&#10;5/pcHUrutAsHclF0rHU2Z9SAzjIexUSmFxrEzsDylh1ZFvL/hvIEAAD//wMAUEsBAi0AFAAGAAgA&#10;AAAhALaDOJL+AAAA4QEAABMAAAAAAAAAAAAAAAAAAAAAAFtDb250ZW50X1R5cGVzXS54bWxQSwEC&#10;LQAUAAYACAAAACEAOP0h/9YAAACUAQAACwAAAAAAAAAAAAAAAAAvAQAAX3JlbHMvLnJlbHNQSwEC&#10;LQAUAAYACAAAACEARhI3d+cBAACqAwAADgAAAAAAAAAAAAAAAAAuAgAAZHJzL2Uyb0RvYy54bWxQ&#10;SwECLQAUAAYACAAAACEAvicxAt4AAAALAQAADwAAAAAAAAAAAAAAAABBBAAAZHJzL2Rvd25yZXYu&#10;eG1sUEsFBgAAAAAEAAQA8wAAAEwFAAAAAA==&#10;" o:allowincell="f" filled="f" stroked="f">
                <v:textbox>
                  <w:txbxContent>
                    <w:p w14:paraId="35D73AF8" w14:textId="77777777" w:rsidR="003C3563" w:rsidRDefault="003C3563" w:rsidP="00BA1A2A">
                      <w:r>
                        <w:t>Plate Bending Moment and Transverse Shear Force Resultants</w:t>
                      </w:r>
                    </w:p>
                  </w:txbxContent>
                </v:textbox>
              </v:shape>
            </w:pict>
          </mc:Fallback>
        </mc:AlternateContent>
      </w:r>
      <w:r w:rsidR="00000000">
        <w:rPr>
          <w:noProof/>
        </w:rPr>
        <w:object w:dxaOrig="1440" w:dyaOrig="1440" w14:anchorId="267735CD">
          <v:group id="_x0000_s2246" style="position:absolute;left:0;text-align:left;margin-left:38.75pt;margin-top:334.75pt;width:364.95pt;height:193.75pt;z-index:251687424;mso-position-horizontal-relative:text;mso-position-vertical-relative:text" coordorigin="2107,7419" coordsize="7299,3875" o:allowincell="f">
            <v:group id="_x0000_s2247" style="position:absolute;left:2861;top:8500;width:5850;height:1935" coordorigin="2100,3570" coordsize="5850,1935">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2248" type="#_x0000_t7" style="position:absolute;left:2107;top:3570;width:5843;height:1410" filled="f"/>
              <v:rect id="_x0000_s2249" style="position:absolute;left:2100;top:4980;width:4395;height:525"/>
              <v:line id="_x0000_s2250" style="position:absolute;flip:y" from="6488,4095" to="7936,5498"/>
              <v:line id="_x0000_s2251" style="position:absolute" from="7943,3570" to="7943,4118"/>
            </v:group>
            <v:line id="_x0000_s2252" style="position:absolute;rotation:-270" from="2981,9010" to="2997,9760">
              <v:stroke endarrow="block"/>
            </v:line>
            <v:line id="_x0000_s2253" style="position:absolute;rotation:-29460359fd" from="8546,8890" to="8547,9865">
              <v:stroke endarrow="block"/>
            </v:line>
            <v:line id="_x0000_s2254" style="position:absolute;rotation:-20545346fd" from="4271,10075" to="4272,11050">
              <v:stroke endarrow="block"/>
            </v:line>
            <v:line id="_x0000_s2255" style="position:absolute;rotation:-32341826fd" from="6701,7735" to="6702,8710">
              <v:stroke endarrow="block"/>
            </v:line>
            <v:line id="_x0000_s2256" style="position:absolute;rotation:-20545346fd" from="3146,8935" to="3147,9910">
              <v:stroke endarrow="block"/>
            </v:line>
            <v:line id="_x0000_s2257" style="position:absolute;rotation:-32341826fd" from="8096,8845" to="8097,9820">
              <v:stroke endarrow="block"/>
            </v:line>
            <v:line id="_x0000_s2258" style="position:absolute;rotation:-29460359fd" from="6551,7870" to="6552,8845">
              <v:stroke endarrow="block"/>
            </v:line>
            <v:line id="_x0000_s2259" style="position:absolute;rotation:-270" from="4609,9662" to="4625,10757">
              <v:stroke endarrow="block"/>
            </v:line>
            <v:line id="_x0000_s2260" style="position:absolute;flip:y" from="4661,7840" to="5336,8500">
              <v:stroke endarrow="block"/>
            </v:line>
            <v:line id="_x0000_s2261" style="position:absolute" from="7271,10135" to="8906,10135">
              <v:stroke endarrow="block"/>
            </v:line>
            <v:shape id="_x0000_s2262" type="#_x0000_t75" style="position:absolute;left:9007;top:9984;width:260;height:300" o:preferrelative="f">
              <v:imagedata r:id="rId116" o:title=""/>
            </v:shape>
            <v:shape id="_x0000_s2263" type="#_x0000_t75" style="position:absolute;left:5032;top:7419;width:279;height:300" o:preferrelative="f">
              <v:imagedata r:id="rId117" o:title=""/>
            </v:shape>
            <v:shape id="_x0000_s2264" type="#_x0000_t75" style="position:absolute;left:9127;top:9249;width:279;height:300" o:preferrelative="f">
              <v:imagedata r:id="rId118" o:title=""/>
            </v:shape>
            <v:shape id="_x0000_s2265" type="#_x0000_t75" style="position:absolute;left:2107;top:9234;width:279;height:300" o:preferrelative="f">
              <v:imagedata r:id="rId119" o:title=""/>
            </v:shape>
            <v:shape id="_x0000_s2266" type="#_x0000_t75" style="position:absolute;left:7057;top:7479;width:279;height:320" o:preferrelative="f">
              <v:imagedata r:id="rId120" o:title=""/>
            </v:shape>
            <v:shape id="_x0000_s2267" type="#_x0000_t75" style="position:absolute;left:3502;top:10974;width:279;height:320" o:preferrelative="f">
              <v:imagedata r:id="rId121" o:title=""/>
            </v:shape>
            <v:shape id="_x0000_s2268" type="#_x0000_t75" style="position:absolute;left:2332;top:9804;width:360;height:320" o:preferrelative="f">
              <v:imagedata r:id="rId122" o:title=""/>
            </v:shape>
            <v:shape id="_x0000_s2269" type="#_x0000_t75" style="position:absolute;left:3592;top:10029;width:360;height:320" o:preferrelative="f">
              <v:imagedata r:id="rId123" o:title=""/>
            </v:shape>
            <v:shape id="_x0000_s2270" type="#_x0000_t75" style="position:absolute;left:7147;top:8124;width:360;height:320" o:preferrelative="f">
              <v:imagedata r:id="rId124" o:title=""/>
            </v:shape>
            <v:shape id="_x0000_s2271" type="#_x0000_t75" style="position:absolute;left:7552;top:8934;width:360;height:320" o:preferrelative="f">
              <v:imagedata r:id="rId125" o:title=""/>
            </v:shape>
          </v:group>
          <o:OLEObject Type="Embed" ProgID="Equation" ShapeID="_x0000_s2262" DrawAspect="Content" ObjectID="_1774705569" r:id="rId126"/>
          <o:OLEObject Type="Embed" ProgID="Equation" ShapeID="_x0000_s2263" DrawAspect="Content" ObjectID="_1774705570" r:id="rId127"/>
          <o:OLEObject Type="Embed" ProgID="Equation" ShapeID="_x0000_s2264" DrawAspect="Content" ObjectID="_1774705571" r:id="rId128"/>
          <o:OLEObject Type="Embed" ProgID="Equation" ShapeID="_x0000_s2265" DrawAspect="Content" ObjectID="_1774705572" r:id="rId129"/>
          <o:OLEObject Type="Embed" ProgID="Equation" ShapeID="_x0000_s2266" DrawAspect="Content" ObjectID="_1774705573" r:id="rId130"/>
          <o:OLEObject Type="Embed" ProgID="Equation" ShapeID="_x0000_s2267" DrawAspect="Content" ObjectID="_1774705574" r:id="rId131"/>
          <o:OLEObject Type="Embed" ProgID="Equation" ShapeID="_x0000_s2268" DrawAspect="Content" ObjectID="_1774705575" r:id="rId132"/>
          <o:OLEObject Type="Embed" ProgID="Equation" ShapeID="_x0000_s2269" DrawAspect="Content" ObjectID="_1774705576" r:id="rId133"/>
          <o:OLEObject Type="Embed" ProgID="Equation" ShapeID="_x0000_s2270" DrawAspect="Content" ObjectID="_1774705577" r:id="rId134"/>
          <o:OLEObject Type="Embed" ProgID="Equation" ShapeID="_x0000_s2271" DrawAspect="Content" ObjectID="_1774705578" r:id="rId135"/>
        </w:object>
      </w:r>
      <w:r w:rsidR="00000000">
        <w:rPr>
          <w:noProof/>
        </w:rPr>
        <w:object w:dxaOrig="1440" w:dyaOrig="1440" w14:anchorId="4657C573">
          <v:group id="_x0000_s2195" style="position:absolute;left:0;text-align:left;margin-left:19.75pt;margin-top:33.9pt;width:395.5pt;height:196.75pt;z-index:251685376;mso-position-horizontal-relative:text;mso-position-vertical-relative:text" coordorigin="1719,2348" coordsize="7910,3935" o:allowincell="f">
            <v:line id="_x0000_s2196" style="position:absolute;flip:y" from="4483,2724" to="5218,3444">
              <v:stroke endarrow="block"/>
            </v:line>
            <v:group id="_x0000_s2197" style="position:absolute;left:2788;top:3444;width:5850;height:1935" coordorigin="2100,3570" coordsize="5850,1935">
              <v:shape id="_x0000_s2198" type="#_x0000_t7" style="position:absolute;left:2107;top:3570;width:5843;height:1410" filled="f"/>
              <v:rect id="_x0000_s2199" style="position:absolute;left:2100;top:4980;width:4395;height:525"/>
              <v:line id="_x0000_s2200" style="position:absolute;flip:y" from="6488,4095" to="7936,5498"/>
              <v:line id="_x0000_s2201" style="position:absolute" from="7943,3570" to="7943,4118"/>
            </v:group>
            <v:group id="_x0000_s2202" style="position:absolute;left:4303;top:5184;width:1215;height:0" coordorigin="2985,5325" coordsize="1215,0">
              <v:line id="_x0000_s2203" style="position:absolute;flip:x" from="3105,5325" to="4200,5325">
                <v:stroke endarrow="block"/>
              </v:line>
              <v:line id="_x0000_s2204" style="position:absolute;flip:x" from="2985,5325" to="3150,5325">
                <v:stroke endarrow="block"/>
              </v:line>
            </v:group>
            <v:line id="_x0000_s2205" style="position:absolute" from="4903,4734" to="4903,5709">
              <v:stroke endarrow="block"/>
            </v:line>
            <v:group id="_x0000_s2206" style="position:absolute;left:4093;top:5199;width:795;height:765" coordorigin="3405,5325" coordsize="795,765">
              <v:line id="_x0000_s2207" style="position:absolute;flip:y" from="3405,5430" to="4110,6090">
                <v:stroke endarrow="block"/>
              </v:line>
              <v:line id="_x0000_s2208" style="position:absolute;flip:y" from="4080,5325" to="4200,5445">
                <v:stroke endarrow="block"/>
              </v:line>
            </v:group>
            <v:group id="_x0000_s2209" style="position:absolute;left:7423;top:3954;width:990;height:960;rotation:11727162fd" coordorigin="2295,6195" coordsize="990,960">
              <v:line id="_x0000_s2210" style="position:absolute;flip:y" from="2295,6300" to="3195,7155">
                <v:stroke endarrow="block"/>
              </v:line>
              <v:line id="_x0000_s2211" style="position:absolute;flip:y" from="3165,6195" to="3285,6315">
                <v:stroke endarrow="block"/>
              </v:line>
            </v:group>
            <v:group id="_x0000_s2212" style="position:absolute;left:2908;top:3654;width:990;height:960" coordorigin="2295,6195" coordsize="990,960">
              <v:line id="_x0000_s2213" style="position:absolute;flip:y" from="2295,6300" to="3195,7155">
                <v:stroke endarrow="block"/>
              </v:line>
              <v:line id="_x0000_s2214" style="position:absolute;flip:y" from="3165,6195" to="3285,6315">
                <v:stroke endarrow="block"/>
              </v:line>
            </v:group>
            <v:group id="_x0000_s2215" style="position:absolute;left:2263;top:4179;width:1215;height:0" coordorigin="2985,5325" coordsize="1215,0">
              <v:line id="_x0000_s2216" style="position:absolute;flip:x" from="3105,5325" to="4200,5325">
                <v:stroke endarrow="block"/>
              </v:line>
              <v:line id="_x0000_s2217" style="position:absolute;flip:x" from="2985,5325" to="3150,5325">
                <v:stroke endarrow="block"/>
              </v:line>
            </v:group>
            <v:group id="_x0000_s2218" style="position:absolute;left:7933;top:4389;width:1215;height:1;rotation:180;flip:y" coordorigin="2985,5325" coordsize="1215,0">
              <v:line id="_x0000_s2219" style="position:absolute;flip:x" from="3105,5325" to="4200,5325">
                <v:stroke endarrow="block"/>
              </v:line>
              <v:line id="_x0000_s2220" style="position:absolute;flip:x" from="2985,5325" to="3150,5325">
                <v:stroke endarrow="block"/>
              </v:line>
            </v:group>
            <v:line id="_x0000_s2221" style="position:absolute;rotation:-180" from="7963,3894" to="7964,4869">
              <v:stroke endarrow="block"/>
            </v:line>
            <v:line id="_x0000_s2222" style="position:absolute;rotation:-180" from="6358,2844" to="6359,3429">
              <v:stroke endarrow="block"/>
            </v:line>
            <v:line id="_x0000_s2223" style="position:absolute" from="3388,3519" to="3403,4254">
              <v:stroke endarrow="block"/>
            </v:line>
            <v:group id="_x0000_s2224" style="position:absolute;left:6515;top:2689;width:769;height:747" coordorigin="5827,2815" coordsize="769,747">
              <v:line id="_x0000_s2225" style="position:absolute;rotation:-11727162fd;flip:y" from="5911,2815" to="6596,3449">
                <v:stroke endarrow="block"/>
              </v:line>
              <v:line id="_x0000_s2226" style="position:absolute;rotation:-11727162fd;flip:y" from="5827,3442" to="5947,3562">
                <v:stroke endarrow="block"/>
              </v:line>
            </v:group>
            <v:group id="_x0000_s2227" style="position:absolute;left:5923;top:3309;width:1215;height:1;rotation:180;flip:y" coordorigin="2985,5325" coordsize="1215,0">
              <v:line id="_x0000_s2228" style="position:absolute;flip:x" from="3105,5325" to="4200,5325">
                <v:stroke endarrow="block"/>
              </v:line>
              <v:line id="_x0000_s2229" style="position:absolute;flip:x" from="2985,5325" to="3150,5325">
                <v:stroke endarrow="block"/>
              </v:line>
            </v:group>
            <v:shape id="_x0000_s2230" type="#_x0000_t75" style="position:absolute;left:7524;top:3713;width:279;height:300" o:preferrelative="f">
              <v:imagedata r:id="rId136" o:title=""/>
            </v:shape>
            <v:shape id="_x0000_s2231" type="#_x0000_t75" style="position:absolute;left:3069;top:3308;width:279;height:300" o:preferrelative="f">
              <v:imagedata r:id="rId137" o:title=""/>
            </v:shape>
            <v:shape id="_x0000_s2232" type="#_x0000_t75" style="position:absolute;left:4569;top:4358;width:279;height:320" o:preferrelative="f">
              <v:imagedata r:id="rId138" o:title=""/>
            </v:shape>
            <v:shape id="_x0000_s2233" type="#_x0000_t75" style="position:absolute;left:5994;top:2498;width:279;height:320" o:preferrelative="f">
              <v:imagedata r:id="rId139" o:title=""/>
            </v:shape>
            <v:shape id="_x0000_s2234" type="#_x0000_t75" style="position:absolute;left:3684;top:3278;width:380;height:300" o:preferrelative="f">
              <v:imagedata r:id="rId140" o:title=""/>
            </v:shape>
            <v:shape id="_x0000_s2235" type="#_x0000_t75" style="position:absolute;left:6934;top:4434;width:380;height:300" o:preferrelative="f">
              <v:imagedata r:id="rId141" o:title=""/>
            </v:shape>
            <v:shape id="_x0000_s2236" type="#_x0000_t75" style="position:absolute;left:3804;top:4988;width:380;height:320" o:preferrelative="f">
              <v:imagedata r:id="rId142" o:title=""/>
            </v:shape>
            <v:shape id="_x0000_s2237" type="#_x0000_t75" style="position:absolute;left:7239;top:3143;width:380;height:320" o:preferrelative="f">
              <v:imagedata r:id="rId143" o:title=""/>
            </v:shape>
            <v:shape id="_x0000_s2238" type="#_x0000_t75" style="position:absolute;left:9249;top:4253;width:380;height:320" o:preferrelative="f">
              <v:imagedata r:id="rId144" o:title=""/>
            </v:shape>
            <v:shape id="_x0000_s2239" type="#_x0000_t75" style="position:absolute;left:3609;top:5963;width:380;height:320" o:preferrelative="f">
              <v:imagedata r:id="rId145" o:title=""/>
            </v:shape>
            <v:shape id="_x0000_s2240" type="#_x0000_t75" style="position:absolute;left:7314;top:2423;width:380;height:320" o:preferrelative="f">
              <v:imagedata r:id="rId146" o:title=""/>
            </v:shape>
            <v:shape id="_x0000_s2241" type="#_x0000_t75" style="position:absolute;left:1719;top:4028;width:380;height:320" o:preferrelative="f">
              <v:imagedata r:id="rId147" o:title=""/>
            </v:shape>
            <v:line id="_x0000_s2242" style="position:absolute" from="7198,5094" to="9118,5094">
              <v:stroke endarrow="block"/>
            </v:line>
            <v:shape id="_x0000_s2243" type="#_x0000_t75" style="position:absolute;left:9249;top:4988;width:260;height:300" o:preferrelative="f">
              <v:imagedata r:id="rId148" o:title=""/>
            </v:shape>
            <v:shape id="_x0000_s2244" type="#_x0000_t75" style="position:absolute;left:5169;top:2348;width:279;height:300" o:preferrelative="f">
              <v:imagedata r:id="rId149" o:title=""/>
            </v:shape>
          </v:group>
          <o:OLEObject Type="Embed" ProgID="Equation" ShapeID="_x0000_s2230" DrawAspect="Content" ObjectID="_1774705579" r:id="rId150"/>
          <o:OLEObject Type="Embed" ProgID="Equation" ShapeID="_x0000_s2231" DrawAspect="Content" ObjectID="_1774705580" r:id="rId151"/>
          <o:OLEObject Type="Embed" ProgID="Equation" ShapeID="_x0000_s2232" DrawAspect="Content" ObjectID="_1774705581" r:id="rId152"/>
          <o:OLEObject Type="Embed" ProgID="Equation" ShapeID="_x0000_s2233" DrawAspect="Content" ObjectID="_1774705582" r:id="rId153"/>
          <o:OLEObject Type="Embed" ProgID="Equation" ShapeID="_x0000_s2234" DrawAspect="Content" ObjectID="_1774705583" r:id="rId154"/>
          <o:OLEObject Type="Embed" ProgID="Equation" ShapeID="_x0000_s2235" DrawAspect="Content" ObjectID="_1774705584" r:id="rId155"/>
          <o:OLEObject Type="Embed" ProgID="Equation" ShapeID="_x0000_s2236" DrawAspect="Content" ObjectID="_1774705585" r:id="rId156"/>
          <o:OLEObject Type="Embed" ProgID="Equation" ShapeID="_x0000_s2237" DrawAspect="Content" ObjectID="_1774705586" r:id="rId157"/>
          <o:OLEObject Type="Embed" ProgID="Equation" ShapeID="_x0000_s2238" DrawAspect="Content" ObjectID="_1774705587" r:id="rId158"/>
          <o:OLEObject Type="Embed" ProgID="Equation" ShapeID="_x0000_s2239" DrawAspect="Content" ObjectID="_1774705588" r:id="rId159"/>
          <o:OLEObject Type="Embed" ProgID="Equation" ShapeID="_x0000_s2240" DrawAspect="Content" ObjectID="_1774705589" r:id="rId160"/>
          <o:OLEObject Type="Embed" ProgID="Equation" ShapeID="_x0000_s2241" DrawAspect="Content" ObjectID="_1774705590" r:id="rId161"/>
          <o:OLEObject Type="Embed" ProgID="Equation" ShapeID="_x0000_s2243" DrawAspect="Content" ObjectID="_1774705591" r:id="rId162"/>
          <o:OLEObject Type="Embed" ProgID="Equation" ShapeID="_x0000_s2244" DrawAspect="Content" ObjectID="_1774705592" r:id="rId163"/>
        </w:object>
      </w:r>
      <w:r w:rsidR="00BA1A2A">
        <w:br w:type="page"/>
      </w:r>
    </w:p>
    <w:p w14:paraId="6D0CD477" w14:textId="77DA8EE7" w:rsidR="00BA1A2A" w:rsidRDefault="00BA1A2A" w:rsidP="00BA1A2A">
      <w:pPr>
        <w:pStyle w:val="Caption"/>
        <w:jc w:val="center"/>
      </w:pPr>
      <w:bookmarkStart w:id="1326" w:name="_Toc13270410"/>
      <w:bookmarkStart w:id="1327" w:name="_Toc13270850"/>
      <w:bookmarkStart w:id="1328" w:name="_Toc13455296"/>
      <w:bookmarkStart w:id="1329" w:name="_Toc27007732"/>
      <w:bookmarkStart w:id="1330" w:name="_Toc27378482"/>
      <w:bookmarkStart w:id="1331" w:name="_Toc27479914"/>
      <w:r>
        <w:lastRenderedPageBreak/>
        <w:t xml:space="preserve">Figure </w:t>
      </w:r>
      <w:r>
        <w:fldChar w:fldCharType="begin"/>
      </w:r>
      <w:r>
        <w:instrText xml:space="preserve"> STYLEREF 1 \s </w:instrText>
      </w:r>
      <w:r>
        <w:fldChar w:fldCharType="separate"/>
      </w:r>
      <w:r w:rsidR="005712BC">
        <w:rPr>
          <w:noProof/>
        </w:rPr>
        <w:t>4</w:t>
      </w:r>
      <w:r>
        <w:rPr>
          <w:noProof/>
        </w:rPr>
        <w:fldChar w:fldCharType="end"/>
      </w:r>
      <w:r>
        <w:noBreakHyphen/>
      </w:r>
      <w:r>
        <w:fldChar w:fldCharType="begin"/>
      </w:r>
      <w:r>
        <w:instrText xml:space="preserve"> SEQ Figure \* ARABIC \s 1 </w:instrText>
      </w:r>
      <w:r>
        <w:fldChar w:fldCharType="separate"/>
      </w:r>
      <w:r w:rsidR="005712BC">
        <w:rPr>
          <w:noProof/>
        </w:rPr>
        <w:t>7</w:t>
      </w:r>
      <w:r>
        <w:rPr>
          <w:noProof/>
        </w:rPr>
        <w:fldChar w:fldCharType="end"/>
      </w:r>
      <w:r>
        <w:t>: Example of MYSTRAN Development of Equations for a Rigid Element</w:t>
      </w:r>
      <w:bookmarkEnd w:id="1326"/>
      <w:bookmarkEnd w:id="1327"/>
      <w:bookmarkEnd w:id="1328"/>
      <w:bookmarkEnd w:id="1329"/>
      <w:bookmarkEnd w:id="1330"/>
      <w:bookmarkEnd w:id="1331"/>
    </w:p>
    <w:p w14:paraId="203FDBFC" w14:textId="77777777" w:rsidR="00BA1A2A" w:rsidRDefault="00BA1A2A" w:rsidP="00BA1A2A"/>
    <w:p w14:paraId="4CE704AC" w14:textId="77777777" w:rsidR="00BA1A2A" w:rsidRDefault="00BA1A2A" w:rsidP="00BA1A2A"/>
    <w:p w14:paraId="55AB282E" w14:textId="4939CE7D" w:rsidR="00BA1A2A" w:rsidRDefault="00000000" w:rsidP="00BA1A2A">
      <w:r>
        <w:rPr>
          <w:noProof/>
        </w:rPr>
        <w:object w:dxaOrig="1440" w:dyaOrig="1440" w14:anchorId="303EADA9">
          <v:shape id="_x0000_s2296" type="#_x0000_t75" style="position:absolute;left:0;text-align:left;margin-left:9.2pt;margin-top:316.2pt;width:424pt;height:221pt;z-index:251690496" o:preferrelative="f" o:allowincell="f">
            <v:imagedata r:id="rId164" o:title=""/>
          </v:shape>
          <o:OLEObject Type="Embed" ProgID="Equation" ShapeID="_x0000_s2296" DrawAspect="Content" ObjectID="_1774705593" r:id="rId165"/>
        </w:object>
      </w:r>
      <w:r w:rsidR="00370320">
        <w:rPr>
          <w:noProof/>
        </w:rPr>
        <mc:AlternateContent>
          <mc:Choice Requires="wpg">
            <w:drawing>
              <wp:anchor distT="0" distB="0" distL="114300" distR="114300" simplePos="0" relativeHeight="251689472" behindDoc="0" locked="0" layoutInCell="0" allowOverlap="1" wp14:anchorId="6F9900E9" wp14:editId="00E41658">
                <wp:simplePos x="0" y="0"/>
                <wp:positionH relativeFrom="column">
                  <wp:posOffset>-285750</wp:posOffset>
                </wp:positionH>
                <wp:positionV relativeFrom="paragraph">
                  <wp:posOffset>600075</wp:posOffset>
                </wp:positionV>
                <wp:extent cx="6229350" cy="2314575"/>
                <wp:effectExtent l="0" t="0" r="0" b="0"/>
                <wp:wrapNone/>
                <wp:docPr id="1029417827" name="Group 1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29350" cy="2314575"/>
                          <a:chOff x="1275" y="2130"/>
                          <a:chExt cx="9810" cy="3645"/>
                        </a:xfrm>
                      </wpg:grpSpPr>
                      <wps:wsp>
                        <wps:cNvPr id="138374532" name="Oval 1250"/>
                        <wps:cNvSpPr>
                          <a:spLocks noChangeArrowheads="1"/>
                        </wps:cNvSpPr>
                        <wps:spPr bwMode="auto">
                          <a:xfrm>
                            <a:off x="5907" y="3787"/>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44715873" name="Oval 1251"/>
                        <wps:cNvSpPr>
                          <a:spLocks noChangeArrowheads="1"/>
                        </wps:cNvSpPr>
                        <wps:spPr bwMode="auto">
                          <a:xfrm>
                            <a:off x="7295" y="3786"/>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1270286811" name="Group 1252"/>
                        <wpg:cNvGrpSpPr>
                          <a:grpSpLocks/>
                        </wpg:cNvGrpSpPr>
                        <wpg:grpSpPr bwMode="auto">
                          <a:xfrm>
                            <a:off x="1275" y="2130"/>
                            <a:ext cx="9810" cy="3645"/>
                            <a:chOff x="1275" y="2130"/>
                            <a:chExt cx="9810" cy="3645"/>
                          </a:xfrm>
                        </wpg:grpSpPr>
                        <wps:wsp>
                          <wps:cNvPr id="1168788032" name="Oval 1253"/>
                          <wps:cNvSpPr>
                            <a:spLocks noChangeArrowheads="1"/>
                          </wps:cNvSpPr>
                          <wps:spPr bwMode="auto">
                            <a:xfrm>
                              <a:off x="2982" y="3786"/>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89501416" name="Oval 1254"/>
                          <wps:cNvSpPr>
                            <a:spLocks noChangeArrowheads="1"/>
                          </wps:cNvSpPr>
                          <wps:spPr bwMode="auto">
                            <a:xfrm>
                              <a:off x="4462" y="3786"/>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73417406" name="Line 1255"/>
                          <wps:cNvCnPr>
                            <a:cxnSpLocks noChangeShapeType="1"/>
                          </wps:cNvCnPr>
                          <wps:spPr bwMode="auto">
                            <a:xfrm>
                              <a:off x="6000" y="3855"/>
                              <a:ext cx="1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28297114" name="Group 1256"/>
                          <wpg:cNvGrpSpPr>
                            <a:grpSpLocks/>
                          </wpg:cNvGrpSpPr>
                          <wpg:grpSpPr bwMode="auto">
                            <a:xfrm>
                              <a:off x="1275" y="2130"/>
                              <a:ext cx="9810" cy="3645"/>
                              <a:chOff x="1275" y="1440"/>
                              <a:chExt cx="9810" cy="3645"/>
                            </a:xfrm>
                          </wpg:grpSpPr>
                          <wps:wsp>
                            <wps:cNvPr id="1075554216" name="Text Box 1257"/>
                            <wps:cNvSpPr txBox="1">
                              <a:spLocks noChangeArrowheads="1"/>
                            </wps:cNvSpPr>
                            <wps:spPr bwMode="auto">
                              <a:xfrm>
                                <a:off x="7032" y="3281"/>
                                <a:ext cx="70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AD42CE" w14:textId="5DA56C2C" w:rsidR="003C3563" w:rsidRDefault="003C3563" w:rsidP="00BA1A2A">
                                  <w:r>
                                    <w:t>104</w:t>
                                  </w:r>
                                  <w:r w:rsidR="00370320">
                                    <w:rPr>
                                      <w:noProof/>
                                    </w:rPr>
                                    <w:drawing>
                                      <wp:inline distT="0" distB="0" distL="0" distR="0" wp14:anchorId="597EB948" wp14:editId="0499D457">
                                        <wp:extent cx="257175" cy="142875"/>
                                        <wp:effectExtent l="0" t="0" r="0" b="0"/>
                                        <wp:docPr id="142136628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57175" cy="142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098965039" name="Text Box 1258"/>
                            <wps:cNvSpPr txBox="1">
                              <a:spLocks noChangeArrowheads="1"/>
                            </wps:cNvSpPr>
                            <wps:spPr bwMode="auto">
                              <a:xfrm>
                                <a:off x="2802" y="3281"/>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7A9B46" w14:textId="77777777" w:rsidR="003C3563" w:rsidRDefault="003C3563" w:rsidP="00BA1A2A">
                                  <w:r>
                                    <w:t>101</w:t>
                                  </w:r>
                                </w:p>
                              </w:txbxContent>
                            </wps:txbx>
                            <wps:bodyPr rot="0" vert="horz" wrap="square" lIns="91440" tIns="45720" rIns="91440" bIns="45720" anchor="t" anchorCtr="0" upright="1">
                              <a:noAutofit/>
                            </wps:bodyPr>
                          </wps:wsp>
                          <wps:wsp>
                            <wps:cNvPr id="36766472" name="Text Box 1259"/>
                            <wps:cNvSpPr txBox="1">
                              <a:spLocks noChangeArrowheads="1"/>
                            </wps:cNvSpPr>
                            <wps:spPr bwMode="auto">
                              <a:xfrm>
                                <a:off x="4190" y="3276"/>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AD7393" w14:textId="77777777" w:rsidR="003C3563" w:rsidRDefault="003C3563" w:rsidP="00BA1A2A">
                                  <w:r>
                                    <w:t>102</w:t>
                                  </w:r>
                                </w:p>
                              </w:txbxContent>
                            </wps:txbx>
                            <wps:bodyPr rot="0" vert="horz" wrap="square" lIns="91440" tIns="45720" rIns="91440" bIns="45720" anchor="t" anchorCtr="0" upright="1">
                              <a:noAutofit/>
                            </wps:bodyPr>
                          </wps:wsp>
                          <wps:wsp>
                            <wps:cNvPr id="615890917" name="Text Box 1260"/>
                            <wps:cNvSpPr txBox="1">
                              <a:spLocks noChangeArrowheads="1"/>
                            </wps:cNvSpPr>
                            <wps:spPr bwMode="auto">
                              <a:xfrm>
                                <a:off x="5658" y="3268"/>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AA85BA" w14:textId="77777777" w:rsidR="003C3563" w:rsidRDefault="003C3563" w:rsidP="00BA1A2A">
                                  <w:r>
                                    <w:t>103</w:t>
                                  </w:r>
                                </w:p>
                              </w:txbxContent>
                            </wps:txbx>
                            <wps:bodyPr rot="0" vert="horz" wrap="square" lIns="91440" tIns="45720" rIns="91440" bIns="45720" anchor="t" anchorCtr="0" upright="1">
                              <a:noAutofit/>
                            </wps:bodyPr>
                          </wps:wsp>
                          <wps:wsp>
                            <wps:cNvPr id="1349877391" name="Line 1261"/>
                            <wps:cNvCnPr>
                              <a:cxnSpLocks noChangeShapeType="1"/>
                            </wps:cNvCnPr>
                            <wps:spPr bwMode="auto">
                              <a:xfrm>
                                <a:off x="7560" y="3165"/>
                                <a:ext cx="8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72909418" name="Line 1262"/>
                            <wps:cNvCnPr>
                              <a:cxnSpLocks noChangeShapeType="1"/>
                            </wps:cNvCnPr>
                            <wps:spPr bwMode="auto">
                              <a:xfrm flipV="1">
                                <a:off x="3060" y="2160"/>
                                <a:ext cx="0" cy="8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2541445" name="Line 1263"/>
                            <wps:cNvCnPr>
                              <a:cxnSpLocks noChangeShapeType="1"/>
                            </wps:cNvCnPr>
                            <wps:spPr bwMode="auto">
                              <a:xfrm flipH="1">
                                <a:off x="2070" y="3285"/>
                                <a:ext cx="885" cy="8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0671371" name="Text Box 1264"/>
                            <wps:cNvSpPr txBox="1">
                              <a:spLocks noChangeArrowheads="1"/>
                            </wps:cNvSpPr>
                            <wps:spPr bwMode="auto">
                              <a:xfrm>
                                <a:off x="8505" y="2925"/>
                                <a:ext cx="258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C946BF" w14:textId="77777777" w:rsidR="003C3563" w:rsidRDefault="003C3563" w:rsidP="00BA1A2A">
                                  <w:r>
                                    <w:t xml:space="preserve">X </w:t>
                                  </w:r>
                                  <w:proofErr w:type="gramStart"/>
                                  <w:r>
                                    <w:t>( global</w:t>
                                  </w:r>
                                  <w:proofErr w:type="gramEnd"/>
                                  <w:r>
                                    <w:t xml:space="preserve"> degree of freedom numbers 1, 4)</w:t>
                                  </w:r>
                                </w:p>
                              </w:txbxContent>
                            </wps:txbx>
                            <wps:bodyPr rot="0" vert="horz" wrap="square" lIns="91440" tIns="45720" rIns="91440" bIns="45720" anchor="t" anchorCtr="0" upright="1">
                              <a:noAutofit/>
                            </wps:bodyPr>
                          </wps:wsp>
                          <wps:wsp>
                            <wps:cNvPr id="665814655" name="Text Box 1265"/>
                            <wps:cNvSpPr txBox="1">
                              <a:spLocks noChangeArrowheads="1"/>
                            </wps:cNvSpPr>
                            <wps:spPr bwMode="auto">
                              <a:xfrm>
                                <a:off x="2850" y="1440"/>
                                <a:ext cx="285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847A38" w14:textId="77777777" w:rsidR="003C3563" w:rsidRDefault="003C3563" w:rsidP="00BA1A2A">
                                  <w:r>
                                    <w:t>Y  (global degree of freedom numbers 2, 5)</w:t>
                                  </w:r>
                                </w:p>
                              </w:txbxContent>
                            </wps:txbx>
                            <wps:bodyPr rot="0" vert="horz" wrap="square" lIns="91440" tIns="45720" rIns="91440" bIns="45720" anchor="t" anchorCtr="0" upright="1">
                              <a:noAutofit/>
                            </wps:bodyPr>
                          </wps:wsp>
                          <wps:wsp>
                            <wps:cNvPr id="512452464" name="Text Box 1266"/>
                            <wps:cNvSpPr txBox="1">
                              <a:spLocks noChangeArrowheads="1"/>
                            </wps:cNvSpPr>
                            <wps:spPr bwMode="auto">
                              <a:xfrm>
                                <a:off x="1275" y="4230"/>
                                <a:ext cx="252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FF5E5A" w14:textId="77777777" w:rsidR="003C3563" w:rsidRDefault="003C3563" w:rsidP="00BA1A2A">
                                  <w:r>
                                    <w:t>Z (global degree of freedom numbers 3, 6)</w:t>
                                  </w:r>
                                </w:p>
                              </w:txbxContent>
                            </wps:txbx>
                            <wps:bodyPr rot="0" vert="horz" wrap="square" lIns="91440" tIns="45720" rIns="91440" bIns="45720" anchor="t" anchorCtr="0" upright="1">
                              <a:noAutofit/>
                            </wps:bodyPr>
                          </wps:wsp>
                          <wps:wsp>
                            <wps:cNvPr id="1482512405" name="Line 1267"/>
                            <wps:cNvCnPr>
                              <a:cxnSpLocks noChangeShapeType="1"/>
                            </wps:cNvCnPr>
                            <wps:spPr bwMode="auto">
                              <a:xfrm>
                                <a:off x="4568" y="3166"/>
                                <a:ext cx="1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3907537" name="Line 1268"/>
                            <wps:cNvCnPr>
                              <a:cxnSpLocks noChangeShapeType="1"/>
                            </wps:cNvCnPr>
                            <wps:spPr bwMode="auto">
                              <a:xfrm>
                                <a:off x="3090" y="3165"/>
                                <a:ext cx="1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0017778" name="Text Box 1269"/>
                            <wps:cNvSpPr txBox="1">
                              <a:spLocks noChangeArrowheads="1"/>
                            </wps:cNvSpPr>
                            <wps:spPr bwMode="auto">
                              <a:xfrm>
                                <a:off x="3540" y="2805"/>
                                <a:ext cx="765"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0D22F5" w14:textId="77777777" w:rsidR="003C3563" w:rsidRDefault="003C3563" w:rsidP="00BA1A2A">
                                  <w:r>
                                    <w:t>12</w:t>
                                  </w:r>
                                </w:p>
                              </w:txbxContent>
                            </wps:txbx>
                            <wps:bodyPr rot="0" vert="horz" wrap="square" lIns="91440" tIns="45720" rIns="91440" bIns="45720" anchor="t" anchorCtr="0" upright="1">
                              <a:noAutofit/>
                            </wps:bodyPr>
                          </wps:wsp>
                          <wps:wsp>
                            <wps:cNvPr id="1486853367" name="Text Box 1270"/>
                            <wps:cNvSpPr txBox="1">
                              <a:spLocks noChangeArrowheads="1"/>
                            </wps:cNvSpPr>
                            <wps:spPr bwMode="auto">
                              <a:xfrm>
                                <a:off x="4995" y="2805"/>
                                <a:ext cx="645"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765581" w14:textId="77777777" w:rsidR="003C3563" w:rsidRDefault="003C3563" w:rsidP="00BA1A2A">
                                  <w:r>
                                    <w:t>13</w:t>
                                  </w:r>
                                </w:p>
                              </w:txbxContent>
                            </wps:txbx>
                            <wps:bodyPr rot="0" vert="horz" wrap="square" lIns="91440" tIns="45720" rIns="91440" bIns="45720" anchor="t" anchorCtr="0" upright="1">
                              <a:noAutofit/>
                            </wps:bodyPr>
                          </wps:wsp>
                          <wps:wsp>
                            <wps:cNvPr id="1292720418" name="Text Box 1271"/>
                            <wps:cNvSpPr txBox="1">
                              <a:spLocks noChangeArrowheads="1"/>
                            </wps:cNvSpPr>
                            <wps:spPr bwMode="auto">
                              <a:xfrm>
                                <a:off x="6390" y="2805"/>
                                <a:ext cx="630"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6A56A9" w14:textId="77777777" w:rsidR="003C3563" w:rsidRDefault="003C3563" w:rsidP="00BA1A2A"/>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6F9900E9" id="Group 1249" o:spid="_x0000_s1072" style="position:absolute;left:0;text-align:left;margin-left:-22.5pt;margin-top:47.25pt;width:490.5pt;height:182.25pt;z-index:251689472" coordorigin="1275,2130" coordsize="9810,3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dgSbAYAAHEyAAAOAAAAZHJzL2Uyb0RvYy54bWzsW11v2zYUfR+w/yDofbFIUaRk1Cm6tM0G&#10;ZGuBdHtnZNkWJosapcTOfv0uP0TTdtJ23WzHg/xgSKJEkZeH955zSb16vV5WwUMh21LUkxBdRGFQ&#10;1LmYlvV8Ev726f0PaRi0Ha+nvBJ1MQkfizZ8ffn9d69WzbjAYiGqaSEDqKRux6tmEi66rhmPRm2+&#10;KJa8vRBNUUPhTMgl7+BUzkdTyVdQ+7Ia4Siio5WQ00aKvGhbuPrWFIaXuv7ZrMi7D7NZW3RBNQmh&#10;bZ3+l/r/Tv2PLl/x8VzyZlHmthn8G1qx5GUNL3VVveUdD+5luVfVssylaMWsu8jFciRmszIvdB+g&#10;Nyja6c21FPeN7st8vJo3zkxg2h07fXO1+a8P17K5bT5K03o4vBH5Hy3YZbRq5mO/XJ3Pzc3B3eoX&#10;MYXx5Ped0B1fz+RSVQFdCtbavo/OvsW6C3K4SDHO4gSGIYcyHCOSsMSMQL6AYVLPIQyXAlWMYjs6&#10;+eKdfT5LkX04pkQ/OeJj82LdWNs4NfiApnZjsPbfGex2wZtCj0OrDPJRBuUUmhqnMSNJjMOg5kuw&#10;xYcHXgUIQwfBeqoJcG9v2daYNajF1YLX8+KNlGK1KPgUmobU/dAB7wF10sKgfNHOSRYxba+YpczY&#10;src2IsRYWh2oN/S24uNGtt11IZaBOpiERVWVTat6yMf84abtzN39XepyK6py+r6sKn0i53dXlQyg&#10;vzDG+mdfsHVbVQerSZglONE1b5W1X1cFTIB6Cq3hY2Wrd/a442VljqFPVW2Np+xl7H4npo9gOynM&#10;dAf3BAcLIf8KgxVM9UnY/nnPZREG1c812D8DAynfoE8AkxhOpF9y55fwOoeqJmEXBubwqjP+5L6R&#10;5XwBb0K6u7V4A3NjVmpjqvE0rbKNBXQeC6aYEIaSlMW7ONW424IdjPOBcMpwZuY14JQOOD03nFrH&#10;r5qtY0LvAjGLcEpThHps6ZClnCBWg7wbQVR8/K8izBORovd8+3GCj88ywiCasjSN9kNMbKzrRYzD&#10;TV2cpRDiICQPU3cIMU8zIZZmSYQIor0b6KmQJh5HCjGE0AGnhkcOOH0GpywmiJHI4fSmrAsVrbSY&#10;sDi9qo0Yyte1FUOOtWsh8OmxAbK/RdrNI+r5ryLtFCiz8aipeTMf96ELEWDLWh9pFfE8Z6+g5Z8j&#10;7LVQbF1T5xPzcCUmlGks5X2GSmAgEjhjCIFoMXLKUQnNF180ldACQtv6xYrViCVJQvDGRX9SkPtR&#10;rBX8tXL03HTQraGkVzIH0wSa2ChigVM9nTbTgKkJorIEcfaFeSAhxfPV80AJSTcxntaO3fpubeQ9&#10;5Bo0he2V26AnjV2iLM1oEsVZP1F9JKW9zWzu4zhIwmlkQ/8ekigASCOJpKdDklPaQ2bCS6DFlFFK&#10;mMuf+TjKToIjghRatEdiO1mKF4EjK6oHjwR0YpOIpZDdyqIMQSLUMAcPSNQ58aM6pIQmsPChgUS1&#10;S9yEthcBJJc/GBySByQUkyxlLM5cOsvqA+ocOKDo8PqAJQBbjR5E7QJJrw/S85MHQacFUydLWPio&#10;IOsOiwLLYgrZ9wKWDNWRUgifSeTvCIhjLO1QyFdHGUEwiY1L6YHgPPDhgBDMYDXm95582/W0OLKQ&#10;AAavXdrGoVh+k8IahjFkvxTXr9/YVZ4XpBjPEBKAiISAzgN1vo0I50oPjIifdhCBI9ZzlXTXScAF&#10;zXlTU3IWWYQzxARCLKIMxczFC5957OY+jyOF0iSCwQfmgTMIFeAQNo4CJyCBNC4ykNef9RUHVNXO&#10;LAP18KgHBcKICIV04BMc1s9O3qpdAUdJz2CAkkbSJrvVsxBTpPIzNoH5vIc5IJKcWQYkeUhKECYJ&#10;JtTlUX2fZFOpbt3wOEhyS7UE95t6HJIStdvi1EhyZhmQ5CEJEVAbgCYVULY5j58vPrwcIgloaCuH&#10;drIy///lkiOoHdhHCWl2lsQugdKrHT+be/hxjqM++7Yne4dx/kc7PJ/esAgKMUKMMSdq/chwmoRr&#10;nKidd4qtpuBlttgqg9SHDgy7Wz33ti8ekGI4RzcEhu3AQNMkhvx9Hxg8JIEqhXE8+mIiyewGw30k&#10;KQCdHEnOlQ5I8pEEKhX223qJNh9Jftb1eLqHqjXnp30SBfp6ciQ5T30uSNrszdc7QdwGEH0dvmvQ&#10;2V/7DYb6cMI/109svhS5/BsAAP//AwBQSwMEFAAGAAgAAAAhAHLHarDhAAAACgEAAA8AAABkcnMv&#10;ZG93bnJldi54bWxMj0FvgkAQhe9N+h8206Q3XahgCrIYY9qeTJNqk8bbCCMQ2VnCroD/vttTPb55&#10;L2++l60n3YqBetsYVhDOAxDEhSkbrhR8H95nryCsQy6xNUwKbmRhnT8+ZJiWZuQvGvauEr6EbYoK&#10;aue6VEpb1KTRzk1H7L2z6TU6L/tKlj2Ovly38iUIllJjw/5DjR1tayou+6tW8DHiuFmEb8Puct7e&#10;jof482cXklLPT9NmBcLR5P7D8Ifv0SH3TCdz5dKKVsEsiv0WpyCJYhA+kCyW/nBSEMVJADLP5P2E&#10;/BcAAP//AwBQSwECLQAUAAYACAAAACEAtoM4kv4AAADhAQAAEwAAAAAAAAAAAAAAAAAAAAAAW0Nv&#10;bnRlbnRfVHlwZXNdLnhtbFBLAQItABQABgAIAAAAIQA4/SH/1gAAAJQBAAALAAAAAAAAAAAAAAAA&#10;AC8BAABfcmVscy8ucmVsc1BLAQItABQABgAIAAAAIQDotdgSbAYAAHEyAAAOAAAAAAAAAAAAAAAA&#10;AC4CAABkcnMvZTJvRG9jLnhtbFBLAQItABQABgAIAAAAIQByx2qw4QAAAAoBAAAPAAAAAAAAAAAA&#10;AAAAAMYIAABkcnMvZG93bnJldi54bWxQSwUGAAAAAAQABADzAAAA1AkAAAAA&#10;" o:allowincell="f">
                <v:oval id="Oval 1250" o:spid="_x0000_s1073" style="position:absolute;left:5907;top:3787;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9zxxgAAAOIAAAAPAAAAZHJzL2Rvd25yZXYueG1sRE/Pa8Iw&#10;FL4P/B/CE3YZM9VOLZ1RpODwus7Djm/Nsy1rXkoSbfvfL4PBjh/f791hNJ24k/OtZQXLRQKCuLK6&#10;5VrB5eP0nIHwAVljZ5kUTOThsJ897DDXduB3upehFjGEfY4KmhD6XEpfNWTQL2xPHLmrdQZDhK6W&#10;2uEQw00nV0mykQZbjg0N9lQ0VH2XN6PAPfVTMZ2L0/KL38r1kOnPzUUr9Tgfj68gAo3hX/znPus4&#10;P83S7cs6XcHvpYhB7n8AAAD//wMAUEsBAi0AFAAGAAgAAAAhANvh9svuAAAAhQEAABMAAAAAAAAA&#10;AAAAAAAAAAAAAFtDb250ZW50X1R5cGVzXS54bWxQSwECLQAUAAYACAAAACEAWvQsW78AAAAVAQAA&#10;CwAAAAAAAAAAAAAAAAAfAQAAX3JlbHMvLnJlbHNQSwECLQAUAAYACAAAACEAD+/c8cYAAADiAAAA&#10;DwAAAAAAAAAAAAAAAAAHAgAAZHJzL2Rvd25yZXYueG1sUEsFBgAAAAADAAMAtwAAAPoCAAAAAA==&#10;" fillcolor="black"/>
                <v:oval id="Oval 1251" o:spid="_x0000_s1074" style="position:absolute;left:7295;top:3786;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UpxwAAAOMAAAAPAAAAZHJzL2Rvd25yZXYueG1sRE87a8Mw&#10;EN4L/Q/iCllKIztP40YJxZCQtU6GjlfraptaJyOpsf3vo0Kh433v2x1G04kbOd9aVpDOExDEldUt&#10;1wqul+NLBsIHZI2dZVIwkYfD/vFhh7m2A7/TrQy1iCHsc1TQhNDnUvqqIYN+bnviyH1ZZzDE09VS&#10;OxxiuOnkIkk20mDLsaHBnoqGqu/yxyhwz/1UTOfimH7yqVwPmf7YXLVSs6fx7RVEoDH8i//cZx3n&#10;L1arbbrOtkv4/SkCIPd3AAAA//8DAFBLAQItABQABgAIAAAAIQDb4fbL7gAAAIUBAAATAAAAAAAA&#10;AAAAAAAAAAAAAABbQ29udGVudF9UeXBlc10ueG1sUEsBAi0AFAAGAAgAAAAhAFr0LFu/AAAAFQEA&#10;AAsAAAAAAAAAAAAAAAAAHwEAAF9yZWxzLy5yZWxzUEsBAi0AFAAGAAgAAAAhAJD/JSnHAAAA4wAA&#10;AA8AAAAAAAAAAAAAAAAABwIAAGRycy9kb3ducmV2LnhtbFBLBQYAAAAAAwADALcAAAD7AgAAAAA=&#10;" fillcolor="black"/>
                <v:group id="Group 1252" o:spid="_x0000_s1075" style="position:absolute;left:1275;top:2130;width:9810;height:3645" coordorigin="1275,2130" coordsize="9810,3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Fn9yAAAAOMAAAAPAAAAZHJzL2Rvd25yZXYueG1sRE9fa8Iw&#10;EH8f7DuEE3ybaSpzpRpFZBMfZKAOxt6O5myLzaU0WVu//TIY7PF+/2+1GW0jeup87ViDmiUgiAtn&#10;ai41fFzenjIQPiAbbByThjt52KwfH1aYGzfwifpzKEUMYZ+jhiqENpfSFxVZ9DPXEkfu6jqLIZ5d&#10;KU2HQwy3jUyTZCEt1hwbKmxpV1FxO39bDfsBh+1cvfbH23V3/7o8v38eFWk9nYzbJYhAY/gX/7kP&#10;Js5PX5I0W2RKwe9PEQC5/gEAAP//AwBQSwECLQAUAAYACAAAACEA2+H2y+4AAACFAQAAEwAAAAAA&#10;AAAAAAAAAAAAAAAAW0NvbnRlbnRfVHlwZXNdLnhtbFBLAQItABQABgAIAAAAIQBa9CxbvwAAABUB&#10;AAALAAAAAAAAAAAAAAAAAB8BAABfcmVscy8ucmVsc1BLAQItABQABgAIAAAAIQBGIFn9yAAAAOMA&#10;AAAPAAAAAAAAAAAAAAAAAAcCAABkcnMvZG93bnJldi54bWxQSwUGAAAAAAMAAwC3AAAA/AIAAAAA&#10;">
                  <v:oval id="Oval 1253" o:spid="_x0000_s1076" style="position:absolute;left:2982;top:3786;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ifGnxgAAAOMAAAAPAAAAZHJzL2Rvd25yZXYueG1sRE9PS8Mw&#10;FL8LfofwBC+ypZ1YQ102pDDZ1W4Hj2/Nsy02LyWJa/vtjSB4fL//b7uf7SCu5EPvWEO+zkAQN870&#10;3Go4nw4rBSJEZIODY9KwUID97vZmi6VxE7/TtY6tSCEcStTQxTiWUoamI4th7UbixH06bzGm07fS&#10;eJxSuB3kJssKabHn1NDhSFVHzVf9bTX4h3GplmN1yC/8Vj9NynwUZ6P1/d38+gIi0hz/xX/uo0nz&#10;80I9K5U9buD3pwSA3P0AAAD//wMAUEsBAi0AFAAGAAgAAAAhANvh9svuAAAAhQEAABMAAAAAAAAA&#10;AAAAAAAAAAAAAFtDb250ZW50X1R5cGVzXS54bWxQSwECLQAUAAYACAAAACEAWvQsW78AAAAVAQAA&#10;CwAAAAAAAAAAAAAAAAAfAQAAX3JlbHMvLnJlbHNQSwECLQAUAAYACAAAACEAvInxp8YAAADjAAAA&#10;DwAAAAAAAAAAAAAAAAAHAgAAZHJzL2Rvd25yZXYueG1sUEsFBgAAAAADAAMAtwAAAPoCAAAAAA==&#10;" fillcolor="black"/>
                  <v:oval id="Oval 1254" o:spid="_x0000_s1077" style="position:absolute;left:4462;top:3786;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VbzxwAAAOMAAAAPAAAAZHJzL2Rvd25yZXYueG1sRE/NSsNA&#10;EL4LfYdlCl7EbiI2prHbUgKVXo09eJxmxyQ0Oxt21yZ5e1cQPM73P9v9ZHpxI+c7ywrSVQKCuLa6&#10;40bB+eP4mIPwAVljb5kUzORhv1vcbbHQduR3ulWhETGEfYEK2hCGQkpft2TQr+xAHLkv6wyGeLpG&#10;aodjDDe9fEqSTBrsODa0OFDZUn2tvo0C9zDM5Xwqj+mF36r1mOvP7KyVul9Oh1cQgabwL/5zn3Sc&#10;/5Jv1kn6nGbw+1MEQO5+AAAA//8DAFBLAQItABQABgAIAAAAIQDb4fbL7gAAAIUBAAATAAAAAAAA&#10;AAAAAAAAAAAAAABbQ29udGVudF9UeXBlc10ueG1sUEsBAi0AFAAGAAgAAAAhAFr0LFu/AAAAFQEA&#10;AAsAAAAAAAAAAAAAAAAAHwEAAF9yZWxzLy5yZWxzUEsBAi0AFAAGAAgAAAAhANatVvPHAAAA4wAA&#10;AA8AAAAAAAAAAAAAAAAABwIAAGRycy9kb3ducmV2LnhtbFBLBQYAAAAAAwADALcAAAD7AgAAAAA=&#10;" fillcolor="black"/>
                  <v:line id="Line 1255" o:spid="_x0000_s1078" style="position:absolute;visibility:visible;mso-wrap-style:square" from="6000,3855" to="7425,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QzSygAAAOMAAAAPAAAAZHJzL2Rvd25yZXYueG1sRE9fa8Iw&#10;EH8f+B3CDfY2U6e0ozOKbAx0D0Od4B7P5tbWNZeSZG337ZeB4OP9/t98OZhGdOR8bVnBZJyAIC6s&#10;rrlUcPh4vX8E4QOyxsYyKfglD8vF6GaOubY976jbh1LEEPY5KqhCaHMpfVGRQT+2LXHkvqwzGOLp&#10;Sqkd9jHcNPIhSVJpsObYUGFLzxUV3/sfo+B9uk271eZtPRw36al42Z0+z71T6u52WD2BCDSEq/ji&#10;Xus4P8ums0k2S1L4/ykCIBd/AAAA//8DAFBLAQItABQABgAIAAAAIQDb4fbL7gAAAIUBAAATAAAA&#10;AAAAAAAAAAAAAAAAAABbQ29udGVudF9UeXBlc10ueG1sUEsBAi0AFAAGAAgAAAAhAFr0LFu/AAAA&#10;FQEAAAsAAAAAAAAAAAAAAAAAHwEAAF9yZWxzLy5yZWxzUEsBAi0AFAAGAAgAAAAhANXZDNLKAAAA&#10;4wAAAA8AAAAAAAAAAAAAAAAABwIAAGRycy9kb3ducmV2LnhtbFBLBQYAAAAAAwADALcAAAD+AgAA&#10;AAA=&#10;"/>
                  <v:group id="Group 1256" o:spid="_x0000_s1079" style="position:absolute;left:1275;top:2130;width:9810;height:3645" coordorigin="1275,1440" coordsize="9810,3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TREzAAAAOMAAAAPAAAAZHJzL2Rvd25yZXYueG1sRI/NasMw&#10;EITvhb6D2EJvtSz3L3WjhBDakEMINCmU3hZrY5tYK2OptvP2USDQ4zAz3zDT+Wgb0VPna8caVJKC&#10;IC6cqbnU8L3/fJiA8AHZYOOYNJzIw3x2ezPF3LiBv6jfhVJECPscNVQhtLmUvqjIok9cSxy9g+ss&#10;hii7UpoOhwi3jczS9EVarDkuVNjSsqLiuPuzGlYDDotH9dFvjofl6Xf/vP3ZKNL6/m5cvIMINIb/&#10;8LW9NhqyNJtkb69KPcHlU/wDcnYGAAD//wMAUEsBAi0AFAAGAAgAAAAhANvh9svuAAAAhQEAABMA&#10;AAAAAAAAAAAAAAAAAAAAAFtDb250ZW50X1R5cGVzXS54bWxQSwECLQAUAAYACAAAACEAWvQsW78A&#10;AAAVAQAACwAAAAAAAAAAAAAAAAAfAQAAX3JlbHMvLnJlbHNQSwECLQAUAAYACAAAACEAtjU0RMwA&#10;AADjAAAADwAAAAAAAAAAAAAAAAAHAgAAZHJzL2Rvd25yZXYueG1sUEsFBgAAAAADAAMAtwAAAAAD&#10;AAAAAA==&#10;">
                    <v:shape id="Text Box 1257" o:spid="_x0000_s1080" type="#_x0000_t202" style="position:absolute;left:7032;top:3281;width:70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XexwAAAOMAAAAPAAAAZHJzL2Rvd25yZXYueG1sRE9fa8Iw&#10;EH8f7DuEG/imScXq7ExlTIQ9bahT8O1ozrasuZQm2u7bLwNhj/f7f6v1YBtxo87XjjUkEwWCuHCm&#10;5lLD12E7fgbhA7LBxjFp+CEP6/zxYYWZcT3v6LYPpYgh7DPUUIXQZlL6oiKLfuJa4shdXGcxxLMr&#10;pemwj+G2kVOl5tJizbGhwpbeKiq+91er4fhxOZ9m6rPc2LTt3aAk26XUevQ0vL6ACDSEf/Hd/W7i&#10;fLVI03Q2Tebw91MEQOa/AAAA//8DAFBLAQItABQABgAIAAAAIQDb4fbL7gAAAIUBAAATAAAAAAAA&#10;AAAAAAAAAAAAAABbQ29udGVudF9UeXBlc10ueG1sUEsBAi0AFAAGAAgAAAAhAFr0LFu/AAAAFQEA&#10;AAsAAAAAAAAAAAAAAAAAHwEAAF9yZWxzLy5yZWxzUEsBAi0AFAAGAAgAAAAhAM/8xd7HAAAA4wAA&#10;AA8AAAAAAAAAAAAAAAAABwIAAGRycy9kb3ducmV2LnhtbFBLBQYAAAAAAwADALcAAAD7AgAAAAA=&#10;" filled="f" stroked="f">
                      <v:textbox>
                        <w:txbxContent>
                          <w:p w14:paraId="2CAD42CE" w14:textId="5DA56C2C" w:rsidR="003C3563" w:rsidRDefault="003C3563" w:rsidP="00BA1A2A">
                            <w:r>
                              <w:t>104</w:t>
                            </w:r>
                            <w:r w:rsidR="00370320">
                              <w:rPr>
                                <w:noProof/>
                              </w:rPr>
                              <w:drawing>
                                <wp:inline distT="0" distB="0" distL="0" distR="0" wp14:anchorId="597EB948" wp14:editId="0499D457">
                                  <wp:extent cx="257175" cy="142875"/>
                                  <wp:effectExtent l="0" t="0" r="0" b="0"/>
                                  <wp:docPr id="142136628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57175" cy="142875"/>
                                          </a:xfrm>
                                          <a:prstGeom prst="rect">
                                            <a:avLst/>
                                          </a:prstGeom>
                                          <a:noFill/>
                                          <a:ln>
                                            <a:noFill/>
                                          </a:ln>
                                        </pic:spPr>
                                      </pic:pic>
                                    </a:graphicData>
                                  </a:graphic>
                                </wp:inline>
                              </w:drawing>
                            </w:r>
                          </w:p>
                        </w:txbxContent>
                      </v:textbox>
                    </v:shape>
                    <v:shape id="Text Box 1258" o:spid="_x0000_s1081" type="#_x0000_t202" style="position:absolute;left:2802;top:3281;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J5PxwAAAOMAAAAPAAAAZHJzL2Rvd25yZXYueG1sRE9La8JA&#10;EL4L/Q/LFHrT3bYqJmYjpaXgqVJf4G3IjklodjZktyb+e7cg9Djfe7LVYBtxoc7XjjU8TxQI4sKZ&#10;mksN+93neAHCB2SDjWPScCUPq/xhlGFqXM/fdNmGUsQQ9ilqqEJoUyl9UZFFP3EtceTOrrMY4tmV&#10;0nTYx3DbyBel5tJizbGhwpbeKyp+tr9Ww+HrfDpO1ab8sLO2d4OSbBOp9dPj8LYEEWgI/+K7e23i&#10;fJUskvlMvSbw91MEQOY3AAAA//8DAFBLAQItABQABgAIAAAAIQDb4fbL7gAAAIUBAAATAAAAAAAA&#10;AAAAAAAAAAAAAABbQ29udGVudF9UeXBlc10ueG1sUEsBAi0AFAAGAAgAAAAhAFr0LFu/AAAAFQEA&#10;AAsAAAAAAAAAAAAAAAAAHwEAAF9yZWxzLy5yZWxzUEsBAi0AFAAGAAgAAAAhAG7Mnk/HAAAA4wAA&#10;AA8AAAAAAAAAAAAAAAAABwIAAGRycy9kb3ducmV2LnhtbFBLBQYAAAAAAwADALcAAAD7AgAAAAA=&#10;" filled="f" stroked="f">
                      <v:textbox>
                        <w:txbxContent>
                          <w:p w14:paraId="317A9B46" w14:textId="77777777" w:rsidR="003C3563" w:rsidRDefault="003C3563" w:rsidP="00BA1A2A">
                            <w:r>
                              <w:t>101</w:t>
                            </w:r>
                          </w:p>
                        </w:txbxContent>
                      </v:textbox>
                    </v:shape>
                    <v:shape id="Text Box 1259" o:spid="_x0000_s1082" type="#_x0000_t202" style="position:absolute;left:4190;top:3276;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110hyQAAAOEAAAAPAAAAZHJzL2Rvd25yZXYueG1sRI9Pa8JA&#10;FMTvQr/D8gredLdqY5u6SqkInhTTP9DbI/tMQrNvQ3Y18du7QsHjMDO/YRar3tbiTK2vHGt4GisQ&#10;xLkzFRcavj43oxcQPiAbrB2Thgt5WC0fBgtMjev4QOcsFCJC2KeooQyhSaX0eUkW/dg1xNE7utZi&#10;iLItpGmxi3Bby4lSibRYcVwosaGPkvK/7GQ1fO+Ovz8ztS/W9rnpXK8k21ep9fCxf38DEagP9/B/&#10;e2s0TJN5kszmE7g9im9ALq8AAAD//wMAUEsBAi0AFAAGAAgAAAAhANvh9svuAAAAhQEAABMAAAAA&#10;AAAAAAAAAAAAAAAAAFtDb250ZW50X1R5cGVzXS54bWxQSwECLQAUAAYACAAAACEAWvQsW78AAAAV&#10;AQAACwAAAAAAAAAAAAAAAAAfAQAAX3JlbHMvLnJlbHNQSwECLQAUAAYACAAAACEA9tddIckAAADh&#10;AAAADwAAAAAAAAAAAAAAAAAHAgAAZHJzL2Rvd25yZXYueG1sUEsFBgAAAAADAAMAtwAAAP0CAAAA&#10;AA==&#10;" filled="f" stroked="f">
                      <v:textbox>
                        <w:txbxContent>
                          <w:p w14:paraId="69AD7393" w14:textId="77777777" w:rsidR="003C3563" w:rsidRDefault="003C3563" w:rsidP="00BA1A2A">
                            <w:r>
                              <w:t>102</w:t>
                            </w:r>
                          </w:p>
                        </w:txbxContent>
                      </v:textbox>
                    </v:shape>
                    <v:shape id="Text Box 1260" o:spid="_x0000_s1083" type="#_x0000_t202" style="position:absolute;left:5658;top:3268;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N/1yQAAAOIAAAAPAAAAZHJzL2Rvd25yZXYueG1sRI9La8Mw&#10;EITvhfwHsYHcGskhLztRQmgp9NSSJ+S2WBvbxFoZS43df18VCj0OM/MNs972thYPan3lWEMyViCI&#10;c2cqLjScjm/PSxA+IBusHZOGb/Kw3Qye1pgZ1/GeHodQiAhhn6GGMoQmk9LnJVn0Y9cQR+/mWosh&#10;yraQpsUuwm0tJ0rNpcWK40KJDb2UlN8PX1bD+eN2vUzVZ/FqZ03neiXZplLr0bDfrUAE6sN/+K/9&#10;bjTMk9kyVWmygN9L8Q7IzQ8AAAD//wMAUEsBAi0AFAAGAAgAAAAhANvh9svuAAAAhQEAABMAAAAA&#10;AAAAAAAAAAAAAAAAAFtDb250ZW50X1R5cGVzXS54bWxQSwECLQAUAAYACAAAACEAWvQsW78AAAAV&#10;AQAACwAAAAAAAAAAAAAAAAAfAQAAX3JlbHMvLnJlbHNQSwECLQAUAAYACAAAACEAlIjf9ckAAADi&#10;AAAADwAAAAAAAAAAAAAAAAAHAgAAZHJzL2Rvd25yZXYueG1sUEsFBgAAAAADAAMAtwAAAP0CAAAA&#10;AA==&#10;" filled="f" stroked="f">
                      <v:textbox>
                        <w:txbxContent>
                          <w:p w14:paraId="7DAA85BA" w14:textId="77777777" w:rsidR="003C3563" w:rsidRDefault="003C3563" w:rsidP="00BA1A2A">
                            <w:r>
                              <w:t>103</w:t>
                            </w:r>
                          </w:p>
                        </w:txbxContent>
                      </v:textbox>
                    </v:shape>
                    <v:line id="Line 1261" o:spid="_x0000_s1084" style="position:absolute;visibility:visible;mso-wrap-style:square" from="7560,3165" to="8385,3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uOxwAAAOMAAAAPAAAAZHJzL2Rvd25yZXYueG1sRE9fS8Mw&#10;EH8X/A7hBN9c2k3sWpeNYRF80ME28flszqbYXEoTu/jtjTDY4/3+32oTbS8mGn3nWEE+y0AQN053&#10;3Cp4Pz7fLUH4gKyxd0wKfsnDZn19tcJKuxPvaTqEVqQQ9hUqMCEMlZS+MWTRz9xAnLgvN1oM6Rxb&#10;qUc8pXDby3mWPUiLHacGgwM9GWq+Dz9WQWHqvSxk/Xrc1VOXl/EtfnyWSt3exO0jiEAxXMRn94tO&#10;8xf35bIoFmUO/z8lAOT6DwAA//8DAFBLAQItABQABgAIAAAAIQDb4fbL7gAAAIUBAAATAAAAAAAA&#10;AAAAAAAAAAAAAABbQ29udGVudF9UeXBlc10ueG1sUEsBAi0AFAAGAAgAAAAhAFr0LFu/AAAAFQEA&#10;AAsAAAAAAAAAAAAAAAAAHwEAAF9yZWxzLy5yZWxzUEsBAi0AFAAGAAgAAAAhAGhD+47HAAAA4wAA&#10;AA8AAAAAAAAAAAAAAAAABwIAAGRycy9kb3ducmV2LnhtbFBLBQYAAAAAAwADALcAAAD7AgAAAAA=&#10;">
                      <v:stroke endarrow="block"/>
                    </v:line>
                    <v:line id="Line 1262" o:spid="_x0000_s1085" style="position:absolute;flip:y;visibility:visible;mso-wrap-style:square" from="3060,2160" to="3060,3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o3bywAAAOMAAAAPAAAAZHJzL2Rvd25yZXYueG1sRI/NTsNA&#10;DITvSLzDykhcIrrbFhUSuq34q4SEOFA4cLSyJonIeqOsacPb4wMSR4/nG4/X2yn25kBj7hJ7mM8c&#10;GOI6hY4bD+9vu4trMFmQA/aJycMPZdhuTk/WWIV05Fc67KUxGsK5Qg+tyFBZm+uWIuZZGoh195nG&#10;iKLj2Ngw4lHDY28Xzq1sxI71QosD3bdUf+2/o9bYvfDDclncRVsUJT1+yLOz4v352XR7A0Zokn/z&#10;H/0UlFtdLUpXXs61tP6kAtjNLwAAAP//AwBQSwECLQAUAAYACAAAACEA2+H2y+4AAACFAQAAEwAA&#10;AAAAAAAAAAAAAAAAAAAAW0NvbnRlbnRfVHlwZXNdLnhtbFBLAQItABQABgAIAAAAIQBa9CxbvwAA&#10;ABUBAAALAAAAAAAAAAAAAAAAAB8BAABfcmVscy8ucmVsc1BLAQItABQABgAIAAAAIQBgio3bywAA&#10;AOMAAAAPAAAAAAAAAAAAAAAAAAcCAABkcnMvZG93bnJldi54bWxQSwUGAAAAAAMAAwC3AAAA/wIA&#10;AAAA&#10;">
                      <v:stroke endarrow="block"/>
                    </v:line>
                    <v:line id="Line 1263" o:spid="_x0000_s1086" style="position:absolute;flip:x;visibility:visible;mso-wrap-style:square" from="2070,3285" to="2955,4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G9JywAAAOIAAAAPAAAAZHJzL2Rvd25yZXYueG1sRI9Pa8JA&#10;EMXvBb/DMkIvoW7UaDV1lf4TCuKh1oPHITtNQrOzITvV9Nt3hUKPjzfv9+atNr1r1Jm6UHs2MB6l&#10;oIgLb2suDRw/tncLUEGQLTaeycAPBdisBzcrzK2/8DudD1KqCOGQo4FKpM21DkVFDsPIt8TR+/Sd&#10;Q4myK7Xt8BLhrtGTNJ1rhzXHhgpbeq6o+Dp8u/jGds8v02ny5HSSLOn1JLtUizG3w/7xAZRQL//H&#10;f+k3a2B+P5ll4yybwXVS5IBe/wIAAP//AwBQSwECLQAUAAYACAAAACEA2+H2y+4AAACFAQAAEwAA&#10;AAAAAAAAAAAAAAAAAAAAW0NvbnRlbnRfVHlwZXNdLnhtbFBLAQItABQABgAIAAAAIQBa9CxbvwAA&#10;ABUBAAALAAAAAAAAAAAAAAAAAB8BAABfcmVscy8ucmVsc1BLAQItABQABgAIAAAAIQDLzG9JywAA&#10;AOIAAAAPAAAAAAAAAAAAAAAAAAcCAABkcnMvZG93bnJldi54bWxQSwUGAAAAAAMAAwC3AAAA/wIA&#10;AAAA&#10;">
                      <v:stroke endarrow="block"/>
                    </v:line>
                    <v:shape id="Text Box 1264" o:spid="_x0000_s1087" type="#_x0000_t202" style="position:absolute;left:8505;top:2925;width:258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ZfxxwAAAOMAAAAPAAAAZHJzL2Rvd25yZXYueG1sRE9fa8Iw&#10;EH8X/A7hBnvTpNu02hllbAz2pMyp4NvRnG2xuZQms923XwTBx/v9v8Wqt7W4UOsrxxqSsQJBnDtT&#10;caFh9/M5moHwAdlg7Zg0/JGH1XI4WGBmXMffdNmGQsQQ9hlqKENoMil9XpJFP3YNceROrrUY4tkW&#10;0rTYxXBbyyelptJixbGhxIbeS8rP21+rYb8+HQ8valN82EnTuV5JtnOp9eND//YKIlAf7uKb+8vE&#10;+UmqpmnynCZw/SkCIJf/AAAA//8DAFBLAQItABQABgAIAAAAIQDb4fbL7gAAAIUBAAATAAAAAAAA&#10;AAAAAAAAAAAAAABbQ29udGVudF9UeXBlc10ueG1sUEsBAi0AFAAGAAgAAAAhAFr0LFu/AAAAFQEA&#10;AAsAAAAAAAAAAAAAAAAAHwEAAF9yZWxzLy5yZWxzUEsBAi0AFAAGAAgAAAAhACaxl/HHAAAA4wAA&#10;AA8AAAAAAAAAAAAAAAAABwIAAGRycy9kb3ducmV2LnhtbFBLBQYAAAAAAwADALcAAAD7AgAAAAA=&#10;" filled="f" stroked="f">
                      <v:textbox>
                        <w:txbxContent>
                          <w:p w14:paraId="54C946BF" w14:textId="77777777" w:rsidR="003C3563" w:rsidRDefault="003C3563" w:rsidP="00BA1A2A">
                            <w:r>
                              <w:t xml:space="preserve">X </w:t>
                            </w:r>
                            <w:proofErr w:type="gramStart"/>
                            <w:r>
                              <w:t>( global</w:t>
                            </w:r>
                            <w:proofErr w:type="gramEnd"/>
                            <w:r>
                              <w:t xml:space="preserve"> degree of freedom numbers 1, 4)</w:t>
                            </w:r>
                          </w:p>
                        </w:txbxContent>
                      </v:textbox>
                    </v:shape>
                    <v:shape id="Text Box 1265" o:spid="_x0000_s1088" type="#_x0000_t202" style="position:absolute;left:2850;top:1440;width:2850;height: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Zg8yAAAAOIAAAAPAAAAZHJzL2Rvd25yZXYueG1sRI9Pi8Iw&#10;FMTvC36H8ARva6LY4lajiCJ4Wln3D3h7NM+22LyUJtr67TfCwh6HmfkNs1z3thZ3an3lWMNkrEAQ&#10;585UXGj4+ty/zkH4gGywdkwaHuRhvRq8LDEzruMPup9CISKEfYYayhCaTEqfl2TRj11DHL2Lay2G&#10;KNtCmha7CLe1nCqVSosVx4USG9qWlF9PN6vh+/1y/pmpY7GzSdO5Xkm2b1Lr0bDfLEAE6sN/+K99&#10;MBrSNJlPZmmSwPNSvANy9QsAAP//AwBQSwECLQAUAAYACAAAACEA2+H2y+4AAACFAQAAEwAAAAAA&#10;AAAAAAAAAAAAAAAAW0NvbnRlbnRfVHlwZXNdLnhtbFBLAQItABQABgAIAAAAIQBa9CxbvwAAABUB&#10;AAALAAAAAAAAAAAAAAAAAB8BAABfcmVscy8ucmVsc1BLAQItABQABgAIAAAAIQAMuZg8yAAAAOIA&#10;AAAPAAAAAAAAAAAAAAAAAAcCAABkcnMvZG93bnJldi54bWxQSwUGAAAAAAMAAwC3AAAA/AIAAAAA&#10;" filled="f" stroked="f">
                      <v:textbox>
                        <w:txbxContent>
                          <w:p w14:paraId="07847A38" w14:textId="77777777" w:rsidR="003C3563" w:rsidRDefault="003C3563" w:rsidP="00BA1A2A">
                            <w:r>
                              <w:t>Y  (global degree of freedom numbers 2, 5)</w:t>
                            </w:r>
                          </w:p>
                        </w:txbxContent>
                      </v:textbox>
                    </v:shape>
                    <v:shape id="Text Box 1266" o:spid="_x0000_s1089" type="#_x0000_t202" style="position:absolute;left:1275;top:4230;width:2520;height: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fOcyQAAAOIAAAAPAAAAZHJzL2Rvd25yZXYueG1sRI9Ba8JA&#10;FITvhf6H5RW81V1DIm3qKqIIPSnVVvD2yD6T0OzbkF1N+u9doeBxmJlvmNlisI24UudrxxomYwWC&#10;uHCm5lLD92Hz+gbCB2SDjWPS8EceFvPnpxnmxvX8Rdd9KEWEsM9RQxVCm0vpi4os+rFriaN3dp3F&#10;EGVXStNhH+G2kYlSU2mx5rhQYUuriorf/cVq+NmeT8dU7cq1zdreDUqyfZdaj16G5QeIQEN4hP/b&#10;n0ZDNknSLEmnKdwvxTsg5zcAAAD//wMAUEsBAi0AFAAGAAgAAAAhANvh9svuAAAAhQEAABMAAAAA&#10;AAAAAAAAAAAAAAAAAFtDb250ZW50X1R5cGVzXS54bWxQSwECLQAUAAYACAAAACEAWvQsW78AAAAV&#10;AQAACwAAAAAAAAAAAAAAAAAfAQAAX3JlbHMvLnJlbHNQSwECLQAUAAYACAAAACEAwWHznMkAAADi&#10;AAAADwAAAAAAAAAAAAAAAAAHAgAAZHJzL2Rvd25yZXYueG1sUEsFBgAAAAADAAMAtwAAAP0CAAAA&#10;AA==&#10;" filled="f" stroked="f">
                      <v:textbox>
                        <w:txbxContent>
                          <w:p w14:paraId="4CFF5E5A" w14:textId="77777777" w:rsidR="003C3563" w:rsidRDefault="003C3563" w:rsidP="00BA1A2A">
                            <w:r>
                              <w:t>Z (global degree of freedom numbers 3, 6)</w:t>
                            </w:r>
                          </w:p>
                        </w:txbxContent>
                      </v:textbox>
                    </v:shape>
                    <v:line id="Line 1267" o:spid="_x0000_s1090" style="position:absolute;visibility:visible;mso-wrap-style:square" from="4568,3166" to="5993,3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9cSygAAAOMAAAAPAAAAZHJzL2Rvd25yZXYueG1sRE9fa8Iw&#10;EH8f+B3CDXybqVWLVKPIxkD3MKYbzMezubV1zaUkWdt9+2Uw2OP9/t96O5hGdOR8bVnBdJKAIC6s&#10;rrlU8Pb6eLcE4QOyxsYyKfgmD9vN6GaNubY9H6k7hVLEEPY5KqhCaHMpfVGRQT+xLXHkPqwzGOLp&#10;Sqkd9jHcNDJNkkwarDk2VNjSfUXF5+nLKHievWTd7vC0H94P2aV4OF7O194pNb4ddisQgYbwL/5z&#10;73WcP1+mi2k6Txbw+1MEQG5+AAAA//8DAFBLAQItABQABgAIAAAAIQDb4fbL7gAAAIUBAAATAAAA&#10;AAAAAAAAAAAAAAAAAABbQ29udGVudF9UeXBlc10ueG1sUEsBAi0AFAAGAAgAAAAhAFr0LFu/AAAA&#10;FQEAAAsAAAAAAAAAAAAAAAAAHwEAAF9yZWxzLy5yZWxzUEsBAi0AFAAGAAgAAAAhAAgT1xLKAAAA&#10;4wAAAA8AAAAAAAAAAAAAAAAABwIAAGRycy9kb3ducmV2LnhtbFBLBQYAAAAAAwADALcAAAD+AgAA&#10;AAA=&#10;"/>
                    <v:line id="Line 1268" o:spid="_x0000_s1091" style="position:absolute;visibility:visible;mso-wrap-style:square" from="3090,3165" to="4515,3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d4FzAAAAOMAAAAPAAAAZHJzL2Rvd25yZXYueG1sRI9BS8NA&#10;FITvhf6H5RW8tZsaTDV2W4oitB7EVqE9vmafSWr2bdhdk/jvXUHwOMzMN8xyPZhGdOR8bVnBfJaA&#10;IC6srrlU8P72NL0F4QOyxsYyKfgmD+vVeLTEXNue99QdQikihH2OCqoQ2lxKX1Rk0M9sSxy9D+sM&#10;hihdKbXDPsJNI6+TJJMGa44LFbb0UFHxefgyCl7S16zb7J63w3GXnYvH/fl06Z1SV5Nhcw8i0BD+&#10;w3/trVYQieldsrhJF/D7Kf4BufoBAAD//wMAUEsBAi0AFAAGAAgAAAAhANvh9svuAAAAhQEAABMA&#10;AAAAAAAAAAAAAAAAAAAAAFtDb250ZW50X1R5cGVzXS54bWxQSwECLQAUAAYACAAAACEAWvQsW78A&#10;AAAVAQAACwAAAAAAAAAAAAAAAAAfAQAAX3JlbHMvLnJlbHNQSwECLQAUAAYACAAAACEAuoXeBcwA&#10;AADjAAAADwAAAAAAAAAAAAAAAAAHAgAAZHJzL2Rvd25yZXYueG1sUEsFBgAAAAADAAMAtwAAAAAD&#10;AAAAAA==&#10;"/>
                    <v:shape id="Text Box 1269" o:spid="_x0000_s1092" type="#_x0000_t202" style="position:absolute;left:3540;top:2805;width:765;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b8hxgAAAOIAAAAPAAAAZHJzL2Rvd25yZXYueG1sRE/LagIx&#10;FN0X/IdwBXc1sdiOjhNFKoWuWnyCu8vkzgMnN8MkdaZ/3ywKLg/nnW0G24g7db52rGE2VSCIc2dq&#10;LjWcjh/PCxA+IBtsHJOGX/KwWY+eMkyN63lP90MoRQxhn6KGKoQ2ldLnFVn0U9cSR65wncUQYVdK&#10;02Efw20jX5R6kxZrjg0VtvReUX47/FgN56/iepmr73JnX9veDUqyXUqtJ+NhuwIRaAgP8b/702hY&#10;zJWaJUkSN8dL8Q7I9R8AAAD//wMAUEsBAi0AFAAGAAgAAAAhANvh9svuAAAAhQEAABMAAAAAAAAA&#10;AAAAAAAAAAAAAFtDb250ZW50X1R5cGVzXS54bWxQSwECLQAUAAYACAAAACEAWvQsW78AAAAVAQAA&#10;CwAAAAAAAAAAAAAAAAAfAQAAX3JlbHMvLnJlbHNQSwECLQAUAAYACAAAACEASeW/IcYAAADiAAAA&#10;DwAAAAAAAAAAAAAAAAAHAgAAZHJzL2Rvd25yZXYueG1sUEsFBgAAAAADAAMAtwAAAPoCAAAAAA==&#10;" filled="f" stroked="f">
                      <v:textbox>
                        <w:txbxContent>
                          <w:p w14:paraId="7A0D22F5" w14:textId="77777777" w:rsidR="003C3563" w:rsidRDefault="003C3563" w:rsidP="00BA1A2A">
                            <w:r>
                              <w:t>12</w:t>
                            </w:r>
                          </w:p>
                        </w:txbxContent>
                      </v:textbox>
                    </v:shape>
                    <v:shape id="Text Box 1270" o:spid="_x0000_s1093" type="#_x0000_t202" style="position:absolute;left:4995;top:2805;width:645;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1fLxwAAAOMAAAAPAAAAZHJzL2Rvd25yZXYueG1sRE/JasMw&#10;EL0X8g9iAr01UjbHcaKE0lLoqSUr5DZYE9vEGhlLjd2/rwqFHufts972thZ3an3lWMN4pEAQ585U&#10;XGg4Ht6eUhA+IBusHZOGb/Kw3Qwe1pgZ1/GO7vtQiBjCPkMNZQhNJqXPS7LoR64hjtzVtRZDPNtC&#10;mha7GG5rOVEqkRYrjg0lNvRSUn7bf1kNp4/r5TxTn8WrnTed65Vku5RaPw775xWIQH34F/+5302c&#10;P0uTdD6dJgv4/SkCIDc/AAAA//8DAFBLAQItABQABgAIAAAAIQDb4fbL7gAAAIUBAAATAAAAAAAA&#10;AAAAAAAAAAAAAABbQ29udGVudF9UeXBlc10ueG1sUEsBAi0AFAAGAAgAAAAhAFr0LFu/AAAAFQEA&#10;AAsAAAAAAAAAAAAAAAAAHwEAAF9yZWxzLy5yZWxzUEsBAi0AFAAGAAgAAAAhAHNbV8vHAAAA4wAA&#10;AA8AAAAAAAAAAAAAAAAABwIAAGRycy9kb3ducmV2LnhtbFBLBQYAAAAAAwADALcAAAD7AgAAAAA=&#10;" filled="f" stroked="f">
                      <v:textbox>
                        <w:txbxContent>
                          <w:p w14:paraId="3E765581" w14:textId="77777777" w:rsidR="003C3563" w:rsidRDefault="003C3563" w:rsidP="00BA1A2A">
                            <w:r>
                              <w:t>13</w:t>
                            </w:r>
                          </w:p>
                        </w:txbxContent>
                      </v:textbox>
                    </v:shape>
                    <v:shape id="Text Box 1271" o:spid="_x0000_s1094" type="#_x0000_t202" style="position:absolute;left:6390;top:2805;width:630;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xLTygAAAOMAAAAPAAAAZHJzL2Rvd25yZXYueG1sRI9Ba8JA&#10;EIXvhf6HZQq96a5BrUZXKS2Fnlq0KngbsmMSmp0N2a2J/75zKPQ489689816O/hGXamLdWALk7EB&#10;RVwEV3Np4fD1NlqAignZYROYLNwownZzf7fG3IWed3Tdp1JJCMccLVQptbnWsajIYxyHlli0S+g8&#10;Jhm7UrsOewn3jc6MmWuPNUtDhS29VFR873+8hePH5Xyams/y1c/aPgxGs19qax8fhucVqERD+jf/&#10;Xb87wc+W2VNmphOBlp9kAXrzCwAA//8DAFBLAQItABQABgAIAAAAIQDb4fbL7gAAAIUBAAATAAAA&#10;AAAAAAAAAAAAAAAAAABbQ29udGVudF9UeXBlc10ueG1sUEsBAi0AFAAGAAgAAAAhAFr0LFu/AAAA&#10;FQEAAAsAAAAAAAAAAAAAAAAAHwEAAF9yZWxzLy5yZWxzUEsBAi0AFAAGAAgAAAAhAMgDEtPKAAAA&#10;4wAAAA8AAAAAAAAAAAAAAAAABwIAAGRycy9kb3ducmV2LnhtbFBLBQYAAAAAAwADALcAAAD+AgAA&#10;AAA=&#10;" filled="f" stroked="f">
                      <v:textbox>
                        <w:txbxContent>
                          <w:p w14:paraId="526A56A9" w14:textId="77777777" w:rsidR="003C3563" w:rsidRDefault="003C3563" w:rsidP="00BA1A2A"/>
                        </w:txbxContent>
                      </v:textbox>
                    </v:shape>
                  </v:group>
                </v:group>
              </v:group>
            </w:pict>
          </mc:Fallback>
        </mc:AlternateContent>
      </w:r>
    </w:p>
    <w:p w14:paraId="2231438E" w14:textId="06558D9B" w:rsidR="00BA1A2A" w:rsidRDefault="00BA1A2A" w:rsidP="00BA1A2A">
      <w:bookmarkStart w:id="1332" w:name="_Toc13455233"/>
      <w:r>
        <w:br w:type="page"/>
      </w:r>
      <w:bookmarkStart w:id="1333" w:name="_Toc13754755"/>
      <w:bookmarkStart w:id="1334" w:name="_Toc13754986"/>
      <w:r>
        <w:lastRenderedPageBreak/>
        <w:fldChar w:fldCharType="begin"/>
      </w:r>
      <w:r>
        <w:instrText xml:space="preserve"> MACROBUTTON MTEditEquationSection2 </w:instrText>
      </w:r>
      <w:r w:rsidRPr="0015569D">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1FBBF054" w14:textId="6EFC1B3E" w:rsidR="00370320" w:rsidRDefault="004D28C0" w:rsidP="008472B7">
      <w:pPr>
        <w:pStyle w:val="Heading1"/>
      </w:pPr>
      <w:bookmarkStart w:id="1335" w:name="_Toc164034434"/>
      <w:bookmarkEnd w:id="0"/>
      <w:bookmarkEnd w:id="1"/>
      <w:bookmarkEnd w:id="2"/>
      <w:bookmarkEnd w:id="3"/>
      <w:bookmarkEnd w:id="4"/>
      <w:bookmarkEnd w:id="5"/>
      <w:bookmarkEnd w:id="6"/>
      <w:bookmarkEnd w:id="1332"/>
      <w:bookmarkEnd w:id="1333"/>
      <w:bookmarkEnd w:id="1334"/>
      <w:r>
        <w:t>DETAILED DESCRIPTION OF INPUT DATA</w:t>
      </w:r>
      <w:bookmarkEnd w:id="1335"/>
    </w:p>
    <w:p w14:paraId="70AFA328" w14:textId="77777777" w:rsidR="00370320" w:rsidRDefault="00370320" w:rsidP="00370320">
      <w:pPr>
        <w:pStyle w:val="FootnoteText"/>
      </w:pPr>
      <w:r>
        <w:t>The input entries for the Executive Control, Case Control and Bulk Data Sections are described in detail in the next three sections.  In all of the sections, an entry with a $ sign in column 1 is considered as a comment and is ignored.  In addition, any blank entry is ignored.  All other entries must be in upper case.  Appendix A contains a sample problem input/output.</w:t>
      </w:r>
    </w:p>
    <w:p w14:paraId="026EFCBD" w14:textId="77777777" w:rsidR="00370320" w:rsidRDefault="00370320" w:rsidP="008472B7">
      <w:pPr>
        <w:pStyle w:val="Heading2"/>
      </w:pPr>
      <w:bookmarkStart w:id="1336" w:name="_Toc164034435"/>
      <w:r>
        <w:t>File Management</w:t>
      </w:r>
      <w:bookmarkEnd w:id="1336"/>
    </w:p>
    <w:p w14:paraId="6CC53D9F" w14:textId="77777777" w:rsidR="00370320" w:rsidRDefault="00370320" w:rsidP="00370320">
      <w:pPr>
        <w:pStyle w:val="FootnoteText"/>
      </w:pPr>
      <w:r>
        <w:t>As mentioned earlier, the input data file consists of 3 sections: Executive Control, Case Control and Bulk Data.  In order to make the most efficient use of resources, each of these can contain requests to include some defined file to be part (or all) of that portion of the input data file.  This is accomplished through the use of an INCLUDE entry whose format is:</w:t>
      </w:r>
    </w:p>
    <w:p w14:paraId="729D1195" w14:textId="77777777" w:rsidR="00370320" w:rsidRDefault="00370320" w:rsidP="00370320">
      <w:pPr>
        <w:pStyle w:val="FootnoteText"/>
        <w:jc w:val="center"/>
      </w:pPr>
      <w:r>
        <w:t>INCLUDE ‘</w:t>
      </w:r>
      <w:r w:rsidRPr="008A219D">
        <w:rPr>
          <w:i/>
        </w:rPr>
        <w:t>filename</w:t>
      </w:r>
      <w:r>
        <w:t>’</w:t>
      </w:r>
    </w:p>
    <w:p w14:paraId="58070309" w14:textId="77777777" w:rsidR="00370320" w:rsidRPr="008A219D" w:rsidRDefault="00370320" w:rsidP="00370320">
      <w:pPr>
        <w:pStyle w:val="FootnoteText"/>
      </w:pPr>
      <w:r>
        <w:t xml:space="preserve">Where </w:t>
      </w:r>
      <w:r w:rsidRPr="008A219D">
        <w:rPr>
          <w:i/>
        </w:rPr>
        <w:t>filename</w:t>
      </w:r>
      <w:r>
        <w:t xml:space="preserve"> is the name of a file to include at the location where the INCLUDE entry exists.  The INCLUDE entries can be used in any or all of the 3 sections of the input data file.  In addition, multiple INCLUDE entries in any section are permitted. The quotes around </w:t>
      </w:r>
      <w:r w:rsidRPr="008A219D">
        <w:rPr>
          <w:i/>
        </w:rPr>
        <w:t>filename</w:t>
      </w:r>
      <w:r>
        <w:t xml:space="preserve"> are recommended but not required.</w:t>
      </w:r>
    </w:p>
    <w:p w14:paraId="200C5008" w14:textId="77777777" w:rsidR="00370320" w:rsidRDefault="00370320" w:rsidP="00370320">
      <w:pPr>
        <w:pStyle w:val="Heading2"/>
      </w:pPr>
      <w:bookmarkStart w:id="1337" w:name="_Toc534183773"/>
      <w:bookmarkStart w:id="1338" w:name="_Toc12937182"/>
      <w:bookmarkStart w:id="1339" w:name="_Toc12950848"/>
      <w:bookmarkStart w:id="1340" w:name="_Toc12962702"/>
      <w:bookmarkStart w:id="1341" w:name="_Toc13145838"/>
      <w:bookmarkStart w:id="1342" w:name="_Toc13455235"/>
      <w:bookmarkStart w:id="1343" w:name="_Ref13535771"/>
      <w:bookmarkStart w:id="1344" w:name="_Toc13754757"/>
      <w:bookmarkStart w:id="1345" w:name="_Toc13754988"/>
      <w:bookmarkStart w:id="1346" w:name="_Toc13755486"/>
      <w:bookmarkStart w:id="1347" w:name="_Toc13756008"/>
      <w:bookmarkStart w:id="1348" w:name="_Toc21789396"/>
      <w:bookmarkStart w:id="1349" w:name="_Toc27006603"/>
      <w:bookmarkStart w:id="1350" w:name="_Toc27007495"/>
      <w:bookmarkStart w:id="1351" w:name="_Toc27007586"/>
      <w:bookmarkStart w:id="1352" w:name="_Toc27025029"/>
      <w:bookmarkStart w:id="1353" w:name="_Toc27025774"/>
      <w:bookmarkStart w:id="1354" w:name="_Toc27032833"/>
      <w:bookmarkStart w:id="1355" w:name="_Toc27042477"/>
      <w:bookmarkStart w:id="1356" w:name="_Toc27107046"/>
      <w:bookmarkStart w:id="1357" w:name="_Toc27108796"/>
      <w:bookmarkStart w:id="1358" w:name="_Toc27120820"/>
      <w:bookmarkStart w:id="1359" w:name="_Toc27120930"/>
      <w:bookmarkStart w:id="1360" w:name="_Toc27121570"/>
      <w:bookmarkStart w:id="1361" w:name="_Toc27121674"/>
      <w:bookmarkStart w:id="1362" w:name="_Toc27196854"/>
      <w:bookmarkStart w:id="1363" w:name="_Toc27196959"/>
      <w:bookmarkStart w:id="1364" w:name="_Toc27198230"/>
      <w:bookmarkStart w:id="1365" w:name="_Toc27202752"/>
      <w:bookmarkStart w:id="1366" w:name="_Toc27206210"/>
      <w:bookmarkStart w:id="1367" w:name="_Toc27206315"/>
      <w:bookmarkStart w:id="1368" w:name="_Toc27217223"/>
      <w:bookmarkStart w:id="1369" w:name="_Toc27217328"/>
      <w:bookmarkStart w:id="1370" w:name="_Toc27217432"/>
      <w:bookmarkStart w:id="1371" w:name="_Toc27217805"/>
      <w:bookmarkStart w:id="1372" w:name="_Toc27217909"/>
      <w:bookmarkStart w:id="1373" w:name="_Toc27296314"/>
      <w:bookmarkStart w:id="1374" w:name="_Toc27393822"/>
      <w:bookmarkStart w:id="1375" w:name="_Toc27479838"/>
      <w:bookmarkStart w:id="1376" w:name="_Toc27717217"/>
      <w:bookmarkStart w:id="1377" w:name="_Toc28327014"/>
      <w:bookmarkStart w:id="1378" w:name="_Toc28600345"/>
      <w:bookmarkStart w:id="1379" w:name="_Toc164034436"/>
      <w:r>
        <w:t>Executive Control</w:t>
      </w:r>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p>
    <w:p w14:paraId="70D01638" w14:textId="77777777" w:rsidR="00370320" w:rsidRDefault="00370320" w:rsidP="00370320">
      <w:r>
        <w:t xml:space="preserve">The Executive Control Section consists of only a few entries.  Most are free field; that </w:t>
      </w:r>
      <w:proofErr w:type="gramStart"/>
      <w:r>
        <w:t>is</w:t>
      </w:r>
      <w:proofErr w:type="gramEnd"/>
      <w:r>
        <w:t xml:space="preserve"> they can begin in any column and the parts of an entry may be separated by any amount of columns within the confines of the 80 column physical entry.  In addition, the fields of an entry may be delimited by tabs, as well as a white space.  Some of the entries are required and some are not required but are recognized.  Other entries are ignored with a warning message printed in the output.  Any requirements on the order of the entries in the Executive Control Section are noted.  </w:t>
      </w:r>
    </w:p>
    <w:p w14:paraId="61C2A67B" w14:textId="6375A19E" w:rsidR="00370320" w:rsidRDefault="00370320" w:rsidP="00370320">
      <w:r>
        <w:t>With the CHKPNT/RESTART feature, users may restart a previously run job to get additional outputs.  In a restart the Bulk Data must remain the same except for a few PARAM and DEBUG entries.  Case Control requests for additional displacements, element forces, stresses, etc will be processed.</w:t>
      </w:r>
      <w:r>
        <w:br w:type="page"/>
      </w:r>
    </w:p>
    <w:p w14:paraId="03799AF3" w14:textId="77777777" w:rsidR="00370320" w:rsidRDefault="00370320" w:rsidP="00370320">
      <w:pPr>
        <w:jc w:val="center"/>
      </w:pPr>
      <w:r>
        <w:lastRenderedPageBreak/>
        <w:t>Executive Control Entries required and/or recognized by MYSTRA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1"/>
        <w:gridCol w:w="1070"/>
        <w:gridCol w:w="1156"/>
        <w:gridCol w:w="5873"/>
      </w:tblGrid>
      <w:tr w:rsidR="00370320" w14:paraId="30214605" w14:textId="77777777" w:rsidTr="003256EF">
        <w:trPr>
          <w:jc w:val="center"/>
        </w:trPr>
        <w:tc>
          <w:tcPr>
            <w:tcW w:w="1251" w:type="dxa"/>
            <w:shd w:val="clear" w:color="auto" w:fill="auto"/>
          </w:tcPr>
          <w:p w14:paraId="2AA111A3" w14:textId="77777777" w:rsidR="00370320" w:rsidRDefault="00370320" w:rsidP="004A6BF2">
            <w:pPr>
              <w:jc w:val="center"/>
            </w:pPr>
            <w:r>
              <w:t>Entry</w:t>
            </w:r>
          </w:p>
        </w:tc>
        <w:tc>
          <w:tcPr>
            <w:tcW w:w="1070" w:type="dxa"/>
            <w:shd w:val="clear" w:color="auto" w:fill="auto"/>
          </w:tcPr>
          <w:p w14:paraId="002E582F" w14:textId="77777777" w:rsidR="00370320" w:rsidRDefault="00370320" w:rsidP="004A6BF2">
            <w:pPr>
              <w:jc w:val="center"/>
            </w:pPr>
            <w:r>
              <w:t>Required</w:t>
            </w:r>
          </w:p>
          <w:p w14:paraId="0CF9BEDF" w14:textId="77777777" w:rsidR="00370320" w:rsidRDefault="00370320" w:rsidP="004A6BF2">
            <w:pPr>
              <w:jc w:val="center"/>
            </w:pPr>
            <w:r>
              <w:t>(Y/N)</w:t>
            </w:r>
          </w:p>
        </w:tc>
        <w:tc>
          <w:tcPr>
            <w:tcW w:w="1156" w:type="dxa"/>
            <w:shd w:val="clear" w:color="auto" w:fill="auto"/>
          </w:tcPr>
          <w:p w14:paraId="641C228A" w14:textId="77777777" w:rsidR="00370320" w:rsidRDefault="00370320" w:rsidP="004A6BF2">
            <w:pPr>
              <w:jc w:val="center"/>
            </w:pPr>
            <w:r>
              <w:t>Format</w:t>
            </w:r>
          </w:p>
        </w:tc>
        <w:tc>
          <w:tcPr>
            <w:tcW w:w="5873" w:type="dxa"/>
            <w:shd w:val="clear" w:color="auto" w:fill="auto"/>
          </w:tcPr>
          <w:p w14:paraId="2665F2D3" w14:textId="77777777" w:rsidR="00370320" w:rsidRDefault="00370320" w:rsidP="004A6BF2">
            <w:pPr>
              <w:jc w:val="center"/>
            </w:pPr>
            <w:r>
              <w:t>Description</w:t>
            </w:r>
          </w:p>
        </w:tc>
      </w:tr>
      <w:tr w:rsidR="00370320" w14:paraId="68715B34" w14:textId="77777777" w:rsidTr="003256EF">
        <w:trPr>
          <w:jc w:val="center"/>
        </w:trPr>
        <w:tc>
          <w:tcPr>
            <w:tcW w:w="1251" w:type="dxa"/>
            <w:shd w:val="clear" w:color="auto" w:fill="auto"/>
          </w:tcPr>
          <w:p w14:paraId="0787FE98" w14:textId="77777777" w:rsidR="00370320" w:rsidRDefault="00370320" w:rsidP="004A6BF2">
            <w:pPr>
              <w:jc w:val="center"/>
            </w:pPr>
            <w:r>
              <w:t>ID</w:t>
            </w:r>
          </w:p>
        </w:tc>
        <w:tc>
          <w:tcPr>
            <w:tcW w:w="1070" w:type="dxa"/>
            <w:shd w:val="clear" w:color="auto" w:fill="auto"/>
          </w:tcPr>
          <w:p w14:paraId="073EB95B" w14:textId="77777777" w:rsidR="00370320" w:rsidRDefault="00370320" w:rsidP="004A6BF2">
            <w:pPr>
              <w:jc w:val="center"/>
            </w:pPr>
            <w:r>
              <w:t>N</w:t>
            </w:r>
          </w:p>
        </w:tc>
        <w:tc>
          <w:tcPr>
            <w:tcW w:w="1156" w:type="dxa"/>
            <w:shd w:val="clear" w:color="auto" w:fill="auto"/>
          </w:tcPr>
          <w:p w14:paraId="0C598B03" w14:textId="77777777" w:rsidR="00370320" w:rsidRDefault="00370320" w:rsidP="004A6BF2">
            <w:pPr>
              <w:jc w:val="center"/>
            </w:pPr>
            <w:r>
              <w:t>Free Field</w:t>
            </w:r>
          </w:p>
        </w:tc>
        <w:tc>
          <w:tcPr>
            <w:tcW w:w="5873" w:type="dxa"/>
            <w:shd w:val="clear" w:color="auto" w:fill="auto"/>
          </w:tcPr>
          <w:p w14:paraId="6236B958" w14:textId="77777777" w:rsidR="00370320" w:rsidRDefault="00370320" w:rsidP="004A6BF2">
            <w:r>
              <w:t xml:space="preserve">If input, it is generally the first entry in the Exec Control Section.  </w:t>
            </w:r>
          </w:p>
        </w:tc>
      </w:tr>
      <w:tr w:rsidR="00370320" w14:paraId="276A2C2F" w14:textId="77777777" w:rsidTr="003256EF">
        <w:trPr>
          <w:jc w:val="center"/>
        </w:trPr>
        <w:tc>
          <w:tcPr>
            <w:tcW w:w="1251" w:type="dxa"/>
            <w:shd w:val="clear" w:color="auto" w:fill="auto"/>
          </w:tcPr>
          <w:p w14:paraId="5FC4CBDB" w14:textId="77777777" w:rsidR="00370320" w:rsidRDefault="00370320" w:rsidP="004A6BF2">
            <w:pPr>
              <w:jc w:val="center"/>
            </w:pPr>
            <w:r>
              <w:t>IN4</w:t>
            </w:r>
          </w:p>
        </w:tc>
        <w:tc>
          <w:tcPr>
            <w:tcW w:w="1070" w:type="dxa"/>
            <w:shd w:val="clear" w:color="auto" w:fill="auto"/>
          </w:tcPr>
          <w:p w14:paraId="1BCD74F7" w14:textId="77777777" w:rsidR="00370320" w:rsidRDefault="00370320" w:rsidP="004A6BF2">
            <w:pPr>
              <w:jc w:val="center"/>
            </w:pPr>
            <w:r>
              <w:t>N</w:t>
            </w:r>
          </w:p>
        </w:tc>
        <w:tc>
          <w:tcPr>
            <w:tcW w:w="1156" w:type="dxa"/>
            <w:shd w:val="clear" w:color="auto" w:fill="auto"/>
          </w:tcPr>
          <w:p w14:paraId="340CEA7E" w14:textId="77777777" w:rsidR="00370320" w:rsidRDefault="00370320" w:rsidP="004A6BF2">
            <w:pPr>
              <w:jc w:val="center"/>
            </w:pPr>
          </w:p>
        </w:tc>
        <w:tc>
          <w:tcPr>
            <w:tcW w:w="5873" w:type="dxa"/>
            <w:shd w:val="clear" w:color="auto" w:fill="auto"/>
          </w:tcPr>
          <w:p w14:paraId="6E8CB78A" w14:textId="77777777" w:rsidR="00370320" w:rsidRDefault="00370320" w:rsidP="004A6BF2">
            <w:r>
              <w:t>Defines a file containing element stiffness, mass and other data for a CUSERIN element</w:t>
            </w:r>
          </w:p>
        </w:tc>
      </w:tr>
      <w:tr w:rsidR="00370320" w14:paraId="05422771" w14:textId="77777777" w:rsidTr="003256EF">
        <w:trPr>
          <w:jc w:val="center"/>
        </w:trPr>
        <w:tc>
          <w:tcPr>
            <w:tcW w:w="1251" w:type="dxa"/>
            <w:shd w:val="clear" w:color="auto" w:fill="auto"/>
          </w:tcPr>
          <w:p w14:paraId="2F2DD513" w14:textId="77777777" w:rsidR="00370320" w:rsidRDefault="00370320" w:rsidP="004A6BF2">
            <w:pPr>
              <w:jc w:val="center"/>
            </w:pPr>
            <w:r>
              <w:t>APP</w:t>
            </w:r>
          </w:p>
        </w:tc>
        <w:tc>
          <w:tcPr>
            <w:tcW w:w="1070" w:type="dxa"/>
            <w:shd w:val="clear" w:color="auto" w:fill="auto"/>
          </w:tcPr>
          <w:p w14:paraId="0C54171E" w14:textId="77777777" w:rsidR="00370320" w:rsidRDefault="00370320" w:rsidP="004A6BF2">
            <w:pPr>
              <w:jc w:val="center"/>
            </w:pPr>
            <w:r>
              <w:t>N</w:t>
            </w:r>
          </w:p>
        </w:tc>
        <w:tc>
          <w:tcPr>
            <w:tcW w:w="1156" w:type="dxa"/>
            <w:shd w:val="clear" w:color="auto" w:fill="auto"/>
          </w:tcPr>
          <w:p w14:paraId="11078BE1" w14:textId="77777777" w:rsidR="00370320" w:rsidRDefault="00370320" w:rsidP="004A6BF2">
            <w:pPr>
              <w:jc w:val="center"/>
            </w:pPr>
            <w:r>
              <w:t>Free Field</w:t>
            </w:r>
          </w:p>
        </w:tc>
        <w:tc>
          <w:tcPr>
            <w:tcW w:w="5873" w:type="dxa"/>
            <w:shd w:val="clear" w:color="auto" w:fill="auto"/>
          </w:tcPr>
          <w:p w14:paraId="698DF022" w14:textId="77777777" w:rsidR="00370320" w:rsidRDefault="00370320" w:rsidP="004A6BF2">
            <w:r>
              <w:t>An entry of APP DISP is common if this entry is included</w:t>
            </w:r>
          </w:p>
        </w:tc>
      </w:tr>
      <w:tr w:rsidR="00370320" w14:paraId="46F5E3E5" w14:textId="77777777" w:rsidTr="003256EF">
        <w:trPr>
          <w:jc w:val="center"/>
        </w:trPr>
        <w:tc>
          <w:tcPr>
            <w:tcW w:w="1251" w:type="dxa"/>
            <w:shd w:val="clear" w:color="auto" w:fill="auto"/>
          </w:tcPr>
          <w:p w14:paraId="55EFBA6B" w14:textId="77777777" w:rsidR="00370320" w:rsidRDefault="00370320" w:rsidP="004A6BF2">
            <w:pPr>
              <w:jc w:val="center"/>
            </w:pPr>
            <w:r>
              <w:t>CHKPNT</w:t>
            </w:r>
          </w:p>
        </w:tc>
        <w:tc>
          <w:tcPr>
            <w:tcW w:w="1070" w:type="dxa"/>
            <w:shd w:val="clear" w:color="auto" w:fill="auto"/>
          </w:tcPr>
          <w:p w14:paraId="68CF86B1" w14:textId="77777777" w:rsidR="00370320" w:rsidRDefault="00370320" w:rsidP="004A6BF2">
            <w:pPr>
              <w:jc w:val="center"/>
            </w:pPr>
            <w:r>
              <w:t>Y/N</w:t>
            </w:r>
          </w:p>
        </w:tc>
        <w:tc>
          <w:tcPr>
            <w:tcW w:w="1156" w:type="dxa"/>
            <w:shd w:val="clear" w:color="auto" w:fill="auto"/>
          </w:tcPr>
          <w:p w14:paraId="7C6F1CBF" w14:textId="77777777" w:rsidR="00370320" w:rsidRDefault="00370320" w:rsidP="004A6BF2">
            <w:pPr>
              <w:jc w:val="center"/>
            </w:pPr>
            <w:r>
              <w:t>Free Field</w:t>
            </w:r>
          </w:p>
        </w:tc>
        <w:tc>
          <w:tcPr>
            <w:tcW w:w="5873" w:type="dxa"/>
            <w:shd w:val="clear" w:color="auto" w:fill="auto"/>
          </w:tcPr>
          <w:p w14:paraId="4DAED388" w14:textId="77777777" w:rsidR="00370320" w:rsidRDefault="00370320" w:rsidP="004A6BF2">
            <w:r>
              <w:t>Required if the user expects to restart the current job, at a later date, to obtain additional outputs</w:t>
            </w:r>
          </w:p>
        </w:tc>
      </w:tr>
      <w:tr w:rsidR="00370320" w14:paraId="1FC06D46" w14:textId="77777777" w:rsidTr="003256EF">
        <w:trPr>
          <w:jc w:val="center"/>
        </w:trPr>
        <w:tc>
          <w:tcPr>
            <w:tcW w:w="1251" w:type="dxa"/>
            <w:shd w:val="clear" w:color="auto" w:fill="auto"/>
          </w:tcPr>
          <w:p w14:paraId="623499B6" w14:textId="77777777" w:rsidR="00370320" w:rsidRDefault="00370320" w:rsidP="004A6BF2">
            <w:pPr>
              <w:jc w:val="center"/>
            </w:pPr>
            <w:r>
              <w:t>DEBUG</w:t>
            </w:r>
          </w:p>
        </w:tc>
        <w:tc>
          <w:tcPr>
            <w:tcW w:w="1070" w:type="dxa"/>
            <w:shd w:val="clear" w:color="auto" w:fill="auto"/>
          </w:tcPr>
          <w:p w14:paraId="16F9CCF0" w14:textId="77777777" w:rsidR="00370320" w:rsidRDefault="00370320" w:rsidP="004A6BF2">
            <w:pPr>
              <w:jc w:val="center"/>
            </w:pPr>
            <w:r>
              <w:t>N</w:t>
            </w:r>
          </w:p>
        </w:tc>
        <w:tc>
          <w:tcPr>
            <w:tcW w:w="1156" w:type="dxa"/>
            <w:shd w:val="clear" w:color="auto" w:fill="auto"/>
          </w:tcPr>
          <w:p w14:paraId="0837C34C" w14:textId="77777777" w:rsidR="00370320" w:rsidRDefault="00370320" w:rsidP="004A6BF2">
            <w:pPr>
              <w:jc w:val="center"/>
            </w:pPr>
            <w:r>
              <w:t>Fields of 8 chars like Bulk Data</w:t>
            </w:r>
          </w:p>
        </w:tc>
        <w:tc>
          <w:tcPr>
            <w:tcW w:w="5873" w:type="dxa"/>
            <w:shd w:val="clear" w:color="auto" w:fill="auto"/>
          </w:tcPr>
          <w:p w14:paraId="5E4BDF3F" w14:textId="77777777" w:rsidR="00370320" w:rsidRDefault="00370320" w:rsidP="004A6BF2">
            <w:r>
              <w:t>These are the same as the Bulk Data DEBUG entries and are allowed here since some DEBUG values need to be used prior to reading the Bulk Data</w:t>
            </w:r>
          </w:p>
        </w:tc>
      </w:tr>
      <w:tr w:rsidR="00370320" w14:paraId="1A1089D0" w14:textId="77777777" w:rsidTr="003256EF">
        <w:trPr>
          <w:jc w:val="center"/>
        </w:trPr>
        <w:tc>
          <w:tcPr>
            <w:tcW w:w="1251" w:type="dxa"/>
            <w:shd w:val="clear" w:color="auto" w:fill="auto"/>
          </w:tcPr>
          <w:p w14:paraId="342CD3CC" w14:textId="77777777" w:rsidR="00370320" w:rsidRDefault="00370320" w:rsidP="004A6BF2">
            <w:pPr>
              <w:jc w:val="center"/>
            </w:pPr>
            <w:r>
              <w:t>OUTPUT4</w:t>
            </w:r>
          </w:p>
        </w:tc>
        <w:tc>
          <w:tcPr>
            <w:tcW w:w="1070" w:type="dxa"/>
            <w:shd w:val="clear" w:color="auto" w:fill="auto"/>
          </w:tcPr>
          <w:p w14:paraId="36C609E2" w14:textId="77777777" w:rsidR="00370320" w:rsidRDefault="00370320" w:rsidP="004A6BF2">
            <w:pPr>
              <w:jc w:val="center"/>
            </w:pPr>
            <w:r>
              <w:t>N</w:t>
            </w:r>
          </w:p>
        </w:tc>
        <w:tc>
          <w:tcPr>
            <w:tcW w:w="1156" w:type="dxa"/>
            <w:shd w:val="clear" w:color="auto" w:fill="auto"/>
          </w:tcPr>
          <w:p w14:paraId="6675F598" w14:textId="77777777" w:rsidR="00370320" w:rsidRDefault="00370320" w:rsidP="004A6BF2">
            <w:pPr>
              <w:jc w:val="center"/>
            </w:pPr>
            <w:r>
              <w:t>Free Field</w:t>
            </w:r>
          </w:p>
        </w:tc>
        <w:tc>
          <w:tcPr>
            <w:tcW w:w="5873" w:type="dxa"/>
            <w:shd w:val="clear" w:color="auto" w:fill="auto"/>
          </w:tcPr>
          <w:p w14:paraId="565BC7E5" w14:textId="77777777" w:rsidR="00370320" w:rsidRDefault="00370320" w:rsidP="004A6BF2">
            <w:r>
              <w:t>Requests for CB matrices to be written to unformatted files in the same format as NASTRAN uses. An example is shown below along with the allowable matrices that can be output</w:t>
            </w:r>
          </w:p>
        </w:tc>
      </w:tr>
      <w:tr w:rsidR="00370320" w14:paraId="002C19B7" w14:textId="77777777" w:rsidTr="003256EF">
        <w:trPr>
          <w:jc w:val="center"/>
        </w:trPr>
        <w:tc>
          <w:tcPr>
            <w:tcW w:w="1251" w:type="dxa"/>
            <w:shd w:val="clear" w:color="auto" w:fill="auto"/>
          </w:tcPr>
          <w:p w14:paraId="0783C071" w14:textId="77777777" w:rsidR="00370320" w:rsidRDefault="00370320" w:rsidP="004A6BF2">
            <w:pPr>
              <w:jc w:val="center"/>
            </w:pPr>
            <w:r>
              <w:t>PARTN</w:t>
            </w:r>
          </w:p>
        </w:tc>
        <w:tc>
          <w:tcPr>
            <w:tcW w:w="1070" w:type="dxa"/>
            <w:shd w:val="clear" w:color="auto" w:fill="auto"/>
          </w:tcPr>
          <w:p w14:paraId="647A544A" w14:textId="77777777" w:rsidR="00370320" w:rsidRDefault="00370320" w:rsidP="004A6BF2">
            <w:pPr>
              <w:jc w:val="center"/>
            </w:pPr>
            <w:r>
              <w:t>N</w:t>
            </w:r>
          </w:p>
        </w:tc>
        <w:tc>
          <w:tcPr>
            <w:tcW w:w="1156" w:type="dxa"/>
            <w:shd w:val="clear" w:color="auto" w:fill="auto"/>
          </w:tcPr>
          <w:p w14:paraId="44007F49" w14:textId="77777777" w:rsidR="00370320" w:rsidRDefault="00370320" w:rsidP="004A6BF2">
            <w:pPr>
              <w:jc w:val="center"/>
            </w:pPr>
            <w:r>
              <w:t>Free Field</w:t>
            </w:r>
          </w:p>
        </w:tc>
        <w:tc>
          <w:tcPr>
            <w:tcW w:w="5873" w:type="dxa"/>
            <w:shd w:val="clear" w:color="auto" w:fill="auto"/>
          </w:tcPr>
          <w:p w14:paraId="621FFCA4" w14:textId="77777777" w:rsidR="00370320" w:rsidRDefault="00370320" w:rsidP="004A6BF2">
            <w:r>
              <w:t>Requests to partition a previously defined OUTPUT4 matrix</w:t>
            </w:r>
          </w:p>
        </w:tc>
      </w:tr>
      <w:tr w:rsidR="00370320" w14:paraId="1BF080C0" w14:textId="77777777" w:rsidTr="003256EF">
        <w:trPr>
          <w:jc w:val="center"/>
        </w:trPr>
        <w:tc>
          <w:tcPr>
            <w:tcW w:w="1251" w:type="dxa"/>
            <w:shd w:val="clear" w:color="auto" w:fill="auto"/>
          </w:tcPr>
          <w:p w14:paraId="36E337CE" w14:textId="77777777" w:rsidR="00370320" w:rsidRDefault="00370320" w:rsidP="004A6BF2">
            <w:pPr>
              <w:jc w:val="center"/>
            </w:pPr>
            <w:r>
              <w:t>RESTART</w:t>
            </w:r>
          </w:p>
        </w:tc>
        <w:tc>
          <w:tcPr>
            <w:tcW w:w="1070" w:type="dxa"/>
            <w:shd w:val="clear" w:color="auto" w:fill="auto"/>
          </w:tcPr>
          <w:p w14:paraId="45E0A7C3" w14:textId="77777777" w:rsidR="00370320" w:rsidRDefault="00370320" w:rsidP="004A6BF2">
            <w:pPr>
              <w:jc w:val="center"/>
            </w:pPr>
            <w:r>
              <w:t>Y/N</w:t>
            </w:r>
          </w:p>
        </w:tc>
        <w:tc>
          <w:tcPr>
            <w:tcW w:w="1156" w:type="dxa"/>
            <w:shd w:val="clear" w:color="auto" w:fill="auto"/>
          </w:tcPr>
          <w:p w14:paraId="5690C878" w14:textId="77777777" w:rsidR="00370320" w:rsidRDefault="00370320" w:rsidP="004A6BF2">
            <w:pPr>
              <w:jc w:val="center"/>
            </w:pPr>
            <w:r>
              <w:t>Free Field</w:t>
            </w:r>
          </w:p>
        </w:tc>
        <w:tc>
          <w:tcPr>
            <w:tcW w:w="5873" w:type="dxa"/>
            <w:shd w:val="clear" w:color="auto" w:fill="auto"/>
          </w:tcPr>
          <w:p w14:paraId="0B677B43" w14:textId="77777777" w:rsidR="00370320" w:rsidRDefault="00370320" w:rsidP="004A6BF2">
            <w:r>
              <w:t>Required only if the current job is a restart of an earlier job in which the CHKPNT entry was present. The file name (w/ ext) of the CHKPNT’d original run must follow the command RESTART</w:t>
            </w:r>
          </w:p>
        </w:tc>
      </w:tr>
      <w:tr w:rsidR="00370320" w14:paraId="130C781E" w14:textId="77777777" w:rsidTr="003256EF">
        <w:trPr>
          <w:jc w:val="center"/>
        </w:trPr>
        <w:tc>
          <w:tcPr>
            <w:tcW w:w="1251" w:type="dxa"/>
            <w:shd w:val="clear" w:color="auto" w:fill="auto"/>
          </w:tcPr>
          <w:p w14:paraId="7487FD32" w14:textId="77777777" w:rsidR="00370320" w:rsidRDefault="00370320" w:rsidP="004A6BF2">
            <w:pPr>
              <w:jc w:val="center"/>
            </w:pPr>
            <w:r>
              <w:t>SOL</w:t>
            </w:r>
          </w:p>
        </w:tc>
        <w:tc>
          <w:tcPr>
            <w:tcW w:w="1070" w:type="dxa"/>
            <w:shd w:val="clear" w:color="auto" w:fill="auto"/>
          </w:tcPr>
          <w:p w14:paraId="200950E4" w14:textId="77777777" w:rsidR="00370320" w:rsidRDefault="00370320" w:rsidP="004A6BF2">
            <w:pPr>
              <w:jc w:val="center"/>
            </w:pPr>
            <w:r>
              <w:t>Y</w:t>
            </w:r>
          </w:p>
        </w:tc>
        <w:tc>
          <w:tcPr>
            <w:tcW w:w="1156" w:type="dxa"/>
            <w:shd w:val="clear" w:color="auto" w:fill="auto"/>
          </w:tcPr>
          <w:p w14:paraId="2070F9B2" w14:textId="77777777" w:rsidR="00370320" w:rsidRDefault="00370320" w:rsidP="004A6BF2">
            <w:pPr>
              <w:jc w:val="center"/>
            </w:pPr>
            <w:r>
              <w:t>Free Field</w:t>
            </w:r>
          </w:p>
        </w:tc>
        <w:tc>
          <w:tcPr>
            <w:tcW w:w="5873" w:type="dxa"/>
            <w:shd w:val="clear" w:color="auto" w:fill="auto"/>
          </w:tcPr>
          <w:p w14:paraId="2927E45A" w14:textId="77777777" w:rsidR="00370320" w:rsidRDefault="00370320" w:rsidP="004A6BF2">
            <w:r>
              <w:t>SOL entry must have a value that designates what kind of problem this is:</w:t>
            </w:r>
          </w:p>
          <w:p w14:paraId="7A701D7E" w14:textId="77777777" w:rsidR="00370320" w:rsidRDefault="00370320" w:rsidP="004A6BF2">
            <w:r>
              <w:lastRenderedPageBreak/>
              <w:t>(1) SOL 1 or SOL STATICS designates the job as a statics problem</w:t>
            </w:r>
          </w:p>
          <w:p w14:paraId="3A2871F2" w14:textId="77777777" w:rsidR="00370320" w:rsidRDefault="00370320" w:rsidP="004A6BF2">
            <w:r>
              <w:t>(2) SOL 3 or SOL = MODAL or SOL MODES or SOL NORMAL MODES for eigenvalues</w:t>
            </w:r>
          </w:p>
          <w:p w14:paraId="3CA81E77" w14:textId="77777777" w:rsidR="00370320" w:rsidRDefault="00370320" w:rsidP="004A6BF2">
            <w:r>
              <w:t>(3) SOL 31 or SOL GEN CB MODEL for Craig-Bampton (CB) model generation</w:t>
            </w:r>
          </w:p>
          <w:p w14:paraId="18A594FF" w14:textId="77777777" w:rsidR="00370320" w:rsidRDefault="00370320" w:rsidP="004A6BF2">
            <w:r>
              <w:t>(4) SOL 5</w:t>
            </w:r>
            <w:r>
              <w:rPr>
                <w:rStyle w:val="FootnoteReference"/>
              </w:rPr>
              <w:footnoteReference w:id="3"/>
            </w:r>
            <w:r>
              <w:t xml:space="preserve"> or SOL BUCKLING for linear static buckling</w:t>
            </w:r>
          </w:p>
          <w:p w14:paraId="2351C558" w14:textId="77777777" w:rsidR="00370320" w:rsidRDefault="00370320" w:rsidP="004A6BF2">
            <w:r>
              <w:t>(5) SOL 4 or SOL DIFFEREN for static analysis with the same differential stiffness that is used in static buckling analyses</w:t>
            </w:r>
          </w:p>
        </w:tc>
      </w:tr>
      <w:tr w:rsidR="00370320" w14:paraId="187648F6" w14:textId="77777777" w:rsidTr="003256EF">
        <w:trPr>
          <w:jc w:val="center"/>
        </w:trPr>
        <w:tc>
          <w:tcPr>
            <w:tcW w:w="1251" w:type="dxa"/>
            <w:shd w:val="clear" w:color="auto" w:fill="auto"/>
          </w:tcPr>
          <w:p w14:paraId="6068E4BF" w14:textId="77777777" w:rsidR="00370320" w:rsidRDefault="00370320" w:rsidP="004A6BF2">
            <w:pPr>
              <w:jc w:val="center"/>
            </w:pPr>
            <w:r>
              <w:t>TIME</w:t>
            </w:r>
          </w:p>
        </w:tc>
        <w:tc>
          <w:tcPr>
            <w:tcW w:w="1070" w:type="dxa"/>
            <w:shd w:val="clear" w:color="auto" w:fill="auto"/>
          </w:tcPr>
          <w:p w14:paraId="331C6906" w14:textId="77777777" w:rsidR="00370320" w:rsidRDefault="00370320" w:rsidP="004A6BF2">
            <w:pPr>
              <w:jc w:val="center"/>
            </w:pPr>
            <w:r>
              <w:t>N</w:t>
            </w:r>
          </w:p>
        </w:tc>
        <w:tc>
          <w:tcPr>
            <w:tcW w:w="1156" w:type="dxa"/>
            <w:shd w:val="clear" w:color="auto" w:fill="auto"/>
          </w:tcPr>
          <w:p w14:paraId="63F5EBC3" w14:textId="77777777" w:rsidR="00370320" w:rsidRDefault="00370320" w:rsidP="004A6BF2">
            <w:pPr>
              <w:jc w:val="center"/>
            </w:pPr>
            <w:r>
              <w:t>Free Field</w:t>
            </w:r>
          </w:p>
        </w:tc>
        <w:tc>
          <w:tcPr>
            <w:tcW w:w="5873" w:type="dxa"/>
            <w:shd w:val="clear" w:color="auto" w:fill="auto"/>
          </w:tcPr>
          <w:p w14:paraId="6C6276D9" w14:textId="77777777" w:rsidR="00370320" w:rsidRDefault="00370320" w:rsidP="004A6BF2">
            <w:r>
              <w:t>TIME n, where n is the job estimated time in minutes.</w:t>
            </w:r>
          </w:p>
        </w:tc>
      </w:tr>
      <w:tr w:rsidR="00370320" w14:paraId="286C2444" w14:textId="77777777" w:rsidTr="003256EF">
        <w:trPr>
          <w:jc w:val="center"/>
        </w:trPr>
        <w:tc>
          <w:tcPr>
            <w:tcW w:w="1251" w:type="dxa"/>
            <w:shd w:val="clear" w:color="auto" w:fill="auto"/>
          </w:tcPr>
          <w:p w14:paraId="0CD9CF06" w14:textId="77777777" w:rsidR="00370320" w:rsidRDefault="00370320" w:rsidP="004A6BF2">
            <w:pPr>
              <w:jc w:val="center"/>
            </w:pPr>
            <w:r>
              <w:t>CEND</w:t>
            </w:r>
          </w:p>
        </w:tc>
        <w:tc>
          <w:tcPr>
            <w:tcW w:w="1070" w:type="dxa"/>
            <w:shd w:val="clear" w:color="auto" w:fill="auto"/>
          </w:tcPr>
          <w:p w14:paraId="1AE7E1DD" w14:textId="77777777" w:rsidR="00370320" w:rsidRDefault="00370320" w:rsidP="004A6BF2">
            <w:pPr>
              <w:jc w:val="center"/>
            </w:pPr>
            <w:r>
              <w:t>Y</w:t>
            </w:r>
          </w:p>
        </w:tc>
        <w:tc>
          <w:tcPr>
            <w:tcW w:w="1156" w:type="dxa"/>
            <w:shd w:val="clear" w:color="auto" w:fill="auto"/>
          </w:tcPr>
          <w:p w14:paraId="4CD0961A" w14:textId="77777777" w:rsidR="00370320" w:rsidRDefault="00370320" w:rsidP="004A6BF2">
            <w:pPr>
              <w:jc w:val="center"/>
            </w:pPr>
            <w:r>
              <w:t>Free Field</w:t>
            </w:r>
          </w:p>
        </w:tc>
        <w:tc>
          <w:tcPr>
            <w:tcW w:w="5873" w:type="dxa"/>
            <w:shd w:val="clear" w:color="auto" w:fill="auto"/>
          </w:tcPr>
          <w:p w14:paraId="791B53D6" w14:textId="77777777" w:rsidR="00370320" w:rsidRDefault="00370320" w:rsidP="004A6BF2">
            <w:r>
              <w:t>The CEND entry has no other input required.  It must be the last entry in the Exec Control Section</w:t>
            </w:r>
          </w:p>
        </w:tc>
      </w:tr>
    </w:tbl>
    <w:p w14:paraId="57B8115B" w14:textId="77777777" w:rsidR="00370320" w:rsidRDefault="00370320" w:rsidP="00370320">
      <w:pPr>
        <w:pStyle w:val="Heading3"/>
      </w:pPr>
      <w:bookmarkStart w:id="1380" w:name="_Toc164034437"/>
      <w:r>
        <w:t>IN4 Exec Control command</w:t>
      </w:r>
      <w:bookmarkEnd w:id="1380"/>
    </w:p>
    <w:p w14:paraId="543D5A41" w14:textId="77777777" w:rsidR="00370320" w:rsidRDefault="00370320" w:rsidP="00370320">
      <w:r>
        <w:t>The Exec Control command IN4 specifies binary files (NASTRAN INPUTT4 format) which contain the element matrices needed for CUSERIN Bulk Data element definition.  The IN4 command has the following format:</w:t>
      </w:r>
    </w:p>
    <w:p w14:paraId="623B1A3C" w14:textId="77777777" w:rsidR="00370320" w:rsidRDefault="00370320" w:rsidP="00370320">
      <w:r>
        <w:t xml:space="preserve">IN4 i </w:t>
      </w:r>
      <w:r w:rsidRPr="00A7128E">
        <w:rPr>
          <w:i/>
        </w:rPr>
        <w:t>filename</w:t>
      </w:r>
    </w:p>
    <w:p w14:paraId="4B30B157" w14:textId="32C62056" w:rsidR="00370320" w:rsidRDefault="00370320" w:rsidP="00370320">
      <w:pPr>
        <w:rPr>
          <w:b/>
        </w:rPr>
      </w:pPr>
      <w:r>
        <w:t xml:space="preserve">Where i is the ID of the file and is what must appear in field 3 of the Bulk Data PUSERIN property entry for the CUSERIN element.  </w:t>
      </w:r>
      <w:r w:rsidRPr="00A7128E">
        <w:rPr>
          <w:i/>
        </w:rPr>
        <w:t>filename</w:t>
      </w:r>
      <w:r>
        <w:t xml:space="preserve"> is the name of the file that contains the matrices specified on the PUSERIN entry for the element.  </w:t>
      </w:r>
      <w:r w:rsidRPr="009E2268">
        <w:rPr>
          <w:i/>
        </w:rPr>
        <w:t>filename</w:t>
      </w:r>
      <w:r w:rsidRPr="009E2268">
        <w:t xml:space="preserve"> must</w:t>
      </w:r>
      <w:r>
        <w:t xml:space="preserve"> contain the full path unless the file is in the current path where the program is being executed.  An example is: </w:t>
      </w:r>
      <w:r w:rsidRPr="002A37DE">
        <w:rPr>
          <w:b/>
        </w:rPr>
        <w:t>IN4 100 cb1_example1.OP1</w:t>
      </w:r>
      <w:r>
        <w:rPr>
          <w:b/>
        </w:rPr>
        <w:br w:type="page"/>
      </w:r>
    </w:p>
    <w:p w14:paraId="2610456D" w14:textId="77777777" w:rsidR="00370320" w:rsidRDefault="00370320" w:rsidP="00370320">
      <w:pPr>
        <w:pStyle w:val="Heading3"/>
      </w:pPr>
      <w:bookmarkStart w:id="1381" w:name="_Toc164034438"/>
      <w:r>
        <w:lastRenderedPageBreak/>
        <w:t>OUTPUT4 and PARTN Exec Control commands</w:t>
      </w:r>
      <w:bookmarkEnd w:id="1381"/>
    </w:p>
    <w:p w14:paraId="286091C5" w14:textId="77777777" w:rsidR="00370320" w:rsidRDefault="00370320" w:rsidP="00370320">
      <w:pPr>
        <w:keepNext/>
        <w:keepLines/>
        <w:rPr>
          <w:rFonts w:cs="Arial"/>
        </w:rPr>
      </w:pPr>
      <w:r>
        <w:rPr>
          <w:rFonts w:cs="Arial"/>
        </w:rPr>
        <w:t xml:space="preserve">MYSTRAN allows output of selected matrices to binary files in the OUTPUT4 format that is the same as that currently used by NASTRAN.  The form of the OUTPUT4 command is: </w:t>
      </w:r>
    </w:p>
    <w:p w14:paraId="6E354916" w14:textId="77777777" w:rsidR="00370320" w:rsidRDefault="00370320" w:rsidP="00370320">
      <w:pPr>
        <w:keepNext/>
        <w:keepLines/>
        <w:jc w:val="center"/>
        <w:rPr>
          <w:rFonts w:cs="Arial"/>
        </w:rPr>
      </w:pPr>
      <w:r w:rsidRPr="004D78CE">
        <w:rPr>
          <w:rFonts w:cs="Arial"/>
        </w:rPr>
        <w:t>OUTPUT4 M</w:t>
      </w:r>
      <w:r>
        <w:rPr>
          <w:rFonts w:cs="Arial"/>
        </w:rPr>
        <w:t>AT</w:t>
      </w:r>
      <w:proofErr w:type="gramStart"/>
      <w:r w:rsidRPr="004D78CE">
        <w:rPr>
          <w:rFonts w:cs="Arial"/>
        </w:rPr>
        <w:t>1,M</w:t>
      </w:r>
      <w:r>
        <w:rPr>
          <w:rFonts w:cs="Arial"/>
        </w:rPr>
        <w:t>AT</w:t>
      </w:r>
      <w:proofErr w:type="gramEnd"/>
      <w:r w:rsidRPr="004D78CE">
        <w:rPr>
          <w:rFonts w:cs="Arial"/>
        </w:rPr>
        <w:t>2,M</w:t>
      </w:r>
      <w:r>
        <w:rPr>
          <w:rFonts w:cs="Arial"/>
        </w:rPr>
        <w:t>AT</w:t>
      </w:r>
      <w:r w:rsidRPr="004D78CE">
        <w:rPr>
          <w:rFonts w:cs="Arial"/>
        </w:rPr>
        <w:t>3,M</w:t>
      </w:r>
      <w:r>
        <w:rPr>
          <w:rFonts w:cs="Arial"/>
        </w:rPr>
        <w:t>AT</w:t>
      </w:r>
      <w:r w:rsidRPr="004D78CE">
        <w:rPr>
          <w:rFonts w:cs="Arial"/>
        </w:rPr>
        <w:t>4,M</w:t>
      </w:r>
      <w:r>
        <w:rPr>
          <w:rFonts w:cs="Arial"/>
        </w:rPr>
        <w:t>AT</w:t>
      </w:r>
      <w:r w:rsidRPr="004D78CE">
        <w:rPr>
          <w:rFonts w:cs="Arial"/>
        </w:rPr>
        <w:t>5//ITAPE/IUNIT</w:t>
      </w:r>
      <w:r>
        <w:rPr>
          <w:rFonts w:cs="Arial"/>
        </w:rPr>
        <w:t xml:space="preserve">  $</w:t>
      </w:r>
    </w:p>
    <w:p w14:paraId="2CB08EC7" w14:textId="77777777" w:rsidR="00370320" w:rsidRDefault="00370320" w:rsidP="00370320">
      <w:pPr>
        <w:rPr>
          <w:rFonts w:cs="Arial"/>
        </w:rPr>
      </w:pPr>
      <w:r>
        <w:rPr>
          <w:rFonts w:cs="Arial"/>
        </w:rPr>
        <w:t xml:space="preserve">From 1 to 5 matrices can be output per OUTPUT4 command.  All 4 commas must be present even if fewer than 5 matrices are requested.  </w:t>
      </w:r>
      <w:proofErr w:type="gramStart"/>
      <w:r>
        <w:rPr>
          <w:rFonts w:cs="Arial"/>
        </w:rPr>
        <w:t>The  /</w:t>
      </w:r>
      <w:proofErr w:type="gramEnd"/>
      <w:r>
        <w:rPr>
          <w:rFonts w:cs="Arial"/>
        </w:rPr>
        <w:t>/ followed by ITAPE value (must be 0 to -3 but is currently not used) must also be present.  The final / followed by a file unit number (can be 21-27) is also required.  A trailing $ can exist but is not required.  If present, it signifies the end of data read for the OUTPUT4 command.</w:t>
      </w:r>
    </w:p>
    <w:p w14:paraId="2EE3974B" w14:textId="77777777" w:rsidR="00370320" w:rsidRDefault="00370320" w:rsidP="00370320">
      <w:pPr>
        <w:rPr>
          <w:rFonts w:cs="Arial"/>
        </w:rPr>
      </w:pPr>
      <w:r>
        <w:rPr>
          <w:rFonts w:cs="Arial"/>
        </w:rPr>
        <w:t>These OUTPUT4 matrices can be partitioned, in some cases, using an Exec Control PARTN command.  The resulting partitioned matrix will be the one output to the OUTPUT4 binary file.  The partitioning vectors that define which columns and rows to partition from the original OUTPUT4 matrix are defined on Bulk Data PARVEC and PARVEC1 entries.  These Bulk Data partitioning vector entries give the grid and component pairs of the columns and rows to partition.  As such, the partitioning can only be done on OUTPUT4 matrices that have columns and/or rows that are part of a normal displacement set (the G-set, M-set, etc.).  See section 3.6, “Displacement set notation”, for a definition of all of the displacement sets.  The general form for the PARTN command for MYSTRAN is:</w:t>
      </w:r>
    </w:p>
    <w:p w14:paraId="065E680E" w14:textId="77777777" w:rsidR="00370320" w:rsidRDefault="00370320" w:rsidP="00370320">
      <w:pPr>
        <w:jc w:val="center"/>
        <w:rPr>
          <w:rFonts w:cs="Arial"/>
        </w:rPr>
      </w:pPr>
      <w:proofErr w:type="gramStart"/>
      <w:r>
        <w:rPr>
          <w:rFonts w:cs="Arial"/>
        </w:rPr>
        <w:t>PARTN  MAT</w:t>
      </w:r>
      <w:proofErr w:type="gramEnd"/>
      <w:r>
        <w:rPr>
          <w:rFonts w:cs="Arial"/>
        </w:rPr>
        <w:t>, CP, RP /    $</w:t>
      </w:r>
    </w:p>
    <w:p w14:paraId="6E7E154A" w14:textId="77777777" w:rsidR="00370320" w:rsidRDefault="00370320" w:rsidP="00370320">
      <w:pPr>
        <w:rPr>
          <w:rFonts w:cs="Arial"/>
        </w:rPr>
      </w:pPr>
      <w:r>
        <w:rPr>
          <w:rFonts w:cs="Arial"/>
        </w:rPr>
        <w:t>where MAT is an OUTPUT4 matrix previously requested for OUTPUT4 output and CP and RP are column and row partitioning vectors defined in the Bulk data using PARVEC and/or PARVEC1 Bulk Data entries.</w:t>
      </w:r>
    </w:p>
    <w:p w14:paraId="069A82AD" w14:textId="77777777" w:rsidR="00370320" w:rsidRDefault="00370320" w:rsidP="00370320">
      <w:pPr>
        <w:rPr>
          <w:rFonts w:cs="Arial"/>
        </w:rPr>
      </w:pPr>
      <w:r>
        <w:rPr>
          <w:rFonts w:cs="Arial"/>
        </w:rPr>
        <w:t>If the input file for a MYSTRAN run is</w:t>
      </w:r>
      <w:r w:rsidRPr="0024346B">
        <w:rPr>
          <w:rFonts w:cs="Arial"/>
          <w:i/>
        </w:rPr>
        <w:t xml:space="preserve"> filename</w:t>
      </w:r>
      <w:r>
        <w:rPr>
          <w:rFonts w:cs="Arial"/>
        </w:rPr>
        <w:t xml:space="preserve">.DAT, the binary OUTPUT4 file names are </w:t>
      </w:r>
      <w:proofErr w:type="gramStart"/>
      <w:r w:rsidRPr="0024346B">
        <w:rPr>
          <w:rFonts w:cs="Arial"/>
          <w:i/>
        </w:rPr>
        <w:t>filename</w:t>
      </w:r>
      <w:r>
        <w:rPr>
          <w:rFonts w:cs="Arial"/>
        </w:rPr>
        <w:t>.OPi</w:t>
      </w:r>
      <w:proofErr w:type="gramEnd"/>
      <w:r>
        <w:rPr>
          <w:rFonts w:cs="Arial"/>
        </w:rPr>
        <w:t xml:space="preserve"> where i=1,7 (corresponding to units 21-27 used as values for UNIT in the OUTPUT4 command).  The format in which these files are written is the same as that for the NASTRAN OUTPUT4 matrices.</w:t>
      </w:r>
    </w:p>
    <w:p w14:paraId="7093D706" w14:textId="77777777" w:rsidR="00370320" w:rsidRDefault="00370320" w:rsidP="00370320">
      <w:pPr>
        <w:rPr>
          <w:rFonts w:cs="Arial"/>
        </w:rPr>
      </w:pPr>
    </w:p>
    <w:p w14:paraId="72ACF983" w14:textId="77777777" w:rsidR="00370320" w:rsidRPr="00230303" w:rsidRDefault="00370320" w:rsidP="00370320">
      <w:pPr>
        <w:rPr>
          <w:rFonts w:cs="Arial"/>
        </w:rPr>
      </w:pPr>
      <w:r>
        <w:rPr>
          <w:rFonts w:cs="Arial"/>
        </w:rPr>
        <w:lastRenderedPageBreak/>
        <w:t>The table on the following page shows the matrices that are currently eligible for OUTPUT4 output.  Note that there is a correspondence between MYSTRAN and NASTRAN matrix names.  The OUTPUT4 commands can use either name as desired by the user.  All matrix names must be no more than16 characters long.  An example of the use of the Exec Control commands OUTPUT4 and PARTN is given following the table.</w:t>
      </w:r>
    </w:p>
    <w:p w14:paraId="70ED0C00" w14:textId="77777777" w:rsidR="00370320" w:rsidRDefault="00370320" w:rsidP="00370320">
      <w:pPr>
        <w:keepNext/>
        <w:keepLines/>
        <w:jc w:val="center"/>
        <w:rPr>
          <w:b/>
          <w:sz w:val="24"/>
          <w:szCs w:val="24"/>
        </w:rPr>
      </w:pPr>
      <w:r>
        <w:rPr>
          <w:b/>
          <w:sz w:val="24"/>
          <w:szCs w:val="24"/>
        </w:rPr>
        <w:lastRenderedPageBreak/>
        <w:t>Table 6-1</w:t>
      </w:r>
    </w:p>
    <w:p w14:paraId="50F24E1D" w14:textId="77777777" w:rsidR="00370320" w:rsidRDefault="00370320" w:rsidP="00370320">
      <w:pPr>
        <w:keepNext/>
        <w:keepLines/>
        <w:jc w:val="center"/>
        <w:rPr>
          <w:b/>
          <w:sz w:val="24"/>
          <w:szCs w:val="24"/>
        </w:rPr>
      </w:pPr>
      <w:r w:rsidRPr="00CB0A51">
        <w:rPr>
          <w:b/>
          <w:sz w:val="24"/>
          <w:szCs w:val="24"/>
        </w:rPr>
        <w:t>Matrices that can be written to OUTPUT4 files</w:t>
      </w:r>
    </w:p>
    <w:p w14:paraId="7AABA0F3" w14:textId="77777777" w:rsidR="00370320" w:rsidRPr="00CB0A51" w:rsidRDefault="00370320" w:rsidP="00370320">
      <w:pPr>
        <w:keepNext/>
        <w:keepLines/>
        <w:jc w:val="center"/>
        <w:rPr>
          <w:b/>
          <w:sz w:val="24"/>
          <w:szCs w:val="24"/>
        </w:rPr>
      </w:pPr>
      <w:r>
        <w:rPr>
          <w:b/>
          <w:sz w:val="24"/>
          <w:szCs w:val="24"/>
        </w:rPr>
        <w:t>(</w:t>
      </w:r>
      <w:r w:rsidRPr="00CB0A51">
        <w:rPr>
          <w:b/>
          <w:sz w:val="24"/>
          <w:szCs w:val="24"/>
        </w:rPr>
        <w:t>and the correspondence between MYSTRAN matrix names, NASTRAN names and CB Equation Variables</w:t>
      </w:r>
      <w:r>
        <w:rPr>
          <w:b/>
          <w:sz w:val="24"/>
          <w:szCs w:val="24"/>
        </w:rPr>
        <w:t>)</w:t>
      </w:r>
    </w:p>
    <w:p w14:paraId="254A7221" w14:textId="77777777" w:rsidR="00370320" w:rsidRDefault="00370320" w:rsidP="00370320">
      <w:pPr>
        <w:keepNext/>
        <w:keepLines/>
        <w:tabs>
          <w:tab w:val="left" w:pos="720"/>
          <w:tab w:val="left" w:pos="1440"/>
          <w:tab w:val="left" w:pos="2160"/>
          <w:tab w:val="left" w:pos="2880"/>
          <w:tab w:val="left" w:pos="3600"/>
          <w:tab w:val="left" w:pos="4320"/>
          <w:tab w:val="right" w:pos="7740"/>
        </w:tabs>
      </w:pPr>
    </w:p>
    <w:p w14:paraId="34092C8A" w14:textId="77777777" w:rsidR="00370320" w:rsidRDefault="00370320" w:rsidP="00370320">
      <w:pPr>
        <w:keepNext/>
        <w:keepLines/>
        <w:tabs>
          <w:tab w:val="left" w:pos="720"/>
          <w:tab w:val="left" w:pos="1440"/>
          <w:tab w:val="left" w:pos="2160"/>
          <w:tab w:val="left" w:pos="2880"/>
          <w:tab w:val="left" w:pos="3600"/>
          <w:tab w:val="left" w:pos="4320"/>
          <w:tab w:val="right" w:pos="7740"/>
        </w:tabs>
        <w:jc w:val="center"/>
      </w:pPr>
    </w:p>
    <w:tbl>
      <w:tblPr>
        <w:tblW w:w="9868" w:type="dxa"/>
        <w:tblBorders>
          <w:top w:val="single" w:sz="12" w:space="0" w:color="auto"/>
          <w:left w:val="single" w:sz="12" w:space="0" w:color="auto"/>
          <w:bottom w:val="single" w:sz="12" w:space="0" w:color="auto"/>
          <w:right w:val="single" w:sz="12" w:space="0" w:color="auto"/>
        </w:tblBorders>
        <w:tblLayout w:type="fixed"/>
        <w:tblLook w:val="0000" w:firstRow="0" w:lastRow="0" w:firstColumn="0" w:lastColumn="0" w:noHBand="0" w:noVBand="0"/>
      </w:tblPr>
      <w:tblGrid>
        <w:gridCol w:w="368"/>
        <w:gridCol w:w="1310"/>
        <w:gridCol w:w="1080"/>
        <w:gridCol w:w="4680"/>
        <w:gridCol w:w="1456"/>
        <w:gridCol w:w="974"/>
      </w:tblGrid>
      <w:tr w:rsidR="00370320" w14:paraId="341463B2" w14:textId="77777777" w:rsidTr="004A6BF2">
        <w:trPr>
          <w:trHeight w:val="400"/>
        </w:trPr>
        <w:tc>
          <w:tcPr>
            <w:tcW w:w="368" w:type="dxa"/>
            <w:tcBorders>
              <w:top w:val="single" w:sz="8" w:space="0" w:color="auto"/>
              <w:left w:val="single" w:sz="8" w:space="0" w:color="auto"/>
              <w:bottom w:val="single" w:sz="8" w:space="0" w:color="auto"/>
              <w:right w:val="single" w:sz="8" w:space="0" w:color="auto"/>
            </w:tcBorders>
            <w:tcMar>
              <w:left w:w="58" w:type="dxa"/>
              <w:right w:w="58" w:type="dxa"/>
            </w:tcMar>
          </w:tcPr>
          <w:p w14:paraId="5EFE67B9"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tcPr>
          <w:p w14:paraId="60DE09E2"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MYSTRAN</w:t>
            </w:r>
          </w:p>
          <w:p w14:paraId="412E0F99"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Matrix Name</w:t>
            </w:r>
          </w:p>
          <w:p w14:paraId="1F193B06"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OUTPUT4 matrices)</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tcPr>
          <w:p w14:paraId="25FA11E0"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NASTRAN</w:t>
            </w:r>
          </w:p>
          <w:p w14:paraId="058C76CD"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DMAP</w:t>
            </w:r>
          </w:p>
          <w:p w14:paraId="78B64154"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Name</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tcPr>
          <w:p w14:paraId="02F52FD3"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CB equation variable in Appendix D</w:t>
            </w:r>
          </w:p>
          <w:p w14:paraId="13387252"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where applicable)</w: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tcPr>
          <w:p w14:paraId="77865DE6" w14:textId="77777777" w:rsidR="00370320" w:rsidRPr="00C57317" w:rsidRDefault="00370320" w:rsidP="004A6BF2">
            <w:pPr>
              <w:keepNext/>
              <w:keepLines/>
              <w:tabs>
                <w:tab w:val="left" w:pos="720"/>
                <w:tab w:val="left" w:pos="1440"/>
                <w:tab w:val="left" w:pos="2160"/>
                <w:tab w:val="left" w:pos="2880"/>
                <w:tab w:val="left" w:pos="3600"/>
                <w:tab w:val="left" w:pos="4320"/>
                <w:tab w:val="right" w:pos="7740"/>
              </w:tabs>
              <w:jc w:val="center"/>
              <w:rPr>
                <w:vertAlign w:val="superscript"/>
              </w:rPr>
            </w:pPr>
            <w:r>
              <w:t>Matrix size</w:t>
            </w:r>
            <w:r>
              <w:rPr>
                <w:vertAlign w:val="superscript"/>
              </w:rPr>
              <w:t>1</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tcPr>
          <w:p w14:paraId="78CD348A"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Partition</w:t>
            </w:r>
          </w:p>
          <w:p w14:paraId="7365993A"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rows</w:t>
            </w:r>
          </w:p>
          <w:p w14:paraId="1BB43318"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and/or</w:t>
            </w:r>
          </w:p>
          <w:p w14:paraId="6B18DE48"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cols</w:t>
            </w:r>
          </w:p>
        </w:tc>
      </w:tr>
      <w:tr w:rsidR="00370320" w14:paraId="411A2142" w14:textId="77777777" w:rsidTr="004A6BF2">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D41811A"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1</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5028954"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CG_LTM</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D5B2EE9"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E2380DA"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rsidRPr="00A4030E">
              <w:rPr>
                <w:position w:val="-14"/>
              </w:rPr>
              <w:object w:dxaOrig="2560" w:dyaOrig="400" w14:anchorId="706EA472">
                <v:shape id="_x0000_i1099" type="#_x0000_t75" style="width:128pt;height:20pt" o:ole="">
                  <v:imagedata r:id="rId167" o:title=""/>
                </v:shape>
                <o:OLEObject Type="Embed" ProgID="Equation" ShapeID="_x0000_i1099" DrawAspect="Content" ObjectID="_1774705458" r:id="rId168"/>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3130DBB" w14:textId="77777777" w:rsidR="00370320" w:rsidRPr="001503F3" w:rsidRDefault="00370320" w:rsidP="004A6BF2">
            <w:pPr>
              <w:keepNext/>
              <w:keepLines/>
              <w:tabs>
                <w:tab w:val="left" w:pos="720"/>
                <w:tab w:val="left" w:pos="1440"/>
                <w:tab w:val="left" w:pos="2160"/>
                <w:tab w:val="left" w:pos="2880"/>
                <w:tab w:val="left" w:pos="3600"/>
                <w:tab w:val="left" w:pos="4320"/>
                <w:tab w:val="right" w:pos="7740"/>
              </w:tabs>
              <w:jc w:val="center"/>
            </w:pPr>
            <w:r w:rsidRPr="001503F3">
              <w:t>6x(2R+N)</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tcPr>
          <w:p w14:paraId="5D026CF0" w14:textId="77777777" w:rsidR="00370320" w:rsidRPr="001503F3" w:rsidRDefault="00370320" w:rsidP="004A6BF2">
            <w:pPr>
              <w:keepNext/>
              <w:keepLines/>
              <w:tabs>
                <w:tab w:val="left" w:pos="720"/>
                <w:tab w:val="left" w:pos="1440"/>
                <w:tab w:val="left" w:pos="2160"/>
                <w:tab w:val="left" w:pos="2880"/>
                <w:tab w:val="left" w:pos="3600"/>
                <w:tab w:val="left" w:pos="4320"/>
                <w:tab w:val="right" w:pos="7740"/>
              </w:tabs>
              <w:jc w:val="center"/>
            </w:pPr>
          </w:p>
        </w:tc>
      </w:tr>
      <w:tr w:rsidR="00370320" w14:paraId="0C0E2965" w14:textId="77777777" w:rsidTr="004A6BF2">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27AB44D"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2</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863A0D9"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DLR</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11E8B7D"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DM</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BD9E80C"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20" w:dyaOrig="360" w14:anchorId="5FA78C3E">
                <v:shape id="_x0000_i1100" type="#_x0000_t75" style="width:20.8pt;height:18.4pt" o:ole="">
                  <v:imagedata r:id="rId169" o:title=""/>
                </v:shape>
                <o:OLEObject Type="Embed" ProgID="Equation" ShapeID="_x0000_i1100" DrawAspect="Content" ObjectID="_1774705459" r:id="rId170"/>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1A7B93A"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LxR</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A79B322"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rows and</w:t>
            </w:r>
          </w:p>
          <w:p w14:paraId="09DA0568"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cols</w:t>
            </w:r>
          </w:p>
        </w:tc>
      </w:tr>
      <w:tr w:rsidR="00370320" w14:paraId="0CDA6F0D" w14:textId="77777777" w:rsidTr="004A6BF2">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656CD87"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3</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B17729C"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EIGEN_VAL</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D9497D8"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LAMA</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8923D1D"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rsidRPr="00480980">
              <w:rPr>
                <w:position w:val="-12"/>
              </w:rPr>
              <w:object w:dxaOrig="480" w:dyaOrig="380" w14:anchorId="39BC16D7">
                <v:shape id="_x0000_i1101" type="#_x0000_t75" style="width:24pt;height:18.4pt" o:ole="">
                  <v:imagedata r:id="rId171" o:title=""/>
                </v:shape>
                <o:OLEObject Type="Embed" ProgID="Equation.DSMT4" ShapeID="_x0000_i1101" DrawAspect="Content" ObjectID="_1774705460" r:id="rId172"/>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D3F8749"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NxN</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935B7D7"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p>
        </w:tc>
      </w:tr>
      <w:tr w:rsidR="00370320" w14:paraId="16EDF494" w14:textId="77777777" w:rsidTr="004A6BF2">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2E30530"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4</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A4AD682"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EIGEN_VEC</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4140B6D"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PHIG</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007120B"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rsidRPr="00480980">
              <w:rPr>
                <w:position w:val="-12"/>
              </w:rPr>
              <w:object w:dxaOrig="4520" w:dyaOrig="360" w14:anchorId="7FC51AA8">
                <v:shape id="_x0000_i1102" type="#_x0000_t75" style="width:225.6pt;height:18.4pt" o:ole="">
                  <v:imagedata r:id="rId173" o:title=""/>
                </v:shape>
                <o:OLEObject Type="Embed" ProgID="Equation.DSMT4" ShapeID="_x0000_i1102" DrawAspect="Content" ObjectID="_1774705461" r:id="rId174"/>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A4BE160"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GxN</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C11EE40"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rows</w:t>
            </w:r>
          </w:p>
        </w:tc>
      </w:tr>
      <w:tr w:rsidR="00370320" w14:paraId="2ABC49C0" w14:textId="77777777" w:rsidTr="004A6BF2">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1CC97C0"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5</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0E66D40"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GEN_MASS</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2FA1B8D"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MI</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FFFA7E5"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rsidRPr="000537D8">
              <w:rPr>
                <w:position w:val="-10"/>
              </w:rPr>
              <w:object w:dxaOrig="400" w:dyaOrig="300" w14:anchorId="479C9618">
                <v:shape id="_x0000_i1103" type="#_x0000_t75" style="width:20pt;height:15.2pt" o:ole="">
                  <v:imagedata r:id="rId175" o:title=""/>
                </v:shape>
                <o:OLEObject Type="Embed" ProgID="Equation.DSMT4" ShapeID="_x0000_i1103" DrawAspect="Content" ObjectID="_1774705462" r:id="rId176"/>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DD8D476"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Nx1 vector of diag. terms</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25B7C4D"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p>
        </w:tc>
      </w:tr>
      <w:tr w:rsidR="00370320" w14:paraId="46CB649B" w14:textId="77777777" w:rsidTr="004A6BF2">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46611EF"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6</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ACAC6BB"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IF_LTM</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036C3A8"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FFCE810"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rsidRPr="00A4030E">
              <w:rPr>
                <w:position w:val="-14"/>
              </w:rPr>
              <w:object w:dxaOrig="3500" w:dyaOrig="400" w14:anchorId="5D36E252">
                <v:shape id="_x0000_i1104" type="#_x0000_t75" style="width:175.2pt;height:20pt" o:ole="">
                  <v:imagedata r:id="rId177" o:title=""/>
                </v:shape>
                <o:OLEObject Type="Embed" ProgID="Equation" ShapeID="_x0000_i1104" DrawAspect="Content" ObjectID="_1774705463" r:id="rId178"/>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45F7418"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Rx(2R+N)</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CF5A519"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rows</w:t>
            </w:r>
          </w:p>
        </w:tc>
      </w:tr>
      <w:tr w:rsidR="00370320" w14:paraId="52C09A87" w14:textId="77777777" w:rsidTr="004A6BF2">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3DF74D1"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7</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E91159F"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KAA</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EF7483C"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KAA</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F9AE69C"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40" w:dyaOrig="360" w14:anchorId="1D954832">
                <v:shape id="_x0000_i1105" type="#_x0000_t75" style="width:21.6pt;height:18.4pt" o:ole="">
                  <v:imagedata r:id="rId179" o:title=""/>
                </v:shape>
                <o:OLEObject Type="Embed" ProgID="Equation" ShapeID="_x0000_i1105" DrawAspect="Content" ObjectID="_1774705464" r:id="rId180"/>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48DCD15"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AxA</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F017360"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rows and</w:t>
            </w:r>
          </w:p>
          <w:p w14:paraId="35B3EE10"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cols</w:t>
            </w:r>
          </w:p>
        </w:tc>
      </w:tr>
      <w:tr w:rsidR="00370320" w14:paraId="0C788640" w14:textId="77777777" w:rsidTr="004A6BF2">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1F50828"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8</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046BB92"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KGG</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496D675"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KGG</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9AE419D"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60" w:dyaOrig="360" w14:anchorId="02FF68EE">
                <v:shape id="_x0000_i1106" type="#_x0000_t75" style="width:23.2pt;height:18.4pt" o:ole="">
                  <v:imagedata r:id="rId181" o:title=""/>
                </v:shape>
                <o:OLEObject Type="Embed" ProgID="Equation" ShapeID="_x0000_i1106" DrawAspect="Content" ObjectID="_1774705465" r:id="rId182"/>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D17E837"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GxG</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934916D"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rows and</w:t>
            </w:r>
          </w:p>
          <w:p w14:paraId="10BBB76D"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cols</w:t>
            </w:r>
          </w:p>
        </w:tc>
      </w:tr>
      <w:tr w:rsidR="00370320" w14:paraId="6802D388" w14:textId="77777777" w:rsidTr="004A6BF2">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6C2FAD4"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9</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11D45A0"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KLL</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B04BDDA"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KLL</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FF42CE9"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00" w:dyaOrig="360" w14:anchorId="1B691FDF">
                <v:shape id="_x0000_i1107" type="#_x0000_t75" style="width:20pt;height:18.4pt" o:ole="">
                  <v:imagedata r:id="rId183" o:title=""/>
                </v:shape>
                <o:OLEObject Type="Embed" ProgID="Equation" ShapeID="_x0000_i1107" DrawAspect="Content" ObjectID="_1774705466" r:id="rId184"/>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56BCE59"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LxL</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3D7EECC"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rows and</w:t>
            </w:r>
          </w:p>
          <w:p w14:paraId="0DF0C002"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cols</w:t>
            </w:r>
          </w:p>
        </w:tc>
      </w:tr>
      <w:tr w:rsidR="00370320" w14:paraId="55A7FCD6" w14:textId="77777777" w:rsidTr="004A6BF2">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F79FB32"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lastRenderedPageBreak/>
              <w:t>10</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5A6917F"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KRL</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22870EE"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KLR(t)</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481325A"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20" w:dyaOrig="360" w14:anchorId="2AF86457">
                <v:shape id="_x0000_i1108" type="#_x0000_t75" style="width:20.8pt;height:18.4pt" o:ole="">
                  <v:imagedata r:id="rId185" o:title=""/>
                </v:shape>
                <o:OLEObject Type="Embed" ProgID="Equation" ShapeID="_x0000_i1108" DrawAspect="Content" ObjectID="_1774705467" r:id="rId186"/>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B758301"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LxR</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62FB52C"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rows and</w:t>
            </w:r>
          </w:p>
          <w:p w14:paraId="4F4643E8"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cols</w:t>
            </w:r>
          </w:p>
        </w:tc>
      </w:tr>
      <w:tr w:rsidR="00370320" w14:paraId="50466177" w14:textId="77777777" w:rsidTr="004A6BF2">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89B8A9D"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11</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2217FF3"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KRR</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A368218"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KRR</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8298D16"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40" w:dyaOrig="360" w14:anchorId="162E1C2C">
                <v:shape id="_x0000_i1109" type="#_x0000_t75" style="width:21.6pt;height:18.4pt" o:ole="">
                  <v:imagedata r:id="rId187" o:title=""/>
                </v:shape>
                <o:OLEObject Type="Embed" ProgID="Equation" ShapeID="_x0000_i1109" DrawAspect="Content" ObjectID="_1774705468" r:id="rId188"/>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D1671F1"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RxR</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11DE214"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rows and</w:t>
            </w:r>
          </w:p>
          <w:p w14:paraId="7276BD3A"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cols</w:t>
            </w:r>
          </w:p>
        </w:tc>
      </w:tr>
      <w:tr w:rsidR="00370320" w14:paraId="2664E403" w14:textId="77777777" w:rsidTr="004A6BF2">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716004D"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12</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2165D4B"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KRRcb</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F05DF7D"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KBB</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F5B7EB2"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1960" w:dyaOrig="380" w14:anchorId="01FB912A">
                <v:shape id="_x0000_i1110" type="#_x0000_t75" style="width:98.4pt;height:18.4pt" o:ole="">
                  <v:imagedata r:id="rId189" o:title=""/>
                </v:shape>
                <o:OLEObject Type="Embed" ProgID="Equation" ShapeID="_x0000_i1110" DrawAspect="Content" ObjectID="_1774705469" r:id="rId190"/>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4186D06"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RxR</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81B4A7B"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rows and</w:t>
            </w:r>
          </w:p>
          <w:p w14:paraId="2A053F94"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cols</w:t>
            </w:r>
          </w:p>
        </w:tc>
      </w:tr>
      <w:tr w:rsidR="00370320" w14:paraId="660319B9" w14:textId="77777777" w:rsidTr="004A6BF2">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78C195D"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13</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4B5C932"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KXX</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CF456C8"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KRRGN</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4B22BC4"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20" w:dyaOrig="360" w14:anchorId="2AFCAF2F">
                <v:shape id="_x0000_i1111" type="#_x0000_t75" style="width:20.8pt;height:18.4pt" o:ole="">
                  <v:imagedata r:id="rId191" o:title=""/>
                </v:shape>
                <o:OLEObject Type="Embed" ProgID="Equation" ShapeID="_x0000_i1111" DrawAspect="Content" ObjectID="_1774705470" r:id="rId192"/>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245FACE"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R+</w:t>
            </w:r>
            <w:proofErr w:type="gramStart"/>
            <w:r>
              <w:t>N)x</w:t>
            </w:r>
            <w:proofErr w:type="gramEnd"/>
            <w:r>
              <w:t>(R+N)</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1B3B3BD"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p>
        </w:tc>
      </w:tr>
      <w:tr w:rsidR="00370320" w14:paraId="6AA9C5A2" w14:textId="77777777" w:rsidTr="004A6BF2">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FFEB3AA"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14</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93F48FE"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LTM</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BDFEFA5"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LTM</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8F96FB3"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CG_LTM and IF_LTM merged</w: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43EE8F0"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6+</w:t>
            </w:r>
            <w:proofErr w:type="gramStart"/>
            <w:r>
              <w:t>R)x</w:t>
            </w:r>
            <w:proofErr w:type="gramEnd"/>
            <w:r>
              <w:t>(2R+N)</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C7B20E6"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p>
        </w:tc>
      </w:tr>
      <w:tr w:rsidR="00370320" w14:paraId="2F1CAAAD" w14:textId="77777777" w:rsidTr="004A6BF2">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E0FCCE5"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15</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F341608"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MCG</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C3DE428"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RBMCG</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D66B5A9"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rsidRPr="00AE0814">
              <w:rPr>
                <w:position w:val="-14"/>
              </w:rPr>
              <w:object w:dxaOrig="420" w:dyaOrig="380" w14:anchorId="3AD95706">
                <v:shape id="_x0000_i1112" type="#_x0000_t75" style="width:20.8pt;height:18.4pt" o:ole="">
                  <v:imagedata r:id="rId193" o:title=""/>
                </v:shape>
                <o:OLEObject Type="Embed" ProgID="Equation.DSMT4" ShapeID="_x0000_i1112" DrawAspect="Content" ObjectID="_1774705471" r:id="rId194"/>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853FA25"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6x6</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8B050E8"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p>
        </w:tc>
      </w:tr>
      <w:tr w:rsidR="00370320" w14:paraId="2155CBDB" w14:textId="77777777" w:rsidTr="004A6BF2">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9CC72E1"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16</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3601F3F"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MEFFMASS</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99B70F5"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B491BE8"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Modal effective mass</w: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EC04FE6"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Nx6</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2C6025F"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p>
        </w:tc>
      </w:tr>
      <w:tr w:rsidR="00370320" w14:paraId="173D3AA5" w14:textId="77777777" w:rsidTr="004A6BF2">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37A6620"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17</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9ACC419"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MPFACTOR</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3EBD145"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8C803E7"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Modal participation factors</w: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C4AABD5"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Nx6 or NxR</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7AEC80B"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p>
        </w:tc>
      </w:tr>
      <w:tr w:rsidR="00370320" w14:paraId="4B98B144" w14:textId="77777777" w:rsidTr="004A6BF2">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2FF8DF5"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18</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0F5A474"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MAA</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AB2D5AD"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9BC1807"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60" w:dyaOrig="360" w14:anchorId="3EEC4D75">
                <v:shape id="_x0000_i1113" type="#_x0000_t75" style="width:23.2pt;height:18.4pt" o:ole="">
                  <v:imagedata r:id="rId195" o:title=""/>
                </v:shape>
                <o:OLEObject Type="Embed" ProgID="Equation" ShapeID="_x0000_i1113" DrawAspect="Content" ObjectID="_1774705472" r:id="rId196"/>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FF297A4"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AxA</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8B032EB"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rows and</w:t>
            </w:r>
          </w:p>
          <w:p w14:paraId="6A9E07A8"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cols</w:t>
            </w:r>
          </w:p>
        </w:tc>
      </w:tr>
      <w:tr w:rsidR="00370320" w14:paraId="4029F55C" w14:textId="77777777" w:rsidTr="004A6BF2">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BD5537F"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19</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1F10828"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MGG</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6D291EB"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7349E5F"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80" w:dyaOrig="360" w14:anchorId="0A6457E6">
                <v:shape id="_x0000_i1114" type="#_x0000_t75" style="width:24pt;height:18.4pt" o:ole="">
                  <v:imagedata r:id="rId197" o:title=""/>
                </v:shape>
                <o:OLEObject Type="Embed" ProgID="Equation" ShapeID="_x0000_i1114" DrawAspect="Content" ObjectID="_1774705473" r:id="rId198"/>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8AC5D42"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GxG</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7827009"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rows and</w:t>
            </w:r>
          </w:p>
          <w:p w14:paraId="6210F8E9"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cols</w:t>
            </w:r>
          </w:p>
        </w:tc>
      </w:tr>
      <w:tr w:rsidR="00370320" w14:paraId="5DFD1349" w14:textId="77777777" w:rsidTr="004A6BF2">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4B6A7C9"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20</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E4F89F0"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MLL</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C6B6D58"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MLL</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04E8270"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00" w:dyaOrig="360" w14:anchorId="468CD697">
                <v:shape id="_x0000_i1115" type="#_x0000_t75" style="width:20pt;height:18.4pt" o:ole="">
                  <v:imagedata r:id="rId199" o:title=""/>
                </v:shape>
                <o:OLEObject Type="Embed" ProgID="Equation" ShapeID="_x0000_i1115" DrawAspect="Content" ObjectID="_1774705474" r:id="rId200"/>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EEEE8BD"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LxL</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E6383A2"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rows and</w:t>
            </w:r>
          </w:p>
          <w:p w14:paraId="7ABDCA0B"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cols</w:t>
            </w:r>
          </w:p>
        </w:tc>
      </w:tr>
      <w:tr w:rsidR="00370320" w14:paraId="70977B7F" w14:textId="77777777" w:rsidTr="004A6BF2">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0D9CB22"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lastRenderedPageBreak/>
              <w:t>21</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E52BB9B"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MRL</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6F4047F"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MRL</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A5D5825"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40" w:dyaOrig="360" w14:anchorId="24113600">
                <v:shape id="_x0000_i1116" type="#_x0000_t75" style="width:21.6pt;height:18.4pt" o:ole="">
                  <v:imagedata r:id="rId201" o:title=""/>
                </v:shape>
                <o:OLEObject Type="Embed" ProgID="Equation" ShapeID="_x0000_i1116" DrawAspect="Content" ObjectID="_1774705475" r:id="rId202"/>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A0B85BF"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RxL</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7169EFE"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rows and</w:t>
            </w:r>
          </w:p>
          <w:p w14:paraId="49DE4F5D"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cols</w:t>
            </w:r>
          </w:p>
        </w:tc>
      </w:tr>
      <w:tr w:rsidR="00370320" w14:paraId="2EF19ED5" w14:textId="77777777" w:rsidTr="004A6BF2">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E69B9BC"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22</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9075237"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MRN</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8E9D7A1"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E02188C"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1120" w:dyaOrig="380" w14:anchorId="43515AFE">
                <v:shape id="_x0000_i1117" type="#_x0000_t75" style="width:56pt;height:18.4pt" o:ole="">
                  <v:imagedata r:id="rId203" o:title=""/>
                </v:shape>
                <o:OLEObject Type="Embed" ProgID="Equation.DSMT4" ShapeID="_x0000_i1117" DrawAspect="Content" ObjectID="_1774705476" r:id="rId204"/>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174A3A0"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RxN</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2B61933"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rows</w:t>
            </w:r>
          </w:p>
        </w:tc>
      </w:tr>
      <w:tr w:rsidR="00370320" w14:paraId="7583199B" w14:textId="77777777" w:rsidTr="004A6BF2">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6671B0A"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23</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C84F0F3"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MRR</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31C7B75"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MRR</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6B927E6"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rsidRPr="00321A88">
              <w:rPr>
                <w:position w:val="-12"/>
              </w:rPr>
              <w:object w:dxaOrig="460" w:dyaOrig="360" w14:anchorId="231C9692">
                <v:shape id="_x0000_i1118" type="#_x0000_t75" style="width:23.2pt;height:18.4pt" o:ole="">
                  <v:imagedata r:id="rId205" o:title=""/>
                </v:shape>
                <o:OLEObject Type="Embed" ProgID="Equation" ShapeID="_x0000_i1118" DrawAspect="Content" ObjectID="_1774705477" r:id="rId206"/>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83C67B8"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RxR</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063A40F"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rows and</w:t>
            </w:r>
          </w:p>
          <w:p w14:paraId="59999F5A"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cols</w:t>
            </w:r>
          </w:p>
        </w:tc>
      </w:tr>
    </w:tbl>
    <w:p w14:paraId="417A4E50" w14:textId="77777777" w:rsidR="00370320" w:rsidRDefault="00370320" w:rsidP="00370320">
      <w:pPr>
        <w:keepNext/>
        <w:keepLines/>
        <w:tabs>
          <w:tab w:val="left" w:pos="720"/>
          <w:tab w:val="left" w:pos="1440"/>
          <w:tab w:val="left" w:pos="2160"/>
          <w:tab w:val="left" w:pos="2880"/>
          <w:tab w:val="left" w:pos="3600"/>
          <w:tab w:val="left" w:pos="4320"/>
          <w:tab w:val="right" w:pos="7740"/>
        </w:tabs>
      </w:pPr>
    </w:p>
    <w:p w14:paraId="0C1B2869" w14:textId="77777777" w:rsidR="00370320" w:rsidRDefault="00370320" w:rsidP="00370320">
      <w:pPr>
        <w:keepNext/>
        <w:keepLines/>
      </w:pPr>
    </w:p>
    <w:p w14:paraId="08E9F35A" w14:textId="77777777" w:rsidR="00370320" w:rsidRDefault="00370320" w:rsidP="00370320">
      <w:pPr>
        <w:keepNext/>
        <w:keepLines/>
        <w:jc w:val="center"/>
        <w:rPr>
          <w:b/>
          <w:sz w:val="24"/>
          <w:szCs w:val="24"/>
        </w:rPr>
      </w:pPr>
      <w:r>
        <w:rPr>
          <w:b/>
          <w:sz w:val="24"/>
          <w:szCs w:val="24"/>
        </w:rPr>
        <w:t>Table 6-1 (con’t)</w:t>
      </w:r>
    </w:p>
    <w:p w14:paraId="122987CF" w14:textId="77777777" w:rsidR="00370320" w:rsidRDefault="00370320" w:rsidP="00370320"/>
    <w:tbl>
      <w:tblPr>
        <w:tblW w:w="9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
        <w:gridCol w:w="1230"/>
        <w:gridCol w:w="1170"/>
        <w:gridCol w:w="4692"/>
        <w:gridCol w:w="1438"/>
        <w:gridCol w:w="1039"/>
      </w:tblGrid>
      <w:tr w:rsidR="00370320" w14:paraId="0EBC544F" w14:textId="77777777" w:rsidTr="004A6BF2">
        <w:tc>
          <w:tcPr>
            <w:tcW w:w="369" w:type="dxa"/>
            <w:shd w:val="clear" w:color="auto" w:fill="auto"/>
            <w:tcMar>
              <w:left w:w="58" w:type="dxa"/>
              <w:right w:w="58" w:type="dxa"/>
            </w:tcMar>
          </w:tcPr>
          <w:p w14:paraId="5E4BC7F2" w14:textId="77777777" w:rsidR="00370320" w:rsidRDefault="00370320" w:rsidP="004A6BF2"/>
        </w:tc>
        <w:tc>
          <w:tcPr>
            <w:tcW w:w="1162" w:type="dxa"/>
            <w:shd w:val="clear" w:color="auto" w:fill="auto"/>
            <w:tcMar>
              <w:left w:w="58" w:type="dxa"/>
              <w:right w:w="58" w:type="dxa"/>
            </w:tcMar>
          </w:tcPr>
          <w:p w14:paraId="1C426E27"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MYSTRAN</w:t>
            </w:r>
          </w:p>
          <w:p w14:paraId="3B887C79"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Matrix Name</w:t>
            </w:r>
          </w:p>
          <w:p w14:paraId="7E1C1189"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OUTPUT4 matrices)</w:t>
            </w:r>
          </w:p>
        </w:tc>
        <w:tc>
          <w:tcPr>
            <w:tcW w:w="1128" w:type="dxa"/>
            <w:shd w:val="clear" w:color="auto" w:fill="auto"/>
            <w:tcMar>
              <w:left w:w="58" w:type="dxa"/>
              <w:right w:w="58" w:type="dxa"/>
            </w:tcMar>
          </w:tcPr>
          <w:p w14:paraId="15D99DF9"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NASTRAN</w:t>
            </w:r>
          </w:p>
          <w:p w14:paraId="588E0DD5"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DMAP Name</w:t>
            </w:r>
          </w:p>
        </w:tc>
        <w:tc>
          <w:tcPr>
            <w:tcW w:w="4696" w:type="dxa"/>
            <w:shd w:val="clear" w:color="auto" w:fill="auto"/>
            <w:tcMar>
              <w:left w:w="58" w:type="dxa"/>
              <w:right w:w="58" w:type="dxa"/>
            </w:tcMar>
          </w:tcPr>
          <w:p w14:paraId="5CB57CF1"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CB equation variable in Appendix D</w:t>
            </w:r>
          </w:p>
          <w:p w14:paraId="39871E37"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where applicable)</w:t>
            </w:r>
          </w:p>
        </w:tc>
        <w:tc>
          <w:tcPr>
            <w:tcW w:w="1433" w:type="dxa"/>
            <w:shd w:val="clear" w:color="auto" w:fill="auto"/>
            <w:tcMar>
              <w:left w:w="58" w:type="dxa"/>
              <w:right w:w="58" w:type="dxa"/>
            </w:tcMar>
          </w:tcPr>
          <w:p w14:paraId="0F9EF6B4"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Matrix size</w:t>
            </w:r>
            <w:r>
              <w:rPr>
                <w:rStyle w:val="FootnoteReference"/>
              </w:rPr>
              <w:footnoteReference w:id="4"/>
            </w:r>
          </w:p>
        </w:tc>
        <w:tc>
          <w:tcPr>
            <w:tcW w:w="1080" w:type="dxa"/>
            <w:shd w:val="clear" w:color="auto" w:fill="auto"/>
          </w:tcPr>
          <w:p w14:paraId="606B1F3F"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Partition</w:t>
            </w:r>
          </w:p>
          <w:p w14:paraId="089A9526"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rows</w:t>
            </w:r>
          </w:p>
          <w:p w14:paraId="2D587D71"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and/or</w:t>
            </w:r>
          </w:p>
          <w:p w14:paraId="36D11917"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cols</w:t>
            </w:r>
          </w:p>
        </w:tc>
      </w:tr>
      <w:tr w:rsidR="00370320" w14:paraId="7B0D634B" w14:textId="77777777" w:rsidTr="004A6BF2">
        <w:tc>
          <w:tcPr>
            <w:tcW w:w="369" w:type="dxa"/>
            <w:shd w:val="clear" w:color="auto" w:fill="auto"/>
            <w:tcMar>
              <w:left w:w="58" w:type="dxa"/>
              <w:right w:w="58" w:type="dxa"/>
            </w:tcMar>
            <w:vAlign w:val="center"/>
          </w:tcPr>
          <w:p w14:paraId="69FB2314"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lastRenderedPageBreak/>
              <w:t>24</w:t>
            </w:r>
          </w:p>
        </w:tc>
        <w:tc>
          <w:tcPr>
            <w:tcW w:w="1162" w:type="dxa"/>
            <w:shd w:val="clear" w:color="auto" w:fill="auto"/>
            <w:tcMar>
              <w:left w:w="58" w:type="dxa"/>
              <w:right w:w="58" w:type="dxa"/>
            </w:tcMar>
            <w:vAlign w:val="center"/>
          </w:tcPr>
          <w:p w14:paraId="627DA1F0"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MRRcb</w:t>
            </w:r>
          </w:p>
        </w:tc>
        <w:tc>
          <w:tcPr>
            <w:tcW w:w="1128" w:type="dxa"/>
            <w:shd w:val="clear" w:color="auto" w:fill="auto"/>
            <w:tcMar>
              <w:left w:w="58" w:type="dxa"/>
              <w:right w:w="58" w:type="dxa"/>
            </w:tcMar>
            <w:vAlign w:val="center"/>
          </w:tcPr>
          <w:p w14:paraId="08BA4EB4"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MBB</w:t>
            </w:r>
          </w:p>
        </w:tc>
        <w:tc>
          <w:tcPr>
            <w:tcW w:w="4696" w:type="dxa"/>
            <w:shd w:val="clear" w:color="auto" w:fill="auto"/>
            <w:tcMar>
              <w:left w:w="58" w:type="dxa"/>
              <w:right w:w="58" w:type="dxa"/>
            </w:tcMar>
            <w:vAlign w:val="center"/>
          </w:tcPr>
          <w:p w14:paraId="6E6A130C"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rsidRPr="00CC6760">
              <w:rPr>
                <w:position w:val="-12"/>
              </w:rPr>
              <w:object w:dxaOrig="4580" w:dyaOrig="380" w14:anchorId="1AC91FC8">
                <v:shape id="_x0000_i1119" type="#_x0000_t75" style="width:228.8pt;height:18.4pt" o:ole="">
                  <v:imagedata r:id="rId207" o:title=""/>
                </v:shape>
                <o:OLEObject Type="Embed" ProgID="Equation.DSMT4" ShapeID="_x0000_i1119" DrawAspect="Content" ObjectID="_1774705478" r:id="rId208"/>
              </w:object>
            </w:r>
          </w:p>
        </w:tc>
        <w:tc>
          <w:tcPr>
            <w:tcW w:w="1433" w:type="dxa"/>
            <w:shd w:val="clear" w:color="auto" w:fill="auto"/>
            <w:tcMar>
              <w:left w:w="58" w:type="dxa"/>
              <w:right w:w="58" w:type="dxa"/>
            </w:tcMar>
            <w:vAlign w:val="center"/>
          </w:tcPr>
          <w:p w14:paraId="7669B462"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RxR</w:t>
            </w:r>
          </w:p>
        </w:tc>
        <w:tc>
          <w:tcPr>
            <w:tcW w:w="1080" w:type="dxa"/>
            <w:shd w:val="clear" w:color="auto" w:fill="auto"/>
            <w:vAlign w:val="center"/>
          </w:tcPr>
          <w:p w14:paraId="503A0BB6"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rows and</w:t>
            </w:r>
          </w:p>
          <w:p w14:paraId="5DE0258C"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cols</w:t>
            </w:r>
          </w:p>
        </w:tc>
      </w:tr>
      <w:tr w:rsidR="00370320" w14:paraId="28A4F55D" w14:textId="77777777" w:rsidTr="004A6BF2">
        <w:tc>
          <w:tcPr>
            <w:tcW w:w="369" w:type="dxa"/>
            <w:shd w:val="clear" w:color="auto" w:fill="auto"/>
            <w:tcMar>
              <w:left w:w="58" w:type="dxa"/>
              <w:right w:w="58" w:type="dxa"/>
            </w:tcMar>
            <w:vAlign w:val="center"/>
          </w:tcPr>
          <w:p w14:paraId="4BA7229D"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25</w:t>
            </w:r>
          </w:p>
        </w:tc>
        <w:tc>
          <w:tcPr>
            <w:tcW w:w="1162" w:type="dxa"/>
            <w:shd w:val="clear" w:color="auto" w:fill="auto"/>
            <w:tcMar>
              <w:left w:w="58" w:type="dxa"/>
              <w:right w:w="58" w:type="dxa"/>
            </w:tcMar>
            <w:vAlign w:val="center"/>
          </w:tcPr>
          <w:p w14:paraId="65E7D04D"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MXX</w:t>
            </w:r>
          </w:p>
        </w:tc>
        <w:tc>
          <w:tcPr>
            <w:tcW w:w="1128" w:type="dxa"/>
            <w:shd w:val="clear" w:color="auto" w:fill="auto"/>
            <w:tcMar>
              <w:left w:w="58" w:type="dxa"/>
              <w:right w:w="58" w:type="dxa"/>
            </w:tcMar>
            <w:vAlign w:val="center"/>
          </w:tcPr>
          <w:p w14:paraId="092F1010"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MRRGN</w:t>
            </w:r>
          </w:p>
        </w:tc>
        <w:tc>
          <w:tcPr>
            <w:tcW w:w="4696" w:type="dxa"/>
            <w:shd w:val="clear" w:color="auto" w:fill="auto"/>
            <w:tcMar>
              <w:left w:w="58" w:type="dxa"/>
              <w:right w:w="58" w:type="dxa"/>
            </w:tcMar>
            <w:vAlign w:val="center"/>
          </w:tcPr>
          <w:p w14:paraId="6D87F37A"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rsidRPr="00CC6760">
              <w:rPr>
                <w:position w:val="-32"/>
              </w:rPr>
              <w:object w:dxaOrig="2000" w:dyaOrig="760" w14:anchorId="30D4ECBC">
                <v:shape id="_x0000_i1120" type="#_x0000_t75" style="width:100pt;height:38.4pt" o:ole="">
                  <v:imagedata r:id="rId209" o:title=""/>
                </v:shape>
                <o:OLEObject Type="Embed" ProgID="Equation" ShapeID="_x0000_i1120" DrawAspect="Content" ObjectID="_1774705479" r:id="rId210"/>
              </w:object>
            </w:r>
          </w:p>
        </w:tc>
        <w:tc>
          <w:tcPr>
            <w:tcW w:w="1433" w:type="dxa"/>
            <w:shd w:val="clear" w:color="auto" w:fill="auto"/>
            <w:tcMar>
              <w:left w:w="58" w:type="dxa"/>
              <w:right w:w="58" w:type="dxa"/>
            </w:tcMar>
            <w:vAlign w:val="center"/>
          </w:tcPr>
          <w:p w14:paraId="13947BF8"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R+</w:t>
            </w:r>
            <w:proofErr w:type="gramStart"/>
            <w:r>
              <w:t>N)x</w:t>
            </w:r>
            <w:proofErr w:type="gramEnd"/>
            <w:r>
              <w:t>(R+N)</w:t>
            </w:r>
          </w:p>
        </w:tc>
        <w:tc>
          <w:tcPr>
            <w:tcW w:w="1080" w:type="dxa"/>
            <w:shd w:val="clear" w:color="auto" w:fill="auto"/>
            <w:vAlign w:val="center"/>
          </w:tcPr>
          <w:p w14:paraId="42649B41"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p>
        </w:tc>
      </w:tr>
      <w:tr w:rsidR="00370320" w14:paraId="39C44C9F" w14:textId="77777777" w:rsidTr="004A6BF2">
        <w:tc>
          <w:tcPr>
            <w:tcW w:w="369" w:type="dxa"/>
            <w:shd w:val="clear" w:color="auto" w:fill="auto"/>
            <w:tcMar>
              <w:left w:w="58" w:type="dxa"/>
              <w:right w:w="58" w:type="dxa"/>
            </w:tcMar>
            <w:vAlign w:val="center"/>
          </w:tcPr>
          <w:p w14:paraId="5B65C813"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26</w:t>
            </w:r>
          </w:p>
        </w:tc>
        <w:tc>
          <w:tcPr>
            <w:tcW w:w="1162" w:type="dxa"/>
            <w:shd w:val="clear" w:color="auto" w:fill="auto"/>
            <w:tcMar>
              <w:left w:w="58" w:type="dxa"/>
              <w:right w:w="58" w:type="dxa"/>
            </w:tcMar>
            <w:vAlign w:val="center"/>
          </w:tcPr>
          <w:p w14:paraId="6AB97231"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PA</w:t>
            </w:r>
          </w:p>
        </w:tc>
        <w:tc>
          <w:tcPr>
            <w:tcW w:w="1128" w:type="dxa"/>
            <w:shd w:val="clear" w:color="auto" w:fill="auto"/>
            <w:tcMar>
              <w:left w:w="58" w:type="dxa"/>
              <w:right w:w="58" w:type="dxa"/>
            </w:tcMar>
            <w:vAlign w:val="center"/>
          </w:tcPr>
          <w:p w14:paraId="675EB437"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p>
        </w:tc>
        <w:tc>
          <w:tcPr>
            <w:tcW w:w="4696" w:type="dxa"/>
            <w:shd w:val="clear" w:color="auto" w:fill="auto"/>
            <w:tcMar>
              <w:left w:w="58" w:type="dxa"/>
              <w:right w:w="58" w:type="dxa"/>
            </w:tcMar>
            <w:vAlign w:val="center"/>
          </w:tcPr>
          <w:p w14:paraId="373489D5"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A-set static reduced loads - only used in statics)</w:t>
            </w:r>
          </w:p>
        </w:tc>
        <w:tc>
          <w:tcPr>
            <w:tcW w:w="1433" w:type="dxa"/>
            <w:shd w:val="clear" w:color="auto" w:fill="auto"/>
            <w:tcMar>
              <w:left w:w="58" w:type="dxa"/>
              <w:right w:w="58" w:type="dxa"/>
            </w:tcMar>
            <w:vAlign w:val="center"/>
          </w:tcPr>
          <w:p w14:paraId="759880C6"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p>
        </w:tc>
        <w:tc>
          <w:tcPr>
            <w:tcW w:w="1080" w:type="dxa"/>
            <w:shd w:val="clear" w:color="auto" w:fill="auto"/>
            <w:vAlign w:val="center"/>
          </w:tcPr>
          <w:p w14:paraId="7691284F"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Rows</w:t>
            </w:r>
          </w:p>
        </w:tc>
      </w:tr>
      <w:tr w:rsidR="00370320" w14:paraId="12FC0E25" w14:textId="77777777" w:rsidTr="004A6BF2">
        <w:tc>
          <w:tcPr>
            <w:tcW w:w="369" w:type="dxa"/>
            <w:shd w:val="clear" w:color="auto" w:fill="auto"/>
            <w:tcMar>
              <w:left w:w="58" w:type="dxa"/>
              <w:right w:w="58" w:type="dxa"/>
            </w:tcMar>
            <w:vAlign w:val="center"/>
          </w:tcPr>
          <w:p w14:paraId="3ABC3539"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27</w:t>
            </w:r>
          </w:p>
        </w:tc>
        <w:tc>
          <w:tcPr>
            <w:tcW w:w="1162" w:type="dxa"/>
            <w:shd w:val="clear" w:color="auto" w:fill="auto"/>
            <w:tcMar>
              <w:left w:w="58" w:type="dxa"/>
              <w:right w:w="58" w:type="dxa"/>
            </w:tcMar>
            <w:vAlign w:val="center"/>
          </w:tcPr>
          <w:p w14:paraId="61528DCB"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PG</w:t>
            </w:r>
          </w:p>
        </w:tc>
        <w:tc>
          <w:tcPr>
            <w:tcW w:w="1128" w:type="dxa"/>
            <w:shd w:val="clear" w:color="auto" w:fill="auto"/>
            <w:tcMar>
              <w:left w:w="58" w:type="dxa"/>
              <w:right w:w="58" w:type="dxa"/>
            </w:tcMar>
            <w:vAlign w:val="center"/>
          </w:tcPr>
          <w:p w14:paraId="37168687"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p>
        </w:tc>
        <w:tc>
          <w:tcPr>
            <w:tcW w:w="4696" w:type="dxa"/>
            <w:shd w:val="clear" w:color="auto" w:fill="auto"/>
            <w:tcMar>
              <w:left w:w="58" w:type="dxa"/>
              <w:right w:w="58" w:type="dxa"/>
            </w:tcMar>
            <w:vAlign w:val="center"/>
          </w:tcPr>
          <w:p w14:paraId="7633C474"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G-set static loads - only used in statics)</w:t>
            </w:r>
          </w:p>
        </w:tc>
        <w:tc>
          <w:tcPr>
            <w:tcW w:w="1433" w:type="dxa"/>
            <w:shd w:val="clear" w:color="auto" w:fill="auto"/>
            <w:tcMar>
              <w:left w:w="58" w:type="dxa"/>
              <w:right w:w="58" w:type="dxa"/>
            </w:tcMar>
            <w:vAlign w:val="center"/>
          </w:tcPr>
          <w:p w14:paraId="3B04870F"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p>
        </w:tc>
        <w:tc>
          <w:tcPr>
            <w:tcW w:w="1080" w:type="dxa"/>
            <w:shd w:val="clear" w:color="auto" w:fill="auto"/>
            <w:vAlign w:val="center"/>
          </w:tcPr>
          <w:p w14:paraId="37BE1A19"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Rows</w:t>
            </w:r>
          </w:p>
        </w:tc>
      </w:tr>
      <w:tr w:rsidR="00370320" w14:paraId="0D9DF276" w14:textId="77777777" w:rsidTr="004A6BF2">
        <w:tc>
          <w:tcPr>
            <w:tcW w:w="369" w:type="dxa"/>
            <w:shd w:val="clear" w:color="auto" w:fill="auto"/>
            <w:tcMar>
              <w:left w:w="58" w:type="dxa"/>
              <w:right w:w="58" w:type="dxa"/>
            </w:tcMar>
            <w:vAlign w:val="center"/>
          </w:tcPr>
          <w:p w14:paraId="6AB76BD8"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28</w:t>
            </w:r>
          </w:p>
        </w:tc>
        <w:tc>
          <w:tcPr>
            <w:tcW w:w="1162" w:type="dxa"/>
            <w:shd w:val="clear" w:color="auto" w:fill="auto"/>
            <w:tcMar>
              <w:left w:w="58" w:type="dxa"/>
              <w:right w:w="58" w:type="dxa"/>
            </w:tcMar>
            <w:vAlign w:val="center"/>
          </w:tcPr>
          <w:p w14:paraId="19B12579"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PL</w:t>
            </w:r>
          </w:p>
        </w:tc>
        <w:tc>
          <w:tcPr>
            <w:tcW w:w="1128" w:type="dxa"/>
            <w:shd w:val="clear" w:color="auto" w:fill="auto"/>
            <w:tcMar>
              <w:left w:w="58" w:type="dxa"/>
              <w:right w:w="58" w:type="dxa"/>
            </w:tcMar>
            <w:vAlign w:val="center"/>
          </w:tcPr>
          <w:p w14:paraId="3BF74AEE"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p>
        </w:tc>
        <w:tc>
          <w:tcPr>
            <w:tcW w:w="4696" w:type="dxa"/>
            <w:shd w:val="clear" w:color="auto" w:fill="auto"/>
            <w:tcMar>
              <w:left w:w="58" w:type="dxa"/>
              <w:right w:w="58" w:type="dxa"/>
            </w:tcMar>
            <w:vAlign w:val="center"/>
          </w:tcPr>
          <w:p w14:paraId="19025A3D"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L-set static reduced loads - only used in statics)</w:t>
            </w:r>
          </w:p>
        </w:tc>
        <w:tc>
          <w:tcPr>
            <w:tcW w:w="1433" w:type="dxa"/>
            <w:shd w:val="clear" w:color="auto" w:fill="auto"/>
            <w:tcMar>
              <w:left w:w="58" w:type="dxa"/>
              <w:right w:w="58" w:type="dxa"/>
            </w:tcMar>
            <w:vAlign w:val="center"/>
          </w:tcPr>
          <w:p w14:paraId="0A4C9E78"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p>
        </w:tc>
        <w:tc>
          <w:tcPr>
            <w:tcW w:w="1080" w:type="dxa"/>
            <w:shd w:val="clear" w:color="auto" w:fill="auto"/>
            <w:vAlign w:val="center"/>
          </w:tcPr>
          <w:p w14:paraId="38681FEF"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rows</w:t>
            </w:r>
          </w:p>
        </w:tc>
      </w:tr>
      <w:tr w:rsidR="00370320" w14:paraId="0DCB14AC" w14:textId="77777777" w:rsidTr="004A6BF2">
        <w:tc>
          <w:tcPr>
            <w:tcW w:w="369" w:type="dxa"/>
            <w:shd w:val="clear" w:color="auto" w:fill="auto"/>
            <w:tcMar>
              <w:left w:w="58" w:type="dxa"/>
              <w:right w:w="58" w:type="dxa"/>
            </w:tcMar>
          </w:tcPr>
          <w:p w14:paraId="7F6B5C26" w14:textId="77777777" w:rsidR="00370320" w:rsidRDefault="00370320" w:rsidP="004A6BF2">
            <w:r>
              <w:t>29</w:t>
            </w:r>
          </w:p>
        </w:tc>
        <w:tc>
          <w:tcPr>
            <w:tcW w:w="1162" w:type="dxa"/>
            <w:shd w:val="clear" w:color="auto" w:fill="auto"/>
            <w:tcMar>
              <w:left w:w="58" w:type="dxa"/>
              <w:right w:w="58" w:type="dxa"/>
            </w:tcMar>
            <w:vAlign w:val="center"/>
          </w:tcPr>
          <w:p w14:paraId="54BB225A"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PHIXG</w:t>
            </w:r>
          </w:p>
        </w:tc>
        <w:tc>
          <w:tcPr>
            <w:tcW w:w="1128" w:type="dxa"/>
            <w:shd w:val="clear" w:color="auto" w:fill="auto"/>
            <w:tcMar>
              <w:left w:w="58" w:type="dxa"/>
              <w:right w:w="58" w:type="dxa"/>
            </w:tcMar>
            <w:vAlign w:val="center"/>
          </w:tcPr>
          <w:p w14:paraId="2A21BCF9"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PHIXG</w:t>
            </w:r>
          </w:p>
        </w:tc>
        <w:tc>
          <w:tcPr>
            <w:tcW w:w="4696" w:type="dxa"/>
            <w:shd w:val="clear" w:color="auto" w:fill="auto"/>
            <w:tcMar>
              <w:left w:w="58" w:type="dxa"/>
              <w:right w:w="58" w:type="dxa"/>
            </w:tcMar>
            <w:vAlign w:val="center"/>
          </w:tcPr>
          <w:p w14:paraId="6B5B73F9"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rsidRPr="00CC6760">
              <w:rPr>
                <w:position w:val="-12"/>
              </w:rPr>
              <w:object w:dxaOrig="4580" w:dyaOrig="360" w14:anchorId="738AC129">
                <v:shape id="_x0000_i1121" type="#_x0000_t75" style="width:228.8pt;height:18.4pt" o:ole="">
                  <v:imagedata r:id="rId211" o:title=""/>
                </v:shape>
                <o:OLEObject Type="Embed" ProgID="Equation" ShapeID="_x0000_i1121" DrawAspect="Content" ObjectID="_1774705480" r:id="rId212"/>
              </w:object>
            </w:r>
          </w:p>
        </w:tc>
        <w:tc>
          <w:tcPr>
            <w:tcW w:w="1433" w:type="dxa"/>
            <w:shd w:val="clear" w:color="auto" w:fill="auto"/>
            <w:tcMar>
              <w:left w:w="58" w:type="dxa"/>
              <w:right w:w="58" w:type="dxa"/>
            </w:tcMar>
            <w:vAlign w:val="center"/>
          </w:tcPr>
          <w:p w14:paraId="2E7CF74B"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Gx(R+N)</w:t>
            </w:r>
          </w:p>
        </w:tc>
        <w:tc>
          <w:tcPr>
            <w:tcW w:w="1080" w:type="dxa"/>
            <w:shd w:val="clear" w:color="auto" w:fill="auto"/>
            <w:vAlign w:val="center"/>
          </w:tcPr>
          <w:p w14:paraId="0B27B803"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rows</w:t>
            </w:r>
          </w:p>
        </w:tc>
      </w:tr>
      <w:tr w:rsidR="00370320" w14:paraId="03F503FB" w14:textId="77777777" w:rsidTr="004A6BF2">
        <w:tc>
          <w:tcPr>
            <w:tcW w:w="369" w:type="dxa"/>
            <w:shd w:val="clear" w:color="auto" w:fill="auto"/>
            <w:tcMar>
              <w:left w:w="58" w:type="dxa"/>
              <w:right w:w="58" w:type="dxa"/>
            </w:tcMar>
          </w:tcPr>
          <w:p w14:paraId="42E4CC32" w14:textId="77777777" w:rsidR="00370320" w:rsidRDefault="00370320" w:rsidP="004A6BF2">
            <w:r>
              <w:t>30</w:t>
            </w:r>
          </w:p>
        </w:tc>
        <w:tc>
          <w:tcPr>
            <w:tcW w:w="1162" w:type="dxa"/>
            <w:shd w:val="clear" w:color="auto" w:fill="auto"/>
            <w:tcMar>
              <w:left w:w="58" w:type="dxa"/>
              <w:right w:w="58" w:type="dxa"/>
            </w:tcMar>
            <w:vAlign w:val="center"/>
          </w:tcPr>
          <w:p w14:paraId="5E7A7F77"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PHIZG</w:t>
            </w:r>
          </w:p>
        </w:tc>
        <w:tc>
          <w:tcPr>
            <w:tcW w:w="1128" w:type="dxa"/>
            <w:shd w:val="clear" w:color="auto" w:fill="auto"/>
            <w:tcMar>
              <w:left w:w="58" w:type="dxa"/>
              <w:right w:w="58" w:type="dxa"/>
            </w:tcMar>
            <w:vAlign w:val="center"/>
          </w:tcPr>
          <w:p w14:paraId="1C78E840" w14:textId="77777777" w:rsidR="00370320" w:rsidRDefault="00370320" w:rsidP="004A6BF2">
            <w:pPr>
              <w:keepNext/>
              <w:keepLines/>
              <w:tabs>
                <w:tab w:val="left" w:pos="720"/>
                <w:tab w:val="left" w:pos="1440"/>
                <w:tab w:val="left" w:pos="2160"/>
                <w:tab w:val="left" w:pos="2880"/>
                <w:tab w:val="left" w:pos="3600"/>
                <w:tab w:val="left" w:pos="4320"/>
                <w:tab w:val="right" w:pos="7740"/>
              </w:tabs>
            </w:pPr>
          </w:p>
        </w:tc>
        <w:tc>
          <w:tcPr>
            <w:tcW w:w="4696" w:type="dxa"/>
            <w:shd w:val="clear" w:color="auto" w:fill="auto"/>
            <w:tcMar>
              <w:left w:w="58" w:type="dxa"/>
              <w:right w:w="58" w:type="dxa"/>
            </w:tcMar>
            <w:vAlign w:val="center"/>
          </w:tcPr>
          <w:p w14:paraId="6572A7EE"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The G-set displacement transformation matrix is written out in the F06 file under</w:t>
            </w:r>
          </w:p>
          <w:p w14:paraId="7AA136A4" w14:textId="77777777" w:rsidR="00370320" w:rsidRPr="00CC6760" w:rsidRDefault="00370320" w:rsidP="004A6BF2">
            <w:pPr>
              <w:keepNext/>
              <w:keepLines/>
              <w:tabs>
                <w:tab w:val="left" w:pos="720"/>
                <w:tab w:val="left" w:pos="1440"/>
                <w:tab w:val="left" w:pos="2160"/>
                <w:tab w:val="left" w:pos="2880"/>
                <w:tab w:val="left" w:pos="3600"/>
                <w:tab w:val="left" w:pos="4320"/>
                <w:tab w:val="right" w:pos="7740"/>
              </w:tabs>
              <w:jc w:val="center"/>
              <w:rPr>
                <w:lang w:val="es-ES"/>
              </w:rPr>
            </w:pPr>
            <w:r w:rsidRPr="00CC6760">
              <w:rPr>
                <w:lang w:val="es-ES"/>
              </w:rPr>
              <w:t>“C B   D I S P L A C E M E N T   O T M”</w:t>
            </w:r>
          </w:p>
        </w:tc>
        <w:tc>
          <w:tcPr>
            <w:tcW w:w="1433" w:type="dxa"/>
            <w:shd w:val="clear" w:color="auto" w:fill="auto"/>
            <w:tcMar>
              <w:left w:w="58" w:type="dxa"/>
              <w:right w:w="58" w:type="dxa"/>
            </w:tcMar>
            <w:vAlign w:val="center"/>
          </w:tcPr>
          <w:p w14:paraId="15BA21F9" w14:textId="77777777" w:rsidR="00370320" w:rsidRDefault="00370320" w:rsidP="004A6BF2">
            <w:pPr>
              <w:jc w:val="center"/>
            </w:pPr>
            <w:r>
              <w:t>Gx(2R+N)</w:t>
            </w:r>
          </w:p>
        </w:tc>
        <w:tc>
          <w:tcPr>
            <w:tcW w:w="1080" w:type="dxa"/>
            <w:shd w:val="clear" w:color="auto" w:fill="auto"/>
            <w:vAlign w:val="center"/>
          </w:tcPr>
          <w:p w14:paraId="20B6129E" w14:textId="77777777" w:rsidR="00370320" w:rsidRDefault="00370320" w:rsidP="004A6BF2">
            <w:pPr>
              <w:jc w:val="center"/>
            </w:pPr>
            <w:r>
              <w:t>rows</w:t>
            </w:r>
          </w:p>
        </w:tc>
      </w:tr>
      <w:tr w:rsidR="00370320" w14:paraId="4B05DB05" w14:textId="77777777" w:rsidTr="004A6BF2">
        <w:tc>
          <w:tcPr>
            <w:tcW w:w="369" w:type="dxa"/>
            <w:shd w:val="clear" w:color="auto" w:fill="auto"/>
            <w:tcMar>
              <w:left w:w="58" w:type="dxa"/>
              <w:right w:w="58" w:type="dxa"/>
            </w:tcMar>
          </w:tcPr>
          <w:p w14:paraId="69A659B8" w14:textId="77777777" w:rsidR="00370320" w:rsidRDefault="00370320" w:rsidP="004A6BF2">
            <w:r>
              <w:t>31</w:t>
            </w:r>
          </w:p>
        </w:tc>
        <w:tc>
          <w:tcPr>
            <w:tcW w:w="1162" w:type="dxa"/>
            <w:shd w:val="clear" w:color="auto" w:fill="auto"/>
            <w:tcMar>
              <w:left w:w="58" w:type="dxa"/>
              <w:right w:w="58" w:type="dxa"/>
            </w:tcMar>
          </w:tcPr>
          <w:p w14:paraId="2DCCE81F" w14:textId="77777777" w:rsidR="00370320" w:rsidRDefault="00370320" w:rsidP="004A6BF2">
            <w:pPr>
              <w:jc w:val="center"/>
            </w:pPr>
            <w:r>
              <w:t>RBM0</w:t>
            </w:r>
          </w:p>
        </w:tc>
        <w:tc>
          <w:tcPr>
            <w:tcW w:w="1128" w:type="dxa"/>
            <w:shd w:val="clear" w:color="auto" w:fill="auto"/>
            <w:tcMar>
              <w:left w:w="58" w:type="dxa"/>
              <w:right w:w="58" w:type="dxa"/>
            </w:tcMar>
          </w:tcPr>
          <w:p w14:paraId="28F1C5E7" w14:textId="77777777" w:rsidR="00370320" w:rsidRDefault="00370320" w:rsidP="004A6BF2"/>
        </w:tc>
        <w:tc>
          <w:tcPr>
            <w:tcW w:w="4696" w:type="dxa"/>
            <w:shd w:val="clear" w:color="auto" w:fill="auto"/>
            <w:tcMar>
              <w:left w:w="58" w:type="dxa"/>
              <w:right w:w="58" w:type="dxa"/>
            </w:tcMar>
          </w:tcPr>
          <w:p w14:paraId="5E42042F" w14:textId="77777777" w:rsidR="00370320" w:rsidRDefault="00370320" w:rsidP="004A6BF2">
            <w:r>
              <w:t>Rigid body mass matrix relative to the basic origin</w:t>
            </w:r>
          </w:p>
        </w:tc>
        <w:tc>
          <w:tcPr>
            <w:tcW w:w="1433" w:type="dxa"/>
            <w:shd w:val="clear" w:color="auto" w:fill="auto"/>
            <w:tcMar>
              <w:left w:w="58" w:type="dxa"/>
              <w:right w:w="58" w:type="dxa"/>
            </w:tcMar>
          </w:tcPr>
          <w:p w14:paraId="25A7740A" w14:textId="77777777" w:rsidR="00370320" w:rsidRDefault="00370320" w:rsidP="004A6BF2">
            <w:pPr>
              <w:jc w:val="center"/>
            </w:pPr>
            <w:r>
              <w:t>6x6</w:t>
            </w:r>
          </w:p>
        </w:tc>
        <w:tc>
          <w:tcPr>
            <w:tcW w:w="1080" w:type="dxa"/>
            <w:shd w:val="clear" w:color="auto" w:fill="auto"/>
            <w:vAlign w:val="center"/>
          </w:tcPr>
          <w:p w14:paraId="241B6BDE" w14:textId="77777777" w:rsidR="00370320" w:rsidRDefault="00370320" w:rsidP="004A6BF2"/>
        </w:tc>
      </w:tr>
      <w:tr w:rsidR="00370320" w14:paraId="3DFCD308" w14:textId="77777777" w:rsidTr="004A6BF2">
        <w:tc>
          <w:tcPr>
            <w:tcW w:w="369" w:type="dxa"/>
            <w:shd w:val="clear" w:color="auto" w:fill="auto"/>
            <w:tcMar>
              <w:left w:w="58" w:type="dxa"/>
              <w:right w:w="58" w:type="dxa"/>
            </w:tcMar>
          </w:tcPr>
          <w:p w14:paraId="3AB03193" w14:textId="77777777" w:rsidR="00370320" w:rsidRDefault="00370320" w:rsidP="004A6BF2">
            <w:r>
              <w:t>32</w:t>
            </w:r>
          </w:p>
        </w:tc>
        <w:tc>
          <w:tcPr>
            <w:tcW w:w="1162" w:type="dxa"/>
            <w:shd w:val="clear" w:color="auto" w:fill="auto"/>
            <w:tcMar>
              <w:left w:w="58" w:type="dxa"/>
              <w:right w:w="58" w:type="dxa"/>
            </w:tcMar>
          </w:tcPr>
          <w:p w14:paraId="146A9751" w14:textId="77777777" w:rsidR="00370320" w:rsidRDefault="00370320" w:rsidP="004A6BF2">
            <w:pPr>
              <w:jc w:val="center"/>
            </w:pPr>
            <w:r>
              <w:t>TR6_0</w:t>
            </w:r>
          </w:p>
        </w:tc>
        <w:tc>
          <w:tcPr>
            <w:tcW w:w="1128" w:type="dxa"/>
            <w:shd w:val="clear" w:color="auto" w:fill="auto"/>
            <w:tcMar>
              <w:left w:w="58" w:type="dxa"/>
              <w:right w:w="58" w:type="dxa"/>
            </w:tcMar>
          </w:tcPr>
          <w:p w14:paraId="583BB9C5" w14:textId="77777777" w:rsidR="00370320" w:rsidRDefault="00370320" w:rsidP="004A6BF2">
            <w:pPr>
              <w:jc w:val="center"/>
            </w:pPr>
            <w:r>
              <w:t>RBR</w:t>
            </w:r>
          </w:p>
        </w:tc>
        <w:tc>
          <w:tcPr>
            <w:tcW w:w="4696" w:type="dxa"/>
            <w:shd w:val="clear" w:color="auto" w:fill="auto"/>
            <w:tcMar>
              <w:left w:w="58" w:type="dxa"/>
              <w:right w:w="58" w:type="dxa"/>
            </w:tcMar>
          </w:tcPr>
          <w:p w14:paraId="06528F04" w14:textId="77777777" w:rsidR="00370320" w:rsidRDefault="00370320" w:rsidP="004A6BF2">
            <w:pPr>
              <w:jc w:val="center"/>
            </w:pPr>
            <w:r w:rsidRPr="00CC6760">
              <w:rPr>
                <w:position w:val="-12"/>
              </w:rPr>
              <w:object w:dxaOrig="380" w:dyaOrig="360" w14:anchorId="2D212C12">
                <v:shape id="_x0000_i1122" type="#_x0000_t75" style="width:18.4pt;height:18.4pt" o:ole="">
                  <v:imagedata r:id="rId213" o:title=""/>
                </v:shape>
                <o:OLEObject Type="Embed" ProgID="Equation.DSMT4" ShapeID="_x0000_i1122" DrawAspect="Content" ObjectID="_1774705481" r:id="rId214"/>
              </w:object>
            </w:r>
            <w:r>
              <w:t xml:space="preserve">: </w:t>
            </w:r>
            <w:r w:rsidRPr="00C57317">
              <w:t>rigid body displ</w:t>
            </w:r>
            <w:r>
              <w:t>acement</w:t>
            </w:r>
            <w:r w:rsidRPr="00C57317">
              <w:t xml:space="preserve"> matrix for R-set rel</w:t>
            </w:r>
            <w:r>
              <w:t>ative</w:t>
            </w:r>
            <w:r w:rsidRPr="00C57317">
              <w:t xml:space="preserve"> to</w:t>
            </w:r>
            <w:r>
              <w:t xml:space="preserve"> the</w:t>
            </w:r>
            <w:r w:rsidRPr="00C57317">
              <w:t xml:space="preserve"> model </w:t>
            </w:r>
            <w:r>
              <w:t>basic coordinate system</w:t>
            </w:r>
          </w:p>
        </w:tc>
        <w:tc>
          <w:tcPr>
            <w:tcW w:w="1433" w:type="dxa"/>
            <w:shd w:val="clear" w:color="auto" w:fill="auto"/>
            <w:tcMar>
              <w:left w:w="58" w:type="dxa"/>
              <w:right w:w="58" w:type="dxa"/>
            </w:tcMar>
            <w:vAlign w:val="center"/>
          </w:tcPr>
          <w:p w14:paraId="284534C4" w14:textId="77777777" w:rsidR="00370320" w:rsidRDefault="00370320" w:rsidP="004A6BF2">
            <w:pPr>
              <w:jc w:val="center"/>
            </w:pPr>
            <w:r>
              <w:t>Rx6</w:t>
            </w:r>
          </w:p>
        </w:tc>
        <w:tc>
          <w:tcPr>
            <w:tcW w:w="1080" w:type="dxa"/>
            <w:shd w:val="clear" w:color="auto" w:fill="auto"/>
            <w:vAlign w:val="center"/>
          </w:tcPr>
          <w:p w14:paraId="02061268" w14:textId="77777777" w:rsidR="00370320" w:rsidRDefault="00370320" w:rsidP="004A6BF2">
            <w:pPr>
              <w:jc w:val="center"/>
            </w:pPr>
            <w:r>
              <w:t>rows</w:t>
            </w:r>
          </w:p>
        </w:tc>
      </w:tr>
      <w:tr w:rsidR="00370320" w14:paraId="19521555" w14:textId="77777777" w:rsidTr="004A6BF2">
        <w:tc>
          <w:tcPr>
            <w:tcW w:w="369" w:type="dxa"/>
            <w:shd w:val="clear" w:color="auto" w:fill="auto"/>
            <w:tcMar>
              <w:left w:w="58" w:type="dxa"/>
              <w:right w:w="58" w:type="dxa"/>
            </w:tcMar>
          </w:tcPr>
          <w:p w14:paraId="2738BD0A" w14:textId="77777777" w:rsidR="00370320" w:rsidRDefault="00370320" w:rsidP="004A6BF2">
            <w:r>
              <w:t>33</w:t>
            </w:r>
          </w:p>
        </w:tc>
        <w:tc>
          <w:tcPr>
            <w:tcW w:w="1162" w:type="dxa"/>
            <w:shd w:val="clear" w:color="auto" w:fill="auto"/>
            <w:tcMar>
              <w:left w:w="58" w:type="dxa"/>
              <w:right w:w="58" w:type="dxa"/>
            </w:tcMar>
            <w:vAlign w:val="center"/>
          </w:tcPr>
          <w:p w14:paraId="46B8FF06"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TR6_CG</w:t>
            </w:r>
          </w:p>
        </w:tc>
        <w:tc>
          <w:tcPr>
            <w:tcW w:w="1128" w:type="dxa"/>
            <w:shd w:val="clear" w:color="auto" w:fill="auto"/>
            <w:tcMar>
              <w:left w:w="58" w:type="dxa"/>
              <w:right w:w="58" w:type="dxa"/>
            </w:tcMar>
            <w:vAlign w:val="center"/>
          </w:tcPr>
          <w:p w14:paraId="421C7394"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RBRCG</w:t>
            </w:r>
          </w:p>
        </w:tc>
        <w:tc>
          <w:tcPr>
            <w:tcW w:w="4696" w:type="dxa"/>
            <w:shd w:val="clear" w:color="auto" w:fill="auto"/>
            <w:tcMar>
              <w:left w:w="58" w:type="dxa"/>
              <w:right w:w="58" w:type="dxa"/>
            </w:tcMar>
            <w:vAlign w:val="center"/>
          </w:tcPr>
          <w:p w14:paraId="588ACBE8" w14:textId="77777777" w:rsidR="00370320" w:rsidRPr="00C57317" w:rsidRDefault="00370320" w:rsidP="004A6BF2">
            <w:pPr>
              <w:keepNext/>
              <w:keepLines/>
              <w:tabs>
                <w:tab w:val="left" w:pos="720"/>
                <w:tab w:val="left" w:pos="1440"/>
                <w:tab w:val="left" w:pos="2160"/>
                <w:tab w:val="left" w:pos="2880"/>
                <w:tab w:val="left" w:pos="3600"/>
                <w:tab w:val="left" w:pos="4320"/>
                <w:tab w:val="right" w:pos="7740"/>
              </w:tabs>
              <w:jc w:val="center"/>
            </w:pPr>
            <w:r w:rsidRPr="00CC6760">
              <w:rPr>
                <w:position w:val="-12"/>
              </w:rPr>
              <w:object w:dxaOrig="380" w:dyaOrig="360" w14:anchorId="6CA470D9">
                <v:shape id="_x0000_i1123" type="#_x0000_t75" style="width:18.4pt;height:18.4pt" o:ole="">
                  <v:imagedata r:id="rId213" o:title=""/>
                </v:shape>
                <o:OLEObject Type="Embed" ProgID="Equation.DSMT4" ShapeID="_x0000_i1123" DrawAspect="Content" ObjectID="_1774705482" r:id="rId215"/>
              </w:object>
            </w:r>
            <w:r>
              <w:t xml:space="preserve">: </w:t>
            </w:r>
            <w:r w:rsidRPr="00C57317">
              <w:t>rigid body displ</w:t>
            </w:r>
            <w:r>
              <w:t>acement</w:t>
            </w:r>
            <w:r w:rsidRPr="00C57317">
              <w:t xml:space="preserve"> matrix for R-set rel</w:t>
            </w:r>
            <w:r>
              <w:t>ative</w:t>
            </w:r>
            <w:r w:rsidRPr="00C57317">
              <w:t xml:space="preserve"> to</w:t>
            </w:r>
            <w:r>
              <w:t xml:space="preserve"> the</w:t>
            </w:r>
            <w:r w:rsidRPr="00C57317">
              <w:t xml:space="preserve"> model CG</w:t>
            </w:r>
          </w:p>
        </w:tc>
        <w:tc>
          <w:tcPr>
            <w:tcW w:w="1433" w:type="dxa"/>
            <w:shd w:val="clear" w:color="auto" w:fill="auto"/>
            <w:tcMar>
              <w:left w:w="58" w:type="dxa"/>
              <w:right w:w="58" w:type="dxa"/>
            </w:tcMar>
            <w:vAlign w:val="center"/>
          </w:tcPr>
          <w:p w14:paraId="5FBD66A2"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Rx6</w:t>
            </w:r>
          </w:p>
        </w:tc>
        <w:tc>
          <w:tcPr>
            <w:tcW w:w="1080" w:type="dxa"/>
            <w:shd w:val="clear" w:color="auto" w:fill="auto"/>
            <w:vAlign w:val="center"/>
          </w:tcPr>
          <w:p w14:paraId="00174F83" w14:textId="77777777" w:rsidR="00370320" w:rsidRDefault="00370320" w:rsidP="004A6BF2">
            <w:pPr>
              <w:keepNext/>
              <w:keepLines/>
              <w:tabs>
                <w:tab w:val="left" w:pos="720"/>
                <w:tab w:val="left" w:pos="1440"/>
                <w:tab w:val="left" w:pos="2160"/>
                <w:tab w:val="left" w:pos="2880"/>
                <w:tab w:val="left" w:pos="3600"/>
                <w:tab w:val="left" w:pos="4320"/>
                <w:tab w:val="right" w:pos="7740"/>
              </w:tabs>
              <w:jc w:val="center"/>
            </w:pPr>
            <w:r>
              <w:t>rows</w:t>
            </w:r>
          </w:p>
        </w:tc>
      </w:tr>
    </w:tbl>
    <w:p w14:paraId="7D090EF4" w14:textId="77777777" w:rsidR="00370320" w:rsidRDefault="00370320" w:rsidP="00370320">
      <w:r>
        <w:t xml:space="preserve">      </w:t>
      </w:r>
    </w:p>
    <w:p w14:paraId="5F8FB386" w14:textId="77777777" w:rsidR="00370320" w:rsidRDefault="00370320" w:rsidP="00370320">
      <w:pPr>
        <w:keepNext/>
        <w:keepLines/>
      </w:pPr>
      <w:r>
        <w:t>Note: (t) indicates matrix transposition</w:t>
      </w:r>
    </w:p>
    <w:p w14:paraId="26E7004F" w14:textId="77777777" w:rsidR="00370320" w:rsidRPr="00F255DB" w:rsidRDefault="00370320" w:rsidP="00370320">
      <w:pPr>
        <w:keepNext/>
        <w:keepLines/>
        <w:rPr>
          <w:b/>
          <w:u w:val="single"/>
        </w:rPr>
      </w:pPr>
      <w:r>
        <w:br w:type="page"/>
      </w:r>
      <w:r w:rsidRPr="00F255DB">
        <w:rPr>
          <w:b/>
          <w:u w:val="single"/>
        </w:rPr>
        <w:lastRenderedPageBreak/>
        <w:t>Example of OUTPUT4 request in Exec Control</w:t>
      </w:r>
    </w:p>
    <w:p w14:paraId="3345138E" w14:textId="77777777" w:rsidR="00370320" w:rsidRPr="0025526B" w:rsidRDefault="00370320" w:rsidP="00370320">
      <w:pPr>
        <w:keepNext/>
        <w:keepLines/>
        <w:rPr>
          <w:u w:val="single"/>
          <w:lang w:val="fr-FR"/>
        </w:rPr>
      </w:pPr>
      <w:proofErr w:type="gramStart"/>
      <w:r w:rsidRPr="0025526B">
        <w:rPr>
          <w:u w:val="single"/>
          <w:lang w:val="fr-FR"/>
        </w:rPr>
        <w:t>Format:</w:t>
      </w:r>
      <w:proofErr w:type="gramEnd"/>
    </w:p>
    <w:p w14:paraId="7C0C0C65" w14:textId="77777777" w:rsidR="00370320" w:rsidRPr="0025526B" w:rsidRDefault="00370320" w:rsidP="00370320">
      <w:pPr>
        <w:keepNext/>
        <w:keepLines/>
        <w:rPr>
          <w:lang w:val="fr-FR"/>
        </w:rPr>
      </w:pPr>
      <w:r w:rsidRPr="0025526B">
        <w:rPr>
          <w:lang w:val="fr-FR"/>
        </w:rPr>
        <w:t>OUTPUT</w:t>
      </w:r>
      <w:proofErr w:type="gramStart"/>
      <w:r w:rsidRPr="0025526B">
        <w:rPr>
          <w:lang w:val="fr-FR"/>
        </w:rPr>
        <w:t>4  MAT</w:t>
      </w:r>
      <w:proofErr w:type="gramEnd"/>
      <w:r w:rsidRPr="0025526B">
        <w:rPr>
          <w:lang w:val="fr-FR"/>
        </w:rPr>
        <w:t>1, MAT2, MAT3, MAT4, MAT5 // ITAPE / IUNIT $</w:t>
      </w:r>
    </w:p>
    <w:p w14:paraId="5C668FBC" w14:textId="77777777" w:rsidR="00370320" w:rsidRPr="001E261A" w:rsidRDefault="00370320" w:rsidP="00370320">
      <w:pPr>
        <w:keepNext/>
        <w:keepLines/>
        <w:rPr>
          <w:u w:val="single"/>
        </w:rPr>
      </w:pPr>
      <w:r w:rsidRPr="001E261A">
        <w:rPr>
          <w:u w:val="single"/>
        </w:rPr>
        <w:t>Example:</w:t>
      </w:r>
    </w:p>
    <w:p w14:paraId="65A5086B" w14:textId="77777777" w:rsidR="00370320" w:rsidRDefault="00370320" w:rsidP="00370320">
      <w:pPr>
        <w:keepNext/>
        <w:keepLines/>
      </w:pPr>
      <w:r>
        <w:t>OUTPUT4</w:t>
      </w:r>
      <w:r>
        <w:tab/>
        <w:t xml:space="preserve">PHIZG, </w:t>
      </w:r>
      <w:proofErr w:type="gramStart"/>
      <w:r>
        <w:t>KRRcb,,,</w:t>
      </w:r>
      <w:proofErr w:type="gramEnd"/>
      <w:r>
        <w:t xml:space="preserve"> // -1 / 22</w:t>
      </w:r>
      <w:r>
        <w:tab/>
      </w:r>
      <w:r>
        <w:tab/>
        <w:t>$</w:t>
      </w:r>
    </w:p>
    <w:p w14:paraId="6084620C" w14:textId="77777777" w:rsidR="00370320" w:rsidRDefault="00370320">
      <w:pPr>
        <w:keepNext/>
        <w:keepLines/>
        <w:numPr>
          <w:ilvl w:val="0"/>
          <w:numId w:val="102"/>
        </w:numPr>
      </w:pPr>
      <w:r>
        <w:t>The OUTPUT4 entry is free-field (except that there can be no blank characters in any of the names, including OUTPUT4).</w:t>
      </w:r>
    </w:p>
    <w:p w14:paraId="424C688C" w14:textId="77777777" w:rsidR="00370320" w:rsidRDefault="00370320">
      <w:pPr>
        <w:keepNext/>
        <w:keepLines/>
        <w:numPr>
          <w:ilvl w:val="0"/>
          <w:numId w:val="102"/>
        </w:numPr>
      </w:pPr>
      <w:r>
        <w:t xml:space="preserve">MATi can be any of the matrix names in the OUTPUT4 table above. There can be 1 to 5 matrices in any OUTPUT4 request but all 4 commas must be </w:t>
      </w:r>
      <w:proofErr w:type="gramStart"/>
      <w:r>
        <w:t>present..</w:t>
      </w:r>
      <w:proofErr w:type="gramEnd"/>
      <w:r>
        <w:t xml:space="preserve">  If there is a name for the matrix in the column “NASTRAN DMAP Name”, that name can be used in place of the MYSTRAN Matrix Name for OUTPUT4 purposes</w:t>
      </w:r>
    </w:p>
    <w:p w14:paraId="0B13EC2D" w14:textId="77777777" w:rsidR="00370320" w:rsidRDefault="00370320">
      <w:pPr>
        <w:keepNext/>
        <w:keepLines/>
        <w:numPr>
          <w:ilvl w:val="0"/>
          <w:numId w:val="102"/>
        </w:numPr>
      </w:pPr>
      <w:r>
        <w:t xml:space="preserve"> ITAPE (using NASTRAN notation) should be: -</w:t>
      </w:r>
      <w:r w:rsidRPr="00F255DB">
        <w:rPr>
          <w:position w:val="-6"/>
        </w:rPr>
        <w:object w:dxaOrig="1300" w:dyaOrig="260" w14:anchorId="7B8A2B84">
          <v:shape id="_x0000_i1124" type="#_x0000_t75" style="width:65.6pt;height:12.8pt" o:ole="">
            <v:imagedata r:id="rId216" o:title=""/>
          </v:shape>
          <o:OLEObject Type="Embed" ProgID="Equation.DSMT4" ShapeID="_x0000_i1124" DrawAspect="Content" ObjectID="_1774705483" r:id="rId217"/>
        </w:object>
      </w:r>
      <w:r>
        <w:t xml:space="preserve"> (but is currently not used in MYSTRAN),</w:t>
      </w:r>
    </w:p>
    <w:p w14:paraId="51331A31" w14:textId="77777777" w:rsidR="00370320" w:rsidRDefault="00370320">
      <w:pPr>
        <w:keepNext/>
        <w:keepLines/>
        <w:numPr>
          <w:ilvl w:val="0"/>
          <w:numId w:val="102"/>
        </w:numPr>
      </w:pPr>
      <w:r>
        <w:t xml:space="preserve">IUNIT must be: </w:t>
      </w:r>
      <w:r w:rsidRPr="00F255DB">
        <w:rPr>
          <w:position w:val="-6"/>
        </w:rPr>
        <w:object w:dxaOrig="1440" w:dyaOrig="260" w14:anchorId="7EB45C5D">
          <v:shape id="_x0000_i1125" type="#_x0000_t75" style="width:1in;height:12.8pt" o:ole="">
            <v:imagedata r:id="rId218" o:title=""/>
          </v:shape>
          <o:OLEObject Type="Embed" ProgID="Equation.DSMT4" ShapeID="_x0000_i1125" DrawAspect="Content" ObjectID="_1774705484" r:id="rId219"/>
        </w:object>
      </w:r>
      <w:r>
        <w:t>.  Any number of the OUTPUT4 matrices can be sent to one IUNIT and more than one IUNIT can be used in one Exec Control section,</w:t>
      </w:r>
    </w:p>
    <w:p w14:paraId="547CA072" w14:textId="77777777" w:rsidR="00370320" w:rsidRDefault="00370320">
      <w:pPr>
        <w:keepNext/>
        <w:keepLines/>
        <w:numPr>
          <w:ilvl w:val="0"/>
          <w:numId w:val="102"/>
        </w:numPr>
      </w:pPr>
      <w:r>
        <w:t>The / characters must be present,</w:t>
      </w:r>
    </w:p>
    <w:p w14:paraId="1DCBE967" w14:textId="77777777" w:rsidR="00370320" w:rsidRDefault="00370320">
      <w:pPr>
        <w:keepNext/>
        <w:keepLines/>
        <w:numPr>
          <w:ilvl w:val="0"/>
          <w:numId w:val="102"/>
        </w:numPr>
      </w:pPr>
      <w:r>
        <w:t>Anything after the $ character (if present) is ignored.</w:t>
      </w:r>
    </w:p>
    <w:p w14:paraId="32C5C3EC" w14:textId="77777777" w:rsidR="00370320" w:rsidRDefault="00370320" w:rsidP="00370320"/>
    <w:p w14:paraId="67FA14B7" w14:textId="77777777" w:rsidR="00370320" w:rsidRDefault="00370320" w:rsidP="00370320"/>
    <w:p w14:paraId="7FF9A477" w14:textId="77777777" w:rsidR="00370320" w:rsidRPr="00F255DB" w:rsidRDefault="00370320" w:rsidP="00370320">
      <w:pPr>
        <w:keepNext/>
        <w:keepLines/>
        <w:rPr>
          <w:b/>
          <w:u w:val="single"/>
        </w:rPr>
      </w:pPr>
      <w:r w:rsidRPr="00F255DB">
        <w:rPr>
          <w:b/>
          <w:u w:val="single"/>
        </w:rPr>
        <w:lastRenderedPageBreak/>
        <w:t>Example</w:t>
      </w:r>
      <w:r>
        <w:rPr>
          <w:b/>
          <w:u w:val="single"/>
        </w:rPr>
        <w:t xml:space="preserve"> of PARTN</w:t>
      </w:r>
      <w:r w:rsidRPr="00F255DB">
        <w:rPr>
          <w:b/>
          <w:u w:val="single"/>
        </w:rPr>
        <w:t xml:space="preserve"> request in Exec Control</w:t>
      </w:r>
    </w:p>
    <w:p w14:paraId="2F0D0D2D" w14:textId="77777777" w:rsidR="00370320" w:rsidRPr="0025526B" w:rsidRDefault="00370320" w:rsidP="00370320">
      <w:pPr>
        <w:keepNext/>
        <w:keepLines/>
        <w:rPr>
          <w:u w:val="single"/>
          <w:lang w:val="fr-FR"/>
        </w:rPr>
      </w:pPr>
      <w:proofErr w:type="gramStart"/>
      <w:r w:rsidRPr="0025526B">
        <w:rPr>
          <w:u w:val="single"/>
          <w:lang w:val="fr-FR"/>
        </w:rPr>
        <w:t>Format:</w:t>
      </w:r>
      <w:proofErr w:type="gramEnd"/>
    </w:p>
    <w:p w14:paraId="22BF35D7" w14:textId="77777777" w:rsidR="00370320" w:rsidRPr="0025526B" w:rsidRDefault="00370320" w:rsidP="00370320">
      <w:pPr>
        <w:keepNext/>
        <w:keepLines/>
        <w:rPr>
          <w:lang w:val="fr-FR"/>
        </w:rPr>
      </w:pPr>
      <w:proofErr w:type="gramStart"/>
      <w:r w:rsidRPr="0025526B">
        <w:rPr>
          <w:lang w:val="fr-FR"/>
        </w:rPr>
        <w:t>PARTN  MAT</w:t>
      </w:r>
      <w:proofErr w:type="gramEnd"/>
      <w:r w:rsidRPr="0025526B">
        <w:rPr>
          <w:lang w:val="fr-FR"/>
        </w:rPr>
        <w:t>, CP, RP/</w:t>
      </w:r>
      <w:r w:rsidRPr="0025526B">
        <w:rPr>
          <w:lang w:val="fr-FR"/>
        </w:rPr>
        <w:tab/>
      </w:r>
      <w:r w:rsidRPr="0025526B">
        <w:rPr>
          <w:lang w:val="fr-FR"/>
        </w:rPr>
        <w:tab/>
        <w:t xml:space="preserve"> $</w:t>
      </w:r>
    </w:p>
    <w:p w14:paraId="2566C179" w14:textId="77777777" w:rsidR="00370320" w:rsidRDefault="00370320" w:rsidP="00370320">
      <w:pPr>
        <w:keepNext/>
        <w:keepLines/>
      </w:pPr>
      <w:r>
        <w:t>CP is the column partitioning vector and RP is the row partitioning vector</w:t>
      </w:r>
    </w:p>
    <w:p w14:paraId="42DCD534" w14:textId="77777777" w:rsidR="00370320" w:rsidRPr="001E261A" w:rsidRDefault="00370320" w:rsidP="00370320">
      <w:pPr>
        <w:keepNext/>
        <w:keepLines/>
        <w:rPr>
          <w:u w:val="single"/>
        </w:rPr>
      </w:pPr>
      <w:r w:rsidRPr="001E261A">
        <w:rPr>
          <w:u w:val="single"/>
        </w:rPr>
        <w:t>Example:</w:t>
      </w:r>
    </w:p>
    <w:p w14:paraId="2CEBF9BE" w14:textId="77777777" w:rsidR="00370320" w:rsidRDefault="00370320" w:rsidP="00370320">
      <w:pPr>
        <w:keepNext/>
        <w:keepLines/>
      </w:pPr>
      <w:r>
        <w:t>OUTPUT4</w:t>
      </w:r>
      <w:r>
        <w:tab/>
      </w:r>
      <w:proofErr w:type="gramStart"/>
      <w:r>
        <w:t>PHIZG,,</w:t>
      </w:r>
      <w:proofErr w:type="gramEnd"/>
      <w:r>
        <w:t xml:space="preserve"> RVEC1 /</w:t>
      </w:r>
      <w:r>
        <w:tab/>
      </w:r>
      <w:r>
        <w:tab/>
        <w:t>$</w:t>
      </w:r>
    </w:p>
    <w:p w14:paraId="5CE2ED31" w14:textId="77777777" w:rsidR="00370320" w:rsidRDefault="00370320">
      <w:pPr>
        <w:keepNext/>
        <w:keepLines/>
        <w:numPr>
          <w:ilvl w:val="0"/>
          <w:numId w:val="105"/>
        </w:numPr>
      </w:pPr>
      <w:r>
        <w:t>The PARTN entry is free-field (except that there can be no blank characters in any of the names, including PARTN).</w:t>
      </w:r>
    </w:p>
    <w:p w14:paraId="3BAF7E33" w14:textId="77777777" w:rsidR="00370320" w:rsidRDefault="00370320">
      <w:pPr>
        <w:keepNext/>
        <w:keepLines/>
        <w:numPr>
          <w:ilvl w:val="0"/>
          <w:numId w:val="105"/>
        </w:numPr>
      </w:pPr>
      <w:r>
        <w:t>MAT is the name of the matrix to partition (with restrictions noted in Table 6-1 regarding whether rows and or column of this matrix are available for partitioning).</w:t>
      </w:r>
    </w:p>
    <w:p w14:paraId="6802BEFF" w14:textId="77777777" w:rsidR="00370320" w:rsidRDefault="00370320">
      <w:pPr>
        <w:keepNext/>
        <w:keepLines/>
        <w:numPr>
          <w:ilvl w:val="0"/>
          <w:numId w:val="105"/>
        </w:numPr>
      </w:pPr>
      <w:r>
        <w:t>RP (RVEC1 in the example) is the row partition vector which must be specified using either the PARVEC or PARVEC1 Bulk Data entry.</w:t>
      </w:r>
    </w:p>
    <w:p w14:paraId="04A9CA4A" w14:textId="77777777" w:rsidR="00370320" w:rsidRDefault="00370320">
      <w:pPr>
        <w:keepNext/>
        <w:keepLines/>
        <w:numPr>
          <w:ilvl w:val="0"/>
          <w:numId w:val="105"/>
        </w:numPr>
      </w:pPr>
      <w:r>
        <w:t>The PARTN entry must have 2 and only 2 commas. Note that in the example above that CP is not specified (since PHIZG is only available for row partitioning) but the 2</w:t>
      </w:r>
      <w:r w:rsidRPr="001E261A">
        <w:rPr>
          <w:vertAlign w:val="superscript"/>
        </w:rPr>
        <w:t>nd</w:t>
      </w:r>
      <w:r>
        <w:t xml:space="preserve"> comma is present.</w:t>
      </w:r>
    </w:p>
    <w:p w14:paraId="31E2317A" w14:textId="77777777" w:rsidR="00370320" w:rsidRDefault="00370320">
      <w:pPr>
        <w:keepNext/>
        <w:keepLines/>
        <w:numPr>
          <w:ilvl w:val="0"/>
          <w:numId w:val="105"/>
        </w:numPr>
      </w:pPr>
      <w:r>
        <w:t xml:space="preserve">The PARTN entry for MAT must follow (but not necessarily immediately) the mandatory OUTPUT4 request for it. </w:t>
      </w:r>
    </w:p>
    <w:p w14:paraId="4D90EB6A" w14:textId="77777777" w:rsidR="00370320" w:rsidRDefault="00370320" w:rsidP="00370320">
      <w:pPr>
        <w:keepNext/>
        <w:keepLines/>
      </w:pPr>
    </w:p>
    <w:p w14:paraId="4BA41B89" w14:textId="77777777" w:rsidR="00370320" w:rsidRPr="0050507F" w:rsidRDefault="00370320" w:rsidP="00370320"/>
    <w:p w14:paraId="71C126A4" w14:textId="1325889A" w:rsidR="00370320" w:rsidRDefault="00370320" w:rsidP="00FA5D68">
      <w:pPr>
        <w:pStyle w:val="Heading1"/>
      </w:pPr>
      <w:r>
        <w:br w:type="page"/>
      </w:r>
      <w:bookmarkStart w:id="1382" w:name="_Toc164034439"/>
      <w:bookmarkStart w:id="1383" w:name="_Toc534183775"/>
      <w:r w:rsidR="004D28C0">
        <w:lastRenderedPageBreak/>
        <w:t>CASE CONTROL</w:t>
      </w:r>
      <w:bookmarkEnd w:id="1382"/>
    </w:p>
    <w:p w14:paraId="4D35DFF9" w14:textId="77777777" w:rsidR="00370320" w:rsidRDefault="00370320" w:rsidP="00370320">
      <w:r>
        <w:t xml:space="preserve">The Case Control Section performs several functions outlined below.  The entries for each of the major purposes are enumerated below.  A detailed explanation of each is contained in the following section.  A BEGIN BULK entry is considered as the last, and mandatory, entry in the Case Control Section.  In addition, the fields of an entry may be delimited by tabs, as well as a white space.  </w:t>
      </w:r>
    </w:p>
    <w:p w14:paraId="37D247DF" w14:textId="77777777" w:rsidR="00370320" w:rsidRDefault="00370320" w:rsidP="00E15BD7">
      <w:pPr>
        <w:pStyle w:val="Bullet1"/>
      </w:pPr>
      <w:r>
        <w:t>The following entries specify the titles that will be printed in the output file, none of which are required:</w:t>
      </w:r>
    </w:p>
    <w:p w14:paraId="65148A4E" w14:textId="77777777" w:rsidR="00370320" w:rsidRDefault="00370320" w:rsidP="00370320">
      <w:pPr>
        <w:ind w:left="2880" w:hanging="1440"/>
      </w:pPr>
      <w:r>
        <w:t>TITLE</w:t>
      </w:r>
      <w:r>
        <w:tab/>
        <w:t xml:space="preserve">Specifies a line of text to be printed </w:t>
      </w:r>
      <w:proofErr w:type="gramStart"/>
      <w:r>
        <w:t>in  the</w:t>
      </w:r>
      <w:proofErr w:type="gramEnd"/>
      <w:r>
        <w:t xml:space="preserve"> output file</w:t>
      </w:r>
    </w:p>
    <w:p w14:paraId="169B5394" w14:textId="77777777" w:rsidR="00370320" w:rsidRDefault="00370320" w:rsidP="00370320">
      <w:pPr>
        <w:ind w:left="2880" w:hanging="1440"/>
      </w:pPr>
      <w:r>
        <w:t>SUBTITLE</w:t>
      </w:r>
      <w:r>
        <w:tab/>
        <w:t>Specifies a 2</w:t>
      </w:r>
      <w:r>
        <w:rPr>
          <w:vertAlign w:val="superscript"/>
        </w:rPr>
        <w:t>nd</w:t>
      </w:r>
      <w:r>
        <w:t xml:space="preserve"> line of text to be printed </w:t>
      </w:r>
      <w:proofErr w:type="gramStart"/>
      <w:r>
        <w:t>in  the</w:t>
      </w:r>
      <w:proofErr w:type="gramEnd"/>
      <w:r>
        <w:t xml:space="preserve"> output file</w:t>
      </w:r>
    </w:p>
    <w:p w14:paraId="0153F6CE" w14:textId="77777777" w:rsidR="00370320" w:rsidRDefault="00370320" w:rsidP="00370320">
      <w:pPr>
        <w:ind w:left="2880" w:hanging="1440"/>
      </w:pPr>
      <w:r>
        <w:t>LABEL</w:t>
      </w:r>
      <w:r>
        <w:tab/>
        <w:t>Specifies a 3</w:t>
      </w:r>
      <w:r>
        <w:softHyphen/>
      </w:r>
      <w:proofErr w:type="gramStart"/>
      <w:r>
        <w:rPr>
          <w:vertAlign w:val="superscript"/>
        </w:rPr>
        <w:t>rd</w:t>
      </w:r>
      <w:r>
        <w:t xml:space="preserve">  line</w:t>
      </w:r>
      <w:proofErr w:type="gramEnd"/>
      <w:r>
        <w:t xml:space="preserve"> of text to be printed in  the output file</w:t>
      </w:r>
    </w:p>
    <w:p w14:paraId="04C3CBFD" w14:textId="77777777" w:rsidR="00370320" w:rsidRDefault="00370320" w:rsidP="00E15BD7">
      <w:pPr>
        <w:pStyle w:val="Bullet1"/>
      </w:pPr>
      <w:r>
        <w:t xml:space="preserve">The </w:t>
      </w:r>
      <w:r w:rsidRPr="00E15BD7">
        <w:t>following</w:t>
      </w:r>
      <w:r>
        <w:t xml:space="preserve"> entries select items from the Bulk data to be used in the current job (loads, constraints, temperature sets, eigenvalue extraction ID):</w:t>
      </w:r>
    </w:p>
    <w:p w14:paraId="35D895F2" w14:textId="77777777" w:rsidR="00E15BD7" w:rsidRDefault="00E15BD7" w:rsidP="00E15BD7">
      <w:pPr>
        <w:pStyle w:val="SpecialSpace"/>
      </w:pPr>
    </w:p>
    <w:p w14:paraId="3DBE16B6" w14:textId="77777777" w:rsidR="00370320" w:rsidRDefault="00370320" w:rsidP="00370320">
      <w:pPr>
        <w:tabs>
          <w:tab w:val="left" w:pos="216"/>
        </w:tabs>
        <w:ind w:left="2880" w:hanging="1440"/>
      </w:pPr>
      <w:r>
        <w:t>ENFORCED</w:t>
      </w:r>
      <w:r>
        <w:tab/>
        <w:t>Specifies a file containing all grid displacements (all translations and rotations for all grids).  With this command, users can run cases in which all displacements are known (as for example from test data) and can request any outputs based on these displacements.</w:t>
      </w:r>
    </w:p>
    <w:p w14:paraId="29C79B90" w14:textId="77777777" w:rsidR="00370320" w:rsidRDefault="00370320" w:rsidP="00370320">
      <w:pPr>
        <w:tabs>
          <w:tab w:val="left" w:pos="216"/>
        </w:tabs>
        <w:ind w:left="2880" w:hanging="1440"/>
      </w:pPr>
      <w:r>
        <w:t>LOAD</w:t>
      </w:r>
      <w:r>
        <w:tab/>
        <w:t>Selects FORCE, MOMENT, GRAV, PLOAD2, PLOAD4, RFORCE and LOAD sets from the Bulk Data Section that define loads for a statics solution.</w:t>
      </w:r>
    </w:p>
    <w:p w14:paraId="60DFCC0F" w14:textId="77777777" w:rsidR="00370320" w:rsidRDefault="00370320" w:rsidP="00370320">
      <w:pPr>
        <w:tabs>
          <w:tab w:val="left" w:pos="216"/>
        </w:tabs>
        <w:ind w:left="2880" w:hanging="1440"/>
      </w:pPr>
      <w:r>
        <w:t>METH</w:t>
      </w:r>
      <w:r>
        <w:tab/>
        <w:t xml:space="preserve">Selects an eigenvalue extraction set from the Bulk Data for </w:t>
      </w:r>
      <w:proofErr w:type="gramStart"/>
      <w:r>
        <w:t>a</w:t>
      </w:r>
      <w:proofErr w:type="gramEnd"/>
      <w:r>
        <w:t xml:space="preserve"> eigenvalue solution.</w:t>
      </w:r>
    </w:p>
    <w:p w14:paraId="2A3E4DD3" w14:textId="77777777" w:rsidR="00370320" w:rsidRDefault="00370320" w:rsidP="00370320">
      <w:pPr>
        <w:tabs>
          <w:tab w:val="left" w:pos="216"/>
        </w:tabs>
        <w:ind w:left="2880" w:hanging="1440"/>
      </w:pPr>
      <w:r>
        <w:t>SPC</w:t>
      </w:r>
      <w:r>
        <w:tab/>
        <w:t>Selects SPC, SPC1 from the Bulk Data Section that define single point constraints (including enforced displacements) for the current job.</w:t>
      </w:r>
    </w:p>
    <w:p w14:paraId="2E2BBF5B" w14:textId="77777777" w:rsidR="00370320" w:rsidRDefault="00370320" w:rsidP="00370320">
      <w:pPr>
        <w:tabs>
          <w:tab w:val="left" w:pos="216"/>
        </w:tabs>
        <w:ind w:left="2880" w:hanging="1440"/>
      </w:pPr>
      <w:r>
        <w:t>MPC</w:t>
      </w:r>
      <w:r>
        <w:tab/>
        <w:t>Selects MPC entries from the Bulk Data Section that define multi-point constraints for the current job.</w:t>
      </w:r>
    </w:p>
    <w:p w14:paraId="6DA10299" w14:textId="77777777" w:rsidR="00370320" w:rsidRDefault="00370320" w:rsidP="00370320">
      <w:pPr>
        <w:tabs>
          <w:tab w:val="left" w:pos="216"/>
        </w:tabs>
        <w:ind w:left="2880" w:hanging="1440"/>
      </w:pPr>
      <w:r>
        <w:lastRenderedPageBreak/>
        <w:t>TEMP</w:t>
      </w:r>
      <w:r>
        <w:tab/>
        <w:t>Selects TEMP, TEMPD and TEMPP1 sets from the Bulk Data Section that define temperature loads for a statics solution.</w:t>
      </w:r>
    </w:p>
    <w:p w14:paraId="39D51804" w14:textId="77777777" w:rsidR="00370320" w:rsidRDefault="00370320" w:rsidP="00E15BD7">
      <w:pPr>
        <w:pStyle w:val="Bullet1"/>
      </w:pPr>
      <w:r>
        <w:t>The following entries define output requests:</w:t>
      </w:r>
    </w:p>
    <w:p w14:paraId="0E48EE20" w14:textId="77777777" w:rsidR="00370320" w:rsidRDefault="00370320" w:rsidP="00370320">
      <w:pPr>
        <w:tabs>
          <w:tab w:val="left" w:pos="2880"/>
        </w:tabs>
        <w:ind w:left="1440"/>
      </w:pPr>
      <w:r>
        <w:t>ACCEL</w:t>
      </w:r>
      <w:r>
        <w:tab/>
        <w:t>Requests output of accelerations.</w:t>
      </w:r>
    </w:p>
    <w:p w14:paraId="28BAA994" w14:textId="77777777" w:rsidR="00370320" w:rsidRDefault="00370320" w:rsidP="00370320">
      <w:pPr>
        <w:tabs>
          <w:tab w:val="left" w:pos="2880"/>
        </w:tabs>
        <w:ind w:left="1440"/>
      </w:pPr>
      <w:r>
        <w:t>DISPL</w:t>
      </w:r>
      <w:r>
        <w:tab/>
        <w:t>Requests output of displacements.</w:t>
      </w:r>
    </w:p>
    <w:p w14:paraId="074D09BD" w14:textId="77777777" w:rsidR="00370320" w:rsidRDefault="00370320" w:rsidP="00370320">
      <w:pPr>
        <w:tabs>
          <w:tab w:val="left" w:pos="2880"/>
        </w:tabs>
        <w:ind w:left="1440"/>
      </w:pPr>
      <w:r>
        <w:t>ECHO</w:t>
      </w:r>
      <w:r>
        <w:tab/>
        <w:t>Requests form of the input file echoed to the output file.</w:t>
      </w:r>
    </w:p>
    <w:p w14:paraId="6223ADB4" w14:textId="77777777" w:rsidR="00370320" w:rsidRDefault="00370320" w:rsidP="00370320">
      <w:pPr>
        <w:tabs>
          <w:tab w:val="left" w:pos="2880"/>
        </w:tabs>
        <w:ind w:left="1440"/>
      </w:pPr>
      <w:r>
        <w:t>ELDATA</w:t>
      </w:r>
      <w:r>
        <w:tab/>
        <w:t>Requests element matrix generation output to the BUG file</w:t>
      </w:r>
      <w:r>
        <w:rPr>
          <w:rStyle w:val="FootnoteReference"/>
        </w:rPr>
        <w:footnoteReference w:id="5"/>
      </w:r>
      <w:r>
        <w:t>.</w:t>
      </w:r>
    </w:p>
    <w:p w14:paraId="5D021DEB" w14:textId="77777777" w:rsidR="00370320" w:rsidRDefault="00370320" w:rsidP="00370320">
      <w:pPr>
        <w:tabs>
          <w:tab w:val="left" w:pos="2880"/>
        </w:tabs>
        <w:ind w:left="1440"/>
      </w:pPr>
      <w:r>
        <w:t>ELFORCE</w:t>
      </w:r>
      <w:r>
        <w:tab/>
        <w:t>Requests output of element engineering and/or node forces.</w:t>
      </w:r>
      <w:r>
        <w:tab/>
      </w:r>
    </w:p>
    <w:p w14:paraId="59A99E31" w14:textId="77777777" w:rsidR="00370320" w:rsidRDefault="00370320" w:rsidP="00370320">
      <w:pPr>
        <w:tabs>
          <w:tab w:val="left" w:pos="1440"/>
        </w:tabs>
        <w:ind w:left="2880" w:hanging="1440"/>
      </w:pPr>
      <w:r>
        <w:t>GPFORCE</w:t>
      </w:r>
      <w:r>
        <w:tab/>
        <w:t>Requests output of grid point force balance showing all of the forces acting on a grid point and checking equilibrium of those forces.</w:t>
      </w:r>
    </w:p>
    <w:p w14:paraId="7188EC46" w14:textId="77777777" w:rsidR="00370320" w:rsidRDefault="00370320" w:rsidP="00370320">
      <w:pPr>
        <w:tabs>
          <w:tab w:val="left" w:pos="1440"/>
        </w:tabs>
        <w:ind w:left="2880" w:hanging="1440"/>
      </w:pPr>
      <w:r>
        <w:t>MEFFMASS</w:t>
      </w:r>
      <w:r>
        <w:tab/>
        <w:t>Requests output of modal effective masses in eigenvalue analyses.</w:t>
      </w:r>
    </w:p>
    <w:p w14:paraId="3DD92EF2" w14:textId="77777777" w:rsidR="00370320" w:rsidRDefault="00370320" w:rsidP="00370320">
      <w:pPr>
        <w:tabs>
          <w:tab w:val="left" w:pos="1440"/>
        </w:tabs>
        <w:ind w:left="2880" w:hanging="1440"/>
      </w:pPr>
      <w:r>
        <w:t>MPCFORCE</w:t>
      </w:r>
      <w:r>
        <w:tab/>
        <w:t>Requests output of multi point forces of constraint (due to MPC’s as well as rigid elements).</w:t>
      </w:r>
    </w:p>
    <w:p w14:paraId="7FC47988" w14:textId="77777777" w:rsidR="00370320" w:rsidRDefault="00370320" w:rsidP="00370320">
      <w:pPr>
        <w:tabs>
          <w:tab w:val="left" w:pos="1440"/>
        </w:tabs>
        <w:ind w:left="2880" w:hanging="1440"/>
      </w:pPr>
      <w:r>
        <w:t>MPFACTOR</w:t>
      </w:r>
      <w:r>
        <w:tab/>
        <w:t>Requests output of modal participation factors in eigenvalue analyses.</w:t>
      </w:r>
    </w:p>
    <w:p w14:paraId="0E346804" w14:textId="77777777" w:rsidR="00370320" w:rsidRDefault="00370320" w:rsidP="00370320">
      <w:pPr>
        <w:pStyle w:val="BodyTextIndent2"/>
        <w:tabs>
          <w:tab w:val="left" w:pos="2880"/>
        </w:tabs>
      </w:pPr>
      <w:r>
        <w:t>OLOAD</w:t>
      </w:r>
      <w:r>
        <w:tab/>
        <w:t>Requests output of applied loads.</w:t>
      </w:r>
    </w:p>
    <w:p w14:paraId="5632778A" w14:textId="77777777" w:rsidR="00370320" w:rsidRDefault="00370320" w:rsidP="00370320">
      <w:pPr>
        <w:tabs>
          <w:tab w:val="left" w:pos="1440"/>
        </w:tabs>
        <w:ind w:left="2880" w:hanging="1440"/>
      </w:pPr>
      <w:r>
        <w:t>SET</w:t>
      </w:r>
      <w:r>
        <w:tab/>
        <w:t>Specifies sets that define grid points and elements for which output is desired.</w:t>
      </w:r>
    </w:p>
    <w:p w14:paraId="2B5FDF8D" w14:textId="77777777" w:rsidR="00370320" w:rsidRDefault="00370320" w:rsidP="00370320">
      <w:pPr>
        <w:tabs>
          <w:tab w:val="left" w:pos="2880"/>
        </w:tabs>
        <w:ind w:left="1440"/>
      </w:pPr>
      <w:r>
        <w:t>SPCFORCE</w:t>
      </w:r>
      <w:r>
        <w:tab/>
        <w:t>Requests output of single point forces of constraint.</w:t>
      </w:r>
    </w:p>
    <w:p w14:paraId="343FCF47" w14:textId="77777777" w:rsidR="00370320" w:rsidRDefault="00370320" w:rsidP="00370320">
      <w:pPr>
        <w:tabs>
          <w:tab w:val="left" w:pos="2880"/>
        </w:tabs>
        <w:ind w:left="1440"/>
      </w:pPr>
      <w:r>
        <w:t>STRESS</w:t>
      </w:r>
      <w:r>
        <w:tab/>
        <w:t>Requests output of element stresses.</w:t>
      </w:r>
    </w:p>
    <w:p w14:paraId="7E6513D8" w14:textId="77777777" w:rsidR="00370320" w:rsidRDefault="00370320" w:rsidP="00370320">
      <w:pPr>
        <w:tabs>
          <w:tab w:val="left" w:pos="2880"/>
        </w:tabs>
        <w:ind w:left="1440"/>
      </w:pPr>
      <w:r>
        <w:lastRenderedPageBreak/>
        <w:t>STRAIN</w:t>
      </w:r>
      <w:r>
        <w:tab/>
        <w:t>Requests output of element strains for shell and solid elements</w:t>
      </w:r>
    </w:p>
    <w:p w14:paraId="3FD34AFD" w14:textId="77777777" w:rsidR="00370320" w:rsidRDefault="00370320" w:rsidP="00E15BD7">
      <w:pPr>
        <w:pStyle w:val="Bullet1"/>
      </w:pPr>
      <w:r>
        <w:t>The following entry defines subcases for which solutions will be calculated in static analyses (SOL 1):</w:t>
      </w:r>
    </w:p>
    <w:p w14:paraId="54A0B91B" w14:textId="77777777" w:rsidR="00370320" w:rsidRDefault="00370320" w:rsidP="00370320">
      <w:pPr>
        <w:pStyle w:val="BodyTextIndent3"/>
        <w:keepNext/>
        <w:keepLines/>
      </w:pPr>
      <w:r>
        <w:t>SUBCASE</w:t>
      </w:r>
      <w:r>
        <w:tab/>
        <w:t>A entry that indicates that the following entries (until another SUBCASE entry is encountered) define the conditions for one solution in the current job.  A separate subcase must be used for each loading condition for which a solution is desired.</w:t>
      </w:r>
    </w:p>
    <w:p w14:paraId="132A0E32" w14:textId="77777777" w:rsidR="00370320" w:rsidRDefault="00370320" w:rsidP="005F715E">
      <w:pPr>
        <w:pStyle w:val="Heading2"/>
      </w:pPr>
      <w:bookmarkStart w:id="1384" w:name="_Toc27120932"/>
      <w:bookmarkStart w:id="1385" w:name="_Toc27121572"/>
      <w:bookmarkStart w:id="1386" w:name="_Toc27121676"/>
      <w:bookmarkStart w:id="1387" w:name="_Toc27196856"/>
      <w:bookmarkStart w:id="1388" w:name="_Toc27196961"/>
      <w:bookmarkStart w:id="1389" w:name="_Toc27198232"/>
      <w:bookmarkStart w:id="1390" w:name="_Toc27202754"/>
      <w:bookmarkStart w:id="1391" w:name="_Toc27206212"/>
      <w:bookmarkStart w:id="1392" w:name="_Toc27206317"/>
      <w:bookmarkStart w:id="1393" w:name="_Toc27217225"/>
      <w:bookmarkStart w:id="1394" w:name="_Toc27217330"/>
      <w:bookmarkStart w:id="1395" w:name="_Toc27217434"/>
      <w:bookmarkStart w:id="1396" w:name="_Toc27217807"/>
      <w:bookmarkStart w:id="1397" w:name="_Toc27217911"/>
      <w:bookmarkStart w:id="1398" w:name="_Toc27296316"/>
      <w:bookmarkStart w:id="1399" w:name="_Toc27393824"/>
      <w:bookmarkStart w:id="1400" w:name="_Toc27479840"/>
      <w:bookmarkStart w:id="1401" w:name="_Toc27717219"/>
      <w:bookmarkStart w:id="1402" w:name="_Toc28327016"/>
      <w:bookmarkStart w:id="1403" w:name="_Toc28600347"/>
      <w:bookmarkStart w:id="1404" w:name="_Toc164034440"/>
      <w:r>
        <w:t>Detailed Description of Case Control Entries</w:t>
      </w:r>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p>
    <w:p w14:paraId="7DD6B0D2" w14:textId="77777777" w:rsidR="00370320" w:rsidRDefault="00370320" w:rsidP="00370320">
      <w:r>
        <w:t>The following pages give the details for each of the Case Control Section entries listed above.  The format of each is free field with the following conventions:</w:t>
      </w:r>
    </w:p>
    <w:p w14:paraId="30EDE314" w14:textId="77777777" w:rsidR="00370320" w:rsidRDefault="00370320" w:rsidP="00E15BD7">
      <w:pPr>
        <w:pStyle w:val="Bullet1"/>
      </w:pPr>
      <w:r>
        <w:t>Upper case letters must be entered as shown.</w:t>
      </w:r>
    </w:p>
    <w:p w14:paraId="2E873A19" w14:textId="77777777" w:rsidR="00370320" w:rsidRDefault="00370320" w:rsidP="00E15BD7">
      <w:pPr>
        <w:pStyle w:val="Bullet1"/>
      </w:pPr>
      <w:r>
        <w:t>Lower case letters indicate that a substitution must be made.</w:t>
      </w:r>
    </w:p>
    <w:p w14:paraId="0B0DCE2D" w14:textId="77777777" w:rsidR="00370320" w:rsidRDefault="00370320" w:rsidP="00E15BD7">
      <w:pPr>
        <w:pStyle w:val="Bullet1"/>
      </w:pPr>
      <w:r>
        <w:t>Parentheses shown must be entered.</w:t>
      </w:r>
    </w:p>
    <w:p w14:paraId="66ACC747" w14:textId="77777777" w:rsidR="00370320" w:rsidRDefault="00370320" w:rsidP="00E15BD7">
      <w:pPr>
        <w:pStyle w:val="Bullet1"/>
      </w:pPr>
      <w:r>
        <w:t xml:space="preserve">Braces </w:t>
      </w:r>
      <w:proofErr w:type="gramStart"/>
      <w:r>
        <w:t>{ }</w:t>
      </w:r>
      <w:proofErr w:type="gramEnd"/>
      <w:r>
        <w:t xml:space="preserve"> indicate that a choice, from the items listed, must be made.</w:t>
      </w:r>
    </w:p>
    <w:p w14:paraId="16C00A27" w14:textId="77777777" w:rsidR="00370320" w:rsidRDefault="00370320" w:rsidP="00E15BD7">
      <w:pPr>
        <w:pStyle w:val="Bullet1"/>
      </w:pPr>
      <w:r>
        <w:t xml:space="preserve">Brackets </w:t>
      </w:r>
      <w:proofErr w:type="gramStart"/>
      <w:r>
        <w:t>[ ]</w:t>
      </w:r>
      <w:proofErr w:type="gramEnd"/>
      <w:r>
        <w:t xml:space="preserve"> indicate that the terms enclosed may be omitted, if desired.  Braces within brackets indicate that if terms within the brackets are input a choice must be made of the portion within the braces.</w:t>
      </w:r>
    </w:p>
    <w:p w14:paraId="4E00E9D8" w14:textId="77777777" w:rsidR="00370320" w:rsidRDefault="00370320" w:rsidP="00E15BD7">
      <w:pPr>
        <w:pStyle w:val="Bullet1"/>
      </w:pPr>
      <w:r>
        <w:t>Underlined values are the default values.</w:t>
      </w:r>
    </w:p>
    <w:p w14:paraId="6803668F" w14:textId="77777777" w:rsidR="00E15BD7" w:rsidRDefault="00E15BD7" w:rsidP="00E15BD7">
      <w:pPr>
        <w:pStyle w:val="SpecialSpace"/>
      </w:pPr>
    </w:p>
    <w:p w14:paraId="7124E1CB" w14:textId="0A4DDC26" w:rsidR="00370320" w:rsidRDefault="00370320" w:rsidP="00370320">
      <w:r>
        <w:t xml:space="preserve">In addition, some of the entries have an acceptable abbreviation of the entry name.  For example, the entry requesting displacement output can be DISPLACEMENT or at least the first four letters of the name.  This is noted in the detailed description with brackets.  </w:t>
      </w:r>
      <w:proofErr w:type="gramStart"/>
      <w:r>
        <w:t>Thus</w:t>
      </w:r>
      <w:proofErr w:type="gramEnd"/>
      <w:r>
        <w:t xml:space="preserve"> DISP[LACEMENT] indicates the acceptable forms of this Case Control entry.</w:t>
      </w:r>
    </w:p>
    <w:bookmarkEnd w:id="1383"/>
    <w:p w14:paraId="2EF71ACA" w14:textId="77777777" w:rsidR="00370320" w:rsidRPr="00697E1D" w:rsidRDefault="00370320" w:rsidP="001B4613">
      <w:pPr>
        <w:pStyle w:val="Corner"/>
      </w:pPr>
      <w:r>
        <w:br w:type="page"/>
      </w:r>
      <w:bookmarkStart w:id="1405" w:name="_Toc27120822"/>
      <w:bookmarkStart w:id="1406" w:name="_Toc27120933"/>
      <w:bookmarkStart w:id="1407" w:name="_Toc27121573"/>
      <w:bookmarkStart w:id="1408" w:name="_Toc27121677"/>
      <w:bookmarkStart w:id="1409" w:name="_Toc27196857"/>
      <w:bookmarkStart w:id="1410" w:name="_Toc27196962"/>
      <w:bookmarkStart w:id="1411" w:name="_Toc27198233"/>
      <w:bookmarkStart w:id="1412" w:name="_Toc27202755"/>
      <w:bookmarkStart w:id="1413" w:name="_Toc27206213"/>
      <w:bookmarkStart w:id="1414" w:name="_Toc27206318"/>
      <w:bookmarkStart w:id="1415" w:name="_Toc27217226"/>
      <w:bookmarkStart w:id="1416" w:name="_Toc27217331"/>
      <w:bookmarkStart w:id="1417" w:name="_Toc27217435"/>
      <w:bookmarkStart w:id="1418" w:name="_Toc27217808"/>
      <w:bookmarkStart w:id="1419" w:name="_Toc27217912"/>
      <w:bookmarkStart w:id="1420" w:name="_Toc27296317"/>
      <w:bookmarkStart w:id="1421" w:name="_Toc27393825"/>
      <w:bookmarkStart w:id="1422" w:name="_Toc27479841"/>
      <w:bookmarkStart w:id="1423" w:name="_Toc27717220"/>
      <w:r w:rsidRPr="00697E1D">
        <w:lastRenderedPageBreak/>
        <w:t>BEGIN BULK</w:t>
      </w:r>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p>
    <w:p w14:paraId="1175AD13" w14:textId="77777777" w:rsidR="00370320" w:rsidRPr="00663E02" w:rsidRDefault="00370320" w:rsidP="00FA5D68">
      <w:pPr>
        <w:pStyle w:val="Heading2"/>
      </w:pPr>
      <w:bookmarkStart w:id="1424" w:name="_Toc28327017"/>
      <w:bookmarkStart w:id="1425" w:name="_Toc28600348"/>
      <w:bookmarkStart w:id="1426" w:name="_Toc164034441"/>
      <w:r w:rsidRPr="00663E02">
        <w:t>BEGIN BULK</w:t>
      </w:r>
      <w:bookmarkEnd w:id="1424"/>
      <w:bookmarkEnd w:id="1425"/>
      <w:bookmarkEnd w:id="1426"/>
    </w:p>
    <w:p w14:paraId="6B34692E" w14:textId="77777777" w:rsidR="00014289" w:rsidRDefault="00014289" w:rsidP="00C40DDB">
      <w:pPr>
        <w:pStyle w:val="CardSpacing"/>
      </w:pPr>
    </w:p>
    <w:p w14:paraId="6B5021BF" w14:textId="5E6BDE1A" w:rsidR="00370320" w:rsidRPr="00590C30" w:rsidRDefault="00370320" w:rsidP="00370320">
      <w:pPr>
        <w:rPr>
          <w:sz w:val="22"/>
        </w:rPr>
      </w:pPr>
      <w:r w:rsidRPr="00590C30">
        <w:rPr>
          <w:sz w:val="22"/>
          <w:u w:val="single"/>
        </w:rPr>
        <w:t>Description:</w:t>
      </w:r>
      <w:r w:rsidRPr="00590C30">
        <w:rPr>
          <w:sz w:val="22"/>
        </w:rPr>
        <w:t xml:space="preserve"> </w:t>
      </w:r>
    </w:p>
    <w:p w14:paraId="2FF520AC" w14:textId="77777777" w:rsidR="00370320" w:rsidRPr="00590C30" w:rsidRDefault="00370320" w:rsidP="00370320">
      <w:r w:rsidRPr="00590C30">
        <w:t xml:space="preserve">Indicates the end of the Case Control </w:t>
      </w:r>
      <w:r>
        <w:t>section</w:t>
      </w:r>
    </w:p>
    <w:p w14:paraId="15837AA8" w14:textId="77777777" w:rsidR="00014289" w:rsidRDefault="00014289" w:rsidP="00C40DDB">
      <w:pPr>
        <w:pStyle w:val="CardSpacing"/>
      </w:pPr>
    </w:p>
    <w:p w14:paraId="33568911" w14:textId="54B3EC77" w:rsidR="00370320" w:rsidRPr="00590C30" w:rsidRDefault="00370320" w:rsidP="00370320">
      <w:pPr>
        <w:rPr>
          <w:sz w:val="22"/>
          <w:u w:val="single"/>
        </w:rPr>
      </w:pPr>
      <w:r w:rsidRPr="00590C30">
        <w:rPr>
          <w:sz w:val="22"/>
          <w:u w:val="single"/>
        </w:rPr>
        <w:t xml:space="preserve">Format:  </w:t>
      </w:r>
    </w:p>
    <w:p w14:paraId="21E5C9DE" w14:textId="77777777" w:rsidR="00370320" w:rsidRPr="00590C30" w:rsidRDefault="00370320" w:rsidP="00370320">
      <w:r w:rsidRPr="00590C30">
        <w:t>BEGIN BULK</w:t>
      </w:r>
    </w:p>
    <w:p w14:paraId="077E1ACD" w14:textId="77777777" w:rsidR="00370320" w:rsidRPr="00590C30" w:rsidRDefault="00370320" w:rsidP="00370320"/>
    <w:p w14:paraId="0BD6D316" w14:textId="77777777" w:rsidR="00370320" w:rsidRPr="00697E1D" w:rsidRDefault="00370320" w:rsidP="004C6C23">
      <w:pPr>
        <w:pStyle w:val="Corner"/>
      </w:pPr>
      <w:r w:rsidRPr="00590C30">
        <w:br w:type="page"/>
      </w:r>
      <w:r>
        <w:lastRenderedPageBreak/>
        <w:t>ACCELERATION</w:t>
      </w:r>
    </w:p>
    <w:p w14:paraId="24D03D86" w14:textId="77777777" w:rsidR="00370320" w:rsidRPr="00663E02" w:rsidRDefault="00370320" w:rsidP="008472B7">
      <w:pPr>
        <w:pStyle w:val="Heading2"/>
      </w:pPr>
      <w:bookmarkStart w:id="1427" w:name="_Toc164034442"/>
      <w:r>
        <w:t>ACCELERATION</w:t>
      </w:r>
      <w:bookmarkEnd w:id="1427"/>
    </w:p>
    <w:p w14:paraId="15B3F144" w14:textId="77777777" w:rsidR="00014289" w:rsidRDefault="00014289" w:rsidP="00C40DDB">
      <w:pPr>
        <w:pStyle w:val="CardSpacing"/>
      </w:pPr>
    </w:p>
    <w:p w14:paraId="7CD24A94" w14:textId="7005484F" w:rsidR="00370320" w:rsidRPr="00590C30" w:rsidRDefault="00370320" w:rsidP="00370320">
      <w:pPr>
        <w:rPr>
          <w:sz w:val="22"/>
        </w:rPr>
      </w:pPr>
      <w:r w:rsidRPr="00590C30">
        <w:rPr>
          <w:sz w:val="22"/>
          <w:u w:val="single"/>
        </w:rPr>
        <w:t>Description:</w:t>
      </w:r>
      <w:r w:rsidRPr="00590C30">
        <w:rPr>
          <w:sz w:val="22"/>
        </w:rPr>
        <w:t xml:space="preserve"> </w:t>
      </w:r>
    </w:p>
    <w:p w14:paraId="24A24EA8" w14:textId="77777777" w:rsidR="00370320" w:rsidRPr="00590C30" w:rsidRDefault="00370320" w:rsidP="00370320">
      <w:r w:rsidRPr="00590C30">
        <w:t>Requests ou</w:t>
      </w:r>
      <w:r>
        <w:t>tput of grid point accelerations</w:t>
      </w:r>
      <w:r w:rsidRPr="00590C30">
        <w:t xml:space="preserve"> in the global coordinate system for selected grids.  </w:t>
      </w:r>
      <w:r>
        <w:t>For Craig-Bampton model generation, the output is of the columns of the acceleration transfer matrix (ATM)</w:t>
      </w:r>
      <w:r w:rsidRPr="00590C30">
        <w:t>.</w:t>
      </w:r>
    </w:p>
    <w:p w14:paraId="0EA4D305" w14:textId="77777777" w:rsidR="00014289" w:rsidRDefault="00014289" w:rsidP="00C40DDB">
      <w:pPr>
        <w:pStyle w:val="CardSpacing"/>
      </w:pPr>
    </w:p>
    <w:p w14:paraId="6394A374" w14:textId="333B8D34" w:rsidR="00370320" w:rsidRPr="00590C30" w:rsidRDefault="00370320" w:rsidP="00370320">
      <w:pPr>
        <w:rPr>
          <w:sz w:val="22"/>
          <w:u w:val="single"/>
        </w:rPr>
      </w:pPr>
      <w:r w:rsidRPr="00590C30">
        <w:rPr>
          <w:sz w:val="22"/>
          <w:u w:val="single"/>
        </w:rPr>
        <w:t xml:space="preserve">Format:  </w:t>
      </w:r>
    </w:p>
    <w:p w14:paraId="7C4580FC" w14:textId="0B93C407" w:rsidR="00370320" w:rsidRPr="00370320" w:rsidRDefault="00370320" w:rsidP="00370320">
      <m:oMathPara>
        <m:oMathParaPr>
          <m:jc m:val="left"/>
        </m:oMathParaPr>
        <m:oMath>
          <m:r>
            <m:rPr>
              <m:nor/>
            </m:rPr>
            <w:rPr>
              <w:rFonts w:cs="Arial"/>
            </w:rPr>
            <m:t>ACCE[LERATION][(PRINT, PLOT, PUNCH)</m:t>
          </m:r>
          <m:r>
            <m:rPr>
              <m:nor/>
            </m:rPr>
            <w:rPr>
              <w:rFonts w:ascii="Cambria Math" w:cs="Arial"/>
            </w:rPr>
            <m:t>]</m:t>
          </m:r>
          <m:r>
            <m:rPr>
              <m:nor/>
            </m:rPr>
            <w:rPr>
              <w:rFonts w:cs="Arial"/>
            </w:rPr>
            <m:t xml:space="preserve"> = </m:t>
          </m:r>
          <m:d>
            <m:dPr>
              <m:begChr m:val="{"/>
              <m:endChr m:val="}"/>
              <m:ctrlPr>
                <w:rPr>
                  <w:rFonts w:ascii="Cambria Math" w:hAnsi="Cambria Math" w:cs="Arial"/>
                  <w:i/>
                </w:rPr>
              </m:ctrlPr>
            </m:dPr>
            <m:e>
              <m:m>
                <m:mPr>
                  <m:mcs>
                    <m:mc>
                      <m:mcPr>
                        <m:count m:val="1"/>
                        <m:mcJc m:val="center"/>
                      </m:mcPr>
                    </m:mc>
                  </m:mcs>
                  <m:ctrlPr>
                    <w:rPr>
                      <w:rFonts w:ascii="Cambria Math" w:hAnsi="Cambria Math" w:cs="Arial"/>
                    </w:rPr>
                  </m:ctrlPr>
                </m:mPr>
                <m:mr>
                  <m:e>
                    <m:r>
                      <m:rPr>
                        <m:nor/>
                      </m:rPr>
                      <w:rPr>
                        <w:rFonts w:cs="Arial"/>
                      </w:rPr>
                      <m:t>ALL</m:t>
                    </m:r>
                  </m:e>
                </m:mr>
                <m:mr>
                  <m:e>
                    <m:r>
                      <w:rPr>
                        <w:rFonts w:ascii="Cambria Math" w:hAnsi="Cambria Math" w:cs="Arial"/>
                      </w:rPr>
                      <m:t>n</m:t>
                    </m:r>
                    <m:ctrlPr>
                      <w:rPr>
                        <w:rFonts w:ascii="Cambria Math" w:hAnsi="Cambria Math" w:cs="Arial"/>
                        <w:i/>
                      </w:rPr>
                    </m:ctrlPr>
                  </m:e>
                </m:mr>
                <m:mr>
                  <m:e>
                    <m:r>
                      <m:rPr>
                        <m:nor/>
                      </m:rPr>
                      <w:rPr>
                        <w:rFonts w:cs="Arial"/>
                      </w:rPr>
                      <m:t>NONE</m:t>
                    </m:r>
                  </m:e>
                </m:mr>
              </m:m>
            </m:e>
          </m:d>
        </m:oMath>
      </m:oMathPara>
    </w:p>
    <w:p w14:paraId="09298D56" w14:textId="77777777" w:rsidR="00014289" w:rsidRDefault="00014289" w:rsidP="00C40DDB">
      <w:pPr>
        <w:pStyle w:val="CardSpacing"/>
      </w:pPr>
    </w:p>
    <w:p w14:paraId="64289654" w14:textId="64401319" w:rsidR="00370320" w:rsidRPr="00590C30" w:rsidRDefault="00370320" w:rsidP="00370320">
      <w:pPr>
        <w:rPr>
          <w:sz w:val="22"/>
          <w:u w:val="single"/>
        </w:rPr>
      </w:pPr>
      <w:r w:rsidRPr="00590C30">
        <w:rPr>
          <w:sz w:val="22"/>
          <w:u w:val="single"/>
        </w:rPr>
        <w:t xml:space="preserve">Examples: </w:t>
      </w:r>
    </w:p>
    <w:p w14:paraId="041BF82D" w14:textId="77777777" w:rsidR="00370320" w:rsidRDefault="00370320" w:rsidP="0081676C">
      <w:pPr>
        <w:pStyle w:val="TableCells"/>
      </w:pPr>
      <w:r>
        <w:t>ACCELERATION = ALL</w:t>
      </w:r>
      <w:r>
        <w:tab/>
      </w:r>
      <w:r>
        <w:tab/>
      </w:r>
      <w:r>
        <w:tab/>
      </w:r>
      <w:r>
        <w:tab/>
      </w:r>
      <w:r>
        <w:tab/>
      </w:r>
      <w:r>
        <w:tab/>
      </w:r>
      <w:r>
        <w:tab/>
      </w:r>
      <w:r>
        <w:tab/>
      </w:r>
      <w:proofErr w:type="gramStart"/>
      <w:r>
        <w:t>requests</w:t>
      </w:r>
      <w:proofErr w:type="gramEnd"/>
      <w:r>
        <w:t xml:space="preserve"> accelerations for all grid points to the F06 file</w:t>
      </w:r>
    </w:p>
    <w:p w14:paraId="175A4583" w14:textId="77777777" w:rsidR="009674B9" w:rsidRDefault="00370320" w:rsidP="0081676C">
      <w:pPr>
        <w:pStyle w:val="TableCells"/>
      </w:pPr>
      <w:r>
        <w:t>ACCE = 45</w:t>
      </w:r>
      <w:r>
        <w:tab/>
      </w:r>
      <w:r>
        <w:tab/>
      </w:r>
      <w:r>
        <w:tab/>
      </w:r>
      <w:r>
        <w:tab/>
      </w:r>
      <w:r>
        <w:tab/>
      </w:r>
      <w:r>
        <w:tab/>
      </w:r>
      <w:r>
        <w:tab/>
      </w:r>
      <w:r>
        <w:tab/>
      </w:r>
      <w:r>
        <w:tab/>
      </w:r>
      <w:r>
        <w:tab/>
      </w:r>
      <w:r>
        <w:tab/>
      </w:r>
      <w:r>
        <w:tab/>
      </w:r>
      <w:r>
        <w:tab/>
      </w:r>
      <w:r w:rsidR="009674B9">
        <w:tab/>
      </w:r>
      <w:r>
        <w:t xml:space="preserve">requests accelerations for grid points in the </w:t>
      </w:r>
    </w:p>
    <w:p w14:paraId="400C79CA" w14:textId="69164B79" w:rsidR="00370320" w:rsidRDefault="00370320" w:rsidP="009674B9">
      <w:pPr>
        <w:pStyle w:val="TableCells"/>
        <w:ind w:left="3672" w:firstLine="216"/>
      </w:pPr>
      <w:r>
        <w:t>Case Control entry</w:t>
      </w:r>
    </w:p>
    <w:p w14:paraId="39A91100" w14:textId="6434CDF3" w:rsidR="00370320" w:rsidRDefault="00370320" w:rsidP="0081676C">
      <w:pPr>
        <w:pStyle w:val="TableCells"/>
      </w:pPr>
      <w:r>
        <w:tab/>
      </w:r>
      <w:r>
        <w:tab/>
      </w:r>
      <w:r>
        <w:tab/>
      </w:r>
      <w:r>
        <w:tab/>
      </w:r>
      <w:r>
        <w:tab/>
      </w:r>
      <w:r>
        <w:tab/>
      </w:r>
      <w:r>
        <w:tab/>
      </w:r>
      <w:r>
        <w:tab/>
      </w:r>
      <w:r>
        <w:tab/>
      </w:r>
      <w:r>
        <w:tab/>
      </w:r>
      <w:r>
        <w:tab/>
      </w:r>
      <w:r>
        <w:tab/>
      </w:r>
      <w:r>
        <w:tab/>
      </w:r>
      <w:r>
        <w:tab/>
      </w:r>
      <w:r>
        <w:tab/>
      </w:r>
      <w:r>
        <w:tab/>
      </w:r>
      <w:r>
        <w:tab/>
      </w:r>
      <w:r w:rsidR="009674B9">
        <w:tab/>
      </w:r>
      <w:r>
        <w:t>SET 45 to the F06 file</w:t>
      </w:r>
    </w:p>
    <w:p w14:paraId="25FE05F1" w14:textId="77777777" w:rsidR="00370320" w:rsidRDefault="00370320" w:rsidP="0081676C">
      <w:pPr>
        <w:pStyle w:val="TableCells"/>
      </w:pPr>
      <w:proofErr w:type="gramStart"/>
      <w:r>
        <w:t>ACCE(</w:t>
      </w:r>
      <w:proofErr w:type="gramEnd"/>
      <w:r>
        <w:t>PRINT, PLOT) = ALL</w:t>
      </w:r>
      <w:r>
        <w:tab/>
      </w:r>
      <w:r>
        <w:tab/>
      </w:r>
      <w:r>
        <w:tab/>
      </w:r>
      <w:r>
        <w:tab/>
      </w:r>
      <w:r>
        <w:tab/>
      </w:r>
      <w:r>
        <w:tab/>
        <w:t>requests a F06 and OP2 file for all grid points</w:t>
      </w:r>
    </w:p>
    <w:p w14:paraId="1D36B955" w14:textId="77777777" w:rsidR="00370320" w:rsidRDefault="00370320" w:rsidP="0081676C">
      <w:pPr>
        <w:pStyle w:val="TableCells"/>
      </w:pPr>
      <w:proofErr w:type="gramStart"/>
      <w:r>
        <w:t>ACCE(</w:t>
      </w:r>
      <w:proofErr w:type="gramEnd"/>
      <w:r>
        <w:t>PRINT, PLOT, PUNCH) = ALL</w:t>
      </w:r>
      <w:r>
        <w:tab/>
      </w:r>
      <w:r>
        <w:tab/>
        <w:t>requests a F06, OP2, and PCH files for all grid points</w:t>
      </w:r>
    </w:p>
    <w:p w14:paraId="71E7A64A" w14:textId="77777777" w:rsidR="009674B9" w:rsidRDefault="00370320" w:rsidP="0081676C">
      <w:pPr>
        <w:pStyle w:val="TableCells"/>
      </w:pPr>
      <w:r>
        <w:t xml:space="preserve">ACCE(PLOT) = ALL </w:t>
      </w:r>
      <w:r>
        <w:tab/>
      </w:r>
      <w:r>
        <w:tab/>
      </w:r>
      <w:r w:rsidR="009674B9">
        <w:tab/>
      </w:r>
      <w:r w:rsidR="009674B9">
        <w:tab/>
      </w:r>
      <w:r w:rsidR="009674B9">
        <w:tab/>
      </w:r>
      <w:r w:rsidR="009674B9">
        <w:tab/>
      </w:r>
      <w:r w:rsidR="009674B9">
        <w:tab/>
      </w:r>
      <w:r w:rsidR="009674B9">
        <w:tab/>
      </w:r>
      <w:r w:rsidR="009674B9">
        <w:tab/>
      </w:r>
      <w:r>
        <w:t>requests an OP2 file for all grid points.</w:t>
      </w:r>
    </w:p>
    <w:p w14:paraId="191C935E" w14:textId="7AAA28A4" w:rsidR="00370320" w:rsidRDefault="00370320" w:rsidP="009674B9">
      <w:pPr>
        <w:pStyle w:val="TableCells"/>
        <w:ind w:left="3672" w:firstLine="216"/>
      </w:pPr>
      <w:r>
        <w:t>A F06 file</w:t>
      </w:r>
      <w:r w:rsidR="009674B9">
        <w:t xml:space="preserve"> </w:t>
      </w:r>
      <w:r>
        <w:t>will not be created.</w:t>
      </w:r>
    </w:p>
    <w:p w14:paraId="784E4CCB" w14:textId="77777777" w:rsidR="00370320" w:rsidRPr="004F1B56" w:rsidRDefault="00370320" w:rsidP="00C40DDB">
      <w:pPr>
        <w:pStyle w:val="CardSpacing"/>
      </w:pPr>
    </w:p>
    <w:p w14:paraId="63EA6189" w14:textId="6E160C99" w:rsidR="00370320" w:rsidRPr="00590C30" w:rsidRDefault="00370320" w:rsidP="00370320">
      <w:r w:rsidRPr="00590C30">
        <w:rPr>
          <w:sz w:val="22"/>
          <w:u w:val="single"/>
        </w:rPr>
        <w:t>Options:</w:t>
      </w:r>
    </w:p>
    <w:tbl>
      <w:tblPr>
        <w:tblStyle w:val="GridTable1Light"/>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590C30" w14:paraId="2145C840" w14:textId="77777777" w:rsidTr="0019713E">
        <w:tc>
          <w:tcPr>
            <w:tcW w:w="1368" w:type="dxa"/>
          </w:tcPr>
          <w:p w14:paraId="31ACBAC8" w14:textId="77777777" w:rsidR="00370320" w:rsidRPr="00590C30" w:rsidRDefault="00370320" w:rsidP="0081676C">
            <w:pPr>
              <w:pStyle w:val="TableCells"/>
            </w:pPr>
            <w:r w:rsidRPr="00590C30">
              <w:t>Option</w:t>
            </w:r>
          </w:p>
        </w:tc>
        <w:tc>
          <w:tcPr>
            <w:tcW w:w="8208" w:type="dxa"/>
          </w:tcPr>
          <w:p w14:paraId="4A8667B8" w14:textId="77777777" w:rsidR="00370320" w:rsidRPr="00590C30" w:rsidRDefault="00370320" w:rsidP="0081676C">
            <w:pPr>
              <w:pStyle w:val="TableCells"/>
            </w:pPr>
            <w:r w:rsidRPr="00590C30">
              <w:t>Meaning</w:t>
            </w:r>
          </w:p>
        </w:tc>
      </w:tr>
      <w:tr w:rsidR="00370320" w:rsidRPr="00590C30" w14:paraId="221BA885" w14:textId="77777777" w:rsidTr="0019713E">
        <w:tc>
          <w:tcPr>
            <w:tcW w:w="1368" w:type="dxa"/>
          </w:tcPr>
          <w:p w14:paraId="44137F8E" w14:textId="77777777" w:rsidR="00370320" w:rsidRPr="00590C30" w:rsidRDefault="00370320" w:rsidP="0081676C">
            <w:pPr>
              <w:pStyle w:val="TableCells"/>
            </w:pPr>
            <w:r w:rsidRPr="00590C30">
              <w:lastRenderedPageBreak/>
              <w:t>ALL</w:t>
            </w:r>
          </w:p>
        </w:tc>
        <w:tc>
          <w:tcPr>
            <w:tcW w:w="8208" w:type="dxa"/>
          </w:tcPr>
          <w:p w14:paraId="3B114F4A" w14:textId="77777777" w:rsidR="00370320" w:rsidRPr="00590C30" w:rsidRDefault="00370320" w:rsidP="0081676C">
            <w:pPr>
              <w:pStyle w:val="TableCells"/>
            </w:pPr>
            <w:r>
              <w:t>Acceleration</w:t>
            </w:r>
            <w:r w:rsidRPr="00590C30">
              <w:t>s for all grid points in the model will be output.</w:t>
            </w:r>
          </w:p>
        </w:tc>
      </w:tr>
      <w:tr w:rsidR="00370320" w:rsidRPr="00590C30" w14:paraId="35D95F59" w14:textId="77777777" w:rsidTr="0019713E">
        <w:tc>
          <w:tcPr>
            <w:tcW w:w="1368" w:type="dxa"/>
          </w:tcPr>
          <w:p w14:paraId="6B9A3F59" w14:textId="77777777" w:rsidR="00370320" w:rsidRPr="00590C30" w:rsidRDefault="00370320" w:rsidP="0081676C">
            <w:pPr>
              <w:pStyle w:val="TableCells"/>
            </w:pPr>
            <w:r w:rsidRPr="00590C30">
              <w:t>n</w:t>
            </w:r>
          </w:p>
        </w:tc>
        <w:tc>
          <w:tcPr>
            <w:tcW w:w="8208" w:type="dxa"/>
          </w:tcPr>
          <w:p w14:paraId="177D1D4A" w14:textId="77777777" w:rsidR="00370320" w:rsidRPr="00590C30" w:rsidRDefault="00370320" w:rsidP="0081676C">
            <w:pPr>
              <w:pStyle w:val="TableCells"/>
            </w:pPr>
            <w:r w:rsidRPr="00590C30">
              <w:t xml:space="preserve">ID of a SET Case Control entry previously defined.  </w:t>
            </w:r>
            <w:r>
              <w:t>Acceleration</w:t>
            </w:r>
            <w:r w:rsidRPr="00590C30">
              <w:t>s for the grid points defined by SET n will be output.  Integer &gt; 0, no default value.</w:t>
            </w:r>
          </w:p>
        </w:tc>
      </w:tr>
      <w:tr w:rsidR="00370320" w:rsidRPr="00590C30" w14:paraId="5B75E1EE" w14:textId="77777777" w:rsidTr="0019713E">
        <w:tc>
          <w:tcPr>
            <w:tcW w:w="1368" w:type="dxa"/>
          </w:tcPr>
          <w:p w14:paraId="6554DBCA" w14:textId="77777777" w:rsidR="00370320" w:rsidRDefault="00370320" w:rsidP="0081676C">
            <w:pPr>
              <w:pStyle w:val="TableCells"/>
            </w:pPr>
            <w:bookmarkStart w:id="1428" w:name="_Hlk119185687"/>
            <w:r w:rsidRPr="00590C30">
              <w:t>NONE</w:t>
            </w:r>
          </w:p>
          <w:p w14:paraId="7F1DBF08" w14:textId="77777777" w:rsidR="00370320" w:rsidRDefault="00370320" w:rsidP="0081676C">
            <w:pPr>
              <w:pStyle w:val="TableCells"/>
            </w:pPr>
            <w:r>
              <w:t>PRINT</w:t>
            </w:r>
          </w:p>
          <w:p w14:paraId="52208B5C" w14:textId="77777777" w:rsidR="00370320" w:rsidRDefault="00370320" w:rsidP="0081676C">
            <w:pPr>
              <w:pStyle w:val="TableCells"/>
            </w:pPr>
            <w:r>
              <w:t>PLOT</w:t>
            </w:r>
          </w:p>
          <w:p w14:paraId="224FB16A" w14:textId="77777777" w:rsidR="00370320" w:rsidRPr="00590C30" w:rsidRDefault="00370320" w:rsidP="0081676C">
            <w:pPr>
              <w:pStyle w:val="TableCells"/>
            </w:pPr>
            <w:r>
              <w:t>PUNCH</w:t>
            </w:r>
          </w:p>
        </w:tc>
        <w:tc>
          <w:tcPr>
            <w:tcW w:w="8208" w:type="dxa"/>
          </w:tcPr>
          <w:p w14:paraId="0B52E84C" w14:textId="40BC49B1" w:rsidR="00370320" w:rsidRDefault="00370320" w:rsidP="0081676C">
            <w:pPr>
              <w:pStyle w:val="TableCells"/>
            </w:pPr>
            <w:r w:rsidRPr="00590C30">
              <w:t xml:space="preserve">No </w:t>
            </w:r>
            <w:r>
              <w:t>accelerations</w:t>
            </w:r>
            <w:r w:rsidRPr="00590C30">
              <w:t xml:space="preserve"> will be output.</w:t>
            </w:r>
          </w:p>
          <w:p w14:paraId="06A651D4" w14:textId="77777777" w:rsidR="00370320" w:rsidRDefault="00370320" w:rsidP="0081676C">
            <w:pPr>
              <w:pStyle w:val="TableCells"/>
            </w:pPr>
            <w:r>
              <w:t xml:space="preserve">The output will go to the </w:t>
            </w:r>
            <w:proofErr w:type="gramStart"/>
            <w:r w:rsidRPr="007C2DD4">
              <w:rPr>
                <w:i/>
                <w:iCs/>
              </w:rPr>
              <w:t>filename</w:t>
            </w:r>
            <w:r>
              <w:t>.F</w:t>
            </w:r>
            <w:proofErr w:type="gramEnd"/>
            <w:r>
              <w:t>06 file</w:t>
            </w:r>
          </w:p>
          <w:p w14:paraId="03633C81" w14:textId="77777777" w:rsidR="00370320" w:rsidRDefault="00370320" w:rsidP="0081676C">
            <w:pPr>
              <w:pStyle w:val="TableCells"/>
            </w:pPr>
            <w:r>
              <w:t xml:space="preserve">The output will go to the </w:t>
            </w:r>
            <w:r w:rsidRPr="007C2DD4">
              <w:rPr>
                <w:i/>
                <w:iCs/>
              </w:rPr>
              <w:t>filename</w:t>
            </w:r>
            <w:r>
              <w:t>.OP2 file</w:t>
            </w:r>
          </w:p>
          <w:p w14:paraId="66F4E158" w14:textId="77777777" w:rsidR="00370320" w:rsidRPr="00590C30" w:rsidRDefault="00370320" w:rsidP="0081676C">
            <w:pPr>
              <w:pStyle w:val="TableCells"/>
            </w:pPr>
            <w:r>
              <w:t xml:space="preserve">The output will go to the </w:t>
            </w:r>
            <w:r w:rsidRPr="0025526B">
              <w:rPr>
                <w:i/>
              </w:rPr>
              <w:t>filename</w:t>
            </w:r>
            <w:r>
              <w:t>.PCH file</w:t>
            </w:r>
          </w:p>
        </w:tc>
      </w:tr>
      <w:bookmarkEnd w:id="1428"/>
    </w:tbl>
    <w:p w14:paraId="5469560E" w14:textId="77777777" w:rsidR="00370320" w:rsidRPr="00590C30" w:rsidRDefault="00370320" w:rsidP="00C40DDB">
      <w:pPr>
        <w:pStyle w:val="CardSpacing"/>
      </w:pPr>
    </w:p>
    <w:p w14:paraId="681734D2" w14:textId="77777777" w:rsidR="00370320" w:rsidRPr="00E80610" w:rsidRDefault="00370320" w:rsidP="00E80610">
      <w:pPr>
        <w:pStyle w:val="Remarks"/>
        <w:rPr>
          <w:u w:val="single"/>
        </w:rPr>
      </w:pPr>
      <w:r w:rsidRPr="00E80610">
        <w:rPr>
          <w:u w:val="single"/>
        </w:rPr>
        <w:t xml:space="preserve">Remarks:       </w:t>
      </w:r>
    </w:p>
    <w:p w14:paraId="7B985BEA" w14:textId="77777777" w:rsidR="0081676C" w:rsidRDefault="00370320" w:rsidP="00601348">
      <w:pPr>
        <w:pStyle w:val="Remarks"/>
      </w:pPr>
      <w:r w:rsidRPr="00590C30">
        <w:t>1.</w:t>
      </w:r>
      <w:r w:rsidRPr="00590C30">
        <w:tab/>
        <w:t>NONE is used to override an overall output request made above the SUBCASE level.</w:t>
      </w:r>
    </w:p>
    <w:p w14:paraId="37497245" w14:textId="01502B43" w:rsidR="00370320" w:rsidRDefault="00370320" w:rsidP="0081676C">
      <w:pPr>
        <w:pStyle w:val="Remarks"/>
      </w:pPr>
      <w:r w:rsidRPr="00590C30">
        <w:t>2.</w:t>
      </w:r>
      <w:r w:rsidRPr="00590C30">
        <w:tab/>
      </w:r>
      <w:r w:rsidRPr="00CC19C0">
        <w:t>If no output file is requested, the only file output file will be the F06</w:t>
      </w:r>
      <w:r>
        <w:t xml:space="preserve"> (default output is PRINT to F06)</w:t>
      </w:r>
      <w:r w:rsidRPr="00CC19C0">
        <w:t>. In 14.1 an OP2 will also be output, but this behavior will change in a later version.</w:t>
      </w:r>
    </w:p>
    <w:p w14:paraId="17B1A2C7" w14:textId="77777777" w:rsidR="00370320" w:rsidRDefault="00370320" w:rsidP="0081676C">
      <w:pPr>
        <w:pStyle w:val="Remarks"/>
      </w:pPr>
      <w:r>
        <w:t>3.</w:t>
      </w:r>
      <w:r>
        <w:tab/>
        <w:t>If a NEU (Neutral File) is desired, use “PARAM, POST, -1” in the BDF/DAT file.</w:t>
      </w:r>
    </w:p>
    <w:p w14:paraId="14BE5A60" w14:textId="3587B5C2" w:rsidR="00370320" w:rsidRDefault="00370320" w:rsidP="0081676C">
      <w:pPr>
        <w:pStyle w:val="Remarks"/>
      </w:pPr>
      <w:r>
        <w:t>4.</w:t>
      </w:r>
      <w:r>
        <w:tab/>
        <w:t>The “PARAM, POST” entry has no effect on whether o</w:t>
      </w:r>
      <w:r w:rsidR="00872EF7">
        <w:t>r</w:t>
      </w:r>
      <w:r>
        <w:t xml:space="preserve"> not the OP2 is created. This is unlike some other NASTRAN versions.</w:t>
      </w:r>
    </w:p>
    <w:p w14:paraId="659DE38C" w14:textId="77777777" w:rsidR="00370320" w:rsidRPr="00590C30" w:rsidRDefault="00370320" w:rsidP="0081676C">
      <w:pPr>
        <w:pStyle w:val="Remarks"/>
      </w:pPr>
      <w:r>
        <w:t>5.</w:t>
      </w:r>
      <w:r>
        <w:tab/>
        <w:t>Optional entries are surrounded by brackets.</w:t>
      </w:r>
    </w:p>
    <w:p w14:paraId="752F676B" w14:textId="77777777" w:rsidR="00370320" w:rsidRPr="00697E1D" w:rsidRDefault="00370320" w:rsidP="004C6C23">
      <w:pPr>
        <w:pStyle w:val="Corner"/>
      </w:pPr>
      <w:r>
        <w:br w:type="page"/>
      </w:r>
      <w:r w:rsidRPr="00697E1D">
        <w:lastRenderedPageBreak/>
        <w:t>DISPLACEMENT</w:t>
      </w:r>
    </w:p>
    <w:p w14:paraId="1E2C2EF7" w14:textId="77777777" w:rsidR="00370320" w:rsidRPr="00663E02" w:rsidRDefault="00370320" w:rsidP="008472B7">
      <w:pPr>
        <w:pStyle w:val="Heading2"/>
      </w:pPr>
      <w:bookmarkStart w:id="1429" w:name="_Toc164034443"/>
      <w:r w:rsidRPr="00663E02">
        <w:t>DISPLACEMENT</w:t>
      </w:r>
      <w:bookmarkEnd w:id="1429"/>
    </w:p>
    <w:p w14:paraId="532B4399" w14:textId="77777777" w:rsidR="00014289" w:rsidRDefault="00014289" w:rsidP="00C40DDB">
      <w:pPr>
        <w:pStyle w:val="CardSpacing"/>
      </w:pPr>
    </w:p>
    <w:p w14:paraId="7FBD675C" w14:textId="1A1FDB42" w:rsidR="00370320" w:rsidRPr="00590C30" w:rsidRDefault="00370320" w:rsidP="00370320">
      <w:pPr>
        <w:rPr>
          <w:sz w:val="22"/>
        </w:rPr>
      </w:pPr>
      <w:r w:rsidRPr="00590C30">
        <w:rPr>
          <w:sz w:val="22"/>
          <w:u w:val="single"/>
        </w:rPr>
        <w:t>Description:</w:t>
      </w:r>
      <w:r w:rsidRPr="00590C30">
        <w:rPr>
          <w:sz w:val="22"/>
        </w:rPr>
        <w:t xml:space="preserve"> </w:t>
      </w:r>
    </w:p>
    <w:p w14:paraId="66EF95E0" w14:textId="77777777" w:rsidR="00370320" w:rsidRPr="00590C30" w:rsidRDefault="00370320" w:rsidP="00370320">
      <w:r w:rsidRPr="00590C30">
        <w:t>Requests output of grid point displacements in the global coordinate system for selected grids.  For eigenvalue analyses, the output is of eigenvectors.</w:t>
      </w:r>
    </w:p>
    <w:p w14:paraId="03A4496D" w14:textId="77777777" w:rsidR="00014289" w:rsidRDefault="00014289" w:rsidP="00C40DDB">
      <w:pPr>
        <w:pStyle w:val="CardSpacing"/>
      </w:pPr>
    </w:p>
    <w:p w14:paraId="3D278932" w14:textId="3DCD2F81" w:rsidR="00370320" w:rsidRPr="00590C30" w:rsidRDefault="00370320" w:rsidP="00370320">
      <w:pPr>
        <w:rPr>
          <w:sz w:val="22"/>
          <w:u w:val="single"/>
        </w:rPr>
      </w:pPr>
      <w:r w:rsidRPr="00590C30">
        <w:rPr>
          <w:sz w:val="22"/>
          <w:u w:val="single"/>
        </w:rPr>
        <w:t xml:space="preserve">Format:  </w:t>
      </w:r>
    </w:p>
    <w:p w14:paraId="6162E486" w14:textId="68110EF3" w:rsidR="00370320" w:rsidRPr="00370320" w:rsidRDefault="00370320" w:rsidP="00370320">
      <w:pPr>
        <w:rPr>
          <w:rFonts w:cs="Arial"/>
        </w:rPr>
      </w:pPr>
      <m:oMathPara>
        <m:oMathParaPr>
          <m:jc m:val="left"/>
        </m:oMathParaPr>
        <m:oMath>
          <m:r>
            <m:rPr>
              <m:nor/>
            </m:rPr>
            <w:rPr>
              <w:rFonts w:cs="Arial"/>
            </w:rPr>
            <m:t>DISP</m:t>
          </m:r>
          <m:r>
            <m:rPr>
              <m:sty m:val="p"/>
            </m:rPr>
            <w:rPr>
              <w:rFonts w:ascii="Cambria Math" w:hAnsi="Cambria Math" w:cs="Arial"/>
            </w:rPr>
            <m:t>[</m:t>
          </m:r>
          <m:r>
            <m:rPr>
              <m:nor/>
            </m:rPr>
            <w:rPr>
              <w:rFonts w:cs="Arial"/>
            </w:rPr>
            <m:t>LACEMENT</m:t>
          </m:r>
          <m:r>
            <m:rPr>
              <m:sty m:val="p"/>
            </m:rPr>
            <w:rPr>
              <w:rFonts w:ascii="Cambria Math" w:hAnsi="Cambria Math" w:cs="Arial"/>
            </w:rPr>
            <m:t>]</m:t>
          </m:r>
          <m:d>
            <m:dPr>
              <m:begChr m:val="["/>
              <m:endChr m:val="]"/>
              <m:ctrlPr>
                <w:rPr>
                  <w:rFonts w:ascii="Cambria Math" w:hAnsi="Cambria Math" w:cs="Arial"/>
                </w:rPr>
              </m:ctrlPr>
            </m:dPr>
            <m:e>
              <m:r>
                <m:rPr>
                  <m:nor/>
                </m:rPr>
                <w:rPr>
                  <w:rFonts w:ascii="Cambria Math" w:cs="Arial"/>
                </w:rPr>
                <m:t>(</m:t>
              </m:r>
              <m:r>
                <m:rPr>
                  <m:nor/>
                </m:rPr>
                <w:rPr>
                  <w:rFonts w:cs="Arial"/>
                </w:rPr>
                <m:t>PRINT, PLOT, PUNCH</m:t>
              </m:r>
              <m:r>
                <m:rPr>
                  <m:nor/>
                </m:rPr>
                <w:rPr>
                  <w:rFonts w:ascii="Cambria Math" w:cs="Arial"/>
                </w:rPr>
                <m:t>)</m:t>
              </m:r>
            </m:e>
          </m:d>
          <m:r>
            <m:rPr>
              <m:nor/>
            </m:rPr>
            <w:rPr>
              <w:rFonts w:cs="Arial"/>
            </w:rPr>
            <m:t xml:space="preserve"> = </m:t>
          </m:r>
          <m:d>
            <m:dPr>
              <m:begChr m:val="{"/>
              <m:endChr m:val="}"/>
              <m:ctrlPr>
                <w:rPr>
                  <w:rFonts w:ascii="Cambria Math" w:hAnsi="Cambria Math" w:cs="Arial"/>
                  <w:i/>
                </w:rPr>
              </m:ctrlPr>
            </m:dPr>
            <m:e>
              <m:m>
                <m:mPr>
                  <m:mcs>
                    <m:mc>
                      <m:mcPr>
                        <m:count m:val="1"/>
                        <m:mcJc m:val="center"/>
                      </m:mcPr>
                    </m:mc>
                  </m:mcs>
                  <m:ctrlPr>
                    <w:rPr>
                      <w:rFonts w:ascii="Cambria Math" w:hAnsi="Cambria Math" w:cs="Arial"/>
                    </w:rPr>
                  </m:ctrlPr>
                </m:mPr>
                <m:mr>
                  <m:e>
                    <m:r>
                      <m:rPr>
                        <m:nor/>
                      </m:rPr>
                      <w:rPr>
                        <w:rFonts w:cs="Arial"/>
                      </w:rPr>
                      <m:t>ALL</m:t>
                    </m:r>
                  </m:e>
                </m:mr>
                <m:mr>
                  <m:e>
                    <m:r>
                      <w:rPr>
                        <w:rFonts w:ascii="Cambria Math" w:hAnsi="Cambria Math" w:cs="Arial"/>
                      </w:rPr>
                      <m:t>n</m:t>
                    </m:r>
                    <m:ctrlPr>
                      <w:rPr>
                        <w:rFonts w:ascii="Cambria Math" w:hAnsi="Cambria Math" w:cs="Arial"/>
                        <w:i/>
                      </w:rPr>
                    </m:ctrlPr>
                  </m:e>
                </m:mr>
                <m:mr>
                  <m:e>
                    <m:r>
                      <m:rPr>
                        <m:nor/>
                      </m:rPr>
                      <w:rPr>
                        <w:rFonts w:cs="Arial"/>
                      </w:rPr>
                      <m:t>NONE</m:t>
                    </m:r>
                  </m:e>
                </m:mr>
              </m:m>
            </m:e>
          </m:d>
        </m:oMath>
      </m:oMathPara>
    </w:p>
    <w:p w14:paraId="5DEEA1F0" w14:textId="77777777" w:rsidR="00014289" w:rsidRDefault="00014289" w:rsidP="00C40DDB">
      <w:pPr>
        <w:pStyle w:val="CardSpacing"/>
      </w:pPr>
    </w:p>
    <w:p w14:paraId="73801F24" w14:textId="50A17ABE" w:rsidR="00370320" w:rsidRPr="00590C30" w:rsidRDefault="00370320" w:rsidP="00370320">
      <w:pPr>
        <w:rPr>
          <w:sz w:val="22"/>
          <w:u w:val="single"/>
        </w:rPr>
      </w:pPr>
      <w:r w:rsidRPr="00590C30">
        <w:rPr>
          <w:sz w:val="22"/>
          <w:u w:val="single"/>
        </w:rPr>
        <w:t xml:space="preserve">Examples: </w:t>
      </w:r>
    </w:p>
    <w:p w14:paraId="13E37C76" w14:textId="77777777" w:rsidR="00370320" w:rsidRPr="00590C30" w:rsidRDefault="00370320" w:rsidP="00370320">
      <w:r w:rsidRPr="00590C30">
        <w:rPr>
          <w:position w:val="-24"/>
        </w:rPr>
        <w:object w:dxaOrig="8940" w:dyaOrig="580" w14:anchorId="68484DE6">
          <v:shape id="_x0000_i1126" type="#_x0000_t75" style="width:447.2pt;height:29.6pt" o:ole="" fillcolor="window">
            <v:imagedata r:id="rId220" o:title=""/>
          </v:shape>
          <o:OLEObject Type="Embed" ProgID="Equation" ShapeID="_x0000_i1126" DrawAspect="Content" ObjectID="_1774705485" r:id="rId221"/>
        </w:object>
      </w:r>
    </w:p>
    <w:p w14:paraId="4B1405A8" w14:textId="77777777" w:rsidR="00014289" w:rsidRDefault="00014289" w:rsidP="00C40DDB">
      <w:pPr>
        <w:pStyle w:val="CardSpacing"/>
      </w:pPr>
    </w:p>
    <w:p w14:paraId="0B11A091" w14:textId="26C76901" w:rsidR="00370320" w:rsidRPr="00590C30" w:rsidRDefault="00370320" w:rsidP="00370320">
      <w:pPr>
        <w:rPr>
          <w:sz w:val="22"/>
          <w:u w:val="single"/>
        </w:rPr>
      </w:pPr>
      <w:r w:rsidRPr="00590C30">
        <w:rPr>
          <w:sz w:val="22"/>
          <w:u w:val="single"/>
        </w:rPr>
        <w:t>Options:</w:t>
      </w:r>
    </w:p>
    <w:tbl>
      <w:tblPr>
        <w:tblStyle w:val="GridTable1Light"/>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590C30" w14:paraId="26ECB3EE" w14:textId="77777777" w:rsidTr="0019713E">
        <w:tc>
          <w:tcPr>
            <w:tcW w:w="1368" w:type="dxa"/>
          </w:tcPr>
          <w:p w14:paraId="292C8554" w14:textId="77777777" w:rsidR="00370320" w:rsidRPr="00590C30" w:rsidRDefault="00370320" w:rsidP="004A6BF2">
            <w:pPr>
              <w:jc w:val="center"/>
            </w:pPr>
            <w:r w:rsidRPr="00590C30">
              <w:t>Option</w:t>
            </w:r>
          </w:p>
        </w:tc>
        <w:tc>
          <w:tcPr>
            <w:tcW w:w="8208" w:type="dxa"/>
          </w:tcPr>
          <w:p w14:paraId="2C03C015" w14:textId="77777777" w:rsidR="00370320" w:rsidRPr="00590C30" w:rsidRDefault="00370320" w:rsidP="004A6BF2">
            <w:r w:rsidRPr="00590C30">
              <w:t>Meaning</w:t>
            </w:r>
          </w:p>
        </w:tc>
      </w:tr>
      <w:tr w:rsidR="00370320" w:rsidRPr="00590C30" w14:paraId="635FBA2E" w14:textId="77777777" w:rsidTr="0019713E">
        <w:tc>
          <w:tcPr>
            <w:tcW w:w="1368" w:type="dxa"/>
          </w:tcPr>
          <w:p w14:paraId="16E458D8" w14:textId="77777777" w:rsidR="00370320" w:rsidRPr="00590C30" w:rsidRDefault="00370320" w:rsidP="004A6BF2">
            <w:pPr>
              <w:jc w:val="center"/>
            </w:pPr>
            <w:r w:rsidRPr="00590C30">
              <w:t>ALL</w:t>
            </w:r>
          </w:p>
        </w:tc>
        <w:tc>
          <w:tcPr>
            <w:tcW w:w="8208" w:type="dxa"/>
          </w:tcPr>
          <w:p w14:paraId="51311782" w14:textId="77777777" w:rsidR="00370320" w:rsidRPr="00590C30" w:rsidRDefault="00370320" w:rsidP="004A6BF2">
            <w:r w:rsidRPr="00590C30">
              <w:t>Displacements for all grid points in the model will be output.</w:t>
            </w:r>
          </w:p>
        </w:tc>
      </w:tr>
      <w:tr w:rsidR="00370320" w:rsidRPr="00590C30" w14:paraId="0BFF5EC3" w14:textId="77777777" w:rsidTr="0019713E">
        <w:tc>
          <w:tcPr>
            <w:tcW w:w="1368" w:type="dxa"/>
          </w:tcPr>
          <w:p w14:paraId="62BB7664" w14:textId="77777777" w:rsidR="00370320" w:rsidRPr="00590C30" w:rsidRDefault="00370320" w:rsidP="004A6BF2">
            <w:pPr>
              <w:jc w:val="center"/>
            </w:pPr>
            <w:r w:rsidRPr="00590C30">
              <w:t>n</w:t>
            </w:r>
          </w:p>
        </w:tc>
        <w:tc>
          <w:tcPr>
            <w:tcW w:w="8208" w:type="dxa"/>
          </w:tcPr>
          <w:p w14:paraId="4CB9B91D" w14:textId="77777777" w:rsidR="00370320" w:rsidRPr="00590C30" w:rsidRDefault="00370320" w:rsidP="004A6BF2">
            <w:r w:rsidRPr="00590C30">
              <w:t>ID of a SET Case Control entry previously defined.  Displacements for the grid points defined by SET n will be output.  Integer &gt; 0, no default value.</w:t>
            </w:r>
          </w:p>
        </w:tc>
      </w:tr>
      <w:tr w:rsidR="00370320" w:rsidRPr="00590C30" w14:paraId="785565A2" w14:textId="77777777" w:rsidTr="0019713E">
        <w:tc>
          <w:tcPr>
            <w:tcW w:w="1368" w:type="dxa"/>
          </w:tcPr>
          <w:p w14:paraId="502E94A3" w14:textId="77777777" w:rsidR="00370320" w:rsidRDefault="00370320" w:rsidP="004A6BF2">
            <w:pPr>
              <w:jc w:val="center"/>
            </w:pPr>
            <w:r w:rsidRPr="00590C30">
              <w:t>NONE</w:t>
            </w:r>
          </w:p>
          <w:p w14:paraId="464FCEDC" w14:textId="77777777" w:rsidR="00370320" w:rsidRDefault="00370320" w:rsidP="004A6BF2">
            <w:pPr>
              <w:jc w:val="center"/>
            </w:pPr>
            <w:r>
              <w:t>PRINT</w:t>
            </w:r>
          </w:p>
          <w:p w14:paraId="17888D0D" w14:textId="77777777" w:rsidR="00370320" w:rsidRDefault="00370320" w:rsidP="004A6BF2">
            <w:pPr>
              <w:jc w:val="center"/>
            </w:pPr>
            <w:r>
              <w:t>PLOT</w:t>
            </w:r>
          </w:p>
          <w:p w14:paraId="1C73D582" w14:textId="77777777" w:rsidR="00370320" w:rsidRPr="00590C30" w:rsidRDefault="00370320" w:rsidP="004A6BF2">
            <w:pPr>
              <w:jc w:val="center"/>
            </w:pPr>
            <w:r>
              <w:lastRenderedPageBreak/>
              <w:t>PUNCH</w:t>
            </w:r>
          </w:p>
        </w:tc>
        <w:tc>
          <w:tcPr>
            <w:tcW w:w="8208" w:type="dxa"/>
          </w:tcPr>
          <w:p w14:paraId="22D29CE4" w14:textId="77777777" w:rsidR="00370320" w:rsidRDefault="00370320" w:rsidP="004A6BF2">
            <w:r w:rsidRPr="00590C30">
              <w:lastRenderedPageBreak/>
              <w:t xml:space="preserve">No </w:t>
            </w:r>
            <w:r>
              <w:t>displacements</w:t>
            </w:r>
            <w:r w:rsidRPr="00590C30">
              <w:t xml:space="preserve"> will be output.</w:t>
            </w:r>
          </w:p>
          <w:p w14:paraId="2CF411F6" w14:textId="77777777" w:rsidR="00370320" w:rsidRDefault="00370320" w:rsidP="004A6BF2">
            <w:r>
              <w:t xml:space="preserve">The output will go to the </w:t>
            </w:r>
            <w:proofErr w:type="gramStart"/>
            <w:r w:rsidRPr="007C2DD4">
              <w:rPr>
                <w:i/>
                <w:iCs/>
              </w:rPr>
              <w:t>filename</w:t>
            </w:r>
            <w:r>
              <w:t>.F</w:t>
            </w:r>
            <w:proofErr w:type="gramEnd"/>
            <w:r>
              <w:t>06 file</w:t>
            </w:r>
          </w:p>
          <w:p w14:paraId="05211D99" w14:textId="77777777" w:rsidR="00370320" w:rsidRDefault="00370320" w:rsidP="004A6BF2">
            <w:r>
              <w:t xml:space="preserve">The output will go to the </w:t>
            </w:r>
            <w:r w:rsidRPr="007C2DD4">
              <w:rPr>
                <w:i/>
                <w:iCs/>
              </w:rPr>
              <w:t>filename</w:t>
            </w:r>
            <w:r>
              <w:t>.OP2 file</w:t>
            </w:r>
          </w:p>
          <w:p w14:paraId="5DED6C02" w14:textId="033DC409" w:rsidR="00370320" w:rsidRPr="00590C30" w:rsidRDefault="00370320" w:rsidP="004A6BF2">
            <w:r>
              <w:lastRenderedPageBreak/>
              <w:t>The</w:t>
            </w:r>
            <w:r w:rsidR="004A5736">
              <w:t xml:space="preserve"> </w:t>
            </w:r>
            <w:r>
              <w:t xml:space="preserve">output will go to the </w:t>
            </w:r>
            <w:r w:rsidRPr="0025526B">
              <w:rPr>
                <w:i/>
              </w:rPr>
              <w:t>filename</w:t>
            </w:r>
            <w:r>
              <w:t>.PCH file</w:t>
            </w:r>
          </w:p>
        </w:tc>
      </w:tr>
    </w:tbl>
    <w:p w14:paraId="7F29010B" w14:textId="77777777" w:rsidR="00370320" w:rsidRPr="00590C30" w:rsidRDefault="00370320" w:rsidP="00C40DDB">
      <w:pPr>
        <w:pStyle w:val="CardSpacing"/>
      </w:pPr>
    </w:p>
    <w:p w14:paraId="6319F350" w14:textId="77777777" w:rsidR="00370320" w:rsidRPr="00E80610" w:rsidRDefault="00370320" w:rsidP="00E80610">
      <w:pPr>
        <w:pStyle w:val="Remarks"/>
        <w:rPr>
          <w:u w:val="single"/>
        </w:rPr>
      </w:pPr>
      <w:r w:rsidRPr="00E80610">
        <w:rPr>
          <w:u w:val="single"/>
        </w:rPr>
        <w:t xml:space="preserve">Remarks:       </w:t>
      </w:r>
    </w:p>
    <w:p w14:paraId="695DE5F7" w14:textId="77777777" w:rsidR="00370320" w:rsidRPr="00590C30" w:rsidRDefault="00370320" w:rsidP="004A5736">
      <w:pPr>
        <w:pStyle w:val="Remarks"/>
      </w:pPr>
      <w:r w:rsidRPr="00590C30">
        <w:t>1.</w:t>
      </w:r>
      <w:r w:rsidRPr="00590C30">
        <w:tab/>
        <w:t>NONE is used to override an overall output request made above the SUBCASE level.</w:t>
      </w:r>
    </w:p>
    <w:p w14:paraId="4DDA260D" w14:textId="77777777" w:rsidR="00370320" w:rsidRPr="00590C30" w:rsidRDefault="00370320" w:rsidP="004A5736">
      <w:pPr>
        <w:pStyle w:val="Remarks"/>
      </w:pPr>
      <w:r w:rsidRPr="00590C30">
        <w:t>2.</w:t>
      </w:r>
      <w:r w:rsidRPr="00590C30">
        <w:tab/>
      </w:r>
      <w:r w:rsidRPr="00CC19C0">
        <w:t>If no output file is requested, the only file output file will be the F06. In 14.1 an OP2 will also be output, but this behavior will change in a later version.</w:t>
      </w:r>
    </w:p>
    <w:p w14:paraId="44F2A234" w14:textId="77777777" w:rsidR="00370320" w:rsidRPr="00590C30" w:rsidRDefault="00370320" w:rsidP="00370320"/>
    <w:p w14:paraId="2B458ACB" w14:textId="77777777" w:rsidR="00370320" w:rsidRPr="00590C30" w:rsidRDefault="00370320" w:rsidP="00370320"/>
    <w:p w14:paraId="25EA68C9" w14:textId="77777777" w:rsidR="00370320" w:rsidRPr="002E696B" w:rsidRDefault="00370320" w:rsidP="004C6C23">
      <w:pPr>
        <w:pStyle w:val="Corner"/>
      </w:pPr>
      <w:r w:rsidRPr="00590C30">
        <w:br w:type="page"/>
      </w:r>
      <w:bookmarkStart w:id="1430" w:name="_Toc27120824"/>
      <w:bookmarkStart w:id="1431" w:name="_Toc27120935"/>
      <w:bookmarkStart w:id="1432" w:name="_Toc27121575"/>
      <w:bookmarkStart w:id="1433" w:name="_Toc27121679"/>
      <w:bookmarkStart w:id="1434" w:name="_Toc27196859"/>
      <w:bookmarkStart w:id="1435" w:name="_Toc27196964"/>
      <w:bookmarkStart w:id="1436" w:name="_Toc27198235"/>
      <w:bookmarkStart w:id="1437" w:name="_Toc27202757"/>
      <w:bookmarkStart w:id="1438" w:name="_Toc27206215"/>
      <w:bookmarkStart w:id="1439" w:name="_Toc27206320"/>
      <w:bookmarkStart w:id="1440" w:name="_Toc27217228"/>
      <w:bookmarkStart w:id="1441" w:name="_Toc27217333"/>
      <w:bookmarkStart w:id="1442" w:name="_Toc27217437"/>
      <w:bookmarkStart w:id="1443" w:name="_Toc27217810"/>
      <w:bookmarkStart w:id="1444" w:name="_Toc27217914"/>
      <w:bookmarkStart w:id="1445" w:name="_Toc27296319"/>
      <w:bookmarkStart w:id="1446" w:name="_Toc27393827"/>
      <w:bookmarkStart w:id="1447" w:name="_Toc27479843"/>
      <w:bookmarkStart w:id="1448" w:name="_Toc27717222"/>
      <w:r w:rsidRPr="002E696B">
        <w:lastRenderedPageBreak/>
        <w:t>ECHO</w:t>
      </w:r>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p>
    <w:p w14:paraId="44AA3DE6" w14:textId="77777777" w:rsidR="00370320" w:rsidRPr="00663E02" w:rsidRDefault="00370320" w:rsidP="008472B7">
      <w:pPr>
        <w:pStyle w:val="Heading2"/>
      </w:pPr>
      <w:bookmarkStart w:id="1449" w:name="_Toc28327019"/>
      <w:bookmarkStart w:id="1450" w:name="_Toc28600350"/>
      <w:bookmarkStart w:id="1451" w:name="_Toc164034444"/>
      <w:r w:rsidRPr="00663E02">
        <w:t>ECHO</w:t>
      </w:r>
      <w:bookmarkEnd w:id="1449"/>
      <w:bookmarkEnd w:id="1450"/>
      <w:bookmarkEnd w:id="1451"/>
    </w:p>
    <w:p w14:paraId="141D02BC" w14:textId="77777777" w:rsidR="00014289" w:rsidRDefault="00014289" w:rsidP="00C40DDB">
      <w:pPr>
        <w:pStyle w:val="CardSpacing"/>
      </w:pPr>
    </w:p>
    <w:p w14:paraId="1C2DB011" w14:textId="5A29E402" w:rsidR="00370320" w:rsidRPr="00590C30" w:rsidRDefault="00370320" w:rsidP="00370320">
      <w:pPr>
        <w:rPr>
          <w:sz w:val="22"/>
        </w:rPr>
      </w:pPr>
      <w:r w:rsidRPr="00590C30">
        <w:rPr>
          <w:sz w:val="22"/>
          <w:u w:val="single"/>
        </w:rPr>
        <w:t>Description:</w:t>
      </w:r>
    </w:p>
    <w:p w14:paraId="5E1B085D" w14:textId="77777777" w:rsidR="00370320" w:rsidRPr="00590C30" w:rsidRDefault="00370320" w:rsidP="00370320">
      <w:r w:rsidRPr="00590C30">
        <w:t>R</w:t>
      </w:r>
      <w:r>
        <w:t>equests that the input data file</w:t>
      </w:r>
      <w:r w:rsidRPr="00590C30">
        <w:t xml:space="preserve"> be echoed in the output file</w:t>
      </w:r>
    </w:p>
    <w:p w14:paraId="40BC6BCE" w14:textId="77777777" w:rsidR="00014289" w:rsidRDefault="00014289" w:rsidP="00C40DDB">
      <w:pPr>
        <w:pStyle w:val="CardSpacing"/>
      </w:pPr>
    </w:p>
    <w:p w14:paraId="40D0D687" w14:textId="37FEB040" w:rsidR="00370320" w:rsidRPr="00590C30" w:rsidRDefault="00370320" w:rsidP="00370320">
      <w:pPr>
        <w:rPr>
          <w:sz w:val="22"/>
          <w:u w:val="single"/>
        </w:rPr>
      </w:pPr>
      <w:r w:rsidRPr="00590C30">
        <w:rPr>
          <w:sz w:val="22"/>
          <w:u w:val="single"/>
        </w:rPr>
        <w:t xml:space="preserve">Format:  </w:t>
      </w:r>
    </w:p>
    <w:p w14:paraId="1860B976" w14:textId="77777777" w:rsidR="00370320" w:rsidRPr="00590C30" w:rsidRDefault="00370320" w:rsidP="00370320">
      <w:r w:rsidRPr="00590C30">
        <w:rPr>
          <w:position w:val="-28"/>
        </w:rPr>
        <w:object w:dxaOrig="1820" w:dyaOrig="660" w14:anchorId="38E162F9">
          <v:shape id="_x0000_i1127" type="#_x0000_t75" style="width:90.4pt;height:32.8pt" o:ole="" fillcolor="window">
            <v:imagedata r:id="rId222" o:title=""/>
          </v:shape>
          <o:OLEObject Type="Embed" ProgID="Equation" ShapeID="_x0000_i1127" DrawAspect="Content" ObjectID="_1774705486" r:id="rId223"/>
        </w:object>
      </w:r>
    </w:p>
    <w:p w14:paraId="39E8E94C" w14:textId="77777777" w:rsidR="00014289" w:rsidRDefault="00014289" w:rsidP="00C40DDB">
      <w:pPr>
        <w:pStyle w:val="CardSpacing"/>
      </w:pPr>
    </w:p>
    <w:p w14:paraId="0CF92857" w14:textId="17808E89" w:rsidR="00370320" w:rsidRPr="00590C30" w:rsidRDefault="00370320" w:rsidP="00370320">
      <w:pPr>
        <w:rPr>
          <w:sz w:val="22"/>
          <w:u w:val="single"/>
        </w:rPr>
      </w:pPr>
      <w:r w:rsidRPr="00590C30">
        <w:rPr>
          <w:sz w:val="22"/>
          <w:u w:val="single"/>
        </w:rPr>
        <w:t xml:space="preserve">Examples: </w:t>
      </w:r>
    </w:p>
    <w:p w14:paraId="40552027" w14:textId="77777777" w:rsidR="00370320" w:rsidRPr="00590C30" w:rsidRDefault="00370320" w:rsidP="00370320">
      <w:r w:rsidRPr="00590C30">
        <w:t>ECHO = NONE</w:t>
      </w:r>
    </w:p>
    <w:p w14:paraId="4F68213E" w14:textId="77777777" w:rsidR="00014289" w:rsidRDefault="00014289" w:rsidP="00C40DDB">
      <w:pPr>
        <w:pStyle w:val="CardSpacing"/>
      </w:pPr>
    </w:p>
    <w:p w14:paraId="73FEB9C8" w14:textId="374AE60C" w:rsidR="00370320" w:rsidRPr="00590C30" w:rsidRDefault="00370320" w:rsidP="00370320">
      <w:pPr>
        <w:rPr>
          <w:sz w:val="22"/>
          <w:u w:val="single"/>
        </w:rPr>
      </w:pPr>
      <w:r w:rsidRPr="00590C30">
        <w:rPr>
          <w:sz w:val="22"/>
          <w:u w:val="single"/>
        </w:rPr>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590C30" w14:paraId="0BC0B512" w14:textId="77777777" w:rsidTr="0019713E">
        <w:tc>
          <w:tcPr>
            <w:tcW w:w="1368" w:type="dxa"/>
          </w:tcPr>
          <w:p w14:paraId="0250CCB5" w14:textId="77777777" w:rsidR="00370320" w:rsidRPr="00590C30" w:rsidRDefault="00370320" w:rsidP="004A6BF2">
            <w:pPr>
              <w:jc w:val="center"/>
            </w:pPr>
            <w:r w:rsidRPr="00590C30">
              <w:t>Option</w:t>
            </w:r>
          </w:p>
        </w:tc>
        <w:tc>
          <w:tcPr>
            <w:tcW w:w="8208" w:type="dxa"/>
          </w:tcPr>
          <w:p w14:paraId="70C9E0C4" w14:textId="77777777" w:rsidR="00370320" w:rsidRPr="00590C30" w:rsidRDefault="00370320" w:rsidP="004A6BF2">
            <w:r w:rsidRPr="00590C30">
              <w:t>Meaning</w:t>
            </w:r>
          </w:p>
        </w:tc>
      </w:tr>
      <w:tr w:rsidR="00370320" w:rsidRPr="00590C30" w14:paraId="3E3D80C5" w14:textId="77777777" w:rsidTr="0019713E">
        <w:tc>
          <w:tcPr>
            <w:tcW w:w="1368" w:type="dxa"/>
          </w:tcPr>
          <w:p w14:paraId="08893FAD" w14:textId="77777777" w:rsidR="00370320" w:rsidRPr="00590C30" w:rsidRDefault="00370320" w:rsidP="004A6BF2">
            <w:pPr>
              <w:jc w:val="center"/>
            </w:pPr>
            <w:r w:rsidRPr="00590C30">
              <w:t>NONE</w:t>
            </w:r>
          </w:p>
        </w:tc>
        <w:tc>
          <w:tcPr>
            <w:tcW w:w="8208" w:type="dxa"/>
          </w:tcPr>
          <w:p w14:paraId="145C9143" w14:textId="77777777" w:rsidR="00370320" w:rsidRPr="00590C30" w:rsidRDefault="00370320" w:rsidP="004A6BF2">
            <w:r>
              <w:t>No echo of the input data file</w:t>
            </w:r>
            <w:r w:rsidRPr="00590C30">
              <w:t xml:space="preserve"> will be in the output file.</w:t>
            </w:r>
          </w:p>
        </w:tc>
      </w:tr>
      <w:tr w:rsidR="00370320" w:rsidRPr="00590C30" w14:paraId="0FF133EA" w14:textId="77777777" w:rsidTr="0019713E">
        <w:tc>
          <w:tcPr>
            <w:tcW w:w="1368" w:type="dxa"/>
          </w:tcPr>
          <w:p w14:paraId="17291972" w14:textId="77777777" w:rsidR="00370320" w:rsidRPr="00590C30" w:rsidRDefault="00370320" w:rsidP="004A6BF2">
            <w:pPr>
              <w:jc w:val="center"/>
            </w:pPr>
            <w:r w:rsidRPr="00590C30">
              <w:t>UNSORT</w:t>
            </w:r>
          </w:p>
        </w:tc>
        <w:tc>
          <w:tcPr>
            <w:tcW w:w="8208" w:type="dxa"/>
          </w:tcPr>
          <w:p w14:paraId="1EC1E815" w14:textId="77777777" w:rsidR="00370320" w:rsidRPr="00590C30" w:rsidRDefault="00370320" w:rsidP="004A6BF2">
            <w:r>
              <w:t>The echo of the data file</w:t>
            </w:r>
            <w:r w:rsidRPr="00590C30">
              <w:t xml:space="preserve"> in the output will be in the same entr</w:t>
            </w:r>
            <w:r>
              <w:t>y order that the input data file</w:t>
            </w:r>
            <w:r w:rsidRPr="00590C30">
              <w:t xml:space="preserve"> is in.</w:t>
            </w:r>
          </w:p>
        </w:tc>
      </w:tr>
    </w:tbl>
    <w:p w14:paraId="33615A05" w14:textId="77777777" w:rsidR="00370320" w:rsidRPr="00590C30" w:rsidRDefault="00370320" w:rsidP="00370320"/>
    <w:p w14:paraId="38C74CA1" w14:textId="77777777" w:rsidR="00370320" w:rsidRPr="00590C30" w:rsidRDefault="00370320" w:rsidP="00370320">
      <w:pPr>
        <w:rPr>
          <w:sz w:val="22"/>
          <w:u w:val="single"/>
        </w:rPr>
      </w:pPr>
      <w:r w:rsidRPr="00590C30">
        <w:rPr>
          <w:sz w:val="22"/>
          <w:u w:val="single"/>
        </w:rPr>
        <w:t xml:space="preserve">    </w:t>
      </w:r>
    </w:p>
    <w:p w14:paraId="50D39C05" w14:textId="77777777" w:rsidR="00370320" w:rsidRPr="00590C30" w:rsidRDefault="00370320" w:rsidP="00370320"/>
    <w:p w14:paraId="61155C5B" w14:textId="77777777" w:rsidR="00370320" w:rsidRPr="002E696B" w:rsidRDefault="00370320" w:rsidP="004C6C23">
      <w:pPr>
        <w:pStyle w:val="Corner"/>
      </w:pPr>
      <w:r w:rsidRPr="00590C30">
        <w:br w:type="page"/>
      </w:r>
      <w:bookmarkStart w:id="1452" w:name="_Toc27120825"/>
      <w:bookmarkStart w:id="1453" w:name="_Toc27120936"/>
      <w:bookmarkStart w:id="1454" w:name="_Toc27121576"/>
      <w:bookmarkStart w:id="1455" w:name="_Toc27121680"/>
      <w:bookmarkStart w:id="1456" w:name="_Toc27196860"/>
      <w:bookmarkStart w:id="1457" w:name="_Toc27196965"/>
      <w:bookmarkStart w:id="1458" w:name="_Toc27198236"/>
      <w:bookmarkStart w:id="1459" w:name="_Toc27202758"/>
      <w:bookmarkStart w:id="1460" w:name="_Toc27206216"/>
      <w:bookmarkStart w:id="1461" w:name="_Toc27206321"/>
      <w:bookmarkStart w:id="1462" w:name="_Toc27217229"/>
      <w:bookmarkStart w:id="1463" w:name="_Toc27217334"/>
      <w:bookmarkStart w:id="1464" w:name="_Toc27217438"/>
      <w:bookmarkStart w:id="1465" w:name="_Toc27217811"/>
      <w:bookmarkStart w:id="1466" w:name="_Toc27217915"/>
      <w:bookmarkStart w:id="1467" w:name="_Toc27296320"/>
      <w:bookmarkStart w:id="1468" w:name="_Toc27393828"/>
      <w:bookmarkStart w:id="1469" w:name="_Toc27479844"/>
      <w:bookmarkStart w:id="1470" w:name="_Toc27717223"/>
      <w:r w:rsidRPr="002E696B">
        <w:lastRenderedPageBreak/>
        <w:t>ELDATA</w:t>
      </w:r>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p>
    <w:p w14:paraId="09A49AA8" w14:textId="77777777" w:rsidR="00370320" w:rsidRPr="00820E8B" w:rsidRDefault="00370320" w:rsidP="008472B7">
      <w:pPr>
        <w:pStyle w:val="Heading2"/>
      </w:pPr>
      <w:bookmarkStart w:id="1471" w:name="_Toc28327020"/>
      <w:bookmarkStart w:id="1472" w:name="_Toc28600351"/>
      <w:bookmarkStart w:id="1473" w:name="_Toc164034445"/>
      <w:r w:rsidRPr="00820E8B">
        <w:t>ELDATA</w:t>
      </w:r>
      <w:bookmarkEnd w:id="1471"/>
      <w:bookmarkEnd w:id="1472"/>
      <w:bookmarkEnd w:id="1473"/>
    </w:p>
    <w:p w14:paraId="12A58995" w14:textId="77777777" w:rsidR="00014289" w:rsidRDefault="00014289" w:rsidP="00C40DDB">
      <w:pPr>
        <w:pStyle w:val="CardSpacing"/>
      </w:pPr>
    </w:p>
    <w:p w14:paraId="1317ADAA" w14:textId="68D01AEB" w:rsidR="00370320" w:rsidRPr="00590C30" w:rsidRDefault="00370320" w:rsidP="00370320">
      <w:pPr>
        <w:rPr>
          <w:sz w:val="22"/>
        </w:rPr>
      </w:pPr>
      <w:r w:rsidRPr="00590C30">
        <w:rPr>
          <w:sz w:val="22"/>
          <w:u w:val="single"/>
        </w:rPr>
        <w:t>Description:</w:t>
      </w:r>
      <w:r w:rsidRPr="00590C30">
        <w:rPr>
          <w:sz w:val="22"/>
        </w:rPr>
        <w:t xml:space="preserve">  </w:t>
      </w:r>
    </w:p>
    <w:p w14:paraId="2D56C474" w14:textId="77777777" w:rsidR="00370320" w:rsidRPr="00590C30" w:rsidRDefault="00370320" w:rsidP="00370320">
      <w:r w:rsidRPr="00590C30">
        <w:t>Requests output of element data from the element matrix generation subroutines for selected elements.  The data is written to files separate from the standard output file.  Description of the data items that can be output is given in the table below.  The output files that the data is written</w:t>
      </w:r>
      <w:r>
        <w:t xml:space="preserve"> to are described in the MYSTRAN Installation and Run Manual</w:t>
      </w:r>
      <w:r w:rsidRPr="00590C30">
        <w:t>.</w:t>
      </w:r>
    </w:p>
    <w:p w14:paraId="3C5298FB" w14:textId="77777777" w:rsidR="00014289" w:rsidRDefault="00014289" w:rsidP="00C40DDB">
      <w:pPr>
        <w:pStyle w:val="CardSpacing"/>
      </w:pPr>
    </w:p>
    <w:p w14:paraId="548D4FD2" w14:textId="739BD54B" w:rsidR="00370320" w:rsidRPr="00590C30" w:rsidRDefault="00370320" w:rsidP="00370320">
      <w:pPr>
        <w:rPr>
          <w:sz w:val="22"/>
          <w:u w:val="single"/>
        </w:rPr>
      </w:pPr>
      <w:r w:rsidRPr="00590C30">
        <w:rPr>
          <w:sz w:val="22"/>
          <w:u w:val="single"/>
        </w:rPr>
        <w:t xml:space="preserve">Format:  </w:t>
      </w:r>
    </w:p>
    <w:p w14:paraId="39076D59" w14:textId="77777777" w:rsidR="00370320" w:rsidRPr="00590C30" w:rsidRDefault="00370320" w:rsidP="00370320">
      <w:r w:rsidRPr="00590C30">
        <w:rPr>
          <w:position w:val="-46"/>
        </w:rPr>
        <w:object w:dxaOrig="3620" w:dyaOrig="1020" w14:anchorId="399EABF2">
          <v:shape id="_x0000_i1128" type="#_x0000_t75" style="width:180.8pt;height:51.2pt" o:ole="" fillcolor="window">
            <v:imagedata r:id="rId224" o:title=""/>
          </v:shape>
          <o:OLEObject Type="Embed" ProgID="Equation" ShapeID="_x0000_i1128" DrawAspect="Content" ObjectID="_1774705487" r:id="rId225"/>
        </w:object>
      </w:r>
    </w:p>
    <w:p w14:paraId="366C69E4" w14:textId="77777777" w:rsidR="00014289" w:rsidRDefault="00014289" w:rsidP="00C40DDB">
      <w:pPr>
        <w:pStyle w:val="CardSpacing"/>
      </w:pPr>
    </w:p>
    <w:p w14:paraId="682D5AE2" w14:textId="47C39D0A" w:rsidR="00370320" w:rsidRPr="00590C30" w:rsidRDefault="00370320" w:rsidP="00370320">
      <w:pPr>
        <w:rPr>
          <w:sz w:val="22"/>
          <w:u w:val="single"/>
        </w:rPr>
      </w:pPr>
      <w:r w:rsidRPr="00590C30">
        <w:rPr>
          <w:sz w:val="22"/>
          <w:u w:val="single"/>
        </w:rPr>
        <w:t xml:space="preserve">Examples: </w:t>
      </w:r>
    </w:p>
    <w:p w14:paraId="5B8E641D" w14:textId="77777777" w:rsidR="00370320" w:rsidRPr="00590C30" w:rsidRDefault="00370320" w:rsidP="00370320">
      <w:r w:rsidRPr="00590C30">
        <w:rPr>
          <w:position w:val="-40"/>
        </w:rPr>
        <w:object w:dxaOrig="10219" w:dyaOrig="900" w14:anchorId="17373351">
          <v:shape id="_x0000_i1129" type="#_x0000_t75" style="width:511.2pt;height:44.8pt" o:ole="" fillcolor="window">
            <v:imagedata r:id="rId226" o:title=""/>
          </v:shape>
          <o:OLEObject Type="Embed" ProgID="Equation" ShapeID="_x0000_i1129" DrawAspect="Content" ObjectID="_1774705488" r:id="rId227"/>
        </w:object>
      </w:r>
    </w:p>
    <w:p w14:paraId="1023260E" w14:textId="77777777" w:rsidR="00014289" w:rsidRDefault="00014289" w:rsidP="00C40DDB">
      <w:pPr>
        <w:pStyle w:val="CardSpacing"/>
      </w:pPr>
    </w:p>
    <w:p w14:paraId="39E7B8B8" w14:textId="782720D3" w:rsidR="00370320" w:rsidRPr="00590C30" w:rsidRDefault="00370320" w:rsidP="00370320">
      <w:r w:rsidRPr="00590C30">
        <w:rPr>
          <w:sz w:val="22"/>
          <w:u w:val="single"/>
        </w:rPr>
        <w:t>Options:</w:t>
      </w:r>
    </w:p>
    <w:tbl>
      <w:tblPr>
        <w:tblW w:w="0" w:type="auto"/>
        <w:tblLayout w:type="fixed"/>
        <w:tblLook w:val="0000" w:firstRow="0" w:lastRow="0" w:firstColumn="0" w:lastColumn="0" w:noHBand="0" w:noVBand="0"/>
      </w:tblPr>
      <w:tblGrid>
        <w:gridCol w:w="1368"/>
        <w:gridCol w:w="8208"/>
      </w:tblGrid>
      <w:tr w:rsidR="00370320" w:rsidRPr="00590C30" w14:paraId="557C92DA" w14:textId="77777777" w:rsidTr="004A6BF2">
        <w:tc>
          <w:tcPr>
            <w:tcW w:w="1368" w:type="dxa"/>
          </w:tcPr>
          <w:p w14:paraId="09A649D2" w14:textId="77777777" w:rsidR="00370320" w:rsidRPr="00590C30" w:rsidRDefault="00370320" w:rsidP="004A6BF2">
            <w:pPr>
              <w:jc w:val="center"/>
            </w:pPr>
            <w:r w:rsidRPr="00590C30">
              <w:t>Option</w:t>
            </w:r>
          </w:p>
        </w:tc>
        <w:tc>
          <w:tcPr>
            <w:tcW w:w="8208" w:type="dxa"/>
          </w:tcPr>
          <w:p w14:paraId="4B6AA659" w14:textId="77777777" w:rsidR="00370320" w:rsidRPr="00590C30" w:rsidRDefault="00370320" w:rsidP="004A6BF2">
            <w:r w:rsidRPr="00590C30">
              <w:t>Meaning</w:t>
            </w:r>
          </w:p>
        </w:tc>
      </w:tr>
      <w:tr w:rsidR="00370320" w:rsidRPr="00590C30" w14:paraId="60B88A6C" w14:textId="77777777" w:rsidTr="004A6BF2">
        <w:trPr>
          <w:trHeight w:hRule="exact" w:val="120"/>
        </w:trPr>
        <w:tc>
          <w:tcPr>
            <w:tcW w:w="1368" w:type="dxa"/>
          </w:tcPr>
          <w:p w14:paraId="271A8BF7" w14:textId="77777777" w:rsidR="00370320" w:rsidRPr="00590C30" w:rsidRDefault="00370320" w:rsidP="004A6BF2">
            <w:pPr>
              <w:jc w:val="center"/>
            </w:pPr>
          </w:p>
        </w:tc>
        <w:tc>
          <w:tcPr>
            <w:tcW w:w="8208" w:type="dxa"/>
          </w:tcPr>
          <w:p w14:paraId="4078433E" w14:textId="77777777" w:rsidR="00370320" w:rsidRPr="00590C30" w:rsidRDefault="00370320" w:rsidP="004A6BF2"/>
        </w:tc>
      </w:tr>
      <w:tr w:rsidR="00370320" w:rsidRPr="00590C30" w14:paraId="7ABA452B" w14:textId="77777777" w:rsidTr="004A6BF2">
        <w:tc>
          <w:tcPr>
            <w:tcW w:w="1368" w:type="dxa"/>
          </w:tcPr>
          <w:p w14:paraId="22A33677" w14:textId="77777777" w:rsidR="00370320" w:rsidRPr="00590C30" w:rsidRDefault="00370320" w:rsidP="004A6BF2">
            <w:pPr>
              <w:jc w:val="center"/>
            </w:pPr>
            <w:r>
              <w:t>m</w:t>
            </w:r>
          </w:p>
        </w:tc>
        <w:tc>
          <w:tcPr>
            <w:tcW w:w="8208" w:type="dxa"/>
          </w:tcPr>
          <w:p w14:paraId="6A6D35EA" w14:textId="77777777" w:rsidR="00370320" w:rsidRPr="00590C30" w:rsidRDefault="00370320" w:rsidP="004A6BF2">
            <w:r w:rsidRPr="00590C30">
              <w:t>Defines which element data items are to be output (see table below)</w:t>
            </w:r>
          </w:p>
        </w:tc>
      </w:tr>
      <w:tr w:rsidR="00370320" w:rsidRPr="00590C30" w14:paraId="58AE835F" w14:textId="77777777" w:rsidTr="004A6BF2">
        <w:trPr>
          <w:trHeight w:hRule="exact" w:val="115"/>
        </w:trPr>
        <w:tc>
          <w:tcPr>
            <w:tcW w:w="1368" w:type="dxa"/>
          </w:tcPr>
          <w:p w14:paraId="56FC89CA" w14:textId="77777777" w:rsidR="00370320" w:rsidRPr="00590C30" w:rsidRDefault="00370320" w:rsidP="004A6BF2">
            <w:pPr>
              <w:jc w:val="center"/>
            </w:pPr>
          </w:p>
        </w:tc>
        <w:tc>
          <w:tcPr>
            <w:tcW w:w="8208" w:type="dxa"/>
          </w:tcPr>
          <w:p w14:paraId="313EFE4C" w14:textId="77777777" w:rsidR="00370320" w:rsidRDefault="00370320" w:rsidP="004A6BF2"/>
        </w:tc>
      </w:tr>
      <w:tr w:rsidR="00370320" w:rsidRPr="00590C30" w14:paraId="20C454A5" w14:textId="77777777" w:rsidTr="004A6BF2">
        <w:tc>
          <w:tcPr>
            <w:tcW w:w="1368" w:type="dxa"/>
          </w:tcPr>
          <w:p w14:paraId="39F2C494" w14:textId="77777777" w:rsidR="00370320" w:rsidRPr="00590C30" w:rsidRDefault="00370320" w:rsidP="004A6BF2">
            <w:pPr>
              <w:jc w:val="center"/>
            </w:pPr>
            <w:r w:rsidRPr="00590C30">
              <w:t>ALL</w:t>
            </w:r>
          </w:p>
        </w:tc>
        <w:tc>
          <w:tcPr>
            <w:tcW w:w="8208" w:type="dxa"/>
          </w:tcPr>
          <w:p w14:paraId="316C3F47" w14:textId="77777777" w:rsidR="00370320" w:rsidRPr="00590C30" w:rsidRDefault="00370320" w:rsidP="004A6BF2">
            <w:r>
              <w:t>Data items m</w:t>
            </w:r>
            <w:r w:rsidRPr="00590C30">
              <w:t xml:space="preserve"> for all elements will be output.</w:t>
            </w:r>
          </w:p>
        </w:tc>
      </w:tr>
      <w:tr w:rsidR="00370320" w:rsidRPr="00590C30" w14:paraId="13558E53" w14:textId="77777777" w:rsidTr="004A6BF2">
        <w:trPr>
          <w:trHeight w:hRule="exact" w:val="120"/>
        </w:trPr>
        <w:tc>
          <w:tcPr>
            <w:tcW w:w="1368" w:type="dxa"/>
          </w:tcPr>
          <w:p w14:paraId="26F00D38" w14:textId="77777777" w:rsidR="00370320" w:rsidRPr="00590C30" w:rsidRDefault="00370320" w:rsidP="004A6BF2">
            <w:pPr>
              <w:jc w:val="center"/>
            </w:pPr>
          </w:p>
        </w:tc>
        <w:tc>
          <w:tcPr>
            <w:tcW w:w="8208" w:type="dxa"/>
          </w:tcPr>
          <w:p w14:paraId="6237D790" w14:textId="77777777" w:rsidR="00370320" w:rsidRPr="00590C30" w:rsidRDefault="00370320" w:rsidP="004A6BF2"/>
        </w:tc>
      </w:tr>
      <w:tr w:rsidR="00370320" w:rsidRPr="00590C30" w14:paraId="4CB5FF5A" w14:textId="77777777" w:rsidTr="004A6BF2">
        <w:tc>
          <w:tcPr>
            <w:tcW w:w="1368" w:type="dxa"/>
          </w:tcPr>
          <w:p w14:paraId="5441C5EA" w14:textId="77777777" w:rsidR="00370320" w:rsidRPr="00590C30" w:rsidRDefault="00370320" w:rsidP="004A6BF2">
            <w:pPr>
              <w:jc w:val="center"/>
            </w:pPr>
            <w:r>
              <w:lastRenderedPageBreak/>
              <w:t>n</w:t>
            </w:r>
          </w:p>
        </w:tc>
        <w:tc>
          <w:tcPr>
            <w:tcW w:w="8208" w:type="dxa"/>
          </w:tcPr>
          <w:p w14:paraId="7A5291F3" w14:textId="77777777" w:rsidR="00370320" w:rsidRPr="00590C30" w:rsidRDefault="00370320" w:rsidP="004A6BF2">
            <w:r w:rsidRPr="00590C30">
              <w:t xml:space="preserve">ID of a SET Case Control entry previously defined.  </w:t>
            </w:r>
            <w:r>
              <w:t>Element data for item m</w:t>
            </w:r>
            <w:r w:rsidRPr="00590C30">
              <w:t xml:space="preserve"> defined by SET n will be output.  Integer &gt; 0, no default value.</w:t>
            </w:r>
          </w:p>
        </w:tc>
      </w:tr>
      <w:tr w:rsidR="00370320" w:rsidRPr="00590C30" w14:paraId="7EBE5199" w14:textId="77777777" w:rsidTr="004A6BF2">
        <w:trPr>
          <w:trHeight w:hRule="exact" w:val="120"/>
        </w:trPr>
        <w:tc>
          <w:tcPr>
            <w:tcW w:w="1368" w:type="dxa"/>
          </w:tcPr>
          <w:p w14:paraId="7D120512" w14:textId="77777777" w:rsidR="00370320" w:rsidRPr="00590C30" w:rsidRDefault="00370320" w:rsidP="004A6BF2">
            <w:pPr>
              <w:jc w:val="center"/>
            </w:pPr>
          </w:p>
        </w:tc>
        <w:tc>
          <w:tcPr>
            <w:tcW w:w="8208" w:type="dxa"/>
          </w:tcPr>
          <w:p w14:paraId="37597A87" w14:textId="77777777" w:rsidR="00370320" w:rsidRPr="00590C30" w:rsidRDefault="00370320" w:rsidP="004A6BF2"/>
        </w:tc>
      </w:tr>
      <w:tr w:rsidR="00370320" w:rsidRPr="00590C30" w14:paraId="4BE8942B" w14:textId="77777777" w:rsidTr="004A6BF2">
        <w:tc>
          <w:tcPr>
            <w:tcW w:w="1368" w:type="dxa"/>
          </w:tcPr>
          <w:p w14:paraId="664D6280" w14:textId="77777777" w:rsidR="00370320" w:rsidRPr="00590C30" w:rsidRDefault="00370320" w:rsidP="004A6BF2">
            <w:pPr>
              <w:jc w:val="center"/>
            </w:pPr>
            <w:r w:rsidRPr="00590C30">
              <w:t>NONE</w:t>
            </w:r>
          </w:p>
        </w:tc>
        <w:tc>
          <w:tcPr>
            <w:tcW w:w="8208" w:type="dxa"/>
          </w:tcPr>
          <w:p w14:paraId="41C8B585" w14:textId="77777777" w:rsidR="00370320" w:rsidRPr="00590C30" w:rsidRDefault="00370320" w:rsidP="004A6BF2">
            <w:r w:rsidRPr="00590C30">
              <w:t>No element data items will be output.</w:t>
            </w:r>
          </w:p>
        </w:tc>
      </w:tr>
    </w:tbl>
    <w:p w14:paraId="34892231" w14:textId="77777777" w:rsidR="00370320" w:rsidRPr="00590C30" w:rsidRDefault="00370320" w:rsidP="00163724">
      <w:pPr>
        <w:pStyle w:val="CardSpacing"/>
      </w:pPr>
    </w:p>
    <w:p w14:paraId="0BF19336" w14:textId="77777777" w:rsidR="00370320" w:rsidRPr="00E80610" w:rsidRDefault="00370320" w:rsidP="00E80610">
      <w:pPr>
        <w:pStyle w:val="Remarks"/>
        <w:rPr>
          <w:u w:val="single"/>
        </w:rPr>
      </w:pPr>
      <w:r w:rsidRPr="00E80610">
        <w:rPr>
          <w:u w:val="single"/>
        </w:rPr>
        <w:t xml:space="preserve">Remarks:       </w:t>
      </w:r>
    </w:p>
    <w:p w14:paraId="6FB70B98" w14:textId="77777777" w:rsidR="00370320" w:rsidRPr="00590C30" w:rsidRDefault="00370320" w:rsidP="001B4613">
      <w:pPr>
        <w:pStyle w:val="Remarks"/>
      </w:pPr>
      <w:r w:rsidRPr="00590C30">
        <w:t>1.</w:t>
      </w:r>
      <w:r w:rsidRPr="00590C30">
        <w:tab/>
        <w:t>NONE is used to override an overall output request made above the SUBCASE level.</w:t>
      </w:r>
    </w:p>
    <w:p w14:paraId="53AB43EE" w14:textId="77777777" w:rsidR="00370320" w:rsidRPr="00590C30" w:rsidRDefault="00370320" w:rsidP="001B4613">
      <w:pPr>
        <w:pStyle w:val="Remarks"/>
      </w:pPr>
      <w:r w:rsidRPr="00590C30">
        <w:t>2.</w:t>
      </w:r>
      <w:r w:rsidRPr="00590C30">
        <w:tab/>
        <w:t>See table below for a description of the data items that can be output</w:t>
      </w:r>
    </w:p>
    <w:p w14:paraId="6C59F140" w14:textId="77777777" w:rsidR="00370320" w:rsidRPr="00590C30" w:rsidRDefault="00370320" w:rsidP="00370320">
      <w:pPr>
        <w:tabs>
          <w:tab w:val="left" w:pos="360"/>
        </w:tabs>
        <w:jc w:val="center"/>
      </w:pPr>
      <w:r w:rsidRPr="00590C30">
        <w:br w:type="page"/>
      </w:r>
      <w:r w:rsidRPr="00590C30">
        <w:lastRenderedPageBreak/>
        <w:t>Element Data Items Output for ELDATA Case Control Entry</w:t>
      </w:r>
    </w:p>
    <w:tbl>
      <w:tblPr>
        <w:tblW w:w="102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
        <w:gridCol w:w="7344"/>
        <w:gridCol w:w="1152"/>
        <w:gridCol w:w="1350"/>
      </w:tblGrid>
      <w:tr w:rsidR="00370320" w:rsidRPr="00590C30" w14:paraId="614752B4" w14:textId="77777777" w:rsidTr="004A6BF2">
        <w:tc>
          <w:tcPr>
            <w:tcW w:w="378" w:type="dxa"/>
          </w:tcPr>
          <w:p w14:paraId="1553C75F" w14:textId="77777777" w:rsidR="00370320" w:rsidRDefault="00370320" w:rsidP="004A6BF2">
            <w:pPr>
              <w:tabs>
                <w:tab w:val="left" w:pos="360"/>
              </w:tabs>
              <w:jc w:val="center"/>
            </w:pPr>
          </w:p>
          <w:p w14:paraId="4A145763" w14:textId="77777777" w:rsidR="00370320" w:rsidRDefault="00370320" w:rsidP="004A6BF2">
            <w:pPr>
              <w:tabs>
                <w:tab w:val="left" w:pos="360"/>
              </w:tabs>
              <w:jc w:val="center"/>
            </w:pPr>
          </w:p>
          <w:p w14:paraId="09693C92" w14:textId="77777777" w:rsidR="00370320" w:rsidRPr="00590C30" w:rsidRDefault="00370320" w:rsidP="004A6BF2">
            <w:pPr>
              <w:tabs>
                <w:tab w:val="left" w:pos="360"/>
              </w:tabs>
              <w:jc w:val="center"/>
            </w:pPr>
            <w:r w:rsidRPr="00590C30">
              <w:t>m</w:t>
            </w:r>
          </w:p>
        </w:tc>
        <w:tc>
          <w:tcPr>
            <w:tcW w:w="7344" w:type="dxa"/>
          </w:tcPr>
          <w:p w14:paraId="25456B15" w14:textId="77777777" w:rsidR="00370320" w:rsidRDefault="00370320" w:rsidP="004A6BF2">
            <w:pPr>
              <w:tabs>
                <w:tab w:val="left" w:pos="360"/>
              </w:tabs>
              <w:jc w:val="center"/>
            </w:pPr>
          </w:p>
          <w:p w14:paraId="7329C763" w14:textId="77777777" w:rsidR="00370320" w:rsidRDefault="00370320" w:rsidP="004A6BF2">
            <w:pPr>
              <w:tabs>
                <w:tab w:val="left" w:pos="360"/>
              </w:tabs>
              <w:jc w:val="center"/>
            </w:pPr>
          </w:p>
          <w:p w14:paraId="24D31B1A" w14:textId="77777777" w:rsidR="00370320" w:rsidRPr="00590C30" w:rsidRDefault="00370320" w:rsidP="004A6BF2">
            <w:pPr>
              <w:tabs>
                <w:tab w:val="left" w:pos="360"/>
              </w:tabs>
              <w:jc w:val="center"/>
            </w:pPr>
            <w:r w:rsidRPr="00590C30">
              <w:t>Data Item(s) Output</w:t>
            </w:r>
          </w:p>
        </w:tc>
        <w:tc>
          <w:tcPr>
            <w:tcW w:w="1152" w:type="dxa"/>
          </w:tcPr>
          <w:p w14:paraId="51C36AEB" w14:textId="77777777" w:rsidR="00370320" w:rsidRPr="00590C30" w:rsidRDefault="00370320" w:rsidP="004A6BF2">
            <w:pPr>
              <w:tabs>
                <w:tab w:val="left" w:pos="360"/>
              </w:tabs>
              <w:jc w:val="center"/>
            </w:pPr>
            <w:r w:rsidRPr="00590C30">
              <w:t>Printed</w:t>
            </w:r>
          </w:p>
          <w:p w14:paraId="50E9953C" w14:textId="77777777" w:rsidR="00370320" w:rsidRPr="00590C30" w:rsidRDefault="00370320" w:rsidP="004A6BF2">
            <w:pPr>
              <w:tabs>
                <w:tab w:val="left" w:pos="360"/>
              </w:tabs>
              <w:jc w:val="center"/>
            </w:pPr>
            <w:r w:rsidRPr="00590C30">
              <w:t>to</w:t>
            </w:r>
          </w:p>
          <w:p w14:paraId="2C0EECCC" w14:textId="77777777" w:rsidR="00370320" w:rsidRPr="00590C30" w:rsidRDefault="00370320" w:rsidP="004A6BF2">
            <w:pPr>
              <w:tabs>
                <w:tab w:val="left" w:pos="360"/>
              </w:tabs>
              <w:jc w:val="center"/>
            </w:pPr>
            <w:r w:rsidRPr="00590C30">
              <w:t>Text</w:t>
            </w:r>
          </w:p>
          <w:p w14:paraId="539F2B52" w14:textId="77777777" w:rsidR="00370320" w:rsidRPr="00590C30" w:rsidRDefault="00370320" w:rsidP="004A6BF2">
            <w:pPr>
              <w:tabs>
                <w:tab w:val="left" w:pos="360"/>
              </w:tabs>
              <w:jc w:val="center"/>
            </w:pPr>
            <w:r w:rsidRPr="00590C30">
              <w:t>File</w:t>
            </w:r>
          </w:p>
          <w:p w14:paraId="1C4DC122" w14:textId="77777777" w:rsidR="00370320" w:rsidRPr="00590C30" w:rsidRDefault="00370320" w:rsidP="004A6BF2">
            <w:pPr>
              <w:tabs>
                <w:tab w:val="left" w:pos="360"/>
              </w:tabs>
              <w:jc w:val="center"/>
            </w:pPr>
            <w:r w:rsidRPr="00590C30">
              <w:t>With</w:t>
            </w:r>
          </w:p>
          <w:p w14:paraId="6DF6EEBF" w14:textId="77777777" w:rsidR="00370320" w:rsidRPr="00590C30" w:rsidRDefault="00370320" w:rsidP="004A6BF2">
            <w:pPr>
              <w:tabs>
                <w:tab w:val="left" w:pos="360"/>
              </w:tabs>
              <w:jc w:val="center"/>
            </w:pPr>
            <w:r w:rsidRPr="00590C30">
              <w:t>Extension</w:t>
            </w:r>
          </w:p>
        </w:tc>
        <w:tc>
          <w:tcPr>
            <w:tcW w:w="1350" w:type="dxa"/>
          </w:tcPr>
          <w:p w14:paraId="3531F479" w14:textId="77777777" w:rsidR="00370320" w:rsidRPr="00590C30" w:rsidRDefault="00370320" w:rsidP="004A6BF2">
            <w:pPr>
              <w:tabs>
                <w:tab w:val="left" w:pos="360"/>
              </w:tabs>
              <w:jc w:val="center"/>
            </w:pPr>
            <w:r w:rsidRPr="00590C30">
              <w:t>Written</w:t>
            </w:r>
          </w:p>
          <w:p w14:paraId="587C8CC3" w14:textId="77777777" w:rsidR="00370320" w:rsidRPr="00590C30" w:rsidRDefault="00370320" w:rsidP="004A6BF2">
            <w:pPr>
              <w:tabs>
                <w:tab w:val="left" w:pos="360"/>
              </w:tabs>
              <w:jc w:val="center"/>
            </w:pPr>
            <w:r w:rsidRPr="00590C30">
              <w:t>To</w:t>
            </w:r>
          </w:p>
          <w:p w14:paraId="3D3107A1" w14:textId="77777777" w:rsidR="00370320" w:rsidRPr="00590C30" w:rsidRDefault="00370320" w:rsidP="004A6BF2">
            <w:pPr>
              <w:tabs>
                <w:tab w:val="left" w:pos="360"/>
              </w:tabs>
              <w:jc w:val="center"/>
            </w:pPr>
            <w:r w:rsidRPr="00590C30">
              <w:t>Unformatted</w:t>
            </w:r>
          </w:p>
          <w:p w14:paraId="1CFE8FD2" w14:textId="77777777" w:rsidR="00370320" w:rsidRPr="00590C30" w:rsidRDefault="00370320" w:rsidP="004A6BF2">
            <w:pPr>
              <w:tabs>
                <w:tab w:val="left" w:pos="360"/>
              </w:tabs>
              <w:jc w:val="center"/>
            </w:pPr>
            <w:r w:rsidRPr="00590C30">
              <w:t>File</w:t>
            </w:r>
          </w:p>
          <w:p w14:paraId="6CE02714" w14:textId="77777777" w:rsidR="00370320" w:rsidRPr="00590C30" w:rsidRDefault="00370320" w:rsidP="004A6BF2">
            <w:pPr>
              <w:tabs>
                <w:tab w:val="left" w:pos="360"/>
              </w:tabs>
              <w:jc w:val="center"/>
            </w:pPr>
            <w:r w:rsidRPr="00590C30">
              <w:t>With</w:t>
            </w:r>
          </w:p>
          <w:p w14:paraId="6E482884" w14:textId="77777777" w:rsidR="00370320" w:rsidRPr="00590C30" w:rsidRDefault="00370320" w:rsidP="004A6BF2">
            <w:pPr>
              <w:tabs>
                <w:tab w:val="left" w:pos="360"/>
              </w:tabs>
              <w:jc w:val="center"/>
            </w:pPr>
            <w:r w:rsidRPr="00590C30">
              <w:t>Extension</w:t>
            </w:r>
          </w:p>
        </w:tc>
      </w:tr>
      <w:tr w:rsidR="00370320" w:rsidRPr="00590C30" w14:paraId="12A4443A" w14:textId="77777777" w:rsidTr="004A6BF2">
        <w:tc>
          <w:tcPr>
            <w:tcW w:w="378" w:type="dxa"/>
          </w:tcPr>
          <w:p w14:paraId="083C9BE2" w14:textId="77777777" w:rsidR="00370320" w:rsidRDefault="00370320" w:rsidP="004A6BF2">
            <w:pPr>
              <w:tabs>
                <w:tab w:val="left" w:pos="360"/>
              </w:tabs>
              <w:jc w:val="center"/>
            </w:pPr>
            <w:r>
              <w:t>0</w:t>
            </w:r>
          </w:p>
        </w:tc>
        <w:tc>
          <w:tcPr>
            <w:tcW w:w="7344" w:type="dxa"/>
          </w:tcPr>
          <w:p w14:paraId="1834F470" w14:textId="77777777" w:rsidR="00370320" w:rsidRPr="00590C30" w:rsidRDefault="00370320" w:rsidP="004A6BF2">
            <w:pPr>
              <w:tabs>
                <w:tab w:val="left" w:pos="360"/>
              </w:tabs>
            </w:pPr>
            <w:r>
              <w:t>Actual and internal grid points and their basic coordinates</w:t>
            </w:r>
          </w:p>
        </w:tc>
        <w:tc>
          <w:tcPr>
            <w:tcW w:w="1152" w:type="dxa"/>
          </w:tcPr>
          <w:p w14:paraId="42921D2B" w14:textId="77777777" w:rsidR="00370320" w:rsidRPr="00590C30" w:rsidRDefault="00370320" w:rsidP="004A6BF2">
            <w:pPr>
              <w:tabs>
                <w:tab w:val="left" w:pos="360"/>
              </w:tabs>
              <w:jc w:val="center"/>
            </w:pPr>
            <w:r>
              <w:t>BUG</w:t>
            </w:r>
          </w:p>
        </w:tc>
        <w:tc>
          <w:tcPr>
            <w:tcW w:w="1350" w:type="dxa"/>
          </w:tcPr>
          <w:p w14:paraId="7A75C219" w14:textId="77777777" w:rsidR="00370320" w:rsidRPr="00590C30" w:rsidRDefault="00370320" w:rsidP="004A6BF2">
            <w:pPr>
              <w:tabs>
                <w:tab w:val="left" w:pos="360"/>
              </w:tabs>
              <w:jc w:val="center"/>
            </w:pPr>
          </w:p>
        </w:tc>
      </w:tr>
      <w:tr w:rsidR="00370320" w:rsidRPr="00590C30" w14:paraId="10E2DDCA" w14:textId="77777777" w:rsidTr="004A6BF2">
        <w:tc>
          <w:tcPr>
            <w:tcW w:w="378" w:type="dxa"/>
          </w:tcPr>
          <w:p w14:paraId="42DA2463" w14:textId="77777777" w:rsidR="00370320" w:rsidRPr="00590C30" w:rsidRDefault="00370320" w:rsidP="004A6BF2">
            <w:pPr>
              <w:tabs>
                <w:tab w:val="left" w:pos="360"/>
              </w:tabs>
              <w:jc w:val="center"/>
            </w:pPr>
            <w:r>
              <w:t>1</w:t>
            </w:r>
          </w:p>
        </w:tc>
        <w:tc>
          <w:tcPr>
            <w:tcW w:w="7344" w:type="dxa"/>
          </w:tcPr>
          <w:p w14:paraId="45B2B019" w14:textId="77777777" w:rsidR="00370320" w:rsidRPr="00590C30" w:rsidRDefault="00370320" w:rsidP="004A6BF2">
            <w:pPr>
              <w:tabs>
                <w:tab w:val="left" w:pos="360"/>
              </w:tabs>
            </w:pPr>
            <w:bookmarkStart w:id="1474" w:name="_Hlk32436199"/>
            <w:r w:rsidRPr="00590C30">
              <w:t>Array of element property data.</w:t>
            </w:r>
          </w:p>
          <w:p w14:paraId="731A8985" w14:textId="77777777" w:rsidR="00370320" w:rsidRPr="00590C30" w:rsidRDefault="00370320" w:rsidP="004A6BF2">
            <w:r w:rsidRPr="00590C30">
              <w:t>Array of element material data.</w:t>
            </w:r>
          </w:p>
          <w:p w14:paraId="5C1A965F" w14:textId="77777777" w:rsidR="00370320" w:rsidRPr="00590C30" w:rsidRDefault="00370320" w:rsidP="004A6BF2">
            <w:r w:rsidRPr="00590C30">
              <w:t>Bar element v vector in basic coordinates.</w:t>
            </w:r>
          </w:p>
          <w:p w14:paraId="03079973" w14:textId="77777777" w:rsidR="00370320" w:rsidRPr="00590C30" w:rsidRDefault="00370320" w:rsidP="004A6BF2">
            <w:r w:rsidRPr="00590C30">
              <w:t>Bar pin flag data.</w:t>
            </w:r>
          </w:p>
          <w:p w14:paraId="55968992" w14:textId="77777777" w:rsidR="00370320" w:rsidRPr="00590C30" w:rsidRDefault="00370320" w:rsidP="004A6BF2">
            <w:r w:rsidRPr="00590C30">
              <w:t>Bar offsets.</w:t>
            </w:r>
          </w:p>
          <w:p w14:paraId="0B289A1C" w14:textId="77777777" w:rsidR="00370320" w:rsidRPr="00590C30" w:rsidRDefault="00370320" w:rsidP="004A6BF2">
            <w:pPr>
              <w:tabs>
                <w:tab w:val="left" w:pos="360"/>
              </w:tabs>
            </w:pPr>
            <w:r w:rsidRPr="00590C30">
              <w:t>TE coord</w:t>
            </w:r>
            <w:r>
              <w:t xml:space="preserve"> transform</w:t>
            </w:r>
            <w:r w:rsidRPr="00590C30">
              <w:t xml:space="preserve"> matrix (transforms a vector from basic to local elem coords).</w:t>
            </w:r>
          </w:p>
          <w:p w14:paraId="2FACD626" w14:textId="77777777" w:rsidR="00370320" w:rsidRPr="00590C30" w:rsidRDefault="00370320" w:rsidP="004A6BF2">
            <w:pPr>
              <w:tabs>
                <w:tab w:val="left" w:pos="360"/>
              </w:tabs>
            </w:pPr>
            <w:r w:rsidRPr="00590C30">
              <w:t>Actual and internal grid points and local element coordinates.</w:t>
            </w:r>
            <w:bookmarkEnd w:id="1474"/>
          </w:p>
        </w:tc>
        <w:tc>
          <w:tcPr>
            <w:tcW w:w="1152" w:type="dxa"/>
          </w:tcPr>
          <w:p w14:paraId="14A04F91" w14:textId="77777777" w:rsidR="00370320" w:rsidRPr="00590C30" w:rsidRDefault="00370320" w:rsidP="004A6BF2">
            <w:pPr>
              <w:tabs>
                <w:tab w:val="left" w:pos="360"/>
              </w:tabs>
              <w:jc w:val="center"/>
            </w:pPr>
            <w:r w:rsidRPr="00590C30">
              <w:t>BUG</w:t>
            </w:r>
          </w:p>
        </w:tc>
        <w:tc>
          <w:tcPr>
            <w:tcW w:w="1350" w:type="dxa"/>
          </w:tcPr>
          <w:p w14:paraId="65192665" w14:textId="77777777" w:rsidR="00370320" w:rsidRPr="00590C30" w:rsidRDefault="00370320" w:rsidP="004A6BF2">
            <w:pPr>
              <w:tabs>
                <w:tab w:val="left" w:pos="360"/>
              </w:tabs>
              <w:jc w:val="center"/>
            </w:pPr>
          </w:p>
        </w:tc>
      </w:tr>
      <w:tr w:rsidR="00370320" w:rsidRPr="00590C30" w14:paraId="6B295FCF" w14:textId="77777777" w:rsidTr="004A6BF2">
        <w:tc>
          <w:tcPr>
            <w:tcW w:w="378" w:type="dxa"/>
          </w:tcPr>
          <w:p w14:paraId="6A6353D7" w14:textId="77777777" w:rsidR="00370320" w:rsidRPr="00590C30" w:rsidRDefault="00370320" w:rsidP="004A6BF2">
            <w:pPr>
              <w:tabs>
                <w:tab w:val="left" w:pos="360"/>
              </w:tabs>
              <w:jc w:val="center"/>
            </w:pPr>
            <w:r>
              <w:t>2</w:t>
            </w:r>
          </w:p>
        </w:tc>
        <w:tc>
          <w:tcPr>
            <w:tcW w:w="7344" w:type="dxa"/>
          </w:tcPr>
          <w:p w14:paraId="7F94478D" w14:textId="77777777" w:rsidR="00370320" w:rsidRPr="00590C30" w:rsidRDefault="00370320" w:rsidP="004A6BF2">
            <w:pPr>
              <w:tabs>
                <w:tab w:val="left" w:pos="360"/>
              </w:tabs>
            </w:pPr>
            <w:r>
              <w:t>Element thermal and pressure loads in local element coordinates</w:t>
            </w:r>
            <w:r w:rsidRPr="00590C30">
              <w:t>.</w:t>
            </w:r>
          </w:p>
        </w:tc>
        <w:tc>
          <w:tcPr>
            <w:tcW w:w="1152" w:type="dxa"/>
          </w:tcPr>
          <w:p w14:paraId="7689F45D" w14:textId="77777777" w:rsidR="00370320" w:rsidRPr="00590C30" w:rsidRDefault="00370320" w:rsidP="004A6BF2">
            <w:pPr>
              <w:tabs>
                <w:tab w:val="left" w:pos="360"/>
              </w:tabs>
              <w:jc w:val="center"/>
            </w:pPr>
            <w:r w:rsidRPr="00590C30">
              <w:t>BUG</w:t>
            </w:r>
          </w:p>
        </w:tc>
        <w:tc>
          <w:tcPr>
            <w:tcW w:w="1350" w:type="dxa"/>
          </w:tcPr>
          <w:p w14:paraId="257095A3" w14:textId="77777777" w:rsidR="00370320" w:rsidRPr="00590C30" w:rsidRDefault="00370320" w:rsidP="004A6BF2">
            <w:pPr>
              <w:tabs>
                <w:tab w:val="left" w:pos="360"/>
              </w:tabs>
              <w:jc w:val="center"/>
            </w:pPr>
            <w:r w:rsidRPr="00590C30">
              <w:t>F21</w:t>
            </w:r>
          </w:p>
        </w:tc>
      </w:tr>
      <w:tr w:rsidR="00370320" w:rsidRPr="00590C30" w14:paraId="26AED242" w14:textId="77777777" w:rsidTr="004A6BF2">
        <w:tc>
          <w:tcPr>
            <w:tcW w:w="378" w:type="dxa"/>
          </w:tcPr>
          <w:p w14:paraId="2D4D80FC" w14:textId="77777777" w:rsidR="00370320" w:rsidRPr="00590C30" w:rsidRDefault="00370320" w:rsidP="004A6BF2">
            <w:pPr>
              <w:tabs>
                <w:tab w:val="left" w:pos="360"/>
              </w:tabs>
              <w:jc w:val="center"/>
            </w:pPr>
            <w:r>
              <w:t>3</w:t>
            </w:r>
          </w:p>
        </w:tc>
        <w:tc>
          <w:tcPr>
            <w:tcW w:w="7344" w:type="dxa"/>
          </w:tcPr>
          <w:p w14:paraId="115A15E5" w14:textId="77777777" w:rsidR="00370320" w:rsidRPr="00590C30" w:rsidRDefault="00370320" w:rsidP="004A6BF2">
            <w:pPr>
              <w:tabs>
                <w:tab w:val="left" w:pos="360"/>
              </w:tabs>
            </w:pPr>
            <w:r w:rsidRPr="00590C30">
              <w:t xml:space="preserve">Element </w:t>
            </w:r>
            <w:r>
              <w:t>mass matrix</w:t>
            </w:r>
            <w:r w:rsidRPr="00590C30">
              <w:t xml:space="preserve"> in local element coordinates.</w:t>
            </w:r>
          </w:p>
        </w:tc>
        <w:tc>
          <w:tcPr>
            <w:tcW w:w="1152" w:type="dxa"/>
          </w:tcPr>
          <w:p w14:paraId="4806BD92" w14:textId="77777777" w:rsidR="00370320" w:rsidRPr="00590C30" w:rsidRDefault="00370320" w:rsidP="004A6BF2">
            <w:pPr>
              <w:tabs>
                <w:tab w:val="left" w:pos="360"/>
              </w:tabs>
              <w:jc w:val="center"/>
            </w:pPr>
            <w:r w:rsidRPr="00590C30">
              <w:t>BUG</w:t>
            </w:r>
          </w:p>
        </w:tc>
        <w:tc>
          <w:tcPr>
            <w:tcW w:w="1350" w:type="dxa"/>
          </w:tcPr>
          <w:p w14:paraId="45A3598A" w14:textId="77777777" w:rsidR="00370320" w:rsidRPr="00590C30" w:rsidRDefault="00370320" w:rsidP="004A6BF2">
            <w:pPr>
              <w:tabs>
                <w:tab w:val="left" w:pos="360"/>
              </w:tabs>
              <w:jc w:val="center"/>
            </w:pPr>
            <w:r w:rsidRPr="00590C30">
              <w:t>F22</w:t>
            </w:r>
          </w:p>
        </w:tc>
      </w:tr>
      <w:tr w:rsidR="00370320" w:rsidRPr="00590C30" w14:paraId="10A6E3C7" w14:textId="77777777" w:rsidTr="004A6BF2">
        <w:tc>
          <w:tcPr>
            <w:tcW w:w="378" w:type="dxa"/>
          </w:tcPr>
          <w:p w14:paraId="1BC500A0" w14:textId="77777777" w:rsidR="00370320" w:rsidRPr="00590C30" w:rsidRDefault="00370320" w:rsidP="004A6BF2">
            <w:pPr>
              <w:tabs>
                <w:tab w:val="left" w:pos="360"/>
              </w:tabs>
              <w:jc w:val="center"/>
            </w:pPr>
            <w:r>
              <w:t>4</w:t>
            </w:r>
          </w:p>
        </w:tc>
        <w:tc>
          <w:tcPr>
            <w:tcW w:w="7344" w:type="dxa"/>
          </w:tcPr>
          <w:p w14:paraId="6FB5BB03" w14:textId="77777777" w:rsidR="00370320" w:rsidRPr="00590C30" w:rsidRDefault="00370320" w:rsidP="004A6BF2">
            <w:pPr>
              <w:tabs>
                <w:tab w:val="left" w:pos="360"/>
              </w:tabs>
            </w:pPr>
            <w:r w:rsidRPr="00590C30">
              <w:t xml:space="preserve">Element </w:t>
            </w:r>
            <w:r>
              <w:t>stiffness matrix</w:t>
            </w:r>
            <w:r w:rsidRPr="00590C30">
              <w:t xml:space="preserve"> in local element coordinates.</w:t>
            </w:r>
          </w:p>
        </w:tc>
        <w:tc>
          <w:tcPr>
            <w:tcW w:w="1152" w:type="dxa"/>
          </w:tcPr>
          <w:p w14:paraId="29D44778" w14:textId="77777777" w:rsidR="00370320" w:rsidRPr="00590C30" w:rsidRDefault="00370320" w:rsidP="004A6BF2">
            <w:pPr>
              <w:tabs>
                <w:tab w:val="left" w:pos="360"/>
              </w:tabs>
              <w:jc w:val="center"/>
            </w:pPr>
            <w:r w:rsidRPr="00590C30">
              <w:t>BUG</w:t>
            </w:r>
          </w:p>
        </w:tc>
        <w:tc>
          <w:tcPr>
            <w:tcW w:w="1350" w:type="dxa"/>
          </w:tcPr>
          <w:p w14:paraId="4FC6974A" w14:textId="77777777" w:rsidR="00370320" w:rsidRPr="00590C30" w:rsidRDefault="00370320" w:rsidP="004A6BF2">
            <w:pPr>
              <w:tabs>
                <w:tab w:val="left" w:pos="360"/>
              </w:tabs>
              <w:jc w:val="center"/>
            </w:pPr>
            <w:r w:rsidRPr="00590C30">
              <w:t>F23</w:t>
            </w:r>
          </w:p>
        </w:tc>
      </w:tr>
      <w:tr w:rsidR="00370320" w:rsidRPr="00590C30" w14:paraId="5AEA03E4" w14:textId="77777777" w:rsidTr="004A6BF2">
        <w:tc>
          <w:tcPr>
            <w:tcW w:w="378" w:type="dxa"/>
          </w:tcPr>
          <w:p w14:paraId="6D7D005D" w14:textId="77777777" w:rsidR="00370320" w:rsidRPr="00590C30" w:rsidRDefault="00370320" w:rsidP="004A6BF2">
            <w:pPr>
              <w:tabs>
                <w:tab w:val="left" w:pos="360"/>
              </w:tabs>
              <w:jc w:val="center"/>
            </w:pPr>
            <w:r>
              <w:t>5</w:t>
            </w:r>
          </w:p>
        </w:tc>
        <w:tc>
          <w:tcPr>
            <w:tcW w:w="7344" w:type="dxa"/>
          </w:tcPr>
          <w:p w14:paraId="6F83DD07" w14:textId="77777777" w:rsidR="00370320" w:rsidRPr="00590C30" w:rsidRDefault="00370320" w:rsidP="004A6BF2">
            <w:pPr>
              <w:tabs>
                <w:tab w:val="left" w:pos="360"/>
              </w:tabs>
            </w:pPr>
            <w:r w:rsidRPr="00590C30">
              <w:t>Element stress</w:t>
            </w:r>
            <w:r>
              <w:t xml:space="preserve"> and strain</w:t>
            </w:r>
            <w:r w:rsidRPr="00590C30">
              <w:t xml:space="preserve"> recovery matrices in local element coordinates.</w:t>
            </w:r>
          </w:p>
        </w:tc>
        <w:tc>
          <w:tcPr>
            <w:tcW w:w="1152" w:type="dxa"/>
          </w:tcPr>
          <w:p w14:paraId="30C34F74" w14:textId="77777777" w:rsidR="00370320" w:rsidRPr="00590C30" w:rsidRDefault="00370320" w:rsidP="004A6BF2">
            <w:pPr>
              <w:tabs>
                <w:tab w:val="left" w:pos="360"/>
              </w:tabs>
              <w:jc w:val="center"/>
            </w:pPr>
            <w:r w:rsidRPr="00590C30">
              <w:t>BUG</w:t>
            </w:r>
          </w:p>
        </w:tc>
        <w:tc>
          <w:tcPr>
            <w:tcW w:w="1350" w:type="dxa"/>
          </w:tcPr>
          <w:p w14:paraId="4FCBDCFF" w14:textId="77777777" w:rsidR="00370320" w:rsidRPr="00590C30" w:rsidRDefault="00370320" w:rsidP="004A6BF2">
            <w:pPr>
              <w:tabs>
                <w:tab w:val="left" w:pos="360"/>
              </w:tabs>
              <w:jc w:val="center"/>
            </w:pPr>
            <w:r w:rsidRPr="00590C30">
              <w:t>F24</w:t>
            </w:r>
          </w:p>
        </w:tc>
      </w:tr>
      <w:tr w:rsidR="00370320" w:rsidRPr="00590C30" w14:paraId="71DC29B0" w14:textId="77777777" w:rsidTr="004A6BF2">
        <w:tc>
          <w:tcPr>
            <w:tcW w:w="378" w:type="dxa"/>
          </w:tcPr>
          <w:p w14:paraId="5EA43930" w14:textId="77777777" w:rsidR="00370320" w:rsidRPr="00590C30" w:rsidRDefault="00370320" w:rsidP="004A6BF2">
            <w:pPr>
              <w:tabs>
                <w:tab w:val="left" w:pos="360"/>
              </w:tabs>
              <w:jc w:val="center"/>
            </w:pPr>
            <w:r>
              <w:lastRenderedPageBreak/>
              <w:t>6</w:t>
            </w:r>
          </w:p>
        </w:tc>
        <w:tc>
          <w:tcPr>
            <w:tcW w:w="7344" w:type="dxa"/>
          </w:tcPr>
          <w:p w14:paraId="5D32CDD6" w14:textId="77777777" w:rsidR="00370320" w:rsidRPr="00590C30" w:rsidRDefault="00370320" w:rsidP="004A6BF2">
            <w:pPr>
              <w:tabs>
                <w:tab w:val="left" w:pos="360"/>
              </w:tabs>
            </w:pPr>
            <w:r w:rsidRPr="00590C30">
              <w:t>Element grid point displacements and loads. The coordinate system will</w:t>
            </w:r>
            <w:r>
              <w:t xml:space="preserve"> be the one defined by Bulk data PARAM ELFORCEN</w:t>
            </w:r>
            <w:r w:rsidRPr="00590C30">
              <w:t>.</w:t>
            </w:r>
          </w:p>
        </w:tc>
        <w:tc>
          <w:tcPr>
            <w:tcW w:w="1152" w:type="dxa"/>
          </w:tcPr>
          <w:p w14:paraId="010F7E10" w14:textId="77777777" w:rsidR="00370320" w:rsidRPr="00590C30" w:rsidRDefault="00370320" w:rsidP="004A6BF2">
            <w:pPr>
              <w:tabs>
                <w:tab w:val="left" w:pos="360"/>
              </w:tabs>
              <w:jc w:val="center"/>
            </w:pPr>
            <w:r w:rsidRPr="00590C30">
              <w:t>BUG</w:t>
            </w:r>
          </w:p>
        </w:tc>
        <w:tc>
          <w:tcPr>
            <w:tcW w:w="1350" w:type="dxa"/>
          </w:tcPr>
          <w:p w14:paraId="4A63CDD4" w14:textId="77777777" w:rsidR="00370320" w:rsidRPr="00590C30" w:rsidRDefault="00370320" w:rsidP="004A6BF2">
            <w:pPr>
              <w:tabs>
                <w:tab w:val="left" w:pos="360"/>
              </w:tabs>
              <w:jc w:val="center"/>
            </w:pPr>
            <w:r w:rsidRPr="00590C30">
              <w:t>F25</w:t>
            </w:r>
          </w:p>
        </w:tc>
      </w:tr>
      <w:tr w:rsidR="00370320" w:rsidRPr="00590C30" w14:paraId="01FC1A26" w14:textId="77777777" w:rsidTr="004A6BF2">
        <w:tc>
          <w:tcPr>
            <w:tcW w:w="378" w:type="dxa"/>
          </w:tcPr>
          <w:p w14:paraId="26382AEB" w14:textId="77777777" w:rsidR="00370320" w:rsidRPr="00590C30" w:rsidRDefault="00370320" w:rsidP="004A6BF2">
            <w:pPr>
              <w:tabs>
                <w:tab w:val="left" w:pos="360"/>
              </w:tabs>
              <w:jc w:val="center"/>
            </w:pPr>
            <w:r>
              <w:t>7</w:t>
            </w:r>
          </w:p>
        </w:tc>
        <w:tc>
          <w:tcPr>
            <w:tcW w:w="7344" w:type="dxa"/>
          </w:tcPr>
          <w:p w14:paraId="53D33517" w14:textId="77777777" w:rsidR="00370320" w:rsidRPr="002C67C7" w:rsidRDefault="00370320" w:rsidP="004A6BF2">
            <w:pPr>
              <w:tabs>
                <w:tab w:val="left" w:pos="360"/>
              </w:tabs>
            </w:pPr>
            <w:r>
              <w:t xml:space="preserve">Data on isoparametric </w:t>
            </w:r>
            <w:r w:rsidRPr="002C67C7">
              <w:t>elem</w:t>
            </w:r>
            <w:r>
              <w:t>ent shape functions</w:t>
            </w:r>
            <w:r w:rsidRPr="002C67C7">
              <w:t xml:space="preserve"> and Jacobian matrices</w:t>
            </w:r>
          </w:p>
        </w:tc>
        <w:tc>
          <w:tcPr>
            <w:tcW w:w="1152" w:type="dxa"/>
          </w:tcPr>
          <w:p w14:paraId="68A88447" w14:textId="77777777" w:rsidR="00370320" w:rsidRPr="00590C30" w:rsidRDefault="00370320" w:rsidP="004A6BF2">
            <w:pPr>
              <w:tabs>
                <w:tab w:val="left" w:pos="360"/>
              </w:tabs>
              <w:jc w:val="center"/>
            </w:pPr>
            <w:r w:rsidRPr="00590C30">
              <w:t>BUG</w:t>
            </w:r>
          </w:p>
        </w:tc>
        <w:tc>
          <w:tcPr>
            <w:tcW w:w="1350" w:type="dxa"/>
          </w:tcPr>
          <w:p w14:paraId="23E7783A" w14:textId="77777777" w:rsidR="00370320" w:rsidRPr="00590C30" w:rsidRDefault="00370320" w:rsidP="004A6BF2">
            <w:pPr>
              <w:tabs>
                <w:tab w:val="left" w:pos="360"/>
              </w:tabs>
              <w:jc w:val="center"/>
            </w:pPr>
          </w:p>
        </w:tc>
      </w:tr>
      <w:tr w:rsidR="00370320" w:rsidRPr="00590C30" w14:paraId="687DCB17" w14:textId="77777777" w:rsidTr="004A6BF2">
        <w:tc>
          <w:tcPr>
            <w:tcW w:w="378" w:type="dxa"/>
          </w:tcPr>
          <w:p w14:paraId="3F83C573" w14:textId="77777777" w:rsidR="00370320" w:rsidRPr="00590C30" w:rsidRDefault="00370320" w:rsidP="004A6BF2">
            <w:pPr>
              <w:tabs>
                <w:tab w:val="left" w:pos="360"/>
              </w:tabs>
              <w:jc w:val="center"/>
            </w:pPr>
            <w:r>
              <w:t>8</w:t>
            </w:r>
          </w:p>
        </w:tc>
        <w:tc>
          <w:tcPr>
            <w:tcW w:w="7344" w:type="dxa"/>
          </w:tcPr>
          <w:p w14:paraId="3D3A959C" w14:textId="77777777" w:rsidR="00370320" w:rsidRPr="00590C30" w:rsidRDefault="00370320" w:rsidP="004A6BF2">
            <w:pPr>
              <w:tabs>
                <w:tab w:val="left" w:pos="360"/>
              </w:tabs>
            </w:pPr>
            <w:r>
              <w:t xml:space="preserve">Isoparametric </w:t>
            </w:r>
            <w:r w:rsidRPr="002C67C7">
              <w:t>elem</w:t>
            </w:r>
            <w:r>
              <w:t>ent shape functions</w:t>
            </w:r>
          </w:p>
        </w:tc>
        <w:tc>
          <w:tcPr>
            <w:tcW w:w="1152" w:type="dxa"/>
          </w:tcPr>
          <w:p w14:paraId="0B8A616F" w14:textId="77777777" w:rsidR="00370320" w:rsidRPr="00590C30" w:rsidRDefault="00370320" w:rsidP="004A6BF2">
            <w:pPr>
              <w:tabs>
                <w:tab w:val="left" w:pos="360"/>
              </w:tabs>
              <w:jc w:val="center"/>
            </w:pPr>
            <w:r w:rsidRPr="00590C30">
              <w:t>BUG</w:t>
            </w:r>
          </w:p>
        </w:tc>
        <w:tc>
          <w:tcPr>
            <w:tcW w:w="1350" w:type="dxa"/>
          </w:tcPr>
          <w:p w14:paraId="56C8980B" w14:textId="77777777" w:rsidR="00370320" w:rsidRPr="00590C30" w:rsidRDefault="00370320" w:rsidP="004A6BF2">
            <w:pPr>
              <w:tabs>
                <w:tab w:val="left" w:pos="360"/>
              </w:tabs>
              <w:jc w:val="center"/>
            </w:pPr>
          </w:p>
        </w:tc>
      </w:tr>
      <w:tr w:rsidR="00370320" w:rsidRPr="00590C30" w14:paraId="1F7AC3D7" w14:textId="77777777" w:rsidTr="004A6BF2">
        <w:tc>
          <w:tcPr>
            <w:tcW w:w="378" w:type="dxa"/>
          </w:tcPr>
          <w:p w14:paraId="3CE51D2E" w14:textId="77777777" w:rsidR="00370320" w:rsidRPr="00590C30" w:rsidRDefault="00370320" w:rsidP="004A6BF2">
            <w:pPr>
              <w:tabs>
                <w:tab w:val="left" w:pos="360"/>
              </w:tabs>
              <w:jc w:val="center"/>
            </w:pPr>
            <w:r>
              <w:t>9</w:t>
            </w:r>
          </w:p>
        </w:tc>
        <w:tc>
          <w:tcPr>
            <w:tcW w:w="7344" w:type="dxa"/>
          </w:tcPr>
          <w:p w14:paraId="3C9D2FCC" w14:textId="77777777" w:rsidR="00370320" w:rsidRDefault="00370320" w:rsidP="004A6BF2">
            <w:pPr>
              <w:tabs>
                <w:tab w:val="left" w:pos="360"/>
              </w:tabs>
            </w:pPr>
            <w:r>
              <w:t xml:space="preserve">Check isoparametric </w:t>
            </w:r>
            <w:r w:rsidRPr="002C67C7">
              <w:t>elem</w:t>
            </w:r>
            <w:r>
              <w:t>ent</w:t>
            </w:r>
            <w:r w:rsidRPr="002C67C7">
              <w:t xml:space="preserve"> strain-displ matrices for rigid body motion and constant strain</w:t>
            </w:r>
            <w:r>
              <w:t xml:space="preserve">. </w:t>
            </w:r>
          </w:p>
          <w:p w14:paraId="753F86E3" w14:textId="77777777" w:rsidR="00370320" w:rsidRPr="002C67C7" w:rsidRDefault="00370320" w:rsidP="004A6BF2">
            <w:pPr>
              <w:tabs>
                <w:tab w:val="left" w:pos="360"/>
              </w:tabs>
            </w:pPr>
            <w:r w:rsidRPr="006E5339">
              <w:rPr>
                <w:b/>
                <w:color w:val="FF0000"/>
                <w:u w:val="single"/>
              </w:rPr>
              <w:t>NOTE</w:t>
            </w:r>
            <w:r>
              <w:t xml:space="preserve">: </w:t>
            </w:r>
            <w:r>
              <w:rPr>
                <w:b/>
              </w:rPr>
              <w:t>as of 03/07/2020 the</w:t>
            </w:r>
            <w:r w:rsidRPr="006E5339">
              <w:rPr>
                <w:b/>
              </w:rPr>
              <w:t xml:space="preserve"> check</w:t>
            </w:r>
            <w:r>
              <w:rPr>
                <w:b/>
              </w:rPr>
              <w:t xml:space="preserve"> on strain-displacement matrices using Case Control </w:t>
            </w:r>
            <w:proofErr w:type="gramStart"/>
            <w:r>
              <w:rPr>
                <w:b/>
              </w:rPr>
              <w:t>ELDATA(</w:t>
            </w:r>
            <w:proofErr w:type="gramEnd"/>
            <w:r>
              <w:rPr>
                <w:b/>
              </w:rPr>
              <w:t>9) suspended until an error in that</w:t>
            </w:r>
            <w:r w:rsidRPr="006E5339">
              <w:rPr>
                <w:b/>
              </w:rPr>
              <w:t xml:space="preserve"> calculation is found</w:t>
            </w:r>
            <w:r>
              <w:rPr>
                <w:b/>
              </w:rPr>
              <w:t>. This can be overridden with Bulk Data entry: DEBUG, 202, 1</w:t>
            </w:r>
          </w:p>
        </w:tc>
        <w:tc>
          <w:tcPr>
            <w:tcW w:w="1152" w:type="dxa"/>
          </w:tcPr>
          <w:p w14:paraId="2126B43E" w14:textId="77777777" w:rsidR="00370320" w:rsidRPr="00590C30" w:rsidRDefault="00370320" w:rsidP="004A6BF2">
            <w:pPr>
              <w:tabs>
                <w:tab w:val="left" w:pos="360"/>
              </w:tabs>
              <w:jc w:val="center"/>
            </w:pPr>
            <w:r w:rsidRPr="00590C30">
              <w:t>BUG</w:t>
            </w:r>
          </w:p>
        </w:tc>
        <w:tc>
          <w:tcPr>
            <w:tcW w:w="1350" w:type="dxa"/>
          </w:tcPr>
          <w:p w14:paraId="64DD7913" w14:textId="77777777" w:rsidR="00370320" w:rsidRPr="00590C30" w:rsidRDefault="00370320" w:rsidP="004A6BF2">
            <w:pPr>
              <w:tabs>
                <w:tab w:val="left" w:pos="360"/>
              </w:tabs>
              <w:jc w:val="center"/>
            </w:pPr>
          </w:p>
        </w:tc>
      </w:tr>
    </w:tbl>
    <w:p w14:paraId="00E0A40E" w14:textId="77777777" w:rsidR="00370320" w:rsidRPr="00590C30" w:rsidRDefault="00370320" w:rsidP="00370320">
      <w:pPr>
        <w:tabs>
          <w:tab w:val="left" w:pos="360"/>
        </w:tabs>
      </w:pPr>
    </w:p>
    <w:p w14:paraId="09502E31" w14:textId="7E7B4D90" w:rsidR="00370320" w:rsidRPr="00590C30" w:rsidRDefault="00370320" w:rsidP="00370320">
      <w:pPr>
        <w:tabs>
          <w:tab w:val="left" w:pos="360"/>
        </w:tabs>
      </w:pPr>
      <w:r w:rsidRPr="00590C30">
        <w:t>Notes:</w:t>
      </w:r>
    </w:p>
    <w:p w14:paraId="6408D548" w14:textId="77777777" w:rsidR="00370320" w:rsidRPr="00590C30" w:rsidRDefault="00370320">
      <w:pPr>
        <w:numPr>
          <w:ilvl w:val="0"/>
          <w:numId w:val="94"/>
        </w:numPr>
      </w:pPr>
      <w:r w:rsidRPr="00590C30">
        <w:t>The filename will be the same as the input data file but with the extension given in the table.</w:t>
      </w:r>
    </w:p>
    <w:p w14:paraId="71CF296D" w14:textId="77777777" w:rsidR="00370320" w:rsidRDefault="00370320">
      <w:pPr>
        <w:numPr>
          <w:ilvl w:val="0"/>
          <w:numId w:val="94"/>
        </w:numPr>
      </w:pPr>
      <w:r w:rsidRPr="00590C30">
        <w:t>See Appendix B for a description of some of these matrices that can be output.</w:t>
      </w:r>
    </w:p>
    <w:p w14:paraId="33752020" w14:textId="77777777" w:rsidR="00370320" w:rsidRDefault="00370320" w:rsidP="00370320"/>
    <w:p w14:paraId="2F5E4A43" w14:textId="77777777" w:rsidR="00370320" w:rsidRPr="00590C30" w:rsidRDefault="00370320" w:rsidP="00370320">
      <w:r w:rsidRPr="00590C30">
        <w:t xml:space="preserve"> </w:t>
      </w:r>
    </w:p>
    <w:p w14:paraId="4F53AFA0" w14:textId="77777777" w:rsidR="00370320" w:rsidRPr="00590C30" w:rsidRDefault="00370320" w:rsidP="00370320">
      <w:pPr>
        <w:tabs>
          <w:tab w:val="left" w:pos="360"/>
        </w:tabs>
      </w:pPr>
    </w:p>
    <w:p w14:paraId="58856B4F" w14:textId="77777777" w:rsidR="00370320" w:rsidRPr="00590C30" w:rsidRDefault="00370320" w:rsidP="00370320"/>
    <w:p w14:paraId="11729BE8" w14:textId="77777777" w:rsidR="00370320" w:rsidRPr="002E696B" w:rsidRDefault="00370320" w:rsidP="004C6C23">
      <w:pPr>
        <w:pStyle w:val="Corner"/>
      </w:pPr>
      <w:r>
        <w:br w:type="page"/>
      </w:r>
      <w:r w:rsidRPr="002E696B">
        <w:lastRenderedPageBreak/>
        <w:t>ELFORCE</w:t>
      </w:r>
    </w:p>
    <w:p w14:paraId="7A18622E" w14:textId="477F3CE6" w:rsidR="00370320" w:rsidRPr="00820E8B" w:rsidRDefault="00370320" w:rsidP="001B4613">
      <w:pPr>
        <w:pStyle w:val="Heading2"/>
      </w:pPr>
      <w:r w:rsidRPr="00590C30">
        <w:t xml:space="preserve"> </w:t>
      </w:r>
      <w:bookmarkStart w:id="1475" w:name="_Toc39471455"/>
      <w:bookmarkStart w:id="1476" w:name="_Toc55639616"/>
      <w:bookmarkStart w:id="1477" w:name="_Toc55641104"/>
      <w:bookmarkStart w:id="1478" w:name="_Toc164034446"/>
      <w:r>
        <w:t>ELFORCE</w:t>
      </w:r>
      <w:bookmarkEnd w:id="1475"/>
      <w:bookmarkEnd w:id="1476"/>
      <w:bookmarkEnd w:id="1477"/>
      <w:bookmarkEnd w:id="1478"/>
    </w:p>
    <w:p w14:paraId="1E42AC04" w14:textId="77777777" w:rsidR="00014289" w:rsidRDefault="00014289" w:rsidP="00163724">
      <w:pPr>
        <w:pStyle w:val="CardSpacing"/>
      </w:pPr>
    </w:p>
    <w:p w14:paraId="628C9410" w14:textId="2F77B40A" w:rsidR="00370320" w:rsidRPr="00590C30" w:rsidRDefault="00370320" w:rsidP="00370320">
      <w:pPr>
        <w:rPr>
          <w:sz w:val="22"/>
        </w:rPr>
      </w:pPr>
      <w:r w:rsidRPr="00590C30">
        <w:rPr>
          <w:sz w:val="22"/>
          <w:u w:val="single"/>
        </w:rPr>
        <w:t>Description:</w:t>
      </w:r>
    </w:p>
    <w:p w14:paraId="48941081" w14:textId="77777777" w:rsidR="00370320" w:rsidRPr="00590C30" w:rsidRDefault="00370320" w:rsidP="00370320">
      <w:r>
        <w:t>Requests output of nodal or engineering forces</w:t>
      </w:r>
      <w:r w:rsidRPr="00590C30">
        <w:t xml:space="preserve"> for selected elements.</w:t>
      </w:r>
    </w:p>
    <w:p w14:paraId="3A4E455B" w14:textId="77777777" w:rsidR="00014289" w:rsidRDefault="00014289" w:rsidP="00163724">
      <w:pPr>
        <w:pStyle w:val="CardSpacing"/>
      </w:pPr>
    </w:p>
    <w:p w14:paraId="787AF409" w14:textId="7ECDDAC2" w:rsidR="00370320" w:rsidRPr="00590C30" w:rsidRDefault="00370320" w:rsidP="00370320">
      <w:pPr>
        <w:rPr>
          <w:sz w:val="22"/>
          <w:u w:val="single"/>
        </w:rPr>
      </w:pPr>
      <w:r w:rsidRPr="00590C30">
        <w:rPr>
          <w:sz w:val="22"/>
          <w:u w:val="single"/>
        </w:rPr>
        <w:t xml:space="preserve">Format:  </w:t>
      </w:r>
    </w:p>
    <w:p w14:paraId="781F8065" w14:textId="41005F29" w:rsidR="00370320" w:rsidRPr="00370320" w:rsidRDefault="00370320" w:rsidP="00370320">
      <m:oMathPara>
        <m:oMathParaPr>
          <m:jc m:val="left"/>
        </m:oMathParaPr>
        <m:oMath>
          <m:r>
            <m:rPr>
              <m:nor/>
            </m:rPr>
            <w:rPr>
              <w:rFonts w:cs="Arial"/>
            </w:rPr>
            <m:t>ELFO[RCE]</m:t>
          </m:r>
          <m:d>
            <m:dPr>
              <m:begChr m:val="["/>
              <m:endChr m:val="]"/>
              <m:ctrlPr>
                <w:rPr>
                  <w:rFonts w:ascii="Cambria Math" w:hAnsi="Cambria Math" w:cs="Arial"/>
                </w:rPr>
              </m:ctrlPr>
            </m:dPr>
            <m:e>
              <m:r>
                <m:rPr>
                  <m:nor/>
                </m:rPr>
                <w:rPr>
                  <w:rFonts w:cs="Arial"/>
                </w:rPr>
                <m:t>PRINT, PLOT, PUNCH</m:t>
              </m:r>
            </m:e>
          </m:d>
          <m:r>
            <m:rPr>
              <m:nor/>
            </m:rPr>
            <w:rPr>
              <w:rFonts w:cs="Arial"/>
            </w:rPr>
            <m:t xml:space="preserve"> = </m:t>
          </m:r>
          <m:d>
            <m:dPr>
              <m:begChr m:val="{"/>
              <m:endChr m:val="}"/>
              <m:ctrlPr>
                <w:rPr>
                  <w:rFonts w:ascii="Cambria Math" w:hAnsi="Cambria Math" w:cs="Arial"/>
                  <w:i/>
                </w:rPr>
              </m:ctrlPr>
            </m:dPr>
            <m:e>
              <m:m>
                <m:mPr>
                  <m:mcs>
                    <m:mc>
                      <m:mcPr>
                        <m:count m:val="1"/>
                        <m:mcJc m:val="center"/>
                      </m:mcPr>
                    </m:mc>
                  </m:mcs>
                  <m:ctrlPr>
                    <w:rPr>
                      <w:rFonts w:ascii="Cambria Math" w:hAnsi="Cambria Math" w:cs="Arial"/>
                    </w:rPr>
                  </m:ctrlPr>
                </m:mPr>
                <m:mr>
                  <m:e>
                    <m:r>
                      <m:rPr>
                        <m:nor/>
                      </m:rPr>
                      <w:rPr>
                        <w:rFonts w:cs="Arial"/>
                      </w:rPr>
                      <m:t>ALL</m:t>
                    </m:r>
                  </m:e>
                </m:mr>
                <m:mr>
                  <m:e>
                    <m:r>
                      <w:rPr>
                        <w:rFonts w:ascii="Cambria Math" w:hAnsi="Cambria Math" w:cs="Arial"/>
                      </w:rPr>
                      <m:t>n</m:t>
                    </m:r>
                    <m:ctrlPr>
                      <w:rPr>
                        <w:rFonts w:ascii="Cambria Math" w:hAnsi="Cambria Math" w:cs="Arial"/>
                        <w:i/>
                      </w:rPr>
                    </m:ctrlPr>
                  </m:e>
                </m:mr>
                <m:mr>
                  <m:e>
                    <m:r>
                      <m:rPr>
                        <m:nor/>
                      </m:rPr>
                      <w:rPr>
                        <w:rFonts w:cs="Arial"/>
                      </w:rPr>
                      <m:t>NONE</m:t>
                    </m:r>
                  </m:e>
                </m:mr>
              </m:m>
            </m:e>
          </m:d>
        </m:oMath>
      </m:oMathPara>
    </w:p>
    <w:p w14:paraId="6A48A881" w14:textId="77777777" w:rsidR="00014289" w:rsidRDefault="00014289" w:rsidP="00163724">
      <w:pPr>
        <w:pStyle w:val="CardSpacing"/>
      </w:pPr>
    </w:p>
    <w:p w14:paraId="4B98CBA9" w14:textId="67C777B7" w:rsidR="00370320" w:rsidRPr="00590C30" w:rsidRDefault="00370320" w:rsidP="00370320">
      <w:pPr>
        <w:rPr>
          <w:sz w:val="22"/>
          <w:u w:val="single"/>
        </w:rPr>
      </w:pPr>
      <w:r w:rsidRPr="00590C30">
        <w:rPr>
          <w:sz w:val="22"/>
          <w:u w:val="single"/>
        </w:rPr>
        <w:t xml:space="preserve">Examples: </w:t>
      </w:r>
    </w:p>
    <w:p w14:paraId="3F113BA3" w14:textId="77777777" w:rsidR="00370320" w:rsidRPr="00590C30" w:rsidRDefault="00370320" w:rsidP="00370320">
      <w:r w:rsidRPr="00590C30">
        <w:rPr>
          <w:position w:val="-24"/>
        </w:rPr>
        <w:object w:dxaOrig="8680" w:dyaOrig="580" w14:anchorId="3BB85A15">
          <v:shape id="_x0000_i1130" type="#_x0000_t75" style="width:434.4pt;height:29.6pt" o:ole="" fillcolor="window">
            <v:imagedata r:id="rId228" o:title=""/>
          </v:shape>
          <o:OLEObject Type="Embed" ProgID="Equation" ShapeID="_x0000_i1130" DrawAspect="Content" ObjectID="_1774705489" r:id="rId229"/>
        </w:object>
      </w:r>
    </w:p>
    <w:p w14:paraId="13299FA7" w14:textId="77777777" w:rsidR="00370320" w:rsidRPr="00590C30" w:rsidRDefault="00370320" w:rsidP="00163724">
      <w:pPr>
        <w:pStyle w:val="CardSpacing"/>
      </w:pPr>
    </w:p>
    <w:p w14:paraId="3EDE8F6D" w14:textId="77777777" w:rsidR="00370320" w:rsidRPr="00590C30" w:rsidRDefault="00370320" w:rsidP="00370320">
      <w:pPr>
        <w:rPr>
          <w:sz w:val="22"/>
          <w:u w:val="single"/>
        </w:rPr>
      </w:pPr>
      <w:r w:rsidRPr="00590C30">
        <w:rPr>
          <w:sz w:val="22"/>
          <w:u w:val="single"/>
        </w:rPr>
        <w:t>Options:</w:t>
      </w:r>
    </w:p>
    <w:tbl>
      <w:tblPr>
        <w:tblW w:w="9576" w:type="dxa"/>
        <w:tblLayout w:type="fixed"/>
        <w:tblLook w:val="0000" w:firstRow="0" w:lastRow="0" w:firstColumn="0" w:lastColumn="0" w:noHBand="0" w:noVBand="0"/>
      </w:tblPr>
      <w:tblGrid>
        <w:gridCol w:w="1368"/>
        <w:gridCol w:w="8208"/>
      </w:tblGrid>
      <w:tr w:rsidR="00370320" w:rsidRPr="00590C30" w14:paraId="78C282CF" w14:textId="77777777" w:rsidTr="004A6BF2">
        <w:tc>
          <w:tcPr>
            <w:tcW w:w="1368" w:type="dxa"/>
          </w:tcPr>
          <w:p w14:paraId="27A10D40" w14:textId="77777777" w:rsidR="00370320" w:rsidRPr="00590C30" w:rsidRDefault="00370320" w:rsidP="004A6BF2">
            <w:pPr>
              <w:jc w:val="center"/>
            </w:pPr>
            <w:r w:rsidRPr="00590C30">
              <w:t>Option</w:t>
            </w:r>
          </w:p>
        </w:tc>
        <w:tc>
          <w:tcPr>
            <w:tcW w:w="8208" w:type="dxa"/>
          </w:tcPr>
          <w:p w14:paraId="688606DF" w14:textId="77777777" w:rsidR="00370320" w:rsidRPr="00590C30" w:rsidRDefault="00370320" w:rsidP="004A6BF2">
            <w:r w:rsidRPr="00590C30">
              <w:t>Meaning</w:t>
            </w:r>
          </w:p>
        </w:tc>
      </w:tr>
      <w:tr w:rsidR="00370320" w:rsidRPr="00590C30" w14:paraId="3BE364EB" w14:textId="77777777" w:rsidTr="004A6BF2">
        <w:trPr>
          <w:trHeight w:hRule="exact" w:val="120"/>
        </w:trPr>
        <w:tc>
          <w:tcPr>
            <w:tcW w:w="1368" w:type="dxa"/>
          </w:tcPr>
          <w:p w14:paraId="59212B52" w14:textId="77777777" w:rsidR="00370320" w:rsidRPr="00590C30" w:rsidRDefault="00370320" w:rsidP="004A6BF2">
            <w:pPr>
              <w:jc w:val="center"/>
            </w:pPr>
          </w:p>
        </w:tc>
        <w:tc>
          <w:tcPr>
            <w:tcW w:w="8208" w:type="dxa"/>
          </w:tcPr>
          <w:p w14:paraId="6887C6D2" w14:textId="77777777" w:rsidR="00370320" w:rsidRPr="00590C30" w:rsidRDefault="00370320" w:rsidP="004A6BF2"/>
        </w:tc>
      </w:tr>
      <w:tr w:rsidR="00370320" w:rsidRPr="00590C30" w14:paraId="464817CE" w14:textId="77777777" w:rsidTr="004A6BF2">
        <w:tc>
          <w:tcPr>
            <w:tcW w:w="1368" w:type="dxa"/>
          </w:tcPr>
          <w:p w14:paraId="1DA3642A" w14:textId="77777777" w:rsidR="00370320" w:rsidRPr="00590C30" w:rsidRDefault="00370320" w:rsidP="004A6BF2">
            <w:pPr>
              <w:jc w:val="center"/>
            </w:pPr>
            <w:r w:rsidRPr="00590C30">
              <w:t>ALL</w:t>
            </w:r>
          </w:p>
        </w:tc>
        <w:tc>
          <w:tcPr>
            <w:tcW w:w="8208" w:type="dxa"/>
          </w:tcPr>
          <w:p w14:paraId="20465C1A" w14:textId="77777777" w:rsidR="00370320" w:rsidRPr="00590C30" w:rsidRDefault="00370320" w:rsidP="004A6BF2">
            <w:r>
              <w:t>Element forces</w:t>
            </w:r>
            <w:r w:rsidRPr="00590C30">
              <w:t xml:space="preserve"> for all elements in the model will be output.</w:t>
            </w:r>
          </w:p>
        </w:tc>
      </w:tr>
      <w:tr w:rsidR="00370320" w:rsidRPr="00590C30" w14:paraId="5710A74E" w14:textId="77777777" w:rsidTr="004A6BF2">
        <w:trPr>
          <w:trHeight w:hRule="exact" w:val="120"/>
        </w:trPr>
        <w:tc>
          <w:tcPr>
            <w:tcW w:w="1368" w:type="dxa"/>
          </w:tcPr>
          <w:p w14:paraId="56C602D1" w14:textId="77777777" w:rsidR="00370320" w:rsidRPr="00590C30" w:rsidRDefault="00370320" w:rsidP="004A6BF2">
            <w:pPr>
              <w:jc w:val="center"/>
            </w:pPr>
          </w:p>
        </w:tc>
        <w:tc>
          <w:tcPr>
            <w:tcW w:w="8208" w:type="dxa"/>
          </w:tcPr>
          <w:p w14:paraId="0566E29F" w14:textId="77777777" w:rsidR="00370320" w:rsidRPr="00590C30" w:rsidRDefault="00370320" w:rsidP="004A6BF2"/>
        </w:tc>
      </w:tr>
      <w:tr w:rsidR="00370320" w:rsidRPr="00590C30" w14:paraId="53E46A37" w14:textId="77777777" w:rsidTr="004A6BF2">
        <w:tc>
          <w:tcPr>
            <w:tcW w:w="1368" w:type="dxa"/>
          </w:tcPr>
          <w:p w14:paraId="34EF485C" w14:textId="77777777" w:rsidR="00370320" w:rsidRPr="00590C30" w:rsidRDefault="00370320" w:rsidP="004A6BF2">
            <w:pPr>
              <w:jc w:val="center"/>
            </w:pPr>
            <w:r w:rsidRPr="00590C30">
              <w:t>n</w:t>
            </w:r>
          </w:p>
        </w:tc>
        <w:tc>
          <w:tcPr>
            <w:tcW w:w="8208" w:type="dxa"/>
          </w:tcPr>
          <w:p w14:paraId="5AB7AFE9" w14:textId="77777777" w:rsidR="00370320" w:rsidRPr="00590C30" w:rsidRDefault="00370320" w:rsidP="004A6BF2">
            <w:r w:rsidRPr="00590C30">
              <w:t>ID of a SET Case Control ent</w:t>
            </w:r>
            <w:r>
              <w:t>ry previously defined.  Element forces</w:t>
            </w:r>
            <w:r w:rsidRPr="00590C30">
              <w:t xml:space="preserve"> for the elements defined by SET n will be output.  Integer &gt; 0, no default value.</w:t>
            </w:r>
          </w:p>
        </w:tc>
      </w:tr>
      <w:tr w:rsidR="00370320" w:rsidRPr="00590C30" w14:paraId="01B623CB" w14:textId="77777777" w:rsidTr="004A6BF2">
        <w:trPr>
          <w:trHeight w:hRule="exact" w:val="120"/>
        </w:trPr>
        <w:tc>
          <w:tcPr>
            <w:tcW w:w="1368" w:type="dxa"/>
          </w:tcPr>
          <w:p w14:paraId="7CCBA162" w14:textId="77777777" w:rsidR="00370320" w:rsidRPr="00590C30" w:rsidRDefault="00370320" w:rsidP="004A6BF2">
            <w:pPr>
              <w:jc w:val="center"/>
            </w:pPr>
          </w:p>
        </w:tc>
        <w:tc>
          <w:tcPr>
            <w:tcW w:w="8208" w:type="dxa"/>
          </w:tcPr>
          <w:p w14:paraId="2AFB31E7" w14:textId="77777777" w:rsidR="00370320" w:rsidRPr="00590C30" w:rsidRDefault="00370320" w:rsidP="004A6BF2"/>
        </w:tc>
      </w:tr>
      <w:tr w:rsidR="00370320" w:rsidRPr="00590C30" w14:paraId="2CE13394" w14:textId="77777777" w:rsidTr="004A6BF2">
        <w:tc>
          <w:tcPr>
            <w:tcW w:w="1368" w:type="dxa"/>
          </w:tcPr>
          <w:p w14:paraId="4387D10D" w14:textId="77777777" w:rsidR="00370320" w:rsidRDefault="00370320" w:rsidP="004A6BF2">
            <w:pPr>
              <w:jc w:val="center"/>
            </w:pPr>
            <w:r w:rsidRPr="00590C30">
              <w:t>NONE</w:t>
            </w:r>
          </w:p>
          <w:p w14:paraId="5D30612C" w14:textId="77777777" w:rsidR="00370320" w:rsidRDefault="00370320" w:rsidP="004A6BF2">
            <w:pPr>
              <w:jc w:val="center"/>
            </w:pPr>
            <w:r>
              <w:t>PRINT</w:t>
            </w:r>
          </w:p>
          <w:p w14:paraId="1A221235" w14:textId="77777777" w:rsidR="00370320" w:rsidRDefault="00370320" w:rsidP="004A6BF2">
            <w:pPr>
              <w:jc w:val="center"/>
            </w:pPr>
            <w:r>
              <w:t>PLOT</w:t>
            </w:r>
          </w:p>
          <w:p w14:paraId="200CBF70" w14:textId="77777777" w:rsidR="00370320" w:rsidRPr="00590C30" w:rsidRDefault="00370320" w:rsidP="004A6BF2">
            <w:pPr>
              <w:jc w:val="center"/>
            </w:pPr>
            <w:r>
              <w:lastRenderedPageBreak/>
              <w:t>PUNCH</w:t>
            </w:r>
          </w:p>
        </w:tc>
        <w:tc>
          <w:tcPr>
            <w:tcW w:w="8208" w:type="dxa"/>
          </w:tcPr>
          <w:p w14:paraId="2418F7AB" w14:textId="77777777" w:rsidR="00370320" w:rsidRDefault="00370320" w:rsidP="004A6BF2">
            <w:r w:rsidRPr="00590C30">
              <w:lastRenderedPageBreak/>
              <w:t xml:space="preserve">No </w:t>
            </w:r>
            <w:r>
              <w:t>accelerations</w:t>
            </w:r>
            <w:r w:rsidRPr="00590C30">
              <w:t xml:space="preserve"> will be output.</w:t>
            </w:r>
          </w:p>
          <w:p w14:paraId="38650919" w14:textId="77777777" w:rsidR="00370320" w:rsidRDefault="00370320" w:rsidP="004A6BF2">
            <w:r>
              <w:t xml:space="preserve">The element forces will go to the </w:t>
            </w:r>
            <w:proofErr w:type="gramStart"/>
            <w:r w:rsidRPr="007C2DD4">
              <w:rPr>
                <w:i/>
                <w:iCs/>
              </w:rPr>
              <w:t>filename</w:t>
            </w:r>
            <w:r>
              <w:t>.F</w:t>
            </w:r>
            <w:proofErr w:type="gramEnd"/>
            <w:r>
              <w:t>06 file</w:t>
            </w:r>
          </w:p>
          <w:p w14:paraId="7C1F7FA5" w14:textId="77777777" w:rsidR="00370320" w:rsidRDefault="00370320" w:rsidP="004A6BF2">
            <w:r>
              <w:t xml:space="preserve">The output will go to the </w:t>
            </w:r>
            <w:r w:rsidRPr="007C2DD4">
              <w:rPr>
                <w:i/>
                <w:iCs/>
              </w:rPr>
              <w:t>filename</w:t>
            </w:r>
            <w:r>
              <w:t>.OP2 file</w:t>
            </w:r>
          </w:p>
          <w:p w14:paraId="07E665EF" w14:textId="77777777" w:rsidR="00370320" w:rsidRPr="00590C30" w:rsidRDefault="00370320" w:rsidP="004A6BF2">
            <w:r>
              <w:lastRenderedPageBreak/>
              <w:t xml:space="preserve">The output will go to the </w:t>
            </w:r>
            <w:r w:rsidRPr="0025526B">
              <w:rPr>
                <w:i/>
              </w:rPr>
              <w:t>filename</w:t>
            </w:r>
            <w:r>
              <w:t>.PCH file</w:t>
            </w:r>
          </w:p>
        </w:tc>
      </w:tr>
    </w:tbl>
    <w:p w14:paraId="3043F513" w14:textId="77777777" w:rsidR="00014289" w:rsidRDefault="00014289" w:rsidP="00163724">
      <w:pPr>
        <w:pStyle w:val="CardSpacing"/>
      </w:pPr>
    </w:p>
    <w:p w14:paraId="3420BBD9" w14:textId="007554D4" w:rsidR="00370320" w:rsidRPr="00E80610" w:rsidRDefault="00370320" w:rsidP="00E80610">
      <w:pPr>
        <w:pStyle w:val="Remarks"/>
        <w:rPr>
          <w:u w:val="single"/>
        </w:rPr>
      </w:pPr>
      <w:r w:rsidRPr="00E80610">
        <w:rPr>
          <w:u w:val="single"/>
        </w:rPr>
        <w:t xml:space="preserve">Remarks:       </w:t>
      </w:r>
    </w:p>
    <w:p w14:paraId="504F7413" w14:textId="77777777" w:rsidR="00370320" w:rsidRPr="00590C30" w:rsidRDefault="00370320" w:rsidP="001B4613">
      <w:pPr>
        <w:pStyle w:val="Remarks"/>
      </w:pPr>
      <w:r w:rsidRPr="00590C30">
        <w:t>1.</w:t>
      </w:r>
      <w:r w:rsidRPr="00590C30">
        <w:tab/>
        <w:t>NONE is used to override an overall output request made above the SUBCASE level</w:t>
      </w:r>
    </w:p>
    <w:p w14:paraId="07438937" w14:textId="77777777" w:rsidR="00370320" w:rsidRDefault="00370320" w:rsidP="001B4613">
      <w:pPr>
        <w:pStyle w:val="Remarks"/>
      </w:pPr>
      <w:r>
        <w:t>2.</w:t>
      </w:r>
      <w:r>
        <w:tab/>
        <w:t>The forces can be output in local element, basic, or global coordinates.  See Bulk Data PARAM ELFORCEN entry</w:t>
      </w:r>
    </w:p>
    <w:p w14:paraId="44F3C67E" w14:textId="22F03A93" w:rsidR="00370320" w:rsidRPr="00590C30" w:rsidRDefault="00370320" w:rsidP="00370320">
      <w:pPr>
        <w:tabs>
          <w:tab w:val="left" w:pos="360"/>
        </w:tabs>
        <w:ind w:left="360" w:hanging="360"/>
      </w:pPr>
      <w:r w:rsidRPr="00C52508">
        <w:rPr>
          <w:noProof/>
        </w:rPr>
        <w:drawing>
          <wp:inline distT="0" distB="0" distL="0" distR="0" wp14:anchorId="71D88D20" wp14:editId="08F8B1F4">
            <wp:extent cx="2447925" cy="1676400"/>
            <wp:effectExtent l="0" t="0" r="0" b="0"/>
            <wp:docPr id="14594" name="Picture 6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5"/>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447925" cy="1676400"/>
                    </a:xfrm>
                    <a:prstGeom prst="rect">
                      <a:avLst/>
                    </a:prstGeom>
                    <a:noFill/>
                    <a:ln>
                      <a:noFill/>
                    </a:ln>
                  </pic:spPr>
                </pic:pic>
              </a:graphicData>
            </a:graphic>
          </wp:inline>
        </w:drawing>
      </w:r>
    </w:p>
    <w:p w14:paraId="57129C80" w14:textId="77777777" w:rsidR="00370320" w:rsidRPr="002E696B" w:rsidRDefault="00370320" w:rsidP="004C6C23">
      <w:pPr>
        <w:pStyle w:val="Corner"/>
      </w:pPr>
      <w:r>
        <w:br w:type="page"/>
      </w:r>
      <w:bookmarkStart w:id="1479" w:name="_Toc27120826"/>
      <w:bookmarkStart w:id="1480" w:name="_Toc27120937"/>
      <w:bookmarkStart w:id="1481" w:name="_Toc27121577"/>
      <w:bookmarkStart w:id="1482" w:name="_Toc27121681"/>
      <w:bookmarkStart w:id="1483" w:name="_Toc27196861"/>
      <w:bookmarkStart w:id="1484" w:name="_Toc27196966"/>
      <w:bookmarkStart w:id="1485" w:name="_Toc27198237"/>
      <w:bookmarkStart w:id="1486" w:name="_Toc27202759"/>
      <w:bookmarkStart w:id="1487" w:name="_Toc27206217"/>
      <w:bookmarkStart w:id="1488" w:name="_Toc27206322"/>
      <w:bookmarkStart w:id="1489" w:name="_Toc27217230"/>
      <w:bookmarkStart w:id="1490" w:name="_Toc27217335"/>
      <w:bookmarkStart w:id="1491" w:name="_Toc27217439"/>
      <w:bookmarkStart w:id="1492" w:name="_Toc27217812"/>
      <w:bookmarkStart w:id="1493" w:name="_Toc27217916"/>
      <w:bookmarkStart w:id="1494" w:name="_Toc27296321"/>
      <w:bookmarkStart w:id="1495" w:name="_Toc27393829"/>
      <w:bookmarkStart w:id="1496" w:name="_Toc27479845"/>
      <w:bookmarkStart w:id="1497" w:name="_Toc27717224"/>
      <w:r w:rsidRPr="002E696B">
        <w:lastRenderedPageBreak/>
        <w:t xml:space="preserve"> ELSTR</w:t>
      </w:r>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r>
        <w:t>AIN</w:t>
      </w:r>
    </w:p>
    <w:p w14:paraId="35B53F47" w14:textId="77777777" w:rsidR="00370320" w:rsidRPr="00820E8B" w:rsidRDefault="00370320" w:rsidP="008472B7">
      <w:pPr>
        <w:pStyle w:val="Heading2"/>
      </w:pPr>
      <w:bookmarkStart w:id="1498" w:name="_Toc28327021"/>
      <w:bookmarkStart w:id="1499" w:name="_Toc28600352"/>
      <w:bookmarkStart w:id="1500" w:name="_Toc164034447"/>
      <w:r w:rsidRPr="00820E8B">
        <w:t>ELST</w:t>
      </w:r>
      <w:bookmarkEnd w:id="1498"/>
      <w:bookmarkEnd w:id="1499"/>
      <w:r>
        <w:t>RAIN</w:t>
      </w:r>
      <w:bookmarkEnd w:id="1500"/>
    </w:p>
    <w:p w14:paraId="1F65EA22" w14:textId="77777777" w:rsidR="00014289" w:rsidRDefault="00014289" w:rsidP="00163724">
      <w:pPr>
        <w:pStyle w:val="CardSpacing"/>
      </w:pPr>
    </w:p>
    <w:p w14:paraId="6AFBC6EF" w14:textId="3A1DAC40" w:rsidR="00370320" w:rsidRPr="00590C30" w:rsidRDefault="00370320" w:rsidP="00370320">
      <w:pPr>
        <w:rPr>
          <w:sz w:val="22"/>
        </w:rPr>
      </w:pPr>
      <w:r w:rsidRPr="00590C30">
        <w:rPr>
          <w:sz w:val="22"/>
          <w:u w:val="single"/>
        </w:rPr>
        <w:t>Description:</w:t>
      </w:r>
    </w:p>
    <w:p w14:paraId="53E615B9" w14:textId="77777777" w:rsidR="00370320" w:rsidRPr="00590C30" w:rsidRDefault="00370320" w:rsidP="00370320">
      <w:r>
        <w:t>Requests output of strain</w:t>
      </w:r>
      <w:r w:rsidRPr="00590C30">
        <w:t>s for selected elements.</w:t>
      </w:r>
      <w:r>
        <w:t xml:space="preserve">  See STRAIN entry for description</w:t>
      </w:r>
    </w:p>
    <w:p w14:paraId="3CDC3984" w14:textId="77777777" w:rsidR="00370320" w:rsidRPr="00590C30" w:rsidRDefault="00370320" w:rsidP="00370320"/>
    <w:p w14:paraId="67975897" w14:textId="77777777" w:rsidR="00370320" w:rsidRPr="00590C30" w:rsidRDefault="00370320" w:rsidP="00370320">
      <w:pPr>
        <w:tabs>
          <w:tab w:val="left" w:pos="360"/>
        </w:tabs>
        <w:ind w:left="360" w:hanging="360"/>
      </w:pPr>
    </w:p>
    <w:p w14:paraId="342E7851" w14:textId="77777777" w:rsidR="00370320" w:rsidRPr="00590C30" w:rsidRDefault="00370320" w:rsidP="00370320"/>
    <w:p w14:paraId="75CA7EA2" w14:textId="77777777" w:rsidR="00370320" w:rsidRPr="002E696B" w:rsidRDefault="00370320" w:rsidP="004C6C23">
      <w:pPr>
        <w:pStyle w:val="Corner"/>
      </w:pPr>
      <w:r w:rsidRPr="00590C30">
        <w:br w:type="page"/>
      </w:r>
      <w:bookmarkStart w:id="1501" w:name="_Toc27120827"/>
      <w:bookmarkStart w:id="1502" w:name="_Toc27120938"/>
      <w:bookmarkStart w:id="1503" w:name="_Toc27121578"/>
      <w:bookmarkStart w:id="1504" w:name="_Toc27121682"/>
      <w:bookmarkStart w:id="1505" w:name="_Toc27196862"/>
      <w:bookmarkStart w:id="1506" w:name="_Toc27196967"/>
      <w:bookmarkStart w:id="1507" w:name="_Toc27198238"/>
      <w:bookmarkStart w:id="1508" w:name="_Toc27202760"/>
      <w:bookmarkStart w:id="1509" w:name="_Toc27206218"/>
      <w:bookmarkStart w:id="1510" w:name="_Toc27206323"/>
      <w:bookmarkStart w:id="1511" w:name="_Toc27217231"/>
      <w:bookmarkStart w:id="1512" w:name="_Toc27217336"/>
      <w:bookmarkStart w:id="1513" w:name="_Toc27217440"/>
      <w:bookmarkStart w:id="1514" w:name="_Toc27217813"/>
      <w:bookmarkStart w:id="1515" w:name="_Toc27217917"/>
      <w:bookmarkStart w:id="1516" w:name="_Toc27296322"/>
      <w:bookmarkStart w:id="1517" w:name="_Toc27393830"/>
      <w:bookmarkStart w:id="1518" w:name="_Toc27479846"/>
      <w:bookmarkStart w:id="1519" w:name="_Toc27717225"/>
      <w:r w:rsidRPr="002E696B">
        <w:lastRenderedPageBreak/>
        <w:t>ELSTRESS</w:t>
      </w:r>
    </w:p>
    <w:p w14:paraId="7CC20848" w14:textId="77777777" w:rsidR="00370320" w:rsidRPr="00820E8B" w:rsidRDefault="00370320" w:rsidP="008472B7">
      <w:pPr>
        <w:pStyle w:val="Heading2"/>
      </w:pPr>
      <w:bookmarkStart w:id="1520" w:name="_Toc164034448"/>
      <w:r w:rsidRPr="00820E8B">
        <w:t>ELSTRESS</w:t>
      </w:r>
      <w:bookmarkEnd w:id="1520"/>
    </w:p>
    <w:p w14:paraId="102FE852" w14:textId="77777777" w:rsidR="00014289" w:rsidRDefault="00014289" w:rsidP="00163724">
      <w:pPr>
        <w:pStyle w:val="CardSpacing"/>
      </w:pPr>
    </w:p>
    <w:p w14:paraId="258B55B9" w14:textId="23D3D21A" w:rsidR="00370320" w:rsidRPr="00590C30" w:rsidRDefault="00370320" w:rsidP="00370320">
      <w:pPr>
        <w:rPr>
          <w:sz w:val="22"/>
        </w:rPr>
      </w:pPr>
      <w:r w:rsidRPr="00590C30">
        <w:rPr>
          <w:sz w:val="22"/>
          <w:u w:val="single"/>
        </w:rPr>
        <w:t>Description:</w:t>
      </w:r>
    </w:p>
    <w:p w14:paraId="414EE755" w14:textId="77777777" w:rsidR="00370320" w:rsidRPr="00590C30" w:rsidRDefault="00370320" w:rsidP="00370320">
      <w:r w:rsidRPr="00590C30">
        <w:t>Requests output of stresses for selected elements.</w:t>
      </w:r>
      <w:r>
        <w:t xml:space="preserve">  See STRESS entry for description</w:t>
      </w:r>
    </w:p>
    <w:p w14:paraId="0B0D90DB" w14:textId="77777777" w:rsidR="00370320" w:rsidRPr="00590C30" w:rsidRDefault="00370320" w:rsidP="00370320"/>
    <w:p w14:paraId="227AE765" w14:textId="77777777" w:rsidR="00370320" w:rsidRPr="00590C30" w:rsidRDefault="00370320" w:rsidP="00370320">
      <w:pPr>
        <w:tabs>
          <w:tab w:val="left" w:pos="360"/>
        </w:tabs>
        <w:ind w:left="360" w:hanging="360"/>
      </w:pPr>
    </w:p>
    <w:p w14:paraId="600BCC41" w14:textId="77777777" w:rsidR="00370320" w:rsidRPr="00590C30" w:rsidRDefault="00370320" w:rsidP="00370320"/>
    <w:p w14:paraId="3FA7CD27" w14:textId="77777777" w:rsidR="00370320" w:rsidRPr="002E696B" w:rsidRDefault="00370320" w:rsidP="004C6C23">
      <w:pPr>
        <w:pStyle w:val="Corner"/>
      </w:pPr>
      <w:r>
        <w:br w:type="page"/>
      </w:r>
      <w:r>
        <w:lastRenderedPageBreak/>
        <w:t>ENFORCED</w:t>
      </w:r>
    </w:p>
    <w:p w14:paraId="07E0F774" w14:textId="77777777" w:rsidR="00370320" w:rsidRPr="00820E8B" w:rsidRDefault="00370320" w:rsidP="008472B7">
      <w:pPr>
        <w:pStyle w:val="Heading2"/>
      </w:pPr>
      <w:bookmarkStart w:id="1521" w:name="_Toc164034449"/>
      <w:r>
        <w:t>ENFORCED</w:t>
      </w:r>
      <w:bookmarkEnd w:id="1521"/>
    </w:p>
    <w:p w14:paraId="53D7BC4C" w14:textId="77777777" w:rsidR="00014289" w:rsidRDefault="00014289" w:rsidP="00163724">
      <w:pPr>
        <w:pStyle w:val="CardSpacing"/>
      </w:pPr>
    </w:p>
    <w:p w14:paraId="7B720BF7" w14:textId="18F04019" w:rsidR="00370320" w:rsidRPr="00590C30" w:rsidRDefault="00370320" w:rsidP="00370320">
      <w:pPr>
        <w:rPr>
          <w:sz w:val="22"/>
        </w:rPr>
      </w:pPr>
      <w:r w:rsidRPr="00590C30">
        <w:rPr>
          <w:sz w:val="22"/>
          <w:u w:val="single"/>
        </w:rPr>
        <w:t>Description:</w:t>
      </w:r>
      <w:r w:rsidRPr="00590C30">
        <w:rPr>
          <w:sz w:val="22"/>
        </w:rPr>
        <w:t xml:space="preserve">  </w:t>
      </w:r>
    </w:p>
    <w:p w14:paraId="391343A1" w14:textId="77777777" w:rsidR="00370320" w:rsidRDefault="00370320" w:rsidP="00370320">
      <w:pPr>
        <w:tabs>
          <w:tab w:val="left" w:pos="360"/>
        </w:tabs>
      </w:pPr>
      <w:r>
        <w:t>Requests a run in which the displacements (all 3 translations and rotations) are specified in a file whose name is given as part of this command.  The situation in which this might be useful is one in which all grid displacements are known from test data and the user would like to get other outputs (e.g. stresses) due to these displacements.</w:t>
      </w:r>
    </w:p>
    <w:p w14:paraId="6C7617EF" w14:textId="77777777" w:rsidR="00014289" w:rsidRDefault="00014289" w:rsidP="00163724">
      <w:pPr>
        <w:pStyle w:val="CardSpacing"/>
      </w:pPr>
    </w:p>
    <w:p w14:paraId="77FECEEC" w14:textId="165F98D0" w:rsidR="00370320" w:rsidRPr="00590C30" w:rsidRDefault="00370320" w:rsidP="00370320">
      <w:pPr>
        <w:rPr>
          <w:sz w:val="22"/>
          <w:u w:val="single"/>
        </w:rPr>
      </w:pPr>
      <w:r w:rsidRPr="00590C30">
        <w:rPr>
          <w:sz w:val="22"/>
          <w:u w:val="single"/>
        </w:rPr>
        <w:t xml:space="preserve">Format:  </w:t>
      </w:r>
    </w:p>
    <w:p w14:paraId="2D101A0B" w14:textId="77777777" w:rsidR="00370320" w:rsidRPr="00590C30" w:rsidRDefault="00370320" w:rsidP="00370320">
      <w:r w:rsidRPr="00493F79">
        <w:rPr>
          <w:position w:val="-6"/>
        </w:rPr>
        <w:object w:dxaOrig="2180" w:dyaOrig="260" w14:anchorId="2A649F30">
          <v:shape id="_x0000_i1131" type="#_x0000_t75" style="width:108.8pt;height:12.8pt" o:ole="" fillcolor="window">
            <v:imagedata r:id="rId231" o:title=""/>
          </v:shape>
          <o:OLEObject Type="Embed" ProgID="Equation" ShapeID="_x0000_i1131" DrawAspect="Content" ObjectID="_1774705490" r:id="rId232"/>
        </w:object>
      </w:r>
    </w:p>
    <w:p w14:paraId="3B51FC90" w14:textId="77777777" w:rsidR="00014289" w:rsidRDefault="00014289" w:rsidP="00163724">
      <w:pPr>
        <w:pStyle w:val="CardSpacing"/>
      </w:pPr>
    </w:p>
    <w:p w14:paraId="3CE5C12C" w14:textId="09812AC2" w:rsidR="00370320" w:rsidRPr="00590C30" w:rsidRDefault="00370320" w:rsidP="00370320">
      <w:pPr>
        <w:rPr>
          <w:sz w:val="22"/>
          <w:u w:val="single"/>
        </w:rPr>
      </w:pPr>
      <w:r w:rsidRPr="00590C30">
        <w:rPr>
          <w:sz w:val="22"/>
          <w:u w:val="single"/>
        </w:rPr>
        <w:t xml:space="preserve">Examples: </w:t>
      </w:r>
    </w:p>
    <w:p w14:paraId="3FF00856" w14:textId="77777777" w:rsidR="00370320" w:rsidRPr="00590C30" w:rsidRDefault="00370320" w:rsidP="00370320">
      <w:r w:rsidRPr="00493F79">
        <w:rPr>
          <w:position w:val="-10"/>
        </w:rPr>
        <w:object w:dxaOrig="4459" w:dyaOrig="300" w14:anchorId="713BB9D2">
          <v:shape id="_x0000_i1132" type="#_x0000_t75" style="width:222.4pt;height:15.2pt" o:ole="" fillcolor="window">
            <v:imagedata r:id="rId233" o:title=""/>
          </v:shape>
          <o:OLEObject Type="Embed" ProgID="Equation" ShapeID="_x0000_i1132" DrawAspect="Content" ObjectID="_1774705491" r:id="rId234"/>
        </w:object>
      </w:r>
    </w:p>
    <w:p w14:paraId="32591013" w14:textId="77777777" w:rsidR="00014289" w:rsidRDefault="00014289" w:rsidP="00163724">
      <w:pPr>
        <w:pStyle w:val="CardSpacing"/>
      </w:pPr>
    </w:p>
    <w:p w14:paraId="28377865" w14:textId="535300F8" w:rsidR="00370320" w:rsidRPr="00E80610" w:rsidRDefault="00370320" w:rsidP="00E80610">
      <w:pPr>
        <w:pStyle w:val="Remarks"/>
        <w:rPr>
          <w:u w:val="single"/>
        </w:rPr>
      </w:pPr>
      <w:r w:rsidRPr="00E80610">
        <w:rPr>
          <w:u w:val="single"/>
        </w:rPr>
        <w:t xml:space="preserve">Remarks:       </w:t>
      </w:r>
    </w:p>
    <w:p w14:paraId="299145D3" w14:textId="77777777" w:rsidR="00370320" w:rsidRDefault="00370320" w:rsidP="00370320">
      <w:pPr>
        <w:tabs>
          <w:tab w:val="left" w:pos="360"/>
        </w:tabs>
        <w:ind w:left="360" w:hanging="360"/>
      </w:pPr>
      <w:r>
        <w:t>1.</w:t>
      </w:r>
      <w:r>
        <w:tab/>
        <w:t>filename is a text file with NGRID+1 records (where NGRID are the number of grids in the model)</w:t>
      </w:r>
    </w:p>
    <w:p w14:paraId="6DB0AB23" w14:textId="77777777" w:rsidR="00370320" w:rsidRDefault="00370320" w:rsidP="00370320">
      <w:pPr>
        <w:tabs>
          <w:tab w:val="left" w:pos="360"/>
        </w:tabs>
        <w:ind w:left="360" w:hanging="360"/>
      </w:pPr>
      <w:r>
        <w:tab/>
        <w:t>a) Record 1 is a comment line</w:t>
      </w:r>
    </w:p>
    <w:p w14:paraId="49898BA7" w14:textId="009ED9C3" w:rsidR="00370320" w:rsidRDefault="00370320" w:rsidP="00370320">
      <w:pPr>
        <w:tabs>
          <w:tab w:val="left" w:pos="360"/>
        </w:tabs>
        <w:ind w:left="360" w:hanging="360"/>
      </w:pPr>
      <w:r>
        <w:tab/>
      </w:r>
      <w:r>
        <w:tab/>
        <w:t>b) Records 2 through NGRID+1 have the following in CSV format for each grid:</w:t>
      </w:r>
    </w:p>
    <w:p w14:paraId="1397BD39" w14:textId="77777777" w:rsidR="00370320" w:rsidRPr="0025526B" w:rsidRDefault="00370320" w:rsidP="00370320">
      <w:pPr>
        <w:tabs>
          <w:tab w:val="left" w:pos="360"/>
        </w:tabs>
        <w:ind w:left="360" w:hanging="360"/>
        <w:rPr>
          <w:lang w:val="fr-FR"/>
        </w:rPr>
      </w:pPr>
      <w:r>
        <w:tab/>
      </w:r>
      <w:r>
        <w:tab/>
      </w:r>
      <w:r>
        <w:tab/>
      </w:r>
      <w:r>
        <w:tab/>
      </w:r>
      <w:r>
        <w:tab/>
      </w:r>
      <w:r>
        <w:tab/>
      </w:r>
      <w:r>
        <w:tab/>
      </w:r>
      <w:r>
        <w:tab/>
      </w:r>
      <w:r>
        <w:tab/>
      </w:r>
      <w:r>
        <w:tab/>
      </w:r>
      <w:r>
        <w:tab/>
      </w:r>
      <w:proofErr w:type="gramStart"/>
      <w:r w:rsidRPr="0025526B">
        <w:rPr>
          <w:lang w:val="fr-FR"/>
        </w:rPr>
        <w:t>grid</w:t>
      </w:r>
      <w:proofErr w:type="gramEnd"/>
      <w:r w:rsidRPr="0025526B">
        <w:rPr>
          <w:lang w:val="fr-FR"/>
        </w:rPr>
        <w:t xml:space="preserve"> ID, T1, T2, T3, R1, R2, R3</w:t>
      </w:r>
    </w:p>
    <w:p w14:paraId="04F96442" w14:textId="77777777" w:rsidR="00370320" w:rsidRDefault="00370320" w:rsidP="00370320">
      <w:pPr>
        <w:tabs>
          <w:tab w:val="left" w:pos="360"/>
        </w:tabs>
        <w:ind w:left="360" w:hanging="360"/>
      </w:pPr>
      <w:r>
        <w:t>2.</w:t>
      </w:r>
      <w:r>
        <w:tab/>
        <w:t>An example of the ENFORCED file for 2 grids is:</w:t>
      </w:r>
    </w:p>
    <w:p w14:paraId="6FE1ECFD" w14:textId="77777777" w:rsidR="00370320" w:rsidRDefault="00370320" w:rsidP="00370320">
      <w:pPr>
        <w:tabs>
          <w:tab w:val="left" w:pos="360"/>
        </w:tabs>
        <w:rPr>
          <w:rFonts w:ascii="Courier New" w:hAnsi="Courier New" w:cs="Courier New"/>
          <w:sz w:val="18"/>
          <w:szCs w:val="18"/>
        </w:rPr>
      </w:pPr>
      <w:r>
        <w:tab/>
      </w:r>
      <w:r>
        <w:rPr>
          <w:rFonts w:ascii="Courier New" w:hAnsi="Courier New" w:cs="Courier New"/>
          <w:sz w:val="18"/>
          <w:szCs w:val="18"/>
        </w:rPr>
        <w:t>Displacements and rotations for model A with 3 grids (101, 102)</w:t>
      </w:r>
    </w:p>
    <w:p w14:paraId="494DAC1B" w14:textId="77777777" w:rsidR="00370320" w:rsidRDefault="00370320" w:rsidP="00370320">
      <w:pPr>
        <w:tabs>
          <w:tab w:val="left" w:pos="360"/>
        </w:tabs>
        <w:rPr>
          <w:rFonts w:ascii="Courier New" w:hAnsi="Courier New" w:cs="Courier New"/>
          <w:sz w:val="18"/>
          <w:szCs w:val="18"/>
        </w:rPr>
      </w:pPr>
      <w:r>
        <w:rPr>
          <w:rFonts w:ascii="Courier New" w:hAnsi="Courier New" w:cs="Courier New"/>
          <w:sz w:val="18"/>
          <w:szCs w:val="18"/>
        </w:rPr>
        <w:tab/>
        <w:t>101, 1.23456D-02, 2.34567D-02, 3.45678D-03, 0.00000D+00, 4.56789D-04, 3.67890D-05</w:t>
      </w:r>
    </w:p>
    <w:p w14:paraId="43D06DF0" w14:textId="77777777" w:rsidR="00370320" w:rsidRPr="00A26FA5" w:rsidRDefault="00370320" w:rsidP="00370320">
      <w:pPr>
        <w:tabs>
          <w:tab w:val="left" w:pos="360"/>
        </w:tabs>
        <w:rPr>
          <w:rFonts w:ascii="Courier New" w:hAnsi="Courier New" w:cs="Courier New"/>
          <w:sz w:val="18"/>
          <w:szCs w:val="18"/>
        </w:rPr>
      </w:pPr>
      <w:r>
        <w:rPr>
          <w:rFonts w:ascii="Courier New" w:hAnsi="Courier New" w:cs="Courier New"/>
          <w:sz w:val="18"/>
          <w:szCs w:val="18"/>
        </w:rPr>
        <w:tab/>
        <w:t>102, 6.54321D-02, 7.65432D-03, 8.76543D-03, 9.87654D-05, 5.43210D-06, 0.00000D-05</w:t>
      </w:r>
    </w:p>
    <w:p w14:paraId="2A7E9C48" w14:textId="77777777" w:rsidR="00370320" w:rsidRPr="00590C30" w:rsidRDefault="00370320" w:rsidP="00370320">
      <w:pPr>
        <w:tabs>
          <w:tab w:val="left" w:pos="360"/>
        </w:tabs>
        <w:ind w:left="360" w:hanging="360"/>
      </w:pPr>
      <w:r>
        <w:lastRenderedPageBreak/>
        <w:t>3.</w:t>
      </w:r>
      <w:r>
        <w:tab/>
        <w:t>All grids must have all 6 components specified in the file (i.e. all DOF’s must be in the S-set)</w:t>
      </w:r>
    </w:p>
    <w:p w14:paraId="2B87C9BD" w14:textId="77777777" w:rsidR="00370320" w:rsidRPr="00590C30" w:rsidRDefault="00370320" w:rsidP="00370320">
      <w:pPr>
        <w:tabs>
          <w:tab w:val="left" w:pos="360"/>
        </w:tabs>
        <w:ind w:left="360" w:hanging="360"/>
      </w:pPr>
      <w:r>
        <w:t>4.</w:t>
      </w:r>
      <w:r>
        <w:tab/>
        <w:t xml:space="preserve">Any Case Control requests for SPC’s </w:t>
      </w:r>
      <w:proofErr w:type="gramStart"/>
      <w:r>
        <w:t>or  MPC’s</w:t>
      </w:r>
      <w:proofErr w:type="gramEnd"/>
      <w:r>
        <w:t xml:space="preserve"> will result in an error</w:t>
      </w:r>
    </w:p>
    <w:p w14:paraId="770C8AC9" w14:textId="77777777" w:rsidR="00370320" w:rsidRDefault="00370320" w:rsidP="00370320">
      <w:pPr>
        <w:tabs>
          <w:tab w:val="left" w:pos="360"/>
        </w:tabs>
        <w:ind w:left="360" w:hanging="360"/>
      </w:pPr>
      <w:r>
        <w:t>5.</w:t>
      </w:r>
      <w:r>
        <w:tab/>
        <w:t>Any Bulk Data ASET or OMIT entries will result in an error</w:t>
      </w:r>
    </w:p>
    <w:p w14:paraId="3735316A" w14:textId="77777777" w:rsidR="00370320" w:rsidRPr="00590C30" w:rsidRDefault="00370320" w:rsidP="00370320">
      <w:pPr>
        <w:tabs>
          <w:tab w:val="left" w:pos="360"/>
        </w:tabs>
        <w:ind w:left="360" w:hanging="360"/>
      </w:pPr>
    </w:p>
    <w:p w14:paraId="0EB574AC" w14:textId="77777777" w:rsidR="00370320" w:rsidRPr="00590C30" w:rsidRDefault="00370320" w:rsidP="00370320">
      <w:pPr>
        <w:tabs>
          <w:tab w:val="left" w:pos="360"/>
        </w:tabs>
      </w:pPr>
    </w:p>
    <w:p w14:paraId="624990B2" w14:textId="77777777" w:rsidR="00370320" w:rsidRPr="00590C30" w:rsidRDefault="00370320" w:rsidP="00370320">
      <w:pPr>
        <w:tabs>
          <w:tab w:val="left" w:pos="360"/>
        </w:tabs>
      </w:pPr>
    </w:p>
    <w:p w14:paraId="3B40EEEE" w14:textId="77777777" w:rsidR="00370320" w:rsidRPr="002E696B" w:rsidRDefault="00370320" w:rsidP="004C6C23">
      <w:pPr>
        <w:pStyle w:val="Corner"/>
      </w:pPr>
      <w:r w:rsidRPr="00590C30">
        <w:br w:type="page"/>
      </w:r>
      <w:r w:rsidRPr="002E696B">
        <w:lastRenderedPageBreak/>
        <w:t>FORCE</w:t>
      </w:r>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p>
    <w:p w14:paraId="37040D84" w14:textId="77777777" w:rsidR="00370320" w:rsidRPr="00820E8B" w:rsidRDefault="00370320" w:rsidP="008472B7">
      <w:pPr>
        <w:pStyle w:val="Heading2"/>
      </w:pPr>
      <w:bookmarkStart w:id="1522" w:name="_Toc28327022"/>
      <w:bookmarkStart w:id="1523" w:name="_Toc28600353"/>
      <w:bookmarkStart w:id="1524" w:name="_Toc164034450"/>
      <w:r w:rsidRPr="00820E8B">
        <w:t>FORCE</w:t>
      </w:r>
      <w:bookmarkEnd w:id="1522"/>
      <w:bookmarkEnd w:id="1523"/>
      <w:bookmarkEnd w:id="1524"/>
    </w:p>
    <w:p w14:paraId="788018CF" w14:textId="77777777" w:rsidR="00014289" w:rsidRDefault="00014289" w:rsidP="00163724">
      <w:pPr>
        <w:pStyle w:val="CardSpacing"/>
      </w:pPr>
    </w:p>
    <w:p w14:paraId="3003974F" w14:textId="1DCA648C" w:rsidR="00370320" w:rsidRPr="00590C30" w:rsidRDefault="00370320" w:rsidP="00370320">
      <w:pPr>
        <w:rPr>
          <w:sz w:val="22"/>
        </w:rPr>
      </w:pPr>
      <w:r w:rsidRPr="00590C30">
        <w:rPr>
          <w:sz w:val="22"/>
          <w:u w:val="single"/>
        </w:rPr>
        <w:t>Description:</w:t>
      </w:r>
    </w:p>
    <w:p w14:paraId="1CE27D33" w14:textId="77777777" w:rsidR="00370320" w:rsidRPr="00820E8B" w:rsidRDefault="00370320" w:rsidP="00370320">
      <w:r w:rsidRPr="00820E8B">
        <w:t xml:space="preserve">Requests element engineering and/or node forces. See </w:t>
      </w:r>
      <w:r w:rsidRPr="00820E8B">
        <w:rPr>
          <w:sz w:val="22"/>
          <w:szCs w:val="22"/>
        </w:rPr>
        <w:t>ELFORCE</w:t>
      </w:r>
      <w:r w:rsidRPr="00820E8B">
        <w:t xml:space="preserve"> entry.</w:t>
      </w:r>
    </w:p>
    <w:p w14:paraId="37E9C9EC" w14:textId="77777777" w:rsidR="00370320" w:rsidRPr="00590C30" w:rsidRDefault="00370320" w:rsidP="00370320"/>
    <w:p w14:paraId="1EF425A6" w14:textId="77777777" w:rsidR="00370320" w:rsidRPr="002E696B" w:rsidRDefault="00370320" w:rsidP="004C6C23">
      <w:pPr>
        <w:pStyle w:val="Corner"/>
      </w:pPr>
      <w:r>
        <w:br w:type="page"/>
      </w:r>
      <w:bookmarkStart w:id="1525" w:name="_Toc27120828"/>
      <w:bookmarkStart w:id="1526" w:name="_Toc27120939"/>
      <w:bookmarkStart w:id="1527" w:name="_Toc27121579"/>
      <w:bookmarkStart w:id="1528" w:name="_Toc27121683"/>
      <w:bookmarkStart w:id="1529" w:name="_Toc27196863"/>
      <w:bookmarkStart w:id="1530" w:name="_Toc27196968"/>
      <w:bookmarkStart w:id="1531" w:name="_Toc27198239"/>
      <w:bookmarkStart w:id="1532" w:name="_Toc27202761"/>
      <w:bookmarkStart w:id="1533" w:name="_Toc27206219"/>
      <w:bookmarkStart w:id="1534" w:name="_Toc27206324"/>
      <w:bookmarkStart w:id="1535" w:name="_Toc27217232"/>
      <w:bookmarkStart w:id="1536" w:name="_Toc27217337"/>
      <w:bookmarkStart w:id="1537" w:name="_Toc27217441"/>
      <w:bookmarkStart w:id="1538" w:name="_Toc27217814"/>
      <w:bookmarkStart w:id="1539" w:name="_Toc27217918"/>
      <w:bookmarkStart w:id="1540" w:name="_Toc27296323"/>
      <w:bookmarkStart w:id="1541" w:name="_Toc27393831"/>
      <w:bookmarkStart w:id="1542" w:name="_Toc27479847"/>
      <w:bookmarkStart w:id="1543" w:name="_Toc27717226"/>
      <w:r w:rsidRPr="002E696B">
        <w:lastRenderedPageBreak/>
        <w:t>GPFORCES</w:t>
      </w:r>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p>
    <w:p w14:paraId="34D310C0" w14:textId="77777777" w:rsidR="00370320" w:rsidRPr="00820E8B" w:rsidRDefault="00370320" w:rsidP="008472B7">
      <w:pPr>
        <w:pStyle w:val="Heading2"/>
      </w:pPr>
      <w:bookmarkStart w:id="1544" w:name="_Toc28327023"/>
      <w:bookmarkStart w:id="1545" w:name="_Toc28600354"/>
      <w:bookmarkStart w:id="1546" w:name="_Toc164034451"/>
      <w:r w:rsidRPr="00820E8B">
        <w:t>GPFORCES</w:t>
      </w:r>
      <w:bookmarkEnd w:id="1544"/>
      <w:bookmarkEnd w:id="1545"/>
      <w:bookmarkEnd w:id="1546"/>
    </w:p>
    <w:p w14:paraId="1ABDF7C0" w14:textId="77777777" w:rsidR="00014289" w:rsidRDefault="00014289" w:rsidP="00163724">
      <w:pPr>
        <w:pStyle w:val="CardSpacing"/>
      </w:pPr>
    </w:p>
    <w:p w14:paraId="61B778CC" w14:textId="6544C81D" w:rsidR="00370320" w:rsidRPr="00590C30" w:rsidRDefault="00370320" w:rsidP="00370320">
      <w:pPr>
        <w:rPr>
          <w:sz w:val="22"/>
        </w:rPr>
      </w:pPr>
      <w:r w:rsidRPr="00590C30">
        <w:rPr>
          <w:sz w:val="22"/>
          <w:u w:val="single"/>
        </w:rPr>
        <w:t>Description:</w:t>
      </w:r>
      <w:r w:rsidRPr="00590C30">
        <w:rPr>
          <w:sz w:val="22"/>
        </w:rPr>
        <w:t xml:space="preserve"> </w:t>
      </w:r>
    </w:p>
    <w:p w14:paraId="2075B357" w14:textId="77777777" w:rsidR="00370320" w:rsidRPr="00590C30" w:rsidRDefault="00370320" w:rsidP="00370320">
      <w:r w:rsidRPr="00590C30">
        <w:t xml:space="preserve">Requests output of </w:t>
      </w:r>
      <w:r w:rsidRPr="00590C30">
        <w:rPr>
          <w:sz w:val="22"/>
        </w:rPr>
        <w:t xml:space="preserve">grid point force balance </w:t>
      </w:r>
      <w:r w:rsidRPr="00590C30">
        <w:t xml:space="preserve">in the global coordinate system for selected grids. </w:t>
      </w:r>
    </w:p>
    <w:p w14:paraId="28900764" w14:textId="77777777" w:rsidR="00014289" w:rsidRDefault="00014289" w:rsidP="00163724">
      <w:pPr>
        <w:pStyle w:val="CardSpacing"/>
      </w:pPr>
    </w:p>
    <w:p w14:paraId="35D136BD" w14:textId="04D633DB" w:rsidR="00370320" w:rsidRPr="00590C30" w:rsidRDefault="00370320" w:rsidP="00370320">
      <w:pPr>
        <w:rPr>
          <w:sz w:val="22"/>
          <w:u w:val="single"/>
        </w:rPr>
      </w:pPr>
      <w:r w:rsidRPr="00590C30">
        <w:rPr>
          <w:sz w:val="22"/>
          <w:u w:val="single"/>
        </w:rPr>
        <w:t xml:space="preserve">Format:  </w:t>
      </w:r>
    </w:p>
    <w:p w14:paraId="15374841" w14:textId="77777777" w:rsidR="00370320" w:rsidRPr="00590C30" w:rsidRDefault="00370320" w:rsidP="00370320">
      <w:r w:rsidRPr="00590C30">
        <w:rPr>
          <w:position w:val="-42"/>
        </w:rPr>
        <w:object w:dxaOrig="2340" w:dyaOrig="940" w14:anchorId="1B548EC6">
          <v:shape id="_x0000_i1133" type="#_x0000_t75" style="width:116.8pt;height:47.2pt" o:ole="" fillcolor="window">
            <v:imagedata r:id="rId235" o:title=""/>
          </v:shape>
          <o:OLEObject Type="Embed" ProgID="Equation" ShapeID="_x0000_i1133" DrawAspect="Content" ObjectID="_1774705492" r:id="rId236"/>
        </w:object>
      </w:r>
    </w:p>
    <w:p w14:paraId="7A79FFB7" w14:textId="77777777" w:rsidR="00014289" w:rsidRDefault="00014289" w:rsidP="00163724">
      <w:pPr>
        <w:pStyle w:val="CardSpacing"/>
      </w:pPr>
    </w:p>
    <w:p w14:paraId="77C37691" w14:textId="38784EF6" w:rsidR="00370320" w:rsidRPr="00590C30" w:rsidRDefault="00370320" w:rsidP="00370320">
      <w:pPr>
        <w:rPr>
          <w:sz w:val="22"/>
          <w:u w:val="single"/>
        </w:rPr>
      </w:pPr>
      <w:r w:rsidRPr="00590C30">
        <w:rPr>
          <w:sz w:val="22"/>
          <w:u w:val="single"/>
        </w:rPr>
        <w:t xml:space="preserve">Examples: </w:t>
      </w:r>
    </w:p>
    <w:p w14:paraId="7EB024E6" w14:textId="77777777" w:rsidR="00370320" w:rsidRPr="00590C30" w:rsidRDefault="00370320" w:rsidP="00370320">
      <w:r w:rsidRPr="00590C30">
        <w:rPr>
          <w:position w:val="-24"/>
        </w:rPr>
        <w:object w:dxaOrig="8120" w:dyaOrig="580" w14:anchorId="15F6018C">
          <v:shape id="_x0000_i1134" type="#_x0000_t75" style="width:405.6pt;height:29.6pt" o:ole="" fillcolor="window">
            <v:imagedata r:id="rId237" o:title=""/>
          </v:shape>
          <o:OLEObject Type="Embed" ProgID="Equation" ShapeID="_x0000_i1134" DrawAspect="Content" ObjectID="_1774705493" r:id="rId238"/>
        </w:object>
      </w:r>
    </w:p>
    <w:p w14:paraId="654E8AAB" w14:textId="77777777" w:rsidR="00370320" w:rsidRPr="00590C30" w:rsidRDefault="00370320" w:rsidP="00370320">
      <w:pPr>
        <w:rPr>
          <w:sz w:val="22"/>
          <w:u w:val="single"/>
        </w:rPr>
      </w:pPr>
      <w:r w:rsidRPr="00590C30">
        <w:rPr>
          <w:sz w:val="22"/>
          <w:u w:val="single"/>
        </w:rPr>
        <w:t>Options:</w:t>
      </w:r>
    </w:p>
    <w:tbl>
      <w:tblPr>
        <w:tblW w:w="9576" w:type="dxa"/>
        <w:tblLayout w:type="fixed"/>
        <w:tblLook w:val="0000" w:firstRow="0" w:lastRow="0" w:firstColumn="0" w:lastColumn="0" w:noHBand="0" w:noVBand="0"/>
      </w:tblPr>
      <w:tblGrid>
        <w:gridCol w:w="1368"/>
        <w:gridCol w:w="8208"/>
      </w:tblGrid>
      <w:tr w:rsidR="00370320" w:rsidRPr="005E1184" w14:paraId="2B0C98AE" w14:textId="77777777" w:rsidTr="00A7184E">
        <w:tc>
          <w:tcPr>
            <w:tcW w:w="1368" w:type="dxa"/>
          </w:tcPr>
          <w:p w14:paraId="2D687E9D" w14:textId="77777777" w:rsidR="00370320" w:rsidRPr="005E1184" w:rsidRDefault="00370320" w:rsidP="004A6BF2">
            <w:pPr>
              <w:jc w:val="center"/>
            </w:pPr>
            <w:r w:rsidRPr="005E1184">
              <w:t>Option</w:t>
            </w:r>
          </w:p>
        </w:tc>
        <w:tc>
          <w:tcPr>
            <w:tcW w:w="8208" w:type="dxa"/>
          </w:tcPr>
          <w:p w14:paraId="1CCE2275" w14:textId="77777777" w:rsidR="00370320" w:rsidRPr="005E1184" w:rsidRDefault="00370320" w:rsidP="004A6BF2">
            <w:r w:rsidRPr="005E1184">
              <w:t>Meaning</w:t>
            </w:r>
          </w:p>
        </w:tc>
      </w:tr>
      <w:tr w:rsidR="00370320" w:rsidRPr="005E1184" w14:paraId="5B3488CD" w14:textId="77777777" w:rsidTr="00A7184E">
        <w:trPr>
          <w:trHeight w:hRule="exact" w:val="120"/>
        </w:trPr>
        <w:tc>
          <w:tcPr>
            <w:tcW w:w="1368" w:type="dxa"/>
          </w:tcPr>
          <w:p w14:paraId="1D4A0B34" w14:textId="77777777" w:rsidR="00370320" w:rsidRPr="005E1184" w:rsidRDefault="00370320" w:rsidP="004A6BF2">
            <w:pPr>
              <w:jc w:val="center"/>
            </w:pPr>
          </w:p>
        </w:tc>
        <w:tc>
          <w:tcPr>
            <w:tcW w:w="8208" w:type="dxa"/>
          </w:tcPr>
          <w:p w14:paraId="3C9C8203" w14:textId="77777777" w:rsidR="00370320" w:rsidRPr="005E1184" w:rsidRDefault="00370320" w:rsidP="004A6BF2"/>
        </w:tc>
      </w:tr>
      <w:tr w:rsidR="00370320" w:rsidRPr="005E1184" w14:paraId="583BA351" w14:textId="77777777" w:rsidTr="00A7184E">
        <w:tc>
          <w:tcPr>
            <w:tcW w:w="1368" w:type="dxa"/>
          </w:tcPr>
          <w:p w14:paraId="097106E7" w14:textId="77777777" w:rsidR="00370320" w:rsidRPr="005E1184" w:rsidRDefault="00370320" w:rsidP="004A6BF2">
            <w:pPr>
              <w:jc w:val="center"/>
            </w:pPr>
            <w:r w:rsidRPr="005E1184">
              <w:t>ALL</w:t>
            </w:r>
          </w:p>
        </w:tc>
        <w:tc>
          <w:tcPr>
            <w:tcW w:w="8208" w:type="dxa"/>
          </w:tcPr>
          <w:p w14:paraId="50228B02" w14:textId="77777777" w:rsidR="00370320" w:rsidRPr="005E1184" w:rsidRDefault="00370320" w:rsidP="004A6BF2">
            <w:r w:rsidRPr="005E1184">
              <w:t>Grid point force balance for all grid points in the model will be output</w:t>
            </w:r>
          </w:p>
        </w:tc>
      </w:tr>
      <w:tr w:rsidR="00370320" w:rsidRPr="005E1184" w14:paraId="0842595B" w14:textId="77777777" w:rsidTr="00A7184E">
        <w:trPr>
          <w:trHeight w:hRule="exact" w:val="120"/>
        </w:trPr>
        <w:tc>
          <w:tcPr>
            <w:tcW w:w="1368" w:type="dxa"/>
          </w:tcPr>
          <w:p w14:paraId="02F5413B" w14:textId="77777777" w:rsidR="00370320" w:rsidRPr="005E1184" w:rsidRDefault="00370320" w:rsidP="004A6BF2">
            <w:pPr>
              <w:jc w:val="center"/>
            </w:pPr>
          </w:p>
        </w:tc>
        <w:tc>
          <w:tcPr>
            <w:tcW w:w="8208" w:type="dxa"/>
          </w:tcPr>
          <w:p w14:paraId="15D43001" w14:textId="77777777" w:rsidR="00370320" w:rsidRPr="005E1184" w:rsidRDefault="00370320" w:rsidP="004A6BF2"/>
        </w:tc>
      </w:tr>
      <w:tr w:rsidR="00370320" w:rsidRPr="005E1184" w14:paraId="22837B48" w14:textId="77777777" w:rsidTr="00A7184E">
        <w:tc>
          <w:tcPr>
            <w:tcW w:w="1368" w:type="dxa"/>
          </w:tcPr>
          <w:p w14:paraId="746AAB02" w14:textId="77777777" w:rsidR="00370320" w:rsidRPr="005E1184" w:rsidRDefault="00370320" w:rsidP="004A6BF2">
            <w:pPr>
              <w:jc w:val="center"/>
            </w:pPr>
            <w:r w:rsidRPr="005E1184">
              <w:t>n</w:t>
            </w:r>
          </w:p>
        </w:tc>
        <w:tc>
          <w:tcPr>
            <w:tcW w:w="8208" w:type="dxa"/>
          </w:tcPr>
          <w:p w14:paraId="3B2F5959" w14:textId="77777777" w:rsidR="00370320" w:rsidRPr="005E1184" w:rsidRDefault="00370320" w:rsidP="004A6BF2">
            <w:r w:rsidRPr="005E1184">
              <w:t>ID of a SET Case Control entry.  Grid point force balance for the grid points defined by this set will be output.  Integer &gt; 0, no default value.</w:t>
            </w:r>
          </w:p>
        </w:tc>
      </w:tr>
      <w:tr w:rsidR="00370320" w:rsidRPr="005E1184" w14:paraId="62B3DAB1" w14:textId="77777777" w:rsidTr="00A7184E">
        <w:trPr>
          <w:trHeight w:hRule="exact" w:val="120"/>
        </w:trPr>
        <w:tc>
          <w:tcPr>
            <w:tcW w:w="1368" w:type="dxa"/>
          </w:tcPr>
          <w:p w14:paraId="291D4BBB" w14:textId="77777777" w:rsidR="00370320" w:rsidRPr="005E1184" w:rsidRDefault="00370320" w:rsidP="004A6BF2">
            <w:pPr>
              <w:jc w:val="center"/>
            </w:pPr>
          </w:p>
        </w:tc>
        <w:tc>
          <w:tcPr>
            <w:tcW w:w="8208" w:type="dxa"/>
          </w:tcPr>
          <w:p w14:paraId="63EEFEDA" w14:textId="77777777" w:rsidR="00370320" w:rsidRPr="005E1184" w:rsidRDefault="00370320" w:rsidP="004A6BF2"/>
        </w:tc>
      </w:tr>
      <w:tr w:rsidR="00370320" w:rsidRPr="005E1184" w14:paraId="3007B528" w14:textId="77777777" w:rsidTr="00A7184E">
        <w:tc>
          <w:tcPr>
            <w:tcW w:w="1368" w:type="dxa"/>
          </w:tcPr>
          <w:p w14:paraId="28D9AEEA" w14:textId="77777777" w:rsidR="00370320" w:rsidRPr="005E1184" w:rsidRDefault="00370320" w:rsidP="004A6BF2">
            <w:pPr>
              <w:jc w:val="center"/>
            </w:pPr>
            <w:r w:rsidRPr="005E1184">
              <w:t>NONE</w:t>
            </w:r>
          </w:p>
        </w:tc>
        <w:tc>
          <w:tcPr>
            <w:tcW w:w="8208" w:type="dxa"/>
          </w:tcPr>
          <w:p w14:paraId="42180F17" w14:textId="77777777" w:rsidR="00370320" w:rsidRPr="005E1184" w:rsidRDefault="00370320" w:rsidP="004A6BF2">
            <w:r w:rsidRPr="005E1184">
              <w:t>No grid point force balance will be output</w:t>
            </w:r>
          </w:p>
        </w:tc>
      </w:tr>
    </w:tbl>
    <w:p w14:paraId="75719851" w14:textId="77777777" w:rsidR="00014289" w:rsidRDefault="00014289" w:rsidP="00163724">
      <w:pPr>
        <w:pStyle w:val="CardSpacing"/>
      </w:pPr>
    </w:p>
    <w:p w14:paraId="2B8427C9" w14:textId="35541335" w:rsidR="00370320" w:rsidRPr="00E80610" w:rsidRDefault="00370320" w:rsidP="00E80610">
      <w:pPr>
        <w:pStyle w:val="Remarks"/>
        <w:rPr>
          <w:u w:val="single"/>
        </w:rPr>
      </w:pPr>
      <w:r w:rsidRPr="00E80610">
        <w:rPr>
          <w:u w:val="single"/>
        </w:rPr>
        <w:t xml:space="preserve">Remarks:       </w:t>
      </w:r>
    </w:p>
    <w:p w14:paraId="680ABF6E" w14:textId="5E3EA7B9" w:rsidR="00370320" w:rsidRPr="00590C30" w:rsidRDefault="00370320" w:rsidP="00163724">
      <w:pPr>
        <w:pStyle w:val="Remarks"/>
      </w:pPr>
      <w:r w:rsidRPr="005A33B4">
        <w:t>1.</w:t>
      </w:r>
      <w:r w:rsidRPr="005A33B4">
        <w:tab/>
        <w:t>NONE is used to override an overall output request made above the SUBCASE level</w:t>
      </w:r>
      <w:r w:rsidRPr="00590C30">
        <w:rPr>
          <w:sz w:val="18"/>
        </w:rPr>
        <w:t>.</w:t>
      </w:r>
    </w:p>
    <w:p w14:paraId="7F5EC6CF" w14:textId="77777777" w:rsidR="00370320" w:rsidRPr="002E696B" w:rsidRDefault="00370320" w:rsidP="004C6C23">
      <w:pPr>
        <w:pStyle w:val="Corner"/>
      </w:pPr>
      <w:r w:rsidRPr="00590C30">
        <w:br w:type="page"/>
      </w:r>
      <w:bookmarkStart w:id="1547" w:name="_Toc27120829"/>
      <w:bookmarkStart w:id="1548" w:name="_Toc27120940"/>
      <w:bookmarkStart w:id="1549" w:name="_Toc27121580"/>
      <w:bookmarkStart w:id="1550" w:name="_Toc27121684"/>
      <w:bookmarkStart w:id="1551" w:name="_Toc27196864"/>
      <w:bookmarkStart w:id="1552" w:name="_Toc27196969"/>
      <w:bookmarkStart w:id="1553" w:name="_Toc27198240"/>
      <w:bookmarkStart w:id="1554" w:name="_Toc27202762"/>
      <w:bookmarkStart w:id="1555" w:name="_Toc27206220"/>
      <w:bookmarkStart w:id="1556" w:name="_Toc27206325"/>
      <w:bookmarkStart w:id="1557" w:name="_Toc27217233"/>
      <w:bookmarkStart w:id="1558" w:name="_Toc27217338"/>
      <w:bookmarkStart w:id="1559" w:name="_Toc27217442"/>
      <w:bookmarkStart w:id="1560" w:name="_Toc27217815"/>
      <w:bookmarkStart w:id="1561" w:name="_Toc27217919"/>
      <w:bookmarkStart w:id="1562" w:name="_Toc27296324"/>
      <w:bookmarkStart w:id="1563" w:name="_Toc27393832"/>
      <w:bookmarkStart w:id="1564" w:name="_Toc27479848"/>
      <w:bookmarkStart w:id="1565" w:name="_Toc27717227"/>
      <w:r w:rsidRPr="002E696B">
        <w:lastRenderedPageBreak/>
        <w:t>LABEL</w:t>
      </w:r>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p>
    <w:p w14:paraId="35055876" w14:textId="77777777" w:rsidR="00370320" w:rsidRPr="00820E8B" w:rsidRDefault="00370320" w:rsidP="008472B7">
      <w:pPr>
        <w:pStyle w:val="Heading2"/>
      </w:pPr>
      <w:bookmarkStart w:id="1566" w:name="_Toc28327024"/>
      <w:bookmarkStart w:id="1567" w:name="_Toc28600355"/>
      <w:bookmarkStart w:id="1568" w:name="_Toc164034452"/>
      <w:r w:rsidRPr="00820E8B">
        <w:t>LABEL</w:t>
      </w:r>
      <w:bookmarkEnd w:id="1566"/>
      <w:bookmarkEnd w:id="1567"/>
      <w:bookmarkEnd w:id="1568"/>
    </w:p>
    <w:p w14:paraId="25DECF7B" w14:textId="77777777" w:rsidR="00014289" w:rsidRDefault="00014289" w:rsidP="00163724">
      <w:pPr>
        <w:pStyle w:val="CardSpacing"/>
      </w:pPr>
    </w:p>
    <w:p w14:paraId="36EA44D3" w14:textId="21ED40E2" w:rsidR="00370320" w:rsidRPr="00590C30" w:rsidRDefault="00370320" w:rsidP="00370320">
      <w:pPr>
        <w:rPr>
          <w:sz w:val="22"/>
        </w:rPr>
      </w:pPr>
      <w:r w:rsidRPr="00590C30">
        <w:rPr>
          <w:sz w:val="22"/>
          <w:u w:val="single"/>
        </w:rPr>
        <w:t>Description:</w:t>
      </w:r>
    </w:p>
    <w:p w14:paraId="62D028B8" w14:textId="77777777" w:rsidR="00370320" w:rsidRPr="00590C30" w:rsidRDefault="00370320" w:rsidP="00370320">
      <w:r w:rsidRPr="00590C30">
        <w:t>Specifies a</w:t>
      </w:r>
      <w:r>
        <w:t xml:space="preserve"> third</w:t>
      </w:r>
      <w:r w:rsidRPr="00590C30">
        <w:t xml:space="preserve"> text line to be printed in the output file.</w:t>
      </w:r>
    </w:p>
    <w:p w14:paraId="4439C923" w14:textId="77777777" w:rsidR="00014289" w:rsidRDefault="00014289" w:rsidP="00163724">
      <w:pPr>
        <w:pStyle w:val="CardSpacing"/>
      </w:pPr>
    </w:p>
    <w:p w14:paraId="1625D49C" w14:textId="6FCA700E" w:rsidR="00370320" w:rsidRPr="00590C30" w:rsidRDefault="00370320" w:rsidP="00370320">
      <w:pPr>
        <w:rPr>
          <w:sz w:val="22"/>
          <w:u w:val="single"/>
        </w:rPr>
      </w:pPr>
      <w:r w:rsidRPr="00590C30">
        <w:rPr>
          <w:sz w:val="22"/>
          <w:u w:val="single"/>
        </w:rPr>
        <w:t xml:space="preserve">Format:  </w:t>
      </w:r>
    </w:p>
    <w:p w14:paraId="42F1C895" w14:textId="57D73B8A" w:rsidR="00370320" w:rsidRPr="00590C30" w:rsidRDefault="00000000" w:rsidP="00163724">
      <w:pPr>
        <w:pStyle w:val="CardSpacing"/>
      </w:pPr>
      <w:r>
        <w:rPr>
          <w:noProof/>
        </w:rPr>
        <w:pict w14:anchorId="43E815E0">
          <v:shape id="_x0000_s2377" type="#_x0000_t75" style="position:absolute;left:0;text-align:left;margin-left:-1.5pt;margin-top:14.15pt;width:298pt;height:13.95pt;z-index:251723264" o:allowincell="f">
            <v:imagedata r:id="rId239" o:title=""/>
            <w10:wrap type="topAndBottom"/>
          </v:shape>
        </w:pict>
      </w:r>
    </w:p>
    <w:p w14:paraId="4312DC54" w14:textId="77777777" w:rsidR="00163724" w:rsidRDefault="00163724" w:rsidP="00370320">
      <w:pPr>
        <w:rPr>
          <w:sz w:val="22"/>
          <w:u w:val="single"/>
        </w:rPr>
      </w:pPr>
    </w:p>
    <w:p w14:paraId="50A8D5BE" w14:textId="03508534" w:rsidR="00370320" w:rsidRPr="00E80610" w:rsidRDefault="00370320" w:rsidP="00E80610">
      <w:pPr>
        <w:pStyle w:val="Remarks"/>
        <w:rPr>
          <w:u w:val="single"/>
        </w:rPr>
      </w:pPr>
      <w:r w:rsidRPr="00E80610">
        <w:rPr>
          <w:u w:val="single"/>
        </w:rPr>
        <w:t xml:space="preserve">Remarks:       </w:t>
      </w:r>
    </w:p>
    <w:p w14:paraId="019166ED" w14:textId="77777777" w:rsidR="00370320" w:rsidRPr="00590C30" w:rsidRDefault="00370320" w:rsidP="00A7184E">
      <w:pPr>
        <w:pStyle w:val="Remarks"/>
      </w:pPr>
      <w:r w:rsidRPr="00590C30">
        <w:t>1.</w:t>
      </w:r>
      <w:r w:rsidRPr="00590C30">
        <w:tab/>
        <w:t>This line of text will be printed in the output file and can be different for each subcase</w:t>
      </w:r>
    </w:p>
    <w:p w14:paraId="422638FC" w14:textId="77777777" w:rsidR="00370320" w:rsidRPr="00590C30" w:rsidRDefault="00370320" w:rsidP="00370320"/>
    <w:p w14:paraId="4F64FFCD" w14:textId="77777777" w:rsidR="00370320" w:rsidRPr="002E696B" w:rsidRDefault="00370320" w:rsidP="004C6C23">
      <w:pPr>
        <w:pStyle w:val="Corner"/>
      </w:pPr>
      <w:r w:rsidRPr="00590C30">
        <w:br w:type="page"/>
      </w:r>
      <w:bookmarkStart w:id="1569" w:name="_Toc27120830"/>
      <w:bookmarkStart w:id="1570" w:name="_Toc27120941"/>
      <w:bookmarkStart w:id="1571" w:name="_Toc27121581"/>
      <w:bookmarkStart w:id="1572" w:name="_Toc27121685"/>
      <w:bookmarkStart w:id="1573" w:name="_Toc27196865"/>
      <w:bookmarkStart w:id="1574" w:name="_Toc27196970"/>
      <w:bookmarkStart w:id="1575" w:name="_Toc27198241"/>
      <w:bookmarkStart w:id="1576" w:name="_Toc27202763"/>
      <w:bookmarkStart w:id="1577" w:name="_Toc27206221"/>
      <w:bookmarkStart w:id="1578" w:name="_Toc27206326"/>
      <w:bookmarkStart w:id="1579" w:name="_Toc27217234"/>
      <w:bookmarkStart w:id="1580" w:name="_Toc27217339"/>
      <w:bookmarkStart w:id="1581" w:name="_Toc27217443"/>
      <w:bookmarkStart w:id="1582" w:name="_Toc27217816"/>
      <w:bookmarkStart w:id="1583" w:name="_Toc27217920"/>
      <w:bookmarkStart w:id="1584" w:name="_Toc27296325"/>
      <w:bookmarkStart w:id="1585" w:name="_Toc27393833"/>
      <w:bookmarkStart w:id="1586" w:name="_Toc27479849"/>
      <w:bookmarkStart w:id="1587" w:name="_Toc27717228"/>
      <w:r w:rsidRPr="002E696B">
        <w:lastRenderedPageBreak/>
        <w:t>LOAD</w:t>
      </w:r>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p>
    <w:p w14:paraId="1B13999F" w14:textId="77777777" w:rsidR="00370320" w:rsidRPr="00820E8B" w:rsidRDefault="00370320" w:rsidP="008472B7">
      <w:pPr>
        <w:pStyle w:val="Heading2"/>
      </w:pPr>
      <w:bookmarkStart w:id="1588" w:name="_Toc28327025"/>
      <w:bookmarkStart w:id="1589" w:name="_Toc28600356"/>
      <w:bookmarkStart w:id="1590" w:name="_Toc164034453"/>
      <w:r w:rsidRPr="00820E8B">
        <w:t>LOAD</w:t>
      </w:r>
      <w:bookmarkEnd w:id="1588"/>
      <w:bookmarkEnd w:id="1589"/>
      <w:bookmarkEnd w:id="1590"/>
    </w:p>
    <w:p w14:paraId="547B4610" w14:textId="77777777" w:rsidR="00014289" w:rsidRDefault="00014289" w:rsidP="00163724">
      <w:pPr>
        <w:pStyle w:val="CardSpacing"/>
      </w:pPr>
    </w:p>
    <w:p w14:paraId="484F38B5" w14:textId="77E62DE3" w:rsidR="00370320" w:rsidRPr="00590C30" w:rsidRDefault="00370320" w:rsidP="00370320">
      <w:pPr>
        <w:rPr>
          <w:sz w:val="22"/>
        </w:rPr>
      </w:pPr>
      <w:r w:rsidRPr="00590C30">
        <w:rPr>
          <w:sz w:val="22"/>
          <w:u w:val="single"/>
        </w:rPr>
        <w:t>Description:</w:t>
      </w:r>
    </w:p>
    <w:p w14:paraId="712D1145" w14:textId="77777777" w:rsidR="00370320" w:rsidRPr="00590C30" w:rsidRDefault="00370320" w:rsidP="00370320">
      <w:r w:rsidRPr="00590C30">
        <w:t>Indicates what applied loads (identified in the Bulk Data) are to be used for a solution.</w:t>
      </w:r>
    </w:p>
    <w:p w14:paraId="47C90B94" w14:textId="77777777" w:rsidR="00014289" w:rsidRDefault="00014289" w:rsidP="00163724">
      <w:pPr>
        <w:pStyle w:val="CardSpacing"/>
      </w:pPr>
    </w:p>
    <w:p w14:paraId="373501CD" w14:textId="183BC389" w:rsidR="00370320" w:rsidRPr="00590C30" w:rsidRDefault="00370320" w:rsidP="00370320">
      <w:pPr>
        <w:rPr>
          <w:sz w:val="22"/>
          <w:u w:val="single"/>
        </w:rPr>
      </w:pPr>
      <w:r w:rsidRPr="00590C30">
        <w:rPr>
          <w:sz w:val="22"/>
          <w:u w:val="single"/>
        </w:rPr>
        <w:t xml:space="preserve">Format:  </w:t>
      </w:r>
    </w:p>
    <w:p w14:paraId="2A5588D9" w14:textId="77777777" w:rsidR="00370320" w:rsidRPr="00590C30" w:rsidRDefault="00370320" w:rsidP="00370320">
      <w:r w:rsidRPr="00590C30">
        <w:rPr>
          <w:position w:val="-4"/>
        </w:rPr>
        <w:object w:dxaOrig="1040" w:dyaOrig="240" w14:anchorId="19A61381">
          <v:shape id="_x0000_i1135" type="#_x0000_t75" style="width:52pt;height:12pt" o:ole="" fillcolor="window">
            <v:imagedata r:id="rId240" o:title=""/>
          </v:shape>
          <o:OLEObject Type="Embed" ProgID="Equation" ShapeID="_x0000_i1135" DrawAspect="Content" ObjectID="_1774705494" r:id="rId241"/>
        </w:object>
      </w:r>
    </w:p>
    <w:p w14:paraId="26B29312" w14:textId="77777777" w:rsidR="00014289" w:rsidRDefault="00014289" w:rsidP="00163724">
      <w:pPr>
        <w:pStyle w:val="CardSpacing"/>
      </w:pPr>
    </w:p>
    <w:p w14:paraId="108D2D04" w14:textId="06CDF813" w:rsidR="00370320" w:rsidRPr="00590C30" w:rsidRDefault="00370320" w:rsidP="00370320">
      <w:pPr>
        <w:rPr>
          <w:sz w:val="22"/>
          <w:u w:val="single"/>
        </w:rPr>
      </w:pPr>
      <w:r w:rsidRPr="00590C30">
        <w:rPr>
          <w:sz w:val="22"/>
          <w:u w:val="single"/>
        </w:rPr>
        <w:t xml:space="preserve">Examples: </w:t>
      </w:r>
    </w:p>
    <w:p w14:paraId="3289E237" w14:textId="77777777" w:rsidR="00370320" w:rsidRPr="00590C30" w:rsidRDefault="00370320" w:rsidP="00370320">
      <w:r w:rsidRPr="00590C30">
        <w:rPr>
          <w:position w:val="-8"/>
        </w:rPr>
        <w:object w:dxaOrig="3980" w:dyaOrig="279" w14:anchorId="134705D2">
          <v:shape id="_x0000_i1136" type="#_x0000_t75" style="width:199.2pt;height:14.4pt" o:ole="" fillcolor="window">
            <v:imagedata r:id="rId242" o:title=""/>
          </v:shape>
          <o:OLEObject Type="Embed" ProgID="Equation" ShapeID="_x0000_i1136" DrawAspect="Content" ObjectID="_1774705495" r:id="rId243"/>
        </w:object>
      </w:r>
    </w:p>
    <w:p w14:paraId="2348AD4B" w14:textId="77777777" w:rsidR="00014289" w:rsidRDefault="00014289" w:rsidP="00163724">
      <w:pPr>
        <w:pStyle w:val="CardSpacing"/>
      </w:pPr>
    </w:p>
    <w:p w14:paraId="28795833" w14:textId="2BC0ECC9" w:rsidR="00370320" w:rsidRPr="00590C30" w:rsidRDefault="00370320" w:rsidP="00370320">
      <w:pPr>
        <w:rPr>
          <w:sz w:val="22"/>
          <w:u w:val="single"/>
        </w:rPr>
      </w:pPr>
      <w:r w:rsidRPr="00590C30">
        <w:rPr>
          <w:sz w:val="22"/>
          <w:u w:val="single"/>
        </w:rPr>
        <w:t>Options:</w:t>
      </w:r>
    </w:p>
    <w:tbl>
      <w:tblPr>
        <w:tblW w:w="9576" w:type="dxa"/>
        <w:tblLayout w:type="fixed"/>
        <w:tblLook w:val="0000" w:firstRow="0" w:lastRow="0" w:firstColumn="0" w:lastColumn="0" w:noHBand="0" w:noVBand="0"/>
      </w:tblPr>
      <w:tblGrid>
        <w:gridCol w:w="1368"/>
        <w:gridCol w:w="8208"/>
      </w:tblGrid>
      <w:tr w:rsidR="00370320" w:rsidRPr="00590C30" w14:paraId="25D771BE" w14:textId="77777777" w:rsidTr="00A7184E">
        <w:tc>
          <w:tcPr>
            <w:tcW w:w="1368" w:type="dxa"/>
          </w:tcPr>
          <w:p w14:paraId="7F2EA075" w14:textId="77777777" w:rsidR="00370320" w:rsidRPr="00590C30" w:rsidRDefault="00370320" w:rsidP="004A6BF2">
            <w:pPr>
              <w:jc w:val="center"/>
            </w:pPr>
            <w:r w:rsidRPr="00590C30">
              <w:t>Option</w:t>
            </w:r>
          </w:p>
        </w:tc>
        <w:tc>
          <w:tcPr>
            <w:tcW w:w="8208" w:type="dxa"/>
          </w:tcPr>
          <w:p w14:paraId="3ACEAD34" w14:textId="77777777" w:rsidR="00370320" w:rsidRPr="00590C30" w:rsidRDefault="00370320" w:rsidP="004A6BF2">
            <w:r w:rsidRPr="00590C30">
              <w:t>Meaning</w:t>
            </w:r>
          </w:p>
        </w:tc>
      </w:tr>
      <w:tr w:rsidR="00370320" w:rsidRPr="00590C30" w14:paraId="430BA7CF" w14:textId="77777777" w:rsidTr="00A7184E">
        <w:trPr>
          <w:trHeight w:hRule="exact" w:val="120"/>
        </w:trPr>
        <w:tc>
          <w:tcPr>
            <w:tcW w:w="1368" w:type="dxa"/>
          </w:tcPr>
          <w:p w14:paraId="5533554C" w14:textId="77777777" w:rsidR="00370320" w:rsidRPr="00590C30" w:rsidRDefault="00370320" w:rsidP="004A6BF2">
            <w:pPr>
              <w:jc w:val="center"/>
            </w:pPr>
          </w:p>
        </w:tc>
        <w:tc>
          <w:tcPr>
            <w:tcW w:w="8208" w:type="dxa"/>
          </w:tcPr>
          <w:p w14:paraId="2D5C2532" w14:textId="77777777" w:rsidR="00370320" w:rsidRPr="00590C30" w:rsidRDefault="00370320" w:rsidP="004A6BF2"/>
        </w:tc>
      </w:tr>
      <w:tr w:rsidR="00370320" w:rsidRPr="00590C30" w14:paraId="5D3526CB" w14:textId="77777777" w:rsidTr="00A7184E">
        <w:tc>
          <w:tcPr>
            <w:tcW w:w="1368" w:type="dxa"/>
          </w:tcPr>
          <w:p w14:paraId="31319654" w14:textId="77777777" w:rsidR="00370320" w:rsidRPr="00590C30" w:rsidRDefault="00370320" w:rsidP="004A6BF2">
            <w:pPr>
              <w:jc w:val="center"/>
            </w:pPr>
            <w:r w:rsidRPr="00590C30">
              <w:t>n</w:t>
            </w:r>
          </w:p>
        </w:tc>
        <w:tc>
          <w:tcPr>
            <w:tcW w:w="8208" w:type="dxa"/>
          </w:tcPr>
          <w:p w14:paraId="5660DE18" w14:textId="77777777" w:rsidR="00370320" w:rsidRPr="00590C30" w:rsidRDefault="00370320" w:rsidP="004A6BF2">
            <w:r w:rsidRPr="00590C30">
              <w:t xml:space="preserve"> Set ID of a load (must be the ID of at least one of the following Bulk data entries: LOAD, FORCE, GRAV, MOMENT, PLOAD2).  Integer &gt; 0, no default value.</w:t>
            </w:r>
          </w:p>
        </w:tc>
      </w:tr>
    </w:tbl>
    <w:p w14:paraId="238DF611" w14:textId="77777777" w:rsidR="00163724" w:rsidRDefault="00163724" w:rsidP="00163724">
      <w:pPr>
        <w:pStyle w:val="CardSpacing"/>
      </w:pPr>
    </w:p>
    <w:p w14:paraId="2D99FF61" w14:textId="58147309" w:rsidR="00370320" w:rsidRPr="00E80610" w:rsidRDefault="00370320" w:rsidP="00E80610">
      <w:pPr>
        <w:pStyle w:val="Remarks"/>
        <w:rPr>
          <w:u w:val="single"/>
        </w:rPr>
      </w:pPr>
      <w:r w:rsidRPr="00E80610">
        <w:rPr>
          <w:u w:val="single"/>
        </w:rPr>
        <w:t xml:space="preserve">Remarks:       </w:t>
      </w:r>
    </w:p>
    <w:p w14:paraId="424EBC8E" w14:textId="77777777" w:rsidR="00370320" w:rsidRPr="00590C30" w:rsidRDefault="00370320" w:rsidP="00A7184E">
      <w:pPr>
        <w:pStyle w:val="Remarks"/>
      </w:pPr>
      <w:r w:rsidRPr="00590C30">
        <w:t>1.</w:t>
      </w:r>
      <w:r w:rsidRPr="00590C30">
        <w:tab/>
        <w:t>If the Case Control LOAD entry identifies a Bulk Data LOAD entry (load combining entry), then n must not appear as a set ID on any of the Bulk Data FORCE, GRAV, MOMENT or PLOAD2 entries that are in the</w:t>
      </w:r>
      <w:r>
        <w:t xml:space="preserve"> input</w:t>
      </w:r>
      <w:r w:rsidRPr="00590C30">
        <w:t xml:space="preserve"> data </w:t>
      </w:r>
      <w:r>
        <w:t>file</w:t>
      </w:r>
      <w:r w:rsidRPr="00590C30">
        <w:t>.</w:t>
      </w:r>
    </w:p>
    <w:p w14:paraId="79A83B8E" w14:textId="77777777" w:rsidR="00370320" w:rsidRPr="00590C30" w:rsidRDefault="00370320" w:rsidP="00A7184E">
      <w:pPr>
        <w:pStyle w:val="Remarks"/>
      </w:pPr>
      <w:r w:rsidRPr="00590C30">
        <w:t>2.</w:t>
      </w:r>
      <w:r w:rsidRPr="00590C30">
        <w:tab/>
        <w:t>The Case Control LOAD entry must be present if a static loading is desired in a solution.</w:t>
      </w:r>
    </w:p>
    <w:p w14:paraId="4601A987" w14:textId="77777777" w:rsidR="00370320" w:rsidRPr="00590C30" w:rsidRDefault="00370320" w:rsidP="00370320">
      <w:pPr>
        <w:ind w:left="360" w:hanging="360"/>
      </w:pPr>
    </w:p>
    <w:p w14:paraId="48D16C18" w14:textId="77777777" w:rsidR="00370320" w:rsidRPr="002E696B" w:rsidRDefault="00370320" w:rsidP="004C6C23">
      <w:pPr>
        <w:pStyle w:val="Corner"/>
      </w:pPr>
      <w:r w:rsidRPr="00590C30">
        <w:br w:type="page"/>
      </w:r>
      <w:r w:rsidRPr="002E696B">
        <w:lastRenderedPageBreak/>
        <w:t>MEFFMASS</w:t>
      </w:r>
    </w:p>
    <w:p w14:paraId="404AFD70" w14:textId="77777777" w:rsidR="00370320" w:rsidRPr="00820E8B" w:rsidRDefault="00370320" w:rsidP="008472B7">
      <w:pPr>
        <w:pStyle w:val="Heading2"/>
      </w:pPr>
      <w:bookmarkStart w:id="1591" w:name="_Toc164034454"/>
      <w:r>
        <w:t>MEFFMASS</w:t>
      </w:r>
      <w:bookmarkEnd w:id="1591"/>
    </w:p>
    <w:p w14:paraId="71CD32A6" w14:textId="77777777" w:rsidR="00014289" w:rsidRDefault="00014289" w:rsidP="00163724">
      <w:pPr>
        <w:pStyle w:val="CardSpacing"/>
      </w:pPr>
    </w:p>
    <w:p w14:paraId="7507F24F" w14:textId="362CDAA8" w:rsidR="00370320" w:rsidRPr="00590C30" w:rsidRDefault="00370320" w:rsidP="00370320">
      <w:pPr>
        <w:rPr>
          <w:sz w:val="22"/>
        </w:rPr>
      </w:pPr>
      <w:r w:rsidRPr="00590C30">
        <w:rPr>
          <w:sz w:val="22"/>
          <w:u w:val="single"/>
        </w:rPr>
        <w:t>Description:</w:t>
      </w:r>
    </w:p>
    <w:p w14:paraId="6ECF730B" w14:textId="77777777" w:rsidR="00370320" w:rsidRPr="00590C30" w:rsidRDefault="00370320" w:rsidP="00370320">
      <w:r>
        <w:t>Requests calculation and output of modal effective masses in an</w:t>
      </w:r>
      <w:r w:rsidRPr="00590C30">
        <w:t xml:space="preserve"> eigenvalue solution.</w:t>
      </w:r>
    </w:p>
    <w:p w14:paraId="3B7F821D" w14:textId="77777777" w:rsidR="00014289" w:rsidRDefault="00014289" w:rsidP="00163724">
      <w:pPr>
        <w:pStyle w:val="CardSpacing"/>
      </w:pPr>
    </w:p>
    <w:p w14:paraId="0FF8C4B1" w14:textId="681CFF6A" w:rsidR="00370320" w:rsidRPr="00590C30" w:rsidRDefault="00370320" w:rsidP="00370320">
      <w:pPr>
        <w:rPr>
          <w:sz w:val="22"/>
          <w:u w:val="single"/>
        </w:rPr>
      </w:pPr>
      <w:r w:rsidRPr="00590C30">
        <w:rPr>
          <w:sz w:val="22"/>
          <w:u w:val="single"/>
        </w:rPr>
        <w:t xml:space="preserve">Format:  </w:t>
      </w:r>
    </w:p>
    <w:p w14:paraId="3A5657EC" w14:textId="77777777" w:rsidR="00370320" w:rsidRPr="00590C30" w:rsidRDefault="00370320" w:rsidP="00370320">
      <w:r w:rsidRPr="00983521">
        <w:rPr>
          <w:position w:val="-6"/>
        </w:rPr>
        <w:object w:dxaOrig="1180" w:dyaOrig="260" w14:anchorId="26B7077B">
          <v:shape id="_x0000_i1137" type="#_x0000_t75" style="width:59.2pt;height:12.8pt" o:ole="" fillcolor="window">
            <v:imagedata r:id="rId244" o:title=""/>
          </v:shape>
          <o:OLEObject Type="Embed" ProgID="Equation" ShapeID="_x0000_i1137" DrawAspect="Content" ObjectID="_1774705496" r:id="rId245"/>
        </w:object>
      </w:r>
    </w:p>
    <w:p w14:paraId="56420C05" w14:textId="77777777" w:rsidR="00014289" w:rsidRDefault="00014289" w:rsidP="00163724">
      <w:pPr>
        <w:pStyle w:val="CardSpacing"/>
      </w:pPr>
    </w:p>
    <w:p w14:paraId="0BB7CE8F" w14:textId="25AF6F00" w:rsidR="00370320" w:rsidRPr="00E80610" w:rsidRDefault="00370320" w:rsidP="00E80610">
      <w:pPr>
        <w:pStyle w:val="Remarks"/>
        <w:rPr>
          <w:u w:val="single"/>
        </w:rPr>
      </w:pPr>
      <w:r w:rsidRPr="00E80610">
        <w:rPr>
          <w:u w:val="single"/>
        </w:rPr>
        <w:t xml:space="preserve">Remarks:       </w:t>
      </w:r>
    </w:p>
    <w:p w14:paraId="1E09B6B5" w14:textId="77777777" w:rsidR="00370320" w:rsidRDefault="00370320">
      <w:pPr>
        <w:numPr>
          <w:ilvl w:val="0"/>
          <w:numId w:val="104"/>
        </w:numPr>
        <w:tabs>
          <w:tab w:val="left" w:pos="360"/>
        </w:tabs>
      </w:pPr>
      <w:r>
        <w:t>This entry may</w:t>
      </w:r>
      <w:r w:rsidRPr="00590C30">
        <w:t xml:space="preserve"> appear in the Case Con</w:t>
      </w:r>
      <w:r>
        <w:t>trol section for</w:t>
      </w:r>
      <w:r w:rsidRPr="00590C30">
        <w:t xml:space="preserve"> eigenvalue extraction solutions.</w:t>
      </w:r>
    </w:p>
    <w:p w14:paraId="6CA3B8B1" w14:textId="77777777" w:rsidR="00370320" w:rsidRPr="00590C30" w:rsidRDefault="00370320">
      <w:pPr>
        <w:numPr>
          <w:ilvl w:val="0"/>
          <w:numId w:val="104"/>
        </w:numPr>
        <w:tabs>
          <w:tab w:val="left" w:pos="360"/>
        </w:tabs>
      </w:pPr>
      <w:r>
        <w:t>See Bulk Data PARAM MEFMLOC for the reference point to use in calculating effective masses in Craig-Bampton (SOL 31) analyses</w:t>
      </w:r>
    </w:p>
    <w:p w14:paraId="5FF13D88" w14:textId="77777777" w:rsidR="00370320" w:rsidRPr="00590C30" w:rsidRDefault="00370320" w:rsidP="00370320"/>
    <w:p w14:paraId="44D28583" w14:textId="77777777" w:rsidR="00370320" w:rsidRPr="002E696B" w:rsidRDefault="00370320" w:rsidP="004C6C23">
      <w:pPr>
        <w:pStyle w:val="Corner"/>
      </w:pPr>
      <w:r>
        <w:br w:type="page"/>
      </w:r>
      <w:r w:rsidRPr="002E696B">
        <w:lastRenderedPageBreak/>
        <w:t>METHOD</w:t>
      </w:r>
    </w:p>
    <w:p w14:paraId="7B286CCA" w14:textId="77777777" w:rsidR="00370320" w:rsidRPr="00820E8B" w:rsidRDefault="00370320" w:rsidP="008472B7">
      <w:pPr>
        <w:pStyle w:val="Heading2"/>
      </w:pPr>
      <w:bookmarkStart w:id="1592" w:name="_Toc164034455"/>
      <w:r w:rsidRPr="00820E8B">
        <w:t>METHOD</w:t>
      </w:r>
      <w:bookmarkEnd w:id="1592"/>
    </w:p>
    <w:p w14:paraId="65D45092" w14:textId="77777777" w:rsidR="00014289" w:rsidRDefault="00014289" w:rsidP="00E87BF3">
      <w:pPr>
        <w:pStyle w:val="CardSpacing"/>
      </w:pPr>
    </w:p>
    <w:p w14:paraId="04C306F8" w14:textId="3ED3FE6C" w:rsidR="00370320" w:rsidRPr="00590C30" w:rsidRDefault="00370320" w:rsidP="00370320">
      <w:pPr>
        <w:rPr>
          <w:sz w:val="22"/>
        </w:rPr>
      </w:pPr>
      <w:r w:rsidRPr="00590C30">
        <w:rPr>
          <w:sz w:val="22"/>
          <w:u w:val="single"/>
        </w:rPr>
        <w:t>Description:</w:t>
      </w:r>
    </w:p>
    <w:p w14:paraId="168A46FB" w14:textId="77777777" w:rsidR="00370320" w:rsidRPr="00590C30" w:rsidRDefault="00370320" w:rsidP="00370320">
      <w:r w:rsidRPr="00590C30">
        <w:t>Indicates what eigenvalue extraction method (identified in the Bulk Data on an EIGR</w:t>
      </w:r>
      <w:r>
        <w:t xml:space="preserve"> or EIGRL</w:t>
      </w:r>
      <w:r w:rsidRPr="00590C30">
        <w:t xml:space="preserve"> entry) is to be used for an eigenvalue solution.</w:t>
      </w:r>
    </w:p>
    <w:p w14:paraId="1EED9026" w14:textId="77777777" w:rsidR="00A7184E" w:rsidRDefault="00A7184E" w:rsidP="00E87BF3">
      <w:pPr>
        <w:pStyle w:val="CardSpacing"/>
      </w:pPr>
    </w:p>
    <w:p w14:paraId="76F68647" w14:textId="09410871" w:rsidR="00370320" w:rsidRPr="00590C30" w:rsidRDefault="00370320" w:rsidP="00370320">
      <w:pPr>
        <w:rPr>
          <w:sz w:val="22"/>
          <w:u w:val="single"/>
        </w:rPr>
      </w:pPr>
      <w:r w:rsidRPr="00590C30">
        <w:rPr>
          <w:sz w:val="22"/>
          <w:u w:val="single"/>
        </w:rPr>
        <w:t xml:space="preserve">Format:  </w:t>
      </w:r>
    </w:p>
    <w:p w14:paraId="578C948D" w14:textId="77777777" w:rsidR="00370320" w:rsidRDefault="00370320" w:rsidP="00370320">
      <w:r w:rsidRPr="00590C30">
        <w:rPr>
          <w:position w:val="-8"/>
        </w:rPr>
        <w:object w:dxaOrig="1480" w:dyaOrig="279" w14:anchorId="56A6CA61">
          <v:shape id="_x0000_i1138" type="#_x0000_t75" style="width:74.4pt;height:14.4pt" o:ole="" fillcolor="window">
            <v:imagedata r:id="rId246" o:title=""/>
          </v:shape>
          <o:OLEObject Type="Embed" ProgID="Equation" ShapeID="_x0000_i1138" DrawAspect="Content" ObjectID="_1774705497" r:id="rId247"/>
        </w:object>
      </w:r>
    </w:p>
    <w:p w14:paraId="59C8D931" w14:textId="77777777" w:rsidR="00A7184E" w:rsidRPr="00590C30" w:rsidRDefault="00A7184E" w:rsidP="00E87BF3">
      <w:pPr>
        <w:pStyle w:val="CardSpacing"/>
      </w:pPr>
    </w:p>
    <w:p w14:paraId="77C012C7" w14:textId="77777777" w:rsidR="00370320" w:rsidRPr="00590C30" w:rsidRDefault="00370320" w:rsidP="00370320">
      <w:pPr>
        <w:rPr>
          <w:sz w:val="22"/>
          <w:u w:val="single"/>
        </w:rPr>
      </w:pPr>
      <w:r w:rsidRPr="00590C30">
        <w:rPr>
          <w:sz w:val="22"/>
          <w:u w:val="single"/>
        </w:rPr>
        <w:t xml:space="preserve">Examples: </w:t>
      </w:r>
    </w:p>
    <w:p w14:paraId="1600A52A" w14:textId="77777777" w:rsidR="00370320" w:rsidRPr="00590C30" w:rsidRDefault="00370320" w:rsidP="00370320">
      <w:r w:rsidRPr="00590C30">
        <w:rPr>
          <w:position w:val="-8"/>
        </w:rPr>
        <w:object w:dxaOrig="6600" w:dyaOrig="279" w14:anchorId="57AEDD21">
          <v:shape id="_x0000_i1139" type="#_x0000_t75" style="width:330.4pt;height:14.4pt" o:ole="" fillcolor="window">
            <v:imagedata r:id="rId248" o:title=""/>
          </v:shape>
          <o:OLEObject Type="Embed" ProgID="Equation" ShapeID="_x0000_i1139" DrawAspect="Content" ObjectID="_1774705498" r:id="rId249"/>
        </w:object>
      </w:r>
    </w:p>
    <w:p w14:paraId="20ADD319" w14:textId="77777777" w:rsidR="00370320" w:rsidRPr="00590C30" w:rsidRDefault="00370320" w:rsidP="00370320">
      <w:pPr>
        <w:rPr>
          <w:sz w:val="22"/>
          <w:u w:val="single"/>
        </w:rPr>
      </w:pPr>
      <w:r w:rsidRPr="00590C30">
        <w:rPr>
          <w:sz w:val="22"/>
          <w:u w:val="single"/>
        </w:rPr>
        <w:t>Options:</w:t>
      </w:r>
    </w:p>
    <w:tbl>
      <w:tblPr>
        <w:tblW w:w="9576" w:type="dxa"/>
        <w:tblLayout w:type="fixed"/>
        <w:tblLook w:val="0000" w:firstRow="0" w:lastRow="0" w:firstColumn="0" w:lastColumn="0" w:noHBand="0" w:noVBand="0"/>
      </w:tblPr>
      <w:tblGrid>
        <w:gridCol w:w="1368"/>
        <w:gridCol w:w="8208"/>
      </w:tblGrid>
      <w:tr w:rsidR="00370320" w:rsidRPr="00590C30" w14:paraId="7A325570" w14:textId="77777777" w:rsidTr="00A7184E">
        <w:tc>
          <w:tcPr>
            <w:tcW w:w="1368" w:type="dxa"/>
          </w:tcPr>
          <w:p w14:paraId="4C49291C" w14:textId="77777777" w:rsidR="00370320" w:rsidRPr="00590C30" w:rsidRDefault="00370320" w:rsidP="004A6BF2">
            <w:pPr>
              <w:jc w:val="center"/>
            </w:pPr>
            <w:r w:rsidRPr="00590C30">
              <w:t>Option</w:t>
            </w:r>
          </w:p>
        </w:tc>
        <w:tc>
          <w:tcPr>
            <w:tcW w:w="8208" w:type="dxa"/>
          </w:tcPr>
          <w:p w14:paraId="2DBB016C" w14:textId="77777777" w:rsidR="00370320" w:rsidRPr="00590C30" w:rsidRDefault="00370320" w:rsidP="004A6BF2">
            <w:r w:rsidRPr="00590C30">
              <w:t>Meaning</w:t>
            </w:r>
          </w:p>
        </w:tc>
      </w:tr>
      <w:tr w:rsidR="00370320" w:rsidRPr="00590C30" w14:paraId="42638508" w14:textId="77777777" w:rsidTr="00A7184E">
        <w:trPr>
          <w:trHeight w:hRule="exact" w:val="120"/>
        </w:trPr>
        <w:tc>
          <w:tcPr>
            <w:tcW w:w="1368" w:type="dxa"/>
          </w:tcPr>
          <w:p w14:paraId="78049548" w14:textId="77777777" w:rsidR="00370320" w:rsidRPr="00590C30" w:rsidRDefault="00370320" w:rsidP="004A6BF2">
            <w:pPr>
              <w:jc w:val="center"/>
            </w:pPr>
          </w:p>
        </w:tc>
        <w:tc>
          <w:tcPr>
            <w:tcW w:w="8208" w:type="dxa"/>
          </w:tcPr>
          <w:p w14:paraId="62DFE510" w14:textId="77777777" w:rsidR="00370320" w:rsidRPr="00590C30" w:rsidRDefault="00370320" w:rsidP="004A6BF2"/>
        </w:tc>
      </w:tr>
      <w:tr w:rsidR="00370320" w:rsidRPr="00590C30" w14:paraId="00DB1E18" w14:textId="77777777" w:rsidTr="00A7184E">
        <w:tc>
          <w:tcPr>
            <w:tcW w:w="1368" w:type="dxa"/>
          </w:tcPr>
          <w:p w14:paraId="7EF36529" w14:textId="77777777" w:rsidR="00370320" w:rsidRPr="00590C30" w:rsidRDefault="00370320" w:rsidP="004A6BF2">
            <w:pPr>
              <w:jc w:val="center"/>
            </w:pPr>
            <w:r w:rsidRPr="00590C30">
              <w:t>n</w:t>
            </w:r>
          </w:p>
        </w:tc>
        <w:tc>
          <w:tcPr>
            <w:tcW w:w="8208" w:type="dxa"/>
          </w:tcPr>
          <w:p w14:paraId="5A7CCD41" w14:textId="77777777" w:rsidR="00370320" w:rsidRPr="00590C30" w:rsidRDefault="00370320" w:rsidP="004A6BF2">
            <w:r w:rsidRPr="00590C30">
              <w:t xml:space="preserve"> Set ID of a Bulk data EIGR entry.  Integer &gt; 0, no default value.</w:t>
            </w:r>
          </w:p>
        </w:tc>
      </w:tr>
    </w:tbl>
    <w:p w14:paraId="711E2C46" w14:textId="77777777" w:rsidR="00370320" w:rsidRPr="00590C30" w:rsidRDefault="00370320" w:rsidP="00E87BF3">
      <w:pPr>
        <w:pStyle w:val="CardSpacing"/>
      </w:pPr>
    </w:p>
    <w:p w14:paraId="2D95640E" w14:textId="77777777" w:rsidR="00370320" w:rsidRPr="00E80610" w:rsidRDefault="00370320" w:rsidP="00E80610">
      <w:pPr>
        <w:pStyle w:val="Remarks"/>
        <w:rPr>
          <w:u w:val="single"/>
        </w:rPr>
      </w:pPr>
      <w:r w:rsidRPr="00E80610">
        <w:rPr>
          <w:u w:val="single"/>
        </w:rPr>
        <w:t xml:space="preserve">Remarks:       </w:t>
      </w:r>
    </w:p>
    <w:p w14:paraId="57621283" w14:textId="77777777" w:rsidR="00370320" w:rsidRPr="00590C30" w:rsidRDefault="00370320" w:rsidP="00370320">
      <w:pPr>
        <w:tabs>
          <w:tab w:val="left" w:pos="360"/>
        </w:tabs>
        <w:ind w:left="360" w:hanging="360"/>
      </w:pPr>
      <w:r w:rsidRPr="00590C30">
        <w:t>1.</w:t>
      </w:r>
      <w:r w:rsidRPr="00590C30">
        <w:tab/>
        <w:t xml:space="preserve">This entry must appear in the Case Control </w:t>
      </w:r>
      <w:r>
        <w:t>section</w:t>
      </w:r>
      <w:r w:rsidRPr="00590C30">
        <w:t xml:space="preserve"> for all eigenvalue extraction solutions.</w:t>
      </w:r>
    </w:p>
    <w:p w14:paraId="686D0E6B" w14:textId="77777777" w:rsidR="00370320" w:rsidRPr="006431FD" w:rsidRDefault="00370320" w:rsidP="004C6C23">
      <w:pPr>
        <w:pStyle w:val="Corner"/>
      </w:pPr>
      <w:r>
        <w:br w:type="page"/>
      </w:r>
      <w:bookmarkStart w:id="1593" w:name="_Toc27120832"/>
      <w:bookmarkStart w:id="1594" w:name="_Toc27120943"/>
      <w:bookmarkStart w:id="1595" w:name="_Toc27121583"/>
      <w:bookmarkStart w:id="1596" w:name="_Toc27121687"/>
      <w:bookmarkStart w:id="1597" w:name="_Toc27196867"/>
      <w:bookmarkStart w:id="1598" w:name="_Toc27196972"/>
      <w:bookmarkStart w:id="1599" w:name="_Toc27198243"/>
      <w:bookmarkStart w:id="1600" w:name="_Toc27202765"/>
      <w:bookmarkStart w:id="1601" w:name="_Toc27206223"/>
      <w:bookmarkStart w:id="1602" w:name="_Toc27206328"/>
      <w:bookmarkStart w:id="1603" w:name="_Toc27217236"/>
      <w:bookmarkStart w:id="1604" w:name="_Toc27217341"/>
      <w:bookmarkStart w:id="1605" w:name="_Toc27217445"/>
      <w:bookmarkStart w:id="1606" w:name="_Toc27217818"/>
      <w:bookmarkStart w:id="1607" w:name="_Toc27217922"/>
      <w:bookmarkStart w:id="1608" w:name="_Toc27296327"/>
      <w:bookmarkStart w:id="1609" w:name="_Toc27393835"/>
      <w:bookmarkStart w:id="1610" w:name="_Toc27479851"/>
      <w:bookmarkStart w:id="1611" w:name="_Toc27717230"/>
      <w:r w:rsidRPr="002E696B">
        <w:lastRenderedPageBreak/>
        <w:t>MPC</w:t>
      </w:r>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p>
    <w:p w14:paraId="3483A91F" w14:textId="77777777" w:rsidR="00370320" w:rsidRPr="00820E8B" w:rsidRDefault="00370320" w:rsidP="008472B7">
      <w:pPr>
        <w:pStyle w:val="Heading2"/>
      </w:pPr>
      <w:bookmarkStart w:id="1612" w:name="_Toc28327027"/>
      <w:bookmarkStart w:id="1613" w:name="_Toc28600358"/>
      <w:bookmarkStart w:id="1614" w:name="_Toc164034456"/>
      <w:r w:rsidRPr="00820E8B">
        <w:t>MPC</w:t>
      </w:r>
      <w:bookmarkEnd w:id="1612"/>
      <w:bookmarkEnd w:id="1613"/>
      <w:bookmarkEnd w:id="1614"/>
    </w:p>
    <w:p w14:paraId="0394EF9C" w14:textId="77777777" w:rsidR="00014289" w:rsidRDefault="00014289" w:rsidP="00E87BF3">
      <w:pPr>
        <w:pStyle w:val="CardSpacing"/>
      </w:pPr>
    </w:p>
    <w:p w14:paraId="0EA9F3C9" w14:textId="1D23DAFD" w:rsidR="00370320" w:rsidRPr="00590C30" w:rsidRDefault="00370320" w:rsidP="00370320">
      <w:pPr>
        <w:rPr>
          <w:sz w:val="22"/>
        </w:rPr>
      </w:pPr>
      <w:r w:rsidRPr="00590C30">
        <w:rPr>
          <w:sz w:val="22"/>
          <w:u w:val="single"/>
        </w:rPr>
        <w:t>Description:</w:t>
      </w:r>
    </w:p>
    <w:p w14:paraId="1EC20286" w14:textId="77777777" w:rsidR="00370320" w:rsidRPr="00590C30" w:rsidRDefault="00370320" w:rsidP="00370320">
      <w:r w:rsidRPr="00590C30">
        <w:t>Indicates what multipoint constraints (identified in the Bulk Data) are to be used for a solution.</w:t>
      </w:r>
    </w:p>
    <w:p w14:paraId="13E7A034" w14:textId="77777777" w:rsidR="00370320" w:rsidRPr="00590C30" w:rsidRDefault="00370320" w:rsidP="00E87BF3">
      <w:pPr>
        <w:pStyle w:val="CardSpacing"/>
      </w:pPr>
    </w:p>
    <w:p w14:paraId="37F9B658" w14:textId="77777777" w:rsidR="00370320" w:rsidRPr="00590C30" w:rsidRDefault="00370320" w:rsidP="00370320">
      <w:pPr>
        <w:rPr>
          <w:sz w:val="22"/>
          <w:u w:val="single"/>
        </w:rPr>
      </w:pPr>
      <w:r w:rsidRPr="00590C30">
        <w:rPr>
          <w:sz w:val="22"/>
          <w:u w:val="single"/>
        </w:rPr>
        <w:t xml:space="preserve">Format:  </w:t>
      </w:r>
    </w:p>
    <w:p w14:paraId="68E3A7B0" w14:textId="77777777" w:rsidR="00370320" w:rsidRPr="00590C30" w:rsidRDefault="00370320" w:rsidP="00370320">
      <w:r w:rsidRPr="00590C30">
        <w:rPr>
          <w:position w:val="-6"/>
        </w:rPr>
        <w:object w:dxaOrig="840" w:dyaOrig="260" w14:anchorId="6A66186C">
          <v:shape id="_x0000_i1140" type="#_x0000_t75" style="width:42.4pt;height:12.8pt" o:ole="" fillcolor="window">
            <v:imagedata r:id="rId250" o:title=""/>
          </v:shape>
          <o:OLEObject Type="Embed" ProgID="Equation" ShapeID="_x0000_i1140" DrawAspect="Content" ObjectID="_1774705499" r:id="rId251"/>
        </w:object>
      </w:r>
    </w:p>
    <w:p w14:paraId="00A50454" w14:textId="77777777" w:rsidR="00370320" w:rsidRPr="00590C30" w:rsidRDefault="00370320" w:rsidP="00E87BF3">
      <w:pPr>
        <w:pStyle w:val="CardSpacing"/>
      </w:pPr>
    </w:p>
    <w:p w14:paraId="55A3B885" w14:textId="77777777" w:rsidR="00370320" w:rsidRPr="00590C30" w:rsidRDefault="00370320" w:rsidP="00370320">
      <w:pPr>
        <w:rPr>
          <w:sz w:val="22"/>
          <w:u w:val="single"/>
        </w:rPr>
      </w:pPr>
      <w:r w:rsidRPr="00590C30">
        <w:rPr>
          <w:sz w:val="22"/>
          <w:u w:val="single"/>
        </w:rPr>
        <w:t xml:space="preserve">Examples: </w:t>
      </w:r>
    </w:p>
    <w:p w14:paraId="3B1718C0" w14:textId="77777777" w:rsidR="00370320" w:rsidRPr="00590C30" w:rsidRDefault="00370320" w:rsidP="00370320">
      <w:r w:rsidRPr="00590C30">
        <w:rPr>
          <w:position w:val="-10"/>
        </w:rPr>
        <w:object w:dxaOrig="7240" w:dyaOrig="300" w14:anchorId="69C3D47A">
          <v:shape id="_x0000_i1141" type="#_x0000_t75" style="width:362.4pt;height:15.2pt" o:ole="" fillcolor="window">
            <v:imagedata r:id="rId252" o:title=""/>
          </v:shape>
          <o:OLEObject Type="Embed" ProgID="Equation" ShapeID="_x0000_i1141" DrawAspect="Content" ObjectID="_1774705500" r:id="rId253"/>
        </w:object>
      </w:r>
    </w:p>
    <w:p w14:paraId="001D4EFA" w14:textId="77777777" w:rsidR="00370320" w:rsidRPr="00590C30" w:rsidRDefault="00370320" w:rsidP="00E87BF3">
      <w:pPr>
        <w:pStyle w:val="CardSpacing"/>
      </w:pPr>
    </w:p>
    <w:p w14:paraId="7F6B7C65" w14:textId="77777777" w:rsidR="00370320" w:rsidRPr="00590C30" w:rsidRDefault="00370320" w:rsidP="00370320">
      <w:pPr>
        <w:rPr>
          <w:sz w:val="22"/>
          <w:u w:val="single"/>
        </w:rPr>
      </w:pPr>
      <w:r w:rsidRPr="00590C30">
        <w:rPr>
          <w:sz w:val="22"/>
          <w:u w:val="single"/>
        </w:rPr>
        <w:t>Options:</w:t>
      </w:r>
    </w:p>
    <w:tbl>
      <w:tblPr>
        <w:tblW w:w="9576" w:type="dxa"/>
        <w:tblLayout w:type="fixed"/>
        <w:tblLook w:val="0000" w:firstRow="0" w:lastRow="0" w:firstColumn="0" w:lastColumn="0" w:noHBand="0" w:noVBand="0"/>
      </w:tblPr>
      <w:tblGrid>
        <w:gridCol w:w="1368"/>
        <w:gridCol w:w="8208"/>
      </w:tblGrid>
      <w:tr w:rsidR="00370320" w:rsidRPr="00590C30" w14:paraId="135A4C91" w14:textId="77777777" w:rsidTr="00A7184E">
        <w:tc>
          <w:tcPr>
            <w:tcW w:w="1368" w:type="dxa"/>
          </w:tcPr>
          <w:p w14:paraId="0D5AF09F" w14:textId="77777777" w:rsidR="00370320" w:rsidRPr="00590C30" w:rsidRDefault="00370320" w:rsidP="004A6BF2">
            <w:pPr>
              <w:jc w:val="center"/>
            </w:pPr>
            <w:r w:rsidRPr="00590C30">
              <w:t>Option</w:t>
            </w:r>
          </w:p>
        </w:tc>
        <w:tc>
          <w:tcPr>
            <w:tcW w:w="8208" w:type="dxa"/>
          </w:tcPr>
          <w:p w14:paraId="74CDB9B5" w14:textId="77777777" w:rsidR="00370320" w:rsidRPr="00590C30" w:rsidRDefault="00370320" w:rsidP="004A6BF2">
            <w:r w:rsidRPr="00590C30">
              <w:t>Meaning</w:t>
            </w:r>
          </w:p>
        </w:tc>
      </w:tr>
      <w:tr w:rsidR="00370320" w:rsidRPr="00590C30" w14:paraId="48229F91" w14:textId="77777777" w:rsidTr="00A7184E">
        <w:trPr>
          <w:trHeight w:hRule="exact" w:val="120"/>
        </w:trPr>
        <w:tc>
          <w:tcPr>
            <w:tcW w:w="1368" w:type="dxa"/>
          </w:tcPr>
          <w:p w14:paraId="0A381B3D" w14:textId="77777777" w:rsidR="00370320" w:rsidRPr="00590C30" w:rsidRDefault="00370320" w:rsidP="004A6BF2">
            <w:pPr>
              <w:jc w:val="center"/>
            </w:pPr>
          </w:p>
        </w:tc>
        <w:tc>
          <w:tcPr>
            <w:tcW w:w="8208" w:type="dxa"/>
          </w:tcPr>
          <w:p w14:paraId="2579AE5B" w14:textId="77777777" w:rsidR="00370320" w:rsidRPr="00590C30" w:rsidRDefault="00370320" w:rsidP="004A6BF2"/>
        </w:tc>
      </w:tr>
      <w:tr w:rsidR="00370320" w:rsidRPr="00590C30" w14:paraId="434795DB" w14:textId="77777777" w:rsidTr="00A7184E">
        <w:tc>
          <w:tcPr>
            <w:tcW w:w="1368" w:type="dxa"/>
          </w:tcPr>
          <w:p w14:paraId="73505497" w14:textId="77777777" w:rsidR="00370320" w:rsidRPr="00590C30" w:rsidRDefault="00370320" w:rsidP="004A6BF2">
            <w:pPr>
              <w:jc w:val="center"/>
            </w:pPr>
            <w:r w:rsidRPr="00590C30">
              <w:t>n</w:t>
            </w:r>
          </w:p>
        </w:tc>
        <w:tc>
          <w:tcPr>
            <w:tcW w:w="8208" w:type="dxa"/>
          </w:tcPr>
          <w:p w14:paraId="6BCA19AB" w14:textId="77777777" w:rsidR="00370320" w:rsidRPr="00590C30" w:rsidRDefault="00370320" w:rsidP="004A6BF2">
            <w:r w:rsidRPr="00590C30">
              <w:t xml:space="preserve"> Set ID of an MPC and/or MPCADD Bulk data entry.  Integer &gt; 0, no default value.</w:t>
            </w:r>
          </w:p>
        </w:tc>
      </w:tr>
    </w:tbl>
    <w:p w14:paraId="2C4CB938" w14:textId="77777777" w:rsidR="00370320" w:rsidRPr="00590C30" w:rsidRDefault="00370320" w:rsidP="00E87BF3">
      <w:pPr>
        <w:pStyle w:val="CardSpacing"/>
      </w:pPr>
    </w:p>
    <w:p w14:paraId="166A57D6" w14:textId="77777777" w:rsidR="00370320" w:rsidRPr="00E80610" w:rsidRDefault="00370320" w:rsidP="00E80610">
      <w:pPr>
        <w:pStyle w:val="Remarks"/>
        <w:rPr>
          <w:u w:val="single"/>
        </w:rPr>
      </w:pPr>
      <w:r w:rsidRPr="00E80610">
        <w:rPr>
          <w:u w:val="single"/>
        </w:rPr>
        <w:t xml:space="preserve">Remarks:       </w:t>
      </w:r>
    </w:p>
    <w:p w14:paraId="271EB5B0" w14:textId="77777777" w:rsidR="00370320" w:rsidRPr="00590C30" w:rsidRDefault="00370320" w:rsidP="00A7184E">
      <w:pPr>
        <w:pStyle w:val="Remarks"/>
      </w:pPr>
      <w:r w:rsidRPr="00590C30">
        <w:t>1.</w:t>
      </w:r>
      <w:r w:rsidRPr="00590C30">
        <w:tab/>
        <w:t xml:space="preserve">There can be only one Case Control MPC entry per solution.  It should appear in the Case Control </w:t>
      </w:r>
      <w:r>
        <w:t>section</w:t>
      </w:r>
      <w:r w:rsidRPr="00590C30">
        <w:t xml:space="preserve"> above any SUBCASE definitions.</w:t>
      </w:r>
    </w:p>
    <w:p w14:paraId="602CD982" w14:textId="77777777" w:rsidR="00370320" w:rsidRPr="002E696B" w:rsidRDefault="00370320" w:rsidP="004C6C23">
      <w:pPr>
        <w:pStyle w:val="Corner"/>
      </w:pPr>
      <w:r w:rsidRPr="00590C30">
        <w:br w:type="page"/>
      </w:r>
      <w:bookmarkStart w:id="1615" w:name="_Toc27120833"/>
      <w:bookmarkStart w:id="1616" w:name="_Toc27120944"/>
      <w:bookmarkStart w:id="1617" w:name="_Toc27121584"/>
      <w:bookmarkStart w:id="1618" w:name="_Toc27121688"/>
      <w:bookmarkStart w:id="1619" w:name="_Toc27196868"/>
      <w:bookmarkStart w:id="1620" w:name="_Toc27196973"/>
      <w:bookmarkStart w:id="1621" w:name="_Toc27198244"/>
      <w:bookmarkStart w:id="1622" w:name="_Toc27202766"/>
      <w:bookmarkStart w:id="1623" w:name="_Toc27206224"/>
      <w:bookmarkStart w:id="1624" w:name="_Toc27206329"/>
      <w:bookmarkStart w:id="1625" w:name="_Toc27217237"/>
      <w:bookmarkStart w:id="1626" w:name="_Toc27217342"/>
      <w:bookmarkStart w:id="1627" w:name="_Toc27217446"/>
      <w:bookmarkStart w:id="1628" w:name="_Toc27217819"/>
      <w:bookmarkStart w:id="1629" w:name="_Toc27217923"/>
      <w:bookmarkStart w:id="1630" w:name="_Toc27296328"/>
      <w:bookmarkStart w:id="1631" w:name="_Toc27393836"/>
      <w:bookmarkStart w:id="1632" w:name="_Toc27479852"/>
      <w:bookmarkStart w:id="1633" w:name="_Toc27717231"/>
      <w:r w:rsidRPr="002E696B">
        <w:lastRenderedPageBreak/>
        <w:t>MPCFORCES</w:t>
      </w:r>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p>
    <w:p w14:paraId="49A3B6AA" w14:textId="77777777" w:rsidR="00370320" w:rsidRPr="00820E8B" w:rsidRDefault="00370320" w:rsidP="008472B7">
      <w:pPr>
        <w:pStyle w:val="Heading2"/>
      </w:pPr>
      <w:bookmarkStart w:id="1634" w:name="_Toc28327028"/>
      <w:bookmarkStart w:id="1635" w:name="_Toc28600359"/>
      <w:bookmarkStart w:id="1636" w:name="_Toc164034457"/>
      <w:r w:rsidRPr="00820E8B">
        <w:t>MPCFORCES</w:t>
      </w:r>
      <w:bookmarkEnd w:id="1634"/>
      <w:bookmarkEnd w:id="1635"/>
      <w:bookmarkEnd w:id="1636"/>
    </w:p>
    <w:p w14:paraId="235D9455" w14:textId="77777777" w:rsidR="00370320" w:rsidRPr="00590C30" w:rsidRDefault="00370320" w:rsidP="00370320">
      <w:pPr>
        <w:rPr>
          <w:sz w:val="22"/>
        </w:rPr>
      </w:pPr>
      <w:r w:rsidRPr="00590C30">
        <w:rPr>
          <w:sz w:val="22"/>
          <w:u w:val="single"/>
        </w:rPr>
        <w:t>Description:</w:t>
      </w:r>
      <w:r w:rsidRPr="00590C30">
        <w:rPr>
          <w:sz w:val="22"/>
        </w:rPr>
        <w:t xml:space="preserve"> </w:t>
      </w:r>
    </w:p>
    <w:p w14:paraId="015EF11B" w14:textId="77777777" w:rsidR="00370320" w:rsidRPr="00590C30" w:rsidRDefault="00370320" w:rsidP="00370320">
      <w:r w:rsidRPr="00590C30">
        <w:t>Requests output of multi point constraint forces in the global coordinate system for selected grids.  Multi point constraint forces consist of forces due to directly defined MPC’s and also due to rigid elements (which are automated</w:t>
      </w:r>
      <w:r>
        <w:t>, internally in MYSTRAN,</w:t>
      </w:r>
      <w:r w:rsidRPr="00590C30">
        <w:t xml:space="preserve"> as MPC’s)</w:t>
      </w:r>
    </w:p>
    <w:p w14:paraId="32543EE0" w14:textId="77777777" w:rsidR="00370320" w:rsidRPr="00590C30" w:rsidRDefault="00370320" w:rsidP="00E87BF3">
      <w:pPr>
        <w:pStyle w:val="CardSpacing"/>
      </w:pPr>
    </w:p>
    <w:p w14:paraId="64FCD557" w14:textId="77777777" w:rsidR="00370320" w:rsidRPr="00590C30" w:rsidRDefault="00370320" w:rsidP="00370320">
      <w:pPr>
        <w:rPr>
          <w:sz w:val="22"/>
          <w:u w:val="single"/>
        </w:rPr>
      </w:pPr>
      <w:r w:rsidRPr="00590C30">
        <w:rPr>
          <w:sz w:val="22"/>
          <w:u w:val="single"/>
        </w:rPr>
        <w:t xml:space="preserve">Format:  </w:t>
      </w:r>
    </w:p>
    <w:p w14:paraId="2CF3E8D8" w14:textId="77777777" w:rsidR="00370320" w:rsidRPr="00590C30" w:rsidRDefault="00370320" w:rsidP="00370320">
      <w:r w:rsidRPr="00590C30">
        <w:rPr>
          <w:position w:val="-42"/>
        </w:rPr>
        <w:object w:dxaOrig="4120" w:dyaOrig="940" w14:anchorId="18BB4615">
          <v:shape id="_x0000_i1142" type="#_x0000_t75" style="width:206.4pt;height:47.2pt" o:ole="" fillcolor="window">
            <v:imagedata r:id="rId254" o:title=""/>
          </v:shape>
          <o:OLEObject Type="Embed" ProgID="Equation" ShapeID="_x0000_i1142" DrawAspect="Content" ObjectID="_1774705501" r:id="rId255"/>
        </w:object>
      </w:r>
    </w:p>
    <w:p w14:paraId="24386C87" w14:textId="77777777" w:rsidR="00370320" w:rsidRPr="00590C30" w:rsidRDefault="00370320" w:rsidP="00E87BF3">
      <w:pPr>
        <w:pStyle w:val="CardSpacing"/>
      </w:pPr>
    </w:p>
    <w:p w14:paraId="23A84A84" w14:textId="77777777" w:rsidR="00370320" w:rsidRPr="00590C30" w:rsidRDefault="00370320" w:rsidP="00370320">
      <w:pPr>
        <w:rPr>
          <w:sz w:val="22"/>
          <w:u w:val="single"/>
        </w:rPr>
      </w:pPr>
      <w:r w:rsidRPr="00590C30">
        <w:rPr>
          <w:sz w:val="22"/>
          <w:u w:val="single"/>
        </w:rPr>
        <w:t xml:space="preserve">Examples: </w:t>
      </w:r>
    </w:p>
    <w:p w14:paraId="3DEFBF9D" w14:textId="77777777" w:rsidR="00370320" w:rsidRPr="00590C30" w:rsidRDefault="00370320" w:rsidP="00370320">
      <w:r w:rsidRPr="00590C30">
        <w:rPr>
          <w:position w:val="-24"/>
        </w:rPr>
        <w:object w:dxaOrig="8480" w:dyaOrig="580" w14:anchorId="637C4D79">
          <v:shape id="_x0000_i1143" type="#_x0000_t75" style="width:423.2pt;height:29.6pt" o:ole="" fillcolor="window">
            <v:imagedata r:id="rId256" o:title=""/>
          </v:shape>
          <o:OLEObject Type="Embed" ProgID="Equation" ShapeID="_x0000_i1143" DrawAspect="Content" ObjectID="_1774705502" r:id="rId257"/>
        </w:object>
      </w:r>
    </w:p>
    <w:p w14:paraId="3196BEC8" w14:textId="77777777" w:rsidR="00370320" w:rsidRPr="00590C30" w:rsidRDefault="00370320" w:rsidP="00E87BF3">
      <w:pPr>
        <w:pStyle w:val="CardSpacing"/>
      </w:pPr>
    </w:p>
    <w:p w14:paraId="7F21C2D6" w14:textId="77777777" w:rsidR="00370320" w:rsidRPr="00590C30" w:rsidRDefault="00370320" w:rsidP="00370320">
      <w:pPr>
        <w:rPr>
          <w:sz w:val="22"/>
          <w:u w:val="single"/>
        </w:rPr>
      </w:pPr>
      <w:r w:rsidRPr="00590C30">
        <w:rPr>
          <w:sz w:val="22"/>
          <w:u w:val="single"/>
        </w:rPr>
        <w:t>Options:</w:t>
      </w:r>
    </w:p>
    <w:tbl>
      <w:tblPr>
        <w:tblW w:w="9576" w:type="dxa"/>
        <w:tblLayout w:type="fixed"/>
        <w:tblLook w:val="0000" w:firstRow="0" w:lastRow="0" w:firstColumn="0" w:lastColumn="0" w:noHBand="0" w:noVBand="0"/>
      </w:tblPr>
      <w:tblGrid>
        <w:gridCol w:w="1368"/>
        <w:gridCol w:w="8208"/>
      </w:tblGrid>
      <w:tr w:rsidR="00370320" w:rsidRPr="005E1184" w14:paraId="33246FA2" w14:textId="77777777" w:rsidTr="00586A6A">
        <w:tc>
          <w:tcPr>
            <w:tcW w:w="1368" w:type="dxa"/>
          </w:tcPr>
          <w:p w14:paraId="2880C144" w14:textId="77777777" w:rsidR="00370320" w:rsidRPr="005E1184" w:rsidRDefault="00370320" w:rsidP="004A6BF2">
            <w:pPr>
              <w:jc w:val="center"/>
            </w:pPr>
            <w:r w:rsidRPr="005E1184">
              <w:t>Option</w:t>
            </w:r>
          </w:p>
        </w:tc>
        <w:tc>
          <w:tcPr>
            <w:tcW w:w="8208" w:type="dxa"/>
          </w:tcPr>
          <w:p w14:paraId="6E830359" w14:textId="77777777" w:rsidR="00370320" w:rsidRPr="005E1184" w:rsidRDefault="00370320" w:rsidP="004A6BF2">
            <w:r w:rsidRPr="005E1184">
              <w:t>Meaning</w:t>
            </w:r>
          </w:p>
        </w:tc>
      </w:tr>
      <w:tr w:rsidR="00370320" w:rsidRPr="005E1184" w14:paraId="4A0096D8" w14:textId="77777777" w:rsidTr="00586A6A">
        <w:trPr>
          <w:trHeight w:hRule="exact" w:val="120"/>
        </w:trPr>
        <w:tc>
          <w:tcPr>
            <w:tcW w:w="1368" w:type="dxa"/>
          </w:tcPr>
          <w:p w14:paraId="17DB6EE6" w14:textId="77777777" w:rsidR="00370320" w:rsidRPr="005E1184" w:rsidRDefault="00370320" w:rsidP="004A6BF2">
            <w:pPr>
              <w:jc w:val="center"/>
            </w:pPr>
          </w:p>
        </w:tc>
        <w:tc>
          <w:tcPr>
            <w:tcW w:w="8208" w:type="dxa"/>
          </w:tcPr>
          <w:p w14:paraId="583A2740" w14:textId="77777777" w:rsidR="00370320" w:rsidRPr="005E1184" w:rsidRDefault="00370320" w:rsidP="004A6BF2"/>
        </w:tc>
      </w:tr>
      <w:tr w:rsidR="00370320" w:rsidRPr="005E1184" w14:paraId="163951DC" w14:textId="77777777" w:rsidTr="00586A6A">
        <w:tc>
          <w:tcPr>
            <w:tcW w:w="1368" w:type="dxa"/>
          </w:tcPr>
          <w:p w14:paraId="13A7B915" w14:textId="77777777" w:rsidR="00370320" w:rsidRPr="005E1184" w:rsidRDefault="00370320" w:rsidP="004A6BF2">
            <w:pPr>
              <w:jc w:val="center"/>
            </w:pPr>
            <w:r w:rsidRPr="005E1184">
              <w:t>ALL</w:t>
            </w:r>
          </w:p>
        </w:tc>
        <w:tc>
          <w:tcPr>
            <w:tcW w:w="8208" w:type="dxa"/>
          </w:tcPr>
          <w:p w14:paraId="24742197" w14:textId="77777777" w:rsidR="00370320" w:rsidRPr="005E1184" w:rsidRDefault="00370320" w:rsidP="004A6BF2">
            <w:r w:rsidRPr="005E1184">
              <w:t>Multi point constraint forces for all grid points in the model will be output</w:t>
            </w:r>
          </w:p>
        </w:tc>
      </w:tr>
      <w:tr w:rsidR="00370320" w:rsidRPr="005E1184" w14:paraId="28FB6BAE" w14:textId="77777777" w:rsidTr="00586A6A">
        <w:trPr>
          <w:trHeight w:hRule="exact" w:val="120"/>
        </w:trPr>
        <w:tc>
          <w:tcPr>
            <w:tcW w:w="1368" w:type="dxa"/>
          </w:tcPr>
          <w:p w14:paraId="30061AA6" w14:textId="77777777" w:rsidR="00370320" w:rsidRPr="005E1184" w:rsidRDefault="00370320" w:rsidP="004A6BF2">
            <w:pPr>
              <w:jc w:val="center"/>
            </w:pPr>
          </w:p>
        </w:tc>
        <w:tc>
          <w:tcPr>
            <w:tcW w:w="8208" w:type="dxa"/>
          </w:tcPr>
          <w:p w14:paraId="75390ED8" w14:textId="77777777" w:rsidR="00370320" w:rsidRPr="005E1184" w:rsidRDefault="00370320" w:rsidP="004A6BF2"/>
        </w:tc>
      </w:tr>
      <w:tr w:rsidR="00370320" w:rsidRPr="005E1184" w14:paraId="3281B485" w14:textId="77777777" w:rsidTr="00586A6A">
        <w:tc>
          <w:tcPr>
            <w:tcW w:w="1368" w:type="dxa"/>
          </w:tcPr>
          <w:p w14:paraId="505ECBC0" w14:textId="77777777" w:rsidR="00370320" w:rsidRPr="005E1184" w:rsidRDefault="00370320" w:rsidP="004A6BF2">
            <w:pPr>
              <w:jc w:val="center"/>
            </w:pPr>
            <w:r w:rsidRPr="005E1184">
              <w:t>n</w:t>
            </w:r>
          </w:p>
        </w:tc>
        <w:tc>
          <w:tcPr>
            <w:tcW w:w="8208" w:type="dxa"/>
          </w:tcPr>
          <w:p w14:paraId="5FBB60E9" w14:textId="77777777" w:rsidR="00370320" w:rsidRPr="005E1184" w:rsidRDefault="00370320" w:rsidP="004A6BF2">
            <w:r w:rsidRPr="005E1184">
              <w:t>ID of a SET Case Control entry.  Multi point constraint forces for the grid points defined by this set will be output.  Integer &gt; 0, no default value.</w:t>
            </w:r>
          </w:p>
        </w:tc>
      </w:tr>
      <w:tr w:rsidR="00370320" w:rsidRPr="005E1184" w14:paraId="3F355D6A" w14:textId="77777777" w:rsidTr="00586A6A">
        <w:trPr>
          <w:trHeight w:hRule="exact" w:val="120"/>
        </w:trPr>
        <w:tc>
          <w:tcPr>
            <w:tcW w:w="1368" w:type="dxa"/>
          </w:tcPr>
          <w:p w14:paraId="34F71F0B" w14:textId="77777777" w:rsidR="00370320" w:rsidRPr="005E1184" w:rsidRDefault="00370320" w:rsidP="004A6BF2">
            <w:pPr>
              <w:jc w:val="center"/>
            </w:pPr>
          </w:p>
        </w:tc>
        <w:tc>
          <w:tcPr>
            <w:tcW w:w="8208" w:type="dxa"/>
          </w:tcPr>
          <w:p w14:paraId="076EC2D7" w14:textId="77777777" w:rsidR="00370320" w:rsidRPr="005E1184" w:rsidRDefault="00370320" w:rsidP="004A6BF2"/>
        </w:tc>
      </w:tr>
      <w:tr w:rsidR="00370320" w:rsidRPr="005E1184" w14:paraId="37A6614E" w14:textId="77777777" w:rsidTr="00586A6A">
        <w:tc>
          <w:tcPr>
            <w:tcW w:w="1368" w:type="dxa"/>
          </w:tcPr>
          <w:p w14:paraId="7D4D84E5" w14:textId="77777777" w:rsidR="00370320" w:rsidRDefault="00370320" w:rsidP="004A6BF2">
            <w:pPr>
              <w:jc w:val="center"/>
            </w:pPr>
            <w:r w:rsidRPr="00590C30">
              <w:t>NONE</w:t>
            </w:r>
          </w:p>
          <w:p w14:paraId="17E57969" w14:textId="77777777" w:rsidR="00370320" w:rsidRDefault="00370320" w:rsidP="004A6BF2">
            <w:pPr>
              <w:jc w:val="center"/>
            </w:pPr>
            <w:r>
              <w:t>PRINT</w:t>
            </w:r>
          </w:p>
          <w:p w14:paraId="251FEF25" w14:textId="77777777" w:rsidR="00370320" w:rsidRPr="00590C30" w:rsidRDefault="00370320" w:rsidP="004A6BF2">
            <w:pPr>
              <w:jc w:val="center"/>
            </w:pPr>
            <w:r>
              <w:lastRenderedPageBreak/>
              <w:t>PUNCH</w:t>
            </w:r>
          </w:p>
        </w:tc>
        <w:tc>
          <w:tcPr>
            <w:tcW w:w="8208" w:type="dxa"/>
          </w:tcPr>
          <w:p w14:paraId="552632F6" w14:textId="77777777" w:rsidR="00370320" w:rsidRDefault="00370320" w:rsidP="004A6BF2">
            <w:r w:rsidRPr="00590C30">
              <w:lastRenderedPageBreak/>
              <w:t xml:space="preserve">No </w:t>
            </w:r>
            <w:r>
              <w:t>M</w:t>
            </w:r>
            <w:r w:rsidRPr="00590C30">
              <w:t>PC forces will be output.</w:t>
            </w:r>
          </w:p>
          <w:p w14:paraId="3894872B" w14:textId="77777777" w:rsidR="00370320" w:rsidRDefault="00370320" w:rsidP="004A6BF2">
            <w:r>
              <w:t>The ouput will be sent to the printer</w:t>
            </w:r>
          </w:p>
          <w:p w14:paraId="1B917E48" w14:textId="77777777" w:rsidR="00370320" w:rsidRPr="00590C30" w:rsidRDefault="00370320" w:rsidP="004A6BF2">
            <w:r>
              <w:lastRenderedPageBreak/>
              <w:t xml:space="preserve">The output will go to the </w:t>
            </w:r>
            <w:r w:rsidRPr="0025526B">
              <w:rPr>
                <w:i/>
              </w:rPr>
              <w:t>filename</w:t>
            </w:r>
            <w:r>
              <w:t>.PCH file</w:t>
            </w:r>
          </w:p>
        </w:tc>
      </w:tr>
    </w:tbl>
    <w:p w14:paraId="04EFBC50" w14:textId="77777777" w:rsidR="00370320" w:rsidRPr="00590C30" w:rsidRDefault="00370320" w:rsidP="00E87BF3">
      <w:pPr>
        <w:pStyle w:val="CardSpacing"/>
      </w:pPr>
    </w:p>
    <w:p w14:paraId="7C180DC5" w14:textId="77777777" w:rsidR="00370320" w:rsidRPr="00E80610" w:rsidRDefault="00370320" w:rsidP="00E80610">
      <w:pPr>
        <w:pStyle w:val="Remarks"/>
        <w:rPr>
          <w:u w:val="single"/>
        </w:rPr>
      </w:pPr>
      <w:r w:rsidRPr="00E80610">
        <w:rPr>
          <w:u w:val="single"/>
        </w:rPr>
        <w:t xml:space="preserve">Remarks:       </w:t>
      </w:r>
    </w:p>
    <w:p w14:paraId="2A54DA14" w14:textId="77777777" w:rsidR="00370320" w:rsidRPr="005E1184" w:rsidRDefault="00370320" w:rsidP="00586A6A">
      <w:pPr>
        <w:pStyle w:val="Remarks"/>
      </w:pPr>
      <w:r w:rsidRPr="005E1184">
        <w:t>1.</w:t>
      </w:r>
      <w:r w:rsidRPr="005E1184">
        <w:tab/>
        <w:t>NONE is used to override an overall output request made above the SUBCASE level.</w:t>
      </w:r>
    </w:p>
    <w:p w14:paraId="143F08EF" w14:textId="77777777" w:rsidR="00370320" w:rsidRPr="00590C30" w:rsidRDefault="00370320" w:rsidP="00370320"/>
    <w:p w14:paraId="5146803B" w14:textId="77777777" w:rsidR="00370320" w:rsidRPr="00590C30" w:rsidRDefault="00370320" w:rsidP="00370320"/>
    <w:p w14:paraId="18B2353F" w14:textId="77777777" w:rsidR="00370320" w:rsidRPr="002E696B" w:rsidRDefault="00370320" w:rsidP="004C6C23">
      <w:pPr>
        <w:pStyle w:val="Corner"/>
      </w:pPr>
      <w:r>
        <w:br w:type="page"/>
      </w:r>
      <w:r w:rsidRPr="002E696B">
        <w:lastRenderedPageBreak/>
        <w:t>MPFACTOR</w:t>
      </w:r>
    </w:p>
    <w:p w14:paraId="3DEBD70A" w14:textId="77777777" w:rsidR="00370320" w:rsidRPr="00820E8B" w:rsidRDefault="00370320" w:rsidP="008472B7">
      <w:pPr>
        <w:pStyle w:val="Heading2"/>
      </w:pPr>
      <w:bookmarkStart w:id="1637" w:name="_Toc164034458"/>
      <w:r>
        <w:t>MPFACTOR</w:t>
      </w:r>
      <w:bookmarkEnd w:id="1637"/>
    </w:p>
    <w:p w14:paraId="61BA9FCA" w14:textId="77777777" w:rsidR="00061F75" w:rsidRDefault="00061F75" w:rsidP="00E87BF3">
      <w:pPr>
        <w:pStyle w:val="CardSpacing"/>
      </w:pPr>
    </w:p>
    <w:p w14:paraId="36AE4967" w14:textId="0A7FBE77" w:rsidR="00370320" w:rsidRPr="00590C30" w:rsidRDefault="00370320" w:rsidP="00370320">
      <w:pPr>
        <w:rPr>
          <w:sz w:val="22"/>
        </w:rPr>
      </w:pPr>
      <w:r w:rsidRPr="00590C30">
        <w:rPr>
          <w:sz w:val="22"/>
          <w:u w:val="single"/>
        </w:rPr>
        <w:t>Description:</w:t>
      </w:r>
    </w:p>
    <w:p w14:paraId="39EC8045" w14:textId="77777777" w:rsidR="00370320" w:rsidRPr="00590C30" w:rsidRDefault="00370320" w:rsidP="00370320">
      <w:r>
        <w:t>Requests calculation and output of modal participation factors in an</w:t>
      </w:r>
      <w:r w:rsidRPr="00590C30">
        <w:t xml:space="preserve"> eigenvalue solution.</w:t>
      </w:r>
    </w:p>
    <w:p w14:paraId="41019F13" w14:textId="77777777" w:rsidR="00370320" w:rsidRPr="00590C30" w:rsidRDefault="00370320" w:rsidP="00E87BF3">
      <w:pPr>
        <w:pStyle w:val="CardSpacing"/>
      </w:pPr>
    </w:p>
    <w:p w14:paraId="764064BB" w14:textId="77777777" w:rsidR="00370320" w:rsidRPr="00590C30" w:rsidRDefault="00370320" w:rsidP="00370320">
      <w:pPr>
        <w:rPr>
          <w:sz w:val="22"/>
          <w:u w:val="single"/>
        </w:rPr>
      </w:pPr>
      <w:r w:rsidRPr="00590C30">
        <w:rPr>
          <w:sz w:val="22"/>
          <w:u w:val="single"/>
        </w:rPr>
        <w:t xml:space="preserve">Format:  </w:t>
      </w:r>
    </w:p>
    <w:p w14:paraId="0BB05FF4" w14:textId="77777777" w:rsidR="00370320" w:rsidRPr="00590C30" w:rsidRDefault="00370320" w:rsidP="00370320">
      <w:r w:rsidRPr="00983521">
        <w:rPr>
          <w:position w:val="-6"/>
        </w:rPr>
        <w:object w:dxaOrig="1200" w:dyaOrig="260" w14:anchorId="32B4FD7D">
          <v:shape id="_x0000_i1144" type="#_x0000_t75" style="width:60pt;height:12.8pt" o:ole="" fillcolor="window">
            <v:imagedata r:id="rId258" o:title=""/>
          </v:shape>
          <o:OLEObject Type="Embed" ProgID="Equation" ShapeID="_x0000_i1144" DrawAspect="Content" ObjectID="_1774705503" r:id="rId259"/>
        </w:object>
      </w:r>
    </w:p>
    <w:p w14:paraId="0EBB51F2" w14:textId="77777777" w:rsidR="00370320" w:rsidRPr="00590C30" w:rsidRDefault="00370320" w:rsidP="00E87BF3">
      <w:pPr>
        <w:pStyle w:val="CardSpacing"/>
      </w:pPr>
    </w:p>
    <w:p w14:paraId="43437A58" w14:textId="77777777" w:rsidR="00370320" w:rsidRPr="00E80610" w:rsidRDefault="00370320" w:rsidP="00E80610">
      <w:pPr>
        <w:pStyle w:val="Remarks"/>
        <w:rPr>
          <w:u w:val="single"/>
        </w:rPr>
      </w:pPr>
      <w:r w:rsidRPr="00E80610">
        <w:rPr>
          <w:u w:val="single"/>
        </w:rPr>
        <w:t xml:space="preserve">Remarks:       </w:t>
      </w:r>
    </w:p>
    <w:p w14:paraId="780F655A" w14:textId="77777777" w:rsidR="00370320" w:rsidRPr="00590C30" w:rsidRDefault="00370320" w:rsidP="00586A6A">
      <w:pPr>
        <w:pStyle w:val="Remarks"/>
      </w:pPr>
      <w:r>
        <w:t>1.</w:t>
      </w:r>
      <w:r>
        <w:tab/>
        <w:t>This entry may</w:t>
      </w:r>
      <w:r w:rsidRPr="00590C30">
        <w:t xml:space="preserve"> appear in the Case Con</w:t>
      </w:r>
      <w:r>
        <w:t>trol section for</w:t>
      </w:r>
      <w:r w:rsidRPr="00590C30">
        <w:t xml:space="preserve"> eigenvalue extraction solutions.</w:t>
      </w:r>
    </w:p>
    <w:p w14:paraId="01B01CF8" w14:textId="77777777" w:rsidR="00370320" w:rsidRPr="00590C30" w:rsidRDefault="00370320" w:rsidP="00370320"/>
    <w:p w14:paraId="5C53FF87" w14:textId="77777777" w:rsidR="00370320" w:rsidRPr="002E696B" w:rsidRDefault="00370320" w:rsidP="004C6C23">
      <w:pPr>
        <w:pStyle w:val="Corner"/>
      </w:pPr>
      <w:r w:rsidRPr="00590C30">
        <w:br w:type="page"/>
      </w:r>
      <w:bookmarkStart w:id="1638" w:name="_Toc27120834"/>
      <w:bookmarkStart w:id="1639" w:name="_Toc27120945"/>
      <w:bookmarkStart w:id="1640" w:name="_Toc27121585"/>
      <w:bookmarkStart w:id="1641" w:name="_Toc27121689"/>
      <w:bookmarkStart w:id="1642" w:name="_Toc27196869"/>
      <w:bookmarkStart w:id="1643" w:name="_Toc27196974"/>
      <w:bookmarkStart w:id="1644" w:name="_Toc27198245"/>
      <w:bookmarkStart w:id="1645" w:name="_Toc27202767"/>
      <w:bookmarkStart w:id="1646" w:name="_Toc27206225"/>
      <w:bookmarkStart w:id="1647" w:name="_Toc27206330"/>
      <w:bookmarkStart w:id="1648" w:name="_Toc27217238"/>
      <w:bookmarkStart w:id="1649" w:name="_Toc27217343"/>
      <w:bookmarkStart w:id="1650" w:name="_Toc27217447"/>
      <w:bookmarkStart w:id="1651" w:name="_Toc27217820"/>
      <w:bookmarkStart w:id="1652" w:name="_Toc27217924"/>
      <w:bookmarkStart w:id="1653" w:name="_Toc27296329"/>
      <w:bookmarkStart w:id="1654" w:name="_Toc27393837"/>
      <w:bookmarkStart w:id="1655" w:name="_Toc27479853"/>
      <w:bookmarkStart w:id="1656" w:name="_Toc27717232"/>
      <w:r w:rsidRPr="002E696B">
        <w:lastRenderedPageBreak/>
        <w:t>OLOAD</w:t>
      </w:r>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p>
    <w:p w14:paraId="23F3842A" w14:textId="77777777" w:rsidR="00370320" w:rsidRPr="00820E8B" w:rsidRDefault="00370320" w:rsidP="008472B7">
      <w:pPr>
        <w:pStyle w:val="Heading2"/>
      </w:pPr>
      <w:bookmarkStart w:id="1657" w:name="_Toc28327029"/>
      <w:bookmarkStart w:id="1658" w:name="_Toc28600360"/>
      <w:bookmarkStart w:id="1659" w:name="_Toc164034459"/>
      <w:r w:rsidRPr="00820E8B">
        <w:t>OLOAD</w:t>
      </w:r>
      <w:bookmarkEnd w:id="1657"/>
      <w:bookmarkEnd w:id="1658"/>
      <w:bookmarkEnd w:id="1659"/>
    </w:p>
    <w:p w14:paraId="5021F894" w14:textId="77777777" w:rsidR="00370320" w:rsidRDefault="00370320" w:rsidP="00E87BF3">
      <w:pPr>
        <w:pStyle w:val="CardSpacing"/>
      </w:pPr>
    </w:p>
    <w:p w14:paraId="424A1DE2" w14:textId="77777777" w:rsidR="00370320" w:rsidRPr="00590C30" w:rsidRDefault="00370320" w:rsidP="00370320">
      <w:pPr>
        <w:rPr>
          <w:sz w:val="22"/>
        </w:rPr>
      </w:pPr>
      <w:r w:rsidRPr="00590C30">
        <w:rPr>
          <w:sz w:val="22"/>
          <w:u w:val="single"/>
        </w:rPr>
        <w:t>Description:</w:t>
      </w:r>
      <w:r w:rsidRPr="00590C30">
        <w:rPr>
          <w:sz w:val="22"/>
        </w:rPr>
        <w:t xml:space="preserve"> </w:t>
      </w:r>
    </w:p>
    <w:p w14:paraId="4EAE4916" w14:textId="77777777" w:rsidR="00370320" w:rsidRPr="00590C30" w:rsidRDefault="00370320" w:rsidP="00370320">
      <w:r w:rsidRPr="00590C30">
        <w:t xml:space="preserve">Requests output of applied loads in the global coordinate system for selected grids.  </w:t>
      </w:r>
    </w:p>
    <w:p w14:paraId="0F36BCF8" w14:textId="77777777" w:rsidR="00370320" w:rsidRPr="00590C30" w:rsidRDefault="00370320" w:rsidP="00E87BF3">
      <w:pPr>
        <w:pStyle w:val="CardSpacing"/>
      </w:pPr>
    </w:p>
    <w:p w14:paraId="41FC1FC1" w14:textId="77777777" w:rsidR="00370320" w:rsidRPr="00590C30" w:rsidRDefault="00370320" w:rsidP="00370320">
      <w:pPr>
        <w:rPr>
          <w:sz w:val="22"/>
          <w:u w:val="single"/>
        </w:rPr>
      </w:pPr>
      <w:r w:rsidRPr="00590C30">
        <w:rPr>
          <w:sz w:val="22"/>
          <w:u w:val="single"/>
        </w:rPr>
        <w:t xml:space="preserve">Format:  </w:t>
      </w:r>
    </w:p>
    <w:p w14:paraId="3F67CAD5" w14:textId="77777777" w:rsidR="00370320" w:rsidRPr="00590C30" w:rsidRDefault="00370320" w:rsidP="00370320">
      <w:r w:rsidRPr="00590C30">
        <w:rPr>
          <w:position w:val="-42"/>
        </w:rPr>
        <w:object w:dxaOrig="3560" w:dyaOrig="940" w14:anchorId="646D78C7">
          <v:shape id="_x0000_i1145" type="#_x0000_t75" style="width:177.6pt;height:47.2pt" o:ole="" fillcolor="window">
            <v:imagedata r:id="rId260" o:title=""/>
          </v:shape>
          <o:OLEObject Type="Embed" ProgID="Equation" ShapeID="_x0000_i1145" DrawAspect="Content" ObjectID="_1774705504" r:id="rId261"/>
        </w:object>
      </w:r>
    </w:p>
    <w:p w14:paraId="0BDD10E5" w14:textId="77777777" w:rsidR="00370320" w:rsidRPr="00590C30" w:rsidRDefault="00370320" w:rsidP="00E87BF3">
      <w:pPr>
        <w:pStyle w:val="CardSpacing"/>
      </w:pPr>
    </w:p>
    <w:p w14:paraId="3ADDD5F1" w14:textId="77777777" w:rsidR="00370320" w:rsidRPr="00590C30" w:rsidRDefault="00370320" w:rsidP="00370320">
      <w:pPr>
        <w:rPr>
          <w:sz w:val="22"/>
          <w:u w:val="single"/>
        </w:rPr>
      </w:pPr>
      <w:r w:rsidRPr="00590C30">
        <w:rPr>
          <w:sz w:val="22"/>
          <w:u w:val="single"/>
        </w:rPr>
        <w:t xml:space="preserve">Examples: </w:t>
      </w:r>
    </w:p>
    <w:p w14:paraId="2944CE47" w14:textId="77777777" w:rsidR="00370320" w:rsidRPr="00590C30" w:rsidRDefault="00370320" w:rsidP="00370320">
      <w:r w:rsidRPr="00590C30">
        <w:rPr>
          <w:position w:val="-24"/>
        </w:rPr>
        <w:object w:dxaOrig="7420" w:dyaOrig="580" w14:anchorId="56BF585D">
          <v:shape id="_x0000_i1146" type="#_x0000_t75" style="width:371.2pt;height:29.6pt" o:ole="" fillcolor="window">
            <v:imagedata r:id="rId262" o:title=""/>
          </v:shape>
          <o:OLEObject Type="Embed" ProgID="Equation" ShapeID="_x0000_i1146" DrawAspect="Content" ObjectID="_1774705505" r:id="rId263"/>
        </w:object>
      </w:r>
    </w:p>
    <w:p w14:paraId="4FAA4E89" w14:textId="77777777" w:rsidR="00370320" w:rsidRPr="00590C30" w:rsidRDefault="00370320" w:rsidP="00E87BF3">
      <w:pPr>
        <w:pStyle w:val="CardSpacing"/>
      </w:pPr>
    </w:p>
    <w:p w14:paraId="5393C851" w14:textId="77777777" w:rsidR="00370320" w:rsidRPr="00590C30" w:rsidRDefault="00370320" w:rsidP="00370320">
      <w:pPr>
        <w:rPr>
          <w:sz w:val="22"/>
          <w:u w:val="single"/>
        </w:rPr>
      </w:pPr>
      <w:r w:rsidRPr="00590C30">
        <w:rPr>
          <w:sz w:val="22"/>
          <w:u w:val="single"/>
        </w:rPr>
        <w:t>Options:</w:t>
      </w:r>
    </w:p>
    <w:tbl>
      <w:tblPr>
        <w:tblW w:w="9576" w:type="dxa"/>
        <w:tblLayout w:type="fixed"/>
        <w:tblLook w:val="0000" w:firstRow="0" w:lastRow="0" w:firstColumn="0" w:lastColumn="0" w:noHBand="0" w:noVBand="0"/>
      </w:tblPr>
      <w:tblGrid>
        <w:gridCol w:w="1368"/>
        <w:gridCol w:w="8208"/>
      </w:tblGrid>
      <w:tr w:rsidR="00370320" w:rsidRPr="005E1184" w14:paraId="72689457" w14:textId="77777777" w:rsidTr="00014289">
        <w:tc>
          <w:tcPr>
            <w:tcW w:w="1368" w:type="dxa"/>
          </w:tcPr>
          <w:p w14:paraId="1C181FFB" w14:textId="77777777" w:rsidR="00370320" w:rsidRPr="005E1184" w:rsidRDefault="00370320" w:rsidP="004A6BF2">
            <w:pPr>
              <w:jc w:val="center"/>
            </w:pPr>
            <w:r w:rsidRPr="005E1184">
              <w:t>Option</w:t>
            </w:r>
          </w:p>
        </w:tc>
        <w:tc>
          <w:tcPr>
            <w:tcW w:w="8208" w:type="dxa"/>
          </w:tcPr>
          <w:p w14:paraId="648F8EDD" w14:textId="77777777" w:rsidR="00370320" w:rsidRPr="005E1184" w:rsidRDefault="00370320" w:rsidP="004A6BF2">
            <w:r w:rsidRPr="005E1184">
              <w:t>Meaning</w:t>
            </w:r>
          </w:p>
        </w:tc>
      </w:tr>
      <w:tr w:rsidR="00370320" w:rsidRPr="005E1184" w14:paraId="7761E2EC" w14:textId="77777777" w:rsidTr="00014289">
        <w:trPr>
          <w:trHeight w:hRule="exact" w:val="120"/>
        </w:trPr>
        <w:tc>
          <w:tcPr>
            <w:tcW w:w="1368" w:type="dxa"/>
          </w:tcPr>
          <w:p w14:paraId="310FC890" w14:textId="77777777" w:rsidR="00370320" w:rsidRPr="005E1184" w:rsidRDefault="00370320" w:rsidP="004A6BF2">
            <w:pPr>
              <w:jc w:val="center"/>
            </w:pPr>
          </w:p>
        </w:tc>
        <w:tc>
          <w:tcPr>
            <w:tcW w:w="8208" w:type="dxa"/>
          </w:tcPr>
          <w:p w14:paraId="458E1900" w14:textId="77777777" w:rsidR="00370320" w:rsidRPr="005E1184" w:rsidRDefault="00370320" w:rsidP="004A6BF2"/>
        </w:tc>
      </w:tr>
      <w:tr w:rsidR="00370320" w:rsidRPr="005E1184" w14:paraId="1080ED6F" w14:textId="77777777" w:rsidTr="00014289">
        <w:tc>
          <w:tcPr>
            <w:tcW w:w="1368" w:type="dxa"/>
          </w:tcPr>
          <w:p w14:paraId="014B7458" w14:textId="77777777" w:rsidR="00370320" w:rsidRPr="005E1184" w:rsidRDefault="00370320" w:rsidP="004A6BF2">
            <w:pPr>
              <w:jc w:val="center"/>
            </w:pPr>
            <w:r w:rsidRPr="005E1184">
              <w:t>ALL</w:t>
            </w:r>
          </w:p>
        </w:tc>
        <w:tc>
          <w:tcPr>
            <w:tcW w:w="8208" w:type="dxa"/>
          </w:tcPr>
          <w:p w14:paraId="46BB0A24" w14:textId="77777777" w:rsidR="00370320" w:rsidRPr="005E1184" w:rsidRDefault="00370320" w:rsidP="004A6BF2">
            <w:r w:rsidRPr="005E1184">
              <w:t>Applied loads for all grid points in the model will be output</w:t>
            </w:r>
          </w:p>
        </w:tc>
      </w:tr>
      <w:tr w:rsidR="00370320" w:rsidRPr="005E1184" w14:paraId="4CF7D353" w14:textId="77777777" w:rsidTr="00014289">
        <w:trPr>
          <w:trHeight w:hRule="exact" w:val="120"/>
        </w:trPr>
        <w:tc>
          <w:tcPr>
            <w:tcW w:w="1368" w:type="dxa"/>
          </w:tcPr>
          <w:p w14:paraId="3D217EE9" w14:textId="77777777" w:rsidR="00370320" w:rsidRPr="005E1184" w:rsidRDefault="00370320" w:rsidP="004A6BF2">
            <w:pPr>
              <w:jc w:val="center"/>
            </w:pPr>
          </w:p>
        </w:tc>
        <w:tc>
          <w:tcPr>
            <w:tcW w:w="8208" w:type="dxa"/>
          </w:tcPr>
          <w:p w14:paraId="490E8457" w14:textId="77777777" w:rsidR="00370320" w:rsidRPr="005E1184" w:rsidRDefault="00370320" w:rsidP="004A6BF2"/>
        </w:tc>
      </w:tr>
      <w:tr w:rsidR="00370320" w:rsidRPr="005E1184" w14:paraId="2CE645AD" w14:textId="77777777" w:rsidTr="00014289">
        <w:tc>
          <w:tcPr>
            <w:tcW w:w="1368" w:type="dxa"/>
          </w:tcPr>
          <w:p w14:paraId="5A72E933" w14:textId="77777777" w:rsidR="00370320" w:rsidRPr="005E1184" w:rsidRDefault="00370320" w:rsidP="004A6BF2">
            <w:pPr>
              <w:jc w:val="center"/>
            </w:pPr>
            <w:r w:rsidRPr="005E1184">
              <w:t>n</w:t>
            </w:r>
          </w:p>
        </w:tc>
        <w:tc>
          <w:tcPr>
            <w:tcW w:w="8208" w:type="dxa"/>
          </w:tcPr>
          <w:p w14:paraId="05691F66" w14:textId="77777777" w:rsidR="00370320" w:rsidRPr="005E1184" w:rsidRDefault="00370320" w:rsidP="004A6BF2">
            <w:r w:rsidRPr="005E1184">
              <w:t>ID of a SET Case Control entry previously defined.  Applied loads for the grid points defined by this set will be output.  Integer &gt; 0, no default value.</w:t>
            </w:r>
          </w:p>
        </w:tc>
      </w:tr>
      <w:tr w:rsidR="00370320" w:rsidRPr="005E1184" w14:paraId="63D869E2" w14:textId="77777777" w:rsidTr="00014289">
        <w:trPr>
          <w:trHeight w:hRule="exact" w:val="120"/>
        </w:trPr>
        <w:tc>
          <w:tcPr>
            <w:tcW w:w="1368" w:type="dxa"/>
          </w:tcPr>
          <w:p w14:paraId="190BCB7A" w14:textId="77777777" w:rsidR="00370320" w:rsidRPr="005E1184" w:rsidRDefault="00370320" w:rsidP="004A6BF2">
            <w:pPr>
              <w:jc w:val="center"/>
            </w:pPr>
          </w:p>
        </w:tc>
        <w:tc>
          <w:tcPr>
            <w:tcW w:w="8208" w:type="dxa"/>
          </w:tcPr>
          <w:p w14:paraId="7489C1B0" w14:textId="77777777" w:rsidR="00370320" w:rsidRPr="005E1184" w:rsidRDefault="00370320" w:rsidP="004A6BF2"/>
        </w:tc>
      </w:tr>
      <w:tr w:rsidR="00370320" w:rsidRPr="005E1184" w14:paraId="7D0D8342" w14:textId="77777777" w:rsidTr="00014289">
        <w:tc>
          <w:tcPr>
            <w:tcW w:w="1368" w:type="dxa"/>
          </w:tcPr>
          <w:p w14:paraId="0062E124" w14:textId="77777777" w:rsidR="00370320" w:rsidRDefault="00370320" w:rsidP="004A6BF2">
            <w:pPr>
              <w:jc w:val="center"/>
            </w:pPr>
            <w:r w:rsidRPr="00590C30">
              <w:t>NONE</w:t>
            </w:r>
          </w:p>
          <w:p w14:paraId="4CC81CFA" w14:textId="77777777" w:rsidR="00370320" w:rsidRDefault="00370320" w:rsidP="004A6BF2">
            <w:pPr>
              <w:jc w:val="center"/>
            </w:pPr>
            <w:r>
              <w:t>PRINT</w:t>
            </w:r>
          </w:p>
          <w:p w14:paraId="5BE98A27" w14:textId="77777777" w:rsidR="00370320" w:rsidRPr="00590C30" w:rsidRDefault="00370320" w:rsidP="004A6BF2">
            <w:pPr>
              <w:jc w:val="center"/>
            </w:pPr>
            <w:r>
              <w:t>PUNCH</w:t>
            </w:r>
          </w:p>
        </w:tc>
        <w:tc>
          <w:tcPr>
            <w:tcW w:w="8208" w:type="dxa"/>
          </w:tcPr>
          <w:p w14:paraId="2965F3C7" w14:textId="77777777" w:rsidR="00370320" w:rsidRDefault="00370320" w:rsidP="004A6BF2">
            <w:r w:rsidRPr="00590C30">
              <w:t xml:space="preserve">No </w:t>
            </w:r>
            <w:r>
              <w:t>applied loads</w:t>
            </w:r>
            <w:r w:rsidRPr="00590C30">
              <w:t xml:space="preserve"> will be output.</w:t>
            </w:r>
          </w:p>
          <w:p w14:paraId="606ADE15" w14:textId="77777777" w:rsidR="00370320" w:rsidRDefault="00370320" w:rsidP="004A6BF2">
            <w:r>
              <w:t>The ouput will be sent to the printer</w:t>
            </w:r>
          </w:p>
          <w:p w14:paraId="1067E6CA" w14:textId="77777777" w:rsidR="00370320" w:rsidRPr="00590C30" w:rsidRDefault="00370320" w:rsidP="004A6BF2">
            <w:r>
              <w:t xml:space="preserve">The output will go to the </w:t>
            </w:r>
            <w:r w:rsidRPr="0025526B">
              <w:rPr>
                <w:i/>
              </w:rPr>
              <w:t>filename</w:t>
            </w:r>
            <w:r>
              <w:t>.PCH file</w:t>
            </w:r>
          </w:p>
        </w:tc>
      </w:tr>
    </w:tbl>
    <w:p w14:paraId="0A717DCE" w14:textId="77777777" w:rsidR="00370320" w:rsidRPr="00590C30" w:rsidRDefault="00370320" w:rsidP="00E87BF3">
      <w:pPr>
        <w:pStyle w:val="CardSpacing"/>
      </w:pPr>
    </w:p>
    <w:p w14:paraId="3EF40102" w14:textId="77777777" w:rsidR="00370320" w:rsidRPr="00E80610" w:rsidRDefault="00370320" w:rsidP="00E80610">
      <w:pPr>
        <w:pStyle w:val="Remarks"/>
        <w:rPr>
          <w:u w:val="single"/>
        </w:rPr>
      </w:pPr>
      <w:r w:rsidRPr="00E80610">
        <w:rPr>
          <w:u w:val="single"/>
        </w:rPr>
        <w:t xml:space="preserve">Remarks:       </w:t>
      </w:r>
    </w:p>
    <w:p w14:paraId="31865E61" w14:textId="77777777" w:rsidR="00370320" w:rsidRPr="005E1184" w:rsidRDefault="00370320" w:rsidP="00014289">
      <w:pPr>
        <w:pStyle w:val="Remarks"/>
      </w:pPr>
      <w:r w:rsidRPr="005E1184">
        <w:t>1.</w:t>
      </w:r>
      <w:r w:rsidRPr="005E1184">
        <w:tab/>
        <w:t>NONE is used to override an overall output request made above the SUBCASE level.</w:t>
      </w:r>
    </w:p>
    <w:p w14:paraId="0ADF7394" w14:textId="77777777" w:rsidR="00370320" w:rsidRPr="00590C30" w:rsidRDefault="00370320" w:rsidP="00370320">
      <w:pPr>
        <w:rPr>
          <w:sz w:val="18"/>
        </w:rPr>
      </w:pPr>
    </w:p>
    <w:p w14:paraId="39619B0E" w14:textId="77777777" w:rsidR="00370320" w:rsidRPr="002E696B" w:rsidRDefault="00370320" w:rsidP="004C6C23">
      <w:pPr>
        <w:pStyle w:val="Corner"/>
      </w:pPr>
      <w:r w:rsidRPr="00590C30">
        <w:br w:type="page"/>
      </w:r>
      <w:bookmarkStart w:id="1660" w:name="_Toc27120835"/>
      <w:bookmarkStart w:id="1661" w:name="_Toc27120946"/>
      <w:bookmarkStart w:id="1662" w:name="_Toc27121586"/>
      <w:bookmarkStart w:id="1663" w:name="_Toc27121690"/>
      <w:bookmarkStart w:id="1664" w:name="_Toc27196870"/>
      <w:bookmarkStart w:id="1665" w:name="_Toc27196975"/>
      <w:bookmarkStart w:id="1666" w:name="_Toc27198246"/>
      <w:bookmarkStart w:id="1667" w:name="_Toc27202768"/>
      <w:bookmarkStart w:id="1668" w:name="_Toc27206226"/>
      <w:bookmarkStart w:id="1669" w:name="_Toc27206331"/>
      <w:bookmarkStart w:id="1670" w:name="_Toc27217239"/>
      <w:bookmarkStart w:id="1671" w:name="_Toc27217344"/>
      <w:bookmarkStart w:id="1672" w:name="_Toc27217448"/>
      <w:bookmarkStart w:id="1673" w:name="_Toc27217821"/>
      <w:bookmarkStart w:id="1674" w:name="_Toc27217925"/>
      <w:bookmarkStart w:id="1675" w:name="_Toc27296330"/>
      <w:bookmarkStart w:id="1676" w:name="_Toc27393838"/>
      <w:bookmarkStart w:id="1677" w:name="_Toc27479854"/>
      <w:bookmarkStart w:id="1678" w:name="_Toc27717233"/>
      <w:r w:rsidRPr="002E696B">
        <w:lastRenderedPageBreak/>
        <w:t>SET</w:t>
      </w:r>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p>
    <w:p w14:paraId="68909ECB" w14:textId="77777777" w:rsidR="00370320" w:rsidRPr="007E3809" w:rsidRDefault="00370320" w:rsidP="008472B7">
      <w:pPr>
        <w:pStyle w:val="Heading2"/>
      </w:pPr>
      <w:bookmarkStart w:id="1679" w:name="_Toc28327030"/>
      <w:bookmarkStart w:id="1680" w:name="_Toc28600361"/>
      <w:bookmarkStart w:id="1681" w:name="_Toc164034460"/>
      <w:r w:rsidRPr="007E3809">
        <w:t>SET</w:t>
      </w:r>
      <w:bookmarkEnd w:id="1679"/>
      <w:bookmarkEnd w:id="1680"/>
      <w:bookmarkEnd w:id="1681"/>
    </w:p>
    <w:p w14:paraId="0F28D134" w14:textId="77777777" w:rsidR="00370320" w:rsidRDefault="00370320" w:rsidP="00E87BF3">
      <w:pPr>
        <w:pStyle w:val="CardSpacing"/>
      </w:pPr>
    </w:p>
    <w:p w14:paraId="2BEE6A3E" w14:textId="77777777" w:rsidR="00370320" w:rsidRPr="00590C30" w:rsidRDefault="00370320" w:rsidP="00370320">
      <w:pPr>
        <w:rPr>
          <w:sz w:val="22"/>
        </w:rPr>
      </w:pPr>
      <w:r w:rsidRPr="00590C30">
        <w:rPr>
          <w:sz w:val="22"/>
          <w:u w:val="single"/>
        </w:rPr>
        <w:t>Description:</w:t>
      </w:r>
    </w:p>
    <w:p w14:paraId="544D0B51" w14:textId="77777777" w:rsidR="00370320" w:rsidRPr="00590C30" w:rsidRDefault="00370320" w:rsidP="00370320">
      <w:r w:rsidRPr="00590C30">
        <w:t>Defines sets of grid points or elements for which output is desired.</w:t>
      </w:r>
    </w:p>
    <w:p w14:paraId="2AB8118C" w14:textId="77777777" w:rsidR="00370320" w:rsidRPr="00590C30" w:rsidRDefault="00370320" w:rsidP="00E87BF3">
      <w:pPr>
        <w:pStyle w:val="CardSpacing"/>
      </w:pPr>
    </w:p>
    <w:p w14:paraId="7285E9A5" w14:textId="77777777" w:rsidR="00370320" w:rsidRPr="00590C30" w:rsidRDefault="00370320" w:rsidP="00370320">
      <w:pPr>
        <w:rPr>
          <w:sz w:val="22"/>
          <w:u w:val="single"/>
        </w:rPr>
      </w:pPr>
      <w:r w:rsidRPr="00590C30">
        <w:rPr>
          <w:sz w:val="22"/>
          <w:u w:val="single"/>
        </w:rPr>
        <w:t xml:space="preserve">Format:  </w:t>
      </w:r>
    </w:p>
    <w:p w14:paraId="2D8F4297" w14:textId="77777777" w:rsidR="00370320" w:rsidRPr="00590C30" w:rsidRDefault="00370320" w:rsidP="00370320">
      <w:r w:rsidRPr="00590C30">
        <w:rPr>
          <w:position w:val="-10"/>
        </w:rPr>
        <w:object w:dxaOrig="5640" w:dyaOrig="300" w14:anchorId="05ADBB1C">
          <v:shape id="_x0000_i1147" type="#_x0000_t75" style="width:282.4pt;height:15.2pt" o:ole="" fillcolor="window">
            <v:imagedata r:id="rId264" o:title=""/>
          </v:shape>
          <o:OLEObject Type="Embed" ProgID="Equation" ShapeID="_x0000_i1147" DrawAspect="Content" ObjectID="_1774705506" r:id="rId265"/>
        </w:object>
      </w:r>
    </w:p>
    <w:p w14:paraId="6BFA6AE0" w14:textId="77777777" w:rsidR="00370320" w:rsidRPr="00590C30" w:rsidRDefault="00370320" w:rsidP="00E87BF3">
      <w:pPr>
        <w:pStyle w:val="CardSpacing"/>
      </w:pPr>
    </w:p>
    <w:p w14:paraId="00E31348" w14:textId="77777777" w:rsidR="00370320" w:rsidRPr="00590C30" w:rsidRDefault="00370320" w:rsidP="00370320">
      <w:pPr>
        <w:rPr>
          <w:sz w:val="22"/>
          <w:u w:val="single"/>
        </w:rPr>
      </w:pPr>
      <w:r w:rsidRPr="00590C30">
        <w:rPr>
          <w:sz w:val="22"/>
          <w:u w:val="single"/>
        </w:rPr>
        <w:t xml:space="preserve">Examples: </w:t>
      </w:r>
    </w:p>
    <w:p w14:paraId="73E86862" w14:textId="77777777" w:rsidR="00370320" w:rsidRPr="00590C30" w:rsidRDefault="00370320" w:rsidP="00370320">
      <w:r w:rsidRPr="00590C30">
        <w:rPr>
          <w:position w:val="-38"/>
        </w:rPr>
        <w:object w:dxaOrig="4580" w:dyaOrig="880" w14:anchorId="74EFD40C">
          <v:shape id="_x0000_i1148" type="#_x0000_t75" style="width:228.8pt;height:44pt" o:ole="" fillcolor="window">
            <v:imagedata r:id="rId266" o:title=""/>
          </v:shape>
          <o:OLEObject Type="Embed" ProgID="Equation" ShapeID="_x0000_i1148" DrawAspect="Content" ObjectID="_1774705507" r:id="rId267"/>
        </w:object>
      </w:r>
    </w:p>
    <w:p w14:paraId="35F97213" w14:textId="77777777" w:rsidR="00370320" w:rsidRPr="00590C30" w:rsidRDefault="00370320" w:rsidP="00E87BF3">
      <w:pPr>
        <w:pStyle w:val="CardSpacing"/>
      </w:pPr>
    </w:p>
    <w:p w14:paraId="3D9A0584" w14:textId="77777777" w:rsidR="00370320" w:rsidRPr="00590C30" w:rsidRDefault="00370320" w:rsidP="00370320">
      <w:pPr>
        <w:rPr>
          <w:sz w:val="22"/>
          <w:u w:val="single"/>
        </w:rPr>
      </w:pPr>
      <w:r w:rsidRPr="00590C30">
        <w:rPr>
          <w:sz w:val="22"/>
          <w:u w:val="single"/>
        </w:rPr>
        <w:t>Options:</w:t>
      </w:r>
    </w:p>
    <w:tbl>
      <w:tblPr>
        <w:tblW w:w="9576" w:type="dxa"/>
        <w:tblLayout w:type="fixed"/>
        <w:tblLook w:val="0000" w:firstRow="0" w:lastRow="0" w:firstColumn="0" w:lastColumn="0" w:noHBand="0" w:noVBand="0"/>
      </w:tblPr>
      <w:tblGrid>
        <w:gridCol w:w="1368"/>
        <w:gridCol w:w="8208"/>
      </w:tblGrid>
      <w:tr w:rsidR="00370320" w:rsidRPr="00590C30" w14:paraId="2CB16B6E" w14:textId="77777777" w:rsidTr="00523A12">
        <w:tc>
          <w:tcPr>
            <w:tcW w:w="1368" w:type="dxa"/>
          </w:tcPr>
          <w:p w14:paraId="198B29F3" w14:textId="77777777" w:rsidR="00370320" w:rsidRPr="00590C30" w:rsidRDefault="00370320" w:rsidP="004A6BF2">
            <w:pPr>
              <w:jc w:val="center"/>
            </w:pPr>
            <w:r w:rsidRPr="00590C30">
              <w:t>Option</w:t>
            </w:r>
          </w:p>
        </w:tc>
        <w:tc>
          <w:tcPr>
            <w:tcW w:w="8208" w:type="dxa"/>
          </w:tcPr>
          <w:p w14:paraId="0AD51C75" w14:textId="77777777" w:rsidR="00370320" w:rsidRPr="00590C30" w:rsidRDefault="00370320" w:rsidP="004A6BF2">
            <w:r w:rsidRPr="00590C30">
              <w:t>Meaning</w:t>
            </w:r>
          </w:p>
        </w:tc>
      </w:tr>
      <w:tr w:rsidR="00370320" w:rsidRPr="00590C30" w14:paraId="5E77C4D4" w14:textId="77777777" w:rsidTr="00523A12">
        <w:trPr>
          <w:trHeight w:hRule="exact" w:val="120"/>
        </w:trPr>
        <w:tc>
          <w:tcPr>
            <w:tcW w:w="1368" w:type="dxa"/>
          </w:tcPr>
          <w:p w14:paraId="2D7313E8" w14:textId="77777777" w:rsidR="00370320" w:rsidRPr="00590C30" w:rsidRDefault="00370320" w:rsidP="004A6BF2">
            <w:pPr>
              <w:jc w:val="center"/>
            </w:pPr>
          </w:p>
        </w:tc>
        <w:tc>
          <w:tcPr>
            <w:tcW w:w="8208" w:type="dxa"/>
          </w:tcPr>
          <w:p w14:paraId="32CF86EB" w14:textId="77777777" w:rsidR="00370320" w:rsidRPr="00590C30" w:rsidRDefault="00370320" w:rsidP="004A6BF2"/>
        </w:tc>
      </w:tr>
      <w:tr w:rsidR="00370320" w:rsidRPr="00590C30" w14:paraId="54C3A6DD" w14:textId="77777777" w:rsidTr="00523A12">
        <w:tc>
          <w:tcPr>
            <w:tcW w:w="1368" w:type="dxa"/>
          </w:tcPr>
          <w:p w14:paraId="33C6E297" w14:textId="77777777" w:rsidR="00370320" w:rsidRPr="00590C30" w:rsidRDefault="00370320" w:rsidP="004A6BF2">
            <w:pPr>
              <w:jc w:val="center"/>
            </w:pPr>
            <w:r w:rsidRPr="00590C30">
              <w:t>n</w:t>
            </w:r>
          </w:p>
        </w:tc>
        <w:tc>
          <w:tcPr>
            <w:tcW w:w="8208" w:type="dxa"/>
          </w:tcPr>
          <w:p w14:paraId="6FEF9212" w14:textId="77777777" w:rsidR="00370320" w:rsidRPr="00590C30" w:rsidRDefault="00370320" w:rsidP="004A6BF2">
            <w:r w:rsidRPr="00590C30">
              <w:t>Set ID number.  Integer &gt; 0, no default.</w:t>
            </w:r>
          </w:p>
        </w:tc>
      </w:tr>
      <w:tr w:rsidR="00370320" w:rsidRPr="00590C30" w14:paraId="0D494A26" w14:textId="77777777" w:rsidTr="00523A12">
        <w:trPr>
          <w:trHeight w:hRule="exact" w:val="120"/>
        </w:trPr>
        <w:tc>
          <w:tcPr>
            <w:tcW w:w="1368" w:type="dxa"/>
          </w:tcPr>
          <w:p w14:paraId="70E53C88" w14:textId="77777777" w:rsidR="00370320" w:rsidRPr="00590C30" w:rsidRDefault="00370320" w:rsidP="004A6BF2">
            <w:pPr>
              <w:jc w:val="center"/>
            </w:pPr>
          </w:p>
        </w:tc>
        <w:tc>
          <w:tcPr>
            <w:tcW w:w="8208" w:type="dxa"/>
          </w:tcPr>
          <w:p w14:paraId="25501BDA" w14:textId="77777777" w:rsidR="00370320" w:rsidRPr="00590C30" w:rsidRDefault="00370320" w:rsidP="004A6BF2"/>
        </w:tc>
      </w:tr>
      <w:tr w:rsidR="00370320" w:rsidRPr="00590C30" w14:paraId="5E548D02" w14:textId="77777777" w:rsidTr="00523A12">
        <w:tc>
          <w:tcPr>
            <w:tcW w:w="1368" w:type="dxa"/>
          </w:tcPr>
          <w:p w14:paraId="4FAE4003" w14:textId="77777777" w:rsidR="00370320" w:rsidRPr="00590C30" w:rsidRDefault="00370320" w:rsidP="004A6BF2">
            <w:pPr>
              <w:jc w:val="center"/>
              <w:rPr>
                <w:vertAlign w:val="subscript"/>
              </w:rPr>
            </w:pPr>
            <w:r w:rsidRPr="00590C30">
              <w:t>i</w:t>
            </w:r>
            <w:r w:rsidRPr="00590C30">
              <w:rPr>
                <w:vertAlign w:val="subscript"/>
              </w:rPr>
              <w:t>1</w:t>
            </w:r>
            <w:r w:rsidRPr="00590C30">
              <w:t>,</w:t>
            </w:r>
            <w:r w:rsidRPr="00590C30">
              <w:rPr>
                <w:vertAlign w:val="subscript"/>
              </w:rPr>
              <w:t xml:space="preserve"> </w:t>
            </w:r>
            <w:r w:rsidRPr="00590C30">
              <w:t>i</w:t>
            </w:r>
            <w:r w:rsidRPr="00590C30">
              <w:rPr>
                <w:vertAlign w:val="subscript"/>
              </w:rPr>
              <w:t>2</w:t>
            </w:r>
            <w:r w:rsidRPr="00590C30">
              <w:t>, i</w:t>
            </w:r>
            <w:r w:rsidRPr="00590C30">
              <w:rPr>
                <w:vertAlign w:val="subscript"/>
              </w:rPr>
              <w:t>3,</w:t>
            </w:r>
            <w:r w:rsidRPr="00590C30">
              <w:t xml:space="preserve"> etc.</w:t>
            </w:r>
            <w:r w:rsidRPr="00590C30">
              <w:rPr>
                <w:vertAlign w:val="subscript"/>
              </w:rPr>
              <w:t xml:space="preserve"> </w:t>
            </w:r>
          </w:p>
        </w:tc>
        <w:tc>
          <w:tcPr>
            <w:tcW w:w="8208" w:type="dxa"/>
          </w:tcPr>
          <w:p w14:paraId="6ADA935F" w14:textId="77777777" w:rsidR="00370320" w:rsidRPr="00590C30" w:rsidRDefault="00370320" w:rsidP="004A6BF2">
            <w:r w:rsidRPr="00590C30">
              <w:t>Individual grid point or element numbers.</w:t>
            </w:r>
          </w:p>
        </w:tc>
      </w:tr>
      <w:tr w:rsidR="00370320" w:rsidRPr="00590C30" w14:paraId="6A3D78E2" w14:textId="77777777" w:rsidTr="00523A12">
        <w:trPr>
          <w:trHeight w:hRule="exact" w:val="120"/>
        </w:trPr>
        <w:tc>
          <w:tcPr>
            <w:tcW w:w="1368" w:type="dxa"/>
          </w:tcPr>
          <w:p w14:paraId="6CB27C56" w14:textId="77777777" w:rsidR="00370320" w:rsidRPr="00590C30" w:rsidRDefault="00370320" w:rsidP="004A6BF2">
            <w:pPr>
              <w:jc w:val="center"/>
            </w:pPr>
          </w:p>
        </w:tc>
        <w:tc>
          <w:tcPr>
            <w:tcW w:w="8208" w:type="dxa"/>
          </w:tcPr>
          <w:p w14:paraId="1658DDB0" w14:textId="77777777" w:rsidR="00370320" w:rsidRPr="00590C30" w:rsidRDefault="00370320" w:rsidP="004A6BF2"/>
        </w:tc>
      </w:tr>
      <w:tr w:rsidR="00370320" w:rsidRPr="00590C30" w14:paraId="6237E6B8" w14:textId="77777777" w:rsidTr="00523A12">
        <w:tc>
          <w:tcPr>
            <w:tcW w:w="1368" w:type="dxa"/>
          </w:tcPr>
          <w:p w14:paraId="53536F09" w14:textId="77777777" w:rsidR="00370320" w:rsidRPr="00590C30" w:rsidRDefault="00370320" w:rsidP="004A6BF2">
            <w:pPr>
              <w:jc w:val="center"/>
              <w:rPr>
                <w:vertAlign w:val="subscript"/>
              </w:rPr>
            </w:pPr>
            <w:r w:rsidRPr="00590C30">
              <w:t>i</w:t>
            </w:r>
            <w:r w:rsidRPr="00590C30">
              <w:rPr>
                <w:vertAlign w:val="subscript"/>
              </w:rPr>
              <w:t>4</w:t>
            </w:r>
            <w:r w:rsidRPr="00590C30">
              <w:t xml:space="preserve"> THRU</w:t>
            </w:r>
            <w:r w:rsidRPr="00590C30">
              <w:rPr>
                <w:vertAlign w:val="subscript"/>
              </w:rPr>
              <w:t xml:space="preserve"> </w:t>
            </w:r>
            <w:r w:rsidRPr="00590C30">
              <w:t>i</w:t>
            </w:r>
            <w:r w:rsidRPr="00590C30">
              <w:rPr>
                <w:vertAlign w:val="subscript"/>
              </w:rPr>
              <w:t>5</w:t>
            </w:r>
          </w:p>
        </w:tc>
        <w:tc>
          <w:tcPr>
            <w:tcW w:w="8208" w:type="dxa"/>
          </w:tcPr>
          <w:p w14:paraId="42D78C8D" w14:textId="77777777" w:rsidR="00370320" w:rsidRPr="00590C30" w:rsidRDefault="00370320" w:rsidP="004A6BF2">
            <w:r w:rsidRPr="00590C30">
              <w:t>Inclusive group of grid or element numbers.</w:t>
            </w:r>
          </w:p>
        </w:tc>
      </w:tr>
      <w:tr w:rsidR="00370320" w:rsidRPr="00590C30" w14:paraId="14C6694B" w14:textId="77777777" w:rsidTr="00523A12">
        <w:trPr>
          <w:trHeight w:hRule="exact" w:val="120"/>
        </w:trPr>
        <w:tc>
          <w:tcPr>
            <w:tcW w:w="1368" w:type="dxa"/>
          </w:tcPr>
          <w:p w14:paraId="159B1775" w14:textId="77777777" w:rsidR="00370320" w:rsidRPr="00590C30" w:rsidRDefault="00370320" w:rsidP="004A6BF2">
            <w:pPr>
              <w:jc w:val="center"/>
            </w:pPr>
          </w:p>
        </w:tc>
        <w:tc>
          <w:tcPr>
            <w:tcW w:w="8208" w:type="dxa"/>
          </w:tcPr>
          <w:p w14:paraId="79DFAB95" w14:textId="77777777" w:rsidR="00370320" w:rsidRPr="00590C30" w:rsidRDefault="00370320" w:rsidP="004A6BF2"/>
        </w:tc>
      </w:tr>
      <w:tr w:rsidR="00370320" w:rsidRPr="00590C30" w14:paraId="078B52FC" w14:textId="77777777" w:rsidTr="00523A12">
        <w:tc>
          <w:tcPr>
            <w:tcW w:w="1368" w:type="dxa"/>
          </w:tcPr>
          <w:p w14:paraId="1AC226F5" w14:textId="77777777" w:rsidR="00370320" w:rsidRPr="00590C30" w:rsidRDefault="00370320" w:rsidP="004A6BF2">
            <w:pPr>
              <w:jc w:val="center"/>
            </w:pPr>
            <w:r w:rsidRPr="00590C30">
              <w:t>EXCEPT</w:t>
            </w:r>
          </w:p>
        </w:tc>
        <w:tc>
          <w:tcPr>
            <w:tcW w:w="8208" w:type="dxa"/>
          </w:tcPr>
          <w:p w14:paraId="255D4E23" w14:textId="77777777" w:rsidR="00370320" w:rsidRPr="00590C30" w:rsidRDefault="00370320" w:rsidP="004A6BF2">
            <w:r w:rsidRPr="00590C30">
              <w:t>Grid or element numbers following EXCEPT (but before next THRU) will be excluded from the previous THRU group.</w:t>
            </w:r>
          </w:p>
        </w:tc>
      </w:tr>
    </w:tbl>
    <w:p w14:paraId="06FB3EDA" w14:textId="77777777" w:rsidR="00370320" w:rsidRPr="00590C30" w:rsidRDefault="00370320" w:rsidP="00E87BF3">
      <w:pPr>
        <w:pStyle w:val="CardSpacing"/>
      </w:pPr>
    </w:p>
    <w:p w14:paraId="6FA6F899" w14:textId="77777777" w:rsidR="00370320" w:rsidRPr="00E80610" w:rsidRDefault="00370320" w:rsidP="00E80610">
      <w:pPr>
        <w:pStyle w:val="Remarks"/>
        <w:rPr>
          <w:u w:val="single"/>
        </w:rPr>
      </w:pPr>
      <w:r w:rsidRPr="00E80610">
        <w:rPr>
          <w:u w:val="single"/>
        </w:rPr>
        <w:t xml:space="preserve">Remarks:       </w:t>
      </w:r>
    </w:p>
    <w:p w14:paraId="442F1AD6" w14:textId="77777777" w:rsidR="00370320" w:rsidRPr="00590C30" w:rsidRDefault="00370320" w:rsidP="00370320">
      <w:pPr>
        <w:tabs>
          <w:tab w:val="left" w:pos="360"/>
        </w:tabs>
        <w:ind w:left="360" w:hanging="360"/>
      </w:pPr>
      <w:r w:rsidRPr="00590C30">
        <w:lastRenderedPageBreak/>
        <w:t>1.</w:t>
      </w:r>
      <w:r w:rsidRPr="00590C30">
        <w:tab/>
        <w:t>Any number of SETs can be defined as long as the ID numbers are unique integers.  The SET logical entry can consist of multiple physical entries, each of 80 columns max.  If a SET definition requires more than one physical entry each entry (except the last) must end with a “,”</w:t>
      </w:r>
    </w:p>
    <w:p w14:paraId="5C38DB24" w14:textId="77777777" w:rsidR="00370320" w:rsidRPr="00590C30" w:rsidRDefault="00370320" w:rsidP="00370320">
      <w:pPr>
        <w:tabs>
          <w:tab w:val="left" w:pos="360"/>
        </w:tabs>
        <w:ind w:left="360" w:hanging="360"/>
      </w:pPr>
      <w:r w:rsidRPr="00590C30">
        <w:t>2.</w:t>
      </w:r>
      <w:r w:rsidRPr="00590C30">
        <w:tab/>
        <w:t>Ranges in THRU statements must be increasing (that is, i</w:t>
      </w:r>
      <w:proofErr w:type="gramStart"/>
      <w:r w:rsidRPr="00590C30">
        <w:rPr>
          <w:vertAlign w:val="subscript"/>
        </w:rPr>
        <w:t xml:space="preserve">4 </w:t>
      </w:r>
      <w:r w:rsidRPr="00590C30">
        <w:t xml:space="preserve"> must</w:t>
      </w:r>
      <w:proofErr w:type="gramEnd"/>
      <w:r w:rsidRPr="00590C30">
        <w:t xml:space="preserve"> be less than</w:t>
      </w:r>
      <w:r w:rsidRPr="00590C30">
        <w:rPr>
          <w:vertAlign w:val="subscript"/>
        </w:rPr>
        <w:t xml:space="preserve"> </w:t>
      </w:r>
      <w:r w:rsidRPr="00590C30">
        <w:t>i</w:t>
      </w:r>
      <w:r w:rsidRPr="00590C30">
        <w:rPr>
          <w:vertAlign w:val="subscript"/>
        </w:rPr>
        <w:t>5</w:t>
      </w:r>
      <w:r w:rsidRPr="00590C30">
        <w:t xml:space="preserve"> in the above example).  It is acceptable that some grid or element numbers in the THRU range do not exist.  However, all grids or elements that are in the THRU range will be included in the SET.</w:t>
      </w:r>
    </w:p>
    <w:p w14:paraId="71231654" w14:textId="77777777" w:rsidR="00370320" w:rsidRPr="00590C30" w:rsidRDefault="00370320" w:rsidP="00370320">
      <w:pPr>
        <w:tabs>
          <w:tab w:val="left" w:pos="360"/>
        </w:tabs>
        <w:ind w:left="360" w:hanging="360"/>
      </w:pPr>
      <w:r w:rsidRPr="00590C30">
        <w:t>3.</w:t>
      </w:r>
      <w:r w:rsidRPr="00590C30">
        <w:tab/>
        <w:t>Whether the set indicates grids or elements is dependent on the context in which the SET is used.  If DISP = 39 output is requested, then the integers in SET 39 will be interpreted as grid point numbers.  If ELFORCE = 39 output is requested, then the integers in SET 39 will be interpreted as element numbers.</w:t>
      </w:r>
    </w:p>
    <w:p w14:paraId="6A1C886D" w14:textId="77777777" w:rsidR="00370320" w:rsidRPr="00590C30" w:rsidRDefault="00370320" w:rsidP="00370320"/>
    <w:p w14:paraId="63AABDCC" w14:textId="77777777" w:rsidR="00370320" w:rsidRPr="002E696B" w:rsidRDefault="00370320" w:rsidP="004C6C23">
      <w:pPr>
        <w:pStyle w:val="Corner"/>
      </w:pPr>
      <w:r w:rsidRPr="00590C30">
        <w:br w:type="page"/>
      </w:r>
      <w:bookmarkStart w:id="1682" w:name="_Toc27120836"/>
      <w:bookmarkStart w:id="1683" w:name="_Toc27120947"/>
      <w:bookmarkStart w:id="1684" w:name="_Toc27121587"/>
      <w:bookmarkStart w:id="1685" w:name="_Toc27121691"/>
      <w:bookmarkStart w:id="1686" w:name="_Toc27196871"/>
      <w:bookmarkStart w:id="1687" w:name="_Toc27196976"/>
      <w:bookmarkStart w:id="1688" w:name="_Toc27198247"/>
      <w:bookmarkStart w:id="1689" w:name="_Toc27202769"/>
      <w:bookmarkStart w:id="1690" w:name="_Toc27206227"/>
      <w:bookmarkStart w:id="1691" w:name="_Toc27206332"/>
      <w:bookmarkStart w:id="1692" w:name="_Toc27217240"/>
      <w:bookmarkStart w:id="1693" w:name="_Toc27217345"/>
      <w:bookmarkStart w:id="1694" w:name="_Toc27217449"/>
      <w:bookmarkStart w:id="1695" w:name="_Toc27217822"/>
      <w:bookmarkStart w:id="1696" w:name="_Toc27217926"/>
      <w:bookmarkStart w:id="1697" w:name="_Toc27296331"/>
      <w:bookmarkStart w:id="1698" w:name="_Toc27393839"/>
      <w:bookmarkStart w:id="1699" w:name="_Toc27479855"/>
      <w:bookmarkStart w:id="1700" w:name="_Toc27717234"/>
      <w:r w:rsidRPr="002E696B">
        <w:lastRenderedPageBreak/>
        <w:t>SPC</w:t>
      </w:r>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p>
    <w:p w14:paraId="41F6EBD5" w14:textId="77777777" w:rsidR="00370320" w:rsidRPr="007E3809" w:rsidRDefault="00370320" w:rsidP="008472B7">
      <w:pPr>
        <w:pStyle w:val="Heading2"/>
      </w:pPr>
      <w:bookmarkStart w:id="1701" w:name="_Toc28327031"/>
      <w:bookmarkStart w:id="1702" w:name="_Toc28600362"/>
      <w:bookmarkStart w:id="1703" w:name="_Toc164034461"/>
      <w:r w:rsidRPr="007E3809">
        <w:t>SPC</w:t>
      </w:r>
      <w:bookmarkEnd w:id="1701"/>
      <w:bookmarkEnd w:id="1702"/>
      <w:bookmarkEnd w:id="1703"/>
    </w:p>
    <w:p w14:paraId="26DE188C" w14:textId="77777777" w:rsidR="00E87BF3" w:rsidRDefault="00E87BF3" w:rsidP="00E87BF3">
      <w:pPr>
        <w:pStyle w:val="CardSpacing"/>
      </w:pPr>
    </w:p>
    <w:p w14:paraId="0936BE11" w14:textId="786A7381" w:rsidR="00370320" w:rsidRPr="00590C30" w:rsidRDefault="00370320" w:rsidP="00370320">
      <w:pPr>
        <w:rPr>
          <w:sz w:val="22"/>
        </w:rPr>
      </w:pPr>
      <w:r w:rsidRPr="00590C30">
        <w:rPr>
          <w:sz w:val="22"/>
          <w:u w:val="single"/>
        </w:rPr>
        <w:t>Description:</w:t>
      </w:r>
    </w:p>
    <w:p w14:paraId="19372145" w14:textId="77777777" w:rsidR="00370320" w:rsidRPr="00590C30" w:rsidRDefault="00370320" w:rsidP="00370320">
      <w:r w:rsidRPr="00590C30">
        <w:t>Indicates what single point constraints (identified in the Bulk Data) are to be used for a solution.</w:t>
      </w:r>
    </w:p>
    <w:p w14:paraId="73040238" w14:textId="77777777" w:rsidR="00370320" w:rsidRPr="00590C30" w:rsidRDefault="00370320" w:rsidP="00E87BF3">
      <w:pPr>
        <w:pStyle w:val="CardSpacing"/>
      </w:pPr>
    </w:p>
    <w:p w14:paraId="7BD61A59" w14:textId="77777777" w:rsidR="00370320" w:rsidRPr="00590C30" w:rsidRDefault="00370320" w:rsidP="00370320">
      <w:pPr>
        <w:rPr>
          <w:sz w:val="22"/>
          <w:u w:val="single"/>
        </w:rPr>
      </w:pPr>
      <w:r w:rsidRPr="00590C30">
        <w:rPr>
          <w:sz w:val="22"/>
          <w:u w:val="single"/>
        </w:rPr>
        <w:t xml:space="preserve">Format:  </w:t>
      </w:r>
    </w:p>
    <w:p w14:paraId="0C8F9ADE" w14:textId="77777777" w:rsidR="00370320" w:rsidRPr="00590C30" w:rsidRDefault="00370320" w:rsidP="00370320">
      <w:r w:rsidRPr="00590C30">
        <w:rPr>
          <w:position w:val="-4"/>
        </w:rPr>
        <w:object w:dxaOrig="920" w:dyaOrig="240" w14:anchorId="2FA6B703">
          <v:shape id="_x0000_i1149" type="#_x0000_t75" style="width:45.6pt;height:12pt" o:ole="" fillcolor="window">
            <v:imagedata r:id="rId268" o:title=""/>
          </v:shape>
          <o:OLEObject Type="Embed" ProgID="Equation" ShapeID="_x0000_i1149" DrawAspect="Content" ObjectID="_1774705508" r:id="rId269"/>
        </w:object>
      </w:r>
    </w:p>
    <w:p w14:paraId="7C34F2BD" w14:textId="77777777" w:rsidR="00370320" w:rsidRPr="00590C30" w:rsidRDefault="00370320" w:rsidP="00E87BF3">
      <w:pPr>
        <w:pStyle w:val="CardSpacing"/>
      </w:pPr>
    </w:p>
    <w:p w14:paraId="1651306D" w14:textId="77777777" w:rsidR="00370320" w:rsidRPr="00590C30" w:rsidRDefault="00370320" w:rsidP="00370320">
      <w:pPr>
        <w:rPr>
          <w:sz w:val="22"/>
          <w:u w:val="single"/>
        </w:rPr>
      </w:pPr>
      <w:r w:rsidRPr="00590C30">
        <w:rPr>
          <w:sz w:val="22"/>
          <w:u w:val="single"/>
        </w:rPr>
        <w:t xml:space="preserve">Examples: </w:t>
      </w:r>
    </w:p>
    <w:p w14:paraId="0DC9B56B" w14:textId="77777777" w:rsidR="00370320" w:rsidRPr="00590C30" w:rsidRDefault="00370320" w:rsidP="00370320">
      <w:r w:rsidRPr="00590C30">
        <w:rPr>
          <w:position w:val="-8"/>
        </w:rPr>
        <w:object w:dxaOrig="5400" w:dyaOrig="279" w14:anchorId="29C7C23C">
          <v:shape id="_x0000_i1150" type="#_x0000_t75" style="width:270.4pt;height:14.4pt" o:ole="" fillcolor="window">
            <v:imagedata r:id="rId270" o:title=""/>
          </v:shape>
          <o:OLEObject Type="Embed" ProgID="Equation" ShapeID="_x0000_i1150" DrawAspect="Content" ObjectID="_1774705509" r:id="rId271"/>
        </w:object>
      </w:r>
    </w:p>
    <w:p w14:paraId="0E417C27" w14:textId="77777777" w:rsidR="00370320" w:rsidRPr="00590C30" w:rsidRDefault="00370320" w:rsidP="00E87BF3">
      <w:pPr>
        <w:pStyle w:val="CardSpacing"/>
      </w:pPr>
    </w:p>
    <w:p w14:paraId="01449314" w14:textId="77777777" w:rsidR="00370320" w:rsidRPr="00590C30" w:rsidRDefault="00370320" w:rsidP="00370320">
      <w:pPr>
        <w:rPr>
          <w:sz w:val="22"/>
          <w:u w:val="single"/>
        </w:rPr>
      </w:pPr>
      <w:r w:rsidRPr="00590C30">
        <w:rPr>
          <w:sz w:val="22"/>
          <w:u w:val="single"/>
        </w:rPr>
        <w:t>Options:</w:t>
      </w:r>
    </w:p>
    <w:tbl>
      <w:tblPr>
        <w:tblW w:w="9576" w:type="dxa"/>
        <w:tblLayout w:type="fixed"/>
        <w:tblLook w:val="0000" w:firstRow="0" w:lastRow="0" w:firstColumn="0" w:lastColumn="0" w:noHBand="0" w:noVBand="0"/>
      </w:tblPr>
      <w:tblGrid>
        <w:gridCol w:w="1368"/>
        <w:gridCol w:w="8208"/>
      </w:tblGrid>
      <w:tr w:rsidR="00370320" w:rsidRPr="00590C30" w14:paraId="6EDBFA1B" w14:textId="77777777" w:rsidTr="00523A12">
        <w:tc>
          <w:tcPr>
            <w:tcW w:w="1368" w:type="dxa"/>
          </w:tcPr>
          <w:p w14:paraId="0EF83319" w14:textId="77777777" w:rsidR="00370320" w:rsidRPr="00590C30" w:rsidRDefault="00370320" w:rsidP="004A6BF2">
            <w:pPr>
              <w:jc w:val="center"/>
            </w:pPr>
            <w:r w:rsidRPr="00590C30">
              <w:t>Option</w:t>
            </w:r>
          </w:p>
        </w:tc>
        <w:tc>
          <w:tcPr>
            <w:tcW w:w="8208" w:type="dxa"/>
          </w:tcPr>
          <w:p w14:paraId="62CD08EB" w14:textId="77777777" w:rsidR="00370320" w:rsidRPr="00590C30" w:rsidRDefault="00370320" w:rsidP="004A6BF2">
            <w:r w:rsidRPr="00590C30">
              <w:t>Meaning</w:t>
            </w:r>
          </w:p>
        </w:tc>
      </w:tr>
      <w:tr w:rsidR="00370320" w:rsidRPr="00590C30" w14:paraId="7246CBD4" w14:textId="77777777" w:rsidTr="00523A12">
        <w:trPr>
          <w:trHeight w:hRule="exact" w:val="120"/>
        </w:trPr>
        <w:tc>
          <w:tcPr>
            <w:tcW w:w="1368" w:type="dxa"/>
          </w:tcPr>
          <w:p w14:paraId="0816DCBE" w14:textId="77777777" w:rsidR="00370320" w:rsidRPr="00590C30" w:rsidRDefault="00370320" w:rsidP="004A6BF2">
            <w:pPr>
              <w:jc w:val="center"/>
            </w:pPr>
          </w:p>
        </w:tc>
        <w:tc>
          <w:tcPr>
            <w:tcW w:w="8208" w:type="dxa"/>
          </w:tcPr>
          <w:p w14:paraId="701F0D1C" w14:textId="77777777" w:rsidR="00370320" w:rsidRPr="00590C30" w:rsidRDefault="00370320" w:rsidP="004A6BF2"/>
        </w:tc>
      </w:tr>
      <w:tr w:rsidR="00370320" w:rsidRPr="00590C30" w14:paraId="69A2A2C3" w14:textId="77777777" w:rsidTr="00523A12">
        <w:tc>
          <w:tcPr>
            <w:tcW w:w="1368" w:type="dxa"/>
          </w:tcPr>
          <w:p w14:paraId="21066A25" w14:textId="77777777" w:rsidR="00370320" w:rsidRPr="00590C30" w:rsidRDefault="00370320" w:rsidP="004A6BF2">
            <w:pPr>
              <w:jc w:val="center"/>
            </w:pPr>
            <w:r w:rsidRPr="00590C30">
              <w:t>n</w:t>
            </w:r>
          </w:p>
        </w:tc>
        <w:tc>
          <w:tcPr>
            <w:tcW w:w="8208" w:type="dxa"/>
          </w:tcPr>
          <w:p w14:paraId="0E22D719" w14:textId="77777777" w:rsidR="00370320" w:rsidRPr="00590C30" w:rsidRDefault="00370320" w:rsidP="004A6BF2">
            <w:r w:rsidRPr="00590C30">
              <w:t xml:space="preserve"> Set ID of at least one SPC, SPC1 and/or SPCADD Bulk data entries.  Integer &gt; 0, no default value.</w:t>
            </w:r>
          </w:p>
        </w:tc>
      </w:tr>
    </w:tbl>
    <w:p w14:paraId="1F4AF406" w14:textId="77777777" w:rsidR="00370320" w:rsidRPr="00590C30" w:rsidRDefault="00370320" w:rsidP="00E87BF3">
      <w:pPr>
        <w:pStyle w:val="CardSpacing"/>
      </w:pPr>
    </w:p>
    <w:p w14:paraId="19805436" w14:textId="77777777" w:rsidR="00370320" w:rsidRPr="00E80610" w:rsidRDefault="00370320" w:rsidP="00E80610">
      <w:pPr>
        <w:pStyle w:val="Remarks"/>
        <w:rPr>
          <w:u w:val="single"/>
        </w:rPr>
      </w:pPr>
      <w:r w:rsidRPr="00E80610">
        <w:rPr>
          <w:u w:val="single"/>
        </w:rPr>
        <w:t xml:space="preserve">Remarks:       </w:t>
      </w:r>
    </w:p>
    <w:p w14:paraId="7A2C7EDE" w14:textId="77777777" w:rsidR="00370320" w:rsidRPr="00590C30" w:rsidRDefault="00370320" w:rsidP="00523A12">
      <w:pPr>
        <w:pStyle w:val="Remarks"/>
      </w:pPr>
      <w:r w:rsidRPr="00590C30">
        <w:t>1.</w:t>
      </w:r>
      <w:r w:rsidRPr="00590C30">
        <w:tab/>
        <w:t xml:space="preserve">There can be only one Case Control SPC entry per solution.  It should appear in the Case Control </w:t>
      </w:r>
      <w:r>
        <w:t>section</w:t>
      </w:r>
      <w:r w:rsidRPr="00590C30">
        <w:t xml:space="preserve"> above any SUBCASE definitions.</w:t>
      </w:r>
    </w:p>
    <w:p w14:paraId="1EF836BE" w14:textId="77777777" w:rsidR="00370320" w:rsidRPr="002E696B" w:rsidRDefault="00370320" w:rsidP="004C6C23">
      <w:pPr>
        <w:pStyle w:val="Corner"/>
      </w:pPr>
      <w:r w:rsidRPr="00590C30">
        <w:br w:type="page"/>
      </w:r>
      <w:bookmarkStart w:id="1704" w:name="_Toc27120837"/>
      <w:bookmarkStart w:id="1705" w:name="_Toc27120948"/>
      <w:bookmarkStart w:id="1706" w:name="_Toc27121588"/>
      <w:bookmarkStart w:id="1707" w:name="_Toc27121692"/>
      <w:bookmarkStart w:id="1708" w:name="_Toc27196872"/>
      <w:bookmarkStart w:id="1709" w:name="_Toc27196977"/>
      <w:bookmarkStart w:id="1710" w:name="_Toc27198248"/>
      <w:bookmarkStart w:id="1711" w:name="_Toc27202770"/>
      <w:bookmarkStart w:id="1712" w:name="_Toc27206228"/>
      <w:bookmarkStart w:id="1713" w:name="_Toc27206333"/>
      <w:bookmarkStart w:id="1714" w:name="_Toc27217241"/>
      <w:bookmarkStart w:id="1715" w:name="_Toc27217346"/>
      <w:bookmarkStart w:id="1716" w:name="_Toc27217450"/>
      <w:bookmarkStart w:id="1717" w:name="_Toc27217823"/>
      <w:bookmarkStart w:id="1718" w:name="_Toc27217927"/>
      <w:bookmarkStart w:id="1719" w:name="_Toc27296332"/>
      <w:bookmarkStart w:id="1720" w:name="_Toc27393840"/>
      <w:bookmarkStart w:id="1721" w:name="_Toc27479856"/>
      <w:bookmarkStart w:id="1722" w:name="_Toc27717235"/>
      <w:r w:rsidRPr="002E696B">
        <w:lastRenderedPageBreak/>
        <w:t>SPCFORCES</w:t>
      </w:r>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p>
    <w:p w14:paraId="6FFE8670" w14:textId="77777777" w:rsidR="00370320" w:rsidRPr="007E3809" w:rsidRDefault="00370320" w:rsidP="008472B7">
      <w:pPr>
        <w:pStyle w:val="Heading2"/>
      </w:pPr>
      <w:bookmarkStart w:id="1723" w:name="_Toc28327032"/>
      <w:bookmarkStart w:id="1724" w:name="_Toc28600363"/>
      <w:bookmarkStart w:id="1725" w:name="_Toc164034462"/>
      <w:r w:rsidRPr="007E3809">
        <w:t>SPCFORCES</w:t>
      </w:r>
      <w:bookmarkEnd w:id="1723"/>
      <w:bookmarkEnd w:id="1724"/>
      <w:bookmarkEnd w:id="1725"/>
    </w:p>
    <w:p w14:paraId="127864FC" w14:textId="77777777" w:rsidR="00370320" w:rsidRDefault="00370320" w:rsidP="00E87BF3">
      <w:pPr>
        <w:pStyle w:val="CardSpacing"/>
      </w:pPr>
    </w:p>
    <w:p w14:paraId="2FC6D969" w14:textId="77777777" w:rsidR="00370320" w:rsidRPr="00590C30" w:rsidRDefault="00370320" w:rsidP="00370320">
      <w:pPr>
        <w:rPr>
          <w:sz w:val="22"/>
        </w:rPr>
      </w:pPr>
      <w:r w:rsidRPr="00590C30">
        <w:rPr>
          <w:sz w:val="22"/>
          <w:u w:val="single"/>
        </w:rPr>
        <w:t>Description:</w:t>
      </w:r>
      <w:r w:rsidRPr="00590C30">
        <w:rPr>
          <w:sz w:val="22"/>
        </w:rPr>
        <w:t xml:space="preserve"> </w:t>
      </w:r>
    </w:p>
    <w:p w14:paraId="6916CD97" w14:textId="77777777" w:rsidR="00370320" w:rsidRPr="00590C30" w:rsidRDefault="00370320" w:rsidP="00370320">
      <w:r w:rsidRPr="00590C30">
        <w:t xml:space="preserve">Requests output of single point constraint (SPC) forces in the global coordinate system for selected grids.  </w:t>
      </w:r>
    </w:p>
    <w:p w14:paraId="2ADA09BA" w14:textId="77777777" w:rsidR="00370320" w:rsidRPr="00590C30" w:rsidRDefault="00370320" w:rsidP="00E87BF3">
      <w:pPr>
        <w:pStyle w:val="CardSpacing"/>
      </w:pPr>
    </w:p>
    <w:p w14:paraId="548AE97C" w14:textId="5EF3747D" w:rsidR="00370320" w:rsidRPr="00590C30" w:rsidRDefault="00370320" w:rsidP="00370320">
      <w:r w:rsidRPr="00590C30">
        <w:rPr>
          <w:sz w:val="22"/>
          <w:u w:val="single"/>
        </w:rPr>
        <w:t xml:space="preserve">Format:  </w:t>
      </w:r>
    </w:p>
    <w:p w14:paraId="702C29B0" w14:textId="77777777" w:rsidR="00370320" w:rsidRPr="00590C30" w:rsidRDefault="00370320" w:rsidP="00370320">
      <w:r w:rsidRPr="00590C30">
        <w:rPr>
          <w:position w:val="-42"/>
        </w:rPr>
        <w:object w:dxaOrig="4099" w:dyaOrig="940" w14:anchorId="6F7350F5">
          <v:shape id="_x0000_i1151" type="#_x0000_t75" style="width:204.8pt;height:47.2pt" o:ole="" fillcolor="window">
            <v:imagedata r:id="rId272" o:title=""/>
          </v:shape>
          <o:OLEObject Type="Embed" ProgID="Equation" ShapeID="_x0000_i1151" DrawAspect="Content" ObjectID="_1774705510" r:id="rId273"/>
        </w:object>
      </w:r>
    </w:p>
    <w:p w14:paraId="69483780" w14:textId="77777777" w:rsidR="00370320" w:rsidRPr="00590C30" w:rsidRDefault="00370320" w:rsidP="00E87BF3">
      <w:pPr>
        <w:pStyle w:val="CardSpacing"/>
      </w:pPr>
    </w:p>
    <w:p w14:paraId="3E6E01E9" w14:textId="3CC8DBA4" w:rsidR="00370320" w:rsidRPr="00590C30" w:rsidRDefault="00370320" w:rsidP="00370320">
      <w:r w:rsidRPr="00590C30">
        <w:rPr>
          <w:sz w:val="22"/>
          <w:u w:val="single"/>
        </w:rPr>
        <w:t xml:space="preserve">Examples: </w:t>
      </w:r>
    </w:p>
    <w:p w14:paraId="1D4C1A4B" w14:textId="77777777" w:rsidR="00370320" w:rsidRPr="00590C30" w:rsidRDefault="00370320" w:rsidP="00370320">
      <w:r w:rsidRPr="00590C30">
        <w:rPr>
          <w:position w:val="-24"/>
        </w:rPr>
        <w:object w:dxaOrig="7800" w:dyaOrig="580" w14:anchorId="35F5CD0D">
          <v:shape id="_x0000_i1152" type="#_x0000_t75" style="width:390.4pt;height:29.6pt" o:ole="" fillcolor="window">
            <v:imagedata r:id="rId274" o:title=""/>
          </v:shape>
          <o:OLEObject Type="Embed" ProgID="Equation" ShapeID="_x0000_i1152" DrawAspect="Content" ObjectID="_1774705511" r:id="rId275"/>
        </w:object>
      </w:r>
    </w:p>
    <w:p w14:paraId="0B997023" w14:textId="77777777" w:rsidR="00370320" w:rsidRPr="00590C30" w:rsidRDefault="00370320" w:rsidP="00E87BF3">
      <w:pPr>
        <w:pStyle w:val="CardSpacing"/>
      </w:pPr>
    </w:p>
    <w:p w14:paraId="0F68AF8F" w14:textId="009F0291" w:rsidR="00370320" w:rsidRPr="00590C30" w:rsidRDefault="00370320" w:rsidP="00370320">
      <w:r w:rsidRPr="00590C30">
        <w:rPr>
          <w:sz w:val="22"/>
          <w:u w:val="single"/>
        </w:rPr>
        <w:t>Options:</w:t>
      </w:r>
    </w:p>
    <w:tbl>
      <w:tblPr>
        <w:tblW w:w="0" w:type="auto"/>
        <w:tblLayout w:type="fixed"/>
        <w:tblLook w:val="0000" w:firstRow="0" w:lastRow="0" w:firstColumn="0" w:lastColumn="0" w:noHBand="0" w:noVBand="0"/>
      </w:tblPr>
      <w:tblGrid>
        <w:gridCol w:w="1368"/>
        <w:gridCol w:w="8208"/>
      </w:tblGrid>
      <w:tr w:rsidR="00370320" w:rsidRPr="00590C30" w14:paraId="711AFE86" w14:textId="77777777" w:rsidTr="004A6BF2">
        <w:tc>
          <w:tcPr>
            <w:tcW w:w="1368" w:type="dxa"/>
          </w:tcPr>
          <w:p w14:paraId="3E23C582" w14:textId="77777777" w:rsidR="00370320" w:rsidRPr="00590C30" w:rsidRDefault="00370320" w:rsidP="004A6BF2">
            <w:pPr>
              <w:jc w:val="center"/>
            </w:pPr>
            <w:r w:rsidRPr="00590C30">
              <w:t>Option</w:t>
            </w:r>
          </w:p>
        </w:tc>
        <w:tc>
          <w:tcPr>
            <w:tcW w:w="8208" w:type="dxa"/>
          </w:tcPr>
          <w:p w14:paraId="7D5CEDC8" w14:textId="77777777" w:rsidR="00370320" w:rsidRPr="00590C30" w:rsidRDefault="00370320" w:rsidP="004A6BF2">
            <w:r w:rsidRPr="00590C30">
              <w:t>Meaning</w:t>
            </w:r>
          </w:p>
        </w:tc>
      </w:tr>
      <w:tr w:rsidR="00370320" w:rsidRPr="00590C30" w14:paraId="555CEA58" w14:textId="77777777" w:rsidTr="004A6BF2">
        <w:trPr>
          <w:trHeight w:hRule="exact" w:val="120"/>
        </w:trPr>
        <w:tc>
          <w:tcPr>
            <w:tcW w:w="1368" w:type="dxa"/>
          </w:tcPr>
          <w:p w14:paraId="33A35809" w14:textId="77777777" w:rsidR="00370320" w:rsidRPr="00590C30" w:rsidRDefault="00370320" w:rsidP="004A6BF2">
            <w:pPr>
              <w:jc w:val="center"/>
            </w:pPr>
          </w:p>
        </w:tc>
        <w:tc>
          <w:tcPr>
            <w:tcW w:w="8208" w:type="dxa"/>
          </w:tcPr>
          <w:p w14:paraId="1C7526C4" w14:textId="77777777" w:rsidR="00370320" w:rsidRPr="00590C30" w:rsidRDefault="00370320" w:rsidP="004A6BF2"/>
        </w:tc>
      </w:tr>
      <w:tr w:rsidR="00370320" w:rsidRPr="00590C30" w14:paraId="1163F929" w14:textId="77777777" w:rsidTr="004A6BF2">
        <w:tc>
          <w:tcPr>
            <w:tcW w:w="1368" w:type="dxa"/>
          </w:tcPr>
          <w:p w14:paraId="68971433" w14:textId="77777777" w:rsidR="00370320" w:rsidRPr="00590C30" w:rsidRDefault="00370320" w:rsidP="004A6BF2">
            <w:pPr>
              <w:jc w:val="center"/>
            </w:pPr>
            <w:r w:rsidRPr="00590C30">
              <w:t>ALL</w:t>
            </w:r>
          </w:p>
        </w:tc>
        <w:tc>
          <w:tcPr>
            <w:tcW w:w="8208" w:type="dxa"/>
          </w:tcPr>
          <w:p w14:paraId="06EEC764" w14:textId="77777777" w:rsidR="00370320" w:rsidRPr="00590C30" w:rsidRDefault="00370320" w:rsidP="004A6BF2">
            <w:r w:rsidRPr="00590C30">
              <w:t>SPC forces for all grid points in the model will be output.</w:t>
            </w:r>
          </w:p>
        </w:tc>
      </w:tr>
      <w:tr w:rsidR="00370320" w:rsidRPr="00590C30" w14:paraId="604D2D29" w14:textId="77777777" w:rsidTr="004A6BF2">
        <w:trPr>
          <w:trHeight w:hRule="exact" w:val="120"/>
        </w:trPr>
        <w:tc>
          <w:tcPr>
            <w:tcW w:w="1368" w:type="dxa"/>
          </w:tcPr>
          <w:p w14:paraId="435A455A" w14:textId="77777777" w:rsidR="00370320" w:rsidRPr="00590C30" w:rsidRDefault="00370320" w:rsidP="004A6BF2">
            <w:pPr>
              <w:jc w:val="center"/>
            </w:pPr>
          </w:p>
        </w:tc>
        <w:tc>
          <w:tcPr>
            <w:tcW w:w="8208" w:type="dxa"/>
          </w:tcPr>
          <w:p w14:paraId="79237505" w14:textId="77777777" w:rsidR="00370320" w:rsidRPr="00590C30" w:rsidRDefault="00370320" w:rsidP="004A6BF2"/>
        </w:tc>
      </w:tr>
      <w:tr w:rsidR="00370320" w:rsidRPr="00590C30" w14:paraId="582836BF" w14:textId="77777777" w:rsidTr="004A6BF2">
        <w:tc>
          <w:tcPr>
            <w:tcW w:w="1368" w:type="dxa"/>
          </w:tcPr>
          <w:p w14:paraId="0BCA70EA" w14:textId="77777777" w:rsidR="00370320" w:rsidRPr="00590C30" w:rsidRDefault="00370320" w:rsidP="004A6BF2">
            <w:pPr>
              <w:jc w:val="center"/>
            </w:pPr>
            <w:r w:rsidRPr="00590C30">
              <w:t>n</w:t>
            </w:r>
          </w:p>
        </w:tc>
        <w:tc>
          <w:tcPr>
            <w:tcW w:w="8208" w:type="dxa"/>
          </w:tcPr>
          <w:p w14:paraId="705A6D83" w14:textId="77777777" w:rsidR="00370320" w:rsidRPr="00590C30" w:rsidRDefault="00370320" w:rsidP="004A6BF2">
            <w:r w:rsidRPr="00590C30">
              <w:t>ID of a SET Case Control entry previously defined.  SPC forces for the grid points defined by this set will be output.  Integer &gt; 0, no default value.</w:t>
            </w:r>
          </w:p>
        </w:tc>
      </w:tr>
      <w:tr w:rsidR="00370320" w:rsidRPr="00590C30" w14:paraId="32637882" w14:textId="77777777" w:rsidTr="004A6BF2">
        <w:trPr>
          <w:trHeight w:hRule="exact" w:val="120"/>
        </w:trPr>
        <w:tc>
          <w:tcPr>
            <w:tcW w:w="1368" w:type="dxa"/>
          </w:tcPr>
          <w:p w14:paraId="19C9167B" w14:textId="77777777" w:rsidR="00370320" w:rsidRPr="00590C30" w:rsidRDefault="00370320" w:rsidP="004A6BF2">
            <w:pPr>
              <w:jc w:val="center"/>
            </w:pPr>
          </w:p>
        </w:tc>
        <w:tc>
          <w:tcPr>
            <w:tcW w:w="8208" w:type="dxa"/>
          </w:tcPr>
          <w:p w14:paraId="52701F09" w14:textId="77777777" w:rsidR="00370320" w:rsidRPr="00590C30" w:rsidRDefault="00370320" w:rsidP="004A6BF2"/>
        </w:tc>
      </w:tr>
      <w:tr w:rsidR="00370320" w:rsidRPr="00590C30" w14:paraId="5F548B1F" w14:textId="77777777" w:rsidTr="004A6BF2">
        <w:tc>
          <w:tcPr>
            <w:tcW w:w="1368" w:type="dxa"/>
          </w:tcPr>
          <w:p w14:paraId="2D12DDB5" w14:textId="77777777" w:rsidR="00370320" w:rsidRDefault="00370320" w:rsidP="004A6BF2">
            <w:pPr>
              <w:jc w:val="center"/>
            </w:pPr>
            <w:r w:rsidRPr="00590C30">
              <w:t>NONE</w:t>
            </w:r>
          </w:p>
          <w:p w14:paraId="190270A3" w14:textId="77777777" w:rsidR="00370320" w:rsidRDefault="00370320" w:rsidP="004A6BF2">
            <w:pPr>
              <w:jc w:val="center"/>
            </w:pPr>
            <w:r>
              <w:t>PRINT</w:t>
            </w:r>
          </w:p>
          <w:p w14:paraId="7DFD39EE" w14:textId="77777777" w:rsidR="00370320" w:rsidRPr="00590C30" w:rsidRDefault="00370320" w:rsidP="004A6BF2">
            <w:pPr>
              <w:jc w:val="center"/>
            </w:pPr>
            <w:r>
              <w:lastRenderedPageBreak/>
              <w:t>PUNCH</w:t>
            </w:r>
          </w:p>
        </w:tc>
        <w:tc>
          <w:tcPr>
            <w:tcW w:w="8208" w:type="dxa"/>
          </w:tcPr>
          <w:p w14:paraId="76A455EB" w14:textId="77777777" w:rsidR="00370320" w:rsidRDefault="00370320" w:rsidP="004A6BF2">
            <w:r w:rsidRPr="00590C30">
              <w:lastRenderedPageBreak/>
              <w:t>No SPC forces will be output.</w:t>
            </w:r>
          </w:p>
          <w:p w14:paraId="099B4583" w14:textId="2D1E7DEF" w:rsidR="00370320" w:rsidRDefault="00370320" w:rsidP="004A6BF2">
            <w:r>
              <w:t xml:space="preserve">The </w:t>
            </w:r>
            <w:r w:rsidR="00523A12">
              <w:t>output</w:t>
            </w:r>
            <w:r>
              <w:t xml:space="preserve"> will be sent to the printer</w:t>
            </w:r>
          </w:p>
          <w:p w14:paraId="6D292A9C" w14:textId="77777777" w:rsidR="00370320" w:rsidRPr="00590C30" w:rsidRDefault="00370320" w:rsidP="004A6BF2">
            <w:r>
              <w:lastRenderedPageBreak/>
              <w:t xml:space="preserve">The output will go to the </w:t>
            </w:r>
            <w:r w:rsidRPr="0025526B">
              <w:rPr>
                <w:i/>
              </w:rPr>
              <w:t>filename</w:t>
            </w:r>
            <w:r>
              <w:t>.PCH file</w:t>
            </w:r>
          </w:p>
        </w:tc>
      </w:tr>
    </w:tbl>
    <w:p w14:paraId="496A0631" w14:textId="77777777" w:rsidR="00370320" w:rsidRPr="00590C30" w:rsidRDefault="00370320" w:rsidP="00E87BF3">
      <w:pPr>
        <w:pStyle w:val="CardSpacing"/>
      </w:pPr>
    </w:p>
    <w:p w14:paraId="57C0ED7A" w14:textId="6CAB15AD" w:rsidR="00370320" w:rsidRPr="00E80610" w:rsidRDefault="00370320" w:rsidP="00E80610">
      <w:pPr>
        <w:pStyle w:val="Remarks"/>
        <w:rPr>
          <w:u w:val="single"/>
        </w:rPr>
      </w:pPr>
      <w:r w:rsidRPr="00E80610">
        <w:rPr>
          <w:u w:val="single"/>
        </w:rPr>
        <w:t xml:space="preserve">Remarks: </w:t>
      </w:r>
    </w:p>
    <w:p w14:paraId="1F635802" w14:textId="0B5BF744" w:rsidR="00370320" w:rsidRPr="00590C30" w:rsidRDefault="00370320" w:rsidP="00106DE3">
      <w:pPr>
        <w:pStyle w:val="Remarks"/>
      </w:pPr>
      <w:r w:rsidRPr="00590C30">
        <w:t>1</w:t>
      </w:r>
      <w:r w:rsidR="00106DE3">
        <w:t>.</w:t>
      </w:r>
      <w:r w:rsidRPr="00590C30">
        <w:tab/>
        <w:t>NONE is used to override an overall output request made above the SUBCASE level</w:t>
      </w:r>
    </w:p>
    <w:p w14:paraId="413413C7" w14:textId="77777777" w:rsidR="00370320" w:rsidRPr="002E696B" w:rsidRDefault="00370320" w:rsidP="004C6C23">
      <w:pPr>
        <w:pStyle w:val="Corner"/>
      </w:pPr>
      <w:r>
        <w:br w:type="page"/>
      </w:r>
      <w:r>
        <w:lastRenderedPageBreak/>
        <w:t>STRAIN</w:t>
      </w:r>
    </w:p>
    <w:p w14:paraId="1DE50978" w14:textId="77777777" w:rsidR="00370320" w:rsidRPr="007E3809" w:rsidRDefault="00370320" w:rsidP="008472B7">
      <w:pPr>
        <w:pStyle w:val="Heading2"/>
      </w:pPr>
      <w:bookmarkStart w:id="1726" w:name="_Toc164034463"/>
      <w:r>
        <w:t>STRAIN</w:t>
      </w:r>
      <w:bookmarkEnd w:id="1726"/>
    </w:p>
    <w:p w14:paraId="76A8FF3B" w14:textId="77777777" w:rsidR="00370320" w:rsidRDefault="00370320" w:rsidP="00E87BF3">
      <w:pPr>
        <w:pStyle w:val="CardSpacing"/>
      </w:pPr>
    </w:p>
    <w:p w14:paraId="4C5474F1" w14:textId="77777777" w:rsidR="00370320" w:rsidRPr="00590C30" w:rsidRDefault="00370320" w:rsidP="00370320">
      <w:pPr>
        <w:rPr>
          <w:sz w:val="22"/>
        </w:rPr>
      </w:pPr>
      <w:r w:rsidRPr="00590C30">
        <w:rPr>
          <w:sz w:val="22"/>
          <w:u w:val="single"/>
        </w:rPr>
        <w:t>Description:</w:t>
      </w:r>
    </w:p>
    <w:p w14:paraId="146B9E0A" w14:textId="77777777" w:rsidR="00370320" w:rsidRPr="00590C30" w:rsidRDefault="00370320" w:rsidP="00370320">
      <w:r w:rsidRPr="00590C30">
        <w:t>Requests output of stresses for selected elements.</w:t>
      </w:r>
    </w:p>
    <w:p w14:paraId="7F9A9343" w14:textId="77777777" w:rsidR="00370320" w:rsidRPr="00590C30" w:rsidRDefault="00370320" w:rsidP="00E87BF3">
      <w:pPr>
        <w:pStyle w:val="CardSpacing"/>
      </w:pPr>
    </w:p>
    <w:p w14:paraId="681062EE" w14:textId="77777777" w:rsidR="00370320" w:rsidRPr="00590C30" w:rsidRDefault="00370320" w:rsidP="00370320">
      <w:pPr>
        <w:rPr>
          <w:sz w:val="22"/>
          <w:u w:val="single"/>
        </w:rPr>
      </w:pPr>
      <w:r w:rsidRPr="00590C30">
        <w:rPr>
          <w:sz w:val="22"/>
          <w:u w:val="single"/>
        </w:rPr>
        <w:t xml:space="preserve">Format:  </w:t>
      </w:r>
    </w:p>
    <w:p w14:paraId="1CA3A955" w14:textId="77777777" w:rsidR="00370320" w:rsidRPr="00590C30" w:rsidRDefault="00370320" w:rsidP="00370320">
      <w:r w:rsidRPr="00A01215">
        <w:rPr>
          <w:position w:val="-42"/>
        </w:rPr>
        <w:object w:dxaOrig="4800" w:dyaOrig="940" w14:anchorId="31C843EA">
          <v:shape id="_x0000_i1153" type="#_x0000_t75" style="width:240pt;height:47.2pt" o:ole="" fillcolor="window">
            <v:imagedata r:id="rId276" o:title=""/>
          </v:shape>
          <o:OLEObject Type="Embed" ProgID="Equation" ShapeID="_x0000_i1153" DrawAspect="Content" ObjectID="_1774705512" r:id="rId277"/>
        </w:object>
      </w:r>
    </w:p>
    <w:p w14:paraId="25CBE13A" w14:textId="77777777" w:rsidR="00370320" w:rsidRPr="00590C30" w:rsidRDefault="00370320" w:rsidP="00E87BF3">
      <w:pPr>
        <w:pStyle w:val="CardSpacing"/>
      </w:pPr>
    </w:p>
    <w:p w14:paraId="198C2FEF" w14:textId="77777777" w:rsidR="00370320" w:rsidRPr="00590C30" w:rsidRDefault="00370320" w:rsidP="00370320">
      <w:pPr>
        <w:rPr>
          <w:sz w:val="22"/>
          <w:u w:val="single"/>
        </w:rPr>
      </w:pPr>
      <w:r w:rsidRPr="00590C30">
        <w:rPr>
          <w:sz w:val="22"/>
          <w:u w:val="single"/>
        </w:rPr>
        <w:t xml:space="preserve">Examples: </w:t>
      </w:r>
    </w:p>
    <w:p w14:paraId="51E2AACD" w14:textId="39FFA099" w:rsidR="00370320" w:rsidRPr="00590C30" w:rsidRDefault="00370320" w:rsidP="00E87BF3">
      <w:pPr>
        <w:pStyle w:val="CardSpacing"/>
      </w:pPr>
    </w:p>
    <w:p w14:paraId="6D5C8CD7" w14:textId="77777777" w:rsidR="00370320" w:rsidRPr="00590C30" w:rsidRDefault="00370320" w:rsidP="00370320">
      <w:pPr>
        <w:rPr>
          <w:sz w:val="22"/>
          <w:u w:val="single"/>
        </w:rPr>
      </w:pPr>
      <w:r w:rsidRPr="00590C30">
        <w:rPr>
          <w:sz w:val="22"/>
          <w:u w:val="single"/>
        </w:rPr>
        <w:t>Options:</w:t>
      </w:r>
    </w:p>
    <w:tbl>
      <w:tblPr>
        <w:tblW w:w="9576" w:type="dxa"/>
        <w:tblLayout w:type="fixed"/>
        <w:tblLook w:val="0000" w:firstRow="0" w:lastRow="0" w:firstColumn="0" w:lastColumn="0" w:noHBand="0" w:noVBand="0"/>
      </w:tblPr>
      <w:tblGrid>
        <w:gridCol w:w="1368"/>
        <w:gridCol w:w="8208"/>
      </w:tblGrid>
      <w:tr w:rsidR="00370320" w:rsidRPr="00590C30" w14:paraId="106510C0" w14:textId="77777777" w:rsidTr="00106DE3">
        <w:tc>
          <w:tcPr>
            <w:tcW w:w="1368" w:type="dxa"/>
          </w:tcPr>
          <w:p w14:paraId="53130C85" w14:textId="77777777" w:rsidR="00370320" w:rsidRPr="00590C30" w:rsidRDefault="00370320" w:rsidP="004A6BF2">
            <w:pPr>
              <w:jc w:val="center"/>
            </w:pPr>
            <w:r w:rsidRPr="00590C30">
              <w:t>Option</w:t>
            </w:r>
          </w:p>
        </w:tc>
        <w:tc>
          <w:tcPr>
            <w:tcW w:w="8208" w:type="dxa"/>
          </w:tcPr>
          <w:p w14:paraId="1CD41CE4" w14:textId="77777777" w:rsidR="00370320" w:rsidRPr="00590C30" w:rsidRDefault="00370320" w:rsidP="004A6BF2">
            <w:r w:rsidRPr="00590C30">
              <w:t>Meaning</w:t>
            </w:r>
          </w:p>
        </w:tc>
      </w:tr>
      <w:tr w:rsidR="00370320" w:rsidRPr="00590C30" w14:paraId="5A20508F" w14:textId="77777777" w:rsidTr="00106DE3">
        <w:trPr>
          <w:trHeight w:hRule="exact" w:val="120"/>
        </w:trPr>
        <w:tc>
          <w:tcPr>
            <w:tcW w:w="1368" w:type="dxa"/>
          </w:tcPr>
          <w:p w14:paraId="104058E4" w14:textId="77777777" w:rsidR="00370320" w:rsidRPr="00590C30" w:rsidRDefault="00370320" w:rsidP="004A6BF2">
            <w:pPr>
              <w:jc w:val="center"/>
            </w:pPr>
          </w:p>
        </w:tc>
        <w:tc>
          <w:tcPr>
            <w:tcW w:w="8208" w:type="dxa"/>
          </w:tcPr>
          <w:p w14:paraId="0F9ECCB7" w14:textId="77777777" w:rsidR="00370320" w:rsidRPr="00590C30" w:rsidRDefault="00370320" w:rsidP="004A6BF2"/>
        </w:tc>
      </w:tr>
      <w:tr w:rsidR="00370320" w:rsidRPr="00590C30" w14:paraId="398EF726" w14:textId="77777777" w:rsidTr="00106DE3">
        <w:tc>
          <w:tcPr>
            <w:tcW w:w="1368" w:type="dxa"/>
          </w:tcPr>
          <w:p w14:paraId="24BF741D" w14:textId="77777777" w:rsidR="00370320" w:rsidRPr="00590C30" w:rsidRDefault="00370320" w:rsidP="004A6BF2">
            <w:pPr>
              <w:jc w:val="center"/>
            </w:pPr>
            <w:r>
              <w:t>VONMISES</w:t>
            </w:r>
          </w:p>
        </w:tc>
        <w:tc>
          <w:tcPr>
            <w:tcW w:w="8208" w:type="dxa"/>
          </w:tcPr>
          <w:p w14:paraId="5FD6412B" w14:textId="77777777" w:rsidR="00370320" w:rsidRPr="00590C30" w:rsidRDefault="00370320" w:rsidP="004A6BF2">
            <w:r>
              <w:t>Requests von Miises strain (default)</w:t>
            </w:r>
          </w:p>
        </w:tc>
      </w:tr>
      <w:tr w:rsidR="00370320" w:rsidRPr="00590C30" w14:paraId="43435DA6" w14:textId="77777777" w:rsidTr="00106DE3">
        <w:trPr>
          <w:trHeight w:hRule="exact" w:val="120"/>
        </w:trPr>
        <w:tc>
          <w:tcPr>
            <w:tcW w:w="1368" w:type="dxa"/>
          </w:tcPr>
          <w:p w14:paraId="3CAC2F31" w14:textId="77777777" w:rsidR="00370320" w:rsidRPr="00590C30" w:rsidRDefault="00370320" w:rsidP="004A6BF2">
            <w:pPr>
              <w:jc w:val="center"/>
            </w:pPr>
          </w:p>
        </w:tc>
        <w:tc>
          <w:tcPr>
            <w:tcW w:w="8208" w:type="dxa"/>
          </w:tcPr>
          <w:p w14:paraId="349B4218" w14:textId="77777777" w:rsidR="00370320" w:rsidRPr="00590C30" w:rsidRDefault="00370320" w:rsidP="004A6BF2"/>
        </w:tc>
      </w:tr>
      <w:tr w:rsidR="00370320" w:rsidRPr="00590C30" w14:paraId="70D8BA0A" w14:textId="77777777" w:rsidTr="00106DE3">
        <w:tc>
          <w:tcPr>
            <w:tcW w:w="1368" w:type="dxa"/>
          </w:tcPr>
          <w:p w14:paraId="0A6C755C" w14:textId="77777777" w:rsidR="00370320" w:rsidRPr="00590C30" w:rsidRDefault="00370320" w:rsidP="004A6BF2">
            <w:pPr>
              <w:jc w:val="center"/>
            </w:pPr>
            <w:r>
              <w:t>MAXS or SHEAR</w:t>
            </w:r>
          </w:p>
        </w:tc>
        <w:tc>
          <w:tcPr>
            <w:tcW w:w="8208" w:type="dxa"/>
          </w:tcPr>
          <w:p w14:paraId="7DDF0BE8" w14:textId="77777777" w:rsidR="00370320" w:rsidRPr="00590C30" w:rsidRDefault="00370320" w:rsidP="004A6BF2">
            <w:r>
              <w:t>Requests maximum shear strain for shell elements and octrahedral strain for solid elements</w:t>
            </w:r>
          </w:p>
        </w:tc>
      </w:tr>
      <w:tr w:rsidR="00370320" w:rsidRPr="00590C30" w14:paraId="210FBD3D" w14:textId="77777777" w:rsidTr="00106DE3">
        <w:trPr>
          <w:trHeight w:hRule="exact" w:val="120"/>
        </w:trPr>
        <w:tc>
          <w:tcPr>
            <w:tcW w:w="1368" w:type="dxa"/>
          </w:tcPr>
          <w:p w14:paraId="45660E17" w14:textId="77777777" w:rsidR="00370320" w:rsidRPr="00590C30" w:rsidRDefault="00370320" w:rsidP="004A6BF2">
            <w:pPr>
              <w:jc w:val="center"/>
            </w:pPr>
          </w:p>
        </w:tc>
        <w:tc>
          <w:tcPr>
            <w:tcW w:w="8208" w:type="dxa"/>
          </w:tcPr>
          <w:p w14:paraId="773756F4" w14:textId="77777777" w:rsidR="00370320" w:rsidRPr="00590C30" w:rsidRDefault="00370320" w:rsidP="004A6BF2"/>
        </w:tc>
      </w:tr>
      <w:tr w:rsidR="00370320" w:rsidRPr="00590C30" w14:paraId="6A0F6651" w14:textId="77777777" w:rsidTr="00106DE3">
        <w:tc>
          <w:tcPr>
            <w:tcW w:w="1368" w:type="dxa"/>
          </w:tcPr>
          <w:p w14:paraId="73DB8488" w14:textId="77777777" w:rsidR="00370320" w:rsidRPr="00590C30" w:rsidRDefault="00370320" w:rsidP="004A6BF2">
            <w:pPr>
              <w:jc w:val="center"/>
            </w:pPr>
            <w:r>
              <w:t>CENTER</w:t>
            </w:r>
          </w:p>
        </w:tc>
        <w:tc>
          <w:tcPr>
            <w:tcW w:w="8208" w:type="dxa"/>
          </w:tcPr>
          <w:p w14:paraId="47783829" w14:textId="77777777" w:rsidR="00370320" w:rsidRPr="00590C30" w:rsidRDefault="00370320" w:rsidP="004A6BF2">
            <w:r>
              <w:t>Requests strains at the center of shell and solid elements (default)</w:t>
            </w:r>
          </w:p>
        </w:tc>
      </w:tr>
      <w:tr w:rsidR="00370320" w:rsidRPr="00590C30" w14:paraId="5F31F785" w14:textId="77777777" w:rsidTr="00106DE3">
        <w:trPr>
          <w:trHeight w:hRule="exact" w:val="120"/>
        </w:trPr>
        <w:tc>
          <w:tcPr>
            <w:tcW w:w="1368" w:type="dxa"/>
          </w:tcPr>
          <w:p w14:paraId="6BD52111" w14:textId="77777777" w:rsidR="00370320" w:rsidRPr="00590C30" w:rsidRDefault="00370320" w:rsidP="004A6BF2">
            <w:pPr>
              <w:jc w:val="center"/>
            </w:pPr>
          </w:p>
        </w:tc>
        <w:tc>
          <w:tcPr>
            <w:tcW w:w="8208" w:type="dxa"/>
          </w:tcPr>
          <w:p w14:paraId="6A627BBD" w14:textId="77777777" w:rsidR="00370320" w:rsidRPr="00590C30" w:rsidRDefault="00370320" w:rsidP="004A6BF2"/>
        </w:tc>
      </w:tr>
      <w:tr w:rsidR="00370320" w:rsidRPr="00590C30" w14:paraId="619FB0EF" w14:textId="77777777" w:rsidTr="00106DE3">
        <w:tc>
          <w:tcPr>
            <w:tcW w:w="1368" w:type="dxa"/>
          </w:tcPr>
          <w:p w14:paraId="1AF19ECE" w14:textId="77777777" w:rsidR="00370320" w:rsidRPr="00590C30" w:rsidRDefault="00370320" w:rsidP="004A6BF2">
            <w:pPr>
              <w:jc w:val="center"/>
            </w:pPr>
            <w:r>
              <w:t>CORNER</w:t>
            </w:r>
          </w:p>
        </w:tc>
        <w:tc>
          <w:tcPr>
            <w:tcW w:w="8208" w:type="dxa"/>
          </w:tcPr>
          <w:p w14:paraId="4266177B" w14:textId="77777777" w:rsidR="00370320" w:rsidRPr="00590C30" w:rsidRDefault="00370320" w:rsidP="004A6BF2">
            <w:r>
              <w:t>Requests strains at the element corners for the QUAD4 and QUAD4K elements, in addition to strains at the element center</w:t>
            </w:r>
          </w:p>
        </w:tc>
      </w:tr>
      <w:tr w:rsidR="00370320" w:rsidRPr="00590C30" w14:paraId="53DA3183" w14:textId="77777777" w:rsidTr="00106DE3">
        <w:trPr>
          <w:trHeight w:hRule="exact" w:val="120"/>
        </w:trPr>
        <w:tc>
          <w:tcPr>
            <w:tcW w:w="1368" w:type="dxa"/>
          </w:tcPr>
          <w:p w14:paraId="4653A634" w14:textId="77777777" w:rsidR="00370320" w:rsidRPr="00590C30" w:rsidRDefault="00370320" w:rsidP="004A6BF2">
            <w:pPr>
              <w:jc w:val="center"/>
            </w:pPr>
          </w:p>
        </w:tc>
        <w:tc>
          <w:tcPr>
            <w:tcW w:w="8208" w:type="dxa"/>
          </w:tcPr>
          <w:p w14:paraId="121BE984" w14:textId="77777777" w:rsidR="00370320" w:rsidRPr="00590C30" w:rsidRDefault="00370320" w:rsidP="004A6BF2"/>
        </w:tc>
      </w:tr>
      <w:tr w:rsidR="00370320" w:rsidRPr="00590C30" w14:paraId="35673C0E" w14:textId="77777777" w:rsidTr="00106DE3">
        <w:tc>
          <w:tcPr>
            <w:tcW w:w="1368" w:type="dxa"/>
          </w:tcPr>
          <w:p w14:paraId="74AA5025" w14:textId="77777777" w:rsidR="00370320" w:rsidRPr="00590C30" w:rsidRDefault="00370320" w:rsidP="004A6BF2">
            <w:pPr>
              <w:jc w:val="center"/>
            </w:pPr>
            <w:r w:rsidRPr="00590C30">
              <w:t>ALL</w:t>
            </w:r>
          </w:p>
        </w:tc>
        <w:tc>
          <w:tcPr>
            <w:tcW w:w="8208" w:type="dxa"/>
          </w:tcPr>
          <w:p w14:paraId="44D18850" w14:textId="77777777" w:rsidR="00370320" w:rsidRPr="00590C30" w:rsidRDefault="00370320" w:rsidP="004A6BF2">
            <w:r>
              <w:t>Strain</w:t>
            </w:r>
            <w:r w:rsidRPr="00590C30">
              <w:t>s for all elements in the model will be output.</w:t>
            </w:r>
          </w:p>
        </w:tc>
      </w:tr>
      <w:tr w:rsidR="00370320" w:rsidRPr="00590C30" w14:paraId="39670668" w14:textId="77777777" w:rsidTr="00106DE3">
        <w:trPr>
          <w:trHeight w:hRule="exact" w:val="120"/>
        </w:trPr>
        <w:tc>
          <w:tcPr>
            <w:tcW w:w="1368" w:type="dxa"/>
          </w:tcPr>
          <w:p w14:paraId="5477BA81" w14:textId="77777777" w:rsidR="00370320" w:rsidRPr="00590C30" w:rsidRDefault="00370320" w:rsidP="004A6BF2">
            <w:pPr>
              <w:jc w:val="center"/>
            </w:pPr>
          </w:p>
        </w:tc>
        <w:tc>
          <w:tcPr>
            <w:tcW w:w="8208" w:type="dxa"/>
          </w:tcPr>
          <w:p w14:paraId="103AC367" w14:textId="77777777" w:rsidR="00370320" w:rsidRPr="00590C30" w:rsidRDefault="00370320" w:rsidP="004A6BF2"/>
        </w:tc>
      </w:tr>
      <w:tr w:rsidR="00370320" w:rsidRPr="00590C30" w14:paraId="42F256EF" w14:textId="77777777" w:rsidTr="00106DE3">
        <w:tc>
          <w:tcPr>
            <w:tcW w:w="1368" w:type="dxa"/>
          </w:tcPr>
          <w:p w14:paraId="406DA244" w14:textId="77777777" w:rsidR="00370320" w:rsidRPr="00590C30" w:rsidRDefault="00370320" w:rsidP="004A6BF2">
            <w:pPr>
              <w:jc w:val="center"/>
            </w:pPr>
            <w:r w:rsidRPr="00590C30">
              <w:lastRenderedPageBreak/>
              <w:t>n</w:t>
            </w:r>
          </w:p>
        </w:tc>
        <w:tc>
          <w:tcPr>
            <w:tcW w:w="8208" w:type="dxa"/>
          </w:tcPr>
          <w:p w14:paraId="48F6E66A" w14:textId="77777777" w:rsidR="00370320" w:rsidRPr="00590C30" w:rsidRDefault="00370320" w:rsidP="004A6BF2">
            <w:r w:rsidRPr="00590C30">
              <w:t>ID of a SET Case Control en</w:t>
            </w:r>
            <w:r>
              <w:t>try previously defined.  Strain</w:t>
            </w:r>
            <w:r w:rsidRPr="00590C30">
              <w:t>s for the elements defined by SET n will be output.  Integer &gt; 0, no default value.</w:t>
            </w:r>
          </w:p>
        </w:tc>
      </w:tr>
      <w:tr w:rsidR="00370320" w:rsidRPr="00590C30" w14:paraId="0C6DD968" w14:textId="77777777" w:rsidTr="00106DE3">
        <w:trPr>
          <w:trHeight w:hRule="exact" w:val="120"/>
        </w:trPr>
        <w:tc>
          <w:tcPr>
            <w:tcW w:w="1368" w:type="dxa"/>
          </w:tcPr>
          <w:p w14:paraId="65FDF446" w14:textId="77777777" w:rsidR="00370320" w:rsidRPr="00590C30" w:rsidRDefault="00370320" w:rsidP="004A6BF2">
            <w:pPr>
              <w:jc w:val="center"/>
            </w:pPr>
          </w:p>
        </w:tc>
        <w:tc>
          <w:tcPr>
            <w:tcW w:w="8208" w:type="dxa"/>
          </w:tcPr>
          <w:p w14:paraId="5A911F62" w14:textId="77777777" w:rsidR="00370320" w:rsidRPr="00590C30" w:rsidRDefault="00370320" w:rsidP="004A6BF2"/>
        </w:tc>
      </w:tr>
      <w:tr w:rsidR="00370320" w:rsidRPr="00590C30" w14:paraId="63BFB509" w14:textId="77777777" w:rsidTr="00106DE3">
        <w:tc>
          <w:tcPr>
            <w:tcW w:w="1368" w:type="dxa"/>
          </w:tcPr>
          <w:p w14:paraId="6D3A2659" w14:textId="77777777" w:rsidR="00370320" w:rsidRPr="00590C30" w:rsidRDefault="00370320" w:rsidP="004A6BF2">
            <w:pPr>
              <w:jc w:val="center"/>
            </w:pPr>
            <w:r w:rsidRPr="00590C30">
              <w:t>NONE</w:t>
            </w:r>
          </w:p>
        </w:tc>
        <w:tc>
          <w:tcPr>
            <w:tcW w:w="8208" w:type="dxa"/>
          </w:tcPr>
          <w:p w14:paraId="6ADE0DAE" w14:textId="77777777" w:rsidR="00370320" w:rsidRPr="00590C30" w:rsidRDefault="00370320" w:rsidP="004A6BF2">
            <w:r w:rsidRPr="00590C30">
              <w:t>No displacements will be output.</w:t>
            </w:r>
          </w:p>
        </w:tc>
      </w:tr>
    </w:tbl>
    <w:p w14:paraId="751C733B" w14:textId="77777777" w:rsidR="00106DE3" w:rsidRDefault="00106DE3" w:rsidP="006B2B9F">
      <w:pPr>
        <w:pStyle w:val="CardSpacing"/>
      </w:pPr>
    </w:p>
    <w:p w14:paraId="709E2015" w14:textId="6229B548" w:rsidR="00370320" w:rsidRPr="00E80610" w:rsidRDefault="00370320" w:rsidP="00E80610">
      <w:pPr>
        <w:pStyle w:val="Remarks"/>
        <w:rPr>
          <w:u w:val="single"/>
        </w:rPr>
      </w:pPr>
      <w:r w:rsidRPr="00E80610">
        <w:rPr>
          <w:u w:val="single"/>
        </w:rPr>
        <w:t xml:space="preserve">Remarks:       </w:t>
      </w:r>
    </w:p>
    <w:p w14:paraId="5CAEAC63" w14:textId="77777777" w:rsidR="00370320" w:rsidRPr="00590C30" w:rsidRDefault="00370320" w:rsidP="00106DE3">
      <w:pPr>
        <w:pStyle w:val="Remarks"/>
      </w:pPr>
      <w:r>
        <w:t>1.</w:t>
      </w:r>
      <w:r>
        <w:tab/>
      </w:r>
      <w:r w:rsidRPr="00590C30">
        <w:t>NONE is used to override an overall output request made above the SUBCASE level</w:t>
      </w:r>
    </w:p>
    <w:p w14:paraId="201B7B14" w14:textId="77777777" w:rsidR="00370320" w:rsidRDefault="00370320" w:rsidP="00106DE3">
      <w:pPr>
        <w:pStyle w:val="Remarks"/>
      </w:pPr>
      <w:r>
        <w:t>2.</w:t>
      </w:r>
      <w:r>
        <w:tab/>
        <w:t>ELSTRAIN is an alternate form of this Case Control command</w:t>
      </w:r>
    </w:p>
    <w:p w14:paraId="08C286AA" w14:textId="77777777" w:rsidR="00370320" w:rsidRPr="00590C30" w:rsidRDefault="00370320" w:rsidP="00106DE3">
      <w:pPr>
        <w:pStyle w:val="Remarks"/>
      </w:pPr>
      <w:r>
        <w:t>3.</w:t>
      </w:r>
      <w:r>
        <w:tab/>
        <w:t>The options VONMISES, MASS (or SHEAR), CENTER and CORNER will apply for all subcases</w:t>
      </w:r>
    </w:p>
    <w:p w14:paraId="29B4E02E" w14:textId="77777777" w:rsidR="00370320" w:rsidRPr="00590C30" w:rsidRDefault="00370320" w:rsidP="00370320">
      <w:pPr>
        <w:rPr>
          <w:sz w:val="22"/>
        </w:rPr>
      </w:pPr>
    </w:p>
    <w:p w14:paraId="1B0915F0" w14:textId="77777777" w:rsidR="00370320" w:rsidRPr="00590C30" w:rsidRDefault="00370320" w:rsidP="00370320"/>
    <w:p w14:paraId="469B47C4" w14:textId="77777777" w:rsidR="00370320" w:rsidRPr="00AF7B9F" w:rsidRDefault="00370320" w:rsidP="004C6C23">
      <w:pPr>
        <w:pStyle w:val="Corner"/>
      </w:pPr>
      <w:r w:rsidRPr="00590C30">
        <w:br w:type="page"/>
      </w:r>
      <w:bookmarkStart w:id="1727" w:name="_Toc27120838"/>
      <w:bookmarkStart w:id="1728" w:name="_Toc27120949"/>
      <w:bookmarkStart w:id="1729" w:name="_Toc27121589"/>
      <w:bookmarkStart w:id="1730" w:name="_Toc27121693"/>
      <w:bookmarkStart w:id="1731" w:name="_Toc27196873"/>
      <w:bookmarkStart w:id="1732" w:name="_Toc27196978"/>
      <w:bookmarkStart w:id="1733" w:name="_Toc27198249"/>
      <w:bookmarkStart w:id="1734" w:name="_Toc27202771"/>
      <w:bookmarkStart w:id="1735" w:name="_Toc27206229"/>
      <w:bookmarkStart w:id="1736" w:name="_Toc27206334"/>
      <w:bookmarkStart w:id="1737" w:name="_Toc27217242"/>
      <w:bookmarkStart w:id="1738" w:name="_Toc27217347"/>
      <w:bookmarkStart w:id="1739" w:name="_Toc27217451"/>
      <w:bookmarkStart w:id="1740" w:name="_Toc27217824"/>
      <w:bookmarkStart w:id="1741" w:name="_Toc27217928"/>
      <w:bookmarkStart w:id="1742" w:name="_Toc27296333"/>
      <w:bookmarkStart w:id="1743" w:name="_Toc27393841"/>
      <w:bookmarkStart w:id="1744" w:name="_Toc27479857"/>
      <w:bookmarkStart w:id="1745" w:name="_Toc27717236"/>
      <w:r w:rsidRPr="002E696B">
        <w:lastRenderedPageBreak/>
        <w:t>STRESS</w:t>
      </w:r>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p>
    <w:p w14:paraId="4C27F509" w14:textId="77777777" w:rsidR="00370320" w:rsidRPr="00820E8B" w:rsidRDefault="00370320" w:rsidP="008472B7">
      <w:pPr>
        <w:pStyle w:val="Heading2"/>
      </w:pPr>
      <w:bookmarkStart w:id="1746" w:name="_Toc164034464"/>
      <w:r w:rsidRPr="00820E8B">
        <w:t>STRESS</w:t>
      </w:r>
      <w:bookmarkEnd w:id="1746"/>
    </w:p>
    <w:p w14:paraId="33F03B61" w14:textId="77777777" w:rsidR="00370320" w:rsidRDefault="00370320" w:rsidP="006B2B9F">
      <w:pPr>
        <w:pStyle w:val="CardSpacing"/>
      </w:pPr>
    </w:p>
    <w:p w14:paraId="2222BB4D" w14:textId="77777777" w:rsidR="00370320" w:rsidRPr="00590C30" w:rsidRDefault="00370320" w:rsidP="00370320">
      <w:pPr>
        <w:rPr>
          <w:sz w:val="22"/>
        </w:rPr>
      </w:pPr>
      <w:r w:rsidRPr="00590C30">
        <w:rPr>
          <w:sz w:val="22"/>
          <w:u w:val="single"/>
        </w:rPr>
        <w:t>Description:</w:t>
      </w:r>
    </w:p>
    <w:p w14:paraId="059283D2" w14:textId="77777777" w:rsidR="00370320" w:rsidRPr="00590C30" w:rsidRDefault="00370320" w:rsidP="00370320">
      <w:r w:rsidRPr="00590C30">
        <w:t>Requests output of stresses for selected elements.</w:t>
      </w:r>
    </w:p>
    <w:p w14:paraId="60D7B859" w14:textId="77777777" w:rsidR="00370320" w:rsidRPr="00590C30" w:rsidRDefault="00370320" w:rsidP="006B2B9F">
      <w:pPr>
        <w:pStyle w:val="CardSpacing"/>
      </w:pPr>
    </w:p>
    <w:p w14:paraId="4EC81CDA" w14:textId="77777777" w:rsidR="00370320" w:rsidRPr="00590C30" w:rsidRDefault="00370320" w:rsidP="00370320">
      <w:pPr>
        <w:rPr>
          <w:sz w:val="22"/>
          <w:u w:val="single"/>
        </w:rPr>
      </w:pPr>
      <w:r w:rsidRPr="00590C30">
        <w:rPr>
          <w:sz w:val="22"/>
          <w:u w:val="single"/>
        </w:rPr>
        <w:t xml:space="preserve">Format:  </w:t>
      </w:r>
    </w:p>
    <w:p w14:paraId="37A99D3F" w14:textId="77777777" w:rsidR="00370320" w:rsidRPr="00590C30" w:rsidRDefault="00370320" w:rsidP="00370320">
      <w:r w:rsidRPr="00A01215">
        <w:rPr>
          <w:position w:val="-42"/>
        </w:rPr>
        <w:object w:dxaOrig="4880" w:dyaOrig="940" w14:anchorId="03D16159">
          <v:shape id="_x0000_i1154" type="#_x0000_t75" style="width:244pt;height:47.2pt" o:ole="" fillcolor="window">
            <v:imagedata r:id="rId278" o:title=""/>
          </v:shape>
          <o:OLEObject Type="Embed" ProgID="Equation" ShapeID="_x0000_i1154" DrawAspect="Content" ObjectID="_1774705513" r:id="rId279"/>
        </w:object>
      </w:r>
    </w:p>
    <w:p w14:paraId="4DD7C055" w14:textId="77777777" w:rsidR="00370320" w:rsidRPr="00590C30" w:rsidRDefault="00370320" w:rsidP="006B2B9F">
      <w:pPr>
        <w:pStyle w:val="CardSpacing"/>
      </w:pPr>
    </w:p>
    <w:p w14:paraId="68FA61CE" w14:textId="77777777" w:rsidR="00370320" w:rsidRPr="00590C30" w:rsidRDefault="00370320" w:rsidP="00370320">
      <w:pPr>
        <w:rPr>
          <w:sz w:val="22"/>
          <w:u w:val="single"/>
        </w:rPr>
      </w:pPr>
      <w:r w:rsidRPr="00590C30">
        <w:rPr>
          <w:sz w:val="22"/>
          <w:u w:val="single"/>
        </w:rPr>
        <w:t xml:space="preserve">Examples: </w:t>
      </w:r>
    </w:p>
    <w:p w14:paraId="60AC5479" w14:textId="16F69E10" w:rsidR="00370320" w:rsidRPr="00590C30" w:rsidRDefault="00370320" w:rsidP="006B2B9F">
      <w:pPr>
        <w:pStyle w:val="CardSpacing"/>
      </w:pPr>
    </w:p>
    <w:p w14:paraId="4E31948D" w14:textId="77777777" w:rsidR="00370320" w:rsidRPr="00590C30" w:rsidRDefault="00370320" w:rsidP="00370320">
      <w:pPr>
        <w:rPr>
          <w:sz w:val="22"/>
          <w:u w:val="single"/>
        </w:rPr>
      </w:pPr>
      <w:r w:rsidRPr="00590C30">
        <w:rPr>
          <w:sz w:val="22"/>
          <w:u w:val="single"/>
        </w:rPr>
        <w:t>Options:</w:t>
      </w:r>
    </w:p>
    <w:tbl>
      <w:tblPr>
        <w:tblW w:w="9576" w:type="dxa"/>
        <w:tblLayout w:type="fixed"/>
        <w:tblLook w:val="0000" w:firstRow="0" w:lastRow="0" w:firstColumn="0" w:lastColumn="0" w:noHBand="0" w:noVBand="0"/>
      </w:tblPr>
      <w:tblGrid>
        <w:gridCol w:w="1368"/>
        <w:gridCol w:w="8208"/>
      </w:tblGrid>
      <w:tr w:rsidR="00370320" w:rsidRPr="00590C30" w14:paraId="0CB1C189" w14:textId="77777777" w:rsidTr="00106DE3">
        <w:tc>
          <w:tcPr>
            <w:tcW w:w="1368" w:type="dxa"/>
          </w:tcPr>
          <w:p w14:paraId="6D7013C2" w14:textId="77777777" w:rsidR="00370320" w:rsidRPr="00590C30" w:rsidRDefault="00370320" w:rsidP="004A6BF2">
            <w:pPr>
              <w:jc w:val="center"/>
            </w:pPr>
            <w:r w:rsidRPr="00590C30">
              <w:t>Option</w:t>
            </w:r>
          </w:p>
        </w:tc>
        <w:tc>
          <w:tcPr>
            <w:tcW w:w="8208" w:type="dxa"/>
          </w:tcPr>
          <w:p w14:paraId="7FB2E2BF" w14:textId="77777777" w:rsidR="00370320" w:rsidRPr="00590C30" w:rsidRDefault="00370320" w:rsidP="004A6BF2">
            <w:r w:rsidRPr="00590C30">
              <w:t>Meaning</w:t>
            </w:r>
          </w:p>
        </w:tc>
      </w:tr>
      <w:tr w:rsidR="00370320" w:rsidRPr="00590C30" w14:paraId="45F872EF" w14:textId="77777777" w:rsidTr="00106DE3">
        <w:trPr>
          <w:trHeight w:hRule="exact" w:val="120"/>
        </w:trPr>
        <w:tc>
          <w:tcPr>
            <w:tcW w:w="1368" w:type="dxa"/>
          </w:tcPr>
          <w:p w14:paraId="1A5A59E5" w14:textId="77777777" w:rsidR="00370320" w:rsidRPr="00590C30" w:rsidRDefault="00370320" w:rsidP="004A6BF2">
            <w:pPr>
              <w:jc w:val="center"/>
            </w:pPr>
          </w:p>
        </w:tc>
        <w:tc>
          <w:tcPr>
            <w:tcW w:w="8208" w:type="dxa"/>
          </w:tcPr>
          <w:p w14:paraId="173777B7" w14:textId="77777777" w:rsidR="00370320" w:rsidRPr="00590C30" w:rsidRDefault="00370320" w:rsidP="004A6BF2"/>
        </w:tc>
      </w:tr>
      <w:tr w:rsidR="00370320" w:rsidRPr="00590C30" w14:paraId="4E69AB45" w14:textId="77777777" w:rsidTr="00106DE3">
        <w:tc>
          <w:tcPr>
            <w:tcW w:w="1368" w:type="dxa"/>
          </w:tcPr>
          <w:p w14:paraId="675E114A" w14:textId="77777777" w:rsidR="00370320" w:rsidRPr="00590C30" w:rsidRDefault="00370320" w:rsidP="004A6BF2">
            <w:pPr>
              <w:jc w:val="center"/>
            </w:pPr>
            <w:r>
              <w:t>VONMISES</w:t>
            </w:r>
          </w:p>
        </w:tc>
        <w:tc>
          <w:tcPr>
            <w:tcW w:w="8208" w:type="dxa"/>
          </w:tcPr>
          <w:p w14:paraId="1ECA3540" w14:textId="77777777" w:rsidR="00370320" w:rsidRPr="00590C30" w:rsidRDefault="00370320" w:rsidP="004A6BF2">
            <w:r>
              <w:t>Requests von Miises stress (default)</w:t>
            </w:r>
          </w:p>
        </w:tc>
      </w:tr>
      <w:tr w:rsidR="00370320" w:rsidRPr="00590C30" w14:paraId="22342B9A" w14:textId="77777777" w:rsidTr="00106DE3">
        <w:trPr>
          <w:trHeight w:hRule="exact" w:val="120"/>
        </w:trPr>
        <w:tc>
          <w:tcPr>
            <w:tcW w:w="1368" w:type="dxa"/>
          </w:tcPr>
          <w:p w14:paraId="46DC59CC" w14:textId="77777777" w:rsidR="00370320" w:rsidRPr="00590C30" w:rsidRDefault="00370320" w:rsidP="004A6BF2">
            <w:pPr>
              <w:jc w:val="center"/>
            </w:pPr>
          </w:p>
        </w:tc>
        <w:tc>
          <w:tcPr>
            <w:tcW w:w="8208" w:type="dxa"/>
          </w:tcPr>
          <w:p w14:paraId="0E6DB7E3" w14:textId="77777777" w:rsidR="00370320" w:rsidRPr="00590C30" w:rsidRDefault="00370320" w:rsidP="004A6BF2"/>
        </w:tc>
      </w:tr>
      <w:tr w:rsidR="00370320" w:rsidRPr="00590C30" w14:paraId="4E6ACE6F" w14:textId="77777777" w:rsidTr="00106DE3">
        <w:tc>
          <w:tcPr>
            <w:tcW w:w="1368" w:type="dxa"/>
          </w:tcPr>
          <w:p w14:paraId="467965E6" w14:textId="77777777" w:rsidR="00370320" w:rsidRPr="00590C30" w:rsidRDefault="00370320" w:rsidP="004A6BF2">
            <w:pPr>
              <w:jc w:val="center"/>
            </w:pPr>
            <w:r>
              <w:t>MAXS or SHEAR</w:t>
            </w:r>
          </w:p>
        </w:tc>
        <w:tc>
          <w:tcPr>
            <w:tcW w:w="8208" w:type="dxa"/>
          </w:tcPr>
          <w:p w14:paraId="3A46EFD0" w14:textId="77777777" w:rsidR="00370320" w:rsidRPr="00590C30" w:rsidRDefault="00370320" w:rsidP="004A6BF2">
            <w:r>
              <w:t>Requests maximum shear stress for shell elements and octrahedral stress for solid elements</w:t>
            </w:r>
          </w:p>
        </w:tc>
      </w:tr>
      <w:tr w:rsidR="00370320" w:rsidRPr="00590C30" w14:paraId="519342A5" w14:textId="77777777" w:rsidTr="00106DE3">
        <w:trPr>
          <w:trHeight w:hRule="exact" w:val="120"/>
        </w:trPr>
        <w:tc>
          <w:tcPr>
            <w:tcW w:w="1368" w:type="dxa"/>
          </w:tcPr>
          <w:p w14:paraId="727E6A4A" w14:textId="77777777" w:rsidR="00370320" w:rsidRPr="00590C30" w:rsidRDefault="00370320" w:rsidP="004A6BF2">
            <w:pPr>
              <w:jc w:val="center"/>
            </w:pPr>
          </w:p>
        </w:tc>
        <w:tc>
          <w:tcPr>
            <w:tcW w:w="8208" w:type="dxa"/>
          </w:tcPr>
          <w:p w14:paraId="76C07D49" w14:textId="77777777" w:rsidR="00370320" w:rsidRPr="00590C30" w:rsidRDefault="00370320" w:rsidP="004A6BF2"/>
        </w:tc>
      </w:tr>
      <w:tr w:rsidR="00370320" w:rsidRPr="00590C30" w14:paraId="22176FA7" w14:textId="77777777" w:rsidTr="00106DE3">
        <w:tc>
          <w:tcPr>
            <w:tcW w:w="1368" w:type="dxa"/>
          </w:tcPr>
          <w:p w14:paraId="197087CA" w14:textId="77777777" w:rsidR="00370320" w:rsidRPr="00590C30" w:rsidRDefault="00370320" w:rsidP="004A6BF2">
            <w:pPr>
              <w:jc w:val="center"/>
            </w:pPr>
            <w:r>
              <w:t>CENTER</w:t>
            </w:r>
          </w:p>
        </w:tc>
        <w:tc>
          <w:tcPr>
            <w:tcW w:w="8208" w:type="dxa"/>
          </w:tcPr>
          <w:p w14:paraId="0D160DAD" w14:textId="77777777" w:rsidR="00370320" w:rsidRPr="00590C30" w:rsidRDefault="00370320" w:rsidP="004A6BF2">
            <w:r>
              <w:t>Requests stresses at the center of shell and solid elements (default)</w:t>
            </w:r>
          </w:p>
        </w:tc>
      </w:tr>
      <w:tr w:rsidR="00370320" w:rsidRPr="00590C30" w14:paraId="18A92EB9" w14:textId="77777777" w:rsidTr="00106DE3">
        <w:trPr>
          <w:trHeight w:hRule="exact" w:val="120"/>
        </w:trPr>
        <w:tc>
          <w:tcPr>
            <w:tcW w:w="1368" w:type="dxa"/>
          </w:tcPr>
          <w:p w14:paraId="78233048" w14:textId="77777777" w:rsidR="00370320" w:rsidRPr="00590C30" w:rsidRDefault="00370320" w:rsidP="004A6BF2">
            <w:pPr>
              <w:jc w:val="center"/>
            </w:pPr>
          </w:p>
        </w:tc>
        <w:tc>
          <w:tcPr>
            <w:tcW w:w="8208" w:type="dxa"/>
          </w:tcPr>
          <w:p w14:paraId="79003975" w14:textId="77777777" w:rsidR="00370320" w:rsidRPr="00590C30" w:rsidRDefault="00370320" w:rsidP="004A6BF2"/>
        </w:tc>
      </w:tr>
      <w:tr w:rsidR="00370320" w:rsidRPr="00590C30" w14:paraId="3C879979" w14:textId="77777777" w:rsidTr="00106DE3">
        <w:tc>
          <w:tcPr>
            <w:tcW w:w="1368" w:type="dxa"/>
          </w:tcPr>
          <w:p w14:paraId="2D72345E" w14:textId="77777777" w:rsidR="00370320" w:rsidRPr="00590C30" w:rsidRDefault="00370320" w:rsidP="004A6BF2">
            <w:pPr>
              <w:jc w:val="center"/>
            </w:pPr>
            <w:r>
              <w:t>CORNER</w:t>
            </w:r>
          </w:p>
        </w:tc>
        <w:tc>
          <w:tcPr>
            <w:tcW w:w="8208" w:type="dxa"/>
          </w:tcPr>
          <w:p w14:paraId="114FC6BA" w14:textId="77777777" w:rsidR="00370320" w:rsidRPr="00590C30" w:rsidRDefault="00370320" w:rsidP="004A6BF2">
            <w:r>
              <w:t>Requests stresses at the element corners for the QUAD4 and QUAD4K elements, in addition to stresses at the element center</w:t>
            </w:r>
          </w:p>
        </w:tc>
      </w:tr>
      <w:tr w:rsidR="00370320" w:rsidRPr="00590C30" w14:paraId="01B642F1" w14:textId="77777777" w:rsidTr="00106DE3">
        <w:trPr>
          <w:trHeight w:hRule="exact" w:val="120"/>
        </w:trPr>
        <w:tc>
          <w:tcPr>
            <w:tcW w:w="1368" w:type="dxa"/>
          </w:tcPr>
          <w:p w14:paraId="391790DF" w14:textId="77777777" w:rsidR="00370320" w:rsidRPr="00590C30" w:rsidRDefault="00370320" w:rsidP="004A6BF2">
            <w:pPr>
              <w:jc w:val="center"/>
            </w:pPr>
          </w:p>
        </w:tc>
        <w:tc>
          <w:tcPr>
            <w:tcW w:w="8208" w:type="dxa"/>
          </w:tcPr>
          <w:p w14:paraId="581D93A7" w14:textId="77777777" w:rsidR="00370320" w:rsidRPr="00590C30" w:rsidRDefault="00370320" w:rsidP="004A6BF2"/>
        </w:tc>
      </w:tr>
      <w:tr w:rsidR="00370320" w:rsidRPr="00590C30" w14:paraId="05912BC7" w14:textId="77777777" w:rsidTr="00106DE3">
        <w:tc>
          <w:tcPr>
            <w:tcW w:w="1368" w:type="dxa"/>
          </w:tcPr>
          <w:p w14:paraId="4832BFC9" w14:textId="77777777" w:rsidR="00370320" w:rsidRPr="00590C30" w:rsidRDefault="00370320" w:rsidP="004A6BF2">
            <w:pPr>
              <w:jc w:val="center"/>
            </w:pPr>
            <w:r w:rsidRPr="00590C30">
              <w:t>ALL</w:t>
            </w:r>
          </w:p>
        </w:tc>
        <w:tc>
          <w:tcPr>
            <w:tcW w:w="8208" w:type="dxa"/>
          </w:tcPr>
          <w:p w14:paraId="5DF4709D" w14:textId="77777777" w:rsidR="00370320" w:rsidRPr="00590C30" w:rsidRDefault="00370320" w:rsidP="004A6BF2">
            <w:r w:rsidRPr="00590C30">
              <w:t>Stresses for all elements in the model will be output.</w:t>
            </w:r>
          </w:p>
        </w:tc>
      </w:tr>
      <w:tr w:rsidR="00370320" w:rsidRPr="00590C30" w14:paraId="4FD608C5" w14:textId="77777777" w:rsidTr="00106DE3">
        <w:trPr>
          <w:trHeight w:hRule="exact" w:val="120"/>
        </w:trPr>
        <w:tc>
          <w:tcPr>
            <w:tcW w:w="1368" w:type="dxa"/>
          </w:tcPr>
          <w:p w14:paraId="2D49249F" w14:textId="77777777" w:rsidR="00370320" w:rsidRPr="00590C30" w:rsidRDefault="00370320" w:rsidP="004A6BF2">
            <w:pPr>
              <w:jc w:val="center"/>
            </w:pPr>
          </w:p>
        </w:tc>
        <w:tc>
          <w:tcPr>
            <w:tcW w:w="8208" w:type="dxa"/>
          </w:tcPr>
          <w:p w14:paraId="6A0EAB7F" w14:textId="77777777" w:rsidR="00370320" w:rsidRPr="00590C30" w:rsidRDefault="00370320" w:rsidP="004A6BF2"/>
        </w:tc>
      </w:tr>
      <w:tr w:rsidR="00370320" w:rsidRPr="00590C30" w14:paraId="732D2591" w14:textId="77777777" w:rsidTr="00106DE3">
        <w:tc>
          <w:tcPr>
            <w:tcW w:w="1368" w:type="dxa"/>
          </w:tcPr>
          <w:p w14:paraId="611B3B0A" w14:textId="77777777" w:rsidR="00370320" w:rsidRPr="00590C30" w:rsidRDefault="00370320" w:rsidP="004A6BF2">
            <w:pPr>
              <w:jc w:val="center"/>
            </w:pPr>
            <w:r w:rsidRPr="00590C30">
              <w:lastRenderedPageBreak/>
              <w:t>n</w:t>
            </w:r>
          </w:p>
        </w:tc>
        <w:tc>
          <w:tcPr>
            <w:tcW w:w="8208" w:type="dxa"/>
          </w:tcPr>
          <w:p w14:paraId="6CB4E7CA" w14:textId="77777777" w:rsidR="00370320" w:rsidRPr="00590C30" w:rsidRDefault="00370320" w:rsidP="004A6BF2">
            <w:r w:rsidRPr="00590C30">
              <w:t>ID of a SET Case Control entry previously defined.  Stresses for the elements defined by SET n will be output.  Integer &gt; 0, no default value.</w:t>
            </w:r>
          </w:p>
        </w:tc>
      </w:tr>
      <w:tr w:rsidR="00370320" w:rsidRPr="00590C30" w14:paraId="12D73099" w14:textId="77777777" w:rsidTr="00106DE3">
        <w:trPr>
          <w:trHeight w:hRule="exact" w:val="120"/>
        </w:trPr>
        <w:tc>
          <w:tcPr>
            <w:tcW w:w="1368" w:type="dxa"/>
          </w:tcPr>
          <w:p w14:paraId="26072F2D" w14:textId="77777777" w:rsidR="00370320" w:rsidRPr="00590C30" w:rsidRDefault="00370320" w:rsidP="004A6BF2">
            <w:pPr>
              <w:jc w:val="center"/>
            </w:pPr>
          </w:p>
        </w:tc>
        <w:tc>
          <w:tcPr>
            <w:tcW w:w="8208" w:type="dxa"/>
          </w:tcPr>
          <w:p w14:paraId="7CA9A2CB" w14:textId="77777777" w:rsidR="00370320" w:rsidRPr="00590C30" w:rsidRDefault="00370320" w:rsidP="004A6BF2"/>
        </w:tc>
      </w:tr>
      <w:tr w:rsidR="00370320" w:rsidRPr="00590C30" w14:paraId="1EE7FB57" w14:textId="77777777" w:rsidTr="00106DE3">
        <w:tc>
          <w:tcPr>
            <w:tcW w:w="1368" w:type="dxa"/>
          </w:tcPr>
          <w:p w14:paraId="647011F4" w14:textId="77777777" w:rsidR="00370320" w:rsidRPr="00590C30" w:rsidRDefault="00370320" w:rsidP="004A6BF2">
            <w:pPr>
              <w:jc w:val="center"/>
            </w:pPr>
            <w:r w:rsidRPr="00590C30">
              <w:t>NONE</w:t>
            </w:r>
          </w:p>
        </w:tc>
        <w:tc>
          <w:tcPr>
            <w:tcW w:w="8208" w:type="dxa"/>
          </w:tcPr>
          <w:p w14:paraId="3A6DBC92" w14:textId="77777777" w:rsidR="00370320" w:rsidRPr="00590C30" w:rsidRDefault="00370320" w:rsidP="004A6BF2">
            <w:r w:rsidRPr="00590C30">
              <w:t>No displacements will be output.</w:t>
            </w:r>
          </w:p>
        </w:tc>
      </w:tr>
    </w:tbl>
    <w:p w14:paraId="44A20B54" w14:textId="77777777" w:rsidR="00370320" w:rsidRPr="00590C30" w:rsidRDefault="00370320" w:rsidP="006B2B9F">
      <w:pPr>
        <w:pStyle w:val="CardSpacing"/>
      </w:pPr>
    </w:p>
    <w:p w14:paraId="17995D60" w14:textId="77777777" w:rsidR="00370320" w:rsidRPr="00E80610" w:rsidRDefault="00370320" w:rsidP="00E80610">
      <w:pPr>
        <w:pStyle w:val="Remarks"/>
        <w:rPr>
          <w:u w:val="single"/>
        </w:rPr>
      </w:pPr>
      <w:r w:rsidRPr="00E80610">
        <w:rPr>
          <w:u w:val="single"/>
        </w:rPr>
        <w:t xml:space="preserve">Remarks:       </w:t>
      </w:r>
    </w:p>
    <w:p w14:paraId="1E64E491" w14:textId="77777777" w:rsidR="00370320" w:rsidRPr="00590C30" w:rsidRDefault="00370320" w:rsidP="00106DE3">
      <w:pPr>
        <w:pStyle w:val="Remarks"/>
      </w:pPr>
      <w:r>
        <w:t>1.</w:t>
      </w:r>
      <w:r>
        <w:tab/>
      </w:r>
      <w:r w:rsidRPr="00590C30">
        <w:t>NONE is used to override an overall output request made above the SUBCASE level</w:t>
      </w:r>
    </w:p>
    <w:p w14:paraId="0A7ECC4E" w14:textId="77777777" w:rsidR="00370320" w:rsidRDefault="00370320" w:rsidP="00106DE3">
      <w:pPr>
        <w:pStyle w:val="Remarks"/>
      </w:pPr>
      <w:r>
        <w:t>2.</w:t>
      </w:r>
      <w:r>
        <w:tab/>
        <w:t>ELSTRESS is an alternate form of this Case Control command</w:t>
      </w:r>
    </w:p>
    <w:p w14:paraId="22680344" w14:textId="77777777" w:rsidR="00370320" w:rsidRPr="00590C30" w:rsidRDefault="00370320" w:rsidP="00106DE3">
      <w:pPr>
        <w:pStyle w:val="Remarks"/>
      </w:pPr>
      <w:r>
        <w:t>3.</w:t>
      </w:r>
      <w:r>
        <w:tab/>
        <w:t>The options VONMISES, MASS (or SHEAR), CENTER and CORNER will apply for all subcases</w:t>
      </w:r>
    </w:p>
    <w:p w14:paraId="0B521EB3" w14:textId="77777777" w:rsidR="00370320" w:rsidRPr="00590C30" w:rsidRDefault="00370320" w:rsidP="00370320">
      <w:pPr>
        <w:tabs>
          <w:tab w:val="left" w:pos="360"/>
        </w:tabs>
      </w:pPr>
    </w:p>
    <w:p w14:paraId="68706815" w14:textId="77777777" w:rsidR="00370320" w:rsidRPr="00590C30" w:rsidRDefault="00370320" w:rsidP="00370320">
      <w:pPr>
        <w:tabs>
          <w:tab w:val="left" w:pos="360"/>
        </w:tabs>
      </w:pPr>
    </w:p>
    <w:p w14:paraId="3B55CA2A" w14:textId="77777777" w:rsidR="00370320" w:rsidRPr="00590C30" w:rsidRDefault="00370320" w:rsidP="00370320"/>
    <w:p w14:paraId="6539939C" w14:textId="77777777" w:rsidR="00370320" w:rsidRPr="002E696B" w:rsidRDefault="00370320" w:rsidP="004C6C23">
      <w:pPr>
        <w:pStyle w:val="Corner"/>
      </w:pPr>
      <w:r w:rsidRPr="00590C30">
        <w:br w:type="page"/>
      </w:r>
      <w:bookmarkStart w:id="1747" w:name="_Toc27120839"/>
      <w:bookmarkStart w:id="1748" w:name="_Toc27120950"/>
      <w:bookmarkStart w:id="1749" w:name="_Toc27121590"/>
      <w:bookmarkStart w:id="1750" w:name="_Toc27121694"/>
      <w:bookmarkStart w:id="1751" w:name="_Toc27196874"/>
      <w:bookmarkStart w:id="1752" w:name="_Toc27196979"/>
      <w:bookmarkStart w:id="1753" w:name="_Toc27198250"/>
      <w:bookmarkStart w:id="1754" w:name="_Toc27202772"/>
      <w:bookmarkStart w:id="1755" w:name="_Toc27206230"/>
      <w:bookmarkStart w:id="1756" w:name="_Toc27206335"/>
      <w:bookmarkStart w:id="1757" w:name="_Toc27217243"/>
      <w:bookmarkStart w:id="1758" w:name="_Toc27217348"/>
      <w:bookmarkStart w:id="1759" w:name="_Toc27217452"/>
      <w:bookmarkStart w:id="1760" w:name="_Toc27217825"/>
      <w:bookmarkStart w:id="1761" w:name="_Toc27217929"/>
      <w:bookmarkStart w:id="1762" w:name="_Toc27296334"/>
      <w:bookmarkStart w:id="1763" w:name="_Toc27393842"/>
      <w:bookmarkStart w:id="1764" w:name="_Toc27479858"/>
      <w:bookmarkStart w:id="1765" w:name="_Toc27717237"/>
      <w:r w:rsidRPr="002E696B">
        <w:lastRenderedPageBreak/>
        <w:t>SUBCASE</w:t>
      </w:r>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p>
    <w:p w14:paraId="0153283F" w14:textId="77777777" w:rsidR="00370320" w:rsidRPr="007E3809" w:rsidRDefault="00370320" w:rsidP="008472B7">
      <w:pPr>
        <w:pStyle w:val="Heading2"/>
      </w:pPr>
      <w:bookmarkStart w:id="1766" w:name="_Toc28327034"/>
      <w:bookmarkStart w:id="1767" w:name="_Toc28600365"/>
      <w:bookmarkStart w:id="1768" w:name="_Toc164034465"/>
      <w:r>
        <w:t>SUBCASE</w:t>
      </w:r>
      <w:bookmarkEnd w:id="1766"/>
      <w:bookmarkEnd w:id="1767"/>
      <w:bookmarkEnd w:id="1768"/>
    </w:p>
    <w:p w14:paraId="758CC831" w14:textId="77777777" w:rsidR="009A6F32" w:rsidRDefault="009A6F32" w:rsidP="006B2B9F">
      <w:pPr>
        <w:pStyle w:val="CardSpacing"/>
      </w:pPr>
    </w:p>
    <w:p w14:paraId="043327BC" w14:textId="30B39CA2" w:rsidR="00370320" w:rsidRPr="00590C30" w:rsidRDefault="00370320" w:rsidP="00370320">
      <w:pPr>
        <w:rPr>
          <w:sz w:val="22"/>
        </w:rPr>
      </w:pPr>
      <w:r w:rsidRPr="00590C30">
        <w:rPr>
          <w:sz w:val="22"/>
          <w:u w:val="single"/>
        </w:rPr>
        <w:t>Description:</w:t>
      </w:r>
    </w:p>
    <w:p w14:paraId="34768F91" w14:textId="77777777" w:rsidR="00370320" w:rsidRPr="00590C30" w:rsidRDefault="00370320" w:rsidP="00370320">
      <w:r w:rsidRPr="00590C30">
        <w:t>Beginning of</w:t>
      </w:r>
      <w:r>
        <w:t xml:space="preserve"> the</w:t>
      </w:r>
      <w:r w:rsidRPr="00590C30">
        <w:t xml:space="preserve"> portion of the Case Control </w:t>
      </w:r>
      <w:r>
        <w:t>section</w:t>
      </w:r>
      <w:r w:rsidRPr="00590C30">
        <w:t xml:space="preserve"> that defines the options to be used in one subcase.  Multiple subcases must be used when solution with separate static loads in one run is desired.</w:t>
      </w:r>
    </w:p>
    <w:p w14:paraId="436E7AC7" w14:textId="77777777" w:rsidR="00370320" w:rsidRPr="00590C30" w:rsidRDefault="00370320" w:rsidP="006B2B9F">
      <w:pPr>
        <w:pStyle w:val="CardSpacing"/>
      </w:pPr>
    </w:p>
    <w:p w14:paraId="0068FA9D" w14:textId="77777777" w:rsidR="00370320" w:rsidRPr="00590C30" w:rsidRDefault="00370320" w:rsidP="00370320">
      <w:pPr>
        <w:rPr>
          <w:sz w:val="22"/>
          <w:u w:val="single"/>
        </w:rPr>
      </w:pPr>
      <w:r w:rsidRPr="00590C30">
        <w:rPr>
          <w:sz w:val="22"/>
          <w:u w:val="single"/>
        </w:rPr>
        <w:t xml:space="preserve">Format:  </w:t>
      </w:r>
    </w:p>
    <w:p w14:paraId="3253BEB6" w14:textId="77777777" w:rsidR="00370320" w:rsidRPr="00590C30" w:rsidRDefault="00370320" w:rsidP="00370320">
      <w:r w:rsidRPr="00590C30">
        <w:rPr>
          <w:position w:val="-8"/>
        </w:rPr>
        <w:object w:dxaOrig="1579" w:dyaOrig="279" w14:anchorId="41026703">
          <v:shape id="_x0000_i1155" type="#_x0000_t75" style="width:78.4pt;height:14.4pt" o:ole="" fillcolor="window">
            <v:imagedata r:id="rId280" o:title=""/>
          </v:shape>
          <o:OLEObject Type="Embed" ProgID="Equation" ShapeID="_x0000_i1155" DrawAspect="Content" ObjectID="_1774705514" r:id="rId281"/>
        </w:object>
      </w:r>
    </w:p>
    <w:p w14:paraId="51C8171F" w14:textId="77777777" w:rsidR="00370320" w:rsidRPr="00590C30" w:rsidRDefault="00370320" w:rsidP="006B2B9F">
      <w:pPr>
        <w:pStyle w:val="CardSpacing"/>
      </w:pPr>
    </w:p>
    <w:p w14:paraId="042BD349" w14:textId="77777777" w:rsidR="00370320" w:rsidRPr="00590C30" w:rsidRDefault="00370320" w:rsidP="00370320">
      <w:pPr>
        <w:rPr>
          <w:sz w:val="22"/>
          <w:u w:val="single"/>
        </w:rPr>
      </w:pPr>
      <w:r w:rsidRPr="00590C30">
        <w:rPr>
          <w:sz w:val="22"/>
          <w:u w:val="single"/>
        </w:rPr>
        <w:t xml:space="preserve">Examples: </w:t>
      </w:r>
    </w:p>
    <w:p w14:paraId="04A6593E" w14:textId="77777777" w:rsidR="00370320" w:rsidRPr="00590C30" w:rsidRDefault="00370320" w:rsidP="00370320">
      <w:r w:rsidRPr="00590C30">
        <w:rPr>
          <w:position w:val="-4"/>
        </w:rPr>
        <w:object w:dxaOrig="1820" w:dyaOrig="240" w14:anchorId="1436C545">
          <v:shape id="_x0000_i1156" type="#_x0000_t75" style="width:90.4pt;height:12pt" o:ole="" fillcolor="window">
            <v:imagedata r:id="rId282" o:title=""/>
          </v:shape>
          <o:OLEObject Type="Embed" ProgID="Equation" ShapeID="_x0000_i1156" DrawAspect="Content" ObjectID="_1774705515" r:id="rId283"/>
        </w:object>
      </w:r>
    </w:p>
    <w:p w14:paraId="7CBA4BA7" w14:textId="77777777" w:rsidR="00370320" w:rsidRPr="00590C30" w:rsidRDefault="00370320" w:rsidP="006B2B9F">
      <w:pPr>
        <w:pStyle w:val="CardSpacing"/>
      </w:pPr>
    </w:p>
    <w:p w14:paraId="11F54559" w14:textId="77777777" w:rsidR="00370320" w:rsidRPr="00590C30" w:rsidRDefault="00370320" w:rsidP="00370320">
      <w:pPr>
        <w:rPr>
          <w:sz w:val="22"/>
          <w:u w:val="single"/>
        </w:rPr>
      </w:pPr>
      <w:r w:rsidRPr="00590C30">
        <w:rPr>
          <w:sz w:val="22"/>
          <w:u w:val="single"/>
        </w:rPr>
        <w:t>Options:</w:t>
      </w:r>
    </w:p>
    <w:tbl>
      <w:tblPr>
        <w:tblW w:w="9576" w:type="dxa"/>
        <w:tblLayout w:type="fixed"/>
        <w:tblLook w:val="0000" w:firstRow="0" w:lastRow="0" w:firstColumn="0" w:lastColumn="0" w:noHBand="0" w:noVBand="0"/>
      </w:tblPr>
      <w:tblGrid>
        <w:gridCol w:w="1368"/>
        <w:gridCol w:w="8208"/>
      </w:tblGrid>
      <w:tr w:rsidR="00370320" w:rsidRPr="00590C30" w14:paraId="5DA92F3F" w14:textId="77777777" w:rsidTr="009A6F32">
        <w:tc>
          <w:tcPr>
            <w:tcW w:w="1368" w:type="dxa"/>
          </w:tcPr>
          <w:p w14:paraId="7C7226BA" w14:textId="77777777" w:rsidR="00370320" w:rsidRPr="00590C30" w:rsidRDefault="00370320" w:rsidP="004A6BF2">
            <w:pPr>
              <w:jc w:val="center"/>
            </w:pPr>
            <w:r w:rsidRPr="00590C30">
              <w:t>Option</w:t>
            </w:r>
          </w:p>
        </w:tc>
        <w:tc>
          <w:tcPr>
            <w:tcW w:w="8208" w:type="dxa"/>
          </w:tcPr>
          <w:p w14:paraId="42449F89" w14:textId="77777777" w:rsidR="00370320" w:rsidRPr="00590C30" w:rsidRDefault="00370320" w:rsidP="004A6BF2">
            <w:r w:rsidRPr="00590C30">
              <w:t>Meaning</w:t>
            </w:r>
          </w:p>
        </w:tc>
      </w:tr>
      <w:tr w:rsidR="00370320" w:rsidRPr="00590C30" w14:paraId="1FFD4F71" w14:textId="77777777" w:rsidTr="009A6F32">
        <w:trPr>
          <w:trHeight w:hRule="exact" w:val="120"/>
        </w:trPr>
        <w:tc>
          <w:tcPr>
            <w:tcW w:w="1368" w:type="dxa"/>
          </w:tcPr>
          <w:p w14:paraId="3E8673FB" w14:textId="77777777" w:rsidR="00370320" w:rsidRPr="00590C30" w:rsidRDefault="00370320" w:rsidP="004A6BF2">
            <w:pPr>
              <w:jc w:val="center"/>
            </w:pPr>
          </w:p>
        </w:tc>
        <w:tc>
          <w:tcPr>
            <w:tcW w:w="8208" w:type="dxa"/>
          </w:tcPr>
          <w:p w14:paraId="471C33D5" w14:textId="77777777" w:rsidR="00370320" w:rsidRPr="00590C30" w:rsidRDefault="00370320" w:rsidP="004A6BF2"/>
        </w:tc>
      </w:tr>
      <w:tr w:rsidR="00370320" w:rsidRPr="00590C30" w14:paraId="59A4F169" w14:textId="77777777" w:rsidTr="009A6F32">
        <w:tc>
          <w:tcPr>
            <w:tcW w:w="1368" w:type="dxa"/>
          </w:tcPr>
          <w:p w14:paraId="53DD6C74" w14:textId="77777777" w:rsidR="00370320" w:rsidRPr="00590C30" w:rsidRDefault="00370320" w:rsidP="004A6BF2">
            <w:pPr>
              <w:jc w:val="center"/>
            </w:pPr>
            <w:r w:rsidRPr="00590C30">
              <w:t>n</w:t>
            </w:r>
          </w:p>
        </w:tc>
        <w:tc>
          <w:tcPr>
            <w:tcW w:w="8208" w:type="dxa"/>
          </w:tcPr>
          <w:p w14:paraId="70968623" w14:textId="77777777" w:rsidR="00370320" w:rsidRPr="00590C30" w:rsidRDefault="00370320" w:rsidP="004A6BF2">
            <w:r w:rsidRPr="00590C30">
              <w:t xml:space="preserve"> Set ID of a subcase.  Integer &gt; 0, no default value.</w:t>
            </w:r>
          </w:p>
        </w:tc>
      </w:tr>
    </w:tbl>
    <w:p w14:paraId="27CE3D5C" w14:textId="77777777" w:rsidR="00370320" w:rsidRPr="00590C30" w:rsidRDefault="00370320" w:rsidP="006B2B9F">
      <w:pPr>
        <w:pStyle w:val="CardSpacing"/>
      </w:pPr>
    </w:p>
    <w:p w14:paraId="2E14C1B3" w14:textId="77777777" w:rsidR="00370320" w:rsidRPr="00E80610" w:rsidRDefault="00370320" w:rsidP="00E80610">
      <w:pPr>
        <w:pStyle w:val="Remarks"/>
        <w:rPr>
          <w:u w:val="single"/>
        </w:rPr>
      </w:pPr>
      <w:r w:rsidRPr="00E80610">
        <w:rPr>
          <w:u w:val="single"/>
        </w:rPr>
        <w:t xml:space="preserve">Remarks:       </w:t>
      </w:r>
    </w:p>
    <w:p w14:paraId="572B11E5" w14:textId="77777777" w:rsidR="00370320" w:rsidRPr="00590C30" w:rsidRDefault="00370320" w:rsidP="009A6F32">
      <w:pPr>
        <w:pStyle w:val="Remarks"/>
      </w:pPr>
      <w:r w:rsidRPr="00590C30">
        <w:t>1.</w:t>
      </w:r>
      <w:r w:rsidRPr="00590C30">
        <w:tab/>
        <w:t>There can be multiple subcases and there is no restriction on the integer numbers used for subcase IDs</w:t>
      </w:r>
    </w:p>
    <w:p w14:paraId="44D56939" w14:textId="029F7927" w:rsidR="00370320" w:rsidRPr="00590C30" w:rsidRDefault="00370320" w:rsidP="006B2B9F">
      <w:pPr>
        <w:pStyle w:val="Remarks"/>
      </w:pPr>
      <w:r w:rsidRPr="00590C30">
        <w:t>2.</w:t>
      </w:r>
      <w:r w:rsidRPr="00590C30">
        <w:tab/>
        <w:t>All Case Control entries following a SUBCASE entry (up to the next SUBCASE Case Control entry) identify the conditions for solution (loads and output) for this subcase.  Case Control entries “above” the SUBCASE level will be used for all subcases unless specifically overridden in the subcase definition.</w:t>
      </w:r>
    </w:p>
    <w:p w14:paraId="4A329503" w14:textId="77777777" w:rsidR="00370320" w:rsidRPr="002E696B" w:rsidRDefault="00370320" w:rsidP="004C6C23">
      <w:pPr>
        <w:pStyle w:val="Corner"/>
      </w:pPr>
      <w:r w:rsidRPr="00590C30">
        <w:br w:type="page"/>
      </w:r>
      <w:bookmarkStart w:id="1769" w:name="_Toc27120840"/>
      <w:bookmarkStart w:id="1770" w:name="_Toc27120951"/>
      <w:bookmarkStart w:id="1771" w:name="_Toc27121591"/>
      <w:bookmarkStart w:id="1772" w:name="_Toc27121695"/>
      <w:bookmarkStart w:id="1773" w:name="_Toc27196875"/>
      <w:bookmarkStart w:id="1774" w:name="_Toc27196980"/>
      <w:bookmarkStart w:id="1775" w:name="_Toc27198251"/>
      <w:bookmarkStart w:id="1776" w:name="_Toc27202773"/>
      <w:bookmarkStart w:id="1777" w:name="_Toc27206231"/>
      <w:bookmarkStart w:id="1778" w:name="_Toc27206336"/>
      <w:bookmarkStart w:id="1779" w:name="_Toc27217244"/>
      <w:bookmarkStart w:id="1780" w:name="_Toc27217349"/>
      <w:bookmarkStart w:id="1781" w:name="_Toc27217453"/>
      <w:bookmarkStart w:id="1782" w:name="_Toc27217826"/>
      <w:bookmarkStart w:id="1783" w:name="_Toc27217930"/>
      <w:bookmarkStart w:id="1784" w:name="_Toc27296335"/>
      <w:bookmarkStart w:id="1785" w:name="_Toc27393843"/>
      <w:bookmarkStart w:id="1786" w:name="_Toc27479859"/>
      <w:bookmarkStart w:id="1787" w:name="_Toc27717238"/>
      <w:r w:rsidRPr="002E696B">
        <w:lastRenderedPageBreak/>
        <w:t>SUBTITLE</w:t>
      </w:r>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p>
    <w:p w14:paraId="2A983112" w14:textId="77777777" w:rsidR="00370320" w:rsidRPr="007E3809" w:rsidRDefault="00370320" w:rsidP="008472B7">
      <w:pPr>
        <w:pStyle w:val="Heading2"/>
      </w:pPr>
      <w:bookmarkStart w:id="1788" w:name="_Toc28327035"/>
      <w:bookmarkStart w:id="1789" w:name="_Toc28600366"/>
      <w:bookmarkStart w:id="1790" w:name="_Toc164034466"/>
      <w:r>
        <w:t>SUBTITLE</w:t>
      </w:r>
      <w:bookmarkEnd w:id="1788"/>
      <w:bookmarkEnd w:id="1789"/>
      <w:bookmarkEnd w:id="1790"/>
    </w:p>
    <w:p w14:paraId="2B9F3A5C" w14:textId="77777777" w:rsidR="00370320" w:rsidRDefault="00370320" w:rsidP="006B2B9F">
      <w:pPr>
        <w:pStyle w:val="CardSpacing"/>
      </w:pPr>
    </w:p>
    <w:p w14:paraId="168EA574" w14:textId="77777777" w:rsidR="00370320" w:rsidRPr="00590C30" w:rsidRDefault="00370320" w:rsidP="00370320">
      <w:pPr>
        <w:rPr>
          <w:sz w:val="22"/>
        </w:rPr>
      </w:pPr>
      <w:r w:rsidRPr="00590C30">
        <w:rPr>
          <w:sz w:val="22"/>
          <w:u w:val="single"/>
        </w:rPr>
        <w:t>Description:</w:t>
      </w:r>
    </w:p>
    <w:p w14:paraId="0FA70E8D" w14:textId="77777777" w:rsidR="00370320" w:rsidRPr="00590C30" w:rsidRDefault="00370320" w:rsidP="00370320">
      <w:r w:rsidRPr="00590C30">
        <w:t>Specifies a</w:t>
      </w:r>
      <w:r>
        <w:t xml:space="preserve"> second</w:t>
      </w:r>
      <w:r w:rsidRPr="00590C30">
        <w:t xml:space="preserve"> text line to be printed in the output file.</w:t>
      </w:r>
    </w:p>
    <w:p w14:paraId="16E60347" w14:textId="77777777" w:rsidR="00370320" w:rsidRPr="00590C30" w:rsidRDefault="00370320" w:rsidP="006B2B9F">
      <w:pPr>
        <w:pStyle w:val="CardSpacing"/>
      </w:pPr>
    </w:p>
    <w:p w14:paraId="11187C49" w14:textId="77777777" w:rsidR="00370320" w:rsidRPr="00590C30" w:rsidRDefault="00370320" w:rsidP="00370320">
      <w:pPr>
        <w:rPr>
          <w:sz w:val="22"/>
          <w:u w:val="single"/>
        </w:rPr>
      </w:pPr>
      <w:r w:rsidRPr="00590C30">
        <w:rPr>
          <w:sz w:val="22"/>
          <w:u w:val="single"/>
        </w:rPr>
        <w:t xml:space="preserve">Format:  </w:t>
      </w:r>
    </w:p>
    <w:p w14:paraId="77566B9A" w14:textId="5B184D33" w:rsidR="00370320" w:rsidRPr="00590C30" w:rsidRDefault="00000000" w:rsidP="006B2B9F">
      <w:pPr>
        <w:pStyle w:val="CardSpacing"/>
      </w:pPr>
      <w:r>
        <w:rPr>
          <w:noProof/>
        </w:rPr>
        <w:pict w14:anchorId="399BFD3B">
          <v:shape id="_x0000_s2378" type="#_x0000_t75" style="position:absolute;left:0;text-align:left;margin-left:-1.5pt;margin-top:25.65pt;width:315pt;height:13.95pt;z-index:251724288" o:allowincell="f">
            <v:imagedata r:id="rId284" o:title=""/>
            <w10:wrap type="topAndBottom"/>
          </v:shape>
        </w:pict>
      </w:r>
    </w:p>
    <w:p w14:paraId="496AE0DD" w14:textId="77777777" w:rsidR="00370320" w:rsidRPr="00590C30" w:rsidRDefault="00370320" w:rsidP="00370320"/>
    <w:p w14:paraId="7C907641" w14:textId="213466AA" w:rsidR="00370320" w:rsidRPr="00E80610" w:rsidRDefault="00370320" w:rsidP="00E80610">
      <w:pPr>
        <w:pStyle w:val="Remarks"/>
        <w:rPr>
          <w:u w:val="single"/>
        </w:rPr>
      </w:pPr>
      <w:r w:rsidRPr="00E80610">
        <w:rPr>
          <w:u w:val="single"/>
        </w:rPr>
        <w:t xml:space="preserve">Remarks:       </w:t>
      </w:r>
    </w:p>
    <w:p w14:paraId="4D15A3C2" w14:textId="77777777" w:rsidR="00370320" w:rsidRPr="00590C30" w:rsidRDefault="00370320" w:rsidP="009A6F32">
      <w:pPr>
        <w:pStyle w:val="Remarks"/>
      </w:pPr>
      <w:r w:rsidRPr="00590C30">
        <w:t>1.</w:t>
      </w:r>
      <w:r w:rsidRPr="00590C30">
        <w:tab/>
        <w:t>This line of text will be printed in the output file and can be different for each subcase.</w:t>
      </w:r>
    </w:p>
    <w:p w14:paraId="523824F7" w14:textId="77777777" w:rsidR="00370320" w:rsidRPr="00590C30" w:rsidRDefault="00370320" w:rsidP="00370320"/>
    <w:p w14:paraId="4EEEE940" w14:textId="77777777" w:rsidR="00370320" w:rsidRPr="002E696B" w:rsidRDefault="00370320" w:rsidP="004C6C23">
      <w:pPr>
        <w:pStyle w:val="Corner"/>
      </w:pPr>
      <w:r w:rsidRPr="00590C30">
        <w:br w:type="page"/>
      </w:r>
      <w:bookmarkStart w:id="1791" w:name="_Toc27120841"/>
      <w:bookmarkStart w:id="1792" w:name="_Toc27120952"/>
      <w:bookmarkStart w:id="1793" w:name="_Toc27121592"/>
      <w:bookmarkStart w:id="1794" w:name="_Toc27121696"/>
      <w:bookmarkStart w:id="1795" w:name="_Toc27196876"/>
      <w:bookmarkStart w:id="1796" w:name="_Toc27196981"/>
      <w:bookmarkStart w:id="1797" w:name="_Toc27198252"/>
      <w:bookmarkStart w:id="1798" w:name="_Toc27202774"/>
      <w:bookmarkStart w:id="1799" w:name="_Toc27206232"/>
      <w:bookmarkStart w:id="1800" w:name="_Toc27206337"/>
      <w:bookmarkStart w:id="1801" w:name="_Toc27217245"/>
      <w:bookmarkStart w:id="1802" w:name="_Toc27217350"/>
      <w:bookmarkStart w:id="1803" w:name="_Toc27217454"/>
      <w:bookmarkStart w:id="1804" w:name="_Toc27217827"/>
      <w:bookmarkStart w:id="1805" w:name="_Toc27217931"/>
      <w:bookmarkStart w:id="1806" w:name="_Toc27296336"/>
      <w:bookmarkStart w:id="1807" w:name="_Toc27393844"/>
      <w:bookmarkStart w:id="1808" w:name="_Toc27479860"/>
      <w:bookmarkStart w:id="1809" w:name="_Toc27717239"/>
      <w:r w:rsidRPr="002E696B">
        <w:lastRenderedPageBreak/>
        <w:t>TEMPERATURE</w:t>
      </w:r>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p>
    <w:p w14:paraId="7D2F18A4" w14:textId="77777777" w:rsidR="00370320" w:rsidRPr="007E3809" w:rsidRDefault="00370320" w:rsidP="008472B7">
      <w:pPr>
        <w:pStyle w:val="Heading2"/>
      </w:pPr>
      <w:bookmarkStart w:id="1810" w:name="_Toc28327036"/>
      <w:bookmarkStart w:id="1811" w:name="_Toc28600367"/>
      <w:bookmarkStart w:id="1812" w:name="_Toc164034467"/>
      <w:r>
        <w:t>TEMPERATURE</w:t>
      </w:r>
      <w:bookmarkEnd w:id="1810"/>
      <w:bookmarkEnd w:id="1811"/>
      <w:bookmarkEnd w:id="1812"/>
    </w:p>
    <w:p w14:paraId="12D13CF3" w14:textId="77777777" w:rsidR="00370320" w:rsidRDefault="00370320" w:rsidP="006B2B9F">
      <w:pPr>
        <w:pStyle w:val="CardSpacing"/>
      </w:pPr>
    </w:p>
    <w:p w14:paraId="48E0AE6D" w14:textId="0E1AB3E9" w:rsidR="00370320" w:rsidRPr="00590C30" w:rsidRDefault="00370320" w:rsidP="00370320">
      <w:r w:rsidRPr="00590C30">
        <w:rPr>
          <w:sz w:val="22"/>
          <w:u w:val="single"/>
        </w:rPr>
        <w:t xml:space="preserve">Description: </w:t>
      </w:r>
    </w:p>
    <w:p w14:paraId="6E905840" w14:textId="77777777" w:rsidR="00370320" w:rsidRPr="00590C30" w:rsidRDefault="00370320" w:rsidP="00370320">
      <w:r w:rsidRPr="00590C30">
        <w:t>Indicates temperature distributions (identified in the Bulk Data) that are to be used for a statics solution.</w:t>
      </w:r>
    </w:p>
    <w:p w14:paraId="32967082" w14:textId="77777777" w:rsidR="00370320" w:rsidRPr="00590C30" w:rsidRDefault="00370320" w:rsidP="006B2B9F">
      <w:pPr>
        <w:pStyle w:val="CardSpacing"/>
      </w:pPr>
    </w:p>
    <w:p w14:paraId="19ECBDDA" w14:textId="3174AB0A" w:rsidR="00370320" w:rsidRPr="00590C30" w:rsidRDefault="00370320" w:rsidP="00370320">
      <w:r w:rsidRPr="00590C30">
        <w:rPr>
          <w:sz w:val="22"/>
          <w:u w:val="single"/>
        </w:rPr>
        <w:t xml:space="preserve">Format:  </w:t>
      </w:r>
    </w:p>
    <w:p w14:paraId="2A3C18E8" w14:textId="77777777" w:rsidR="00370320" w:rsidRPr="00590C30" w:rsidRDefault="00370320" w:rsidP="00370320">
      <w:r w:rsidRPr="00590C30">
        <w:rPr>
          <w:position w:val="-8"/>
        </w:rPr>
        <w:object w:dxaOrig="2140" w:dyaOrig="279" w14:anchorId="143AA01E">
          <v:shape id="_x0000_i1157" type="#_x0000_t75" style="width:107.2pt;height:14.4pt" o:ole="" fillcolor="window">
            <v:imagedata r:id="rId285" o:title=""/>
          </v:shape>
          <o:OLEObject Type="Embed" ProgID="Equation" ShapeID="_x0000_i1157" DrawAspect="Content" ObjectID="_1774705516" r:id="rId286"/>
        </w:object>
      </w:r>
    </w:p>
    <w:p w14:paraId="5E944569" w14:textId="77777777" w:rsidR="00370320" w:rsidRPr="00590C30" w:rsidRDefault="00370320" w:rsidP="006B2B9F">
      <w:pPr>
        <w:pStyle w:val="CardSpacing"/>
      </w:pPr>
    </w:p>
    <w:p w14:paraId="68ABD098" w14:textId="63D27DB7" w:rsidR="00370320" w:rsidRPr="00590C30" w:rsidRDefault="00370320" w:rsidP="00370320">
      <w:r w:rsidRPr="00590C30">
        <w:rPr>
          <w:sz w:val="22"/>
          <w:u w:val="single"/>
        </w:rPr>
        <w:t xml:space="preserve">Examples: </w:t>
      </w:r>
    </w:p>
    <w:p w14:paraId="226E4524" w14:textId="77777777" w:rsidR="00370320" w:rsidRPr="00590C30" w:rsidRDefault="00370320" w:rsidP="00370320">
      <w:r w:rsidRPr="00590C30">
        <w:rPr>
          <w:position w:val="-24"/>
        </w:rPr>
        <w:object w:dxaOrig="5600" w:dyaOrig="580" w14:anchorId="281D4D48">
          <v:shape id="_x0000_i1158" type="#_x0000_t75" style="width:280pt;height:29.6pt" o:ole="" fillcolor="window">
            <v:imagedata r:id="rId287" o:title=""/>
          </v:shape>
          <o:OLEObject Type="Embed" ProgID="Equation" ShapeID="_x0000_i1158" DrawAspect="Content" ObjectID="_1774705517" r:id="rId288"/>
        </w:object>
      </w:r>
    </w:p>
    <w:p w14:paraId="7B5F3B75" w14:textId="77777777" w:rsidR="00370320" w:rsidRPr="00590C30" w:rsidRDefault="00370320" w:rsidP="006B2B9F">
      <w:pPr>
        <w:pStyle w:val="CardSpacing"/>
      </w:pPr>
    </w:p>
    <w:p w14:paraId="2FE8DF50" w14:textId="1D2DC294" w:rsidR="00370320" w:rsidRPr="00590C30" w:rsidRDefault="00370320" w:rsidP="00370320">
      <w:r w:rsidRPr="00590C30">
        <w:rPr>
          <w:sz w:val="22"/>
          <w:u w:val="single"/>
        </w:rPr>
        <w:t>Options:</w:t>
      </w:r>
    </w:p>
    <w:tbl>
      <w:tblPr>
        <w:tblW w:w="0" w:type="auto"/>
        <w:tblLayout w:type="fixed"/>
        <w:tblLook w:val="0000" w:firstRow="0" w:lastRow="0" w:firstColumn="0" w:lastColumn="0" w:noHBand="0" w:noVBand="0"/>
      </w:tblPr>
      <w:tblGrid>
        <w:gridCol w:w="1368"/>
        <w:gridCol w:w="8208"/>
      </w:tblGrid>
      <w:tr w:rsidR="00370320" w:rsidRPr="00590C30" w14:paraId="5E427C4E" w14:textId="77777777" w:rsidTr="004A6BF2">
        <w:tc>
          <w:tcPr>
            <w:tcW w:w="1368" w:type="dxa"/>
          </w:tcPr>
          <w:p w14:paraId="13CBBBB5" w14:textId="77777777" w:rsidR="00370320" w:rsidRPr="00590C30" w:rsidRDefault="00370320" w:rsidP="004A6BF2">
            <w:pPr>
              <w:jc w:val="center"/>
            </w:pPr>
            <w:r w:rsidRPr="00590C30">
              <w:t>Option</w:t>
            </w:r>
          </w:p>
        </w:tc>
        <w:tc>
          <w:tcPr>
            <w:tcW w:w="8208" w:type="dxa"/>
          </w:tcPr>
          <w:p w14:paraId="09ECD8B6" w14:textId="77777777" w:rsidR="00370320" w:rsidRPr="00590C30" w:rsidRDefault="00370320" w:rsidP="004A6BF2">
            <w:r w:rsidRPr="00590C30">
              <w:t>Meaning</w:t>
            </w:r>
          </w:p>
        </w:tc>
      </w:tr>
      <w:tr w:rsidR="00370320" w:rsidRPr="00590C30" w14:paraId="2E210091" w14:textId="77777777" w:rsidTr="004A6BF2">
        <w:trPr>
          <w:trHeight w:hRule="exact" w:val="120"/>
        </w:trPr>
        <w:tc>
          <w:tcPr>
            <w:tcW w:w="1368" w:type="dxa"/>
          </w:tcPr>
          <w:p w14:paraId="37A7B366" w14:textId="77777777" w:rsidR="00370320" w:rsidRPr="00590C30" w:rsidRDefault="00370320" w:rsidP="004A6BF2">
            <w:pPr>
              <w:jc w:val="center"/>
            </w:pPr>
          </w:p>
        </w:tc>
        <w:tc>
          <w:tcPr>
            <w:tcW w:w="8208" w:type="dxa"/>
          </w:tcPr>
          <w:p w14:paraId="379A1B95" w14:textId="77777777" w:rsidR="00370320" w:rsidRPr="00590C30" w:rsidRDefault="00370320" w:rsidP="004A6BF2"/>
        </w:tc>
      </w:tr>
      <w:tr w:rsidR="00370320" w:rsidRPr="00590C30" w14:paraId="412AF62D" w14:textId="77777777" w:rsidTr="004A6BF2">
        <w:tc>
          <w:tcPr>
            <w:tcW w:w="1368" w:type="dxa"/>
          </w:tcPr>
          <w:p w14:paraId="431F818F" w14:textId="77777777" w:rsidR="00370320" w:rsidRPr="00590C30" w:rsidRDefault="00370320" w:rsidP="004A6BF2">
            <w:pPr>
              <w:jc w:val="center"/>
            </w:pPr>
            <w:r w:rsidRPr="00590C30">
              <w:t>n</w:t>
            </w:r>
          </w:p>
        </w:tc>
        <w:tc>
          <w:tcPr>
            <w:tcW w:w="8208" w:type="dxa"/>
          </w:tcPr>
          <w:p w14:paraId="2ABA1E59" w14:textId="77777777" w:rsidR="00370320" w:rsidRPr="00590C30" w:rsidRDefault="00370320" w:rsidP="004A6BF2">
            <w:r w:rsidRPr="00590C30">
              <w:t xml:space="preserve"> Set ID of Bulk Data TEMP, TEMPD, TEMPRB and/or TEMPP1 cards.  Integer &gt; 0, no default value.</w:t>
            </w:r>
          </w:p>
        </w:tc>
      </w:tr>
    </w:tbl>
    <w:p w14:paraId="2832FEE1" w14:textId="77777777" w:rsidR="00370320" w:rsidRPr="00590C30" w:rsidRDefault="00370320" w:rsidP="006B2B9F">
      <w:pPr>
        <w:pStyle w:val="CardSpacing"/>
      </w:pPr>
    </w:p>
    <w:p w14:paraId="4768D21B" w14:textId="77777777" w:rsidR="00370320" w:rsidRPr="00E80610" w:rsidRDefault="00370320" w:rsidP="00E80610">
      <w:pPr>
        <w:pStyle w:val="Remarks"/>
        <w:rPr>
          <w:u w:val="single"/>
        </w:rPr>
      </w:pPr>
      <w:r w:rsidRPr="00E80610">
        <w:rPr>
          <w:u w:val="single"/>
        </w:rPr>
        <w:t>Remarks:</w:t>
      </w:r>
    </w:p>
    <w:p w14:paraId="17A5E210" w14:textId="77777777" w:rsidR="00370320" w:rsidRPr="00590C30" w:rsidRDefault="00370320" w:rsidP="009A6F32">
      <w:pPr>
        <w:pStyle w:val="Remarks"/>
      </w:pPr>
      <w:r w:rsidRPr="00590C30">
        <w:t>1.</w:t>
      </w:r>
      <w:r w:rsidRPr="00590C30">
        <w:tab/>
        <w:t>Thermal loads can be used in combination with other static loads in any subcase but must be selected in Case Control with the TEMPERATURE = n card.</w:t>
      </w:r>
    </w:p>
    <w:p w14:paraId="51DE32B0" w14:textId="77777777" w:rsidR="00370320" w:rsidRPr="00590C30" w:rsidRDefault="00370320" w:rsidP="00370320"/>
    <w:p w14:paraId="544B7097" w14:textId="77777777" w:rsidR="00370320" w:rsidRPr="002E696B" w:rsidRDefault="00370320" w:rsidP="004C6C23">
      <w:pPr>
        <w:pStyle w:val="Corner"/>
      </w:pPr>
      <w:r w:rsidRPr="00590C30">
        <w:br w:type="page"/>
      </w:r>
      <w:bookmarkStart w:id="1813" w:name="_Toc27120842"/>
      <w:bookmarkStart w:id="1814" w:name="_Toc27120953"/>
      <w:bookmarkStart w:id="1815" w:name="_Toc27121593"/>
      <w:bookmarkStart w:id="1816" w:name="_Toc27121697"/>
      <w:bookmarkStart w:id="1817" w:name="_Toc27196877"/>
      <w:bookmarkStart w:id="1818" w:name="_Toc27196982"/>
      <w:bookmarkStart w:id="1819" w:name="_Toc27198253"/>
      <w:bookmarkStart w:id="1820" w:name="_Toc27202775"/>
      <w:bookmarkStart w:id="1821" w:name="_Toc27206233"/>
      <w:bookmarkStart w:id="1822" w:name="_Toc27206338"/>
      <w:bookmarkStart w:id="1823" w:name="_Toc27217246"/>
      <w:bookmarkStart w:id="1824" w:name="_Toc27217351"/>
      <w:bookmarkStart w:id="1825" w:name="_Toc27217455"/>
      <w:bookmarkStart w:id="1826" w:name="_Toc27217828"/>
      <w:bookmarkStart w:id="1827" w:name="_Toc27217932"/>
      <w:bookmarkStart w:id="1828" w:name="_Toc27296337"/>
      <w:bookmarkStart w:id="1829" w:name="_Toc27393845"/>
      <w:bookmarkStart w:id="1830" w:name="_Toc27479861"/>
      <w:bookmarkStart w:id="1831" w:name="_Toc27717240"/>
      <w:r w:rsidRPr="002E696B">
        <w:lastRenderedPageBreak/>
        <w:t>TITLE</w:t>
      </w:r>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p>
    <w:p w14:paraId="2B318A6D" w14:textId="77777777" w:rsidR="00370320" w:rsidRPr="007E3809" w:rsidRDefault="00370320" w:rsidP="008472B7">
      <w:pPr>
        <w:pStyle w:val="Heading2"/>
      </w:pPr>
      <w:bookmarkStart w:id="1832" w:name="_Toc28327037"/>
      <w:bookmarkStart w:id="1833" w:name="_Toc28600368"/>
      <w:bookmarkStart w:id="1834" w:name="_Toc164034468"/>
      <w:r>
        <w:t>TITLE</w:t>
      </w:r>
      <w:bookmarkEnd w:id="1832"/>
      <w:bookmarkEnd w:id="1833"/>
      <w:bookmarkEnd w:id="1834"/>
    </w:p>
    <w:p w14:paraId="26983929" w14:textId="77777777" w:rsidR="00370320" w:rsidRDefault="00370320" w:rsidP="006B2B9F">
      <w:pPr>
        <w:pStyle w:val="CardSpacing"/>
      </w:pPr>
    </w:p>
    <w:p w14:paraId="38D5B143" w14:textId="77777777" w:rsidR="00370320" w:rsidRPr="007E3809" w:rsidRDefault="00370320" w:rsidP="00370320">
      <w:pPr>
        <w:rPr>
          <w:sz w:val="22"/>
          <w:szCs w:val="22"/>
          <w:u w:val="single"/>
        </w:rPr>
      </w:pPr>
      <w:r w:rsidRPr="007E3809">
        <w:rPr>
          <w:sz w:val="22"/>
          <w:szCs w:val="22"/>
          <w:u w:val="single"/>
        </w:rPr>
        <w:t xml:space="preserve">Description: </w:t>
      </w:r>
    </w:p>
    <w:p w14:paraId="4980D117" w14:textId="77777777" w:rsidR="00370320" w:rsidRPr="00590C30" w:rsidRDefault="00370320" w:rsidP="00370320">
      <w:r w:rsidRPr="00590C30">
        <w:t>Specifies a text line to be printed in the output file.</w:t>
      </w:r>
    </w:p>
    <w:p w14:paraId="6DE24794" w14:textId="77777777" w:rsidR="00370320" w:rsidRPr="00590C30" w:rsidRDefault="00370320" w:rsidP="006B2B9F">
      <w:pPr>
        <w:pStyle w:val="CardSpacing"/>
      </w:pPr>
    </w:p>
    <w:p w14:paraId="1CE0EC02" w14:textId="77777777" w:rsidR="00370320" w:rsidRPr="00590C30" w:rsidRDefault="00370320" w:rsidP="00370320">
      <w:pPr>
        <w:rPr>
          <w:sz w:val="22"/>
          <w:u w:val="single"/>
        </w:rPr>
      </w:pPr>
      <w:r w:rsidRPr="00590C30">
        <w:rPr>
          <w:sz w:val="22"/>
          <w:u w:val="single"/>
        </w:rPr>
        <w:t xml:space="preserve">Format:  </w:t>
      </w:r>
    </w:p>
    <w:p w14:paraId="2DBF5040" w14:textId="77777777" w:rsidR="00370320" w:rsidRPr="00590C30" w:rsidRDefault="00000000" w:rsidP="006B2B9F">
      <w:pPr>
        <w:pStyle w:val="CardSpacing"/>
      </w:pPr>
      <w:r>
        <w:rPr>
          <w:noProof/>
        </w:rPr>
        <w:pict w14:anchorId="304E8585">
          <v:shape id="_x0000_s2379" type="#_x0000_t75" style="position:absolute;left:0;text-align:left;margin-left:0;margin-top:0;width:324pt;height:16pt;z-index:251725312" o:allowincell="f">
            <v:imagedata r:id="rId289" o:title=""/>
            <w10:wrap type="topAndBottom"/>
          </v:shape>
        </w:pict>
      </w:r>
    </w:p>
    <w:p w14:paraId="1F76794C" w14:textId="77777777" w:rsidR="00370320" w:rsidRPr="00E80610" w:rsidRDefault="00370320" w:rsidP="00E80610">
      <w:pPr>
        <w:pStyle w:val="Remarks"/>
        <w:rPr>
          <w:u w:val="single"/>
        </w:rPr>
      </w:pPr>
      <w:r w:rsidRPr="00E80610">
        <w:rPr>
          <w:u w:val="single"/>
        </w:rPr>
        <w:t xml:space="preserve">Remarks:       </w:t>
      </w:r>
    </w:p>
    <w:p w14:paraId="7DBBDE4D" w14:textId="77777777" w:rsidR="00370320" w:rsidRPr="00590C30" w:rsidRDefault="00370320" w:rsidP="009A6F32">
      <w:pPr>
        <w:pStyle w:val="Remarks"/>
      </w:pPr>
      <w:r w:rsidRPr="00590C30">
        <w:t>This line of text will be printed in the output file and can be different for each subcase</w:t>
      </w:r>
    </w:p>
    <w:p w14:paraId="2B4C23F7" w14:textId="77777777" w:rsidR="00370320" w:rsidRPr="00590C30" w:rsidRDefault="00370320" w:rsidP="00370320"/>
    <w:p w14:paraId="230C751A" w14:textId="77777777" w:rsidR="00370320" w:rsidRPr="002E696B" w:rsidRDefault="00370320" w:rsidP="004C6C23">
      <w:pPr>
        <w:pStyle w:val="Corner"/>
      </w:pPr>
      <w:r w:rsidRPr="00590C30">
        <w:br w:type="page"/>
      </w:r>
      <w:bookmarkStart w:id="1835" w:name="_Toc27120843"/>
      <w:bookmarkStart w:id="1836" w:name="_Toc27120954"/>
      <w:bookmarkStart w:id="1837" w:name="_Toc27121594"/>
      <w:bookmarkStart w:id="1838" w:name="_Toc27121698"/>
      <w:bookmarkStart w:id="1839" w:name="_Toc27196878"/>
      <w:bookmarkStart w:id="1840" w:name="_Toc27196983"/>
      <w:bookmarkStart w:id="1841" w:name="_Toc27198254"/>
      <w:bookmarkStart w:id="1842" w:name="_Toc27202776"/>
      <w:bookmarkStart w:id="1843" w:name="_Toc27206234"/>
      <w:bookmarkStart w:id="1844" w:name="_Toc27206339"/>
      <w:bookmarkStart w:id="1845" w:name="_Toc27217247"/>
      <w:bookmarkStart w:id="1846" w:name="_Toc27217352"/>
      <w:bookmarkStart w:id="1847" w:name="_Toc27217456"/>
      <w:bookmarkStart w:id="1848" w:name="_Toc27217829"/>
      <w:bookmarkStart w:id="1849" w:name="_Toc27217933"/>
      <w:bookmarkStart w:id="1850" w:name="_Toc27296338"/>
      <w:bookmarkStart w:id="1851" w:name="_Toc27393846"/>
      <w:bookmarkStart w:id="1852" w:name="_Toc27479862"/>
      <w:bookmarkStart w:id="1853" w:name="_Toc27717241"/>
      <w:r w:rsidRPr="002E696B">
        <w:lastRenderedPageBreak/>
        <w:t>VECTOR</w:t>
      </w:r>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p>
    <w:p w14:paraId="6BCD436D" w14:textId="77777777" w:rsidR="00370320" w:rsidRPr="007E3809" w:rsidRDefault="00370320" w:rsidP="008472B7">
      <w:pPr>
        <w:pStyle w:val="Heading2"/>
      </w:pPr>
      <w:bookmarkStart w:id="1854" w:name="_Toc28327038"/>
      <w:bookmarkStart w:id="1855" w:name="_Toc28600369"/>
      <w:bookmarkStart w:id="1856" w:name="_Toc164034469"/>
      <w:r>
        <w:t>VECTOR</w:t>
      </w:r>
      <w:bookmarkEnd w:id="1854"/>
      <w:bookmarkEnd w:id="1855"/>
      <w:bookmarkEnd w:id="1856"/>
    </w:p>
    <w:p w14:paraId="3CA09D4A" w14:textId="77777777" w:rsidR="00370320" w:rsidRDefault="00370320" w:rsidP="006B2B9F">
      <w:pPr>
        <w:pStyle w:val="CardSpacing"/>
      </w:pPr>
    </w:p>
    <w:p w14:paraId="5292F376" w14:textId="4D4D0149" w:rsidR="00370320" w:rsidRDefault="00370320" w:rsidP="00370320">
      <w:pPr>
        <w:rPr>
          <w:sz w:val="22"/>
        </w:rPr>
      </w:pPr>
      <w:r w:rsidRPr="007E3809">
        <w:rPr>
          <w:sz w:val="22"/>
          <w:u w:val="single"/>
        </w:rPr>
        <w:t>Description:</w:t>
      </w:r>
    </w:p>
    <w:p w14:paraId="6A92E9C7" w14:textId="77777777" w:rsidR="00370320" w:rsidRPr="007E3809" w:rsidRDefault="00370320" w:rsidP="00370320">
      <w:pPr>
        <w:rPr>
          <w:sz w:val="22"/>
        </w:rPr>
      </w:pPr>
      <w:r>
        <w:t>Requests eigenvector output. S</w:t>
      </w:r>
      <w:r w:rsidRPr="00590C30">
        <w:t xml:space="preserve">ee DISPLACEMENT </w:t>
      </w:r>
      <w:r>
        <w:t>entry.</w:t>
      </w:r>
    </w:p>
    <w:p w14:paraId="211F776C" w14:textId="77777777" w:rsidR="00370320" w:rsidRDefault="00370320" w:rsidP="00370320">
      <w:pPr>
        <w:pStyle w:val="Heading2"/>
      </w:pPr>
      <w:r w:rsidRPr="007E3809">
        <w:br w:type="page"/>
      </w:r>
      <w:bookmarkStart w:id="1857" w:name="_Toc12950851"/>
      <w:bookmarkStart w:id="1858" w:name="_Toc12962705"/>
      <w:bookmarkStart w:id="1859" w:name="_Toc13145841"/>
      <w:bookmarkStart w:id="1860" w:name="_Toc13455238"/>
      <w:bookmarkStart w:id="1861" w:name="_Ref13535832"/>
      <w:bookmarkStart w:id="1862" w:name="_Toc13754760"/>
      <w:bookmarkStart w:id="1863" w:name="_Toc13754991"/>
      <w:bookmarkStart w:id="1864" w:name="_Toc13755489"/>
      <w:bookmarkStart w:id="1865" w:name="_Toc13756011"/>
      <w:bookmarkStart w:id="1866" w:name="_Toc21789399"/>
      <w:bookmarkStart w:id="1867" w:name="_Toc27006606"/>
      <w:bookmarkStart w:id="1868" w:name="_Toc27007498"/>
      <w:bookmarkStart w:id="1869" w:name="_Toc27007589"/>
      <w:bookmarkStart w:id="1870" w:name="_Toc27025032"/>
      <w:bookmarkStart w:id="1871" w:name="_Toc27025777"/>
      <w:bookmarkStart w:id="1872" w:name="_Toc27032836"/>
      <w:bookmarkStart w:id="1873" w:name="_Toc27042502"/>
      <w:bookmarkStart w:id="1874" w:name="_Toc27107070"/>
      <w:bookmarkStart w:id="1875" w:name="_Toc27108820"/>
      <w:bookmarkStart w:id="1876" w:name="_Toc27120844"/>
      <w:bookmarkStart w:id="1877" w:name="_Toc27120955"/>
      <w:bookmarkStart w:id="1878" w:name="_Toc27121595"/>
      <w:bookmarkStart w:id="1879" w:name="_Toc27121699"/>
      <w:bookmarkStart w:id="1880" w:name="_Toc27196879"/>
      <w:bookmarkStart w:id="1881" w:name="_Toc27196984"/>
      <w:bookmarkStart w:id="1882" w:name="_Toc27198255"/>
      <w:bookmarkStart w:id="1883" w:name="_Toc27202777"/>
      <w:bookmarkStart w:id="1884" w:name="_Toc27206235"/>
      <w:bookmarkStart w:id="1885" w:name="_Toc27206340"/>
      <w:bookmarkStart w:id="1886" w:name="_Toc27217248"/>
      <w:bookmarkStart w:id="1887" w:name="_Toc27217353"/>
      <w:bookmarkStart w:id="1888" w:name="_Toc27217457"/>
      <w:bookmarkStart w:id="1889" w:name="_Toc27217830"/>
      <w:bookmarkStart w:id="1890" w:name="_Toc27217934"/>
      <w:bookmarkStart w:id="1891" w:name="_Toc27296339"/>
      <w:bookmarkStart w:id="1892" w:name="_Toc27393847"/>
      <w:bookmarkStart w:id="1893" w:name="_Toc27479863"/>
      <w:bookmarkStart w:id="1894" w:name="_Toc27717242"/>
      <w:bookmarkStart w:id="1895" w:name="_Toc28327039"/>
      <w:bookmarkStart w:id="1896" w:name="_Toc28600370"/>
      <w:bookmarkStart w:id="1897" w:name="_Toc164034470"/>
      <w:r>
        <w:lastRenderedPageBreak/>
        <w:t>Bulk Data</w:t>
      </w:r>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p>
    <w:p w14:paraId="473CB8B3" w14:textId="77777777" w:rsidR="00370320" w:rsidRDefault="00370320" w:rsidP="00370320">
      <w:r>
        <w:t>The major function of the Bulk Data Section is to define the finite element model and the loading and constraints.  In the case of loading and constraints, the Bulk Data entries have a set ID which must be chosen in Case Control for the particular load or constraint to be applied.</w:t>
      </w:r>
    </w:p>
    <w:p w14:paraId="64D81F03" w14:textId="77777777" w:rsidR="00370320" w:rsidRDefault="00370320" w:rsidP="00370320">
      <w:r>
        <w:t>The entries for each of the major purposes are enumerated below.  A detailed explanation of each is contained in the following section.  An ENDDATA entry is considered as the last, and mandatory, entry in the Bulk data Section.</w:t>
      </w:r>
    </w:p>
    <w:p w14:paraId="46E8E33C" w14:textId="77777777" w:rsidR="00370320" w:rsidRDefault="00370320" w:rsidP="009A6F32">
      <w:pPr>
        <w:pStyle w:val="Bullet1"/>
      </w:pPr>
      <w:r>
        <w:t>Geometry/scalar point definition</w:t>
      </w:r>
    </w:p>
    <w:p w14:paraId="2A0ACDE8" w14:textId="77777777" w:rsidR="00370320" w:rsidRDefault="00370320" w:rsidP="00370320">
      <w:pPr>
        <w:keepNext/>
        <w:keepLines/>
        <w:ind w:left="2880" w:hanging="1440"/>
      </w:pPr>
      <w:r>
        <w:t>GRID</w:t>
      </w:r>
      <w:r>
        <w:tab/>
        <w:t>Defines grid point ID and location, coordinate systems for the grid location and for the global coordinate system, and permanent single point constraints.</w:t>
      </w:r>
    </w:p>
    <w:p w14:paraId="76FA07BB" w14:textId="77777777" w:rsidR="00370320" w:rsidRDefault="00370320" w:rsidP="00370320">
      <w:pPr>
        <w:ind w:left="2880" w:hanging="1440"/>
      </w:pPr>
      <w:r>
        <w:t>GRDSET</w:t>
      </w:r>
      <w:r>
        <w:tab/>
        <w:t xml:space="preserve">Defines default values for coordinate systems and permanent SPC’s </w:t>
      </w:r>
      <w:proofErr w:type="gramStart"/>
      <w:r>
        <w:t>for  GRID</w:t>
      </w:r>
      <w:proofErr w:type="gramEnd"/>
      <w:r>
        <w:t xml:space="preserve"> entries whose corresponding fields are blank.</w:t>
      </w:r>
    </w:p>
    <w:p w14:paraId="488052AC" w14:textId="77777777" w:rsidR="00370320" w:rsidRDefault="00370320" w:rsidP="00370320">
      <w:pPr>
        <w:ind w:left="2880" w:hanging="1440"/>
      </w:pPr>
      <w:r>
        <w:t>SPOINT</w:t>
      </w:r>
      <w:r>
        <w:tab/>
        <w:t>Defines a scalar point to which elastic and mass elements may be attached.</w:t>
      </w:r>
    </w:p>
    <w:p w14:paraId="09F551CC" w14:textId="77777777" w:rsidR="00370320" w:rsidRDefault="00370320" w:rsidP="009A6F32">
      <w:pPr>
        <w:pStyle w:val="Bullet1"/>
      </w:pPr>
      <w:r>
        <w:t>Grid point sequencing</w:t>
      </w:r>
    </w:p>
    <w:p w14:paraId="412D1110" w14:textId="77777777" w:rsidR="00370320" w:rsidRDefault="00370320" w:rsidP="00370320">
      <w:pPr>
        <w:keepNext/>
        <w:keepLines/>
        <w:ind w:left="2880" w:hanging="1440"/>
      </w:pPr>
      <w:r>
        <w:t>SEQGP</w:t>
      </w:r>
      <w:r>
        <w:tab/>
        <w:t>Used to define the internal sequence order for grid points so as to obtain a banded stiffness matrix. If not input, then the grid order is set to, either: grid numerical order (default) or grid input order (using PARAM SEQUENCE)</w:t>
      </w:r>
    </w:p>
    <w:p w14:paraId="50507868" w14:textId="77777777" w:rsidR="00370320" w:rsidRDefault="00370320" w:rsidP="009A6F32">
      <w:pPr>
        <w:pStyle w:val="Bullet1"/>
      </w:pPr>
      <w:r>
        <w:t>Coordinate system definition (i = 1 or 2)</w:t>
      </w:r>
    </w:p>
    <w:p w14:paraId="2EC738C5" w14:textId="77777777" w:rsidR="00370320" w:rsidRDefault="00370320" w:rsidP="00370320">
      <w:pPr>
        <w:keepNext/>
        <w:keepLines/>
        <w:ind w:left="2880" w:hanging="1440"/>
      </w:pPr>
      <w:r>
        <w:t>CORDiR</w:t>
      </w:r>
      <w:r>
        <w:tab/>
        <w:t>Defines a rectangular coordinate system.</w:t>
      </w:r>
    </w:p>
    <w:p w14:paraId="5683EED0" w14:textId="77777777" w:rsidR="00370320" w:rsidRDefault="00370320" w:rsidP="00370320">
      <w:pPr>
        <w:ind w:left="2880" w:hanging="1440"/>
      </w:pPr>
      <w:r>
        <w:t>CORDiC</w:t>
      </w:r>
      <w:r>
        <w:tab/>
        <w:t>Defines a cylindrical coordinate system.</w:t>
      </w:r>
    </w:p>
    <w:p w14:paraId="682F9B15" w14:textId="77777777" w:rsidR="00370320" w:rsidRDefault="00370320" w:rsidP="00370320">
      <w:pPr>
        <w:ind w:left="2880" w:hanging="1440"/>
      </w:pPr>
      <w:r>
        <w:t>CORDiS</w:t>
      </w:r>
      <w:r>
        <w:tab/>
        <w:t>Defines a spherical coordinate system.</w:t>
      </w:r>
    </w:p>
    <w:p w14:paraId="1954FC6D" w14:textId="77777777" w:rsidR="00370320" w:rsidRDefault="00370320" w:rsidP="009A6F32">
      <w:pPr>
        <w:pStyle w:val="Bullet1"/>
      </w:pPr>
      <w:r>
        <w:t>Element connection definition</w:t>
      </w:r>
    </w:p>
    <w:p w14:paraId="6C64A04F" w14:textId="77777777" w:rsidR="00370320" w:rsidRDefault="00370320" w:rsidP="00370320">
      <w:pPr>
        <w:keepNext/>
        <w:keepLines/>
      </w:pPr>
    </w:p>
    <w:p w14:paraId="6B66F82C" w14:textId="77777777" w:rsidR="00370320" w:rsidRDefault="00370320" w:rsidP="00370320">
      <w:pPr>
        <w:keepNext/>
        <w:keepLines/>
        <w:ind w:left="1440"/>
        <w:rPr>
          <w:u w:val="single"/>
        </w:rPr>
      </w:pPr>
      <w:r>
        <w:rPr>
          <w:u w:val="single"/>
        </w:rPr>
        <w:t>Scalar and bushing elastic elements</w:t>
      </w:r>
    </w:p>
    <w:p w14:paraId="39FAFB76" w14:textId="77777777" w:rsidR="00370320" w:rsidRDefault="00370320" w:rsidP="00370320">
      <w:pPr>
        <w:pStyle w:val="BodyTextIndent2"/>
        <w:ind w:left="2880" w:hanging="1440"/>
      </w:pPr>
      <w:r>
        <w:t>CBUSH</w:t>
      </w:r>
      <w:r>
        <w:tab/>
        <w:t>Spring element with geometry definition</w:t>
      </w:r>
    </w:p>
    <w:p w14:paraId="140F8974" w14:textId="77777777" w:rsidR="00370320" w:rsidRDefault="00370320" w:rsidP="00370320">
      <w:pPr>
        <w:pStyle w:val="BodyTextIndent2"/>
        <w:ind w:left="2880" w:hanging="1440"/>
      </w:pPr>
      <w:r>
        <w:t>CELAS1</w:t>
      </w:r>
      <w:r>
        <w:tab/>
        <w:t>Defines a spring element ID, property ID and the grid/degrees of freedom to which the spring element is connected.</w:t>
      </w:r>
    </w:p>
    <w:p w14:paraId="5E844EAB" w14:textId="77777777" w:rsidR="00370320" w:rsidRDefault="00370320" w:rsidP="00370320">
      <w:pPr>
        <w:pStyle w:val="BodyTextIndent2"/>
        <w:ind w:left="2880" w:hanging="1440"/>
      </w:pPr>
      <w:r>
        <w:t>CELAS2</w:t>
      </w:r>
      <w:r>
        <w:tab/>
        <w:t>Defines a spring element ID, stiffness and the grid/degrees of freedom to which the spring element is connected.</w:t>
      </w:r>
    </w:p>
    <w:p w14:paraId="45FA469F" w14:textId="77777777" w:rsidR="00370320" w:rsidRDefault="00370320" w:rsidP="00370320">
      <w:pPr>
        <w:pStyle w:val="BodyTextIndent2"/>
        <w:ind w:left="2880" w:hanging="1440"/>
      </w:pPr>
      <w:r>
        <w:t>CELAS3</w:t>
      </w:r>
      <w:r>
        <w:tab/>
        <w:t>Defines a spring element ID, property ID and the scalar points to which the spring element is connected.</w:t>
      </w:r>
    </w:p>
    <w:p w14:paraId="5B8FE664" w14:textId="77777777" w:rsidR="00370320" w:rsidRDefault="00370320" w:rsidP="00370320">
      <w:pPr>
        <w:pStyle w:val="BodyTextIndent2"/>
        <w:ind w:left="2880" w:hanging="1440"/>
      </w:pPr>
      <w:r>
        <w:t>CELAS4</w:t>
      </w:r>
      <w:r>
        <w:tab/>
        <w:t>Defines a spring element ID, stiffness and the scalar points to which the spring element is connected.</w:t>
      </w:r>
    </w:p>
    <w:p w14:paraId="51BA8BE9" w14:textId="77777777" w:rsidR="00370320" w:rsidRDefault="00370320" w:rsidP="006B2B9F">
      <w:pPr>
        <w:pStyle w:val="CardSpacing"/>
      </w:pPr>
    </w:p>
    <w:p w14:paraId="7C965803" w14:textId="77777777" w:rsidR="00370320" w:rsidRDefault="00370320" w:rsidP="00370320">
      <w:pPr>
        <w:keepNext/>
        <w:keepLines/>
        <w:ind w:left="1440"/>
        <w:rPr>
          <w:u w:val="single"/>
        </w:rPr>
      </w:pPr>
      <w:r>
        <w:rPr>
          <w:u w:val="single"/>
        </w:rPr>
        <w:t>1D elastic elements</w:t>
      </w:r>
    </w:p>
    <w:p w14:paraId="64836B46" w14:textId="77777777" w:rsidR="00370320" w:rsidRDefault="00370320" w:rsidP="00370320">
      <w:pPr>
        <w:keepNext/>
        <w:keepLines/>
        <w:ind w:left="2880" w:hanging="1440"/>
      </w:pPr>
      <w:r>
        <w:t>CBAR</w:t>
      </w:r>
      <w:r>
        <w:tab/>
        <w:t>Defines a bar (axial load, bending, torsion) element ID, property ID and the grid connections and v vector (which, together with the bar axis, defines the orientation of the bar cross-section in the model).</w:t>
      </w:r>
    </w:p>
    <w:p w14:paraId="31CECE0A" w14:textId="77777777" w:rsidR="00370320" w:rsidRDefault="00370320" w:rsidP="00370320">
      <w:pPr>
        <w:ind w:left="2880" w:hanging="1440"/>
      </w:pPr>
      <w:r>
        <w:t>BAROR</w:t>
      </w:r>
      <w:r>
        <w:tab/>
        <w:t>Defines default values of property ID and v vector for the CBAR entry.</w:t>
      </w:r>
    </w:p>
    <w:p w14:paraId="08F609AE" w14:textId="77777777" w:rsidR="00370320" w:rsidRDefault="00370320" w:rsidP="00370320">
      <w:pPr>
        <w:ind w:left="2880" w:hanging="1440"/>
      </w:pPr>
      <w:r>
        <w:t xml:space="preserve">CROD, </w:t>
      </w:r>
      <w:r>
        <w:tab/>
        <w:t>Defines a rod (axial load and torsion) element ID, property ID and the grid connections.  The bar element can be used to describe 1D element extension, as well.</w:t>
      </w:r>
    </w:p>
    <w:p w14:paraId="1F05CA04" w14:textId="77777777" w:rsidR="00370320" w:rsidRDefault="00370320" w:rsidP="00370320">
      <w:pPr>
        <w:ind w:left="2880" w:hanging="1440"/>
      </w:pPr>
      <w:r>
        <w:t>CONROD</w:t>
      </w:r>
      <w:r>
        <w:tab/>
        <w:t>Alternate form of CROD</w:t>
      </w:r>
    </w:p>
    <w:p w14:paraId="3C23C27C" w14:textId="77777777" w:rsidR="00370320" w:rsidRDefault="00370320" w:rsidP="00370320">
      <w:pPr>
        <w:ind w:left="1440"/>
      </w:pPr>
    </w:p>
    <w:p w14:paraId="7D5A9133" w14:textId="77777777" w:rsidR="00370320" w:rsidRDefault="00370320" w:rsidP="00370320">
      <w:pPr>
        <w:keepNext/>
        <w:keepLines/>
        <w:ind w:left="1440"/>
        <w:rPr>
          <w:u w:val="single"/>
        </w:rPr>
      </w:pPr>
      <w:r>
        <w:rPr>
          <w:u w:val="single"/>
        </w:rPr>
        <w:lastRenderedPageBreak/>
        <w:t>2D elastic elements</w:t>
      </w:r>
    </w:p>
    <w:p w14:paraId="7B937462" w14:textId="77777777" w:rsidR="00370320" w:rsidRDefault="00370320" w:rsidP="00370320">
      <w:pPr>
        <w:keepNext/>
        <w:keepLines/>
        <w:ind w:left="2880" w:hanging="1440"/>
      </w:pPr>
      <w:r>
        <w:t>CQUAD4K</w:t>
      </w:r>
      <w:r>
        <w:tab/>
        <w:t xml:space="preserve">Defines a thin quadrilateral plate (membrane, bending, twist) element ID, property ID and the grid points to which the quad element is connected.  </w:t>
      </w:r>
    </w:p>
    <w:p w14:paraId="7D84CFB0" w14:textId="77777777" w:rsidR="00370320" w:rsidRDefault="00370320" w:rsidP="00370320">
      <w:pPr>
        <w:ind w:left="2880" w:hanging="1440"/>
      </w:pPr>
      <w:r>
        <w:t>CQUAD4</w:t>
      </w:r>
      <w:r>
        <w:tab/>
        <w:t>Defines a thick quadrilateral plate (membrane, bending, twist) element ID, property ID and the grid points to which the quad element is connected.</w:t>
      </w:r>
    </w:p>
    <w:p w14:paraId="5C29B8DB" w14:textId="77777777" w:rsidR="00370320" w:rsidRDefault="00370320" w:rsidP="00370320">
      <w:pPr>
        <w:ind w:left="2880" w:hanging="1440"/>
      </w:pPr>
      <w:r>
        <w:t>CTRIA3K</w:t>
      </w:r>
      <w:r>
        <w:tab/>
        <w:t>Defines a thin triangular plate (membrane, bending, twist) element ID, property ID and the grid points to which the triangular element is connected.</w:t>
      </w:r>
    </w:p>
    <w:p w14:paraId="34A026DD" w14:textId="77777777" w:rsidR="00370320" w:rsidRDefault="00370320" w:rsidP="00370320">
      <w:pPr>
        <w:ind w:left="2880" w:hanging="1440"/>
      </w:pPr>
      <w:r>
        <w:t>CTRIA3</w:t>
      </w:r>
      <w:r>
        <w:tab/>
        <w:t>Defines a thick triangular plate (membrane, bending, twist) element ID, property ID and the grid points to which the triangular element is connected.</w:t>
      </w:r>
    </w:p>
    <w:p w14:paraId="352CCDA0" w14:textId="77777777" w:rsidR="00370320" w:rsidRDefault="00370320" w:rsidP="00370320">
      <w:pPr>
        <w:ind w:left="2880" w:hanging="1440"/>
      </w:pPr>
      <w:r>
        <w:t>CSHEAR</w:t>
      </w:r>
      <w:r>
        <w:tab/>
        <w:t>Defines a thin quadrilateral element that carries only in-plane shear</w:t>
      </w:r>
    </w:p>
    <w:p w14:paraId="34F77694" w14:textId="77777777" w:rsidR="00370320" w:rsidRDefault="00370320" w:rsidP="006B2B9F">
      <w:pPr>
        <w:pStyle w:val="CardSpacing"/>
      </w:pPr>
    </w:p>
    <w:p w14:paraId="148CCA2F" w14:textId="77777777" w:rsidR="00370320" w:rsidRDefault="00370320" w:rsidP="00370320">
      <w:pPr>
        <w:keepNext/>
        <w:keepLines/>
        <w:ind w:left="1440"/>
        <w:rPr>
          <w:u w:val="single"/>
        </w:rPr>
      </w:pPr>
      <w:r>
        <w:rPr>
          <w:u w:val="single"/>
        </w:rPr>
        <w:t>3D elastic elements</w:t>
      </w:r>
    </w:p>
    <w:p w14:paraId="2AF1DE98" w14:textId="77777777" w:rsidR="00370320" w:rsidRDefault="00370320" w:rsidP="00370320">
      <w:pPr>
        <w:keepNext/>
        <w:keepLines/>
        <w:ind w:left="2880" w:hanging="1440"/>
      </w:pPr>
      <w:r>
        <w:t>CHEXA</w:t>
      </w:r>
      <w:r>
        <w:tab/>
        <w:t xml:space="preserve">Defines a hexahedron element with either 8 or 20 nodes.  </w:t>
      </w:r>
    </w:p>
    <w:p w14:paraId="26AC1610" w14:textId="77777777" w:rsidR="00370320" w:rsidRDefault="00370320" w:rsidP="00370320">
      <w:pPr>
        <w:ind w:left="2880" w:hanging="1440"/>
      </w:pPr>
      <w:r>
        <w:t>CPENTA</w:t>
      </w:r>
      <w:r>
        <w:tab/>
        <w:t>Defines a pentahedron element with either 6 or 15 nodes.</w:t>
      </w:r>
    </w:p>
    <w:p w14:paraId="014BFC0F" w14:textId="77777777" w:rsidR="00370320" w:rsidRDefault="00370320" w:rsidP="00370320">
      <w:pPr>
        <w:ind w:left="2880" w:hanging="1440"/>
      </w:pPr>
      <w:r>
        <w:t>CTETRA</w:t>
      </w:r>
      <w:r>
        <w:tab/>
        <w:t>Defines a tetrahedron element with either 4 or 10 nodes.</w:t>
      </w:r>
    </w:p>
    <w:p w14:paraId="5B1175A2" w14:textId="77777777" w:rsidR="00370320" w:rsidRDefault="00370320" w:rsidP="00370320">
      <w:pPr>
        <w:ind w:left="1440"/>
      </w:pPr>
    </w:p>
    <w:p w14:paraId="2AFDEEFB" w14:textId="77777777" w:rsidR="00370320" w:rsidRDefault="00370320" w:rsidP="00370320">
      <w:pPr>
        <w:keepNext/>
        <w:keepLines/>
        <w:ind w:left="1440"/>
        <w:rPr>
          <w:u w:val="single"/>
        </w:rPr>
      </w:pPr>
      <w:r>
        <w:rPr>
          <w:u w:val="single"/>
        </w:rPr>
        <w:lastRenderedPageBreak/>
        <w:t>R- elements</w:t>
      </w:r>
    </w:p>
    <w:p w14:paraId="41FB40B4" w14:textId="77777777" w:rsidR="00370320" w:rsidRPr="00626F62" w:rsidRDefault="00370320" w:rsidP="00370320">
      <w:pPr>
        <w:keepNext/>
        <w:keepLines/>
        <w:ind w:left="1440"/>
      </w:pPr>
      <w:r w:rsidRPr="00626F62">
        <w:t xml:space="preserve">The R-elements (currently RBE2 and RBE3) </w:t>
      </w:r>
      <w:r>
        <w:t>are used to generate internal multi-point constraint equations (MPC’s) that define a dependence of some degrees of freedom of the model with respect to the other degrees of freedom in the model.</w:t>
      </w:r>
    </w:p>
    <w:p w14:paraId="6CDDA1B1" w14:textId="77777777" w:rsidR="00370320" w:rsidRDefault="00370320" w:rsidP="00370320">
      <w:pPr>
        <w:keepNext/>
        <w:keepLines/>
        <w:ind w:left="2880" w:hanging="1440"/>
      </w:pPr>
      <w:r>
        <w:t>RBE2</w:t>
      </w:r>
      <w:r>
        <w:tab/>
        <w:t>Defines a rigid portion of the finite element model by specifying an element ID plus a number of dependent grid points that will behave in a rigid fashion relative to the six components of motion at a specified independent grid point.  The degrees of freedom for the dependent grids are also specified.  In its most simplistic form, the RBE2 can be used to define, for instance, a rigid 1-D bar or a rigid 2-D element.</w:t>
      </w:r>
    </w:p>
    <w:p w14:paraId="0CF01841" w14:textId="77777777" w:rsidR="00370320" w:rsidRDefault="00370320" w:rsidP="00370320">
      <w:pPr>
        <w:keepNext/>
        <w:keepLines/>
        <w:ind w:left="2880" w:hanging="1440"/>
      </w:pPr>
      <w:r>
        <w:t>RBE3</w:t>
      </w:r>
      <w:r>
        <w:tab/>
        <w:t>Defines one dependent grid point (and the dependent degrees of freedom at that grid point) and one or more grids (and their degrees of freedom) that the dependent degrees of freedom depend on.  The most common use of this element is to distribute loads or mass specified at the dependent grid to ones at the independent grid.  This is very different than the RBE3 which is a rigid element.  In general, the dependent grid on the RBE3 should not be connected via elastic or rigid elements to the rest of the structure except via the RBE3 element on which it is defined.  There is also a provision for specifying weighting factors at the independent grids (which in many cases are just 1.0).</w:t>
      </w:r>
    </w:p>
    <w:p w14:paraId="1AEFF53E" w14:textId="77777777" w:rsidR="00370320" w:rsidRDefault="00370320" w:rsidP="00370320">
      <w:pPr>
        <w:keepNext/>
        <w:keepLines/>
        <w:ind w:left="2880" w:hanging="1440"/>
      </w:pPr>
      <w:r>
        <w:t>RSPLINE</w:t>
      </w:r>
      <w:r>
        <w:tab/>
        <w:t xml:space="preserve">Constraint element that defines interpolations of displacements between it’s 2 ends.  Displacements and rotations avout a line between the 2 ends </w:t>
      </w:r>
      <w:proofErr w:type="gramStart"/>
      <w:r>
        <w:t>are</w:t>
      </w:r>
      <w:proofErr w:type="gramEnd"/>
      <w:r>
        <w:t xml:space="preserve"> interpolated linearly.  Displacements perpendicular to the line are interpolated cubically.  Rotations perpendicular to the line are interpolated quadrically.</w:t>
      </w:r>
    </w:p>
    <w:p w14:paraId="02A01448" w14:textId="77777777" w:rsidR="00370320" w:rsidRDefault="00370320" w:rsidP="00370320">
      <w:pPr>
        <w:ind w:left="2880" w:hanging="1440"/>
      </w:pPr>
    </w:p>
    <w:p w14:paraId="5236CFF1" w14:textId="77777777" w:rsidR="00370320" w:rsidRDefault="00370320" w:rsidP="00370320">
      <w:pPr>
        <w:keepNext/>
        <w:keepLines/>
        <w:ind w:left="1440"/>
        <w:rPr>
          <w:u w:val="single"/>
        </w:rPr>
      </w:pPr>
      <w:r>
        <w:rPr>
          <w:u w:val="single"/>
        </w:rPr>
        <w:lastRenderedPageBreak/>
        <w:t>Scalar mass elements</w:t>
      </w:r>
    </w:p>
    <w:p w14:paraId="382E4731" w14:textId="77777777" w:rsidR="00370320" w:rsidRDefault="00370320" w:rsidP="00370320">
      <w:pPr>
        <w:pStyle w:val="BodyTextIndent2"/>
        <w:ind w:left="2880" w:hanging="1440"/>
      </w:pPr>
      <w:r>
        <w:t>CMASS1</w:t>
      </w:r>
      <w:r>
        <w:tab/>
        <w:t>Defines a mass element ID, property ID and the grid/degrees of freedom to which the mass element is connected.</w:t>
      </w:r>
    </w:p>
    <w:p w14:paraId="2CA23DDE" w14:textId="77777777" w:rsidR="00370320" w:rsidRDefault="00370320" w:rsidP="00370320">
      <w:pPr>
        <w:pStyle w:val="BodyTextIndent2"/>
        <w:ind w:left="2880" w:hanging="1440"/>
      </w:pPr>
      <w:r>
        <w:t>CMASS2</w:t>
      </w:r>
      <w:r>
        <w:tab/>
        <w:t>Defines a mass element ID, stiffness and the grid/degrees of freedom to which the mass element is connected.</w:t>
      </w:r>
    </w:p>
    <w:p w14:paraId="290734DA" w14:textId="77777777" w:rsidR="00370320" w:rsidRDefault="00370320" w:rsidP="00370320">
      <w:pPr>
        <w:pStyle w:val="BodyTextIndent2"/>
        <w:ind w:left="2880" w:hanging="1440"/>
      </w:pPr>
      <w:r>
        <w:t>CMASS3</w:t>
      </w:r>
      <w:r>
        <w:tab/>
        <w:t>Defines a mass element ID, property ID and the scalar points to which the mass element is connected.</w:t>
      </w:r>
    </w:p>
    <w:p w14:paraId="0C5F1E1D" w14:textId="77777777" w:rsidR="00370320" w:rsidRDefault="00370320" w:rsidP="00370320">
      <w:pPr>
        <w:pStyle w:val="BodyTextIndent2"/>
        <w:ind w:left="2880" w:hanging="1440"/>
      </w:pPr>
      <w:r>
        <w:t>CMASS4</w:t>
      </w:r>
      <w:r>
        <w:tab/>
        <w:t>Defines a mass element ID, stiffness and the scalar points to which the mass element is connected.</w:t>
      </w:r>
    </w:p>
    <w:p w14:paraId="277A7C9A" w14:textId="77777777" w:rsidR="009A6F32" w:rsidRDefault="009A6F32" w:rsidP="00370320">
      <w:pPr>
        <w:keepNext/>
        <w:keepLines/>
        <w:ind w:left="1440"/>
        <w:rPr>
          <w:u w:val="single"/>
        </w:rPr>
      </w:pPr>
    </w:p>
    <w:p w14:paraId="4BCC7863" w14:textId="631493E4" w:rsidR="00370320" w:rsidRDefault="00370320" w:rsidP="00370320">
      <w:pPr>
        <w:keepNext/>
        <w:keepLines/>
        <w:ind w:left="1440"/>
        <w:rPr>
          <w:u w:val="single"/>
        </w:rPr>
      </w:pPr>
      <w:r>
        <w:rPr>
          <w:u w:val="single"/>
        </w:rPr>
        <w:t>User defined elements</w:t>
      </w:r>
    </w:p>
    <w:p w14:paraId="12A980BE" w14:textId="77777777" w:rsidR="00370320" w:rsidRDefault="00370320" w:rsidP="00370320">
      <w:pPr>
        <w:pStyle w:val="BodyTextIndent2"/>
        <w:ind w:left="2880" w:hanging="1440"/>
      </w:pPr>
      <w:r>
        <w:t>CUSERIN</w:t>
      </w:r>
      <w:r>
        <w:tab/>
        <w:t>Elements whose elastic properties will be defined via stiffness and mass matrices on disk files.  The CUSERIN entry defines the degrees of freedom that the element is connected to.  These elements are used in substructure analyses (primarily Craig-Bampton dynamic analyses).</w:t>
      </w:r>
    </w:p>
    <w:p w14:paraId="0BBCA310" w14:textId="77777777" w:rsidR="00370320" w:rsidRDefault="00370320" w:rsidP="006B2B9F">
      <w:pPr>
        <w:pStyle w:val="CardSpacing"/>
      </w:pPr>
    </w:p>
    <w:p w14:paraId="5EC84C77" w14:textId="77777777" w:rsidR="00370320" w:rsidRDefault="00370320" w:rsidP="009A6F32">
      <w:pPr>
        <w:pStyle w:val="Bullet1"/>
      </w:pPr>
      <w:r>
        <w:t>Element property definition</w:t>
      </w:r>
    </w:p>
    <w:p w14:paraId="0591208E" w14:textId="77777777" w:rsidR="00370320" w:rsidRDefault="00370320" w:rsidP="00370320">
      <w:pPr>
        <w:keepNext/>
        <w:keepLines/>
        <w:ind w:left="1440"/>
        <w:rPr>
          <w:u w:val="single"/>
        </w:rPr>
      </w:pPr>
      <w:r>
        <w:rPr>
          <w:u w:val="single"/>
        </w:rPr>
        <w:t>Scalar elastic element</w:t>
      </w:r>
    </w:p>
    <w:p w14:paraId="6660B94B" w14:textId="77777777" w:rsidR="00370320" w:rsidRDefault="00370320" w:rsidP="00370320">
      <w:pPr>
        <w:keepNext/>
        <w:keepLines/>
        <w:ind w:left="2880" w:hanging="1440"/>
      </w:pPr>
      <w:r>
        <w:t>PELAS</w:t>
      </w:r>
      <w:r>
        <w:tab/>
        <w:t>Defines a spring element property ID and the stiffness, damping and stress recovery values for a ELAS1 scalar spring element</w:t>
      </w:r>
    </w:p>
    <w:p w14:paraId="57EEB798" w14:textId="77777777" w:rsidR="00370320" w:rsidRDefault="00370320" w:rsidP="00370320">
      <w:pPr>
        <w:keepNext/>
        <w:keepLines/>
        <w:ind w:left="2880" w:hanging="1440"/>
      </w:pPr>
      <w:r>
        <w:t>PBUSH</w:t>
      </w:r>
      <w:r>
        <w:tab/>
        <w:t>Defines the elastic properties of a CBUSH element</w:t>
      </w:r>
    </w:p>
    <w:p w14:paraId="42C47CEB" w14:textId="77777777" w:rsidR="009A6F32" w:rsidRDefault="009A6F32" w:rsidP="006B2B9F">
      <w:pPr>
        <w:pStyle w:val="CardSpacing"/>
      </w:pPr>
    </w:p>
    <w:p w14:paraId="12FBEB47" w14:textId="0DE91B2E" w:rsidR="00370320" w:rsidRDefault="00370320" w:rsidP="00370320">
      <w:pPr>
        <w:keepNext/>
        <w:keepLines/>
        <w:ind w:left="1440"/>
        <w:rPr>
          <w:u w:val="single"/>
        </w:rPr>
      </w:pPr>
      <w:r>
        <w:rPr>
          <w:u w:val="single"/>
        </w:rPr>
        <w:lastRenderedPageBreak/>
        <w:t>1D elastic elements</w:t>
      </w:r>
    </w:p>
    <w:p w14:paraId="23B7BBE0" w14:textId="77777777" w:rsidR="00370320" w:rsidRDefault="00370320" w:rsidP="00370320">
      <w:pPr>
        <w:keepNext/>
        <w:keepLines/>
        <w:ind w:left="2880" w:hanging="1440"/>
      </w:pPr>
      <w:r>
        <w:t>PBAR, PBARL</w:t>
      </w:r>
      <w:r>
        <w:tab/>
        <w:t>Defines a bar property ID and material ID and the bar properties, including: cross-sectional area, area moments, and cross-products, of inertia, torsional constant, mass per unit length, stress recovery locations on the cross-section and area factors for shear flexibility.</w:t>
      </w:r>
    </w:p>
    <w:p w14:paraId="13F103FC" w14:textId="77777777" w:rsidR="00370320" w:rsidRDefault="00370320" w:rsidP="00370320">
      <w:pPr>
        <w:ind w:left="2880" w:hanging="1440"/>
      </w:pPr>
      <w:r>
        <w:t>PROD</w:t>
      </w:r>
      <w:r>
        <w:tab/>
        <w:t>Defines a rod property ID and material ID and the rod properties, including: cross-sectional area, torsional constant, torsion stress recovery coefficient and mass per unit length</w:t>
      </w:r>
    </w:p>
    <w:p w14:paraId="4E0C5306" w14:textId="77777777" w:rsidR="00370320" w:rsidRDefault="00370320" w:rsidP="00370320">
      <w:pPr>
        <w:ind w:left="2880" w:hanging="1440"/>
      </w:pPr>
    </w:p>
    <w:p w14:paraId="49D9F1F5" w14:textId="77777777" w:rsidR="00370320" w:rsidRDefault="00370320" w:rsidP="00370320">
      <w:pPr>
        <w:keepNext/>
        <w:keepLines/>
        <w:ind w:left="1440"/>
        <w:rPr>
          <w:u w:val="single"/>
        </w:rPr>
      </w:pPr>
      <w:r>
        <w:rPr>
          <w:u w:val="single"/>
        </w:rPr>
        <w:t>2D elastic elements</w:t>
      </w:r>
    </w:p>
    <w:p w14:paraId="0B5D04D7" w14:textId="77777777" w:rsidR="00370320" w:rsidRDefault="00370320" w:rsidP="00370320">
      <w:pPr>
        <w:keepNext/>
        <w:keepLines/>
        <w:ind w:left="2880" w:hanging="1440"/>
      </w:pPr>
      <w:r>
        <w:t>PSHEAR</w:t>
      </w:r>
      <w:r>
        <w:tab/>
        <w:t>Defines the elastic properties of a CSHEAR element</w:t>
      </w:r>
    </w:p>
    <w:p w14:paraId="3A07C0A7" w14:textId="77777777" w:rsidR="00370320" w:rsidRDefault="00370320" w:rsidP="00370320">
      <w:pPr>
        <w:keepNext/>
        <w:keepLines/>
        <w:ind w:left="2880" w:hanging="1440"/>
      </w:pPr>
      <w:r>
        <w:t>PSHELL</w:t>
      </w:r>
      <w:r>
        <w:tab/>
        <w:t>Defines a 2D plate element property ID and material IDs and the plate properties, including: thickness</w:t>
      </w:r>
      <w:proofErr w:type="gramStart"/>
      <w:r>
        <w:t>, .bending</w:t>
      </w:r>
      <w:proofErr w:type="gramEnd"/>
      <w:r>
        <w:t xml:space="preserve"> moment of inertia ratio, shear thickness ratio, fiber distances for stress calculation, mass per unit length.</w:t>
      </w:r>
    </w:p>
    <w:p w14:paraId="213D3E49" w14:textId="77777777" w:rsidR="00370320" w:rsidRDefault="00370320" w:rsidP="00370320">
      <w:pPr>
        <w:keepNext/>
        <w:keepLines/>
        <w:ind w:left="2880" w:hanging="1440"/>
      </w:pPr>
      <w:r>
        <w:t>PCOMP, 1</w:t>
      </w:r>
      <w:r>
        <w:tab/>
        <w:t xml:space="preserve">Defines the properties of a 2D composite plate element with n plies. </w:t>
      </w:r>
    </w:p>
    <w:p w14:paraId="458B4A97" w14:textId="77777777" w:rsidR="00370320" w:rsidRDefault="00370320" w:rsidP="006B2B9F">
      <w:pPr>
        <w:pStyle w:val="CardSpacing"/>
      </w:pPr>
    </w:p>
    <w:p w14:paraId="0BB9550E" w14:textId="77777777" w:rsidR="00370320" w:rsidRDefault="00370320" w:rsidP="00370320">
      <w:pPr>
        <w:keepNext/>
        <w:keepLines/>
        <w:ind w:left="1440"/>
        <w:rPr>
          <w:u w:val="single"/>
        </w:rPr>
      </w:pPr>
      <w:r>
        <w:rPr>
          <w:u w:val="single"/>
        </w:rPr>
        <w:t>3D elastic elements</w:t>
      </w:r>
    </w:p>
    <w:p w14:paraId="168D8DC9" w14:textId="77777777" w:rsidR="00370320" w:rsidRDefault="00370320" w:rsidP="00370320">
      <w:pPr>
        <w:keepNext/>
        <w:keepLines/>
        <w:ind w:left="2880" w:hanging="1440"/>
      </w:pPr>
      <w:r>
        <w:t>PSOLID</w:t>
      </w:r>
      <w:r>
        <w:tab/>
        <w:t>Defines a 3D solid element property ID and material ID and integration parameters.</w:t>
      </w:r>
    </w:p>
    <w:p w14:paraId="4F852665" w14:textId="77777777" w:rsidR="00370320" w:rsidRDefault="00370320" w:rsidP="006B2B9F">
      <w:pPr>
        <w:pStyle w:val="CardSpacing"/>
      </w:pPr>
    </w:p>
    <w:p w14:paraId="421ECA61" w14:textId="77777777" w:rsidR="00370320" w:rsidRDefault="00370320" w:rsidP="00370320">
      <w:pPr>
        <w:keepNext/>
        <w:keepLines/>
        <w:ind w:left="1440"/>
        <w:rPr>
          <w:u w:val="single"/>
        </w:rPr>
      </w:pPr>
      <w:r>
        <w:rPr>
          <w:u w:val="single"/>
        </w:rPr>
        <w:t>User elements</w:t>
      </w:r>
    </w:p>
    <w:p w14:paraId="627325DF" w14:textId="77777777" w:rsidR="00370320" w:rsidRDefault="00370320" w:rsidP="00370320">
      <w:pPr>
        <w:keepNext/>
        <w:keepLines/>
        <w:ind w:left="2880" w:hanging="1440"/>
      </w:pPr>
      <w:r>
        <w:t>PUSERIN</w:t>
      </w:r>
      <w:r>
        <w:tab/>
        <w:t>Defines information needed to locate the matrices (specified on disk files) for CUSERIN elements.</w:t>
      </w:r>
    </w:p>
    <w:p w14:paraId="503CCF2C" w14:textId="77777777" w:rsidR="00370320" w:rsidRDefault="00370320" w:rsidP="009A6F32">
      <w:pPr>
        <w:pStyle w:val="Bullet1"/>
      </w:pPr>
      <w:r>
        <w:t>Element material definition</w:t>
      </w:r>
    </w:p>
    <w:p w14:paraId="2B1DD29C" w14:textId="77777777" w:rsidR="00370320" w:rsidRDefault="00370320" w:rsidP="00370320">
      <w:pPr>
        <w:keepNext/>
        <w:keepLines/>
        <w:ind w:left="2880" w:hanging="1440"/>
      </w:pPr>
      <w:r>
        <w:lastRenderedPageBreak/>
        <w:t>MAT1</w:t>
      </w:r>
      <w:r>
        <w:tab/>
        <w:t>Defines a material ID and the material properties, including: Young’s modulus, shear modulus, Poisson’s ratio, material mass density, thermal expansion coefficient, reference temperature, and a damping coefficient.</w:t>
      </w:r>
    </w:p>
    <w:p w14:paraId="60293780" w14:textId="77777777" w:rsidR="00370320" w:rsidRPr="0025526B" w:rsidRDefault="00370320" w:rsidP="00370320">
      <w:pPr>
        <w:keepNext/>
        <w:keepLines/>
        <w:ind w:left="2880" w:hanging="1440"/>
        <w:rPr>
          <w:lang w:val="es-ES"/>
        </w:rPr>
      </w:pPr>
      <w:r w:rsidRPr="0025526B">
        <w:rPr>
          <w:lang w:val="es-ES"/>
        </w:rPr>
        <w:t>MAT2</w:t>
      </w:r>
      <w:r w:rsidRPr="0025526B">
        <w:rPr>
          <w:lang w:val="es-ES"/>
        </w:rPr>
        <w:tab/>
        <w:t>Defines a 2D anisotropic material.</w:t>
      </w:r>
    </w:p>
    <w:p w14:paraId="2E374E87" w14:textId="77777777" w:rsidR="00370320" w:rsidRDefault="00370320" w:rsidP="00370320">
      <w:pPr>
        <w:keepNext/>
        <w:keepLines/>
        <w:ind w:left="2880" w:hanging="1440"/>
      </w:pPr>
      <w:r>
        <w:t>MAT8</w:t>
      </w:r>
      <w:r>
        <w:tab/>
        <w:t>Defines an orthotropic material.</w:t>
      </w:r>
    </w:p>
    <w:p w14:paraId="2E725A2E" w14:textId="77777777" w:rsidR="00370320" w:rsidRDefault="00370320" w:rsidP="00370320">
      <w:pPr>
        <w:keepNext/>
        <w:keepLines/>
        <w:ind w:left="2880" w:hanging="1440"/>
      </w:pPr>
      <w:r>
        <w:t>MAT9</w:t>
      </w:r>
      <w:r>
        <w:tab/>
        <w:t>Defines an anisotropic material.</w:t>
      </w:r>
    </w:p>
    <w:p w14:paraId="699184D5" w14:textId="77777777" w:rsidR="00370320" w:rsidRDefault="00370320" w:rsidP="00370320">
      <w:pPr>
        <w:keepNext/>
        <w:keepLines/>
        <w:ind w:left="2880" w:hanging="1440"/>
      </w:pPr>
      <w:r>
        <w:t>PMASS</w:t>
      </w:r>
      <w:r>
        <w:tab/>
        <w:t>Defines scalar mass for elements defined on CMASS2,4 entries.</w:t>
      </w:r>
    </w:p>
    <w:p w14:paraId="2E0CB82B" w14:textId="77777777" w:rsidR="00370320" w:rsidRDefault="00370320" w:rsidP="009A6F32">
      <w:pPr>
        <w:pStyle w:val="Bullet1"/>
      </w:pPr>
      <w:r>
        <w:t>Grid point mass</w:t>
      </w:r>
    </w:p>
    <w:p w14:paraId="20680AF1" w14:textId="77777777" w:rsidR="00370320" w:rsidRDefault="00370320" w:rsidP="00370320">
      <w:pPr>
        <w:keepNext/>
        <w:keepLines/>
        <w:ind w:left="2880" w:hanging="1440"/>
      </w:pPr>
      <w:r>
        <w:t>CONM2</w:t>
      </w:r>
      <w:r>
        <w:tab/>
        <w:t>Defines a concentrated mass at a grid point, including: mass ID, grid where mass is located, the mass value, the offsets from the grid to the mass center of gravity (c.g.), the six independent moments and products of inertia of the mass about its c.g., and the coordinate system in which the offsets and moments of inertia are specified.</w:t>
      </w:r>
    </w:p>
    <w:p w14:paraId="72771E7D" w14:textId="77777777" w:rsidR="00370320" w:rsidRDefault="00370320" w:rsidP="009A6F32">
      <w:pPr>
        <w:pStyle w:val="Bullet1"/>
      </w:pPr>
      <w:r>
        <w:t>Applied loads</w:t>
      </w:r>
    </w:p>
    <w:p w14:paraId="5ED98AAF" w14:textId="77777777" w:rsidR="00370320" w:rsidRDefault="00370320" w:rsidP="006B2B9F">
      <w:pPr>
        <w:pStyle w:val="SpecialSpace"/>
      </w:pPr>
    </w:p>
    <w:p w14:paraId="5AAA3D5B" w14:textId="77777777" w:rsidR="00370320" w:rsidRDefault="00370320" w:rsidP="00370320">
      <w:pPr>
        <w:keepNext/>
        <w:keepLines/>
        <w:ind w:left="2880" w:hanging="1440"/>
      </w:pPr>
      <w:r>
        <w:t>FORCE</w:t>
      </w:r>
      <w:r>
        <w:tab/>
        <w:t>Defines a concentrated force at a grid point, including: load ID, grid ID at which the force acts, coordinate system in which the force is specified, and the magnitude and direction of the force.</w:t>
      </w:r>
    </w:p>
    <w:p w14:paraId="44259783" w14:textId="77777777" w:rsidR="00370320" w:rsidRDefault="00370320" w:rsidP="00370320">
      <w:pPr>
        <w:ind w:left="2880" w:hanging="1440"/>
      </w:pPr>
      <w:r>
        <w:t>MOMENT</w:t>
      </w:r>
      <w:r>
        <w:tab/>
        <w:t>Defines a concentrated moment at a grid point, including: load ID, grid ID at which the moment acts, coordinate system in which the moment is specified, and the magnitude and direction of the moment.</w:t>
      </w:r>
    </w:p>
    <w:p w14:paraId="31A0BD5A" w14:textId="77777777" w:rsidR="00370320" w:rsidRDefault="00370320" w:rsidP="00370320">
      <w:pPr>
        <w:ind w:left="2880" w:hanging="1440"/>
      </w:pPr>
      <w:r>
        <w:t>GRAV</w:t>
      </w:r>
      <w:r>
        <w:tab/>
        <w:t>Defines an acceleration vector for the finite element model, including: load ID, coordinate system in which the acceleration vector is specified, and magnitude and direction of the acceleration vector.  MYSTRAN creates a static load that is applied to a model to simulate a gravity type of loading but with rigid body motion restrained.</w:t>
      </w:r>
    </w:p>
    <w:p w14:paraId="0084CFD8" w14:textId="77777777" w:rsidR="00370320" w:rsidRDefault="00370320" w:rsidP="00370320">
      <w:pPr>
        <w:ind w:left="2880" w:hanging="1440"/>
      </w:pPr>
      <w:r>
        <w:lastRenderedPageBreak/>
        <w:t>PLOAD2</w:t>
      </w:r>
      <w:r>
        <w:tab/>
        <w:t>Defines a pressure load for 2D elements, including: load ID, pressure magnitude, and element IDs for the elements that are to have the pressure load.</w:t>
      </w:r>
    </w:p>
    <w:p w14:paraId="11C542DE" w14:textId="77777777" w:rsidR="00370320" w:rsidRDefault="00370320" w:rsidP="00370320">
      <w:pPr>
        <w:ind w:left="2880" w:hanging="1440"/>
      </w:pPr>
      <w:r>
        <w:t>PLOAD4</w:t>
      </w:r>
      <w:r>
        <w:tab/>
        <w:t>Defines a pressure load for 2D elements, including: load ID, pressure magnitudes at up to 4 grids, and element IDs for the elements that are to have the pressure load.</w:t>
      </w:r>
    </w:p>
    <w:p w14:paraId="1F791405" w14:textId="77777777" w:rsidR="00370320" w:rsidRDefault="00370320" w:rsidP="00370320">
      <w:pPr>
        <w:ind w:left="2880" w:hanging="1440"/>
      </w:pPr>
      <w:r>
        <w:t>LOAD</w:t>
      </w:r>
      <w:r>
        <w:tab/>
        <w:t>Defines a static load for the finite element model that is a linear combination of loads that are defined on FORCE, MOMENT, GRAV and PLOAD2 entries, including: ID of this load combination, a scale factor to be applied to all loads being combined, and load set IDs and magnitudes of the various load sets being combined.</w:t>
      </w:r>
    </w:p>
    <w:p w14:paraId="747FA2CD" w14:textId="77777777" w:rsidR="00370320" w:rsidRDefault="00370320" w:rsidP="00370320">
      <w:pPr>
        <w:ind w:left="2880" w:hanging="1440"/>
      </w:pPr>
      <w:r>
        <w:t>RFORCE</w:t>
      </w:r>
      <w:r>
        <w:tab/>
        <w:t>Defines an angular velocity and optional angular acceleration of the finite element model about some defined grid point and in some defined coordinate system.</w:t>
      </w:r>
    </w:p>
    <w:p w14:paraId="089EBA4C" w14:textId="77777777" w:rsidR="00370320" w:rsidRPr="009A6F32" w:rsidRDefault="00370320" w:rsidP="00370320">
      <w:pPr>
        <w:ind w:left="2880" w:hanging="1440"/>
        <w:rPr>
          <w:color w:val="FF0000"/>
        </w:rPr>
      </w:pPr>
      <w:r w:rsidRPr="009A6F32">
        <w:rPr>
          <w:color w:val="FF0000"/>
        </w:rPr>
        <w:t>SLOAD</w:t>
      </w:r>
      <w:r w:rsidRPr="009A6F32">
        <w:rPr>
          <w:color w:val="FF0000"/>
        </w:rPr>
        <w:tab/>
        <w:t>Defines a.</w:t>
      </w:r>
    </w:p>
    <w:p w14:paraId="43377F9E" w14:textId="77777777" w:rsidR="00370320" w:rsidRDefault="00370320" w:rsidP="00825C52">
      <w:pPr>
        <w:pStyle w:val="Bullet1"/>
      </w:pPr>
      <w:r>
        <w:t>Thermal loads (all are used by MYSTRAN to calculate loads on the model)</w:t>
      </w:r>
    </w:p>
    <w:p w14:paraId="0BC4E033" w14:textId="77777777" w:rsidR="006B2B9F" w:rsidRDefault="006B2B9F" w:rsidP="006B2B9F">
      <w:pPr>
        <w:pStyle w:val="SpecialSpace"/>
      </w:pPr>
    </w:p>
    <w:p w14:paraId="63059FFA" w14:textId="77777777" w:rsidR="00370320" w:rsidRDefault="00370320" w:rsidP="00370320">
      <w:pPr>
        <w:keepNext/>
        <w:keepLines/>
        <w:ind w:left="2880" w:hanging="1440"/>
      </w:pPr>
      <w:r>
        <w:t>TEMPD</w:t>
      </w:r>
      <w:r>
        <w:tab/>
        <w:t>Defines an overall constant temperature for the finite element model including: temperature set ID and the temperature value.</w:t>
      </w:r>
    </w:p>
    <w:p w14:paraId="7F727A04" w14:textId="77777777" w:rsidR="00370320" w:rsidRDefault="00370320" w:rsidP="00370320">
      <w:pPr>
        <w:ind w:left="2880" w:hanging="1440"/>
      </w:pPr>
      <w:r>
        <w:t>TEMP</w:t>
      </w:r>
      <w:r>
        <w:tab/>
        <w:t>Defines a temperature for a grid point including: temperature set ID, the grid ID, and the temperature value</w:t>
      </w:r>
    </w:p>
    <w:p w14:paraId="0B64E460" w14:textId="77777777" w:rsidR="00370320" w:rsidRDefault="00370320" w:rsidP="00370320">
      <w:pPr>
        <w:ind w:left="2880" w:hanging="1440"/>
      </w:pPr>
      <w:r>
        <w:t>TEMPRB</w:t>
      </w:r>
      <w:r>
        <w:tab/>
        <w:t>Defines a temperature field for the bar element including: temperature set ID, the average temperature of the cross-section at the two bar ends, the two temperature gradients through the bar cross-section at each of the two ends.</w:t>
      </w:r>
    </w:p>
    <w:p w14:paraId="045E6942" w14:textId="77777777" w:rsidR="00370320" w:rsidRDefault="00370320" w:rsidP="00370320">
      <w:pPr>
        <w:ind w:left="2880" w:hanging="1440"/>
      </w:pPr>
      <w:r>
        <w:t>TEMPP1</w:t>
      </w:r>
      <w:r>
        <w:tab/>
        <w:t>Defines a temperature field for 2D elements including: temperature set ID, the average temperature of the element at its mid-plane, the temperature gradient through the element.</w:t>
      </w:r>
    </w:p>
    <w:p w14:paraId="45D85A83" w14:textId="77777777" w:rsidR="00370320" w:rsidRDefault="00370320" w:rsidP="00825C52">
      <w:pPr>
        <w:pStyle w:val="Bullet1"/>
      </w:pPr>
      <w:r>
        <w:lastRenderedPageBreak/>
        <w:t>Single point constraints (SPC)</w:t>
      </w:r>
    </w:p>
    <w:p w14:paraId="6336203A" w14:textId="77777777" w:rsidR="006B2B9F" w:rsidRDefault="006B2B9F" w:rsidP="006B2B9F">
      <w:pPr>
        <w:pStyle w:val="SpecialSpace"/>
      </w:pPr>
    </w:p>
    <w:p w14:paraId="7D18622D" w14:textId="77777777" w:rsidR="00370320" w:rsidRDefault="00370320" w:rsidP="00370320">
      <w:pPr>
        <w:keepNext/>
        <w:keepLines/>
        <w:ind w:left="2880" w:hanging="1440"/>
      </w:pPr>
      <w:r>
        <w:t>SPC</w:t>
      </w:r>
      <w:r>
        <w:tab/>
        <w:t>Defines a constraint for a single degree of freedom including: SPC set ID, the grid and degree of freedom component number, and the constraint value.  If the constraint value is nonzero (that is, an enforced displacement), MYSTRAN calculates equivalent grid forces and applies them to the model.</w:t>
      </w:r>
    </w:p>
    <w:p w14:paraId="3540538F" w14:textId="77777777" w:rsidR="00370320" w:rsidRDefault="00370320" w:rsidP="00370320">
      <w:pPr>
        <w:ind w:left="2880" w:hanging="1440"/>
      </w:pPr>
      <w:r>
        <w:t>SPC1</w:t>
      </w:r>
      <w:r>
        <w:tab/>
        <w:t>Defines degrees of freedom where displacement is zero.  The definition Includes: the SPC set ID, the degree of freedom component number and the grids that are to be constrained.</w:t>
      </w:r>
    </w:p>
    <w:p w14:paraId="480220C5" w14:textId="77777777" w:rsidR="00370320" w:rsidRDefault="00370320" w:rsidP="00370320">
      <w:pPr>
        <w:ind w:left="2880" w:hanging="1440"/>
      </w:pPr>
      <w:r>
        <w:t>SPCADD</w:t>
      </w:r>
      <w:r>
        <w:tab/>
        <w:t>Defines an SPC as a union of SPC’s defined via SPC and/or SPC1 Bulk data entries.</w:t>
      </w:r>
    </w:p>
    <w:p w14:paraId="3DA9D8AE" w14:textId="77777777" w:rsidR="00370320" w:rsidRDefault="00370320" w:rsidP="00825C52">
      <w:pPr>
        <w:pStyle w:val="Bullet1"/>
      </w:pPr>
      <w:r>
        <w:t>Multi point constraints (MPC)</w:t>
      </w:r>
    </w:p>
    <w:p w14:paraId="456BB712" w14:textId="77777777" w:rsidR="006B2B9F" w:rsidRDefault="006B2B9F" w:rsidP="006B2B9F">
      <w:pPr>
        <w:pStyle w:val="SpecialSpace"/>
      </w:pPr>
    </w:p>
    <w:p w14:paraId="35140254" w14:textId="77777777" w:rsidR="00370320" w:rsidRDefault="00370320" w:rsidP="00370320">
      <w:pPr>
        <w:keepNext/>
        <w:keepLines/>
        <w:ind w:left="2880" w:hanging="1440"/>
      </w:pPr>
      <w:r>
        <w:t>MPC</w:t>
      </w:r>
      <w:r>
        <w:tab/>
        <w:t>Defines a dependence of one degree of frrrdom on one or more other degrees of freedom.</w:t>
      </w:r>
    </w:p>
    <w:p w14:paraId="289B0894" w14:textId="77777777" w:rsidR="00370320" w:rsidRDefault="00370320" w:rsidP="00370320">
      <w:pPr>
        <w:ind w:left="2880" w:hanging="1440"/>
      </w:pPr>
      <w:r>
        <w:t>MPCADD</w:t>
      </w:r>
      <w:r>
        <w:tab/>
        <w:t>Defines an MPC as a union of MPC’s defined via MPC Bulk data entries.</w:t>
      </w:r>
    </w:p>
    <w:p w14:paraId="7774EB65" w14:textId="77777777" w:rsidR="00370320" w:rsidRDefault="00370320" w:rsidP="00825C52">
      <w:pPr>
        <w:pStyle w:val="Bullet1"/>
      </w:pPr>
      <w:r>
        <w:t>Boundary degrees of freedom for Craig-Bampton (CB) analyses</w:t>
      </w:r>
    </w:p>
    <w:p w14:paraId="7CE3604D" w14:textId="77777777" w:rsidR="00825C52" w:rsidRDefault="00825C52" w:rsidP="00825C52">
      <w:pPr>
        <w:pStyle w:val="SpecialSpace"/>
      </w:pPr>
    </w:p>
    <w:p w14:paraId="0EB9EE3D" w14:textId="77777777" w:rsidR="00370320" w:rsidRDefault="00370320" w:rsidP="00370320">
      <w:pPr>
        <w:keepNext/>
        <w:keepLines/>
        <w:ind w:left="2880" w:hanging="1440"/>
      </w:pPr>
      <w:r>
        <w:t>SUPORT</w:t>
      </w:r>
      <w:r>
        <w:tab/>
        <w:t>Defines degrees of freedom at the boundary of a CB model.</w:t>
      </w:r>
    </w:p>
    <w:p w14:paraId="1A4AEE60" w14:textId="77777777" w:rsidR="00370320" w:rsidRDefault="00370320" w:rsidP="00825C52">
      <w:pPr>
        <w:pStyle w:val="Bullet1"/>
      </w:pPr>
      <w:r>
        <w:t>Analysis degrees of freedom (only needed when Guyan reduction is employed)</w:t>
      </w:r>
    </w:p>
    <w:p w14:paraId="3EF5B9A8" w14:textId="77777777" w:rsidR="00825C52" w:rsidRDefault="00825C52" w:rsidP="00825C52">
      <w:pPr>
        <w:pStyle w:val="SpecialSpace"/>
      </w:pPr>
    </w:p>
    <w:p w14:paraId="04A8A8E0" w14:textId="77777777" w:rsidR="00370320" w:rsidRDefault="00370320" w:rsidP="00370320">
      <w:pPr>
        <w:keepNext/>
        <w:keepLines/>
        <w:ind w:left="2880" w:hanging="1440"/>
      </w:pPr>
      <w:r>
        <w:t xml:space="preserve">ASET </w:t>
      </w:r>
      <w:r>
        <w:tab/>
        <w:t>Defines degrees of freedom that are to be included in the A-set by specifying pairs of component/grid IDs</w:t>
      </w:r>
    </w:p>
    <w:p w14:paraId="5E7C6DDF" w14:textId="77777777" w:rsidR="00370320" w:rsidRDefault="00370320" w:rsidP="00370320">
      <w:pPr>
        <w:ind w:left="2880" w:hanging="1440"/>
      </w:pPr>
      <w:r>
        <w:t>ASET1</w:t>
      </w:r>
      <w:r>
        <w:tab/>
        <w:t>Defines degrees of freedom that are to be included in the A-set by specifying a component number and a list of grid IDs</w:t>
      </w:r>
    </w:p>
    <w:p w14:paraId="3D2CAD18" w14:textId="77777777" w:rsidR="00370320" w:rsidRDefault="00370320" w:rsidP="00370320">
      <w:pPr>
        <w:ind w:left="2880" w:hanging="1440"/>
      </w:pPr>
      <w:r>
        <w:t>OMIT</w:t>
      </w:r>
      <w:r>
        <w:tab/>
        <w:t>Defines degrees of freedom that are to be included in the O-set by specifying pairs of component/grid IDs</w:t>
      </w:r>
    </w:p>
    <w:p w14:paraId="76DA69DF" w14:textId="77777777" w:rsidR="00370320" w:rsidRDefault="00370320" w:rsidP="00370320">
      <w:pPr>
        <w:ind w:left="2880" w:hanging="1440"/>
      </w:pPr>
      <w:r>
        <w:lastRenderedPageBreak/>
        <w:t>OMIT1</w:t>
      </w:r>
      <w:r>
        <w:tab/>
        <w:t>Defines degrees of freedom that are to be included in the O-set by specifying a component number and a list of grid IDs</w:t>
      </w:r>
    </w:p>
    <w:p w14:paraId="43040BB3" w14:textId="77777777" w:rsidR="00370320" w:rsidRDefault="00370320">
      <w:pPr>
        <w:keepNext/>
        <w:keepLines/>
        <w:numPr>
          <w:ilvl w:val="0"/>
          <w:numId w:val="86"/>
        </w:numPr>
        <w:ind w:left="1080"/>
      </w:pPr>
      <w:r>
        <w:t>Eigenvalue extraction</w:t>
      </w:r>
    </w:p>
    <w:p w14:paraId="29A7E9A0" w14:textId="77777777" w:rsidR="00370320" w:rsidRDefault="00370320" w:rsidP="00370320">
      <w:pPr>
        <w:keepNext/>
        <w:keepLines/>
        <w:ind w:left="2880" w:hanging="1440"/>
      </w:pPr>
      <w:r>
        <w:t>EIGR</w:t>
      </w:r>
      <w:r>
        <w:tab/>
        <w:t xml:space="preserve">Defines the data needed during eigenvalue extraction by the Givens (GIV), modified </w:t>
      </w:r>
      <w:proofErr w:type="gramStart"/>
      <w:r>
        <w:t>Givens( MGIV</w:t>
      </w:r>
      <w:proofErr w:type="gramEnd"/>
      <w:r>
        <w:t>) or Inverse Power (INV) method, including: eigenvalue extraction set ID, extraction method, frequency range to search, number of estimated and desired eigenvalues, the eigenvector orthogonality criteria, and method of eigenvector renormalization.</w:t>
      </w:r>
    </w:p>
    <w:p w14:paraId="70E7D719" w14:textId="77777777" w:rsidR="00370320" w:rsidRDefault="00370320" w:rsidP="00370320">
      <w:pPr>
        <w:keepNext/>
        <w:keepLines/>
        <w:ind w:left="2880" w:hanging="1440"/>
      </w:pPr>
      <w:r>
        <w:t>EIGRL</w:t>
      </w:r>
      <w:r>
        <w:tab/>
        <w:t>Defines the data needed during eigenvalue extraction by the Lanczos method, including: eigenvalue extraction set ID, desired number of eigenvalues, and method of eigenvector renormalization.</w:t>
      </w:r>
    </w:p>
    <w:p w14:paraId="0933DC03" w14:textId="77777777" w:rsidR="00370320" w:rsidRDefault="00370320" w:rsidP="006B2B9F">
      <w:pPr>
        <w:pStyle w:val="CardSpacing"/>
      </w:pPr>
    </w:p>
    <w:p w14:paraId="258C115E" w14:textId="77777777" w:rsidR="00370320" w:rsidRDefault="00370320" w:rsidP="00825C52">
      <w:pPr>
        <w:pStyle w:val="Bullet1"/>
      </w:pPr>
      <w:r>
        <w:t>Partitioning vectors (used in conjunction with the OUTPUT4 and PARTN Exec Control entries)</w:t>
      </w:r>
    </w:p>
    <w:p w14:paraId="054C8F7A" w14:textId="77777777" w:rsidR="00370320" w:rsidRDefault="00370320" w:rsidP="00370320">
      <w:pPr>
        <w:keepNext/>
        <w:keepLines/>
        <w:ind w:left="2880" w:hanging="1440"/>
      </w:pPr>
      <w:r>
        <w:t>PARVEC</w:t>
      </w:r>
      <w:r>
        <w:tab/>
        <w:t>The format for this entry is similar to the Bulk Data SPC entry and gives the grid/</w:t>
      </w:r>
      <w:proofErr w:type="gramStart"/>
      <w:r>
        <w:t>component  pairs</w:t>
      </w:r>
      <w:proofErr w:type="gramEnd"/>
      <w:r>
        <w:t xml:space="preserve"> of the degrees of freedom (in any of the allowable displacement sets</w:t>
      </w:r>
      <w:r>
        <w:rPr>
          <w:rStyle w:val="FootnoteReference"/>
        </w:rPr>
        <w:footnoteReference w:id="6"/>
      </w:r>
      <w:r>
        <w:t>) that define the rows or columns to be partitioned from the OUTPUT4 matrix.</w:t>
      </w:r>
    </w:p>
    <w:p w14:paraId="6BBA582C" w14:textId="77777777" w:rsidR="00370320" w:rsidRDefault="00370320" w:rsidP="00370320">
      <w:pPr>
        <w:keepNext/>
        <w:keepLines/>
        <w:ind w:left="2880" w:hanging="1440"/>
      </w:pPr>
      <w:r>
        <w:t>PARVEC1</w:t>
      </w:r>
      <w:r>
        <w:tab/>
        <w:t>The format for this entry is similar to the Bulk Data SPC1 entry and gives the same information as for the PARVEC entry, only in a different format</w:t>
      </w:r>
    </w:p>
    <w:p w14:paraId="259FA616" w14:textId="77777777" w:rsidR="00370320" w:rsidRDefault="00370320" w:rsidP="00825C52">
      <w:pPr>
        <w:pStyle w:val="Bullet1"/>
      </w:pPr>
      <w:r>
        <w:t>Degree of freedom set definition (requests output in a row format of a displacement set)</w:t>
      </w:r>
    </w:p>
    <w:p w14:paraId="78B36345" w14:textId="77777777" w:rsidR="00370320" w:rsidRDefault="00370320" w:rsidP="00370320">
      <w:pPr>
        <w:keepNext/>
        <w:keepLines/>
        <w:ind w:left="2880" w:hanging="1440"/>
      </w:pPr>
    </w:p>
    <w:p w14:paraId="14F440A2" w14:textId="77777777" w:rsidR="00370320" w:rsidRDefault="00370320" w:rsidP="00370320">
      <w:pPr>
        <w:keepNext/>
        <w:keepLines/>
        <w:ind w:left="2880" w:hanging="1440"/>
      </w:pPr>
      <w:r>
        <w:t>USET</w:t>
      </w:r>
      <w:r>
        <w:tab/>
        <w:t>The format for this entry is similar to the Bulk Data SPC entry and requests a tabular output of selected grid/component pairs, in internal sort, that are members of a named displacement set (e.g. the A-set).</w:t>
      </w:r>
    </w:p>
    <w:p w14:paraId="7FDD89D1" w14:textId="77777777" w:rsidR="00370320" w:rsidRDefault="00370320" w:rsidP="00370320">
      <w:pPr>
        <w:keepNext/>
        <w:keepLines/>
        <w:ind w:left="2880" w:hanging="1440"/>
      </w:pPr>
      <w:r>
        <w:t>USET1</w:t>
      </w:r>
      <w:r>
        <w:tab/>
        <w:t>The format for this entry is similar to the Bulk Data SPC1 entry and gives the same information as for the USET entry, only in a different format.</w:t>
      </w:r>
    </w:p>
    <w:p w14:paraId="37592B27" w14:textId="77777777" w:rsidR="00370320" w:rsidRDefault="00370320" w:rsidP="00825C52">
      <w:pPr>
        <w:pStyle w:val="Bullet1"/>
      </w:pPr>
      <w:r>
        <w:t>PARVEC</w:t>
      </w:r>
      <w:r>
        <w:tab/>
        <w:t>The format for this entry is the same as that for the Bulk Data SPC entry PARAM</w:t>
      </w:r>
      <w:r>
        <w:tab/>
        <w:t>Field 2 identifies the parameter name and subsequent fields define the Parameters (used to control solution options during execution)</w:t>
      </w:r>
    </w:p>
    <w:p w14:paraId="3035A0FA" w14:textId="77777777" w:rsidR="00825C52" w:rsidRDefault="00825C52" w:rsidP="00825C52">
      <w:pPr>
        <w:pStyle w:val="SpecialSpace"/>
      </w:pPr>
    </w:p>
    <w:p w14:paraId="130EAD8B" w14:textId="77777777" w:rsidR="00370320" w:rsidRDefault="00370320" w:rsidP="00370320">
      <w:pPr>
        <w:keepNext/>
        <w:keepLines/>
        <w:ind w:left="2880" w:hanging="1440"/>
      </w:pPr>
      <w:r>
        <w:t>PARAM</w:t>
      </w:r>
      <w:r>
        <w:tab/>
        <w:t>Field 2 identifies the parameter name and subsequent fields define the parts of the parameter either as character, integer or real data.</w:t>
      </w:r>
    </w:p>
    <w:p w14:paraId="51AE6AD9" w14:textId="77777777" w:rsidR="00370320" w:rsidRDefault="00370320" w:rsidP="00825C52">
      <w:pPr>
        <w:pStyle w:val="Bullet1"/>
      </w:pPr>
      <w:bookmarkStart w:id="1898" w:name="_Toc12950852"/>
      <w:bookmarkStart w:id="1899" w:name="_Toc12962706"/>
      <w:bookmarkStart w:id="1900" w:name="_Toc13145842"/>
      <w:bookmarkStart w:id="1901" w:name="_Toc13455239"/>
      <w:bookmarkStart w:id="1902" w:name="_Toc13754761"/>
      <w:bookmarkStart w:id="1903" w:name="_Toc13754992"/>
      <w:bookmarkStart w:id="1904" w:name="_Toc13755490"/>
      <w:bookmarkStart w:id="1905" w:name="_Toc13756012"/>
      <w:bookmarkStart w:id="1906" w:name="_Toc21789400"/>
      <w:r>
        <w:t>Debug (used to control debug options during execution)</w:t>
      </w:r>
    </w:p>
    <w:p w14:paraId="2B45F9B3" w14:textId="77777777" w:rsidR="00370320" w:rsidRDefault="00370320" w:rsidP="00825C52">
      <w:pPr>
        <w:pStyle w:val="SpecialSpace"/>
      </w:pPr>
    </w:p>
    <w:p w14:paraId="36890CF6" w14:textId="77777777" w:rsidR="00370320" w:rsidRDefault="00370320" w:rsidP="00370320">
      <w:pPr>
        <w:ind w:left="2880" w:hanging="1440"/>
      </w:pPr>
      <w:r>
        <w:t>DEBUG</w:t>
      </w:r>
      <w:r>
        <w:tab/>
        <w:t>The word DEBUG must be in field 1.  The DEBUG number (I) goes in field 2 and the value of DEBUG(I) goes in field 3.</w:t>
      </w:r>
    </w:p>
    <w:p w14:paraId="5165A2AF" w14:textId="77777777" w:rsidR="00370320" w:rsidRDefault="00370320" w:rsidP="00825C52">
      <w:pPr>
        <w:pStyle w:val="Bullet1"/>
      </w:pPr>
      <w:r>
        <w:t>Plot elements (only for compatibility with NASTRAN input data files)</w:t>
      </w:r>
    </w:p>
    <w:p w14:paraId="431EEC5D" w14:textId="77777777" w:rsidR="00370320" w:rsidRDefault="00370320" w:rsidP="00825C52">
      <w:pPr>
        <w:pStyle w:val="SpecialSpace"/>
      </w:pPr>
    </w:p>
    <w:p w14:paraId="145E8EFE" w14:textId="77777777" w:rsidR="00370320" w:rsidRDefault="00370320" w:rsidP="00370320">
      <w:pPr>
        <w:keepNext/>
        <w:keepLines/>
        <w:ind w:left="2880" w:hanging="1440"/>
      </w:pPr>
      <w:r>
        <w:t>PLOTEL</w:t>
      </w:r>
      <w:r>
        <w:tab/>
      </w:r>
    </w:p>
    <w:bookmarkEnd w:id="1898"/>
    <w:bookmarkEnd w:id="1899"/>
    <w:bookmarkEnd w:id="1900"/>
    <w:bookmarkEnd w:id="1901"/>
    <w:bookmarkEnd w:id="1902"/>
    <w:bookmarkEnd w:id="1903"/>
    <w:bookmarkEnd w:id="1904"/>
    <w:bookmarkEnd w:id="1905"/>
    <w:bookmarkEnd w:id="1906"/>
    <w:p w14:paraId="47744BD5" w14:textId="77777777" w:rsidR="00370320" w:rsidRDefault="00370320" w:rsidP="00370320">
      <w:pPr>
        <w:keepNext/>
        <w:keepLines/>
      </w:pPr>
      <w:r>
        <w:t>A Bulk Data physical entry contains 80 columns of data in up to 10 fields of 8 columns each.  As discussed in an earlier section, some Bulk data entries require more than the 10 fields in order to specify all of its data.  Thus, a logical entry exists to describe all of the data required for one Bulk data entry.  This logical entry can consist of more than one physical entry with the initial entry of 10 fields being called the “parent” and subsequent continuation entries called “child” entries.  Whenever a logical entry requires continuation entries, or is capable of having continuation entries, this is noted.</w:t>
      </w:r>
    </w:p>
    <w:p w14:paraId="09CBEF73" w14:textId="77777777" w:rsidR="00370320" w:rsidRDefault="00370320" w:rsidP="00370320">
      <w:r>
        <w:t>Each of the Bulk Data entries is described with:</w:t>
      </w:r>
    </w:p>
    <w:p w14:paraId="6FADD56F" w14:textId="77777777" w:rsidR="00370320" w:rsidRDefault="00370320" w:rsidP="00370320"/>
    <w:p w14:paraId="7AE1E82D" w14:textId="77777777" w:rsidR="00370320" w:rsidRDefault="00370320" w:rsidP="00825C52">
      <w:pPr>
        <w:pStyle w:val="Bullet1"/>
      </w:pPr>
      <w:r>
        <w:lastRenderedPageBreak/>
        <w:t>Name of the entry and a brief sentence describing its function.</w:t>
      </w:r>
    </w:p>
    <w:p w14:paraId="383DC298" w14:textId="77777777" w:rsidR="00370320" w:rsidRDefault="00370320" w:rsidP="00825C52">
      <w:pPr>
        <w:pStyle w:val="Bullet1"/>
      </w:pPr>
      <w:r>
        <w:t>Format of the entry with names of the data items that go in each of the (up to) 10 fields.</w:t>
      </w:r>
    </w:p>
    <w:p w14:paraId="40307987" w14:textId="77777777" w:rsidR="00370320" w:rsidRDefault="00370320" w:rsidP="00825C52">
      <w:pPr>
        <w:pStyle w:val="Bullet1"/>
      </w:pPr>
      <w:r>
        <w:t>Numerical example(s).</w:t>
      </w:r>
    </w:p>
    <w:p w14:paraId="52BD753C" w14:textId="77777777" w:rsidR="00370320" w:rsidRDefault="00370320" w:rsidP="00825C52">
      <w:pPr>
        <w:pStyle w:val="Bullet1"/>
      </w:pPr>
      <w:r>
        <w:t>Description of each fields’ contents, data type (i.e.  character, integer, real) and default values.</w:t>
      </w:r>
    </w:p>
    <w:p w14:paraId="50D85A1E" w14:textId="77777777" w:rsidR="00370320" w:rsidRDefault="00370320" w:rsidP="00825C52">
      <w:pPr>
        <w:pStyle w:val="Bullet1"/>
      </w:pPr>
      <w:r>
        <w:t>Remarks regarding the entry.</w:t>
      </w:r>
    </w:p>
    <w:p w14:paraId="7478D472" w14:textId="77777777" w:rsidR="00825C52" w:rsidRDefault="00825C52" w:rsidP="00825C52">
      <w:pPr>
        <w:pStyle w:val="SpecialSpace"/>
      </w:pPr>
    </w:p>
    <w:p w14:paraId="61B679B6" w14:textId="61E39FDD" w:rsidR="00370320" w:rsidRDefault="00370320" w:rsidP="00370320">
      <w:r>
        <w:t>An example of the format section for the PBAR Bulk Data entry is shown below with some explanation of the format.  The data can be entered in the traditional way as shown with 10 fields of 8 columns each.  Alternatively, the 10 fields can be separated by either commas (referred to as comma separated values, or CSV) or tabs (TSV)</w:t>
      </w:r>
    </w:p>
    <w:p w14:paraId="3068388C" w14:textId="77777777" w:rsidR="00370320" w:rsidRDefault="00370320" w:rsidP="006B2B9F">
      <w:pPr>
        <w:pStyle w:val="CardSpacing"/>
      </w:pPr>
    </w:p>
    <w:p w14:paraId="294E2F3F" w14:textId="77777777" w:rsidR="00370320" w:rsidRDefault="00370320" w:rsidP="00370320">
      <w:pPr>
        <w:keepNext/>
        <w:keepLines/>
        <w:rPr>
          <w:b/>
          <w:sz w:val="22"/>
          <w:u w:val="single"/>
        </w:rPr>
      </w:pPr>
      <w:r>
        <w:rPr>
          <w:b/>
          <w:sz w:val="22"/>
          <w:u w:val="single"/>
        </w:rPr>
        <w:t>Format (small field entry with 8 columns for each of the 10 fields):</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14:paraId="45D6D2B5" w14:textId="77777777" w:rsidTr="00D865C2">
        <w:tc>
          <w:tcPr>
            <w:tcW w:w="1008" w:type="dxa"/>
            <w:tcBorders>
              <w:top w:val="nil"/>
              <w:left w:val="nil"/>
              <w:bottom w:val="nil"/>
              <w:right w:val="nil"/>
            </w:tcBorders>
          </w:tcPr>
          <w:p w14:paraId="791CDCB2" w14:textId="77777777" w:rsidR="00370320" w:rsidRDefault="00370320" w:rsidP="004A6BF2">
            <w:pPr>
              <w:keepNext/>
              <w:keepLines/>
              <w:jc w:val="center"/>
            </w:pPr>
            <w:r>
              <w:t>1</w:t>
            </w:r>
          </w:p>
        </w:tc>
        <w:tc>
          <w:tcPr>
            <w:tcW w:w="1008" w:type="dxa"/>
            <w:tcBorders>
              <w:top w:val="nil"/>
              <w:left w:val="nil"/>
              <w:bottom w:val="nil"/>
              <w:right w:val="nil"/>
            </w:tcBorders>
          </w:tcPr>
          <w:p w14:paraId="634B99FD" w14:textId="77777777" w:rsidR="00370320" w:rsidRDefault="00370320" w:rsidP="004A6BF2">
            <w:pPr>
              <w:keepNext/>
              <w:keepLines/>
              <w:jc w:val="center"/>
            </w:pPr>
            <w:r>
              <w:t>2</w:t>
            </w:r>
          </w:p>
        </w:tc>
        <w:tc>
          <w:tcPr>
            <w:tcW w:w="1008" w:type="dxa"/>
            <w:tcBorders>
              <w:top w:val="nil"/>
              <w:left w:val="nil"/>
              <w:bottom w:val="nil"/>
              <w:right w:val="nil"/>
            </w:tcBorders>
          </w:tcPr>
          <w:p w14:paraId="665F6C87" w14:textId="77777777" w:rsidR="00370320" w:rsidRDefault="00370320" w:rsidP="004A6BF2">
            <w:pPr>
              <w:keepNext/>
              <w:keepLines/>
              <w:jc w:val="center"/>
            </w:pPr>
            <w:r>
              <w:t>3</w:t>
            </w:r>
          </w:p>
        </w:tc>
        <w:tc>
          <w:tcPr>
            <w:tcW w:w="1008" w:type="dxa"/>
            <w:tcBorders>
              <w:top w:val="nil"/>
              <w:left w:val="nil"/>
              <w:bottom w:val="nil"/>
              <w:right w:val="nil"/>
            </w:tcBorders>
          </w:tcPr>
          <w:p w14:paraId="75D36D47" w14:textId="77777777" w:rsidR="00370320" w:rsidRDefault="00370320" w:rsidP="004A6BF2">
            <w:pPr>
              <w:keepNext/>
              <w:keepLines/>
              <w:jc w:val="center"/>
            </w:pPr>
            <w:r>
              <w:t>4</w:t>
            </w:r>
          </w:p>
        </w:tc>
        <w:tc>
          <w:tcPr>
            <w:tcW w:w="1008" w:type="dxa"/>
            <w:tcBorders>
              <w:top w:val="nil"/>
              <w:left w:val="nil"/>
              <w:bottom w:val="nil"/>
              <w:right w:val="nil"/>
            </w:tcBorders>
          </w:tcPr>
          <w:p w14:paraId="4B142EC2" w14:textId="77777777" w:rsidR="00370320" w:rsidRDefault="00370320" w:rsidP="004A6BF2">
            <w:pPr>
              <w:keepNext/>
              <w:keepLines/>
              <w:jc w:val="center"/>
            </w:pPr>
            <w:r>
              <w:t>5</w:t>
            </w:r>
          </w:p>
        </w:tc>
        <w:tc>
          <w:tcPr>
            <w:tcW w:w="1008" w:type="dxa"/>
            <w:tcBorders>
              <w:top w:val="nil"/>
              <w:left w:val="nil"/>
              <w:bottom w:val="nil"/>
              <w:right w:val="nil"/>
            </w:tcBorders>
          </w:tcPr>
          <w:p w14:paraId="6052ACF4" w14:textId="77777777" w:rsidR="00370320" w:rsidRDefault="00370320" w:rsidP="004A6BF2">
            <w:pPr>
              <w:keepNext/>
              <w:keepLines/>
              <w:jc w:val="center"/>
            </w:pPr>
            <w:r>
              <w:t>6</w:t>
            </w:r>
          </w:p>
        </w:tc>
        <w:tc>
          <w:tcPr>
            <w:tcW w:w="1008" w:type="dxa"/>
            <w:tcBorders>
              <w:top w:val="nil"/>
              <w:left w:val="nil"/>
              <w:bottom w:val="nil"/>
              <w:right w:val="nil"/>
            </w:tcBorders>
          </w:tcPr>
          <w:p w14:paraId="5EC1FCBB" w14:textId="77777777" w:rsidR="00370320" w:rsidRDefault="00370320" w:rsidP="004A6BF2">
            <w:pPr>
              <w:keepNext/>
              <w:keepLines/>
              <w:jc w:val="center"/>
            </w:pPr>
            <w:r>
              <w:t>7</w:t>
            </w:r>
          </w:p>
        </w:tc>
        <w:tc>
          <w:tcPr>
            <w:tcW w:w="1008" w:type="dxa"/>
            <w:tcBorders>
              <w:top w:val="nil"/>
              <w:left w:val="nil"/>
              <w:bottom w:val="nil"/>
              <w:right w:val="nil"/>
            </w:tcBorders>
          </w:tcPr>
          <w:p w14:paraId="530987F2" w14:textId="77777777" w:rsidR="00370320" w:rsidRDefault="00370320" w:rsidP="004A6BF2">
            <w:pPr>
              <w:keepNext/>
              <w:keepLines/>
              <w:jc w:val="center"/>
            </w:pPr>
            <w:r>
              <w:t>8</w:t>
            </w:r>
          </w:p>
        </w:tc>
        <w:tc>
          <w:tcPr>
            <w:tcW w:w="1008" w:type="dxa"/>
            <w:tcBorders>
              <w:top w:val="nil"/>
              <w:left w:val="nil"/>
              <w:bottom w:val="nil"/>
              <w:right w:val="nil"/>
            </w:tcBorders>
          </w:tcPr>
          <w:p w14:paraId="2FB12BFA" w14:textId="77777777" w:rsidR="00370320" w:rsidRDefault="00370320" w:rsidP="004A6BF2">
            <w:pPr>
              <w:keepNext/>
              <w:keepLines/>
              <w:jc w:val="center"/>
            </w:pPr>
            <w:r>
              <w:t>9</w:t>
            </w:r>
          </w:p>
        </w:tc>
        <w:tc>
          <w:tcPr>
            <w:tcW w:w="1008" w:type="dxa"/>
            <w:tcBorders>
              <w:top w:val="nil"/>
              <w:left w:val="nil"/>
              <w:bottom w:val="nil"/>
              <w:right w:val="nil"/>
            </w:tcBorders>
          </w:tcPr>
          <w:p w14:paraId="3AF0E03A" w14:textId="77777777" w:rsidR="00370320" w:rsidRDefault="00370320" w:rsidP="004A6BF2">
            <w:pPr>
              <w:keepNext/>
              <w:keepLines/>
              <w:jc w:val="center"/>
            </w:pPr>
            <w:r>
              <w:t>10</w:t>
            </w:r>
          </w:p>
        </w:tc>
      </w:tr>
      <w:tr w:rsidR="00370320" w14:paraId="1CBF288D" w14:textId="77777777" w:rsidTr="00D865C2">
        <w:tc>
          <w:tcPr>
            <w:tcW w:w="1008" w:type="dxa"/>
            <w:tcBorders>
              <w:top w:val="single" w:sz="4" w:space="0" w:color="auto"/>
              <w:right w:val="single" w:sz="4" w:space="0" w:color="auto"/>
            </w:tcBorders>
          </w:tcPr>
          <w:p w14:paraId="5D5E4816" w14:textId="77777777" w:rsidR="00370320" w:rsidRDefault="00370320" w:rsidP="004A6BF2">
            <w:pPr>
              <w:keepNext/>
              <w:keepLines/>
            </w:pPr>
            <w:r>
              <w:t>PBAR</w:t>
            </w:r>
          </w:p>
        </w:tc>
        <w:tc>
          <w:tcPr>
            <w:tcW w:w="1008" w:type="dxa"/>
            <w:tcBorders>
              <w:top w:val="single" w:sz="4" w:space="0" w:color="auto"/>
              <w:left w:val="single" w:sz="4" w:space="0" w:color="auto"/>
              <w:right w:val="single" w:sz="4" w:space="0" w:color="auto"/>
            </w:tcBorders>
          </w:tcPr>
          <w:p w14:paraId="05006823" w14:textId="77777777" w:rsidR="00370320" w:rsidRDefault="00370320" w:rsidP="004A6BF2">
            <w:pPr>
              <w:keepNext/>
              <w:keepLines/>
              <w:jc w:val="center"/>
            </w:pPr>
            <w:r>
              <w:t>PID</w:t>
            </w:r>
          </w:p>
        </w:tc>
        <w:tc>
          <w:tcPr>
            <w:tcW w:w="1008" w:type="dxa"/>
            <w:tcBorders>
              <w:top w:val="single" w:sz="4" w:space="0" w:color="auto"/>
              <w:left w:val="single" w:sz="4" w:space="0" w:color="auto"/>
              <w:right w:val="single" w:sz="4" w:space="0" w:color="auto"/>
            </w:tcBorders>
          </w:tcPr>
          <w:p w14:paraId="7BA7A8A7" w14:textId="77777777" w:rsidR="00370320" w:rsidRDefault="00370320" w:rsidP="004A6BF2">
            <w:pPr>
              <w:keepNext/>
              <w:keepLines/>
              <w:jc w:val="center"/>
            </w:pPr>
            <w:r>
              <w:t>MID</w:t>
            </w:r>
          </w:p>
        </w:tc>
        <w:tc>
          <w:tcPr>
            <w:tcW w:w="1008" w:type="dxa"/>
            <w:tcBorders>
              <w:top w:val="single" w:sz="4" w:space="0" w:color="auto"/>
              <w:left w:val="single" w:sz="4" w:space="0" w:color="auto"/>
              <w:right w:val="single" w:sz="4" w:space="0" w:color="auto"/>
            </w:tcBorders>
          </w:tcPr>
          <w:p w14:paraId="69FE19BC" w14:textId="77777777" w:rsidR="00370320" w:rsidRDefault="00370320" w:rsidP="004A6BF2">
            <w:pPr>
              <w:keepNext/>
              <w:keepLines/>
              <w:jc w:val="center"/>
            </w:pPr>
            <w:r>
              <w:t>A</w:t>
            </w:r>
          </w:p>
        </w:tc>
        <w:tc>
          <w:tcPr>
            <w:tcW w:w="1008" w:type="dxa"/>
            <w:tcBorders>
              <w:top w:val="single" w:sz="4" w:space="0" w:color="auto"/>
              <w:left w:val="single" w:sz="4" w:space="0" w:color="auto"/>
              <w:right w:val="single" w:sz="4" w:space="0" w:color="auto"/>
            </w:tcBorders>
          </w:tcPr>
          <w:p w14:paraId="542E1FEE" w14:textId="77777777" w:rsidR="00370320" w:rsidRDefault="00370320" w:rsidP="004A6BF2">
            <w:pPr>
              <w:keepNext/>
              <w:keepLines/>
              <w:jc w:val="center"/>
            </w:pPr>
            <w:r>
              <w:t>I1</w:t>
            </w:r>
          </w:p>
        </w:tc>
        <w:tc>
          <w:tcPr>
            <w:tcW w:w="1008" w:type="dxa"/>
            <w:tcBorders>
              <w:top w:val="single" w:sz="4" w:space="0" w:color="auto"/>
              <w:left w:val="single" w:sz="4" w:space="0" w:color="auto"/>
              <w:right w:val="single" w:sz="4" w:space="0" w:color="auto"/>
            </w:tcBorders>
          </w:tcPr>
          <w:p w14:paraId="088BD71D" w14:textId="77777777" w:rsidR="00370320" w:rsidRDefault="00370320" w:rsidP="004A6BF2">
            <w:pPr>
              <w:keepNext/>
              <w:keepLines/>
              <w:jc w:val="center"/>
            </w:pPr>
            <w:r>
              <w:t>I2</w:t>
            </w:r>
          </w:p>
        </w:tc>
        <w:tc>
          <w:tcPr>
            <w:tcW w:w="1008" w:type="dxa"/>
            <w:tcBorders>
              <w:top w:val="single" w:sz="4" w:space="0" w:color="auto"/>
              <w:left w:val="single" w:sz="4" w:space="0" w:color="auto"/>
              <w:right w:val="single" w:sz="4" w:space="0" w:color="auto"/>
            </w:tcBorders>
          </w:tcPr>
          <w:p w14:paraId="77C82B5B" w14:textId="77777777" w:rsidR="00370320" w:rsidRDefault="00370320" w:rsidP="004A6BF2">
            <w:pPr>
              <w:keepNext/>
              <w:keepLines/>
              <w:jc w:val="center"/>
            </w:pPr>
            <w:r>
              <w:t>J</w:t>
            </w:r>
          </w:p>
        </w:tc>
        <w:tc>
          <w:tcPr>
            <w:tcW w:w="1008" w:type="dxa"/>
            <w:tcBorders>
              <w:top w:val="single" w:sz="4" w:space="0" w:color="auto"/>
              <w:left w:val="single" w:sz="4" w:space="0" w:color="auto"/>
              <w:right w:val="single" w:sz="4" w:space="0" w:color="auto"/>
            </w:tcBorders>
          </w:tcPr>
          <w:p w14:paraId="55342843" w14:textId="77777777" w:rsidR="00370320" w:rsidRDefault="00370320" w:rsidP="004A6BF2">
            <w:pPr>
              <w:keepNext/>
              <w:keepLines/>
              <w:jc w:val="center"/>
            </w:pPr>
            <w:r>
              <w:t>MPL</w:t>
            </w:r>
          </w:p>
        </w:tc>
        <w:tc>
          <w:tcPr>
            <w:tcW w:w="1008" w:type="dxa"/>
            <w:tcBorders>
              <w:top w:val="single" w:sz="4" w:space="0" w:color="auto"/>
              <w:left w:val="single" w:sz="4" w:space="0" w:color="auto"/>
              <w:right w:val="single" w:sz="4" w:space="0" w:color="auto"/>
            </w:tcBorders>
            <w:shd w:val="pct15" w:color="auto" w:fill="FFFFFF"/>
          </w:tcPr>
          <w:p w14:paraId="4CF962E3" w14:textId="77777777" w:rsidR="00370320" w:rsidRDefault="00370320" w:rsidP="004A6BF2">
            <w:pPr>
              <w:keepNext/>
              <w:keepLines/>
              <w:jc w:val="center"/>
            </w:pPr>
          </w:p>
        </w:tc>
        <w:tc>
          <w:tcPr>
            <w:tcW w:w="1008" w:type="dxa"/>
            <w:tcBorders>
              <w:top w:val="single" w:sz="4" w:space="0" w:color="auto"/>
              <w:left w:val="single" w:sz="4" w:space="0" w:color="auto"/>
            </w:tcBorders>
          </w:tcPr>
          <w:p w14:paraId="1653826C" w14:textId="77777777" w:rsidR="00370320" w:rsidRDefault="00370320" w:rsidP="004A6BF2">
            <w:pPr>
              <w:keepNext/>
              <w:keepLines/>
            </w:pPr>
            <w:r>
              <w:t>+CONT1</w:t>
            </w:r>
          </w:p>
        </w:tc>
      </w:tr>
      <w:tr w:rsidR="00370320" w14:paraId="3E4231E4" w14:textId="77777777" w:rsidTr="00D865C2">
        <w:tc>
          <w:tcPr>
            <w:tcW w:w="1008" w:type="dxa"/>
            <w:tcBorders>
              <w:top w:val="single" w:sz="4" w:space="0" w:color="auto"/>
              <w:right w:val="single" w:sz="4" w:space="0" w:color="auto"/>
            </w:tcBorders>
          </w:tcPr>
          <w:p w14:paraId="6C836F5A" w14:textId="77777777" w:rsidR="00370320" w:rsidRDefault="00370320" w:rsidP="004A6BF2">
            <w:pPr>
              <w:keepNext/>
              <w:keepLines/>
            </w:pPr>
            <w:r>
              <w:t>+CONT1</w:t>
            </w:r>
          </w:p>
        </w:tc>
        <w:tc>
          <w:tcPr>
            <w:tcW w:w="1008" w:type="dxa"/>
            <w:tcBorders>
              <w:top w:val="single" w:sz="4" w:space="0" w:color="auto"/>
              <w:left w:val="single" w:sz="4" w:space="0" w:color="auto"/>
              <w:right w:val="single" w:sz="4" w:space="0" w:color="auto"/>
            </w:tcBorders>
          </w:tcPr>
          <w:p w14:paraId="0953D080" w14:textId="77777777" w:rsidR="00370320" w:rsidRDefault="00370320" w:rsidP="004A6BF2">
            <w:pPr>
              <w:keepNext/>
              <w:keepLines/>
              <w:jc w:val="center"/>
            </w:pPr>
            <w:r>
              <w:t>Y1</w:t>
            </w:r>
          </w:p>
        </w:tc>
        <w:tc>
          <w:tcPr>
            <w:tcW w:w="1008" w:type="dxa"/>
            <w:tcBorders>
              <w:top w:val="single" w:sz="4" w:space="0" w:color="auto"/>
              <w:left w:val="single" w:sz="4" w:space="0" w:color="auto"/>
              <w:right w:val="single" w:sz="4" w:space="0" w:color="auto"/>
            </w:tcBorders>
          </w:tcPr>
          <w:p w14:paraId="6F727B44" w14:textId="77777777" w:rsidR="00370320" w:rsidRDefault="00370320" w:rsidP="004A6BF2">
            <w:pPr>
              <w:keepNext/>
              <w:keepLines/>
              <w:jc w:val="center"/>
            </w:pPr>
            <w:r>
              <w:t>Z1</w:t>
            </w:r>
          </w:p>
        </w:tc>
        <w:tc>
          <w:tcPr>
            <w:tcW w:w="1008" w:type="dxa"/>
            <w:tcBorders>
              <w:top w:val="single" w:sz="4" w:space="0" w:color="auto"/>
              <w:left w:val="single" w:sz="4" w:space="0" w:color="auto"/>
              <w:right w:val="single" w:sz="4" w:space="0" w:color="auto"/>
            </w:tcBorders>
          </w:tcPr>
          <w:p w14:paraId="15EFC575" w14:textId="77777777" w:rsidR="00370320" w:rsidRDefault="00370320" w:rsidP="004A6BF2">
            <w:pPr>
              <w:keepNext/>
              <w:keepLines/>
              <w:jc w:val="center"/>
            </w:pPr>
            <w:r>
              <w:t>Y2</w:t>
            </w:r>
          </w:p>
        </w:tc>
        <w:tc>
          <w:tcPr>
            <w:tcW w:w="1008" w:type="dxa"/>
            <w:tcBorders>
              <w:top w:val="single" w:sz="4" w:space="0" w:color="auto"/>
              <w:left w:val="single" w:sz="4" w:space="0" w:color="auto"/>
              <w:bottom w:val="nil"/>
              <w:right w:val="single" w:sz="4" w:space="0" w:color="auto"/>
            </w:tcBorders>
          </w:tcPr>
          <w:p w14:paraId="2A76E6C2" w14:textId="77777777" w:rsidR="00370320" w:rsidRDefault="00370320" w:rsidP="004A6BF2">
            <w:pPr>
              <w:keepNext/>
              <w:keepLines/>
              <w:jc w:val="center"/>
            </w:pPr>
            <w:r>
              <w:t>Z2</w:t>
            </w:r>
          </w:p>
        </w:tc>
        <w:tc>
          <w:tcPr>
            <w:tcW w:w="1008" w:type="dxa"/>
            <w:tcBorders>
              <w:top w:val="single" w:sz="4" w:space="0" w:color="auto"/>
              <w:left w:val="single" w:sz="4" w:space="0" w:color="auto"/>
              <w:bottom w:val="nil"/>
              <w:right w:val="single" w:sz="4" w:space="0" w:color="auto"/>
            </w:tcBorders>
          </w:tcPr>
          <w:p w14:paraId="2E7F5E5E" w14:textId="77777777" w:rsidR="00370320" w:rsidRDefault="00370320" w:rsidP="004A6BF2">
            <w:pPr>
              <w:keepNext/>
              <w:keepLines/>
              <w:jc w:val="center"/>
            </w:pPr>
            <w:r>
              <w:t>Y3</w:t>
            </w:r>
          </w:p>
        </w:tc>
        <w:tc>
          <w:tcPr>
            <w:tcW w:w="1008" w:type="dxa"/>
            <w:tcBorders>
              <w:top w:val="single" w:sz="4" w:space="0" w:color="auto"/>
              <w:left w:val="single" w:sz="4" w:space="0" w:color="auto"/>
              <w:bottom w:val="nil"/>
              <w:right w:val="single" w:sz="4" w:space="0" w:color="auto"/>
            </w:tcBorders>
          </w:tcPr>
          <w:p w14:paraId="67541756" w14:textId="77777777" w:rsidR="00370320" w:rsidRDefault="00370320" w:rsidP="004A6BF2">
            <w:pPr>
              <w:keepNext/>
              <w:keepLines/>
              <w:jc w:val="center"/>
            </w:pPr>
            <w:r>
              <w:t>Z3</w:t>
            </w:r>
          </w:p>
        </w:tc>
        <w:tc>
          <w:tcPr>
            <w:tcW w:w="1008" w:type="dxa"/>
            <w:tcBorders>
              <w:top w:val="single" w:sz="4" w:space="0" w:color="auto"/>
              <w:left w:val="single" w:sz="4" w:space="0" w:color="auto"/>
              <w:bottom w:val="nil"/>
              <w:right w:val="single" w:sz="4" w:space="0" w:color="auto"/>
            </w:tcBorders>
          </w:tcPr>
          <w:p w14:paraId="20101A42" w14:textId="77777777" w:rsidR="00370320" w:rsidRDefault="00370320" w:rsidP="004A6BF2">
            <w:pPr>
              <w:keepNext/>
              <w:keepLines/>
              <w:jc w:val="center"/>
            </w:pPr>
            <w:r>
              <w:t>Y4</w:t>
            </w:r>
          </w:p>
        </w:tc>
        <w:tc>
          <w:tcPr>
            <w:tcW w:w="1008" w:type="dxa"/>
            <w:tcBorders>
              <w:top w:val="single" w:sz="4" w:space="0" w:color="auto"/>
              <w:left w:val="single" w:sz="4" w:space="0" w:color="auto"/>
              <w:bottom w:val="nil"/>
              <w:right w:val="single" w:sz="4" w:space="0" w:color="auto"/>
            </w:tcBorders>
          </w:tcPr>
          <w:p w14:paraId="24CC0B8D" w14:textId="77777777" w:rsidR="00370320" w:rsidRDefault="00370320" w:rsidP="004A6BF2">
            <w:pPr>
              <w:keepNext/>
              <w:keepLines/>
              <w:jc w:val="center"/>
            </w:pPr>
            <w:r>
              <w:t>Z4</w:t>
            </w:r>
          </w:p>
        </w:tc>
        <w:tc>
          <w:tcPr>
            <w:tcW w:w="1008" w:type="dxa"/>
            <w:tcBorders>
              <w:top w:val="single" w:sz="4" w:space="0" w:color="auto"/>
              <w:left w:val="single" w:sz="4" w:space="0" w:color="auto"/>
            </w:tcBorders>
          </w:tcPr>
          <w:p w14:paraId="42E3F531" w14:textId="77777777" w:rsidR="00370320" w:rsidRDefault="00370320" w:rsidP="004A6BF2">
            <w:pPr>
              <w:keepNext/>
              <w:keepLines/>
            </w:pPr>
            <w:r>
              <w:t>+CONT2</w:t>
            </w:r>
          </w:p>
        </w:tc>
      </w:tr>
      <w:tr w:rsidR="00370320" w14:paraId="330463E2" w14:textId="77777777" w:rsidTr="00D865C2">
        <w:tc>
          <w:tcPr>
            <w:tcW w:w="1008" w:type="dxa"/>
            <w:tcBorders>
              <w:top w:val="single" w:sz="4" w:space="0" w:color="auto"/>
              <w:right w:val="single" w:sz="4" w:space="0" w:color="auto"/>
            </w:tcBorders>
          </w:tcPr>
          <w:p w14:paraId="0C80D08C" w14:textId="77777777" w:rsidR="00370320" w:rsidRDefault="00370320" w:rsidP="004A6BF2">
            <w:pPr>
              <w:keepNext/>
              <w:keepLines/>
            </w:pPr>
            <w:r>
              <w:t>+CONT2</w:t>
            </w:r>
          </w:p>
        </w:tc>
        <w:tc>
          <w:tcPr>
            <w:tcW w:w="1008" w:type="dxa"/>
            <w:tcBorders>
              <w:top w:val="single" w:sz="4" w:space="0" w:color="auto"/>
              <w:left w:val="single" w:sz="4" w:space="0" w:color="auto"/>
              <w:right w:val="single" w:sz="4" w:space="0" w:color="auto"/>
            </w:tcBorders>
          </w:tcPr>
          <w:p w14:paraId="44CD40BC" w14:textId="77777777" w:rsidR="00370320" w:rsidRDefault="00370320" w:rsidP="004A6BF2">
            <w:pPr>
              <w:keepNext/>
              <w:keepLines/>
              <w:jc w:val="center"/>
            </w:pPr>
            <w:r>
              <w:t>K1</w:t>
            </w:r>
          </w:p>
        </w:tc>
        <w:tc>
          <w:tcPr>
            <w:tcW w:w="1008" w:type="dxa"/>
            <w:tcBorders>
              <w:top w:val="single" w:sz="4" w:space="0" w:color="auto"/>
              <w:left w:val="single" w:sz="4" w:space="0" w:color="auto"/>
              <w:right w:val="single" w:sz="4" w:space="0" w:color="auto"/>
            </w:tcBorders>
          </w:tcPr>
          <w:p w14:paraId="113936C7" w14:textId="77777777" w:rsidR="00370320" w:rsidRDefault="00370320" w:rsidP="004A6BF2">
            <w:pPr>
              <w:keepNext/>
              <w:keepLines/>
              <w:jc w:val="center"/>
            </w:pPr>
            <w:r>
              <w:t>K2</w:t>
            </w:r>
          </w:p>
        </w:tc>
        <w:tc>
          <w:tcPr>
            <w:tcW w:w="1008" w:type="dxa"/>
            <w:tcBorders>
              <w:top w:val="single" w:sz="4" w:space="0" w:color="auto"/>
              <w:left w:val="single" w:sz="4" w:space="0" w:color="auto"/>
              <w:right w:val="single" w:sz="4" w:space="0" w:color="auto"/>
            </w:tcBorders>
          </w:tcPr>
          <w:p w14:paraId="5AF738E6" w14:textId="77777777" w:rsidR="00370320" w:rsidRDefault="00370320" w:rsidP="004A6BF2">
            <w:pPr>
              <w:keepNext/>
              <w:keepLines/>
              <w:jc w:val="center"/>
            </w:pPr>
            <w:r>
              <w:t>I12</w:t>
            </w:r>
          </w:p>
        </w:tc>
        <w:tc>
          <w:tcPr>
            <w:tcW w:w="1008" w:type="dxa"/>
            <w:tcBorders>
              <w:top w:val="single" w:sz="4" w:space="0" w:color="auto"/>
              <w:left w:val="single" w:sz="4" w:space="0" w:color="auto"/>
              <w:right w:val="single" w:sz="4" w:space="0" w:color="auto"/>
            </w:tcBorders>
            <w:shd w:val="pct15" w:color="auto" w:fill="FFFFFF"/>
          </w:tcPr>
          <w:p w14:paraId="594EA9C4" w14:textId="77777777" w:rsidR="00370320" w:rsidRDefault="00370320" w:rsidP="004A6BF2">
            <w:pPr>
              <w:keepNext/>
              <w:keepLines/>
              <w:jc w:val="center"/>
            </w:pPr>
          </w:p>
        </w:tc>
        <w:tc>
          <w:tcPr>
            <w:tcW w:w="1008" w:type="dxa"/>
            <w:tcBorders>
              <w:top w:val="single" w:sz="4" w:space="0" w:color="auto"/>
              <w:left w:val="single" w:sz="4" w:space="0" w:color="auto"/>
              <w:right w:val="single" w:sz="4" w:space="0" w:color="auto"/>
            </w:tcBorders>
            <w:shd w:val="pct15" w:color="auto" w:fill="FFFFFF"/>
          </w:tcPr>
          <w:p w14:paraId="39D3B8B8" w14:textId="77777777" w:rsidR="00370320" w:rsidRDefault="00370320" w:rsidP="004A6BF2">
            <w:pPr>
              <w:keepNext/>
              <w:keepLines/>
              <w:jc w:val="center"/>
            </w:pPr>
          </w:p>
        </w:tc>
        <w:tc>
          <w:tcPr>
            <w:tcW w:w="1008" w:type="dxa"/>
            <w:tcBorders>
              <w:top w:val="single" w:sz="4" w:space="0" w:color="auto"/>
              <w:left w:val="single" w:sz="4" w:space="0" w:color="auto"/>
              <w:right w:val="single" w:sz="4" w:space="0" w:color="auto"/>
            </w:tcBorders>
            <w:shd w:val="pct15" w:color="auto" w:fill="FFFFFF"/>
          </w:tcPr>
          <w:p w14:paraId="0A622FA2" w14:textId="77777777" w:rsidR="00370320" w:rsidRDefault="00370320" w:rsidP="004A6BF2">
            <w:pPr>
              <w:keepNext/>
              <w:keepLines/>
              <w:jc w:val="center"/>
            </w:pPr>
          </w:p>
        </w:tc>
        <w:tc>
          <w:tcPr>
            <w:tcW w:w="1008" w:type="dxa"/>
            <w:tcBorders>
              <w:top w:val="single" w:sz="4" w:space="0" w:color="auto"/>
              <w:left w:val="single" w:sz="4" w:space="0" w:color="auto"/>
              <w:right w:val="single" w:sz="4" w:space="0" w:color="auto"/>
            </w:tcBorders>
            <w:shd w:val="pct15" w:color="auto" w:fill="FFFFFF"/>
          </w:tcPr>
          <w:p w14:paraId="73CA0395" w14:textId="77777777" w:rsidR="00370320" w:rsidRDefault="00370320" w:rsidP="004A6BF2">
            <w:pPr>
              <w:keepNext/>
              <w:keepLines/>
              <w:jc w:val="center"/>
            </w:pPr>
          </w:p>
        </w:tc>
        <w:tc>
          <w:tcPr>
            <w:tcW w:w="1008" w:type="dxa"/>
            <w:tcBorders>
              <w:top w:val="single" w:sz="4" w:space="0" w:color="auto"/>
              <w:left w:val="single" w:sz="4" w:space="0" w:color="auto"/>
              <w:right w:val="single" w:sz="4" w:space="0" w:color="auto"/>
            </w:tcBorders>
            <w:shd w:val="pct15" w:color="auto" w:fill="FFFFFF"/>
          </w:tcPr>
          <w:p w14:paraId="27F87200" w14:textId="77777777" w:rsidR="00370320" w:rsidRDefault="00370320" w:rsidP="004A6BF2">
            <w:pPr>
              <w:keepNext/>
              <w:keepLines/>
              <w:jc w:val="center"/>
            </w:pPr>
          </w:p>
        </w:tc>
        <w:tc>
          <w:tcPr>
            <w:tcW w:w="1008" w:type="dxa"/>
            <w:tcBorders>
              <w:top w:val="single" w:sz="4" w:space="0" w:color="auto"/>
              <w:left w:val="single" w:sz="4" w:space="0" w:color="auto"/>
            </w:tcBorders>
          </w:tcPr>
          <w:p w14:paraId="013A420B" w14:textId="77777777" w:rsidR="00370320" w:rsidRDefault="00370320" w:rsidP="004A6BF2">
            <w:pPr>
              <w:keepNext/>
              <w:keepLines/>
            </w:pPr>
          </w:p>
        </w:tc>
      </w:tr>
    </w:tbl>
    <w:p w14:paraId="4A789E4F" w14:textId="77777777" w:rsidR="00370320" w:rsidRDefault="00370320" w:rsidP="00370320"/>
    <w:p w14:paraId="03363D7C" w14:textId="77777777" w:rsidR="00370320" w:rsidRDefault="00370320" w:rsidP="00370320">
      <w:r>
        <w:t>The format section for the PBAR has four rows of text.  Note the following:</w:t>
      </w:r>
    </w:p>
    <w:p w14:paraId="2D8236B8" w14:textId="77777777" w:rsidR="00370320" w:rsidRDefault="00370320" w:rsidP="00D865C2">
      <w:pPr>
        <w:pStyle w:val="Bullet1"/>
      </w:pPr>
      <w:r>
        <w:t>Row 1 of the format section (for all Bulk Data entry descriptions) is only to show the field number of the Bulk Data entry and is not part of the input for the Bulk Data entry.  Each of the 10 fields is 8 columns wide.</w:t>
      </w:r>
    </w:p>
    <w:p w14:paraId="1C69763F" w14:textId="77777777" w:rsidR="00370320" w:rsidRDefault="00370320" w:rsidP="00D865C2">
      <w:pPr>
        <w:pStyle w:val="Bullet1"/>
      </w:pPr>
      <w:r>
        <w:t>Row 2 is the “parent” entry for the entry illustrated here (PBAR) and is always required.</w:t>
      </w:r>
    </w:p>
    <w:p w14:paraId="70A8B89C" w14:textId="77777777" w:rsidR="00370320" w:rsidRDefault="00370320" w:rsidP="00D865C2">
      <w:pPr>
        <w:pStyle w:val="Bullet2"/>
      </w:pPr>
      <w:r>
        <w:t>The entry in field 1 is the name of the Bulk Data entry and must be entered exactly as shown, starting in column 1 of field 1.</w:t>
      </w:r>
    </w:p>
    <w:p w14:paraId="27CDD3F4" w14:textId="77777777" w:rsidR="00370320" w:rsidRDefault="00370320" w:rsidP="00D865C2">
      <w:pPr>
        <w:pStyle w:val="Bullet2"/>
      </w:pPr>
      <w:r>
        <w:t xml:space="preserve">Fields 2-9 in general (2-8 in the PBAR above), show names of the data items (in row 1) for the Bulk Data entry (e.g. PID is the property ID for this PBAR).  The data names are </w:t>
      </w:r>
      <w:r>
        <w:lastRenderedPageBreak/>
        <w:t>to be replaced by actual data that can be placed anywhere in the field.  The data for a specific field might call for a character or integer or real value and this requirement is noted for each field.  The entry in field 10 is only required if there is a continuation entry.  If no continuation entry will be used, field 10 could contain comments.</w:t>
      </w:r>
    </w:p>
    <w:p w14:paraId="73029AEF" w14:textId="77777777" w:rsidR="00370320" w:rsidRDefault="00370320" w:rsidP="00D865C2">
      <w:pPr>
        <w:pStyle w:val="Bullet1"/>
      </w:pPr>
      <w:r>
        <w:t>If continuation entries are required or optional for the parent entry, they will be shown in rows 3 and on as in the example above.</w:t>
      </w:r>
    </w:p>
    <w:p w14:paraId="5556C5B6" w14:textId="77777777" w:rsidR="00370320" w:rsidRDefault="00370320" w:rsidP="00D865C2">
      <w:pPr>
        <w:pStyle w:val="Bullet2"/>
      </w:pPr>
      <w:r>
        <w:t>The entry in field 1 of a continuation must be the same as that in field 10 of the previous continuation (or parent, in the case of the first continuation).</w:t>
      </w:r>
    </w:p>
    <w:p w14:paraId="7A8006B2" w14:textId="77777777" w:rsidR="00370320" w:rsidRDefault="00370320" w:rsidP="00D865C2">
      <w:pPr>
        <w:pStyle w:val="Bullet2"/>
      </w:pPr>
      <w:r>
        <w:t>The entry in fields 2-9, like those on the parent are to contain data that can be placed anywhere in the field.</w:t>
      </w:r>
    </w:p>
    <w:p w14:paraId="09688485" w14:textId="77777777" w:rsidR="00370320" w:rsidRDefault="00370320" w:rsidP="00D865C2">
      <w:pPr>
        <w:pStyle w:val="Bullet2"/>
      </w:pPr>
      <w:r>
        <w:t>The entry in field 10 is only required if there is to be another continuation entry to follow.</w:t>
      </w:r>
    </w:p>
    <w:p w14:paraId="5621C1E9" w14:textId="77777777" w:rsidR="00370320" w:rsidRDefault="00370320" w:rsidP="00D865C2">
      <w:pPr>
        <w:pStyle w:val="Bullet2"/>
      </w:pPr>
      <w:r>
        <w:t>Continuation entries must contain a “+” sign in column 1 of field 10 of one entry and field 1 of the following entry and be the same otherwise.  They do not have to be as shown in the example above (e.g. +CONT1 in field 10 of the parent and in field 1 of the first continuation entry)</w:t>
      </w:r>
    </w:p>
    <w:p w14:paraId="1CEB4B18" w14:textId="77777777" w:rsidR="00370320" w:rsidRDefault="00370320" w:rsidP="00D865C2">
      <w:pPr>
        <w:pStyle w:val="Bullet1"/>
      </w:pPr>
      <w:r>
        <w:t>Shaded fields (like field 9 of the parent entry, above, and fields 5-9 of the second continuation entry), must be left blank.</w:t>
      </w:r>
    </w:p>
    <w:p w14:paraId="3C08A777" w14:textId="77777777" w:rsidR="00370320" w:rsidRDefault="00370320" w:rsidP="00D865C2">
      <w:pPr>
        <w:pStyle w:val="Bullet1"/>
      </w:pPr>
      <w:r>
        <w:t>Data can be character, integer or real but must be of the type specified and with the following conventions:</w:t>
      </w:r>
    </w:p>
    <w:p w14:paraId="217EDF23" w14:textId="77777777" w:rsidR="00370320" w:rsidRDefault="00370320" w:rsidP="00D865C2">
      <w:pPr>
        <w:pStyle w:val="Bullet2"/>
      </w:pPr>
      <w:r>
        <w:t>Character data can be alphanumeric but must begin with an alpha character.  No quotation marks are to be included.  Character data that can go in fields 2-9 are always spelled out as to what the options are and must be entered exactly as shown (except that they may be placed anywhere in the field).</w:t>
      </w:r>
    </w:p>
    <w:p w14:paraId="75126FF5" w14:textId="77777777" w:rsidR="00370320" w:rsidRDefault="00370320" w:rsidP="00D865C2">
      <w:pPr>
        <w:pStyle w:val="Bullet2"/>
      </w:pPr>
      <w:r>
        <w:t>Integer data must contain no decimal point or imbedded blanks.</w:t>
      </w:r>
    </w:p>
    <w:p w14:paraId="35898746" w14:textId="77777777" w:rsidR="00370320" w:rsidRDefault="00370320" w:rsidP="00D865C2">
      <w:pPr>
        <w:pStyle w:val="Bullet2"/>
      </w:pPr>
      <w:r>
        <w:t>Real data must contain a decimal point and no imbedded blanks.  Some examples of valid real entries are:</w:t>
      </w:r>
    </w:p>
    <w:p w14:paraId="41404A2D" w14:textId="77777777" w:rsidR="00370320" w:rsidRDefault="00370320">
      <w:pPr>
        <w:numPr>
          <w:ilvl w:val="0"/>
          <w:numId w:val="95"/>
        </w:numPr>
      </w:pPr>
      <w:r>
        <w:t>1.234567</w:t>
      </w:r>
    </w:p>
    <w:p w14:paraId="40884480" w14:textId="77777777" w:rsidR="00370320" w:rsidRDefault="00370320">
      <w:pPr>
        <w:numPr>
          <w:ilvl w:val="0"/>
          <w:numId w:val="95"/>
        </w:numPr>
      </w:pPr>
      <w:r>
        <w:t>2.57E-4 or 2.57-4 (i.e. 2.57x10</w:t>
      </w:r>
      <w:r>
        <w:rPr>
          <w:vertAlign w:val="superscript"/>
        </w:rPr>
        <w:t>-4</w:t>
      </w:r>
      <w:r>
        <w:t>)</w:t>
      </w:r>
    </w:p>
    <w:p w14:paraId="11A742FA" w14:textId="77777777" w:rsidR="00370320" w:rsidRDefault="00370320">
      <w:pPr>
        <w:numPr>
          <w:ilvl w:val="0"/>
          <w:numId w:val="95"/>
        </w:numPr>
      </w:pPr>
      <w:r>
        <w:lastRenderedPageBreak/>
        <w:t>Each of the Bulk Data entries are described in detail on the following pages</w:t>
      </w:r>
    </w:p>
    <w:p w14:paraId="07CAA48E" w14:textId="77777777" w:rsidR="00370320" w:rsidRDefault="00370320" w:rsidP="00370320">
      <w:r>
        <w:t>There is also a large field Bulk data entry capability where data fields 2 through 9 of a Bulk Data entry can be 16 characters long, instead of just 8 characters.  This is done in order to allow more precision in the input for real data fields.  Recall that each small field physical entry has 10 fields of 8 characters each.  In the large field entry, there are 2 physical entries required to specify all of the data from a small field entry.  The following shows the correspondence between small and large field entries:</w:t>
      </w:r>
    </w:p>
    <w:p w14:paraId="199B4AAC" w14:textId="77777777" w:rsidR="00370320" w:rsidRDefault="00370320" w:rsidP="00370320">
      <w:r>
        <w:t>Small field PBAR parent entry (1 physical entry for the 10 fields of data):</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14:paraId="57DF143A" w14:textId="77777777" w:rsidTr="00D865C2">
        <w:tc>
          <w:tcPr>
            <w:tcW w:w="1008" w:type="dxa"/>
            <w:tcBorders>
              <w:top w:val="nil"/>
              <w:left w:val="nil"/>
              <w:bottom w:val="single" w:sz="4" w:space="0" w:color="auto"/>
              <w:right w:val="nil"/>
            </w:tcBorders>
            <w:shd w:val="clear" w:color="auto" w:fill="auto"/>
          </w:tcPr>
          <w:p w14:paraId="27EC98CC" w14:textId="77777777" w:rsidR="00370320" w:rsidRDefault="00370320" w:rsidP="004A6BF2">
            <w:pPr>
              <w:keepNext/>
              <w:keepLines/>
              <w:jc w:val="center"/>
            </w:pPr>
            <w:r>
              <w:t>1</w:t>
            </w:r>
          </w:p>
        </w:tc>
        <w:tc>
          <w:tcPr>
            <w:tcW w:w="1008" w:type="dxa"/>
            <w:tcBorders>
              <w:top w:val="nil"/>
              <w:left w:val="nil"/>
              <w:bottom w:val="single" w:sz="4" w:space="0" w:color="auto"/>
              <w:right w:val="nil"/>
            </w:tcBorders>
            <w:shd w:val="clear" w:color="auto" w:fill="auto"/>
          </w:tcPr>
          <w:p w14:paraId="3AAE7FAF" w14:textId="77777777" w:rsidR="00370320" w:rsidRDefault="00370320" w:rsidP="004A6BF2">
            <w:pPr>
              <w:keepNext/>
              <w:keepLines/>
              <w:jc w:val="center"/>
            </w:pPr>
            <w:r>
              <w:t>2</w:t>
            </w:r>
          </w:p>
        </w:tc>
        <w:tc>
          <w:tcPr>
            <w:tcW w:w="1008" w:type="dxa"/>
            <w:tcBorders>
              <w:top w:val="nil"/>
              <w:left w:val="nil"/>
              <w:bottom w:val="single" w:sz="4" w:space="0" w:color="auto"/>
              <w:right w:val="nil"/>
            </w:tcBorders>
            <w:shd w:val="clear" w:color="auto" w:fill="auto"/>
          </w:tcPr>
          <w:p w14:paraId="5365318B" w14:textId="77777777" w:rsidR="00370320" w:rsidRDefault="00370320" w:rsidP="004A6BF2">
            <w:pPr>
              <w:keepNext/>
              <w:keepLines/>
              <w:jc w:val="center"/>
            </w:pPr>
            <w:r>
              <w:t>3</w:t>
            </w:r>
          </w:p>
        </w:tc>
        <w:tc>
          <w:tcPr>
            <w:tcW w:w="1008" w:type="dxa"/>
            <w:tcBorders>
              <w:top w:val="nil"/>
              <w:left w:val="nil"/>
              <w:bottom w:val="single" w:sz="4" w:space="0" w:color="auto"/>
              <w:right w:val="nil"/>
            </w:tcBorders>
            <w:shd w:val="clear" w:color="auto" w:fill="auto"/>
          </w:tcPr>
          <w:p w14:paraId="6C2A7A95" w14:textId="77777777" w:rsidR="00370320" w:rsidRDefault="00370320" w:rsidP="004A6BF2">
            <w:pPr>
              <w:keepNext/>
              <w:keepLines/>
              <w:jc w:val="center"/>
            </w:pPr>
            <w:r>
              <w:t>4</w:t>
            </w:r>
          </w:p>
        </w:tc>
        <w:tc>
          <w:tcPr>
            <w:tcW w:w="1008" w:type="dxa"/>
            <w:tcBorders>
              <w:top w:val="nil"/>
              <w:left w:val="nil"/>
              <w:bottom w:val="single" w:sz="4" w:space="0" w:color="auto"/>
              <w:right w:val="nil"/>
            </w:tcBorders>
            <w:shd w:val="clear" w:color="auto" w:fill="auto"/>
          </w:tcPr>
          <w:p w14:paraId="34ADA535" w14:textId="77777777" w:rsidR="00370320" w:rsidRDefault="00370320" w:rsidP="004A6BF2">
            <w:pPr>
              <w:keepNext/>
              <w:keepLines/>
              <w:jc w:val="center"/>
            </w:pPr>
            <w:r>
              <w:t>5</w:t>
            </w:r>
          </w:p>
        </w:tc>
        <w:tc>
          <w:tcPr>
            <w:tcW w:w="1008" w:type="dxa"/>
            <w:tcBorders>
              <w:top w:val="nil"/>
              <w:left w:val="nil"/>
              <w:bottom w:val="single" w:sz="4" w:space="0" w:color="auto"/>
              <w:right w:val="nil"/>
            </w:tcBorders>
            <w:shd w:val="clear" w:color="auto" w:fill="auto"/>
          </w:tcPr>
          <w:p w14:paraId="04A7BE7F" w14:textId="77777777" w:rsidR="00370320" w:rsidRDefault="00370320" w:rsidP="004A6BF2">
            <w:pPr>
              <w:keepNext/>
              <w:keepLines/>
              <w:jc w:val="center"/>
            </w:pPr>
            <w:r>
              <w:t>6</w:t>
            </w:r>
          </w:p>
        </w:tc>
        <w:tc>
          <w:tcPr>
            <w:tcW w:w="1008" w:type="dxa"/>
            <w:tcBorders>
              <w:top w:val="nil"/>
              <w:left w:val="nil"/>
              <w:bottom w:val="single" w:sz="4" w:space="0" w:color="auto"/>
              <w:right w:val="nil"/>
            </w:tcBorders>
            <w:shd w:val="clear" w:color="auto" w:fill="auto"/>
          </w:tcPr>
          <w:p w14:paraId="3243B241" w14:textId="77777777" w:rsidR="00370320" w:rsidRDefault="00370320" w:rsidP="004A6BF2">
            <w:pPr>
              <w:keepNext/>
              <w:keepLines/>
              <w:jc w:val="center"/>
            </w:pPr>
            <w:r>
              <w:t>7</w:t>
            </w:r>
          </w:p>
        </w:tc>
        <w:tc>
          <w:tcPr>
            <w:tcW w:w="1008" w:type="dxa"/>
            <w:tcBorders>
              <w:top w:val="nil"/>
              <w:left w:val="nil"/>
              <w:bottom w:val="single" w:sz="4" w:space="0" w:color="auto"/>
              <w:right w:val="nil"/>
            </w:tcBorders>
            <w:shd w:val="clear" w:color="auto" w:fill="auto"/>
          </w:tcPr>
          <w:p w14:paraId="6A1A3037" w14:textId="77777777" w:rsidR="00370320" w:rsidRDefault="00370320" w:rsidP="004A6BF2">
            <w:pPr>
              <w:keepNext/>
              <w:keepLines/>
              <w:jc w:val="center"/>
            </w:pPr>
            <w:r>
              <w:t>8</w:t>
            </w:r>
          </w:p>
        </w:tc>
        <w:tc>
          <w:tcPr>
            <w:tcW w:w="1008" w:type="dxa"/>
            <w:tcBorders>
              <w:top w:val="nil"/>
              <w:left w:val="nil"/>
              <w:bottom w:val="single" w:sz="4" w:space="0" w:color="auto"/>
              <w:right w:val="nil"/>
            </w:tcBorders>
            <w:shd w:val="clear" w:color="auto" w:fill="auto"/>
          </w:tcPr>
          <w:p w14:paraId="09B8AE90" w14:textId="77777777" w:rsidR="00370320" w:rsidRDefault="00370320" w:rsidP="004A6BF2">
            <w:pPr>
              <w:keepNext/>
              <w:keepLines/>
              <w:jc w:val="center"/>
            </w:pPr>
            <w:r>
              <w:t>9</w:t>
            </w:r>
          </w:p>
        </w:tc>
        <w:tc>
          <w:tcPr>
            <w:tcW w:w="1008" w:type="dxa"/>
            <w:tcBorders>
              <w:top w:val="nil"/>
              <w:left w:val="nil"/>
              <w:bottom w:val="single" w:sz="4" w:space="0" w:color="auto"/>
              <w:right w:val="nil"/>
            </w:tcBorders>
            <w:shd w:val="clear" w:color="auto" w:fill="auto"/>
          </w:tcPr>
          <w:p w14:paraId="0D0D721A" w14:textId="77777777" w:rsidR="00370320" w:rsidRDefault="00370320" w:rsidP="004A6BF2">
            <w:pPr>
              <w:keepNext/>
              <w:keepLines/>
              <w:jc w:val="center"/>
            </w:pPr>
            <w:r>
              <w:t>10</w:t>
            </w:r>
          </w:p>
        </w:tc>
      </w:tr>
      <w:tr w:rsidR="00370320" w14:paraId="2BC8039F" w14:textId="77777777" w:rsidTr="00D865C2">
        <w:tc>
          <w:tcPr>
            <w:tcW w:w="1008" w:type="dxa"/>
            <w:tcBorders>
              <w:top w:val="single" w:sz="4" w:space="0" w:color="auto"/>
              <w:right w:val="single" w:sz="4" w:space="0" w:color="auto"/>
            </w:tcBorders>
            <w:shd w:val="clear" w:color="auto" w:fill="auto"/>
          </w:tcPr>
          <w:p w14:paraId="2417EB89" w14:textId="77777777" w:rsidR="00370320" w:rsidRDefault="00370320" w:rsidP="004A6BF2">
            <w:pPr>
              <w:keepNext/>
              <w:keepLines/>
            </w:pPr>
            <w:r>
              <w:t>PBAR</w:t>
            </w:r>
          </w:p>
        </w:tc>
        <w:tc>
          <w:tcPr>
            <w:tcW w:w="1008" w:type="dxa"/>
            <w:tcBorders>
              <w:top w:val="single" w:sz="4" w:space="0" w:color="auto"/>
              <w:left w:val="single" w:sz="4" w:space="0" w:color="auto"/>
              <w:right w:val="single" w:sz="4" w:space="0" w:color="auto"/>
            </w:tcBorders>
            <w:shd w:val="clear" w:color="auto" w:fill="auto"/>
          </w:tcPr>
          <w:p w14:paraId="44B3A0EA" w14:textId="77777777" w:rsidR="00370320" w:rsidRDefault="00370320" w:rsidP="004A6BF2">
            <w:pPr>
              <w:keepNext/>
              <w:keepLines/>
              <w:jc w:val="center"/>
            </w:pPr>
            <w:r>
              <w:t>PID</w:t>
            </w:r>
          </w:p>
        </w:tc>
        <w:tc>
          <w:tcPr>
            <w:tcW w:w="1008" w:type="dxa"/>
            <w:tcBorders>
              <w:top w:val="single" w:sz="4" w:space="0" w:color="auto"/>
              <w:left w:val="single" w:sz="4" w:space="0" w:color="auto"/>
              <w:right w:val="single" w:sz="4" w:space="0" w:color="auto"/>
            </w:tcBorders>
            <w:shd w:val="clear" w:color="auto" w:fill="auto"/>
          </w:tcPr>
          <w:p w14:paraId="3A31090D" w14:textId="77777777" w:rsidR="00370320" w:rsidRDefault="00370320" w:rsidP="004A6BF2">
            <w:pPr>
              <w:keepNext/>
              <w:keepLines/>
              <w:jc w:val="center"/>
            </w:pPr>
            <w:r>
              <w:t>MID</w:t>
            </w:r>
          </w:p>
        </w:tc>
        <w:tc>
          <w:tcPr>
            <w:tcW w:w="1008" w:type="dxa"/>
            <w:tcBorders>
              <w:top w:val="single" w:sz="4" w:space="0" w:color="auto"/>
              <w:left w:val="single" w:sz="4" w:space="0" w:color="auto"/>
              <w:right w:val="single" w:sz="4" w:space="0" w:color="auto"/>
            </w:tcBorders>
            <w:shd w:val="clear" w:color="auto" w:fill="auto"/>
          </w:tcPr>
          <w:p w14:paraId="0634FB9D" w14:textId="77777777" w:rsidR="00370320" w:rsidRDefault="00370320" w:rsidP="004A6BF2">
            <w:pPr>
              <w:keepNext/>
              <w:keepLines/>
              <w:jc w:val="center"/>
            </w:pPr>
            <w:r>
              <w:t>A</w:t>
            </w:r>
          </w:p>
        </w:tc>
        <w:tc>
          <w:tcPr>
            <w:tcW w:w="1008" w:type="dxa"/>
            <w:tcBorders>
              <w:top w:val="single" w:sz="4" w:space="0" w:color="auto"/>
              <w:left w:val="single" w:sz="4" w:space="0" w:color="auto"/>
              <w:right w:val="single" w:sz="4" w:space="0" w:color="auto"/>
            </w:tcBorders>
            <w:shd w:val="clear" w:color="auto" w:fill="auto"/>
          </w:tcPr>
          <w:p w14:paraId="39A558E1" w14:textId="77777777" w:rsidR="00370320" w:rsidRDefault="00370320" w:rsidP="004A6BF2">
            <w:pPr>
              <w:keepNext/>
              <w:keepLines/>
              <w:jc w:val="center"/>
            </w:pPr>
            <w:r>
              <w:t>I1</w:t>
            </w:r>
          </w:p>
        </w:tc>
        <w:tc>
          <w:tcPr>
            <w:tcW w:w="1008" w:type="dxa"/>
            <w:tcBorders>
              <w:top w:val="single" w:sz="4" w:space="0" w:color="auto"/>
              <w:left w:val="single" w:sz="4" w:space="0" w:color="auto"/>
              <w:right w:val="single" w:sz="4" w:space="0" w:color="auto"/>
            </w:tcBorders>
            <w:shd w:val="clear" w:color="auto" w:fill="auto"/>
          </w:tcPr>
          <w:p w14:paraId="174F74FA" w14:textId="77777777" w:rsidR="00370320" w:rsidRDefault="00370320" w:rsidP="004A6BF2">
            <w:pPr>
              <w:keepNext/>
              <w:keepLines/>
              <w:jc w:val="center"/>
            </w:pPr>
            <w:r>
              <w:t>I2</w:t>
            </w:r>
          </w:p>
        </w:tc>
        <w:tc>
          <w:tcPr>
            <w:tcW w:w="1008" w:type="dxa"/>
            <w:tcBorders>
              <w:top w:val="single" w:sz="4" w:space="0" w:color="auto"/>
              <w:left w:val="single" w:sz="4" w:space="0" w:color="auto"/>
              <w:right w:val="single" w:sz="4" w:space="0" w:color="auto"/>
            </w:tcBorders>
            <w:shd w:val="clear" w:color="auto" w:fill="auto"/>
          </w:tcPr>
          <w:p w14:paraId="5E474800" w14:textId="77777777" w:rsidR="00370320" w:rsidRDefault="00370320" w:rsidP="004A6BF2">
            <w:pPr>
              <w:keepNext/>
              <w:keepLines/>
              <w:jc w:val="center"/>
            </w:pPr>
            <w:r>
              <w:t>J</w:t>
            </w:r>
          </w:p>
        </w:tc>
        <w:tc>
          <w:tcPr>
            <w:tcW w:w="1008" w:type="dxa"/>
            <w:tcBorders>
              <w:top w:val="single" w:sz="4" w:space="0" w:color="auto"/>
              <w:left w:val="single" w:sz="4" w:space="0" w:color="auto"/>
              <w:right w:val="single" w:sz="4" w:space="0" w:color="auto"/>
            </w:tcBorders>
            <w:shd w:val="clear" w:color="auto" w:fill="auto"/>
          </w:tcPr>
          <w:p w14:paraId="6FA21624" w14:textId="77777777" w:rsidR="00370320" w:rsidRDefault="00370320" w:rsidP="004A6BF2">
            <w:pPr>
              <w:keepNext/>
              <w:keepLines/>
              <w:jc w:val="center"/>
            </w:pPr>
            <w:r>
              <w:t>MPL</w:t>
            </w:r>
          </w:p>
        </w:tc>
        <w:tc>
          <w:tcPr>
            <w:tcW w:w="1008" w:type="dxa"/>
            <w:tcBorders>
              <w:top w:val="single" w:sz="4" w:space="0" w:color="auto"/>
              <w:left w:val="single" w:sz="4" w:space="0" w:color="auto"/>
              <w:right w:val="single" w:sz="4" w:space="0" w:color="auto"/>
            </w:tcBorders>
            <w:shd w:val="clear" w:color="auto" w:fill="auto"/>
          </w:tcPr>
          <w:p w14:paraId="383863BB" w14:textId="77777777" w:rsidR="00370320" w:rsidRDefault="00370320" w:rsidP="004A6BF2">
            <w:pPr>
              <w:keepNext/>
              <w:keepLines/>
              <w:jc w:val="center"/>
            </w:pPr>
          </w:p>
        </w:tc>
        <w:tc>
          <w:tcPr>
            <w:tcW w:w="1008" w:type="dxa"/>
            <w:tcBorders>
              <w:top w:val="single" w:sz="4" w:space="0" w:color="auto"/>
              <w:left w:val="single" w:sz="4" w:space="0" w:color="auto"/>
            </w:tcBorders>
            <w:shd w:val="clear" w:color="auto" w:fill="auto"/>
          </w:tcPr>
          <w:p w14:paraId="6656D220" w14:textId="77777777" w:rsidR="00370320" w:rsidRDefault="00370320" w:rsidP="004A6BF2">
            <w:pPr>
              <w:keepNext/>
              <w:keepLines/>
            </w:pPr>
            <w:r>
              <w:t>+CONT1</w:t>
            </w:r>
          </w:p>
        </w:tc>
      </w:tr>
    </w:tbl>
    <w:p w14:paraId="333FB71D" w14:textId="77777777" w:rsidR="00370320" w:rsidRDefault="00370320" w:rsidP="00370320"/>
    <w:p w14:paraId="2E60B0E6" w14:textId="77777777" w:rsidR="00370320" w:rsidRDefault="00370320" w:rsidP="00370320"/>
    <w:p w14:paraId="4E6F2778" w14:textId="77777777" w:rsidR="00370320" w:rsidRDefault="00370320" w:rsidP="00370320">
      <w:pPr>
        <w:keepNext/>
        <w:keepLines/>
        <w:rPr>
          <w:b/>
          <w:sz w:val="22"/>
          <w:u w:val="single"/>
        </w:rPr>
      </w:pPr>
      <w:r>
        <w:rPr>
          <w:b/>
          <w:sz w:val="22"/>
          <w:u w:val="single"/>
        </w:rPr>
        <w:lastRenderedPageBreak/>
        <w:t>Format (large field entry with 16 columns for each of fields 2 through 9):</w:t>
      </w:r>
    </w:p>
    <w:p w14:paraId="768B046A" w14:textId="77777777" w:rsidR="00370320" w:rsidRDefault="00370320" w:rsidP="00370320">
      <w:pPr>
        <w:keepNext/>
        <w:keepLines/>
      </w:pPr>
      <w:r>
        <w:t>Large field PBAR parent entry (2 physical entries needed to specify the 10 fields of data)</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2016"/>
        <w:gridCol w:w="2016"/>
        <w:gridCol w:w="2016"/>
        <w:gridCol w:w="2016"/>
        <w:gridCol w:w="1008"/>
      </w:tblGrid>
      <w:tr w:rsidR="00370320" w14:paraId="2DB8A243" w14:textId="77777777" w:rsidTr="004A6BF2">
        <w:tc>
          <w:tcPr>
            <w:tcW w:w="1008" w:type="dxa"/>
            <w:tcBorders>
              <w:top w:val="nil"/>
              <w:left w:val="nil"/>
              <w:bottom w:val="single" w:sz="4" w:space="0" w:color="auto"/>
              <w:right w:val="nil"/>
            </w:tcBorders>
            <w:shd w:val="clear" w:color="auto" w:fill="auto"/>
          </w:tcPr>
          <w:p w14:paraId="6BD13DF4" w14:textId="77777777" w:rsidR="00370320" w:rsidRDefault="00370320" w:rsidP="004A6BF2">
            <w:pPr>
              <w:keepNext/>
              <w:keepLines/>
              <w:jc w:val="center"/>
            </w:pPr>
            <w:r>
              <w:t>1</w:t>
            </w:r>
          </w:p>
        </w:tc>
        <w:tc>
          <w:tcPr>
            <w:tcW w:w="2016" w:type="dxa"/>
            <w:tcBorders>
              <w:top w:val="nil"/>
              <w:left w:val="nil"/>
              <w:bottom w:val="single" w:sz="4" w:space="0" w:color="auto"/>
              <w:right w:val="nil"/>
            </w:tcBorders>
            <w:shd w:val="clear" w:color="auto" w:fill="auto"/>
          </w:tcPr>
          <w:p w14:paraId="5542A589" w14:textId="77777777" w:rsidR="00370320" w:rsidRDefault="00370320" w:rsidP="004A6BF2">
            <w:pPr>
              <w:keepNext/>
              <w:keepLines/>
              <w:jc w:val="center"/>
            </w:pPr>
            <w:r>
              <w:t>2</w:t>
            </w:r>
          </w:p>
        </w:tc>
        <w:tc>
          <w:tcPr>
            <w:tcW w:w="2016" w:type="dxa"/>
            <w:tcBorders>
              <w:top w:val="nil"/>
              <w:left w:val="nil"/>
              <w:bottom w:val="single" w:sz="4" w:space="0" w:color="auto"/>
              <w:right w:val="nil"/>
            </w:tcBorders>
            <w:shd w:val="clear" w:color="auto" w:fill="auto"/>
          </w:tcPr>
          <w:p w14:paraId="78D5682F" w14:textId="77777777" w:rsidR="00370320" w:rsidRDefault="00370320" w:rsidP="004A6BF2">
            <w:pPr>
              <w:keepNext/>
              <w:keepLines/>
              <w:jc w:val="center"/>
            </w:pPr>
            <w:r>
              <w:t>3</w:t>
            </w:r>
          </w:p>
        </w:tc>
        <w:tc>
          <w:tcPr>
            <w:tcW w:w="2016" w:type="dxa"/>
            <w:tcBorders>
              <w:top w:val="nil"/>
              <w:left w:val="nil"/>
              <w:bottom w:val="single" w:sz="4" w:space="0" w:color="auto"/>
              <w:right w:val="nil"/>
            </w:tcBorders>
            <w:shd w:val="clear" w:color="auto" w:fill="auto"/>
          </w:tcPr>
          <w:p w14:paraId="2E0AD719" w14:textId="77777777" w:rsidR="00370320" w:rsidRDefault="00370320" w:rsidP="004A6BF2">
            <w:pPr>
              <w:keepNext/>
              <w:keepLines/>
              <w:jc w:val="center"/>
            </w:pPr>
            <w:r>
              <w:t>4</w:t>
            </w:r>
          </w:p>
        </w:tc>
        <w:tc>
          <w:tcPr>
            <w:tcW w:w="2016" w:type="dxa"/>
            <w:tcBorders>
              <w:top w:val="nil"/>
              <w:left w:val="nil"/>
              <w:bottom w:val="single" w:sz="4" w:space="0" w:color="auto"/>
              <w:right w:val="nil"/>
            </w:tcBorders>
            <w:shd w:val="clear" w:color="auto" w:fill="auto"/>
          </w:tcPr>
          <w:p w14:paraId="70EAB604" w14:textId="77777777" w:rsidR="00370320" w:rsidRDefault="00370320" w:rsidP="004A6BF2">
            <w:pPr>
              <w:keepNext/>
              <w:keepLines/>
              <w:jc w:val="center"/>
            </w:pPr>
            <w:r>
              <w:t>5</w:t>
            </w:r>
          </w:p>
        </w:tc>
        <w:tc>
          <w:tcPr>
            <w:tcW w:w="1008" w:type="dxa"/>
            <w:tcBorders>
              <w:top w:val="nil"/>
              <w:left w:val="nil"/>
              <w:bottom w:val="single" w:sz="4" w:space="0" w:color="auto"/>
              <w:right w:val="nil"/>
            </w:tcBorders>
            <w:shd w:val="clear" w:color="auto" w:fill="auto"/>
          </w:tcPr>
          <w:p w14:paraId="7755B2C8" w14:textId="77777777" w:rsidR="00370320" w:rsidRDefault="00370320" w:rsidP="004A6BF2">
            <w:pPr>
              <w:keepNext/>
              <w:keepLines/>
              <w:jc w:val="center"/>
            </w:pPr>
            <w:r>
              <w:t>link</w:t>
            </w:r>
          </w:p>
        </w:tc>
      </w:tr>
      <w:tr w:rsidR="00370320" w14:paraId="60F1A617" w14:textId="77777777" w:rsidTr="004A6BF2">
        <w:tc>
          <w:tcPr>
            <w:tcW w:w="1008" w:type="dxa"/>
            <w:tcBorders>
              <w:top w:val="single" w:sz="4" w:space="0" w:color="auto"/>
              <w:right w:val="single" w:sz="4" w:space="0" w:color="auto"/>
            </w:tcBorders>
            <w:shd w:val="clear" w:color="auto" w:fill="auto"/>
          </w:tcPr>
          <w:p w14:paraId="1F35A4B5" w14:textId="77777777" w:rsidR="00370320" w:rsidRDefault="00370320" w:rsidP="004A6BF2">
            <w:pPr>
              <w:keepNext/>
              <w:keepLines/>
            </w:pPr>
            <w:r>
              <w:t>PBAR*</w:t>
            </w:r>
          </w:p>
        </w:tc>
        <w:tc>
          <w:tcPr>
            <w:tcW w:w="2016" w:type="dxa"/>
            <w:tcBorders>
              <w:top w:val="single" w:sz="4" w:space="0" w:color="auto"/>
              <w:left w:val="single" w:sz="4" w:space="0" w:color="auto"/>
              <w:right w:val="single" w:sz="4" w:space="0" w:color="auto"/>
            </w:tcBorders>
            <w:shd w:val="clear" w:color="auto" w:fill="auto"/>
          </w:tcPr>
          <w:p w14:paraId="67FC685A" w14:textId="77777777" w:rsidR="00370320" w:rsidRDefault="00370320" w:rsidP="004A6BF2">
            <w:pPr>
              <w:keepNext/>
              <w:keepLines/>
              <w:jc w:val="center"/>
            </w:pPr>
            <w:r>
              <w:t>PID</w:t>
            </w:r>
          </w:p>
        </w:tc>
        <w:tc>
          <w:tcPr>
            <w:tcW w:w="2016" w:type="dxa"/>
            <w:tcBorders>
              <w:top w:val="single" w:sz="4" w:space="0" w:color="auto"/>
              <w:left w:val="single" w:sz="4" w:space="0" w:color="auto"/>
              <w:right w:val="single" w:sz="4" w:space="0" w:color="auto"/>
            </w:tcBorders>
            <w:shd w:val="clear" w:color="auto" w:fill="auto"/>
          </w:tcPr>
          <w:p w14:paraId="593C322A" w14:textId="77777777" w:rsidR="00370320" w:rsidRDefault="00370320" w:rsidP="004A6BF2">
            <w:pPr>
              <w:keepNext/>
              <w:keepLines/>
              <w:jc w:val="center"/>
            </w:pPr>
            <w:r>
              <w:t>MID</w:t>
            </w:r>
          </w:p>
        </w:tc>
        <w:tc>
          <w:tcPr>
            <w:tcW w:w="2016" w:type="dxa"/>
            <w:tcBorders>
              <w:top w:val="single" w:sz="4" w:space="0" w:color="auto"/>
              <w:left w:val="single" w:sz="4" w:space="0" w:color="auto"/>
              <w:right w:val="single" w:sz="4" w:space="0" w:color="auto"/>
            </w:tcBorders>
            <w:shd w:val="clear" w:color="auto" w:fill="auto"/>
          </w:tcPr>
          <w:p w14:paraId="755D5D8E" w14:textId="77777777" w:rsidR="00370320" w:rsidRDefault="00370320" w:rsidP="004A6BF2">
            <w:pPr>
              <w:keepNext/>
              <w:keepLines/>
              <w:jc w:val="center"/>
            </w:pPr>
            <w:r>
              <w:t>A</w:t>
            </w:r>
          </w:p>
        </w:tc>
        <w:tc>
          <w:tcPr>
            <w:tcW w:w="2016" w:type="dxa"/>
            <w:tcBorders>
              <w:top w:val="single" w:sz="4" w:space="0" w:color="auto"/>
              <w:left w:val="single" w:sz="4" w:space="0" w:color="auto"/>
              <w:right w:val="single" w:sz="4" w:space="0" w:color="auto"/>
            </w:tcBorders>
            <w:shd w:val="clear" w:color="auto" w:fill="auto"/>
          </w:tcPr>
          <w:p w14:paraId="19DB0ACC" w14:textId="77777777" w:rsidR="00370320" w:rsidRDefault="00370320" w:rsidP="004A6BF2">
            <w:pPr>
              <w:keepNext/>
              <w:keepLines/>
              <w:jc w:val="center"/>
            </w:pPr>
            <w:r>
              <w:t>I1</w:t>
            </w:r>
          </w:p>
        </w:tc>
        <w:tc>
          <w:tcPr>
            <w:tcW w:w="1008" w:type="dxa"/>
            <w:tcBorders>
              <w:top w:val="single" w:sz="4" w:space="0" w:color="auto"/>
              <w:left w:val="single" w:sz="4" w:space="0" w:color="auto"/>
            </w:tcBorders>
            <w:shd w:val="clear" w:color="auto" w:fill="auto"/>
          </w:tcPr>
          <w:p w14:paraId="0339F17B" w14:textId="77777777" w:rsidR="00370320" w:rsidRDefault="00370320" w:rsidP="004A6BF2">
            <w:pPr>
              <w:keepNext/>
              <w:keepLines/>
            </w:pPr>
            <w:r>
              <w:t>*</w:t>
            </w:r>
          </w:p>
        </w:tc>
      </w:tr>
    </w:tbl>
    <w:p w14:paraId="317DB938" w14:textId="77777777" w:rsidR="00370320" w:rsidRDefault="00370320" w:rsidP="00370320">
      <w:pPr>
        <w:keepNext/>
        <w:keepLines/>
      </w:pP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2016"/>
        <w:gridCol w:w="2016"/>
        <w:gridCol w:w="2016"/>
        <w:gridCol w:w="2016"/>
        <w:gridCol w:w="1008"/>
      </w:tblGrid>
      <w:tr w:rsidR="00370320" w14:paraId="440F573E" w14:textId="77777777" w:rsidTr="004A6BF2">
        <w:tc>
          <w:tcPr>
            <w:tcW w:w="1008" w:type="dxa"/>
            <w:tcBorders>
              <w:top w:val="nil"/>
              <w:left w:val="nil"/>
              <w:bottom w:val="single" w:sz="4" w:space="0" w:color="auto"/>
              <w:right w:val="nil"/>
            </w:tcBorders>
            <w:shd w:val="clear" w:color="auto" w:fill="auto"/>
          </w:tcPr>
          <w:p w14:paraId="3F37634C" w14:textId="77777777" w:rsidR="00370320" w:rsidRDefault="00370320" w:rsidP="004A6BF2">
            <w:pPr>
              <w:keepNext/>
              <w:keepLines/>
              <w:jc w:val="center"/>
            </w:pPr>
            <w:r>
              <w:t>link</w:t>
            </w:r>
          </w:p>
        </w:tc>
        <w:tc>
          <w:tcPr>
            <w:tcW w:w="2016" w:type="dxa"/>
            <w:tcBorders>
              <w:top w:val="nil"/>
              <w:left w:val="nil"/>
              <w:bottom w:val="single" w:sz="4" w:space="0" w:color="auto"/>
              <w:right w:val="nil"/>
            </w:tcBorders>
            <w:shd w:val="clear" w:color="auto" w:fill="auto"/>
          </w:tcPr>
          <w:p w14:paraId="4AE93F2A" w14:textId="77777777" w:rsidR="00370320" w:rsidRDefault="00370320" w:rsidP="004A6BF2">
            <w:pPr>
              <w:keepNext/>
              <w:keepLines/>
              <w:jc w:val="center"/>
            </w:pPr>
            <w:r>
              <w:t>6</w:t>
            </w:r>
          </w:p>
        </w:tc>
        <w:tc>
          <w:tcPr>
            <w:tcW w:w="2016" w:type="dxa"/>
            <w:tcBorders>
              <w:top w:val="nil"/>
              <w:left w:val="nil"/>
              <w:bottom w:val="single" w:sz="4" w:space="0" w:color="auto"/>
              <w:right w:val="nil"/>
            </w:tcBorders>
            <w:shd w:val="clear" w:color="auto" w:fill="auto"/>
          </w:tcPr>
          <w:p w14:paraId="7128FEF4" w14:textId="77777777" w:rsidR="00370320" w:rsidRDefault="00370320" w:rsidP="004A6BF2">
            <w:pPr>
              <w:keepNext/>
              <w:keepLines/>
              <w:jc w:val="center"/>
            </w:pPr>
            <w:r>
              <w:t>7</w:t>
            </w:r>
          </w:p>
        </w:tc>
        <w:tc>
          <w:tcPr>
            <w:tcW w:w="2016" w:type="dxa"/>
            <w:tcBorders>
              <w:top w:val="nil"/>
              <w:left w:val="nil"/>
              <w:bottom w:val="single" w:sz="4" w:space="0" w:color="auto"/>
              <w:right w:val="nil"/>
            </w:tcBorders>
            <w:shd w:val="clear" w:color="auto" w:fill="auto"/>
          </w:tcPr>
          <w:p w14:paraId="4CC9C888" w14:textId="77777777" w:rsidR="00370320" w:rsidRDefault="00370320" w:rsidP="004A6BF2">
            <w:pPr>
              <w:keepNext/>
              <w:keepLines/>
              <w:jc w:val="center"/>
            </w:pPr>
            <w:r>
              <w:t>8</w:t>
            </w:r>
          </w:p>
        </w:tc>
        <w:tc>
          <w:tcPr>
            <w:tcW w:w="2016" w:type="dxa"/>
            <w:tcBorders>
              <w:top w:val="nil"/>
              <w:left w:val="nil"/>
              <w:bottom w:val="single" w:sz="4" w:space="0" w:color="auto"/>
              <w:right w:val="nil"/>
            </w:tcBorders>
            <w:shd w:val="clear" w:color="auto" w:fill="auto"/>
          </w:tcPr>
          <w:p w14:paraId="741EE6D7" w14:textId="77777777" w:rsidR="00370320" w:rsidRDefault="00370320" w:rsidP="004A6BF2">
            <w:pPr>
              <w:keepNext/>
              <w:keepLines/>
              <w:jc w:val="center"/>
            </w:pPr>
            <w:r>
              <w:t>9</w:t>
            </w:r>
          </w:p>
        </w:tc>
        <w:tc>
          <w:tcPr>
            <w:tcW w:w="1008" w:type="dxa"/>
            <w:tcBorders>
              <w:top w:val="nil"/>
              <w:left w:val="nil"/>
              <w:bottom w:val="single" w:sz="4" w:space="0" w:color="auto"/>
              <w:right w:val="nil"/>
            </w:tcBorders>
            <w:shd w:val="clear" w:color="auto" w:fill="auto"/>
          </w:tcPr>
          <w:p w14:paraId="608AB359" w14:textId="77777777" w:rsidR="00370320" w:rsidRDefault="00370320" w:rsidP="004A6BF2">
            <w:pPr>
              <w:keepNext/>
              <w:keepLines/>
              <w:jc w:val="center"/>
            </w:pPr>
            <w:r>
              <w:t>10</w:t>
            </w:r>
          </w:p>
        </w:tc>
      </w:tr>
      <w:tr w:rsidR="00370320" w14:paraId="416B717D" w14:textId="77777777" w:rsidTr="004A6BF2">
        <w:tc>
          <w:tcPr>
            <w:tcW w:w="1008" w:type="dxa"/>
            <w:tcBorders>
              <w:top w:val="single" w:sz="4" w:space="0" w:color="auto"/>
              <w:right w:val="single" w:sz="4" w:space="0" w:color="auto"/>
            </w:tcBorders>
            <w:shd w:val="clear" w:color="auto" w:fill="auto"/>
          </w:tcPr>
          <w:p w14:paraId="1B92AD4F" w14:textId="77777777" w:rsidR="00370320" w:rsidRDefault="00370320" w:rsidP="004A6BF2">
            <w:pPr>
              <w:keepNext/>
              <w:keepLines/>
            </w:pPr>
            <w:r>
              <w:t>*</w:t>
            </w:r>
          </w:p>
        </w:tc>
        <w:tc>
          <w:tcPr>
            <w:tcW w:w="2016" w:type="dxa"/>
            <w:tcBorders>
              <w:top w:val="single" w:sz="4" w:space="0" w:color="auto"/>
              <w:left w:val="single" w:sz="4" w:space="0" w:color="auto"/>
              <w:right w:val="single" w:sz="4" w:space="0" w:color="auto"/>
            </w:tcBorders>
            <w:shd w:val="clear" w:color="auto" w:fill="auto"/>
          </w:tcPr>
          <w:p w14:paraId="650F639F" w14:textId="77777777" w:rsidR="00370320" w:rsidRDefault="00370320" w:rsidP="004A6BF2">
            <w:pPr>
              <w:keepNext/>
              <w:keepLines/>
              <w:jc w:val="center"/>
            </w:pPr>
            <w:r>
              <w:t>I2</w:t>
            </w:r>
          </w:p>
        </w:tc>
        <w:tc>
          <w:tcPr>
            <w:tcW w:w="2016" w:type="dxa"/>
            <w:tcBorders>
              <w:top w:val="single" w:sz="4" w:space="0" w:color="auto"/>
              <w:left w:val="single" w:sz="4" w:space="0" w:color="auto"/>
              <w:right w:val="single" w:sz="4" w:space="0" w:color="auto"/>
            </w:tcBorders>
            <w:shd w:val="clear" w:color="auto" w:fill="auto"/>
          </w:tcPr>
          <w:p w14:paraId="1A6DC63F" w14:textId="77777777" w:rsidR="00370320" w:rsidRDefault="00370320" w:rsidP="004A6BF2">
            <w:pPr>
              <w:keepNext/>
              <w:keepLines/>
              <w:jc w:val="center"/>
            </w:pPr>
            <w:r>
              <w:t>J</w:t>
            </w:r>
          </w:p>
        </w:tc>
        <w:tc>
          <w:tcPr>
            <w:tcW w:w="2016" w:type="dxa"/>
            <w:tcBorders>
              <w:top w:val="single" w:sz="4" w:space="0" w:color="auto"/>
              <w:left w:val="single" w:sz="4" w:space="0" w:color="auto"/>
              <w:right w:val="single" w:sz="4" w:space="0" w:color="auto"/>
            </w:tcBorders>
            <w:shd w:val="clear" w:color="auto" w:fill="auto"/>
          </w:tcPr>
          <w:p w14:paraId="005B1F8E" w14:textId="77777777" w:rsidR="00370320" w:rsidRDefault="00370320" w:rsidP="004A6BF2">
            <w:pPr>
              <w:keepNext/>
              <w:keepLines/>
              <w:jc w:val="center"/>
            </w:pPr>
            <w:r>
              <w:t>MPL</w:t>
            </w:r>
          </w:p>
        </w:tc>
        <w:tc>
          <w:tcPr>
            <w:tcW w:w="2016" w:type="dxa"/>
            <w:tcBorders>
              <w:top w:val="single" w:sz="4" w:space="0" w:color="auto"/>
              <w:left w:val="single" w:sz="4" w:space="0" w:color="auto"/>
              <w:right w:val="single" w:sz="4" w:space="0" w:color="auto"/>
            </w:tcBorders>
            <w:shd w:val="clear" w:color="auto" w:fill="auto"/>
          </w:tcPr>
          <w:p w14:paraId="42D634B2" w14:textId="77777777" w:rsidR="00370320" w:rsidRDefault="00370320" w:rsidP="004A6BF2">
            <w:pPr>
              <w:keepNext/>
              <w:keepLines/>
              <w:jc w:val="center"/>
            </w:pPr>
          </w:p>
        </w:tc>
        <w:tc>
          <w:tcPr>
            <w:tcW w:w="1008" w:type="dxa"/>
            <w:tcBorders>
              <w:top w:val="single" w:sz="4" w:space="0" w:color="auto"/>
              <w:left w:val="single" w:sz="4" w:space="0" w:color="auto"/>
            </w:tcBorders>
            <w:shd w:val="clear" w:color="auto" w:fill="auto"/>
          </w:tcPr>
          <w:p w14:paraId="2EB06DA7" w14:textId="77777777" w:rsidR="00370320" w:rsidRDefault="00370320" w:rsidP="004A6BF2">
            <w:pPr>
              <w:keepNext/>
              <w:keepLines/>
            </w:pPr>
          </w:p>
        </w:tc>
      </w:tr>
    </w:tbl>
    <w:p w14:paraId="51EDAFBC" w14:textId="77777777" w:rsidR="00370320" w:rsidRDefault="00370320" w:rsidP="00370320">
      <w:pPr>
        <w:keepNext/>
        <w:keepLines/>
      </w:pPr>
    </w:p>
    <w:p w14:paraId="267BABA5" w14:textId="77777777" w:rsidR="00370320" w:rsidRDefault="00370320" w:rsidP="00370320">
      <w:pPr>
        <w:keepNext/>
        <w:keepLines/>
      </w:pPr>
      <w:r>
        <w:t>Note that an * is used after PBAR to indicate that this is a large field entry.  In addition, in order to link the 2 halves of the physical entry, an * is placed in column 73 of the 1</w:t>
      </w:r>
      <w:r w:rsidRPr="00D04415">
        <w:rPr>
          <w:vertAlign w:val="superscript"/>
        </w:rPr>
        <w:t>st</w:t>
      </w:r>
      <w:r>
        <w:t xml:space="preserve"> part of the entry and in column 1 of the 2</w:t>
      </w:r>
      <w:r w:rsidRPr="00D04415">
        <w:rPr>
          <w:vertAlign w:val="superscript"/>
        </w:rPr>
        <w:t>nd</w:t>
      </w:r>
      <w:r>
        <w:t xml:space="preserve"> part of the entry.  Fields 1 and 10, as well as the last field of the 1</w:t>
      </w:r>
      <w:r w:rsidRPr="00D04415">
        <w:rPr>
          <w:vertAlign w:val="superscript"/>
        </w:rPr>
        <w:t>st</w:t>
      </w:r>
      <w:r>
        <w:t xml:space="preserve"> part and the 1</w:t>
      </w:r>
      <w:r w:rsidRPr="00D04415">
        <w:rPr>
          <w:vertAlign w:val="superscript"/>
        </w:rPr>
        <w:t>st</w:t>
      </w:r>
      <w:r>
        <w:t xml:space="preserve"> field of the 2</w:t>
      </w:r>
      <w:r w:rsidRPr="00D04415">
        <w:rPr>
          <w:vertAlign w:val="superscript"/>
        </w:rPr>
        <w:t>nd</w:t>
      </w:r>
      <w:r>
        <w:t xml:space="preserve"> part, are 8 columns each.  Fields 2 through 9 are 16 columns each.</w:t>
      </w:r>
    </w:p>
    <w:p w14:paraId="30B4F35E" w14:textId="148F4CA7" w:rsidR="00370320" w:rsidRDefault="00370320" w:rsidP="00370320">
      <w:pPr>
        <w:keepNext/>
        <w:keepLines/>
      </w:pPr>
      <w:r>
        <w:t>Large field entries MUST come in pairs, even for continuation entries where the 2</w:t>
      </w:r>
      <w:r w:rsidRPr="00F8275F">
        <w:rPr>
          <w:vertAlign w:val="superscript"/>
        </w:rPr>
        <w:t>nd</w:t>
      </w:r>
      <w:r>
        <w:t xml:space="preserve"> of the large field entry contains no data. For example, the large field entry fpr the PBAR, if all data is to be entered, would be:</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2016"/>
        <w:gridCol w:w="2016"/>
        <w:gridCol w:w="2016"/>
        <w:gridCol w:w="2016"/>
        <w:gridCol w:w="1008"/>
      </w:tblGrid>
      <w:tr w:rsidR="00370320" w14:paraId="3C0433B6" w14:textId="77777777" w:rsidTr="004A6BF2">
        <w:tc>
          <w:tcPr>
            <w:tcW w:w="1008" w:type="dxa"/>
            <w:tcBorders>
              <w:top w:val="single" w:sz="4" w:space="0" w:color="auto"/>
              <w:right w:val="single" w:sz="4" w:space="0" w:color="auto"/>
            </w:tcBorders>
            <w:shd w:val="clear" w:color="auto" w:fill="auto"/>
          </w:tcPr>
          <w:p w14:paraId="28E9356A" w14:textId="77777777" w:rsidR="00370320" w:rsidRDefault="00370320" w:rsidP="004A6BF2">
            <w:pPr>
              <w:keepNext/>
              <w:keepLines/>
            </w:pPr>
            <w:r>
              <w:t>PBAR*</w:t>
            </w:r>
          </w:p>
        </w:tc>
        <w:tc>
          <w:tcPr>
            <w:tcW w:w="2016" w:type="dxa"/>
            <w:tcBorders>
              <w:top w:val="single" w:sz="4" w:space="0" w:color="auto"/>
              <w:left w:val="single" w:sz="4" w:space="0" w:color="auto"/>
              <w:right w:val="single" w:sz="4" w:space="0" w:color="auto"/>
            </w:tcBorders>
            <w:shd w:val="clear" w:color="auto" w:fill="auto"/>
          </w:tcPr>
          <w:p w14:paraId="15B2FC4D" w14:textId="77777777" w:rsidR="00370320" w:rsidRDefault="00370320" w:rsidP="004A6BF2">
            <w:pPr>
              <w:keepNext/>
              <w:keepLines/>
              <w:jc w:val="center"/>
            </w:pPr>
            <w:r>
              <w:t>PID</w:t>
            </w:r>
          </w:p>
        </w:tc>
        <w:tc>
          <w:tcPr>
            <w:tcW w:w="2016" w:type="dxa"/>
            <w:tcBorders>
              <w:top w:val="single" w:sz="4" w:space="0" w:color="auto"/>
              <w:left w:val="single" w:sz="4" w:space="0" w:color="auto"/>
              <w:right w:val="single" w:sz="4" w:space="0" w:color="auto"/>
            </w:tcBorders>
            <w:shd w:val="clear" w:color="auto" w:fill="auto"/>
          </w:tcPr>
          <w:p w14:paraId="0E85D2D1" w14:textId="77777777" w:rsidR="00370320" w:rsidRDefault="00370320" w:rsidP="004A6BF2">
            <w:pPr>
              <w:keepNext/>
              <w:keepLines/>
              <w:jc w:val="center"/>
            </w:pPr>
            <w:r>
              <w:t>MID</w:t>
            </w:r>
          </w:p>
        </w:tc>
        <w:tc>
          <w:tcPr>
            <w:tcW w:w="2016" w:type="dxa"/>
            <w:tcBorders>
              <w:top w:val="single" w:sz="4" w:space="0" w:color="auto"/>
              <w:left w:val="single" w:sz="4" w:space="0" w:color="auto"/>
              <w:right w:val="single" w:sz="4" w:space="0" w:color="auto"/>
            </w:tcBorders>
            <w:shd w:val="clear" w:color="auto" w:fill="auto"/>
          </w:tcPr>
          <w:p w14:paraId="3EF56249" w14:textId="77777777" w:rsidR="00370320" w:rsidRDefault="00370320" w:rsidP="004A6BF2">
            <w:pPr>
              <w:keepNext/>
              <w:keepLines/>
              <w:jc w:val="center"/>
            </w:pPr>
            <w:r>
              <w:t>A</w:t>
            </w:r>
          </w:p>
        </w:tc>
        <w:tc>
          <w:tcPr>
            <w:tcW w:w="2016" w:type="dxa"/>
            <w:tcBorders>
              <w:top w:val="single" w:sz="4" w:space="0" w:color="auto"/>
              <w:left w:val="single" w:sz="4" w:space="0" w:color="auto"/>
              <w:right w:val="single" w:sz="4" w:space="0" w:color="auto"/>
            </w:tcBorders>
            <w:shd w:val="clear" w:color="auto" w:fill="auto"/>
          </w:tcPr>
          <w:p w14:paraId="66C8537F" w14:textId="77777777" w:rsidR="00370320" w:rsidRDefault="00370320" w:rsidP="004A6BF2">
            <w:pPr>
              <w:keepNext/>
              <w:keepLines/>
              <w:jc w:val="center"/>
            </w:pPr>
            <w:r>
              <w:t>I1</w:t>
            </w:r>
          </w:p>
        </w:tc>
        <w:tc>
          <w:tcPr>
            <w:tcW w:w="1008" w:type="dxa"/>
            <w:tcBorders>
              <w:top w:val="single" w:sz="4" w:space="0" w:color="auto"/>
              <w:left w:val="single" w:sz="4" w:space="0" w:color="auto"/>
            </w:tcBorders>
            <w:shd w:val="clear" w:color="auto" w:fill="auto"/>
          </w:tcPr>
          <w:p w14:paraId="2E382C32" w14:textId="77777777" w:rsidR="00370320" w:rsidRDefault="00370320" w:rsidP="004A6BF2">
            <w:pPr>
              <w:keepNext/>
              <w:keepLines/>
            </w:pPr>
            <w:r>
              <w:t>*P1</w:t>
            </w:r>
          </w:p>
        </w:tc>
      </w:tr>
      <w:tr w:rsidR="00370320" w14:paraId="66533EA1" w14:textId="77777777" w:rsidTr="004A6BF2">
        <w:tc>
          <w:tcPr>
            <w:tcW w:w="1008" w:type="dxa"/>
            <w:tcBorders>
              <w:top w:val="single" w:sz="4" w:space="0" w:color="auto"/>
              <w:left w:val="single" w:sz="4" w:space="0" w:color="auto"/>
              <w:bottom w:val="single" w:sz="4" w:space="0" w:color="auto"/>
              <w:right w:val="single" w:sz="4" w:space="0" w:color="auto"/>
            </w:tcBorders>
            <w:shd w:val="clear" w:color="auto" w:fill="auto"/>
          </w:tcPr>
          <w:p w14:paraId="084093C7" w14:textId="77777777" w:rsidR="00370320" w:rsidRDefault="00370320" w:rsidP="004A6BF2">
            <w:pPr>
              <w:keepNext/>
              <w:keepLines/>
            </w:pPr>
            <w:r>
              <w:t>*P1</w:t>
            </w:r>
          </w:p>
        </w:tc>
        <w:tc>
          <w:tcPr>
            <w:tcW w:w="2016" w:type="dxa"/>
            <w:tcBorders>
              <w:top w:val="single" w:sz="4" w:space="0" w:color="auto"/>
              <w:left w:val="single" w:sz="4" w:space="0" w:color="auto"/>
              <w:bottom w:val="single" w:sz="4" w:space="0" w:color="auto"/>
              <w:right w:val="single" w:sz="4" w:space="0" w:color="auto"/>
            </w:tcBorders>
            <w:shd w:val="clear" w:color="auto" w:fill="auto"/>
          </w:tcPr>
          <w:p w14:paraId="3071F7C9" w14:textId="77777777" w:rsidR="00370320" w:rsidRDefault="00370320" w:rsidP="004A6BF2">
            <w:pPr>
              <w:keepNext/>
              <w:keepLines/>
              <w:jc w:val="center"/>
            </w:pPr>
            <w:r>
              <w:t>I2</w:t>
            </w:r>
          </w:p>
        </w:tc>
        <w:tc>
          <w:tcPr>
            <w:tcW w:w="2016" w:type="dxa"/>
            <w:tcBorders>
              <w:top w:val="single" w:sz="4" w:space="0" w:color="auto"/>
              <w:left w:val="single" w:sz="4" w:space="0" w:color="auto"/>
              <w:bottom w:val="single" w:sz="4" w:space="0" w:color="auto"/>
              <w:right w:val="single" w:sz="4" w:space="0" w:color="auto"/>
            </w:tcBorders>
            <w:shd w:val="clear" w:color="auto" w:fill="auto"/>
          </w:tcPr>
          <w:p w14:paraId="1F3BA03B" w14:textId="77777777" w:rsidR="00370320" w:rsidRDefault="00370320" w:rsidP="004A6BF2">
            <w:pPr>
              <w:keepNext/>
              <w:keepLines/>
              <w:jc w:val="center"/>
            </w:pPr>
            <w:r>
              <w:t>I12</w:t>
            </w:r>
          </w:p>
        </w:tc>
        <w:tc>
          <w:tcPr>
            <w:tcW w:w="2016" w:type="dxa"/>
            <w:tcBorders>
              <w:top w:val="single" w:sz="4" w:space="0" w:color="auto"/>
              <w:left w:val="single" w:sz="4" w:space="0" w:color="auto"/>
              <w:bottom w:val="single" w:sz="4" w:space="0" w:color="auto"/>
              <w:right w:val="single" w:sz="4" w:space="0" w:color="auto"/>
            </w:tcBorders>
            <w:shd w:val="clear" w:color="auto" w:fill="auto"/>
          </w:tcPr>
          <w:p w14:paraId="4D7EB27A" w14:textId="77777777" w:rsidR="00370320" w:rsidRDefault="00370320" w:rsidP="004A6BF2">
            <w:pPr>
              <w:keepNext/>
              <w:keepLines/>
              <w:jc w:val="center"/>
            </w:pPr>
            <w:r>
              <w:t>J</w:t>
            </w:r>
          </w:p>
        </w:tc>
        <w:tc>
          <w:tcPr>
            <w:tcW w:w="2016" w:type="dxa"/>
            <w:tcBorders>
              <w:top w:val="single" w:sz="4" w:space="0" w:color="auto"/>
              <w:left w:val="single" w:sz="4" w:space="0" w:color="auto"/>
              <w:bottom w:val="single" w:sz="4" w:space="0" w:color="auto"/>
              <w:right w:val="single" w:sz="4" w:space="0" w:color="auto"/>
            </w:tcBorders>
            <w:shd w:val="clear" w:color="auto" w:fill="auto"/>
          </w:tcPr>
          <w:p w14:paraId="1091D142" w14:textId="77777777" w:rsidR="00370320" w:rsidRDefault="00370320" w:rsidP="004A6BF2">
            <w:pPr>
              <w:keepNext/>
              <w:keepLines/>
              <w:jc w:val="center"/>
            </w:pPr>
            <w:r>
              <w:t>MPL</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451589C6" w14:textId="77777777" w:rsidR="00370320" w:rsidRDefault="00370320" w:rsidP="004A6BF2">
            <w:pPr>
              <w:keepNext/>
              <w:keepLines/>
            </w:pPr>
            <w:r>
              <w:t>*P2</w:t>
            </w:r>
          </w:p>
        </w:tc>
      </w:tr>
      <w:tr w:rsidR="00370320" w14:paraId="626CAD05" w14:textId="77777777" w:rsidTr="004A6BF2">
        <w:tc>
          <w:tcPr>
            <w:tcW w:w="1008" w:type="dxa"/>
            <w:tcBorders>
              <w:top w:val="single" w:sz="4" w:space="0" w:color="auto"/>
              <w:left w:val="single" w:sz="4" w:space="0" w:color="auto"/>
              <w:bottom w:val="single" w:sz="4" w:space="0" w:color="auto"/>
              <w:right w:val="single" w:sz="4" w:space="0" w:color="auto"/>
            </w:tcBorders>
            <w:shd w:val="clear" w:color="auto" w:fill="auto"/>
          </w:tcPr>
          <w:p w14:paraId="22968E31" w14:textId="77777777" w:rsidR="00370320" w:rsidRDefault="00370320" w:rsidP="004A6BF2">
            <w:pPr>
              <w:keepNext/>
              <w:keepLines/>
            </w:pPr>
            <w:r>
              <w:t>*P2</w:t>
            </w:r>
          </w:p>
        </w:tc>
        <w:tc>
          <w:tcPr>
            <w:tcW w:w="2016" w:type="dxa"/>
            <w:tcBorders>
              <w:top w:val="single" w:sz="4" w:space="0" w:color="auto"/>
              <w:left w:val="single" w:sz="4" w:space="0" w:color="auto"/>
              <w:bottom w:val="single" w:sz="4" w:space="0" w:color="auto"/>
              <w:right w:val="single" w:sz="4" w:space="0" w:color="auto"/>
            </w:tcBorders>
            <w:shd w:val="clear" w:color="auto" w:fill="auto"/>
          </w:tcPr>
          <w:p w14:paraId="04D9B044" w14:textId="77777777" w:rsidR="00370320" w:rsidRDefault="00370320" w:rsidP="004A6BF2">
            <w:pPr>
              <w:keepNext/>
              <w:keepLines/>
              <w:jc w:val="center"/>
            </w:pPr>
            <w:r>
              <w:t>Y1</w:t>
            </w:r>
          </w:p>
        </w:tc>
        <w:tc>
          <w:tcPr>
            <w:tcW w:w="2016" w:type="dxa"/>
            <w:tcBorders>
              <w:top w:val="single" w:sz="4" w:space="0" w:color="auto"/>
              <w:left w:val="single" w:sz="4" w:space="0" w:color="auto"/>
              <w:bottom w:val="single" w:sz="4" w:space="0" w:color="auto"/>
              <w:right w:val="single" w:sz="4" w:space="0" w:color="auto"/>
            </w:tcBorders>
            <w:shd w:val="clear" w:color="auto" w:fill="auto"/>
          </w:tcPr>
          <w:p w14:paraId="2E4BD89A" w14:textId="77777777" w:rsidR="00370320" w:rsidRDefault="00370320" w:rsidP="004A6BF2">
            <w:pPr>
              <w:keepNext/>
              <w:keepLines/>
              <w:jc w:val="center"/>
            </w:pPr>
            <w:r>
              <w:t>Z1</w:t>
            </w:r>
          </w:p>
        </w:tc>
        <w:tc>
          <w:tcPr>
            <w:tcW w:w="2016" w:type="dxa"/>
            <w:tcBorders>
              <w:top w:val="single" w:sz="4" w:space="0" w:color="auto"/>
              <w:left w:val="single" w:sz="4" w:space="0" w:color="auto"/>
              <w:bottom w:val="single" w:sz="4" w:space="0" w:color="auto"/>
              <w:right w:val="single" w:sz="4" w:space="0" w:color="auto"/>
            </w:tcBorders>
            <w:shd w:val="clear" w:color="auto" w:fill="auto"/>
          </w:tcPr>
          <w:p w14:paraId="2EC152C1" w14:textId="77777777" w:rsidR="00370320" w:rsidRDefault="00370320" w:rsidP="004A6BF2">
            <w:pPr>
              <w:keepNext/>
              <w:keepLines/>
              <w:jc w:val="center"/>
            </w:pPr>
            <w:r>
              <w:t>Y2</w:t>
            </w:r>
          </w:p>
        </w:tc>
        <w:tc>
          <w:tcPr>
            <w:tcW w:w="2016" w:type="dxa"/>
            <w:tcBorders>
              <w:top w:val="single" w:sz="4" w:space="0" w:color="auto"/>
              <w:left w:val="single" w:sz="4" w:space="0" w:color="auto"/>
              <w:bottom w:val="single" w:sz="4" w:space="0" w:color="auto"/>
              <w:right w:val="single" w:sz="4" w:space="0" w:color="auto"/>
            </w:tcBorders>
            <w:shd w:val="clear" w:color="auto" w:fill="auto"/>
          </w:tcPr>
          <w:p w14:paraId="4990828A" w14:textId="77777777" w:rsidR="00370320" w:rsidRDefault="00370320" w:rsidP="004A6BF2">
            <w:pPr>
              <w:keepNext/>
              <w:keepLines/>
              <w:jc w:val="center"/>
            </w:pPr>
            <w:r>
              <w:t>Z2</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47ECCC76" w14:textId="77777777" w:rsidR="00370320" w:rsidRDefault="00370320" w:rsidP="004A6BF2">
            <w:pPr>
              <w:keepNext/>
              <w:keepLines/>
            </w:pPr>
            <w:r>
              <w:t>*P3</w:t>
            </w:r>
          </w:p>
        </w:tc>
      </w:tr>
      <w:tr w:rsidR="00370320" w14:paraId="56FC6596" w14:textId="77777777" w:rsidTr="004A6BF2">
        <w:tc>
          <w:tcPr>
            <w:tcW w:w="1008" w:type="dxa"/>
            <w:tcBorders>
              <w:top w:val="single" w:sz="4" w:space="0" w:color="auto"/>
              <w:left w:val="single" w:sz="4" w:space="0" w:color="auto"/>
              <w:bottom w:val="single" w:sz="4" w:space="0" w:color="auto"/>
              <w:right w:val="single" w:sz="4" w:space="0" w:color="auto"/>
            </w:tcBorders>
            <w:shd w:val="clear" w:color="auto" w:fill="auto"/>
          </w:tcPr>
          <w:p w14:paraId="7E369711" w14:textId="77777777" w:rsidR="00370320" w:rsidRDefault="00370320" w:rsidP="004A6BF2">
            <w:pPr>
              <w:keepNext/>
              <w:keepLines/>
            </w:pPr>
            <w:r>
              <w:t>*P3</w:t>
            </w:r>
          </w:p>
        </w:tc>
        <w:tc>
          <w:tcPr>
            <w:tcW w:w="2016" w:type="dxa"/>
            <w:tcBorders>
              <w:top w:val="single" w:sz="4" w:space="0" w:color="auto"/>
              <w:left w:val="single" w:sz="4" w:space="0" w:color="auto"/>
              <w:bottom w:val="single" w:sz="4" w:space="0" w:color="auto"/>
              <w:right w:val="single" w:sz="4" w:space="0" w:color="auto"/>
            </w:tcBorders>
            <w:shd w:val="clear" w:color="auto" w:fill="auto"/>
          </w:tcPr>
          <w:p w14:paraId="0F4E69DB" w14:textId="77777777" w:rsidR="00370320" w:rsidRDefault="00370320" w:rsidP="004A6BF2">
            <w:pPr>
              <w:keepNext/>
              <w:keepLines/>
              <w:jc w:val="center"/>
            </w:pPr>
            <w:r>
              <w:t>Y3</w:t>
            </w:r>
          </w:p>
        </w:tc>
        <w:tc>
          <w:tcPr>
            <w:tcW w:w="2016" w:type="dxa"/>
            <w:tcBorders>
              <w:top w:val="single" w:sz="4" w:space="0" w:color="auto"/>
              <w:left w:val="single" w:sz="4" w:space="0" w:color="auto"/>
              <w:bottom w:val="single" w:sz="4" w:space="0" w:color="auto"/>
              <w:right w:val="single" w:sz="4" w:space="0" w:color="auto"/>
            </w:tcBorders>
            <w:shd w:val="clear" w:color="auto" w:fill="auto"/>
          </w:tcPr>
          <w:p w14:paraId="4E3FA1A4" w14:textId="77777777" w:rsidR="00370320" w:rsidRDefault="00370320" w:rsidP="004A6BF2">
            <w:pPr>
              <w:keepNext/>
              <w:keepLines/>
              <w:jc w:val="center"/>
            </w:pPr>
            <w:r>
              <w:t>Z3</w:t>
            </w:r>
          </w:p>
        </w:tc>
        <w:tc>
          <w:tcPr>
            <w:tcW w:w="2016" w:type="dxa"/>
            <w:tcBorders>
              <w:top w:val="single" w:sz="4" w:space="0" w:color="auto"/>
              <w:left w:val="single" w:sz="4" w:space="0" w:color="auto"/>
              <w:bottom w:val="single" w:sz="4" w:space="0" w:color="auto"/>
              <w:right w:val="single" w:sz="4" w:space="0" w:color="auto"/>
            </w:tcBorders>
            <w:shd w:val="clear" w:color="auto" w:fill="auto"/>
          </w:tcPr>
          <w:p w14:paraId="7A28FB6C" w14:textId="77777777" w:rsidR="00370320" w:rsidRDefault="00370320" w:rsidP="004A6BF2">
            <w:pPr>
              <w:keepNext/>
              <w:keepLines/>
              <w:jc w:val="center"/>
            </w:pPr>
            <w:r>
              <w:t>Y4</w:t>
            </w:r>
          </w:p>
        </w:tc>
        <w:tc>
          <w:tcPr>
            <w:tcW w:w="2016" w:type="dxa"/>
            <w:tcBorders>
              <w:top w:val="single" w:sz="4" w:space="0" w:color="auto"/>
              <w:left w:val="single" w:sz="4" w:space="0" w:color="auto"/>
              <w:bottom w:val="single" w:sz="4" w:space="0" w:color="auto"/>
              <w:right w:val="single" w:sz="4" w:space="0" w:color="auto"/>
            </w:tcBorders>
            <w:shd w:val="clear" w:color="auto" w:fill="auto"/>
          </w:tcPr>
          <w:p w14:paraId="11425F30" w14:textId="77777777" w:rsidR="00370320" w:rsidRDefault="00370320" w:rsidP="004A6BF2">
            <w:pPr>
              <w:keepNext/>
              <w:keepLines/>
              <w:jc w:val="center"/>
            </w:pPr>
            <w:r>
              <w:t>Z4</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3A4A7F24" w14:textId="77777777" w:rsidR="00370320" w:rsidRDefault="00370320" w:rsidP="004A6BF2">
            <w:pPr>
              <w:keepNext/>
              <w:keepLines/>
            </w:pPr>
            <w:r>
              <w:t>*P4</w:t>
            </w:r>
          </w:p>
        </w:tc>
      </w:tr>
      <w:tr w:rsidR="00370320" w14:paraId="555BD3EA" w14:textId="77777777" w:rsidTr="004A6BF2">
        <w:tc>
          <w:tcPr>
            <w:tcW w:w="1008" w:type="dxa"/>
            <w:tcBorders>
              <w:top w:val="single" w:sz="4" w:space="0" w:color="auto"/>
              <w:left w:val="single" w:sz="4" w:space="0" w:color="auto"/>
              <w:bottom w:val="single" w:sz="4" w:space="0" w:color="auto"/>
              <w:right w:val="single" w:sz="4" w:space="0" w:color="auto"/>
            </w:tcBorders>
            <w:shd w:val="clear" w:color="auto" w:fill="auto"/>
          </w:tcPr>
          <w:p w14:paraId="2BD21FB5" w14:textId="77777777" w:rsidR="00370320" w:rsidRDefault="00370320" w:rsidP="004A6BF2">
            <w:pPr>
              <w:keepNext/>
              <w:keepLines/>
            </w:pPr>
            <w:r>
              <w:t>*P4</w:t>
            </w:r>
          </w:p>
        </w:tc>
        <w:tc>
          <w:tcPr>
            <w:tcW w:w="2016" w:type="dxa"/>
            <w:tcBorders>
              <w:top w:val="single" w:sz="4" w:space="0" w:color="auto"/>
              <w:left w:val="single" w:sz="4" w:space="0" w:color="auto"/>
              <w:bottom w:val="single" w:sz="4" w:space="0" w:color="auto"/>
              <w:right w:val="single" w:sz="4" w:space="0" w:color="auto"/>
            </w:tcBorders>
            <w:shd w:val="clear" w:color="auto" w:fill="auto"/>
          </w:tcPr>
          <w:p w14:paraId="37173207" w14:textId="77777777" w:rsidR="00370320" w:rsidRDefault="00370320" w:rsidP="004A6BF2">
            <w:pPr>
              <w:keepNext/>
              <w:keepLines/>
              <w:jc w:val="center"/>
            </w:pPr>
            <w:r>
              <w:t>K1</w:t>
            </w:r>
          </w:p>
        </w:tc>
        <w:tc>
          <w:tcPr>
            <w:tcW w:w="2016" w:type="dxa"/>
            <w:tcBorders>
              <w:top w:val="single" w:sz="4" w:space="0" w:color="auto"/>
              <w:left w:val="single" w:sz="4" w:space="0" w:color="auto"/>
              <w:bottom w:val="single" w:sz="4" w:space="0" w:color="auto"/>
              <w:right w:val="single" w:sz="4" w:space="0" w:color="auto"/>
            </w:tcBorders>
            <w:shd w:val="clear" w:color="auto" w:fill="auto"/>
          </w:tcPr>
          <w:p w14:paraId="0FE71721" w14:textId="77777777" w:rsidR="00370320" w:rsidRDefault="00370320" w:rsidP="004A6BF2">
            <w:pPr>
              <w:keepNext/>
              <w:keepLines/>
              <w:jc w:val="center"/>
            </w:pPr>
            <w:r>
              <w:t>K2</w:t>
            </w:r>
          </w:p>
        </w:tc>
        <w:tc>
          <w:tcPr>
            <w:tcW w:w="2016" w:type="dxa"/>
            <w:tcBorders>
              <w:top w:val="single" w:sz="4" w:space="0" w:color="auto"/>
              <w:left w:val="single" w:sz="4" w:space="0" w:color="auto"/>
              <w:bottom w:val="single" w:sz="4" w:space="0" w:color="auto"/>
              <w:right w:val="single" w:sz="4" w:space="0" w:color="auto"/>
            </w:tcBorders>
            <w:shd w:val="clear" w:color="auto" w:fill="auto"/>
          </w:tcPr>
          <w:p w14:paraId="2F6F05A3" w14:textId="77777777" w:rsidR="00370320" w:rsidRDefault="00370320" w:rsidP="004A6BF2">
            <w:pPr>
              <w:keepNext/>
              <w:keepLines/>
              <w:jc w:val="center"/>
            </w:pPr>
            <w:r>
              <w:t>I12</w:t>
            </w:r>
          </w:p>
        </w:tc>
        <w:tc>
          <w:tcPr>
            <w:tcW w:w="2016" w:type="dxa"/>
            <w:tcBorders>
              <w:top w:val="single" w:sz="4" w:space="0" w:color="auto"/>
              <w:left w:val="single" w:sz="4" w:space="0" w:color="auto"/>
              <w:bottom w:val="single" w:sz="4" w:space="0" w:color="auto"/>
              <w:right w:val="single" w:sz="4" w:space="0" w:color="auto"/>
            </w:tcBorders>
            <w:shd w:val="clear" w:color="auto" w:fill="auto"/>
          </w:tcPr>
          <w:p w14:paraId="5137FDFA" w14:textId="77777777" w:rsidR="00370320" w:rsidRDefault="00370320" w:rsidP="004A6BF2">
            <w:pPr>
              <w:keepNext/>
              <w:keepLines/>
              <w:jc w:val="center"/>
            </w:pPr>
            <w:r>
              <w:t>CT</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6C174FC3" w14:textId="77777777" w:rsidR="00370320" w:rsidRDefault="00370320" w:rsidP="004A6BF2">
            <w:pPr>
              <w:keepNext/>
              <w:keepLines/>
            </w:pPr>
            <w:r>
              <w:t>*P5</w:t>
            </w:r>
          </w:p>
        </w:tc>
      </w:tr>
      <w:tr w:rsidR="00370320" w14:paraId="122F2E3A" w14:textId="77777777" w:rsidTr="004A6BF2">
        <w:tc>
          <w:tcPr>
            <w:tcW w:w="1008" w:type="dxa"/>
            <w:tcBorders>
              <w:top w:val="single" w:sz="4" w:space="0" w:color="auto"/>
              <w:left w:val="single" w:sz="4" w:space="0" w:color="auto"/>
              <w:bottom w:val="single" w:sz="4" w:space="0" w:color="auto"/>
              <w:right w:val="single" w:sz="4" w:space="0" w:color="auto"/>
            </w:tcBorders>
            <w:shd w:val="clear" w:color="auto" w:fill="auto"/>
          </w:tcPr>
          <w:p w14:paraId="3EDD9D63" w14:textId="77777777" w:rsidR="00370320" w:rsidRDefault="00370320" w:rsidP="004A6BF2">
            <w:pPr>
              <w:keepNext/>
              <w:keepLines/>
            </w:pPr>
            <w:r>
              <w:t>*P5</w:t>
            </w:r>
          </w:p>
        </w:tc>
        <w:tc>
          <w:tcPr>
            <w:tcW w:w="2016" w:type="dxa"/>
            <w:tcBorders>
              <w:top w:val="single" w:sz="4" w:space="0" w:color="auto"/>
              <w:left w:val="single" w:sz="4" w:space="0" w:color="auto"/>
              <w:bottom w:val="single" w:sz="4" w:space="0" w:color="auto"/>
              <w:right w:val="single" w:sz="4" w:space="0" w:color="auto"/>
            </w:tcBorders>
            <w:shd w:val="clear" w:color="auto" w:fill="auto"/>
          </w:tcPr>
          <w:p w14:paraId="56EBAF96" w14:textId="77777777" w:rsidR="00370320" w:rsidRDefault="00370320" w:rsidP="004A6BF2">
            <w:pPr>
              <w:keepNext/>
              <w:keepLines/>
              <w:jc w:val="center"/>
            </w:pPr>
          </w:p>
        </w:tc>
        <w:tc>
          <w:tcPr>
            <w:tcW w:w="2016" w:type="dxa"/>
            <w:tcBorders>
              <w:top w:val="single" w:sz="4" w:space="0" w:color="auto"/>
              <w:left w:val="single" w:sz="4" w:space="0" w:color="auto"/>
              <w:bottom w:val="single" w:sz="4" w:space="0" w:color="auto"/>
              <w:right w:val="single" w:sz="4" w:space="0" w:color="auto"/>
            </w:tcBorders>
            <w:shd w:val="clear" w:color="auto" w:fill="auto"/>
          </w:tcPr>
          <w:p w14:paraId="2ABBF86B" w14:textId="77777777" w:rsidR="00370320" w:rsidRDefault="00370320" w:rsidP="004A6BF2">
            <w:pPr>
              <w:keepNext/>
              <w:keepLines/>
              <w:jc w:val="center"/>
            </w:pPr>
          </w:p>
        </w:tc>
        <w:tc>
          <w:tcPr>
            <w:tcW w:w="2016" w:type="dxa"/>
            <w:tcBorders>
              <w:top w:val="single" w:sz="4" w:space="0" w:color="auto"/>
              <w:left w:val="single" w:sz="4" w:space="0" w:color="auto"/>
              <w:bottom w:val="single" w:sz="4" w:space="0" w:color="auto"/>
              <w:right w:val="single" w:sz="4" w:space="0" w:color="auto"/>
            </w:tcBorders>
            <w:shd w:val="clear" w:color="auto" w:fill="auto"/>
          </w:tcPr>
          <w:p w14:paraId="0835DC11" w14:textId="77777777" w:rsidR="00370320" w:rsidRDefault="00370320" w:rsidP="004A6BF2">
            <w:pPr>
              <w:keepNext/>
              <w:keepLines/>
              <w:jc w:val="center"/>
            </w:pPr>
          </w:p>
        </w:tc>
        <w:tc>
          <w:tcPr>
            <w:tcW w:w="2016" w:type="dxa"/>
            <w:tcBorders>
              <w:top w:val="single" w:sz="4" w:space="0" w:color="auto"/>
              <w:left w:val="single" w:sz="4" w:space="0" w:color="auto"/>
              <w:bottom w:val="single" w:sz="4" w:space="0" w:color="auto"/>
              <w:right w:val="single" w:sz="4" w:space="0" w:color="auto"/>
            </w:tcBorders>
            <w:shd w:val="clear" w:color="auto" w:fill="auto"/>
          </w:tcPr>
          <w:p w14:paraId="15483EB0" w14:textId="77777777" w:rsidR="00370320" w:rsidRDefault="00370320" w:rsidP="004A6BF2">
            <w:pPr>
              <w:keepNext/>
              <w:keepLines/>
              <w:jc w:val="center"/>
            </w:pP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0F99967F" w14:textId="77777777" w:rsidR="00370320" w:rsidRDefault="00370320" w:rsidP="004A6BF2">
            <w:pPr>
              <w:keepNext/>
              <w:keepLines/>
            </w:pPr>
          </w:p>
        </w:tc>
      </w:tr>
    </w:tbl>
    <w:p w14:paraId="370D215E" w14:textId="77777777" w:rsidR="00370320" w:rsidRDefault="00370320" w:rsidP="00370320">
      <w:pPr>
        <w:keepNext/>
        <w:keepLines/>
      </w:pPr>
    </w:p>
    <w:p w14:paraId="0DC5D2C4" w14:textId="77777777" w:rsidR="00370320" w:rsidRDefault="00370320" w:rsidP="00370320">
      <w:pPr>
        <w:keepNext/>
        <w:keepLines/>
        <w:rPr>
          <w:u w:val="single"/>
        </w:rPr>
      </w:pPr>
      <w:r>
        <w:lastRenderedPageBreak/>
        <w:t>Note the last entry, which would be fields 6-9 of the small field 2</w:t>
      </w:r>
      <w:r w:rsidRPr="005A66C9">
        <w:rPr>
          <w:vertAlign w:val="superscript"/>
        </w:rPr>
        <w:t>nd</w:t>
      </w:r>
      <w:r>
        <w:t xml:space="preserve"> continuation for the PBAR, is empty but must be included </w:t>
      </w:r>
      <w:r w:rsidRPr="005A66C9">
        <w:rPr>
          <w:u w:val="single"/>
        </w:rPr>
        <w:t>or the entry before it will be ignored</w:t>
      </w:r>
    </w:p>
    <w:p w14:paraId="793364D8" w14:textId="77777777" w:rsidR="00370320" w:rsidRDefault="00370320" w:rsidP="00370320">
      <w:pPr>
        <w:keepNext/>
        <w:keepLines/>
      </w:pPr>
    </w:p>
    <w:p w14:paraId="52E32AFE" w14:textId="77777777" w:rsidR="008472B7" w:rsidRDefault="008472B7">
      <w:pPr>
        <w:rPr>
          <w:b/>
          <w:kern w:val="28"/>
          <w:sz w:val="28"/>
        </w:rPr>
      </w:pPr>
      <w:bookmarkStart w:id="1907" w:name="_Toc27120956"/>
      <w:bookmarkStart w:id="1908" w:name="_Toc27121596"/>
      <w:bookmarkStart w:id="1909" w:name="_Toc27121700"/>
      <w:bookmarkStart w:id="1910" w:name="_Toc27196880"/>
      <w:bookmarkStart w:id="1911" w:name="_Toc27196985"/>
      <w:bookmarkStart w:id="1912" w:name="_Toc27198256"/>
      <w:bookmarkStart w:id="1913" w:name="_Toc27202778"/>
      <w:bookmarkStart w:id="1914" w:name="_Toc27206236"/>
      <w:bookmarkStart w:id="1915" w:name="_Toc27206341"/>
      <w:bookmarkStart w:id="1916" w:name="_Toc27217249"/>
      <w:bookmarkStart w:id="1917" w:name="_Toc27217354"/>
      <w:bookmarkStart w:id="1918" w:name="_Toc27217458"/>
      <w:bookmarkStart w:id="1919" w:name="_Toc27217831"/>
      <w:bookmarkStart w:id="1920" w:name="_Toc27217935"/>
      <w:bookmarkStart w:id="1921" w:name="_Toc27296340"/>
      <w:bookmarkStart w:id="1922" w:name="_Toc27393848"/>
      <w:bookmarkStart w:id="1923" w:name="_Toc27479864"/>
      <w:bookmarkStart w:id="1924" w:name="_Toc27717243"/>
      <w:bookmarkStart w:id="1925" w:name="_Toc28327040"/>
      <w:bookmarkStart w:id="1926" w:name="_Toc28600371"/>
      <w:r>
        <w:br w:type="page"/>
      </w:r>
    </w:p>
    <w:p w14:paraId="43B0A2C9" w14:textId="7A1EFAC9" w:rsidR="00370320" w:rsidRDefault="00572D01" w:rsidP="008472B7">
      <w:pPr>
        <w:pStyle w:val="Heading1"/>
      </w:pPr>
      <w:bookmarkStart w:id="1927" w:name="_Toc164034471"/>
      <w:r>
        <w:lastRenderedPageBreak/>
        <w:t>DETAILED DESCRIPTION OF BULK DATA ENTRIES</w:t>
      </w:r>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p>
    <w:p w14:paraId="478100F8" w14:textId="77777777" w:rsidR="00370320" w:rsidRDefault="00370320" w:rsidP="00370320">
      <w:r>
        <w:t>The following sections describe the input required for each of the different Bulk Data entries.</w:t>
      </w:r>
    </w:p>
    <w:p w14:paraId="3B0F17DD" w14:textId="77777777" w:rsidR="00370320" w:rsidRPr="002E696B" w:rsidRDefault="00370320" w:rsidP="004C6C23">
      <w:pPr>
        <w:pStyle w:val="Corner"/>
      </w:pPr>
      <w:r>
        <w:br w:type="page"/>
      </w:r>
      <w:bookmarkStart w:id="1928" w:name="_Toc27121597"/>
      <w:bookmarkStart w:id="1929" w:name="_Toc27121701"/>
      <w:bookmarkStart w:id="1930" w:name="_Toc27196881"/>
      <w:bookmarkStart w:id="1931" w:name="_Toc27196986"/>
      <w:bookmarkStart w:id="1932" w:name="_Toc27198257"/>
      <w:bookmarkStart w:id="1933" w:name="_Toc27202779"/>
      <w:bookmarkStart w:id="1934" w:name="_Toc27206237"/>
      <w:bookmarkStart w:id="1935" w:name="_Toc27206342"/>
      <w:bookmarkStart w:id="1936" w:name="_Toc27217250"/>
      <w:bookmarkStart w:id="1937" w:name="_Toc27217355"/>
      <w:bookmarkStart w:id="1938" w:name="_Toc27217459"/>
      <w:bookmarkStart w:id="1939" w:name="_Toc27217832"/>
      <w:bookmarkStart w:id="1940" w:name="_Toc27217936"/>
      <w:bookmarkStart w:id="1941" w:name="_Toc27296341"/>
      <w:bookmarkStart w:id="1942" w:name="_Toc27393849"/>
      <w:bookmarkStart w:id="1943" w:name="_Toc27479865"/>
      <w:bookmarkStart w:id="1944" w:name="_Toc27717244"/>
      <w:r w:rsidRPr="002E696B">
        <w:lastRenderedPageBreak/>
        <w:t>ASET</w:t>
      </w:r>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p>
    <w:p w14:paraId="7A011D70" w14:textId="77777777" w:rsidR="00370320" w:rsidRPr="006E105F" w:rsidRDefault="00370320" w:rsidP="008472B7">
      <w:pPr>
        <w:pStyle w:val="Heading2"/>
      </w:pPr>
      <w:bookmarkStart w:id="1945" w:name="_Toc28327041"/>
      <w:bookmarkStart w:id="1946" w:name="_Toc28600372"/>
      <w:bookmarkStart w:id="1947" w:name="_Toc164034472"/>
      <w:r w:rsidRPr="006E105F">
        <w:t>ASET</w:t>
      </w:r>
      <w:bookmarkEnd w:id="1945"/>
      <w:bookmarkEnd w:id="1946"/>
      <w:bookmarkEnd w:id="1947"/>
    </w:p>
    <w:p w14:paraId="078A7405" w14:textId="77777777" w:rsidR="00CD5FB5" w:rsidRDefault="00CD5FB5" w:rsidP="006B2B9F">
      <w:pPr>
        <w:pStyle w:val="CardSpacing"/>
      </w:pPr>
    </w:p>
    <w:p w14:paraId="22AB7620" w14:textId="6E31CCCB" w:rsidR="00370320" w:rsidRPr="00590C30" w:rsidRDefault="00370320" w:rsidP="00370320">
      <w:pPr>
        <w:rPr>
          <w:sz w:val="22"/>
        </w:rPr>
      </w:pPr>
      <w:r w:rsidRPr="00590C30">
        <w:rPr>
          <w:sz w:val="22"/>
          <w:u w:val="single"/>
        </w:rPr>
        <w:t>Description:</w:t>
      </w:r>
      <w:r w:rsidRPr="00590C30">
        <w:rPr>
          <w:sz w:val="22"/>
        </w:rPr>
        <w:t xml:space="preserve"> </w:t>
      </w:r>
    </w:p>
    <w:p w14:paraId="62C41773" w14:textId="77777777" w:rsidR="00370320" w:rsidRDefault="00370320" w:rsidP="00370320">
      <w:r>
        <w:t>D</w:t>
      </w:r>
      <w:r w:rsidRPr="00590C30">
        <w:t>efine degrees of freedom to go into the analysis set (A-set)</w:t>
      </w:r>
    </w:p>
    <w:p w14:paraId="201D8AA0" w14:textId="77777777" w:rsidR="00CD5FB5" w:rsidRDefault="00CD5FB5" w:rsidP="006B2B9F">
      <w:pPr>
        <w:pStyle w:val="CardSpacing"/>
      </w:pPr>
    </w:p>
    <w:p w14:paraId="6AAD5AB1" w14:textId="6591A96C" w:rsidR="00370320" w:rsidRPr="00590C30" w:rsidRDefault="00370320" w:rsidP="00370320">
      <w:pPr>
        <w:rPr>
          <w:sz w:val="22"/>
          <w:u w:val="single"/>
        </w:rPr>
      </w:pPr>
      <w:r w:rsidRPr="00590C30">
        <w:rPr>
          <w:sz w:val="22"/>
          <w:u w:val="single"/>
        </w:rPr>
        <w:t>Format:</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DE0641F" w14:textId="77777777" w:rsidTr="00C155DB">
        <w:tc>
          <w:tcPr>
            <w:tcW w:w="1008" w:type="dxa"/>
          </w:tcPr>
          <w:p w14:paraId="36F3C0CF" w14:textId="77777777" w:rsidR="00370320" w:rsidRPr="00590C30" w:rsidRDefault="00370320" w:rsidP="004A6BF2">
            <w:r w:rsidRPr="00590C30">
              <w:t>ASET</w:t>
            </w:r>
          </w:p>
        </w:tc>
        <w:tc>
          <w:tcPr>
            <w:tcW w:w="1008" w:type="dxa"/>
          </w:tcPr>
          <w:p w14:paraId="40388A22" w14:textId="77777777" w:rsidR="00370320" w:rsidRPr="00590C30" w:rsidRDefault="00370320" w:rsidP="004A6BF2">
            <w:pPr>
              <w:jc w:val="center"/>
            </w:pPr>
            <w:r w:rsidRPr="00590C30">
              <w:t>G1</w:t>
            </w:r>
          </w:p>
        </w:tc>
        <w:tc>
          <w:tcPr>
            <w:tcW w:w="1008" w:type="dxa"/>
          </w:tcPr>
          <w:p w14:paraId="54181863" w14:textId="77777777" w:rsidR="00370320" w:rsidRPr="00590C30" w:rsidRDefault="00370320" w:rsidP="004A6BF2">
            <w:pPr>
              <w:jc w:val="center"/>
            </w:pPr>
            <w:r w:rsidRPr="00590C30">
              <w:t>C1</w:t>
            </w:r>
          </w:p>
        </w:tc>
        <w:tc>
          <w:tcPr>
            <w:tcW w:w="1008" w:type="dxa"/>
          </w:tcPr>
          <w:p w14:paraId="3B6C663B" w14:textId="77777777" w:rsidR="00370320" w:rsidRPr="00590C30" w:rsidRDefault="00370320" w:rsidP="004A6BF2">
            <w:pPr>
              <w:jc w:val="center"/>
            </w:pPr>
            <w:r w:rsidRPr="00590C30">
              <w:t>G2</w:t>
            </w:r>
          </w:p>
        </w:tc>
        <w:tc>
          <w:tcPr>
            <w:tcW w:w="1008" w:type="dxa"/>
          </w:tcPr>
          <w:p w14:paraId="489ABE39" w14:textId="77777777" w:rsidR="00370320" w:rsidRPr="00590C30" w:rsidRDefault="00370320" w:rsidP="004A6BF2">
            <w:pPr>
              <w:jc w:val="center"/>
            </w:pPr>
            <w:r w:rsidRPr="00590C30">
              <w:t>C2</w:t>
            </w:r>
          </w:p>
        </w:tc>
        <w:tc>
          <w:tcPr>
            <w:tcW w:w="1008" w:type="dxa"/>
          </w:tcPr>
          <w:p w14:paraId="738073E9" w14:textId="77777777" w:rsidR="00370320" w:rsidRPr="00590C30" w:rsidRDefault="00370320" w:rsidP="004A6BF2">
            <w:pPr>
              <w:jc w:val="center"/>
            </w:pPr>
            <w:r w:rsidRPr="00590C30">
              <w:t>G3</w:t>
            </w:r>
          </w:p>
        </w:tc>
        <w:tc>
          <w:tcPr>
            <w:tcW w:w="1008" w:type="dxa"/>
          </w:tcPr>
          <w:p w14:paraId="21EB9E5E" w14:textId="77777777" w:rsidR="00370320" w:rsidRPr="00590C30" w:rsidRDefault="00370320" w:rsidP="004A6BF2">
            <w:pPr>
              <w:jc w:val="center"/>
            </w:pPr>
            <w:r w:rsidRPr="00590C30">
              <w:t>C3</w:t>
            </w:r>
          </w:p>
        </w:tc>
        <w:tc>
          <w:tcPr>
            <w:tcW w:w="1008" w:type="dxa"/>
          </w:tcPr>
          <w:p w14:paraId="67274534" w14:textId="77777777" w:rsidR="00370320" w:rsidRPr="00590C30" w:rsidRDefault="00370320" w:rsidP="004A6BF2">
            <w:pPr>
              <w:jc w:val="center"/>
            </w:pPr>
            <w:r w:rsidRPr="00590C30">
              <w:t>G4</w:t>
            </w:r>
          </w:p>
        </w:tc>
        <w:tc>
          <w:tcPr>
            <w:tcW w:w="1008" w:type="dxa"/>
          </w:tcPr>
          <w:p w14:paraId="6896B98D" w14:textId="77777777" w:rsidR="00370320" w:rsidRPr="00590C30" w:rsidRDefault="00370320" w:rsidP="004A6BF2">
            <w:pPr>
              <w:jc w:val="center"/>
            </w:pPr>
            <w:r w:rsidRPr="00590C30">
              <w:t>C4</w:t>
            </w:r>
          </w:p>
        </w:tc>
        <w:tc>
          <w:tcPr>
            <w:tcW w:w="1008" w:type="dxa"/>
          </w:tcPr>
          <w:p w14:paraId="79593202" w14:textId="77777777" w:rsidR="00370320" w:rsidRPr="00590C30" w:rsidRDefault="00370320" w:rsidP="004A6BF2"/>
        </w:tc>
      </w:tr>
    </w:tbl>
    <w:p w14:paraId="1567D143" w14:textId="77777777" w:rsidR="00370320" w:rsidRPr="00590C30" w:rsidRDefault="00370320" w:rsidP="00370320">
      <w:pPr>
        <w:rPr>
          <w:sz w:val="22"/>
          <w:u w:val="single"/>
        </w:rPr>
      </w:pPr>
      <w:r w:rsidRPr="00590C30">
        <w:rPr>
          <w:sz w:val="22"/>
          <w:u w:val="single"/>
        </w:rPr>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7F0470A" w14:textId="77777777" w:rsidTr="00C155DB">
        <w:tc>
          <w:tcPr>
            <w:tcW w:w="1008" w:type="dxa"/>
          </w:tcPr>
          <w:p w14:paraId="37C26947" w14:textId="77777777" w:rsidR="00370320" w:rsidRPr="00590C30" w:rsidRDefault="00370320" w:rsidP="004A6BF2">
            <w:r w:rsidRPr="00590C30">
              <w:t>ASET</w:t>
            </w:r>
          </w:p>
        </w:tc>
        <w:tc>
          <w:tcPr>
            <w:tcW w:w="1008" w:type="dxa"/>
          </w:tcPr>
          <w:p w14:paraId="384D8E07" w14:textId="77777777" w:rsidR="00370320" w:rsidRPr="00590C30" w:rsidRDefault="00370320" w:rsidP="004A6BF2">
            <w:pPr>
              <w:jc w:val="center"/>
            </w:pPr>
            <w:r w:rsidRPr="00590C30">
              <w:t>19</w:t>
            </w:r>
          </w:p>
        </w:tc>
        <w:tc>
          <w:tcPr>
            <w:tcW w:w="1008" w:type="dxa"/>
          </w:tcPr>
          <w:p w14:paraId="124E7617" w14:textId="77777777" w:rsidR="00370320" w:rsidRPr="00590C30" w:rsidRDefault="00370320" w:rsidP="004A6BF2">
            <w:pPr>
              <w:jc w:val="center"/>
            </w:pPr>
            <w:r w:rsidRPr="00590C30">
              <w:t>1</w:t>
            </w:r>
          </w:p>
        </w:tc>
        <w:tc>
          <w:tcPr>
            <w:tcW w:w="1008" w:type="dxa"/>
          </w:tcPr>
          <w:p w14:paraId="67151822" w14:textId="77777777" w:rsidR="00370320" w:rsidRPr="00590C30" w:rsidRDefault="00370320" w:rsidP="004A6BF2">
            <w:pPr>
              <w:jc w:val="center"/>
            </w:pPr>
            <w:r w:rsidRPr="00590C30">
              <w:t>28</w:t>
            </w:r>
          </w:p>
        </w:tc>
        <w:tc>
          <w:tcPr>
            <w:tcW w:w="1008" w:type="dxa"/>
          </w:tcPr>
          <w:p w14:paraId="2F4BD101" w14:textId="77777777" w:rsidR="00370320" w:rsidRPr="00590C30" w:rsidRDefault="00370320" w:rsidP="004A6BF2">
            <w:pPr>
              <w:jc w:val="center"/>
            </w:pPr>
            <w:r w:rsidRPr="00590C30">
              <w:t>2345</w:t>
            </w:r>
          </w:p>
        </w:tc>
        <w:tc>
          <w:tcPr>
            <w:tcW w:w="1008" w:type="dxa"/>
          </w:tcPr>
          <w:p w14:paraId="0A9DE87C" w14:textId="77777777" w:rsidR="00370320" w:rsidRPr="00590C30" w:rsidRDefault="00370320" w:rsidP="004A6BF2">
            <w:pPr>
              <w:jc w:val="center"/>
            </w:pPr>
            <w:r w:rsidRPr="00590C30">
              <w:t>37</w:t>
            </w:r>
          </w:p>
        </w:tc>
        <w:tc>
          <w:tcPr>
            <w:tcW w:w="1008" w:type="dxa"/>
          </w:tcPr>
          <w:p w14:paraId="66EC9DB5" w14:textId="77777777" w:rsidR="00370320" w:rsidRPr="00590C30" w:rsidRDefault="00370320" w:rsidP="004A6BF2">
            <w:pPr>
              <w:jc w:val="center"/>
            </w:pPr>
            <w:r w:rsidRPr="00590C30">
              <w:t>124</w:t>
            </w:r>
          </w:p>
        </w:tc>
        <w:tc>
          <w:tcPr>
            <w:tcW w:w="1008" w:type="dxa"/>
          </w:tcPr>
          <w:p w14:paraId="1E6B1F98" w14:textId="77777777" w:rsidR="00370320" w:rsidRPr="00590C30" w:rsidRDefault="00370320" w:rsidP="004A6BF2">
            <w:pPr>
              <w:jc w:val="center"/>
            </w:pPr>
            <w:r w:rsidRPr="00590C30">
              <w:t>46</w:t>
            </w:r>
          </w:p>
        </w:tc>
        <w:tc>
          <w:tcPr>
            <w:tcW w:w="1008" w:type="dxa"/>
          </w:tcPr>
          <w:p w14:paraId="0EA7C0D8" w14:textId="77777777" w:rsidR="00370320" w:rsidRPr="00590C30" w:rsidRDefault="00370320" w:rsidP="004A6BF2">
            <w:pPr>
              <w:jc w:val="center"/>
            </w:pPr>
            <w:r w:rsidRPr="00590C30">
              <w:t>134</w:t>
            </w:r>
          </w:p>
        </w:tc>
        <w:tc>
          <w:tcPr>
            <w:tcW w:w="1008" w:type="dxa"/>
          </w:tcPr>
          <w:p w14:paraId="549DE1E7" w14:textId="77777777" w:rsidR="00370320" w:rsidRPr="00590C30" w:rsidRDefault="00370320" w:rsidP="004A6BF2"/>
        </w:tc>
      </w:tr>
    </w:tbl>
    <w:p w14:paraId="58A03D29" w14:textId="77777777" w:rsidR="00C155DB" w:rsidRDefault="00C155DB" w:rsidP="006B2B9F">
      <w:pPr>
        <w:pStyle w:val="CardSpacing"/>
      </w:pPr>
    </w:p>
    <w:p w14:paraId="6A3C2084" w14:textId="0CC40FD6" w:rsidR="00370320" w:rsidRPr="00590C30" w:rsidRDefault="00370320" w:rsidP="00370320">
      <w:pPr>
        <w:rPr>
          <w:sz w:val="22"/>
          <w:u w:val="single"/>
        </w:rPr>
      </w:pPr>
      <w:r w:rsidRPr="00590C30">
        <w:rPr>
          <w:sz w:val="22"/>
          <w:u w:val="single"/>
        </w:rPr>
        <w:t>Data Description:</w:t>
      </w:r>
    </w:p>
    <w:tbl>
      <w:tblPr>
        <w:tblStyle w:val="TableGrid"/>
        <w:tblW w:w="10080" w:type="dxa"/>
        <w:tblLayout w:type="fixed"/>
        <w:tblLook w:val="0000" w:firstRow="0" w:lastRow="0" w:firstColumn="0" w:lastColumn="0" w:noHBand="0" w:noVBand="0"/>
      </w:tblPr>
      <w:tblGrid>
        <w:gridCol w:w="1080"/>
        <w:gridCol w:w="6480"/>
        <w:gridCol w:w="1440"/>
        <w:gridCol w:w="1080"/>
      </w:tblGrid>
      <w:tr w:rsidR="00370320" w:rsidRPr="00590C30" w14:paraId="432C5CC1" w14:textId="77777777" w:rsidTr="00C155DB">
        <w:tc>
          <w:tcPr>
            <w:tcW w:w="1080" w:type="dxa"/>
          </w:tcPr>
          <w:p w14:paraId="7B36B51D" w14:textId="77777777" w:rsidR="00370320" w:rsidRPr="00590C30" w:rsidRDefault="00370320" w:rsidP="004A6BF2">
            <w:pPr>
              <w:jc w:val="center"/>
            </w:pPr>
            <w:r w:rsidRPr="00590C30">
              <w:t>Field</w:t>
            </w:r>
          </w:p>
        </w:tc>
        <w:tc>
          <w:tcPr>
            <w:tcW w:w="6480" w:type="dxa"/>
          </w:tcPr>
          <w:p w14:paraId="7CCF09C6" w14:textId="77777777" w:rsidR="00370320" w:rsidRPr="00590C30" w:rsidRDefault="00370320" w:rsidP="004A6BF2">
            <w:r w:rsidRPr="00590C30">
              <w:t>Contents</w:t>
            </w:r>
          </w:p>
        </w:tc>
        <w:tc>
          <w:tcPr>
            <w:tcW w:w="1440" w:type="dxa"/>
          </w:tcPr>
          <w:p w14:paraId="2DB6F508" w14:textId="77777777" w:rsidR="00370320" w:rsidRPr="00590C30" w:rsidRDefault="00370320" w:rsidP="004A6BF2">
            <w:pPr>
              <w:jc w:val="center"/>
            </w:pPr>
            <w:r w:rsidRPr="00590C30">
              <w:t>Type</w:t>
            </w:r>
          </w:p>
        </w:tc>
        <w:tc>
          <w:tcPr>
            <w:tcW w:w="1080" w:type="dxa"/>
          </w:tcPr>
          <w:p w14:paraId="5EE2F05F" w14:textId="77777777" w:rsidR="00370320" w:rsidRPr="00590C30" w:rsidRDefault="00370320" w:rsidP="004A6BF2">
            <w:pPr>
              <w:jc w:val="center"/>
            </w:pPr>
            <w:r w:rsidRPr="00590C30">
              <w:t>Default</w:t>
            </w:r>
          </w:p>
        </w:tc>
      </w:tr>
      <w:tr w:rsidR="00370320" w:rsidRPr="00590C30" w14:paraId="4B9F535A" w14:textId="77777777" w:rsidTr="00C155DB">
        <w:trPr>
          <w:trHeight w:hRule="exact" w:val="120"/>
        </w:trPr>
        <w:tc>
          <w:tcPr>
            <w:tcW w:w="1080" w:type="dxa"/>
          </w:tcPr>
          <w:p w14:paraId="17EF35B4" w14:textId="77777777" w:rsidR="00370320" w:rsidRPr="00590C30" w:rsidRDefault="00370320" w:rsidP="004A6BF2">
            <w:pPr>
              <w:jc w:val="center"/>
            </w:pPr>
          </w:p>
        </w:tc>
        <w:tc>
          <w:tcPr>
            <w:tcW w:w="6480" w:type="dxa"/>
          </w:tcPr>
          <w:p w14:paraId="4EEBE8D8" w14:textId="77777777" w:rsidR="00370320" w:rsidRPr="00590C30" w:rsidRDefault="00370320" w:rsidP="004A6BF2"/>
        </w:tc>
        <w:tc>
          <w:tcPr>
            <w:tcW w:w="1440" w:type="dxa"/>
          </w:tcPr>
          <w:p w14:paraId="4B5097FC" w14:textId="77777777" w:rsidR="00370320" w:rsidRPr="00590C30" w:rsidRDefault="00370320" w:rsidP="004A6BF2">
            <w:pPr>
              <w:jc w:val="center"/>
            </w:pPr>
          </w:p>
        </w:tc>
        <w:tc>
          <w:tcPr>
            <w:tcW w:w="1080" w:type="dxa"/>
          </w:tcPr>
          <w:p w14:paraId="6DE37F80" w14:textId="77777777" w:rsidR="00370320" w:rsidRPr="00590C30" w:rsidRDefault="00370320" w:rsidP="004A6BF2">
            <w:pPr>
              <w:jc w:val="center"/>
            </w:pPr>
          </w:p>
        </w:tc>
      </w:tr>
      <w:tr w:rsidR="00370320" w:rsidRPr="00590C30" w14:paraId="5B9D5FF4" w14:textId="77777777" w:rsidTr="00C155DB">
        <w:tc>
          <w:tcPr>
            <w:tcW w:w="1080" w:type="dxa"/>
          </w:tcPr>
          <w:p w14:paraId="3A4D754B" w14:textId="77777777" w:rsidR="00370320" w:rsidRPr="00590C30" w:rsidRDefault="00370320" w:rsidP="004A6BF2">
            <w:pPr>
              <w:jc w:val="center"/>
            </w:pPr>
            <w:r w:rsidRPr="00590C30">
              <w:t>Gi</w:t>
            </w:r>
          </w:p>
        </w:tc>
        <w:tc>
          <w:tcPr>
            <w:tcW w:w="6480" w:type="dxa"/>
          </w:tcPr>
          <w:p w14:paraId="489990AB" w14:textId="77777777" w:rsidR="00370320" w:rsidRPr="00590C30" w:rsidRDefault="00370320" w:rsidP="004A6BF2">
            <w:r w:rsidRPr="00590C30">
              <w:t>ID numbers of grids</w:t>
            </w:r>
          </w:p>
        </w:tc>
        <w:tc>
          <w:tcPr>
            <w:tcW w:w="1440" w:type="dxa"/>
          </w:tcPr>
          <w:p w14:paraId="464FC278" w14:textId="77777777" w:rsidR="00370320" w:rsidRPr="00590C30" w:rsidRDefault="00370320" w:rsidP="004A6BF2">
            <w:pPr>
              <w:jc w:val="center"/>
            </w:pPr>
            <w:r w:rsidRPr="00590C30">
              <w:t>Integer &gt; 0</w:t>
            </w:r>
          </w:p>
        </w:tc>
        <w:tc>
          <w:tcPr>
            <w:tcW w:w="1080" w:type="dxa"/>
          </w:tcPr>
          <w:p w14:paraId="7CE440F8" w14:textId="77777777" w:rsidR="00370320" w:rsidRPr="00590C30" w:rsidRDefault="00370320" w:rsidP="004A6BF2">
            <w:pPr>
              <w:jc w:val="center"/>
            </w:pPr>
            <w:r w:rsidRPr="00590C30">
              <w:t>None</w:t>
            </w:r>
          </w:p>
        </w:tc>
      </w:tr>
      <w:tr w:rsidR="00370320" w:rsidRPr="00590C30" w14:paraId="534FF3CB" w14:textId="77777777" w:rsidTr="00C155DB">
        <w:trPr>
          <w:trHeight w:hRule="exact" w:val="120"/>
        </w:trPr>
        <w:tc>
          <w:tcPr>
            <w:tcW w:w="1080" w:type="dxa"/>
          </w:tcPr>
          <w:p w14:paraId="3F770934" w14:textId="77777777" w:rsidR="00370320" w:rsidRPr="00590C30" w:rsidRDefault="00370320" w:rsidP="004A6BF2">
            <w:pPr>
              <w:jc w:val="center"/>
            </w:pPr>
          </w:p>
        </w:tc>
        <w:tc>
          <w:tcPr>
            <w:tcW w:w="6480" w:type="dxa"/>
          </w:tcPr>
          <w:p w14:paraId="54A8E981" w14:textId="77777777" w:rsidR="00370320" w:rsidRPr="00590C30" w:rsidRDefault="00370320" w:rsidP="004A6BF2"/>
        </w:tc>
        <w:tc>
          <w:tcPr>
            <w:tcW w:w="1440" w:type="dxa"/>
          </w:tcPr>
          <w:p w14:paraId="6F12DCFE" w14:textId="77777777" w:rsidR="00370320" w:rsidRPr="00590C30" w:rsidRDefault="00370320" w:rsidP="004A6BF2">
            <w:pPr>
              <w:jc w:val="center"/>
            </w:pPr>
          </w:p>
        </w:tc>
        <w:tc>
          <w:tcPr>
            <w:tcW w:w="1080" w:type="dxa"/>
          </w:tcPr>
          <w:p w14:paraId="41B4E207" w14:textId="77777777" w:rsidR="00370320" w:rsidRPr="00590C30" w:rsidRDefault="00370320" w:rsidP="004A6BF2">
            <w:pPr>
              <w:jc w:val="center"/>
            </w:pPr>
          </w:p>
        </w:tc>
      </w:tr>
      <w:tr w:rsidR="00370320" w:rsidRPr="00590C30" w14:paraId="60345F73" w14:textId="77777777" w:rsidTr="00C155DB">
        <w:tc>
          <w:tcPr>
            <w:tcW w:w="1080" w:type="dxa"/>
          </w:tcPr>
          <w:p w14:paraId="3D489700" w14:textId="77777777" w:rsidR="00370320" w:rsidRPr="00590C30" w:rsidRDefault="00370320" w:rsidP="004A6BF2">
            <w:pPr>
              <w:jc w:val="center"/>
            </w:pPr>
            <w:r w:rsidRPr="00590C30">
              <w:t>Ci</w:t>
            </w:r>
          </w:p>
        </w:tc>
        <w:tc>
          <w:tcPr>
            <w:tcW w:w="6480" w:type="dxa"/>
          </w:tcPr>
          <w:p w14:paraId="24D5B631" w14:textId="77777777" w:rsidR="00370320" w:rsidRPr="00590C30" w:rsidRDefault="00370320" w:rsidP="004A6BF2">
            <w:r w:rsidRPr="00590C30">
              <w:t>Displacement component numbers</w:t>
            </w:r>
          </w:p>
        </w:tc>
        <w:tc>
          <w:tcPr>
            <w:tcW w:w="1440" w:type="dxa"/>
          </w:tcPr>
          <w:p w14:paraId="35BB2B73" w14:textId="77777777" w:rsidR="00370320" w:rsidRPr="00590C30" w:rsidRDefault="00370320" w:rsidP="004A6BF2">
            <w:pPr>
              <w:jc w:val="center"/>
            </w:pPr>
            <w:r>
              <w:t>Integers 1-</w:t>
            </w:r>
            <w:r w:rsidRPr="00590C30">
              <w:t>6</w:t>
            </w:r>
          </w:p>
        </w:tc>
        <w:tc>
          <w:tcPr>
            <w:tcW w:w="1080" w:type="dxa"/>
          </w:tcPr>
          <w:p w14:paraId="687EB6B6" w14:textId="77777777" w:rsidR="00370320" w:rsidRPr="00590C30" w:rsidRDefault="00370320" w:rsidP="004A6BF2">
            <w:pPr>
              <w:jc w:val="center"/>
            </w:pPr>
            <w:r w:rsidRPr="00590C30">
              <w:t>None</w:t>
            </w:r>
          </w:p>
        </w:tc>
      </w:tr>
    </w:tbl>
    <w:p w14:paraId="543E97DE" w14:textId="77777777" w:rsidR="00370320" w:rsidRPr="00590C30" w:rsidRDefault="00370320" w:rsidP="006B2B9F">
      <w:pPr>
        <w:pStyle w:val="CardSpacing"/>
      </w:pPr>
    </w:p>
    <w:p w14:paraId="0054F85E" w14:textId="77777777" w:rsidR="00370320" w:rsidRPr="00E80610" w:rsidRDefault="00370320" w:rsidP="00C155DB">
      <w:pPr>
        <w:pStyle w:val="Remarks"/>
        <w:rPr>
          <w:u w:val="single"/>
        </w:rPr>
      </w:pPr>
      <w:r w:rsidRPr="00E80610">
        <w:rPr>
          <w:u w:val="single"/>
        </w:rPr>
        <w:t>Remarks:</w:t>
      </w:r>
    </w:p>
    <w:p w14:paraId="074E1E64" w14:textId="6E26DD8C" w:rsidR="00370320" w:rsidRPr="00590C30" w:rsidRDefault="00370320" w:rsidP="00C155DB">
      <w:pPr>
        <w:pStyle w:val="Remarks"/>
      </w:pPr>
      <w:r w:rsidRPr="00590C30">
        <w:t>1.</w:t>
      </w:r>
      <w:r w:rsidRPr="00590C30">
        <w:tab/>
        <w:t>The degree</w:t>
      </w:r>
      <w:r>
        <w:t xml:space="preserve">s of freedom defined by grids </w:t>
      </w:r>
      <w:proofErr w:type="gramStart"/>
      <w:r>
        <w:t>Gi,</w:t>
      </w:r>
      <w:proofErr w:type="gramEnd"/>
      <w:r>
        <w:t xml:space="preserve"> components Ci</w:t>
      </w:r>
      <w:r w:rsidRPr="00590C30">
        <w:t xml:space="preserve"> will be placed in the mutually exclusive A-set.  These degrees of freedom cannot have been defined to be in any other mutually exclusive set (</w:t>
      </w:r>
      <w:proofErr w:type="gramStart"/>
      <w:r w:rsidRPr="00590C30">
        <w:t>i.e..</w:t>
      </w:r>
      <w:proofErr w:type="gramEnd"/>
      <w:r w:rsidRPr="00590C30">
        <w:t xml:space="preserve"> M, S or O-sets).</w:t>
      </w:r>
      <w:r w:rsidRPr="00590C30">
        <w:tab/>
      </w:r>
    </w:p>
    <w:p w14:paraId="5A091902" w14:textId="12B1E76D" w:rsidR="00370320" w:rsidRDefault="00370320" w:rsidP="00C155DB">
      <w:pPr>
        <w:pStyle w:val="Remarks"/>
      </w:pPr>
      <w:r>
        <w:t>2.</w:t>
      </w:r>
      <w:r>
        <w:tab/>
        <w:t>If there are no ASET (or ASET1) and no OMIT (or OMIT1) entries, all degrees of freedom not in the M or S-set will be placed in the A-set</w:t>
      </w:r>
      <w:r w:rsidR="00C155DB">
        <w:t>.</w:t>
      </w:r>
    </w:p>
    <w:p w14:paraId="7368ECDC" w14:textId="4E07E9CF" w:rsidR="00370320" w:rsidRPr="00590C30" w:rsidRDefault="00370320" w:rsidP="00C155DB">
      <w:pPr>
        <w:pStyle w:val="Remarks"/>
      </w:pPr>
      <w:r>
        <w:lastRenderedPageBreak/>
        <w:t>3</w:t>
      </w:r>
      <w:r w:rsidRPr="00590C30">
        <w:t>.</w:t>
      </w:r>
      <w:r w:rsidRPr="00590C30">
        <w:tab/>
        <w:t>If ASET (or ASET1) entr</w:t>
      </w:r>
      <w:r>
        <w:t>ies are present in the input data file</w:t>
      </w:r>
      <w:r w:rsidRPr="00590C30">
        <w:t xml:space="preserve">, then all degrees of freedom not specified on these entries and also not in the M or S-sets will be placed in the </w:t>
      </w:r>
      <w:r w:rsidRPr="00FC5BB8">
        <w:t>O-set</w:t>
      </w:r>
      <w:r>
        <w:t>.</w:t>
      </w:r>
    </w:p>
    <w:p w14:paraId="74F2C437" w14:textId="20A1804B" w:rsidR="00370320" w:rsidRDefault="00370320" w:rsidP="00C155DB">
      <w:pPr>
        <w:pStyle w:val="Remarks"/>
      </w:pPr>
      <w:r>
        <w:t>4.</w:t>
      </w:r>
      <w:r>
        <w:tab/>
      </w:r>
      <w:r w:rsidRPr="00590C30">
        <w:t>If both ASET (or ASET1) and OMIT (or OMIT1) are present, then all degree</w:t>
      </w:r>
      <w:r>
        <w:t>s of freedom not in the M and S-</w:t>
      </w:r>
      <w:r w:rsidRPr="00590C30">
        <w:t>sets must be explicitly defined on these ASET (or ASET1) and OMIT (or OMIT1) entries.</w:t>
      </w:r>
    </w:p>
    <w:p w14:paraId="205E6047" w14:textId="77777777" w:rsidR="00370320" w:rsidRPr="00590C30" w:rsidRDefault="00370320" w:rsidP="00C155DB">
      <w:pPr>
        <w:pStyle w:val="Remarks"/>
      </w:pPr>
      <w:r>
        <w:t>5</w:t>
      </w:r>
      <w:r w:rsidRPr="00590C30">
        <w:t>.</w:t>
      </w:r>
      <w:r w:rsidRPr="00590C30">
        <w:tab/>
        <w:t>Up to four pairs of Gi, Ci can be specified on one ASET entry.  For more pairs, use additional ASET entries (i.e. there is no continuation entry for ASET).</w:t>
      </w:r>
    </w:p>
    <w:p w14:paraId="5FA045A7" w14:textId="77777777" w:rsidR="00370320" w:rsidRPr="00590C30" w:rsidRDefault="00370320" w:rsidP="00370320">
      <w:pPr>
        <w:ind w:left="360" w:hanging="360"/>
      </w:pPr>
    </w:p>
    <w:p w14:paraId="229D0AE9" w14:textId="77777777" w:rsidR="00370320" w:rsidRPr="002E696B" w:rsidRDefault="00370320" w:rsidP="004C6C23">
      <w:pPr>
        <w:pStyle w:val="Corner"/>
      </w:pPr>
      <w:r w:rsidRPr="00590C30">
        <w:br w:type="page"/>
      </w:r>
      <w:bookmarkStart w:id="1948" w:name="_Toc27121598"/>
      <w:bookmarkStart w:id="1949" w:name="_Toc27121702"/>
      <w:bookmarkStart w:id="1950" w:name="_Toc27196882"/>
      <w:bookmarkStart w:id="1951" w:name="_Toc27196987"/>
      <w:bookmarkStart w:id="1952" w:name="_Toc27198258"/>
      <w:bookmarkStart w:id="1953" w:name="_Toc27202780"/>
      <w:bookmarkStart w:id="1954" w:name="_Toc27206238"/>
      <w:bookmarkStart w:id="1955" w:name="_Toc27206343"/>
      <w:bookmarkStart w:id="1956" w:name="_Toc27217251"/>
      <w:bookmarkStart w:id="1957" w:name="_Toc27217356"/>
      <w:bookmarkStart w:id="1958" w:name="_Toc27217460"/>
      <w:bookmarkStart w:id="1959" w:name="_Toc27217833"/>
      <w:bookmarkStart w:id="1960" w:name="_Toc27217937"/>
      <w:bookmarkStart w:id="1961" w:name="_Toc27296342"/>
      <w:bookmarkStart w:id="1962" w:name="_Toc27393850"/>
      <w:bookmarkStart w:id="1963" w:name="_Toc27479866"/>
      <w:bookmarkStart w:id="1964" w:name="_Toc27717245"/>
      <w:r w:rsidRPr="002E696B">
        <w:lastRenderedPageBreak/>
        <w:t>ASET1</w:t>
      </w:r>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p>
    <w:p w14:paraId="22975EE2" w14:textId="77777777" w:rsidR="00370320" w:rsidRPr="007E3809" w:rsidRDefault="00370320" w:rsidP="008472B7">
      <w:pPr>
        <w:pStyle w:val="Heading2"/>
      </w:pPr>
      <w:bookmarkStart w:id="1965" w:name="_Toc28327042"/>
      <w:bookmarkStart w:id="1966" w:name="_Toc28600373"/>
      <w:bookmarkStart w:id="1967" w:name="_Toc164034473"/>
      <w:r>
        <w:t>ASET1</w:t>
      </w:r>
      <w:bookmarkEnd w:id="1965"/>
      <w:bookmarkEnd w:id="1966"/>
      <w:bookmarkEnd w:id="1967"/>
    </w:p>
    <w:p w14:paraId="241FB7E1" w14:textId="77777777" w:rsidR="00370320" w:rsidRDefault="00370320" w:rsidP="006B2B9F">
      <w:pPr>
        <w:pStyle w:val="CardSpacing"/>
      </w:pPr>
    </w:p>
    <w:p w14:paraId="6FDDF9EB" w14:textId="77777777" w:rsidR="00370320" w:rsidRPr="00590C30" w:rsidRDefault="00370320" w:rsidP="00370320">
      <w:pPr>
        <w:rPr>
          <w:sz w:val="22"/>
        </w:rPr>
      </w:pPr>
      <w:r w:rsidRPr="00590C30">
        <w:rPr>
          <w:sz w:val="22"/>
          <w:u w:val="single"/>
        </w:rPr>
        <w:t>Description:</w:t>
      </w:r>
      <w:r w:rsidRPr="00590C30">
        <w:rPr>
          <w:sz w:val="22"/>
        </w:rPr>
        <w:t xml:space="preserve"> </w:t>
      </w:r>
    </w:p>
    <w:p w14:paraId="1E64B261" w14:textId="77777777" w:rsidR="00370320" w:rsidRDefault="00370320" w:rsidP="00370320">
      <w:r>
        <w:t>D</w:t>
      </w:r>
      <w:r w:rsidRPr="00590C30">
        <w:t>efine degrees of freedom to go into the analysis set (A-set)</w:t>
      </w:r>
    </w:p>
    <w:p w14:paraId="181BF7E0" w14:textId="77777777" w:rsidR="00370320" w:rsidRPr="00590C30" w:rsidRDefault="00370320" w:rsidP="006B2B9F">
      <w:pPr>
        <w:pStyle w:val="CardSpacing"/>
      </w:pPr>
    </w:p>
    <w:p w14:paraId="04010E8A" w14:textId="77777777" w:rsidR="00370320" w:rsidRPr="00590C30" w:rsidRDefault="00370320" w:rsidP="00370320">
      <w:pPr>
        <w:rPr>
          <w:sz w:val="22"/>
          <w:u w:val="single"/>
        </w:rPr>
      </w:pPr>
      <w:r w:rsidRPr="00590C30">
        <w:rPr>
          <w:sz w:val="22"/>
          <w:u w:val="single"/>
        </w:rPr>
        <w:t>Format No. 1:</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9E029F1" w14:textId="77777777" w:rsidTr="00CD5FB5">
        <w:tc>
          <w:tcPr>
            <w:tcW w:w="1008" w:type="dxa"/>
          </w:tcPr>
          <w:p w14:paraId="4B10739C" w14:textId="77777777" w:rsidR="00370320" w:rsidRPr="00590C30" w:rsidRDefault="00370320" w:rsidP="004A6BF2">
            <w:r w:rsidRPr="00590C30">
              <w:t>ASET1</w:t>
            </w:r>
          </w:p>
        </w:tc>
        <w:tc>
          <w:tcPr>
            <w:tcW w:w="1008" w:type="dxa"/>
          </w:tcPr>
          <w:p w14:paraId="512FF299" w14:textId="77777777" w:rsidR="00370320" w:rsidRPr="00590C30" w:rsidRDefault="00370320" w:rsidP="004A6BF2">
            <w:pPr>
              <w:jc w:val="center"/>
            </w:pPr>
            <w:r w:rsidRPr="00590C30">
              <w:t>C</w:t>
            </w:r>
          </w:p>
        </w:tc>
        <w:tc>
          <w:tcPr>
            <w:tcW w:w="1008" w:type="dxa"/>
          </w:tcPr>
          <w:p w14:paraId="377ACA00" w14:textId="77777777" w:rsidR="00370320" w:rsidRPr="00590C30" w:rsidRDefault="00370320" w:rsidP="004A6BF2">
            <w:pPr>
              <w:jc w:val="center"/>
            </w:pPr>
            <w:r w:rsidRPr="00590C30">
              <w:t>G1</w:t>
            </w:r>
          </w:p>
        </w:tc>
        <w:tc>
          <w:tcPr>
            <w:tcW w:w="1008" w:type="dxa"/>
          </w:tcPr>
          <w:p w14:paraId="7CA4237C" w14:textId="77777777" w:rsidR="00370320" w:rsidRPr="00590C30" w:rsidRDefault="00370320" w:rsidP="004A6BF2">
            <w:pPr>
              <w:jc w:val="center"/>
            </w:pPr>
            <w:r w:rsidRPr="00590C30">
              <w:t>G2</w:t>
            </w:r>
          </w:p>
        </w:tc>
        <w:tc>
          <w:tcPr>
            <w:tcW w:w="1008" w:type="dxa"/>
          </w:tcPr>
          <w:p w14:paraId="3FF242CF" w14:textId="77777777" w:rsidR="00370320" w:rsidRPr="00590C30" w:rsidRDefault="00370320" w:rsidP="004A6BF2">
            <w:pPr>
              <w:jc w:val="center"/>
            </w:pPr>
            <w:r w:rsidRPr="00590C30">
              <w:t>G4</w:t>
            </w:r>
          </w:p>
        </w:tc>
        <w:tc>
          <w:tcPr>
            <w:tcW w:w="1008" w:type="dxa"/>
          </w:tcPr>
          <w:p w14:paraId="4BF9D54B" w14:textId="77777777" w:rsidR="00370320" w:rsidRPr="00590C30" w:rsidRDefault="00370320" w:rsidP="004A6BF2">
            <w:pPr>
              <w:jc w:val="center"/>
            </w:pPr>
            <w:r w:rsidRPr="00590C30">
              <w:t>G4</w:t>
            </w:r>
          </w:p>
        </w:tc>
        <w:tc>
          <w:tcPr>
            <w:tcW w:w="1008" w:type="dxa"/>
          </w:tcPr>
          <w:p w14:paraId="4A786CC5" w14:textId="77777777" w:rsidR="00370320" w:rsidRPr="00590C30" w:rsidRDefault="00370320" w:rsidP="004A6BF2">
            <w:pPr>
              <w:jc w:val="center"/>
            </w:pPr>
            <w:r w:rsidRPr="00590C30">
              <w:t>G5</w:t>
            </w:r>
          </w:p>
        </w:tc>
        <w:tc>
          <w:tcPr>
            <w:tcW w:w="1008" w:type="dxa"/>
          </w:tcPr>
          <w:p w14:paraId="08F1A932" w14:textId="77777777" w:rsidR="00370320" w:rsidRPr="00590C30" w:rsidRDefault="00370320" w:rsidP="004A6BF2">
            <w:pPr>
              <w:jc w:val="center"/>
            </w:pPr>
            <w:r w:rsidRPr="00590C30">
              <w:t>G6</w:t>
            </w:r>
          </w:p>
        </w:tc>
        <w:tc>
          <w:tcPr>
            <w:tcW w:w="1008" w:type="dxa"/>
          </w:tcPr>
          <w:p w14:paraId="39F49EA8" w14:textId="77777777" w:rsidR="00370320" w:rsidRPr="00590C30" w:rsidRDefault="00370320" w:rsidP="004A6BF2">
            <w:pPr>
              <w:jc w:val="center"/>
            </w:pPr>
            <w:r w:rsidRPr="00590C30">
              <w:t>G7</w:t>
            </w:r>
          </w:p>
        </w:tc>
        <w:tc>
          <w:tcPr>
            <w:tcW w:w="1008" w:type="dxa"/>
          </w:tcPr>
          <w:p w14:paraId="78777569" w14:textId="77777777" w:rsidR="00370320" w:rsidRPr="00590C30" w:rsidRDefault="00370320" w:rsidP="004A6BF2">
            <w:r w:rsidRPr="00590C30">
              <w:t>+Q001</w:t>
            </w:r>
          </w:p>
        </w:tc>
      </w:tr>
      <w:tr w:rsidR="00370320" w:rsidRPr="00590C30" w14:paraId="4FB9F9F3" w14:textId="77777777" w:rsidTr="00CD5FB5">
        <w:tc>
          <w:tcPr>
            <w:tcW w:w="1008" w:type="dxa"/>
          </w:tcPr>
          <w:p w14:paraId="47B5D280" w14:textId="77777777" w:rsidR="00370320" w:rsidRPr="00590C30" w:rsidRDefault="00370320" w:rsidP="004A6BF2">
            <w:r w:rsidRPr="00590C30">
              <w:t>+Q001</w:t>
            </w:r>
          </w:p>
        </w:tc>
        <w:tc>
          <w:tcPr>
            <w:tcW w:w="1008" w:type="dxa"/>
          </w:tcPr>
          <w:p w14:paraId="25594B13" w14:textId="77777777" w:rsidR="00370320" w:rsidRPr="00590C30" w:rsidRDefault="00370320" w:rsidP="004A6BF2">
            <w:pPr>
              <w:jc w:val="center"/>
            </w:pPr>
            <w:r w:rsidRPr="00590C30">
              <w:t>G8</w:t>
            </w:r>
          </w:p>
        </w:tc>
        <w:tc>
          <w:tcPr>
            <w:tcW w:w="1008" w:type="dxa"/>
          </w:tcPr>
          <w:p w14:paraId="6DA1D1D2" w14:textId="77777777" w:rsidR="00370320" w:rsidRPr="00590C30" w:rsidRDefault="00370320" w:rsidP="004A6BF2">
            <w:pPr>
              <w:jc w:val="center"/>
            </w:pPr>
            <w:r w:rsidRPr="00590C30">
              <w:t>G9</w:t>
            </w:r>
          </w:p>
        </w:tc>
        <w:tc>
          <w:tcPr>
            <w:tcW w:w="1008" w:type="dxa"/>
          </w:tcPr>
          <w:p w14:paraId="73FB4EC9" w14:textId="77777777" w:rsidR="00370320" w:rsidRPr="00590C30" w:rsidRDefault="00370320" w:rsidP="004A6BF2">
            <w:pPr>
              <w:jc w:val="center"/>
            </w:pPr>
            <w:r w:rsidRPr="00590C30">
              <w:t>(etc)</w:t>
            </w:r>
          </w:p>
        </w:tc>
        <w:tc>
          <w:tcPr>
            <w:tcW w:w="1008" w:type="dxa"/>
          </w:tcPr>
          <w:p w14:paraId="0B0A6BA2" w14:textId="77777777" w:rsidR="00370320" w:rsidRPr="00590C30" w:rsidRDefault="00370320" w:rsidP="004A6BF2">
            <w:pPr>
              <w:jc w:val="center"/>
            </w:pPr>
          </w:p>
        </w:tc>
        <w:tc>
          <w:tcPr>
            <w:tcW w:w="1008" w:type="dxa"/>
          </w:tcPr>
          <w:p w14:paraId="29CFEE02" w14:textId="77777777" w:rsidR="00370320" w:rsidRPr="00590C30" w:rsidRDefault="00370320" w:rsidP="004A6BF2">
            <w:pPr>
              <w:jc w:val="center"/>
            </w:pPr>
          </w:p>
        </w:tc>
        <w:tc>
          <w:tcPr>
            <w:tcW w:w="1008" w:type="dxa"/>
          </w:tcPr>
          <w:p w14:paraId="28EA997F" w14:textId="77777777" w:rsidR="00370320" w:rsidRPr="00590C30" w:rsidRDefault="00370320" w:rsidP="004A6BF2">
            <w:pPr>
              <w:jc w:val="center"/>
            </w:pPr>
          </w:p>
        </w:tc>
        <w:tc>
          <w:tcPr>
            <w:tcW w:w="1008" w:type="dxa"/>
          </w:tcPr>
          <w:p w14:paraId="4B0F5DA6" w14:textId="77777777" w:rsidR="00370320" w:rsidRPr="00590C30" w:rsidRDefault="00370320" w:rsidP="004A6BF2">
            <w:pPr>
              <w:jc w:val="center"/>
            </w:pPr>
          </w:p>
        </w:tc>
        <w:tc>
          <w:tcPr>
            <w:tcW w:w="1008" w:type="dxa"/>
          </w:tcPr>
          <w:p w14:paraId="27889235" w14:textId="77777777" w:rsidR="00370320" w:rsidRPr="00590C30" w:rsidRDefault="00370320" w:rsidP="004A6BF2">
            <w:pPr>
              <w:jc w:val="center"/>
            </w:pPr>
          </w:p>
        </w:tc>
        <w:tc>
          <w:tcPr>
            <w:tcW w:w="1008" w:type="dxa"/>
          </w:tcPr>
          <w:p w14:paraId="3D5DBA1F" w14:textId="77777777" w:rsidR="00370320" w:rsidRPr="00590C30" w:rsidRDefault="00370320" w:rsidP="004A6BF2"/>
        </w:tc>
      </w:tr>
    </w:tbl>
    <w:p w14:paraId="2CB6AC15" w14:textId="77777777" w:rsidR="00370320" w:rsidRPr="00590C30" w:rsidRDefault="00370320" w:rsidP="00370320"/>
    <w:p w14:paraId="76F45C12" w14:textId="77777777" w:rsidR="00370320" w:rsidRPr="00590C30" w:rsidRDefault="00370320" w:rsidP="00370320">
      <w:pPr>
        <w:rPr>
          <w:sz w:val="22"/>
          <w:u w:val="single"/>
        </w:rPr>
      </w:pPr>
      <w:r w:rsidRPr="00590C30">
        <w:rPr>
          <w:sz w:val="22"/>
          <w:u w:val="single"/>
        </w:rPr>
        <w:t>Format No. 2:</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849A318" w14:textId="77777777" w:rsidTr="00CD5FB5">
        <w:tc>
          <w:tcPr>
            <w:tcW w:w="1008" w:type="dxa"/>
          </w:tcPr>
          <w:p w14:paraId="3439C5FB" w14:textId="77777777" w:rsidR="00370320" w:rsidRPr="00590C30" w:rsidRDefault="00370320" w:rsidP="004A6BF2">
            <w:r w:rsidRPr="00590C30">
              <w:t>ASET1</w:t>
            </w:r>
          </w:p>
        </w:tc>
        <w:tc>
          <w:tcPr>
            <w:tcW w:w="1008" w:type="dxa"/>
          </w:tcPr>
          <w:p w14:paraId="276CFFDB" w14:textId="77777777" w:rsidR="00370320" w:rsidRPr="00590C30" w:rsidRDefault="00370320" w:rsidP="004A6BF2">
            <w:pPr>
              <w:jc w:val="center"/>
            </w:pPr>
            <w:r w:rsidRPr="00590C30">
              <w:t>C</w:t>
            </w:r>
          </w:p>
        </w:tc>
        <w:tc>
          <w:tcPr>
            <w:tcW w:w="1008" w:type="dxa"/>
          </w:tcPr>
          <w:p w14:paraId="1BA04DF3" w14:textId="77777777" w:rsidR="00370320" w:rsidRPr="00590C30" w:rsidRDefault="00370320" w:rsidP="004A6BF2">
            <w:pPr>
              <w:jc w:val="center"/>
            </w:pPr>
            <w:r w:rsidRPr="00590C30">
              <w:t>G1</w:t>
            </w:r>
          </w:p>
        </w:tc>
        <w:tc>
          <w:tcPr>
            <w:tcW w:w="1008" w:type="dxa"/>
          </w:tcPr>
          <w:p w14:paraId="6FDB3180" w14:textId="77777777" w:rsidR="00370320" w:rsidRPr="00590C30" w:rsidRDefault="00370320" w:rsidP="004A6BF2">
            <w:pPr>
              <w:jc w:val="center"/>
            </w:pPr>
            <w:r w:rsidRPr="00590C30">
              <w:t>THRU</w:t>
            </w:r>
          </w:p>
        </w:tc>
        <w:tc>
          <w:tcPr>
            <w:tcW w:w="1008" w:type="dxa"/>
          </w:tcPr>
          <w:p w14:paraId="4706ED9E" w14:textId="77777777" w:rsidR="00370320" w:rsidRPr="00590C30" w:rsidRDefault="00370320" w:rsidP="004A6BF2">
            <w:pPr>
              <w:jc w:val="center"/>
            </w:pPr>
            <w:r w:rsidRPr="00590C30">
              <w:t>G2</w:t>
            </w:r>
          </w:p>
        </w:tc>
        <w:tc>
          <w:tcPr>
            <w:tcW w:w="1008" w:type="dxa"/>
            <w:shd w:val="pct15" w:color="auto" w:fill="FFFFFF"/>
          </w:tcPr>
          <w:p w14:paraId="6FD69273" w14:textId="77777777" w:rsidR="00370320" w:rsidRPr="00590C30" w:rsidRDefault="00370320" w:rsidP="004A6BF2">
            <w:pPr>
              <w:jc w:val="center"/>
            </w:pPr>
          </w:p>
        </w:tc>
        <w:tc>
          <w:tcPr>
            <w:tcW w:w="1008" w:type="dxa"/>
            <w:shd w:val="pct15" w:color="auto" w:fill="FFFFFF"/>
          </w:tcPr>
          <w:p w14:paraId="15BD2DA2" w14:textId="77777777" w:rsidR="00370320" w:rsidRPr="00590C30" w:rsidRDefault="00370320" w:rsidP="004A6BF2">
            <w:pPr>
              <w:jc w:val="center"/>
            </w:pPr>
          </w:p>
        </w:tc>
        <w:tc>
          <w:tcPr>
            <w:tcW w:w="1008" w:type="dxa"/>
            <w:shd w:val="pct15" w:color="auto" w:fill="FFFFFF"/>
          </w:tcPr>
          <w:p w14:paraId="158C4A0A" w14:textId="77777777" w:rsidR="00370320" w:rsidRPr="00590C30" w:rsidRDefault="00370320" w:rsidP="004A6BF2">
            <w:pPr>
              <w:jc w:val="center"/>
            </w:pPr>
          </w:p>
        </w:tc>
        <w:tc>
          <w:tcPr>
            <w:tcW w:w="1008" w:type="dxa"/>
            <w:shd w:val="pct15" w:color="auto" w:fill="FFFFFF"/>
          </w:tcPr>
          <w:p w14:paraId="42011F39" w14:textId="77777777" w:rsidR="00370320" w:rsidRPr="00590C30" w:rsidRDefault="00370320" w:rsidP="004A6BF2">
            <w:pPr>
              <w:jc w:val="center"/>
            </w:pPr>
          </w:p>
        </w:tc>
        <w:tc>
          <w:tcPr>
            <w:tcW w:w="1008" w:type="dxa"/>
          </w:tcPr>
          <w:p w14:paraId="4017B363" w14:textId="77777777" w:rsidR="00370320" w:rsidRPr="00590C30" w:rsidRDefault="00370320" w:rsidP="004A6BF2"/>
        </w:tc>
      </w:tr>
    </w:tbl>
    <w:p w14:paraId="6C02D085" w14:textId="77777777" w:rsidR="00370320" w:rsidRPr="00590C30" w:rsidRDefault="00370320" w:rsidP="00370320"/>
    <w:p w14:paraId="66D25872" w14:textId="285BCF4E" w:rsidR="00370320" w:rsidRPr="00590C30" w:rsidRDefault="00370320" w:rsidP="00370320">
      <w:r w:rsidRPr="00590C30">
        <w:rPr>
          <w:sz w:val="22"/>
          <w:u w:val="single"/>
        </w:rPr>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1C48A12" w14:textId="77777777" w:rsidTr="004A6BF2">
        <w:tc>
          <w:tcPr>
            <w:tcW w:w="1008" w:type="dxa"/>
          </w:tcPr>
          <w:p w14:paraId="2E97EC93" w14:textId="77777777" w:rsidR="00370320" w:rsidRPr="00590C30" w:rsidRDefault="00370320" w:rsidP="004A6BF2">
            <w:r w:rsidRPr="00590C30">
              <w:t>ASET1</w:t>
            </w:r>
          </w:p>
        </w:tc>
        <w:tc>
          <w:tcPr>
            <w:tcW w:w="1008" w:type="dxa"/>
          </w:tcPr>
          <w:p w14:paraId="155B911B" w14:textId="77777777" w:rsidR="00370320" w:rsidRPr="00590C30" w:rsidRDefault="00370320" w:rsidP="004A6BF2">
            <w:pPr>
              <w:jc w:val="center"/>
            </w:pPr>
            <w:r w:rsidRPr="00590C30">
              <w:t>135</w:t>
            </w:r>
          </w:p>
        </w:tc>
        <w:tc>
          <w:tcPr>
            <w:tcW w:w="1008" w:type="dxa"/>
          </w:tcPr>
          <w:p w14:paraId="74DA7A25" w14:textId="77777777" w:rsidR="00370320" w:rsidRPr="00590C30" w:rsidRDefault="00370320" w:rsidP="004A6BF2">
            <w:pPr>
              <w:jc w:val="center"/>
            </w:pPr>
            <w:r w:rsidRPr="00590C30">
              <w:t>17934</w:t>
            </w:r>
          </w:p>
        </w:tc>
        <w:tc>
          <w:tcPr>
            <w:tcW w:w="1008" w:type="dxa"/>
          </w:tcPr>
          <w:p w14:paraId="7C8CC643" w14:textId="77777777" w:rsidR="00370320" w:rsidRPr="00590C30" w:rsidRDefault="00370320" w:rsidP="004A6BF2">
            <w:pPr>
              <w:jc w:val="center"/>
            </w:pPr>
            <w:r w:rsidRPr="00590C30">
              <w:t>THRU</w:t>
            </w:r>
          </w:p>
        </w:tc>
        <w:tc>
          <w:tcPr>
            <w:tcW w:w="1008" w:type="dxa"/>
          </w:tcPr>
          <w:p w14:paraId="3F9EFD0A" w14:textId="77777777" w:rsidR="00370320" w:rsidRPr="00590C30" w:rsidRDefault="00370320" w:rsidP="004A6BF2">
            <w:pPr>
              <w:jc w:val="center"/>
            </w:pPr>
            <w:r w:rsidRPr="00590C30">
              <w:t>19012</w:t>
            </w:r>
          </w:p>
        </w:tc>
        <w:tc>
          <w:tcPr>
            <w:tcW w:w="1008" w:type="dxa"/>
          </w:tcPr>
          <w:p w14:paraId="515E367C" w14:textId="77777777" w:rsidR="00370320" w:rsidRPr="00590C30" w:rsidRDefault="00370320" w:rsidP="004A6BF2">
            <w:pPr>
              <w:jc w:val="center"/>
            </w:pPr>
          </w:p>
        </w:tc>
        <w:tc>
          <w:tcPr>
            <w:tcW w:w="1008" w:type="dxa"/>
          </w:tcPr>
          <w:p w14:paraId="265D0253" w14:textId="77777777" w:rsidR="00370320" w:rsidRPr="00590C30" w:rsidRDefault="00370320" w:rsidP="004A6BF2">
            <w:pPr>
              <w:jc w:val="center"/>
            </w:pPr>
          </w:p>
        </w:tc>
        <w:tc>
          <w:tcPr>
            <w:tcW w:w="1008" w:type="dxa"/>
          </w:tcPr>
          <w:p w14:paraId="592EE45F" w14:textId="77777777" w:rsidR="00370320" w:rsidRPr="00590C30" w:rsidRDefault="00370320" w:rsidP="004A6BF2">
            <w:pPr>
              <w:jc w:val="center"/>
            </w:pPr>
          </w:p>
        </w:tc>
        <w:tc>
          <w:tcPr>
            <w:tcW w:w="1008" w:type="dxa"/>
          </w:tcPr>
          <w:p w14:paraId="76FBEF85" w14:textId="77777777" w:rsidR="00370320" w:rsidRPr="00590C30" w:rsidRDefault="00370320" w:rsidP="004A6BF2">
            <w:pPr>
              <w:jc w:val="center"/>
            </w:pPr>
          </w:p>
        </w:tc>
        <w:tc>
          <w:tcPr>
            <w:tcW w:w="1008" w:type="dxa"/>
          </w:tcPr>
          <w:p w14:paraId="3A20A772" w14:textId="77777777" w:rsidR="00370320" w:rsidRPr="00590C30" w:rsidRDefault="00370320" w:rsidP="004A6BF2"/>
        </w:tc>
      </w:tr>
    </w:tbl>
    <w:p w14:paraId="3BF19D38" w14:textId="77777777" w:rsidR="00370320" w:rsidRPr="00590C30" w:rsidRDefault="00370320" w:rsidP="00370320"/>
    <w:p w14:paraId="3F294E87" w14:textId="77777777" w:rsidR="00370320" w:rsidRPr="00590C30" w:rsidRDefault="00370320" w:rsidP="00370320">
      <w:pPr>
        <w:rPr>
          <w:sz w:val="22"/>
          <w:u w:val="single"/>
        </w:rPr>
      </w:pPr>
      <w:r w:rsidRPr="00590C30">
        <w:rPr>
          <w:sz w:val="22"/>
          <w:u w:val="single"/>
        </w:rPr>
        <w:t>Data Description:</w:t>
      </w:r>
    </w:p>
    <w:tbl>
      <w:tblPr>
        <w:tblW w:w="10080" w:type="dxa"/>
        <w:tblLayout w:type="fixed"/>
        <w:tblLook w:val="0000" w:firstRow="0" w:lastRow="0" w:firstColumn="0" w:lastColumn="0" w:noHBand="0" w:noVBand="0"/>
      </w:tblPr>
      <w:tblGrid>
        <w:gridCol w:w="1080"/>
        <w:gridCol w:w="6480"/>
        <w:gridCol w:w="1440"/>
        <w:gridCol w:w="1080"/>
      </w:tblGrid>
      <w:tr w:rsidR="00370320" w:rsidRPr="00590C30" w14:paraId="6E109AD7" w14:textId="77777777" w:rsidTr="00CD5FB5">
        <w:tc>
          <w:tcPr>
            <w:tcW w:w="1080" w:type="dxa"/>
          </w:tcPr>
          <w:p w14:paraId="24D0AD10" w14:textId="77777777" w:rsidR="00370320" w:rsidRPr="00590C30" w:rsidRDefault="00370320" w:rsidP="004A6BF2">
            <w:pPr>
              <w:jc w:val="center"/>
            </w:pPr>
            <w:r w:rsidRPr="00590C30">
              <w:t>Field</w:t>
            </w:r>
          </w:p>
        </w:tc>
        <w:tc>
          <w:tcPr>
            <w:tcW w:w="6480" w:type="dxa"/>
          </w:tcPr>
          <w:p w14:paraId="748C0B63" w14:textId="77777777" w:rsidR="00370320" w:rsidRPr="00590C30" w:rsidRDefault="00370320" w:rsidP="004A6BF2">
            <w:r w:rsidRPr="00590C30">
              <w:t>Contents</w:t>
            </w:r>
          </w:p>
        </w:tc>
        <w:tc>
          <w:tcPr>
            <w:tcW w:w="1440" w:type="dxa"/>
          </w:tcPr>
          <w:p w14:paraId="3B9DC73B" w14:textId="77777777" w:rsidR="00370320" w:rsidRPr="00590C30" w:rsidRDefault="00370320" w:rsidP="004A6BF2">
            <w:pPr>
              <w:jc w:val="center"/>
            </w:pPr>
            <w:r w:rsidRPr="00590C30">
              <w:t>Type</w:t>
            </w:r>
          </w:p>
        </w:tc>
        <w:tc>
          <w:tcPr>
            <w:tcW w:w="1080" w:type="dxa"/>
          </w:tcPr>
          <w:p w14:paraId="2EF0FC6D" w14:textId="77777777" w:rsidR="00370320" w:rsidRPr="00590C30" w:rsidRDefault="00370320" w:rsidP="004A6BF2">
            <w:pPr>
              <w:jc w:val="center"/>
            </w:pPr>
            <w:r w:rsidRPr="00590C30">
              <w:t>Default</w:t>
            </w:r>
          </w:p>
        </w:tc>
      </w:tr>
      <w:tr w:rsidR="00370320" w:rsidRPr="00590C30" w14:paraId="60285B97" w14:textId="77777777" w:rsidTr="00CD5FB5">
        <w:trPr>
          <w:trHeight w:hRule="exact" w:val="120"/>
        </w:trPr>
        <w:tc>
          <w:tcPr>
            <w:tcW w:w="1080" w:type="dxa"/>
          </w:tcPr>
          <w:p w14:paraId="0E11219F" w14:textId="77777777" w:rsidR="00370320" w:rsidRPr="00590C30" w:rsidRDefault="00370320" w:rsidP="004A6BF2">
            <w:pPr>
              <w:jc w:val="center"/>
            </w:pPr>
          </w:p>
        </w:tc>
        <w:tc>
          <w:tcPr>
            <w:tcW w:w="6480" w:type="dxa"/>
          </w:tcPr>
          <w:p w14:paraId="42437973" w14:textId="77777777" w:rsidR="00370320" w:rsidRPr="00590C30" w:rsidRDefault="00370320" w:rsidP="004A6BF2"/>
        </w:tc>
        <w:tc>
          <w:tcPr>
            <w:tcW w:w="1440" w:type="dxa"/>
          </w:tcPr>
          <w:p w14:paraId="3196FC75" w14:textId="77777777" w:rsidR="00370320" w:rsidRPr="00590C30" w:rsidRDefault="00370320" w:rsidP="004A6BF2">
            <w:pPr>
              <w:jc w:val="center"/>
            </w:pPr>
          </w:p>
        </w:tc>
        <w:tc>
          <w:tcPr>
            <w:tcW w:w="1080" w:type="dxa"/>
          </w:tcPr>
          <w:p w14:paraId="085FD984" w14:textId="77777777" w:rsidR="00370320" w:rsidRPr="00590C30" w:rsidRDefault="00370320" w:rsidP="004A6BF2">
            <w:pPr>
              <w:jc w:val="center"/>
            </w:pPr>
          </w:p>
        </w:tc>
      </w:tr>
      <w:tr w:rsidR="00370320" w:rsidRPr="00590C30" w14:paraId="3A0B03C6" w14:textId="77777777" w:rsidTr="00CD5FB5">
        <w:tc>
          <w:tcPr>
            <w:tcW w:w="1080" w:type="dxa"/>
          </w:tcPr>
          <w:p w14:paraId="074EAA5E" w14:textId="77777777" w:rsidR="00370320" w:rsidRPr="00590C30" w:rsidRDefault="00370320" w:rsidP="004A6BF2">
            <w:pPr>
              <w:jc w:val="center"/>
            </w:pPr>
            <w:r w:rsidRPr="00590C30">
              <w:t>Gi</w:t>
            </w:r>
          </w:p>
        </w:tc>
        <w:tc>
          <w:tcPr>
            <w:tcW w:w="6480" w:type="dxa"/>
          </w:tcPr>
          <w:p w14:paraId="6FEA8AF2" w14:textId="77777777" w:rsidR="00370320" w:rsidRPr="00590C30" w:rsidRDefault="00370320" w:rsidP="004A6BF2">
            <w:r w:rsidRPr="00590C30">
              <w:t>ID numbers of grids.  G2 &gt; G1</w:t>
            </w:r>
          </w:p>
        </w:tc>
        <w:tc>
          <w:tcPr>
            <w:tcW w:w="1440" w:type="dxa"/>
          </w:tcPr>
          <w:p w14:paraId="13E16BF7" w14:textId="77777777" w:rsidR="00370320" w:rsidRPr="00590C30" w:rsidRDefault="00370320" w:rsidP="004A6BF2">
            <w:pPr>
              <w:jc w:val="center"/>
            </w:pPr>
            <w:r w:rsidRPr="00590C30">
              <w:t>Integer &gt; 0</w:t>
            </w:r>
          </w:p>
        </w:tc>
        <w:tc>
          <w:tcPr>
            <w:tcW w:w="1080" w:type="dxa"/>
          </w:tcPr>
          <w:p w14:paraId="49F7948F" w14:textId="77777777" w:rsidR="00370320" w:rsidRPr="00590C30" w:rsidRDefault="00370320" w:rsidP="004A6BF2">
            <w:pPr>
              <w:jc w:val="center"/>
            </w:pPr>
            <w:r w:rsidRPr="00590C30">
              <w:t>None</w:t>
            </w:r>
          </w:p>
        </w:tc>
      </w:tr>
      <w:tr w:rsidR="00370320" w:rsidRPr="00590C30" w14:paraId="40CC4006" w14:textId="77777777" w:rsidTr="00CD5FB5">
        <w:trPr>
          <w:trHeight w:hRule="exact" w:val="120"/>
        </w:trPr>
        <w:tc>
          <w:tcPr>
            <w:tcW w:w="1080" w:type="dxa"/>
          </w:tcPr>
          <w:p w14:paraId="539C83E4" w14:textId="77777777" w:rsidR="00370320" w:rsidRPr="00590C30" w:rsidRDefault="00370320" w:rsidP="004A6BF2">
            <w:pPr>
              <w:jc w:val="center"/>
            </w:pPr>
          </w:p>
        </w:tc>
        <w:tc>
          <w:tcPr>
            <w:tcW w:w="6480" w:type="dxa"/>
          </w:tcPr>
          <w:p w14:paraId="367CAE2D" w14:textId="77777777" w:rsidR="00370320" w:rsidRPr="00590C30" w:rsidRDefault="00370320" w:rsidP="004A6BF2"/>
        </w:tc>
        <w:tc>
          <w:tcPr>
            <w:tcW w:w="1440" w:type="dxa"/>
          </w:tcPr>
          <w:p w14:paraId="6832C0D9" w14:textId="77777777" w:rsidR="00370320" w:rsidRPr="00590C30" w:rsidRDefault="00370320" w:rsidP="004A6BF2">
            <w:pPr>
              <w:jc w:val="center"/>
            </w:pPr>
          </w:p>
        </w:tc>
        <w:tc>
          <w:tcPr>
            <w:tcW w:w="1080" w:type="dxa"/>
          </w:tcPr>
          <w:p w14:paraId="7E1D3020" w14:textId="77777777" w:rsidR="00370320" w:rsidRPr="00590C30" w:rsidRDefault="00370320" w:rsidP="004A6BF2">
            <w:pPr>
              <w:jc w:val="center"/>
            </w:pPr>
          </w:p>
        </w:tc>
      </w:tr>
      <w:tr w:rsidR="00370320" w:rsidRPr="00590C30" w14:paraId="0E03562F" w14:textId="77777777" w:rsidTr="00CD5FB5">
        <w:tc>
          <w:tcPr>
            <w:tcW w:w="1080" w:type="dxa"/>
          </w:tcPr>
          <w:p w14:paraId="76C0FE84" w14:textId="77777777" w:rsidR="00370320" w:rsidRPr="00590C30" w:rsidRDefault="00370320" w:rsidP="004A6BF2">
            <w:pPr>
              <w:jc w:val="center"/>
            </w:pPr>
            <w:r w:rsidRPr="00590C30">
              <w:t>C</w:t>
            </w:r>
          </w:p>
        </w:tc>
        <w:tc>
          <w:tcPr>
            <w:tcW w:w="6480" w:type="dxa"/>
          </w:tcPr>
          <w:p w14:paraId="64F11413" w14:textId="77777777" w:rsidR="00370320" w:rsidRPr="00590C30" w:rsidRDefault="00370320" w:rsidP="004A6BF2">
            <w:r w:rsidRPr="00590C30">
              <w:t>Displacement component numbers</w:t>
            </w:r>
          </w:p>
        </w:tc>
        <w:tc>
          <w:tcPr>
            <w:tcW w:w="1440" w:type="dxa"/>
          </w:tcPr>
          <w:p w14:paraId="0F9BFC24" w14:textId="77777777" w:rsidR="00370320" w:rsidRPr="00590C30" w:rsidRDefault="00370320" w:rsidP="004A6BF2">
            <w:pPr>
              <w:jc w:val="center"/>
            </w:pPr>
            <w:r w:rsidRPr="00590C30">
              <w:t>Integers 1-6</w:t>
            </w:r>
          </w:p>
        </w:tc>
        <w:tc>
          <w:tcPr>
            <w:tcW w:w="1080" w:type="dxa"/>
          </w:tcPr>
          <w:p w14:paraId="6E249F62" w14:textId="77777777" w:rsidR="00370320" w:rsidRPr="00590C30" w:rsidRDefault="00370320" w:rsidP="004A6BF2">
            <w:pPr>
              <w:jc w:val="center"/>
            </w:pPr>
            <w:r w:rsidRPr="00590C30">
              <w:t>None</w:t>
            </w:r>
          </w:p>
        </w:tc>
      </w:tr>
    </w:tbl>
    <w:p w14:paraId="310E0BFD" w14:textId="77777777" w:rsidR="00370320" w:rsidRPr="00590C30" w:rsidRDefault="00370320" w:rsidP="00370320"/>
    <w:p w14:paraId="02EEA442" w14:textId="77777777" w:rsidR="00370320" w:rsidRPr="00E80610" w:rsidRDefault="00370320" w:rsidP="00E80610">
      <w:pPr>
        <w:pStyle w:val="Remarks"/>
        <w:rPr>
          <w:u w:val="single"/>
        </w:rPr>
      </w:pPr>
      <w:r w:rsidRPr="00E80610">
        <w:rPr>
          <w:u w:val="single"/>
        </w:rPr>
        <w:lastRenderedPageBreak/>
        <w:t>Remarks:</w:t>
      </w:r>
    </w:p>
    <w:p w14:paraId="2460DC21" w14:textId="77777777" w:rsidR="00370320" w:rsidRPr="00590C30" w:rsidRDefault="00370320" w:rsidP="00CD5FB5">
      <w:pPr>
        <w:pStyle w:val="Remarks"/>
      </w:pPr>
      <w:r w:rsidRPr="00590C30">
        <w:rPr>
          <w:sz w:val="24"/>
        </w:rPr>
        <w:t>1.</w:t>
      </w:r>
      <w:r w:rsidRPr="00590C30">
        <w:rPr>
          <w:sz w:val="24"/>
        </w:rPr>
        <w:tab/>
      </w:r>
      <w:r w:rsidRPr="00590C30">
        <w:t>In Format No. 2, any grid whose ID is in the range G1 through G2 will have component C defined in the A-set.</w:t>
      </w:r>
    </w:p>
    <w:p w14:paraId="47589E90" w14:textId="77777777" w:rsidR="00370320" w:rsidRPr="00590C30" w:rsidRDefault="00370320" w:rsidP="00CD5FB5">
      <w:pPr>
        <w:pStyle w:val="Remarks"/>
      </w:pPr>
      <w:r>
        <w:t>2</w:t>
      </w:r>
      <w:r w:rsidRPr="00590C30">
        <w:t>.</w:t>
      </w:r>
      <w:r w:rsidRPr="00590C30">
        <w:tab/>
        <w:t xml:space="preserve">The degrees of freedom defined by grids </w:t>
      </w:r>
      <w:proofErr w:type="gramStart"/>
      <w:r w:rsidRPr="00590C30">
        <w:t>GI,</w:t>
      </w:r>
      <w:proofErr w:type="gramEnd"/>
      <w:r w:rsidRPr="00590C30">
        <w:t xml:space="preserve"> components Ci will be placed in the mutually exclusive A-set.  These degrees of freedom cannot have been defined to be in any other mutually exclusive set (</w:t>
      </w:r>
      <w:proofErr w:type="gramStart"/>
      <w:r w:rsidRPr="00590C30">
        <w:t>i.e..</w:t>
      </w:r>
      <w:proofErr w:type="gramEnd"/>
      <w:r w:rsidRPr="00590C30">
        <w:t xml:space="preserve"> M, S or O-sets).</w:t>
      </w:r>
    </w:p>
    <w:p w14:paraId="67A6BC61" w14:textId="77777777" w:rsidR="00370320" w:rsidRDefault="00370320" w:rsidP="00CD5FB5">
      <w:pPr>
        <w:pStyle w:val="Remarks"/>
      </w:pPr>
      <w:r>
        <w:t>3.</w:t>
      </w:r>
      <w:r>
        <w:tab/>
        <w:t xml:space="preserve">If there are no ASET (or ASET1) and no OMIT (or OMIT1) entries, all degrees of freedom not in </w:t>
      </w:r>
      <w:proofErr w:type="gramStart"/>
      <w:r>
        <w:t>the  M</w:t>
      </w:r>
      <w:proofErr w:type="gramEnd"/>
      <w:r>
        <w:t xml:space="preserve"> or S-set will be placed in the A-set</w:t>
      </w:r>
    </w:p>
    <w:p w14:paraId="463623BC" w14:textId="77777777" w:rsidR="00370320" w:rsidRPr="00590C30" w:rsidRDefault="00370320" w:rsidP="00CD5FB5">
      <w:pPr>
        <w:pStyle w:val="Remarks"/>
      </w:pPr>
      <w:r>
        <w:t>4</w:t>
      </w:r>
      <w:r w:rsidRPr="00590C30">
        <w:t>.</w:t>
      </w:r>
      <w:r w:rsidRPr="00590C30">
        <w:tab/>
        <w:t>If ASET (or ASET1) ent</w:t>
      </w:r>
      <w:r>
        <w:t>ries are present in the input data file</w:t>
      </w:r>
      <w:r w:rsidRPr="00590C30">
        <w:t xml:space="preserve">, then all degrees of freedom not specified on these entries and also not in the M or S-sets will be placed in the </w:t>
      </w:r>
      <w:r w:rsidRPr="00FC5BB8">
        <w:t>O-set</w:t>
      </w:r>
      <w:r>
        <w:t>.</w:t>
      </w:r>
    </w:p>
    <w:p w14:paraId="385D3D34" w14:textId="652C9922" w:rsidR="00370320" w:rsidRDefault="00370320" w:rsidP="00CD5FB5">
      <w:pPr>
        <w:pStyle w:val="Remarks"/>
      </w:pPr>
      <w:r>
        <w:t>5.</w:t>
      </w:r>
      <w:r>
        <w:tab/>
      </w:r>
      <w:r w:rsidRPr="00590C30">
        <w:t>If both ASET (or ASET1) and OMIT (or OMIT1) are present, then all degrees of freedom not in the M and S sets must be explicitly defined on these ASET (or ASET1) and OMIT (or OMIT1) entries.</w:t>
      </w:r>
    </w:p>
    <w:p w14:paraId="6C01CAA8" w14:textId="77777777" w:rsidR="00370320" w:rsidRPr="00590C30" w:rsidRDefault="00370320" w:rsidP="00CD5FB5">
      <w:pPr>
        <w:pStyle w:val="Remarks"/>
      </w:pPr>
      <w:r>
        <w:t>6</w:t>
      </w:r>
      <w:r w:rsidRPr="00590C30">
        <w:t>.</w:t>
      </w:r>
      <w:r w:rsidRPr="00590C30">
        <w:tab/>
        <w:t>Up to four pairs of Gi, Ci can be specified on one ASET entry.  For more pairs, use additional ASET entries (i.e. there is no continuation entry for ASET).</w:t>
      </w:r>
    </w:p>
    <w:p w14:paraId="1BC875E9" w14:textId="77777777" w:rsidR="00370320" w:rsidRDefault="00370320" w:rsidP="00370320">
      <w:pPr>
        <w:tabs>
          <w:tab w:val="left" w:pos="360"/>
        </w:tabs>
        <w:ind w:left="360" w:hanging="360"/>
      </w:pPr>
    </w:p>
    <w:p w14:paraId="74602E41" w14:textId="77777777" w:rsidR="00370320" w:rsidRPr="00590C30" w:rsidRDefault="00370320" w:rsidP="00370320">
      <w:pPr>
        <w:ind w:left="360" w:hanging="360"/>
      </w:pPr>
    </w:p>
    <w:p w14:paraId="28DB5FD0" w14:textId="77777777" w:rsidR="00370320" w:rsidRPr="002E696B" w:rsidRDefault="00370320" w:rsidP="004C6C23">
      <w:pPr>
        <w:pStyle w:val="Corner"/>
      </w:pPr>
      <w:r w:rsidRPr="00590C30">
        <w:br w:type="page"/>
      </w:r>
      <w:bookmarkStart w:id="1968" w:name="_Toc27121599"/>
      <w:bookmarkStart w:id="1969" w:name="_Toc27121703"/>
      <w:bookmarkStart w:id="1970" w:name="_Toc27196883"/>
      <w:bookmarkStart w:id="1971" w:name="_Toc27196988"/>
      <w:bookmarkStart w:id="1972" w:name="_Toc27198259"/>
      <w:bookmarkStart w:id="1973" w:name="_Toc27202781"/>
      <w:bookmarkStart w:id="1974" w:name="_Toc27206239"/>
      <w:bookmarkStart w:id="1975" w:name="_Toc27206344"/>
      <w:bookmarkStart w:id="1976" w:name="_Toc27217252"/>
      <w:bookmarkStart w:id="1977" w:name="_Toc27217357"/>
      <w:bookmarkStart w:id="1978" w:name="_Toc27217461"/>
      <w:bookmarkStart w:id="1979" w:name="_Toc27217834"/>
      <w:bookmarkStart w:id="1980" w:name="_Toc27217938"/>
      <w:bookmarkStart w:id="1981" w:name="_Toc27296343"/>
      <w:bookmarkStart w:id="1982" w:name="_Toc27393851"/>
      <w:bookmarkStart w:id="1983" w:name="_Toc27479867"/>
      <w:bookmarkStart w:id="1984" w:name="_Toc27717246"/>
      <w:r w:rsidRPr="002E696B">
        <w:lastRenderedPageBreak/>
        <w:t>BAROR</w:t>
      </w:r>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p>
    <w:p w14:paraId="6922582A" w14:textId="77777777" w:rsidR="00370320" w:rsidRPr="007E3809" w:rsidRDefault="00370320" w:rsidP="008472B7">
      <w:pPr>
        <w:pStyle w:val="Heading2"/>
      </w:pPr>
      <w:bookmarkStart w:id="1985" w:name="_Toc28327043"/>
      <w:bookmarkStart w:id="1986" w:name="_Toc28600374"/>
      <w:bookmarkStart w:id="1987" w:name="_Toc164034474"/>
      <w:r>
        <w:t>BAROR</w:t>
      </w:r>
      <w:bookmarkEnd w:id="1985"/>
      <w:bookmarkEnd w:id="1986"/>
      <w:bookmarkEnd w:id="1987"/>
    </w:p>
    <w:p w14:paraId="659D208B" w14:textId="77777777" w:rsidR="00370320" w:rsidRDefault="00370320" w:rsidP="006B2B9F">
      <w:pPr>
        <w:pStyle w:val="CardSpacing"/>
      </w:pPr>
    </w:p>
    <w:p w14:paraId="57F66ACF" w14:textId="77777777" w:rsidR="00370320" w:rsidRPr="00590C30" w:rsidRDefault="00370320" w:rsidP="00370320">
      <w:pPr>
        <w:rPr>
          <w:sz w:val="22"/>
        </w:rPr>
      </w:pPr>
      <w:r w:rsidRPr="00590C30">
        <w:rPr>
          <w:sz w:val="22"/>
          <w:u w:val="single"/>
        </w:rPr>
        <w:t>Description:</w:t>
      </w:r>
      <w:r w:rsidRPr="00590C30">
        <w:rPr>
          <w:sz w:val="22"/>
        </w:rPr>
        <w:t xml:space="preserve"> </w:t>
      </w:r>
    </w:p>
    <w:p w14:paraId="0EBCBADA" w14:textId="77777777" w:rsidR="00370320" w:rsidRDefault="00370320" w:rsidP="00370320">
      <w:r>
        <w:t>Define</w:t>
      </w:r>
      <w:r w:rsidRPr="00590C30">
        <w:t xml:space="preserve"> default values for the CBAR entry</w:t>
      </w:r>
      <w:r>
        <w:t>.</w:t>
      </w:r>
    </w:p>
    <w:p w14:paraId="79590054" w14:textId="77777777" w:rsidR="00370320" w:rsidRPr="00590C30" w:rsidRDefault="00370320" w:rsidP="006B2B9F">
      <w:pPr>
        <w:pStyle w:val="CardSpacing"/>
      </w:pPr>
    </w:p>
    <w:p w14:paraId="666E8D20" w14:textId="77777777" w:rsidR="00370320" w:rsidRPr="00590C30" w:rsidRDefault="00370320" w:rsidP="00370320">
      <w:pPr>
        <w:rPr>
          <w:sz w:val="22"/>
          <w:u w:val="single"/>
        </w:rPr>
      </w:pPr>
      <w:r w:rsidRPr="00590C30">
        <w:rPr>
          <w:sz w:val="22"/>
          <w:u w:val="single"/>
        </w:rPr>
        <w:t>Format No.1:</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7E38C03" w14:textId="77777777" w:rsidTr="00CD5FB5">
        <w:tc>
          <w:tcPr>
            <w:tcW w:w="1008" w:type="dxa"/>
          </w:tcPr>
          <w:p w14:paraId="5004A935" w14:textId="77777777" w:rsidR="00370320" w:rsidRPr="00590C30" w:rsidRDefault="00370320" w:rsidP="004A6BF2">
            <w:r w:rsidRPr="00590C30">
              <w:t>BAROR</w:t>
            </w:r>
          </w:p>
        </w:tc>
        <w:tc>
          <w:tcPr>
            <w:tcW w:w="1008" w:type="dxa"/>
            <w:shd w:val="pct15" w:color="auto" w:fill="FFFFFF"/>
          </w:tcPr>
          <w:p w14:paraId="5DDC3D21" w14:textId="77777777" w:rsidR="00370320" w:rsidRPr="00590C30" w:rsidRDefault="00370320" w:rsidP="004A6BF2">
            <w:pPr>
              <w:jc w:val="center"/>
            </w:pPr>
          </w:p>
        </w:tc>
        <w:tc>
          <w:tcPr>
            <w:tcW w:w="1008" w:type="dxa"/>
          </w:tcPr>
          <w:p w14:paraId="652203E3" w14:textId="77777777" w:rsidR="00370320" w:rsidRPr="00590C30" w:rsidRDefault="00370320" w:rsidP="004A6BF2">
            <w:pPr>
              <w:jc w:val="center"/>
            </w:pPr>
            <w:r w:rsidRPr="00590C30">
              <w:t>PID</w:t>
            </w:r>
          </w:p>
        </w:tc>
        <w:tc>
          <w:tcPr>
            <w:tcW w:w="1008" w:type="dxa"/>
            <w:shd w:val="pct15" w:color="auto" w:fill="FFFFFF"/>
          </w:tcPr>
          <w:p w14:paraId="64FC00B1" w14:textId="77777777" w:rsidR="00370320" w:rsidRPr="00590C30" w:rsidRDefault="00370320" w:rsidP="004A6BF2">
            <w:pPr>
              <w:jc w:val="center"/>
            </w:pPr>
          </w:p>
        </w:tc>
        <w:tc>
          <w:tcPr>
            <w:tcW w:w="1008" w:type="dxa"/>
            <w:shd w:val="pct15" w:color="auto" w:fill="FFFFFF"/>
          </w:tcPr>
          <w:p w14:paraId="32B36F5A" w14:textId="77777777" w:rsidR="00370320" w:rsidRPr="00590C30" w:rsidRDefault="00370320" w:rsidP="004A6BF2">
            <w:pPr>
              <w:jc w:val="center"/>
            </w:pPr>
          </w:p>
        </w:tc>
        <w:tc>
          <w:tcPr>
            <w:tcW w:w="1008" w:type="dxa"/>
          </w:tcPr>
          <w:p w14:paraId="28C39C80" w14:textId="77777777" w:rsidR="00370320" w:rsidRPr="00590C30" w:rsidRDefault="00370320" w:rsidP="004A6BF2">
            <w:pPr>
              <w:jc w:val="center"/>
            </w:pPr>
            <w:r w:rsidRPr="00590C30">
              <w:t>V1</w:t>
            </w:r>
          </w:p>
        </w:tc>
        <w:tc>
          <w:tcPr>
            <w:tcW w:w="1008" w:type="dxa"/>
          </w:tcPr>
          <w:p w14:paraId="735794F1" w14:textId="77777777" w:rsidR="00370320" w:rsidRPr="00590C30" w:rsidRDefault="00370320" w:rsidP="004A6BF2">
            <w:pPr>
              <w:jc w:val="center"/>
            </w:pPr>
            <w:r w:rsidRPr="00590C30">
              <w:t>V2</w:t>
            </w:r>
          </w:p>
        </w:tc>
        <w:tc>
          <w:tcPr>
            <w:tcW w:w="1008" w:type="dxa"/>
          </w:tcPr>
          <w:p w14:paraId="01F9D578" w14:textId="77777777" w:rsidR="00370320" w:rsidRPr="00590C30" w:rsidRDefault="00370320" w:rsidP="004A6BF2">
            <w:pPr>
              <w:jc w:val="center"/>
            </w:pPr>
            <w:r w:rsidRPr="00590C30">
              <w:t>V3</w:t>
            </w:r>
          </w:p>
        </w:tc>
        <w:tc>
          <w:tcPr>
            <w:tcW w:w="1008" w:type="dxa"/>
            <w:shd w:val="pct15" w:color="auto" w:fill="FFFFFF"/>
          </w:tcPr>
          <w:p w14:paraId="687F1011" w14:textId="77777777" w:rsidR="00370320" w:rsidRPr="00590C30" w:rsidRDefault="00370320" w:rsidP="004A6BF2"/>
        </w:tc>
        <w:tc>
          <w:tcPr>
            <w:tcW w:w="1008" w:type="dxa"/>
          </w:tcPr>
          <w:p w14:paraId="6D985436" w14:textId="77777777" w:rsidR="00370320" w:rsidRPr="00590C30" w:rsidRDefault="00370320" w:rsidP="004A6BF2"/>
        </w:tc>
      </w:tr>
    </w:tbl>
    <w:p w14:paraId="3F7F1440" w14:textId="77777777" w:rsidR="00370320" w:rsidRPr="00590C30" w:rsidRDefault="00370320" w:rsidP="00370320"/>
    <w:p w14:paraId="0938A7D5" w14:textId="77777777" w:rsidR="00370320" w:rsidRPr="00590C30" w:rsidRDefault="00370320" w:rsidP="00370320">
      <w:pPr>
        <w:rPr>
          <w:sz w:val="22"/>
          <w:u w:val="single"/>
        </w:rPr>
      </w:pPr>
      <w:r w:rsidRPr="00590C30">
        <w:rPr>
          <w:sz w:val="22"/>
          <w:u w:val="single"/>
        </w:rPr>
        <w:t>Format No.2:</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1F80D74" w14:textId="77777777" w:rsidTr="00CD5FB5">
        <w:tc>
          <w:tcPr>
            <w:tcW w:w="1008" w:type="dxa"/>
          </w:tcPr>
          <w:p w14:paraId="41868049" w14:textId="77777777" w:rsidR="00370320" w:rsidRPr="00590C30" w:rsidRDefault="00370320" w:rsidP="004A6BF2">
            <w:r w:rsidRPr="00590C30">
              <w:t>BAROR</w:t>
            </w:r>
          </w:p>
        </w:tc>
        <w:tc>
          <w:tcPr>
            <w:tcW w:w="1008" w:type="dxa"/>
            <w:shd w:val="pct15" w:color="auto" w:fill="FFFFFF"/>
          </w:tcPr>
          <w:p w14:paraId="5FF44928" w14:textId="77777777" w:rsidR="00370320" w:rsidRPr="00590C30" w:rsidRDefault="00370320" w:rsidP="004A6BF2">
            <w:pPr>
              <w:jc w:val="center"/>
            </w:pPr>
          </w:p>
        </w:tc>
        <w:tc>
          <w:tcPr>
            <w:tcW w:w="1008" w:type="dxa"/>
          </w:tcPr>
          <w:p w14:paraId="39A77F2A" w14:textId="77777777" w:rsidR="00370320" w:rsidRPr="00590C30" w:rsidRDefault="00370320" w:rsidP="004A6BF2">
            <w:pPr>
              <w:jc w:val="center"/>
            </w:pPr>
            <w:r w:rsidRPr="00590C30">
              <w:t>PID</w:t>
            </w:r>
          </w:p>
        </w:tc>
        <w:tc>
          <w:tcPr>
            <w:tcW w:w="1008" w:type="dxa"/>
            <w:shd w:val="pct15" w:color="auto" w:fill="FFFFFF"/>
          </w:tcPr>
          <w:p w14:paraId="69C63CDB" w14:textId="77777777" w:rsidR="00370320" w:rsidRPr="00590C30" w:rsidRDefault="00370320" w:rsidP="004A6BF2">
            <w:pPr>
              <w:jc w:val="center"/>
            </w:pPr>
          </w:p>
        </w:tc>
        <w:tc>
          <w:tcPr>
            <w:tcW w:w="1008" w:type="dxa"/>
            <w:shd w:val="pct15" w:color="auto" w:fill="FFFFFF"/>
          </w:tcPr>
          <w:p w14:paraId="75198C26" w14:textId="77777777" w:rsidR="00370320" w:rsidRPr="00590C30" w:rsidRDefault="00370320" w:rsidP="004A6BF2">
            <w:pPr>
              <w:jc w:val="center"/>
            </w:pPr>
          </w:p>
        </w:tc>
        <w:tc>
          <w:tcPr>
            <w:tcW w:w="1008" w:type="dxa"/>
          </w:tcPr>
          <w:p w14:paraId="702291E7" w14:textId="77777777" w:rsidR="00370320" w:rsidRPr="00590C30" w:rsidRDefault="00370320" w:rsidP="004A6BF2">
            <w:pPr>
              <w:jc w:val="center"/>
            </w:pPr>
            <w:r w:rsidRPr="00590C30">
              <w:t>G0</w:t>
            </w:r>
          </w:p>
        </w:tc>
        <w:tc>
          <w:tcPr>
            <w:tcW w:w="1008" w:type="dxa"/>
            <w:shd w:val="pct15" w:color="auto" w:fill="FFFFFF"/>
          </w:tcPr>
          <w:p w14:paraId="79442DBF" w14:textId="77777777" w:rsidR="00370320" w:rsidRPr="00590C30" w:rsidRDefault="00370320" w:rsidP="004A6BF2">
            <w:pPr>
              <w:jc w:val="center"/>
            </w:pPr>
          </w:p>
        </w:tc>
        <w:tc>
          <w:tcPr>
            <w:tcW w:w="1008" w:type="dxa"/>
            <w:shd w:val="pct15" w:color="auto" w:fill="FFFFFF"/>
          </w:tcPr>
          <w:p w14:paraId="479BE8B4" w14:textId="77777777" w:rsidR="00370320" w:rsidRPr="00590C30" w:rsidRDefault="00370320" w:rsidP="004A6BF2">
            <w:pPr>
              <w:jc w:val="center"/>
            </w:pPr>
          </w:p>
        </w:tc>
        <w:tc>
          <w:tcPr>
            <w:tcW w:w="1008" w:type="dxa"/>
            <w:shd w:val="pct15" w:color="auto" w:fill="FFFFFF"/>
          </w:tcPr>
          <w:p w14:paraId="433B2605" w14:textId="77777777" w:rsidR="00370320" w:rsidRPr="00590C30" w:rsidRDefault="00370320" w:rsidP="004A6BF2">
            <w:pPr>
              <w:jc w:val="center"/>
            </w:pPr>
          </w:p>
        </w:tc>
        <w:tc>
          <w:tcPr>
            <w:tcW w:w="1008" w:type="dxa"/>
          </w:tcPr>
          <w:p w14:paraId="4F2E657B" w14:textId="77777777" w:rsidR="00370320" w:rsidRPr="00590C30" w:rsidRDefault="00370320" w:rsidP="004A6BF2"/>
        </w:tc>
      </w:tr>
    </w:tbl>
    <w:p w14:paraId="6428F8F3" w14:textId="77777777" w:rsidR="00370320" w:rsidRPr="00590C30" w:rsidRDefault="00370320" w:rsidP="00370320"/>
    <w:p w14:paraId="12E36C01" w14:textId="77777777" w:rsidR="00370320" w:rsidRPr="00590C30" w:rsidRDefault="00370320" w:rsidP="00370320">
      <w:pPr>
        <w:rPr>
          <w:sz w:val="22"/>
          <w:u w:val="single"/>
        </w:rPr>
      </w:pPr>
      <w:r w:rsidRPr="00590C30">
        <w:rPr>
          <w:sz w:val="22"/>
          <w:u w:val="single"/>
        </w:rPr>
        <w:t>Examples:</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C8EC629" w14:textId="77777777" w:rsidTr="00CD5FB5">
        <w:tc>
          <w:tcPr>
            <w:tcW w:w="1008" w:type="dxa"/>
          </w:tcPr>
          <w:p w14:paraId="280BB740" w14:textId="77777777" w:rsidR="00370320" w:rsidRPr="00590C30" w:rsidRDefault="00370320" w:rsidP="004A6BF2">
            <w:r w:rsidRPr="00590C30">
              <w:t>BAROR</w:t>
            </w:r>
          </w:p>
        </w:tc>
        <w:tc>
          <w:tcPr>
            <w:tcW w:w="1008" w:type="dxa"/>
          </w:tcPr>
          <w:p w14:paraId="6481E32C" w14:textId="77777777" w:rsidR="00370320" w:rsidRPr="00590C30" w:rsidRDefault="00370320" w:rsidP="004A6BF2">
            <w:pPr>
              <w:jc w:val="center"/>
            </w:pPr>
          </w:p>
        </w:tc>
        <w:tc>
          <w:tcPr>
            <w:tcW w:w="1008" w:type="dxa"/>
          </w:tcPr>
          <w:p w14:paraId="65F4EF6A" w14:textId="77777777" w:rsidR="00370320" w:rsidRPr="00590C30" w:rsidRDefault="00370320" w:rsidP="004A6BF2">
            <w:pPr>
              <w:jc w:val="center"/>
            </w:pPr>
            <w:r w:rsidRPr="00590C30">
              <w:t>57</w:t>
            </w:r>
          </w:p>
        </w:tc>
        <w:tc>
          <w:tcPr>
            <w:tcW w:w="1008" w:type="dxa"/>
          </w:tcPr>
          <w:p w14:paraId="0091ACF3" w14:textId="77777777" w:rsidR="00370320" w:rsidRPr="00590C30" w:rsidRDefault="00370320" w:rsidP="004A6BF2">
            <w:pPr>
              <w:jc w:val="center"/>
            </w:pPr>
          </w:p>
        </w:tc>
        <w:tc>
          <w:tcPr>
            <w:tcW w:w="1008" w:type="dxa"/>
          </w:tcPr>
          <w:p w14:paraId="6FA487EB" w14:textId="77777777" w:rsidR="00370320" w:rsidRPr="00590C30" w:rsidRDefault="00370320" w:rsidP="004A6BF2">
            <w:pPr>
              <w:jc w:val="center"/>
            </w:pPr>
          </w:p>
        </w:tc>
        <w:tc>
          <w:tcPr>
            <w:tcW w:w="1008" w:type="dxa"/>
          </w:tcPr>
          <w:p w14:paraId="15FF3192" w14:textId="77777777" w:rsidR="00370320" w:rsidRPr="00590C30" w:rsidRDefault="00370320" w:rsidP="004A6BF2">
            <w:pPr>
              <w:jc w:val="center"/>
            </w:pPr>
            <w:r w:rsidRPr="00590C30">
              <w:t>1.3</w:t>
            </w:r>
          </w:p>
        </w:tc>
        <w:tc>
          <w:tcPr>
            <w:tcW w:w="1008" w:type="dxa"/>
          </w:tcPr>
          <w:p w14:paraId="7A1D5BF8" w14:textId="77777777" w:rsidR="00370320" w:rsidRPr="00590C30" w:rsidRDefault="00370320" w:rsidP="004A6BF2">
            <w:pPr>
              <w:jc w:val="center"/>
            </w:pPr>
            <w:r w:rsidRPr="00590C30">
              <w:t>3.5</w:t>
            </w:r>
          </w:p>
        </w:tc>
        <w:tc>
          <w:tcPr>
            <w:tcW w:w="1008" w:type="dxa"/>
          </w:tcPr>
          <w:p w14:paraId="535E2032" w14:textId="77777777" w:rsidR="00370320" w:rsidRPr="00590C30" w:rsidRDefault="00370320" w:rsidP="004A6BF2">
            <w:pPr>
              <w:jc w:val="center"/>
            </w:pPr>
            <w:r w:rsidRPr="00590C30">
              <w:t>0.7</w:t>
            </w:r>
          </w:p>
        </w:tc>
        <w:tc>
          <w:tcPr>
            <w:tcW w:w="1008" w:type="dxa"/>
          </w:tcPr>
          <w:p w14:paraId="5D05F59B" w14:textId="77777777" w:rsidR="00370320" w:rsidRPr="00590C30" w:rsidRDefault="00370320" w:rsidP="004A6BF2">
            <w:pPr>
              <w:jc w:val="center"/>
            </w:pPr>
          </w:p>
        </w:tc>
        <w:tc>
          <w:tcPr>
            <w:tcW w:w="1008" w:type="dxa"/>
          </w:tcPr>
          <w:p w14:paraId="48AC142C" w14:textId="77777777" w:rsidR="00370320" w:rsidRPr="00590C30" w:rsidRDefault="00370320" w:rsidP="004A6BF2"/>
        </w:tc>
      </w:tr>
    </w:tbl>
    <w:p w14:paraId="5C54D521" w14:textId="77777777" w:rsidR="00370320" w:rsidRPr="00590C30" w:rsidRDefault="00370320" w:rsidP="00370320"/>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49D6F96" w14:textId="77777777" w:rsidTr="004A6BF2">
        <w:tc>
          <w:tcPr>
            <w:tcW w:w="1008" w:type="dxa"/>
          </w:tcPr>
          <w:p w14:paraId="3D8142B5" w14:textId="77777777" w:rsidR="00370320" w:rsidRPr="00590C30" w:rsidRDefault="00370320" w:rsidP="004A6BF2">
            <w:r w:rsidRPr="00590C30">
              <w:t>BAROR</w:t>
            </w:r>
          </w:p>
        </w:tc>
        <w:tc>
          <w:tcPr>
            <w:tcW w:w="1008" w:type="dxa"/>
          </w:tcPr>
          <w:p w14:paraId="22E8ECED" w14:textId="77777777" w:rsidR="00370320" w:rsidRPr="00590C30" w:rsidRDefault="00370320" w:rsidP="004A6BF2">
            <w:pPr>
              <w:jc w:val="center"/>
            </w:pPr>
          </w:p>
        </w:tc>
        <w:tc>
          <w:tcPr>
            <w:tcW w:w="1008" w:type="dxa"/>
          </w:tcPr>
          <w:p w14:paraId="5CD60B66" w14:textId="77777777" w:rsidR="00370320" w:rsidRPr="00590C30" w:rsidRDefault="00370320" w:rsidP="004A6BF2">
            <w:pPr>
              <w:jc w:val="center"/>
            </w:pPr>
            <w:r w:rsidRPr="00590C30">
              <w:t>57</w:t>
            </w:r>
          </w:p>
        </w:tc>
        <w:tc>
          <w:tcPr>
            <w:tcW w:w="1008" w:type="dxa"/>
          </w:tcPr>
          <w:p w14:paraId="1A8036F3" w14:textId="77777777" w:rsidR="00370320" w:rsidRPr="00590C30" w:rsidRDefault="00370320" w:rsidP="004A6BF2">
            <w:pPr>
              <w:jc w:val="center"/>
            </w:pPr>
          </w:p>
        </w:tc>
        <w:tc>
          <w:tcPr>
            <w:tcW w:w="1008" w:type="dxa"/>
          </w:tcPr>
          <w:p w14:paraId="43C8DB86" w14:textId="77777777" w:rsidR="00370320" w:rsidRPr="00590C30" w:rsidRDefault="00370320" w:rsidP="004A6BF2">
            <w:pPr>
              <w:jc w:val="center"/>
            </w:pPr>
          </w:p>
        </w:tc>
        <w:tc>
          <w:tcPr>
            <w:tcW w:w="1008" w:type="dxa"/>
          </w:tcPr>
          <w:p w14:paraId="0B9A75F4" w14:textId="77777777" w:rsidR="00370320" w:rsidRPr="00590C30" w:rsidRDefault="00370320" w:rsidP="004A6BF2">
            <w:pPr>
              <w:jc w:val="center"/>
            </w:pPr>
            <w:r w:rsidRPr="00590C30">
              <w:t>1563</w:t>
            </w:r>
          </w:p>
        </w:tc>
        <w:tc>
          <w:tcPr>
            <w:tcW w:w="1008" w:type="dxa"/>
          </w:tcPr>
          <w:p w14:paraId="3FABD60D" w14:textId="77777777" w:rsidR="00370320" w:rsidRPr="00590C30" w:rsidRDefault="00370320" w:rsidP="004A6BF2">
            <w:pPr>
              <w:jc w:val="center"/>
            </w:pPr>
          </w:p>
        </w:tc>
        <w:tc>
          <w:tcPr>
            <w:tcW w:w="1008" w:type="dxa"/>
          </w:tcPr>
          <w:p w14:paraId="3E3F8458" w14:textId="77777777" w:rsidR="00370320" w:rsidRPr="00590C30" w:rsidRDefault="00370320" w:rsidP="004A6BF2">
            <w:pPr>
              <w:jc w:val="center"/>
            </w:pPr>
          </w:p>
        </w:tc>
        <w:tc>
          <w:tcPr>
            <w:tcW w:w="1008" w:type="dxa"/>
          </w:tcPr>
          <w:p w14:paraId="25C4F2B8" w14:textId="77777777" w:rsidR="00370320" w:rsidRPr="00590C30" w:rsidRDefault="00370320" w:rsidP="004A6BF2">
            <w:pPr>
              <w:jc w:val="center"/>
            </w:pPr>
          </w:p>
        </w:tc>
        <w:tc>
          <w:tcPr>
            <w:tcW w:w="1008" w:type="dxa"/>
          </w:tcPr>
          <w:p w14:paraId="0FA05304" w14:textId="77777777" w:rsidR="00370320" w:rsidRPr="00590C30" w:rsidRDefault="00370320" w:rsidP="004A6BF2"/>
        </w:tc>
      </w:tr>
    </w:tbl>
    <w:p w14:paraId="76CE8AA1" w14:textId="77777777" w:rsidR="00370320" w:rsidRPr="00590C30" w:rsidRDefault="00370320" w:rsidP="00370320"/>
    <w:p w14:paraId="6CA94B15" w14:textId="77777777" w:rsidR="00370320" w:rsidRPr="00590C30" w:rsidRDefault="00370320" w:rsidP="00370320">
      <w:pPr>
        <w:rPr>
          <w:sz w:val="22"/>
          <w:u w:val="single"/>
        </w:rPr>
      </w:pPr>
      <w:r w:rsidRPr="00590C30">
        <w:rPr>
          <w:sz w:val="22"/>
          <w:u w:val="single"/>
        </w:rPr>
        <w:t>Data Description:</w:t>
      </w:r>
    </w:p>
    <w:tbl>
      <w:tblPr>
        <w:tblW w:w="10080" w:type="dxa"/>
        <w:tblLayout w:type="fixed"/>
        <w:tblLook w:val="0000" w:firstRow="0" w:lastRow="0" w:firstColumn="0" w:lastColumn="0" w:noHBand="0" w:noVBand="0"/>
      </w:tblPr>
      <w:tblGrid>
        <w:gridCol w:w="1080"/>
        <w:gridCol w:w="6480"/>
        <w:gridCol w:w="1440"/>
        <w:gridCol w:w="1080"/>
      </w:tblGrid>
      <w:tr w:rsidR="00370320" w:rsidRPr="00590C30" w14:paraId="289A871B" w14:textId="77777777" w:rsidTr="00CD5FB5">
        <w:tc>
          <w:tcPr>
            <w:tcW w:w="1080" w:type="dxa"/>
          </w:tcPr>
          <w:p w14:paraId="12D6CA8D" w14:textId="77777777" w:rsidR="00370320" w:rsidRPr="00590C30" w:rsidRDefault="00370320" w:rsidP="004A6BF2">
            <w:pPr>
              <w:jc w:val="center"/>
            </w:pPr>
            <w:r w:rsidRPr="00590C30">
              <w:t>Field</w:t>
            </w:r>
          </w:p>
        </w:tc>
        <w:tc>
          <w:tcPr>
            <w:tcW w:w="6480" w:type="dxa"/>
          </w:tcPr>
          <w:p w14:paraId="55253187" w14:textId="77777777" w:rsidR="00370320" w:rsidRPr="00590C30" w:rsidRDefault="00370320" w:rsidP="004A6BF2">
            <w:r w:rsidRPr="00590C30">
              <w:t>Contents</w:t>
            </w:r>
          </w:p>
        </w:tc>
        <w:tc>
          <w:tcPr>
            <w:tcW w:w="1440" w:type="dxa"/>
          </w:tcPr>
          <w:p w14:paraId="0EE9EBA0" w14:textId="77777777" w:rsidR="00370320" w:rsidRPr="00590C30" w:rsidRDefault="00370320" w:rsidP="004A6BF2">
            <w:pPr>
              <w:jc w:val="center"/>
            </w:pPr>
            <w:r w:rsidRPr="00590C30">
              <w:t>Type</w:t>
            </w:r>
          </w:p>
        </w:tc>
        <w:tc>
          <w:tcPr>
            <w:tcW w:w="1080" w:type="dxa"/>
          </w:tcPr>
          <w:p w14:paraId="3F011BF6" w14:textId="77777777" w:rsidR="00370320" w:rsidRPr="00590C30" w:rsidRDefault="00370320" w:rsidP="004A6BF2">
            <w:pPr>
              <w:jc w:val="center"/>
            </w:pPr>
            <w:r w:rsidRPr="00590C30">
              <w:t>Default</w:t>
            </w:r>
          </w:p>
        </w:tc>
      </w:tr>
      <w:tr w:rsidR="00370320" w:rsidRPr="00590C30" w14:paraId="00CA42F4" w14:textId="77777777" w:rsidTr="00CD5FB5">
        <w:trPr>
          <w:trHeight w:hRule="exact" w:val="120"/>
        </w:trPr>
        <w:tc>
          <w:tcPr>
            <w:tcW w:w="1080" w:type="dxa"/>
          </w:tcPr>
          <w:p w14:paraId="4B3DEF60" w14:textId="77777777" w:rsidR="00370320" w:rsidRPr="00590C30" w:rsidRDefault="00370320" w:rsidP="004A6BF2">
            <w:pPr>
              <w:jc w:val="center"/>
            </w:pPr>
          </w:p>
        </w:tc>
        <w:tc>
          <w:tcPr>
            <w:tcW w:w="6480" w:type="dxa"/>
          </w:tcPr>
          <w:p w14:paraId="2215042D" w14:textId="77777777" w:rsidR="00370320" w:rsidRPr="00590C30" w:rsidRDefault="00370320" w:rsidP="004A6BF2"/>
        </w:tc>
        <w:tc>
          <w:tcPr>
            <w:tcW w:w="1440" w:type="dxa"/>
          </w:tcPr>
          <w:p w14:paraId="1B4E0512" w14:textId="77777777" w:rsidR="00370320" w:rsidRPr="00590C30" w:rsidRDefault="00370320" w:rsidP="004A6BF2">
            <w:pPr>
              <w:jc w:val="center"/>
            </w:pPr>
          </w:p>
        </w:tc>
        <w:tc>
          <w:tcPr>
            <w:tcW w:w="1080" w:type="dxa"/>
          </w:tcPr>
          <w:p w14:paraId="1B254B66" w14:textId="77777777" w:rsidR="00370320" w:rsidRPr="00590C30" w:rsidRDefault="00370320" w:rsidP="004A6BF2">
            <w:pPr>
              <w:jc w:val="center"/>
            </w:pPr>
          </w:p>
        </w:tc>
      </w:tr>
      <w:tr w:rsidR="00370320" w:rsidRPr="00590C30" w14:paraId="6F3B96D7" w14:textId="77777777" w:rsidTr="00CD5FB5">
        <w:tc>
          <w:tcPr>
            <w:tcW w:w="1080" w:type="dxa"/>
          </w:tcPr>
          <w:p w14:paraId="6A773546" w14:textId="77777777" w:rsidR="00370320" w:rsidRPr="00590C30" w:rsidRDefault="00370320" w:rsidP="004A6BF2">
            <w:pPr>
              <w:jc w:val="center"/>
            </w:pPr>
            <w:r w:rsidRPr="00590C30">
              <w:t>PID</w:t>
            </w:r>
          </w:p>
        </w:tc>
        <w:tc>
          <w:tcPr>
            <w:tcW w:w="6480" w:type="dxa"/>
          </w:tcPr>
          <w:p w14:paraId="7A43A5D4" w14:textId="77777777" w:rsidR="00370320" w:rsidRPr="00590C30" w:rsidRDefault="00370320" w:rsidP="004A6BF2">
            <w:r w:rsidRPr="00590C30">
              <w:t>ID number of a PBAR Bulk data entry</w:t>
            </w:r>
          </w:p>
        </w:tc>
        <w:tc>
          <w:tcPr>
            <w:tcW w:w="1440" w:type="dxa"/>
          </w:tcPr>
          <w:p w14:paraId="103DB4CC" w14:textId="77777777" w:rsidR="00370320" w:rsidRPr="00590C30" w:rsidRDefault="00370320" w:rsidP="004A6BF2">
            <w:pPr>
              <w:jc w:val="center"/>
            </w:pPr>
            <w:r w:rsidRPr="00590C30">
              <w:t>Integer &gt; 0</w:t>
            </w:r>
          </w:p>
          <w:p w14:paraId="2A4DB679" w14:textId="77777777" w:rsidR="00370320" w:rsidRPr="00590C30" w:rsidRDefault="00370320" w:rsidP="004A6BF2">
            <w:pPr>
              <w:jc w:val="center"/>
            </w:pPr>
            <w:r w:rsidRPr="00590C30">
              <w:lastRenderedPageBreak/>
              <w:t>or blank</w:t>
            </w:r>
          </w:p>
        </w:tc>
        <w:tc>
          <w:tcPr>
            <w:tcW w:w="1080" w:type="dxa"/>
          </w:tcPr>
          <w:p w14:paraId="025E1AED" w14:textId="77777777" w:rsidR="00370320" w:rsidRPr="00590C30" w:rsidRDefault="00370320" w:rsidP="004A6BF2">
            <w:pPr>
              <w:jc w:val="center"/>
            </w:pPr>
            <w:r w:rsidRPr="00590C30">
              <w:lastRenderedPageBreak/>
              <w:t>None</w:t>
            </w:r>
          </w:p>
        </w:tc>
      </w:tr>
      <w:tr w:rsidR="00370320" w:rsidRPr="00590C30" w14:paraId="0102CDAF" w14:textId="77777777" w:rsidTr="00CD5FB5">
        <w:trPr>
          <w:trHeight w:hRule="exact" w:val="120"/>
        </w:trPr>
        <w:tc>
          <w:tcPr>
            <w:tcW w:w="1080" w:type="dxa"/>
          </w:tcPr>
          <w:p w14:paraId="5C169E68" w14:textId="77777777" w:rsidR="00370320" w:rsidRPr="00590C30" w:rsidRDefault="00370320" w:rsidP="004A6BF2">
            <w:pPr>
              <w:jc w:val="center"/>
            </w:pPr>
          </w:p>
        </w:tc>
        <w:tc>
          <w:tcPr>
            <w:tcW w:w="6480" w:type="dxa"/>
          </w:tcPr>
          <w:p w14:paraId="6AC7E6B4" w14:textId="77777777" w:rsidR="00370320" w:rsidRPr="00590C30" w:rsidRDefault="00370320" w:rsidP="004A6BF2"/>
        </w:tc>
        <w:tc>
          <w:tcPr>
            <w:tcW w:w="1440" w:type="dxa"/>
          </w:tcPr>
          <w:p w14:paraId="11EA68F3" w14:textId="77777777" w:rsidR="00370320" w:rsidRPr="00590C30" w:rsidRDefault="00370320" w:rsidP="004A6BF2">
            <w:pPr>
              <w:jc w:val="center"/>
            </w:pPr>
          </w:p>
        </w:tc>
        <w:tc>
          <w:tcPr>
            <w:tcW w:w="1080" w:type="dxa"/>
          </w:tcPr>
          <w:p w14:paraId="68C8F8EF" w14:textId="77777777" w:rsidR="00370320" w:rsidRPr="00590C30" w:rsidRDefault="00370320" w:rsidP="004A6BF2">
            <w:pPr>
              <w:jc w:val="center"/>
            </w:pPr>
          </w:p>
        </w:tc>
      </w:tr>
      <w:tr w:rsidR="00370320" w:rsidRPr="00590C30" w14:paraId="431A70BA" w14:textId="77777777" w:rsidTr="00CD5FB5">
        <w:tc>
          <w:tcPr>
            <w:tcW w:w="1080" w:type="dxa"/>
          </w:tcPr>
          <w:p w14:paraId="6399526B" w14:textId="77777777" w:rsidR="00370320" w:rsidRPr="00590C30" w:rsidRDefault="00370320" w:rsidP="004A6BF2">
            <w:pPr>
              <w:jc w:val="center"/>
            </w:pPr>
            <w:r w:rsidRPr="00590C30">
              <w:t>G0</w:t>
            </w:r>
          </w:p>
        </w:tc>
        <w:tc>
          <w:tcPr>
            <w:tcW w:w="6480" w:type="dxa"/>
          </w:tcPr>
          <w:p w14:paraId="0BFBB448" w14:textId="77777777" w:rsidR="00370320" w:rsidRPr="00590C30" w:rsidRDefault="00370320" w:rsidP="004A6BF2">
            <w:r w:rsidRPr="00590C30">
              <w:t>ID of a grid used to define the orientation v vector</w:t>
            </w:r>
          </w:p>
        </w:tc>
        <w:tc>
          <w:tcPr>
            <w:tcW w:w="1440" w:type="dxa"/>
          </w:tcPr>
          <w:p w14:paraId="523FF231" w14:textId="77777777" w:rsidR="00370320" w:rsidRPr="00590C30" w:rsidRDefault="00370320" w:rsidP="004A6BF2">
            <w:pPr>
              <w:jc w:val="center"/>
            </w:pPr>
            <w:r w:rsidRPr="00590C30">
              <w:t>Integer &gt; 0</w:t>
            </w:r>
          </w:p>
          <w:p w14:paraId="7A3B18F0" w14:textId="77777777" w:rsidR="00370320" w:rsidRPr="00590C30" w:rsidRDefault="00370320" w:rsidP="004A6BF2">
            <w:pPr>
              <w:jc w:val="center"/>
            </w:pPr>
            <w:r w:rsidRPr="00590C30">
              <w:t>or blank</w:t>
            </w:r>
          </w:p>
        </w:tc>
        <w:tc>
          <w:tcPr>
            <w:tcW w:w="1080" w:type="dxa"/>
          </w:tcPr>
          <w:p w14:paraId="4838B8E8" w14:textId="77777777" w:rsidR="00370320" w:rsidRPr="00590C30" w:rsidRDefault="00370320" w:rsidP="004A6BF2">
            <w:pPr>
              <w:jc w:val="center"/>
            </w:pPr>
            <w:r w:rsidRPr="00590C30">
              <w:t>None</w:t>
            </w:r>
          </w:p>
        </w:tc>
      </w:tr>
      <w:tr w:rsidR="00370320" w:rsidRPr="00590C30" w14:paraId="36E94271" w14:textId="77777777" w:rsidTr="00CD5FB5">
        <w:trPr>
          <w:trHeight w:hRule="exact" w:val="120"/>
        </w:trPr>
        <w:tc>
          <w:tcPr>
            <w:tcW w:w="1080" w:type="dxa"/>
          </w:tcPr>
          <w:p w14:paraId="68635E3E" w14:textId="77777777" w:rsidR="00370320" w:rsidRPr="00590C30" w:rsidRDefault="00370320" w:rsidP="004A6BF2">
            <w:pPr>
              <w:jc w:val="center"/>
            </w:pPr>
          </w:p>
        </w:tc>
        <w:tc>
          <w:tcPr>
            <w:tcW w:w="6480" w:type="dxa"/>
          </w:tcPr>
          <w:p w14:paraId="47236616" w14:textId="77777777" w:rsidR="00370320" w:rsidRPr="00590C30" w:rsidRDefault="00370320" w:rsidP="004A6BF2"/>
        </w:tc>
        <w:tc>
          <w:tcPr>
            <w:tcW w:w="1440" w:type="dxa"/>
          </w:tcPr>
          <w:p w14:paraId="3410339C" w14:textId="77777777" w:rsidR="00370320" w:rsidRPr="00590C30" w:rsidRDefault="00370320" w:rsidP="004A6BF2">
            <w:pPr>
              <w:jc w:val="center"/>
            </w:pPr>
          </w:p>
        </w:tc>
        <w:tc>
          <w:tcPr>
            <w:tcW w:w="1080" w:type="dxa"/>
          </w:tcPr>
          <w:p w14:paraId="6C98A470" w14:textId="77777777" w:rsidR="00370320" w:rsidRPr="00590C30" w:rsidRDefault="00370320" w:rsidP="004A6BF2">
            <w:pPr>
              <w:jc w:val="center"/>
            </w:pPr>
          </w:p>
        </w:tc>
      </w:tr>
      <w:tr w:rsidR="00370320" w:rsidRPr="00590C30" w14:paraId="52D8B0B8" w14:textId="77777777" w:rsidTr="00CD5FB5">
        <w:tc>
          <w:tcPr>
            <w:tcW w:w="1080" w:type="dxa"/>
          </w:tcPr>
          <w:p w14:paraId="2DA6B64E" w14:textId="77777777" w:rsidR="00370320" w:rsidRPr="00590C30" w:rsidRDefault="00370320" w:rsidP="004A6BF2">
            <w:pPr>
              <w:jc w:val="center"/>
            </w:pPr>
            <w:r w:rsidRPr="00590C30">
              <w:t>Vi</w:t>
            </w:r>
          </w:p>
        </w:tc>
        <w:tc>
          <w:tcPr>
            <w:tcW w:w="6480" w:type="dxa"/>
          </w:tcPr>
          <w:p w14:paraId="6FAC8C39" w14:textId="77777777" w:rsidR="00370320" w:rsidRPr="00590C30" w:rsidRDefault="00370320" w:rsidP="004A6BF2">
            <w:r w:rsidRPr="00590C30">
              <w:t>The three components of the orientation v vector</w:t>
            </w:r>
            <w:r>
              <w:t xml:space="preserve"> specified in the global coordinate system for grid G1 on the CBAR entry.</w:t>
            </w:r>
          </w:p>
        </w:tc>
        <w:tc>
          <w:tcPr>
            <w:tcW w:w="1440" w:type="dxa"/>
          </w:tcPr>
          <w:p w14:paraId="498C6842" w14:textId="77777777" w:rsidR="00370320" w:rsidRPr="00590C30" w:rsidRDefault="00370320" w:rsidP="004A6BF2">
            <w:pPr>
              <w:jc w:val="center"/>
            </w:pPr>
            <w:r w:rsidRPr="00590C30">
              <w:t>Real or blank</w:t>
            </w:r>
          </w:p>
        </w:tc>
        <w:tc>
          <w:tcPr>
            <w:tcW w:w="1080" w:type="dxa"/>
          </w:tcPr>
          <w:p w14:paraId="2A888811" w14:textId="77777777" w:rsidR="00370320" w:rsidRPr="00590C30" w:rsidRDefault="00370320" w:rsidP="004A6BF2">
            <w:pPr>
              <w:jc w:val="center"/>
            </w:pPr>
            <w:r w:rsidRPr="00590C30">
              <w:t>None</w:t>
            </w:r>
          </w:p>
        </w:tc>
      </w:tr>
    </w:tbl>
    <w:p w14:paraId="5E0053B1" w14:textId="77777777" w:rsidR="00370320" w:rsidRPr="00590C30" w:rsidRDefault="00370320" w:rsidP="006B2B9F">
      <w:pPr>
        <w:pStyle w:val="CardSpacing"/>
      </w:pPr>
    </w:p>
    <w:p w14:paraId="4D9786C4" w14:textId="77777777" w:rsidR="00370320" w:rsidRPr="00E80610" w:rsidRDefault="00370320" w:rsidP="00E80610">
      <w:pPr>
        <w:pStyle w:val="Remarks"/>
        <w:rPr>
          <w:u w:val="single"/>
        </w:rPr>
      </w:pPr>
      <w:r w:rsidRPr="00E80610">
        <w:rPr>
          <w:u w:val="single"/>
        </w:rPr>
        <w:t>Remarks:</w:t>
      </w:r>
    </w:p>
    <w:p w14:paraId="010F2AB1" w14:textId="77777777" w:rsidR="00370320" w:rsidRPr="00590C30" w:rsidRDefault="00370320" w:rsidP="00CD5FB5">
      <w:pPr>
        <w:pStyle w:val="Remarks"/>
      </w:pPr>
      <w:r w:rsidRPr="00590C30">
        <w:t>1.</w:t>
      </w:r>
      <w:r w:rsidRPr="00590C30">
        <w:tab/>
        <w:t>Only one BAROR e</w:t>
      </w:r>
      <w:r>
        <w:t>ntry is allowed in the input data file</w:t>
      </w:r>
      <w:r w:rsidRPr="00590C30">
        <w:t>.  Any data entered on a BAROR entry will be used</w:t>
      </w:r>
      <w:r>
        <w:t xml:space="preserve"> unless overridden on a CBAR entry</w:t>
      </w:r>
      <w:r w:rsidRPr="00590C30">
        <w:t>.</w:t>
      </w:r>
      <w:r>
        <w:t xml:space="preserve">  If format 1 is used, all three components of the v vector must be entered.</w:t>
      </w:r>
    </w:p>
    <w:p w14:paraId="25C4EA3F" w14:textId="77777777" w:rsidR="00370320" w:rsidRPr="00590C30" w:rsidRDefault="00370320" w:rsidP="00CD5FB5">
      <w:pPr>
        <w:pStyle w:val="Remarks"/>
      </w:pPr>
      <w:r w:rsidRPr="00590C30">
        <w:t>2.</w:t>
      </w:r>
      <w:r w:rsidRPr="00590C30">
        <w:tab/>
        <w:t>The orientation v vector can be specified using either a grid point (G0) or the components Vi.  Either one of these, in conjunction with the grid G1 on the CBAR entry, defines the orientation vector.</w:t>
      </w:r>
    </w:p>
    <w:p w14:paraId="5D708633" w14:textId="77777777" w:rsidR="00370320" w:rsidRPr="00590C30" w:rsidRDefault="00370320" w:rsidP="00CD5FB5">
      <w:pPr>
        <w:pStyle w:val="Remarks"/>
      </w:pPr>
      <w:r w:rsidRPr="00590C30">
        <w:t>3.</w:t>
      </w:r>
      <w:r w:rsidRPr="00590C30">
        <w:tab/>
        <w:t>See CBAR entry for remarks concerning the v vector.</w:t>
      </w:r>
    </w:p>
    <w:p w14:paraId="40D94804" w14:textId="77777777" w:rsidR="00370320" w:rsidRPr="00590C30" w:rsidRDefault="00370320" w:rsidP="00370320">
      <w:pPr>
        <w:ind w:left="360" w:hanging="360"/>
      </w:pPr>
    </w:p>
    <w:p w14:paraId="6AAC9419" w14:textId="77777777" w:rsidR="00370320" w:rsidRPr="00590C30" w:rsidRDefault="00370320" w:rsidP="00370320">
      <w:pPr>
        <w:ind w:left="360" w:hanging="360"/>
      </w:pPr>
    </w:p>
    <w:p w14:paraId="79BA6A54" w14:textId="77777777" w:rsidR="00370320" w:rsidRPr="002E696B" w:rsidRDefault="00370320" w:rsidP="004C6C23">
      <w:pPr>
        <w:pStyle w:val="Corner"/>
        <w:rPr>
          <w:b w:val="0"/>
        </w:rPr>
      </w:pPr>
      <w:r w:rsidRPr="002F396F">
        <w:br w:type="page"/>
      </w:r>
      <w:bookmarkStart w:id="1988" w:name="_Toc27121600"/>
      <w:bookmarkStart w:id="1989" w:name="_Toc27121704"/>
      <w:bookmarkStart w:id="1990" w:name="_Toc27196884"/>
      <w:bookmarkStart w:id="1991" w:name="_Toc27196989"/>
      <w:bookmarkStart w:id="1992" w:name="_Toc27198260"/>
      <w:bookmarkStart w:id="1993" w:name="_Toc27202782"/>
      <w:bookmarkStart w:id="1994" w:name="_Toc27206240"/>
      <w:bookmarkStart w:id="1995" w:name="_Toc27206345"/>
      <w:bookmarkStart w:id="1996" w:name="_Toc27217253"/>
      <w:bookmarkStart w:id="1997" w:name="_Toc27217358"/>
      <w:bookmarkStart w:id="1998" w:name="_Toc27217462"/>
      <w:bookmarkStart w:id="1999" w:name="_Toc27217835"/>
      <w:bookmarkStart w:id="2000" w:name="_Toc27217939"/>
      <w:bookmarkStart w:id="2001" w:name="_Toc27296344"/>
      <w:bookmarkStart w:id="2002" w:name="_Toc27393852"/>
      <w:bookmarkStart w:id="2003" w:name="_Toc27479868"/>
      <w:bookmarkStart w:id="2004" w:name="_Toc27717247"/>
      <w:r w:rsidRPr="004C6C23">
        <w:lastRenderedPageBreak/>
        <w:t>CBAR</w:t>
      </w:r>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p>
    <w:p w14:paraId="0B11C8AE" w14:textId="77777777" w:rsidR="00370320" w:rsidRPr="007E3809" w:rsidRDefault="00370320" w:rsidP="00DB720D">
      <w:pPr>
        <w:pStyle w:val="Heading2"/>
      </w:pPr>
      <w:bookmarkStart w:id="2005" w:name="_Toc28327044"/>
      <w:bookmarkStart w:id="2006" w:name="_Toc28600375"/>
      <w:bookmarkStart w:id="2007" w:name="_Toc164034475"/>
      <w:r>
        <w:t>CBAR</w:t>
      </w:r>
      <w:bookmarkEnd w:id="2005"/>
      <w:bookmarkEnd w:id="2006"/>
      <w:bookmarkEnd w:id="2007"/>
    </w:p>
    <w:p w14:paraId="2F470DFF" w14:textId="77777777" w:rsidR="00F17494" w:rsidRDefault="00F17494" w:rsidP="006B2B9F">
      <w:pPr>
        <w:pStyle w:val="CardSpacing"/>
      </w:pPr>
    </w:p>
    <w:p w14:paraId="411D002E" w14:textId="2EF2AF97" w:rsidR="00370320" w:rsidRPr="00590C30" w:rsidRDefault="00370320" w:rsidP="00370320">
      <w:pPr>
        <w:rPr>
          <w:sz w:val="22"/>
        </w:rPr>
      </w:pPr>
      <w:r w:rsidRPr="00590C30">
        <w:rPr>
          <w:sz w:val="22"/>
          <w:u w:val="single"/>
        </w:rPr>
        <w:t>Description:</w:t>
      </w:r>
      <w:r w:rsidRPr="00590C30">
        <w:rPr>
          <w:sz w:val="22"/>
        </w:rPr>
        <w:t xml:space="preserve"> </w:t>
      </w:r>
    </w:p>
    <w:p w14:paraId="6A915E82" w14:textId="77777777" w:rsidR="00370320" w:rsidRDefault="00370320" w:rsidP="00370320">
      <w:r w:rsidRPr="00590C30">
        <w:t>1D bar element for axial load, bending and torsion</w:t>
      </w:r>
    </w:p>
    <w:p w14:paraId="54A25F31" w14:textId="77777777" w:rsidR="00F17494" w:rsidRDefault="00F17494" w:rsidP="006B2B9F">
      <w:pPr>
        <w:pStyle w:val="CardSpacing"/>
      </w:pPr>
    </w:p>
    <w:p w14:paraId="692205B7" w14:textId="53F0B6D1" w:rsidR="00370320" w:rsidRPr="00590C30" w:rsidRDefault="00370320" w:rsidP="00370320">
      <w:pPr>
        <w:rPr>
          <w:sz w:val="22"/>
          <w:u w:val="single"/>
        </w:rPr>
      </w:pPr>
      <w:r w:rsidRPr="00590C30">
        <w:rPr>
          <w:sz w:val="22"/>
          <w:u w:val="single"/>
        </w:rPr>
        <w:t>Format No. 1:</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78A62C8" w14:textId="77777777" w:rsidTr="00205888">
        <w:tc>
          <w:tcPr>
            <w:tcW w:w="1008" w:type="dxa"/>
            <w:tcBorders>
              <w:top w:val="nil"/>
              <w:left w:val="nil"/>
              <w:right w:val="nil"/>
            </w:tcBorders>
          </w:tcPr>
          <w:p w14:paraId="5CBB3A74" w14:textId="77777777" w:rsidR="00370320" w:rsidRPr="00590C30" w:rsidRDefault="00370320" w:rsidP="004A6BF2">
            <w:pPr>
              <w:jc w:val="center"/>
            </w:pPr>
            <w:r w:rsidRPr="00590C30">
              <w:t>1</w:t>
            </w:r>
          </w:p>
        </w:tc>
        <w:tc>
          <w:tcPr>
            <w:tcW w:w="1008" w:type="dxa"/>
            <w:tcBorders>
              <w:top w:val="nil"/>
              <w:left w:val="nil"/>
              <w:right w:val="nil"/>
            </w:tcBorders>
          </w:tcPr>
          <w:p w14:paraId="15BE5387" w14:textId="77777777" w:rsidR="00370320" w:rsidRPr="00590C30" w:rsidRDefault="00370320" w:rsidP="004A6BF2">
            <w:pPr>
              <w:jc w:val="center"/>
            </w:pPr>
            <w:r w:rsidRPr="00590C30">
              <w:t>2</w:t>
            </w:r>
          </w:p>
        </w:tc>
        <w:tc>
          <w:tcPr>
            <w:tcW w:w="1008" w:type="dxa"/>
            <w:tcBorders>
              <w:top w:val="nil"/>
              <w:left w:val="nil"/>
              <w:right w:val="nil"/>
            </w:tcBorders>
          </w:tcPr>
          <w:p w14:paraId="41971E49" w14:textId="77777777" w:rsidR="00370320" w:rsidRPr="00590C30" w:rsidRDefault="00370320" w:rsidP="004A6BF2">
            <w:pPr>
              <w:jc w:val="center"/>
            </w:pPr>
            <w:r w:rsidRPr="00590C30">
              <w:t>3</w:t>
            </w:r>
          </w:p>
        </w:tc>
        <w:tc>
          <w:tcPr>
            <w:tcW w:w="1008" w:type="dxa"/>
            <w:tcBorders>
              <w:top w:val="nil"/>
              <w:left w:val="nil"/>
              <w:right w:val="nil"/>
            </w:tcBorders>
          </w:tcPr>
          <w:p w14:paraId="5D71B1DB" w14:textId="77777777" w:rsidR="00370320" w:rsidRPr="00590C30" w:rsidRDefault="00370320" w:rsidP="004A6BF2">
            <w:pPr>
              <w:jc w:val="center"/>
            </w:pPr>
            <w:r w:rsidRPr="00590C30">
              <w:t>4</w:t>
            </w:r>
          </w:p>
        </w:tc>
        <w:tc>
          <w:tcPr>
            <w:tcW w:w="1008" w:type="dxa"/>
            <w:tcBorders>
              <w:top w:val="nil"/>
              <w:left w:val="nil"/>
              <w:right w:val="nil"/>
            </w:tcBorders>
          </w:tcPr>
          <w:p w14:paraId="6DC10881" w14:textId="77777777" w:rsidR="00370320" w:rsidRPr="00590C30" w:rsidRDefault="00370320" w:rsidP="004A6BF2">
            <w:pPr>
              <w:jc w:val="center"/>
            </w:pPr>
            <w:r w:rsidRPr="00590C30">
              <w:t>5</w:t>
            </w:r>
          </w:p>
        </w:tc>
        <w:tc>
          <w:tcPr>
            <w:tcW w:w="1008" w:type="dxa"/>
            <w:tcBorders>
              <w:top w:val="nil"/>
              <w:left w:val="nil"/>
              <w:right w:val="nil"/>
            </w:tcBorders>
          </w:tcPr>
          <w:p w14:paraId="217036EC" w14:textId="77777777" w:rsidR="00370320" w:rsidRPr="00590C30" w:rsidRDefault="00370320" w:rsidP="004A6BF2">
            <w:pPr>
              <w:jc w:val="center"/>
            </w:pPr>
            <w:r w:rsidRPr="00590C30">
              <w:t>6</w:t>
            </w:r>
          </w:p>
        </w:tc>
        <w:tc>
          <w:tcPr>
            <w:tcW w:w="1008" w:type="dxa"/>
            <w:tcBorders>
              <w:top w:val="nil"/>
              <w:left w:val="nil"/>
              <w:right w:val="nil"/>
            </w:tcBorders>
          </w:tcPr>
          <w:p w14:paraId="68F7D186" w14:textId="77777777" w:rsidR="00370320" w:rsidRPr="00590C30" w:rsidRDefault="00370320" w:rsidP="004A6BF2">
            <w:pPr>
              <w:jc w:val="center"/>
            </w:pPr>
            <w:r w:rsidRPr="00590C30">
              <w:t>7</w:t>
            </w:r>
          </w:p>
        </w:tc>
        <w:tc>
          <w:tcPr>
            <w:tcW w:w="1008" w:type="dxa"/>
            <w:tcBorders>
              <w:top w:val="nil"/>
              <w:left w:val="nil"/>
              <w:right w:val="nil"/>
            </w:tcBorders>
          </w:tcPr>
          <w:p w14:paraId="062E0110" w14:textId="77777777" w:rsidR="00370320" w:rsidRPr="00590C30" w:rsidRDefault="00370320" w:rsidP="004A6BF2">
            <w:pPr>
              <w:jc w:val="center"/>
            </w:pPr>
            <w:r w:rsidRPr="00590C30">
              <w:t>8</w:t>
            </w:r>
          </w:p>
        </w:tc>
        <w:tc>
          <w:tcPr>
            <w:tcW w:w="1008" w:type="dxa"/>
            <w:tcBorders>
              <w:top w:val="nil"/>
              <w:left w:val="nil"/>
              <w:right w:val="nil"/>
            </w:tcBorders>
          </w:tcPr>
          <w:p w14:paraId="2DEB6E33" w14:textId="77777777" w:rsidR="00370320" w:rsidRPr="00590C30" w:rsidRDefault="00370320" w:rsidP="004A6BF2">
            <w:pPr>
              <w:jc w:val="center"/>
            </w:pPr>
            <w:r w:rsidRPr="00590C30">
              <w:t>9</w:t>
            </w:r>
          </w:p>
        </w:tc>
        <w:tc>
          <w:tcPr>
            <w:tcW w:w="1008" w:type="dxa"/>
            <w:tcBorders>
              <w:top w:val="nil"/>
              <w:left w:val="nil"/>
              <w:right w:val="nil"/>
            </w:tcBorders>
          </w:tcPr>
          <w:p w14:paraId="3BEF5486" w14:textId="77777777" w:rsidR="00370320" w:rsidRPr="00590C30" w:rsidRDefault="00370320" w:rsidP="004A6BF2">
            <w:pPr>
              <w:jc w:val="center"/>
            </w:pPr>
            <w:r w:rsidRPr="00590C30">
              <w:t>10</w:t>
            </w:r>
          </w:p>
        </w:tc>
      </w:tr>
      <w:tr w:rsidR="00370320" w:rsidRPr="00590C30" w14:paraId="639A9026" w14:textId="77777777" w:rsidTr="00205888">
        <w:tc>
          <w:tcPr>
            <w:tcW w:w="1008" w:type="dxa"/>
          </w:tcPr>
          <w:p w14:paraId="42FC8526" w14:textId="77777777" w:rsidR="00370320" w:rsidRPr="00590C30" w:rsidRDefault="00370320" w:rsidP="004A6BF2">
            <w:r w:rsidRPr="00590C30">
              <w:t>CBAR</w:t>
            </w:r>
          </w:p>
        </w:tc>
        <w:tc>
          <w:tcPr>
            <w:tcW w:w="1008" w:type="dxa"/>
          </w:tcPr>
          <w:p w14:paraId="6C8CCB42" w14:textId="77777777" w:rsidR="00370320" w:rsidRPr="00590C30" w:rsidRDefault="00370320" w:rsidP="004A6BF2">
            <w:pPr>
              <w:jc w:val="center"/>
            </w:pPr>
            <w:r w:rsidRPr="00590C30">
              <w:t>EID</w:t>
            </w:r>
          </w:p>
        </w:tc>
        <w:tc>
          <w:tcPr>
            <w:tcW w:w="1008" w:type="dxa"/>
          </w:tcPr>
          <w:p w14:paraId="705E959D" w14:textId="77777777" w:rsidR="00370320" w:rsidRPr="00590C30" w:rsidRDefault="00370320" w:rsidP="004A6BF2">
            <w:pPr>
              <w:jc w:val="center"/>
            </w:pPr>
            <w:r w:rsidRPr="00590C30">
              <w:t>PID</w:t>
            </w:r>
          </w:p>
        </w:tc>
        <w:tc>
          <w:tcPr>
            <w:tcW w:w="1008" w:type="dxa"/>
          </w:tcPr>
          <w:p w14:paraId="779EA4F0" w14:textId="77777777" w:rsidR="00370320" w:rsidRPr="00590C30" w:rsidRDefault="00370320" w:rsidP="004A6BF2">
            <w:pPr>
              <w:jc w:val="center"/>
            </w:pPr>
            <w:r w:rsidRPr="00590C30">
              <w:t>G1</w:t>
            </w:r>
          </w:p>
        </w:tc>
        <w:tc>
          <w:tcPr>
            <w:tcW w:w="1008" w:type="dxa"/>
          </w:tcPr>
          <w:p w14:paraId="1C2A839A" w14:textId="77777777" w:rsidR="00370320" w:rsidRPr="00590C30" w:rsidRDefault="00370320" w:rsidP="004A6BF2">
            <w:pPr>
              <w:jc w:val="center"/>
            </w:pPr>
            <w:r w:rsidRPr="00590C30">
              <w:t>G2</w:t>
            </w:r>
          </w:p>
        </w:tc>
        <w:tc>
          <w:tcPr>
            <w:tcW w:w="1008" w:type="dxa"/>
          </w:tcPr>
          <w:p w14:paraId="26075A87" w14:textId="77777777" w:rsidR="00370320" w:rsidRPr="00590C30" w:rsidRDefault="00370320" w:rsidP="004A6BF2">
            <w:pPr>
              <w:jc w:val="center"/>
            </w:pPr>
            <w:r w:rsidRPr="00590C30">
              <w:t>G0</w:t>
            </w:r>
          </w:p>
        </w:tc>
        <w:tc>
          <w:tcPr>
            <w:tcW w:w="1008" w:type="dxa"/>
            <w:shd w:val="pct15" w:color="auto" w:fill="FFFFFF"/>
          </w:tcPr>
          <w:p w14:paraId="0328ADA3" w14:textId="77777777" w:rsidR="00370320" w:rsidRPr="00590C30" w:rsidRDefault="00370320" w:rsidP="004A6BF2">
            <w:pPr>
              <w:jc w:val="center"/>
            </w:pPr>
          </w:p>
        </w:tc>
        <w:tc>
          <w:tcPr>
            <w:tcW w:w="1008" w:type="dxa"/>
            <w:shd w:val="pct15" w:color="auto" w:fill="FFFFFF"/>
          </w:tcPr>
          <w:p w14:paraId="4A99E95B" w14:textId="77777777" w:rsidR="00370320" w:rsidRPr="00590C30" w:rsidRDefault="00370320" w:rsidP="004A6BF2">
            <w:pPr>
              <w:jc w:val="center"/>
            </w:pPr>
          </w:p>
        </w:tc>
        <w:tc>
          <w:tcPr>
            <w:tcW w:w="1008" w:type="dxa"/>
            <w:shd w:val="pct15" w:color="auto" w:fill="FFFFFF"/>
          </w:tcPr>
          <w:p w14:paraId="0D9A292C" w14:textId="77777777" w:rsidR="00370320" w:rsidRPr="00590C30" w:rsidRDefault="00370320" w:rsidP="004A6BF2">
            <w:pPr>
              <w:jc w:val="center"/>
            </w:pPr>
          </w:p>
        </w:tc>
        <w:tc>
          <w:tcPr>
            <w:tcW w:w="1008" w:type="dxa"/>
          </w:tcPr>
          <w:p w14:paraId="6E2A30AF" w14:textId="77777777" w:rsidR="00370320" w:rsidRPr="00590C30" w:rsidRDefault="00370320" w:rsidP="004A6BF2">
            <w:r w:rsidRPr="00590C30">
              <w:t>+CONT</w:t>
            </w:r>
          </w:p>
        </w:tc>
      </w:tr>
      <w:tr w:rsidR="00370320" w:rsidRPr="00590C30" w14:paraId="6D795546" w14:textId="77777777" w:rsidTr="00205888">
        <w:tc>
          <w:tcPr>
            <w:tcW w:w="1008" w:type="dxa"/>
          </w:tcPr>
          <w:p w14:paraId="3B98F545" w14:textId="77777777" w:rsidR="00370320" w:rsidRPr="00590C30" w:rsidRDefault="00370320" w:rsidP="004A6BF2">
            <w:r w:rsidRPr="00590C30">
              <w:t>+CONT</w:t>
            </w:r>
          </w:p>
        </w:tc>
        <w:tc>
          <w:tcPr>
            <w:tcW w:w="1008" w:type="dxa"/>
          </w:tcPr>
          <w:p w14:paraId="76062E61" w14:textId="77777777" w:rsidR="00370320" w:rsidRPr="00590C30" w:rsidRDefault="00370320" w:rsidP="004A6BF2">
            <w:pPr>
              <w:jc w:val="center"/>
            </w:pPr>
            <w:r w:rsidRPr="00590C30">
              <w:t>P1</w:t>
            </w:r>
          </w:p>
        </w:tc>
        <w:tc>
          <w:tcPr>
            <w:tcW w:w="1008" w:type="dxa"/>
          </w:tcPr>
          <w:p w14:paraId="662E4908" w14:textId="77777777" w:rsidR="00370320" w:rsidRPr="00590C30" w:rsidRDefault="00370320" w:rsidP="004A6BF2">
            <w:pPr>
              <w:jc w:val="center"/>
            </w:pPr>
            <w:r w:rsidRPr="00590C30">
              <w:t>P2</w:t>
            </w:r>
          </w:p>
        </w:tc>
        <w:tc>
          <w:tcPr>
            <w:tcW w:w="1008" w:type="dxa"/>
          </w:tcPr>
          <w:p w14:paraId="18B4933F" w14:textId="77777777" w:rsidR="00370320" w:rsidRPr="00590C30" w:rsidRDefault="00370320" w:rsidP="004A6BF2">
            <w:pPr>
              <w:jc w:val="center"/>
            </w:pPr>
            <w:r w:rsidRPr="00590C30">
              <w:t>W11</w:t>
            </w:r>
          </w:p>
        </w:tc>
        <w:tc>
          <w:tcPr>
            <w:tcW w:w="1008" w:type="dxa"/>
          </w:tcPr>
          <w:p w14:paraId="62819B78" w14:textId="77777777" w:rsidR="00370320" w:rsidRPr="00590C30" w:rsidRDefault="00370320" w:rsidP="004A6BF2">
            <w:pPr>
              <w:jc w:val="center"/>
            </w:pPr>
            <w:r w:rsidRPr="00590C30">
              <w:t>W12</w:t>
            </w:r>
          </w:p>
        </w:tc>
        <w:tc>
          <w:tcPr>
            <w:tcW w:w="1008" w:type="dxa"/>
          </w:tcPr>
          <w:p w14:paraId="213644A7" w14:textId="77777777" w:rsidR="00370320" w:rsidRPr="00590C30" w:rsidRDefault="00370320" w:rsidP="004A6BF2">
            <w:pPr>
              <w:jc w:val="center"/>
            </w:pPr>
            <w:r w:rsidRPr="00590C30">
              <w:t>W13</w:t>
            </w:r>
          </w:p>
        </w:tc>
        <w:tc>
          <w:tcPr>
            <w:tcW w:w="1008" w:type="dxa"/>
          </w:tcPr>
          <w:p w14:paraId="39F49063" w14:textId="77777777" w:rsidR="00370320" w:rsidRPr="00590C30" w:rsidRDefault="00370320" w:rsidP="004A6BF2">
            <w:pPr>
              <w:jc w:val="center"/>
            </w:pPr>
            <w:r w:rsidRPr="00590C30">
              <w:t>W21</w:t>
            </w:r>
          </w:p>
        </w:tc>
        <w:tc>
          <w:tcPr>
            <w:tcW w:w="1008" w:type="dxa"/>
          </w:tcPr>
          <w:p w14:paraId="7653F802" w14:textId="77777777" w:rsidR="00370320" w:rsidRPr="00590C30" w:rsidRDefault="00370320" w:rsidP="004A6BF2">
            <w:pPr>
              <w:jc w:val="center"/>
            </w:pPr>
            <w:r w:rsidRPr="00590C30">
              <w:t>W22</w:t>
            </w:r>
          </w:p>
        </w:tc>
        <w:tc>
          <w:tcPr>
            <w:tcW w:w="1008" w:type="dxa"/>
          </w:tcPr>
          <w:p w14:paraId="0E5E60F6" w14:textId="77777777" w:rsidR="00370320" w:rsidRPr="00590C30" w:rsidRDefault="00370320" w:rsidP="004A6BF2">
            <w:pPr>
              <w:jc w:val="center"/>
            </w:pPr>
            <w:r w:rsidRPr="00590C30">
              <w:t>W23</w:t>
            </w:r>
          </w:p>
        </w:tc>
        <w:tc>
          <w:tcPr>
            <w:tcW w:w="1008" w:type="dxa"/>
          </w:tcPr>
          <w:p w14:paraId="55BA7723" w14:textId="77777777" w:rsidR="00370320" w:rsidRPr="00590C30" w:rsidRDefault="00370320" w:rsidP="004A6BF2"/>
        </w:tc>
      </w:tr>
    </w:tbl>
    <w:p w14:paraId="62C95D48" w14:textId="77777777" w:rsidR="00370320" w:rsidRPr="00590C30" w:rsidRDefault="00370320" w:rsidP="00370320"/>
    <w:p w14:paraId="620C80ED" w14:textId="77777777" w:rsidR="00370320" w:rsidRPr="00590C30" w:rsidRDefault="00370320" w:rsidP="00370320">
      <w:pPr>
        <w:rPr>
          <w:sz w:val="22"/>
          <w:u w:val="single"/>
        </w:rPr>
      </w:pPr>
      <w:r w:rsidRPr="00590C30">
        <w:rPr>
          <w:sz w:val="22"/>
          <w:u w:val="single"/>
        </w:rPr>
        <w:t>Format No. 2:</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9D5CCDA" w14:textId="77777777" w:rsidTr="00F17494">
        <w:tc>
          <w:tcPr>
            <w:tcW w:w="1008" w:type="dxa"/>
          </w:tcPr>
          <w:p w14:paraId="60796B01" w14:textId="77777777" w:rsidR="00370320" w:rsidRPr="00590C30" w:rsidRDefault="00370320" w:rsidP="004A6BF2">
            <w:r w:rsidRPr="00590C30">
              <w:t>CBAR</w:t>
            </w:r>
          </w:p>
        </w:tc>
        <w:tc>
          <w:tcPr>
            <w:tcW w:w="1008" w:type="dxa"/>
          </w:tcPr>
          <w:p w14:paraId="2D0AEA85" w14:textId="77777777" w:rsidR="00370320" w:rsidRPr="00590C30" w:rsidRDefault="00370320" w:rsidP="004A6BF2">
            <w:pPr>
              <w:jc w:val="center"/>
            </w:pPr>
            <w:r w:rsidRPr="00590C30">
              <w:t>EID</w:t>
            </w:r>
          </w:p>
        </w:tc>
        <w:tc>
          <w:tcPr>
            <w:tcW w:w="1008" w:type="dxa"/>
          </w:tcPr>
          <w:p w14:paraId="16D3AC09" w14:textId="77777777" w:rsidR="00370320" w:rsidRPr="00590C30" w:rsidRDefault="00370320" w:rsidP="004A6BF2">
            <w:pPr>
              <w:jc w:val="center"/>
            </w:pPr>
            <w:r w:rsidRPr="00590C30">
              <w:t>PID</w:t>
            </w:r>
          </w:p>
        </w:tc>
        <w:tc>
          <w:tcPr>
            <w:tcW w:w="1008" w:type="dxa"/>
          </w:tcPr>
          <w:p w14:paraId="517BA631" w14:textId="77777777" w:rsidR="00370320" w:rsidRPr="00590C30" w:rsidRDefault="00370320" w:rsidP="004A6BF2">
            <w:pPr>
              <w:jc w:val="center"/>
            </w:pPr>
            <w:r w:rsidRPr="00590C30">
              <w:t>GA</w:t>
            </w:r>
          </w:p>
        </w:tc>
        <w:tc>
          <w:tcPr>
            <w:tcW w:w="1008" w:type="dxa"/>
          </w:tcPr>
          <w:p w14:paraId="0FA3863D" w14:textId="77777777" w:rsidR="00370320" w:rsidRPr="00590C30" w:rsidRDefault="00370320" w:rsidP="004A6BF2">
            <w:pPr>
              <w:jc w:val="center"/>
            </w:pPr>
            <w:r w:rsidRPr="00590C30">
              <w:t>GB</w:t>
            </w:r>
          </w:p>
        </w:tc>
        <w:tc>
          <w:tcPr>
            <w:tcW w:w="1008" w:type="dxa"/>
          </w:tcPr>
          <w:p w14:paraId="0F617CDF" w14:textId="77777777" w:rsidR="00370320" w:rsidRPr="00590C30" w:rsidRDefault="00370320" w:rsidP="004A6BF2">
            <w:pPr>
              <w:jc w:val="center"/>
            </w:pPr>
            <w:r w:rsidRPr="00590C30">
              <w:t>V1</w:t>
            </w:r>
          </w:p>
        </w:tc>
        <w:tc>
          <w:tcPr>
            <w:tcW w:w="1008" w:type="dxa"/>
          </w:tcPr>
          <w:p w14:paraId="2A003F05" w14:textId="77777777" w:rsidR="00370320" w:rsidRPr="00590C30" w:rsidRDefault="00370320" w:rsidP="004A6BF2">
            <w:pPr>
              <w:jc w:val="center"/>
            </w:pPr>
            <w:r w:rsidRPr="00590C30">
              <w:t>V2</w:t>
            </w:r>
          </w:p>
        </w:tc>
        <w:tc>
          <w:tcPr>
            <w:tcW w:w="1008" w:type="dxa"/>
          </w:tcPr>
          <w:p w14:paraId="667E6BA5" w14:textId="77777777" w:rsidR="00370320" w:rsidRPr="00590C30" w:rsidRDefault="00370320" w:rsidP="004A6BF2">
            <w:pPr>
              <w:jc w:val="center"/>
            </w:pPr>
            <w:r w:rsidRPr="00590C30">
              <w:t>V3</w:t>
            </w:r>
          </w:p>
        </w:tc>
        <w:tc>
          <w:tcPr>
            <w:tcW w:w="1008" w:type="dxa"/>
            <w:shd w:val="pct15" w:color="auto" w:fill="FFFFFF"/>
          </w:tcPr>
          <w:p w14:paraId="1AF48810" w14:textId="77777777" w:rsidR="00370320" w:rsidRPr="00590C30" w:rsidRDefault="00370320" w:rsidP="004A6BF2">
            <w:pPr>
              <w:jc w:val="center"/>
            </w:pPr>
          </w:p>
        </w:tc>
        <w:tc>
          <w:tcPr>
            <w:tcW w:w="1008" w:type="dxa"/>
          </w:tcPr>
          <w:p w14:paraId="32148F9A" w14:textId="77777777" w:rsidR="00370320" w:rsidRPr="00590C30" w:rsidRDefault="00370320" w:rsidP="004A6BF2">
            <w:r w:rsidRPr="00590C30">
              <w:t>+CONT</w:t>
            </w:r>
          </w:p>
        </w:tc>
      </w:tr>
      <w:tr w:rsidR="00370320" w:rsidRPr="00590C30" w14:paraId="377C5606" w14:textId="77777777" w:rsidTr="00F17494">
        <w:tc>
          <w:tcPr>
            <w:tcW w:w="1008" w:type="dxa"/>
          </w:tcPr>
          <w:p w14:paraId="7A20B317" w14:textId="77777777" w:rsidR="00370320" w:rsidRPr="00590C30" w:rsidRDefault="00370320" w:rsidP="004A6BF2">
            <w:r w:rsidRPr="00590C30">
              <w:t>+CONT</w:t>
            </w:r>
          </w:p>
        </w:tc>
        <w:tc>
          <w:tcPr>
            <w:tcW w:w="1008" w:type="dxa"/>
          </w:tcPr>
          <w:p w14:paraId="538368C6" w14:textId="77777777" w:rsidR="00370320" w:rsidRPr="00590C30" w:rsidRDefault="00370320" w:rsidP="004A6BF2">
            <w:pPr>
              <w:jc w:val="center"/>
            </w:pPr>
            <w:r w:rsidRPr="00590C30">
              <w:t>P1</w:t>
            </w:r>
          </w:p>
        </w:tc>
        <w:tc>
          <w:tcPr>
            <w:tcW w:w="1008" w:type="dxa"/>
          </w:tcPr>
          <w:p w14:paraId="735751AA" w14:textId="77777777" w:rsidR="00370320" w:rsidRPr="00590C30" w:rsidRDefault="00370320" w:rsidP="004A6BF2">
            <w:pPr>
              <w:jc w:val="center"/>
            </w:pPr>
            <w:r w:rsidRPr="00590C30">
              <w:t>P2</w:t>
            </w:r>
          </w:p>
        </w:tc>
        <w:tc>
          <w:tcPr>
            <w:tcW w:w="1008" w:type="dxa"/>
          </w:tcPr>
          <w:p w14:paraId="77E4C983" w14:textId="77777777" w:rsidR="00370320" w:rsidRPr="00590C30" w:rsidRDefault="00370320" w:rsidP="004A6BF2">
            <w:pPr>
              <w:jc w:val="center"/>
            </w:pPr>
            <w:r w:rsidRPr="00590C30">
              <w:t>W11</w:t>
            </w:r>
          </w:p>
        </w:tc>
        <w:tc>
          <w:tcPr>
            <w:tcW w:w="1008" w:type="dxa"/>
          </w:tcPr>
          <w:p w14:paraId="1F139004" w14:textId="77777777" w:rsidR="00370320" w:rsidRPr="00590C30" w:rsidRDefault="00370320" w:rsidP="004A6BF2">
            <w:pPr>
              <w:jc w:val="center"/>
            </w:pPr>
            <w:r w:rsidRPr="00590C30">
              <w:t>W12</w:t>
            </w:r>
          </w:p>
        </w:tc>
        <w:tc>
          <w:tcPr>
            <w:tcW w:w="1008" w:type="dxa"/>
          </w:tcPr>
          <w:p w14:paraId="4C88B2CF" w14:textId="77777777" w:rsidR="00370320" w:rsidRPr="00590C30" w:rsidRDefault="00370320" w:rsidP="004A6BF2">
            <w:pPr>
              <w:jc w:val="center"/>
            </w:pPr>
            <w:r w:rsidRPr="00590C30">
              <w:t>W13</w:t>
            </w:r>
          </w:p>
        </w:tc>
        <w:tc>
          <w:tcPr>
            <w:tcW w:w="1008" w:type="dxa"/>
          </w:tcPr>
          <w:p w14:paraId="3340825F" w14:textId="77777777" w:rsidR="00370320" w:rsidRPr="00590C30" w:rsidRDefault="00370320" w:rsidP="004A6BF2">
            <w:pPr>
              <w:jc w:val="center"/>
            </w:pPr>
            <w:r w:rsidRPr="00590C30">
              <w:t>W21</w:t>
            </w:r>
          </w:p>
        </w:tc>
        <w:tc>
          <w:tcPr>
            <w:tcW w:w="1008" w:type="dxa"/>
          </w:tcPr>
          <w:p w14:paraId="4CD641D0" w14:textId="77777777" w:rsidR="00370320" w:rsidRPr="00590C30" w:rsidRDefault="00370320" w:rsidP="004A6BF2">
            <w:pPr>
              <w:jc w:val="center"/>
            </w:pPr>
            <w:r w:rsidRPr="00590C30">
              <w:t>W22</w:t>
            </w:r>
          </w:p>
        </w:tc>
        <w:tc>
          <w:tcPr>
            <w:tcW w:w="1008" w:type="dxa"/>
          </w:tcPr>
          <w:p w14:paraId="52A7B775" w14:textId="77777777" w:rsidR="00370320" w:rsidRPr="00590C30" w:rsidRDefault="00370320" w:rsidP="004A6BF2">
            <w:pPr>
              <w:jc w:val="center"/>
            </w:pPr>
            <w:r w:rsidRPr="00590C30">
              <w:t>W23</w:t>
            </w:r>
          </w:p>
        </w:tc>
        <w:tc>
          <w:tcPr>
            <w:tcW w:w="1008" w:type="dxa"/>
          </w:tcPr>
          <w:p w14:paraId="0735D6C1" w14:textId="77777777" w:rsidR="00370320" w:rsidRPr="00590C30" w:rsidRDefault="00370320" w:rsidP="004A6BF2"/>
        </w:tc>
      </w:tr>
    </w:tbl>
    <w:p w14:paraId="37FCE897" w14:textId="77777777" w:rsidR="00370320" w:rsidRPr="00590C30" w:rsidRDefault="00370320" w:rsidP="00370320"/>
    <w:p w14:paraId="7C73BC79" w14:textId="77777777" w:rsidR="00370320" w:rsidRPr="00590C30" w:rsidRDefault="00370320" w:rsidP="00370320">
      <w:pPr>
        <w:rPr>
          <w:sz w:val="22"/>
          <w:u w:val="single"/>
        </w:rPr>
      </w:pPr>
      <w:r w:rsidRPr="00590C30">
        <w:rPr>
          <w:sz w:val="22"/>
          <w:u w:val="single"/>
        </w:rPr>
        <w:t>Examples:</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6383258" w14:textId="77777777" w:rsidTr="00F17494">
        <w:tc>
          <w:tcPr>
            <w:tcW w:w="1008" w:type="dxa"/>
          </w:tcPr>
          <w:p w14:paraId="7F6F7FC7" w14:textId="77777777" w:rsidR="00370320" w:rsidRPr="00590C30" w:rsidRDefault="00370320" w:rsidP="004A6BF2">
            <w:r w:rsidRPr="00590C30">
              <w:t>CBAR</w:t>
            </w:r>
          </w:p>
        </w:tc>
        <w:tc>
          <w:tcPr>
            <w:tcW w:w="1008" w:type="dxa"/>
          </w:tcPr>
          <w:p w14:paraId="7385F831" w14:textId="77777777" w:rsidR="00370320" w:rsidRPr="00590C30" w:rsidRDefault="00370320" w:rsidP="004A6BF2">
            <w:pPr>
              <w:jc w:val="center"/>
            </w:pPr>
            <w:r w:rsidRPr="00590C30">
              <w:t>98</w:t>
            </w:r>
          </w:p>
        </w:tc>
        <w:tc>
          <w:tcPr>
            <w:tcW w:w="1008" w:type="dxa"/>
          </w:tcPr>
          <w:p w14:paraId="758F563A" w14:textId="77777777" w:rsidR="00370320" w:rsidRPr="00590C30" w:rsidRDefault="00370320" w:rsidP="004A6BF2">
            <w:pPr>
              <w:jc w:val="center"/>
            </w:pPr>
            <w:r w:rsidRPr="00590C30">
              <w:t>43</w:t>
            </w:r>
          </w:p>
        </w:tc>
        <w:tc>
          <w:tcPr>
            <w:tcW w:w="1008" w:type="dxa"/>
          </w:tcPr>
          <w:p w14:paraId="16EBD49A" w14:textId="77777777" w:rsidR="00370320" w:rsidRPr="00590C30" w:rsidRDefault="00370320" w:rsidP="004A6BF2">
            <w:pPr>
              <w:jc w:val="center"/>
            </w:pPr>
            <w:r w:rsidRPr="00590C30">
              <w:t>1234</w:t>
            </w:r>
          </w:p>
        </w:tc>
        <w:tc>
          <w:tcPr>
            <w:tcW w:w="1008" w:type="dxa"/>
          </w:tcPr>
          <w:p w14:paraId="7047D037" w14:textId="77777777" w:rsidR="00370320" w:rsidRPr="00590C30" w:rsidRDefault="00370320" w:rsidP="004A6BF2">
            <w:pPr>
              <w:jc w:val="center"/>
            </w:pPr>
            <w:r w:rsidRPr="00590C30">
              <w:t>56</w:t>
            </w:r>
          </w:p>
        </w:tc>
        <w:tc>
          <w:tcPr>
            <w:tcW w:w="1008" w:type="dxa"/>
          </w:tcPr>
          <w:p w14:paraId="0E0BB7A2" w14:textId="77777777" w:rsidR="00370320" w:rsidRPr="00590C30" w:rsidRDefault="00370320" w:rsidP="004A6BF2">
            <w:pPr>
              <w:jc w:val="center"/>
            </w:pPr>
            <w:r w:rsidRPr="00590C30">
              <w:t>78</w:t>
            </w:r>
          </w:p>
        </w:tc>
        <w:tc>
          <w:tcPr>
            <w:tcW w:w="1008" w:type="dxa"/>
          </w:tcPr>
          <w:p w14:paraId="729079D2" w14:textId="77777777" w:rsidR="00370320" w:rsidRPr="00590C30" w:rsidRDefault="00370320" w:rsidP="004A6BF2">
            <w:pPr>
              <w:jc w:val="center"/>
            </w:pPr>
          </w:p>
        </w:tc>
        <w:tc>
          <w:tcPr>
            <w:tcW w:w="1008" w:type="dxa"/>
          </w:tcPr>
          <w:p w14:paraId="2B9E616E" w14:textId="77777777" w:rsidR="00370320" w:rsidRPr="00590C30" w:rsidRDefault="00370320" w:rsidP="004A6BF2">
            <w:pPr>
              <w:jc w:val="center"/>
            </w:pPr>
          </w:p>
        </w:tc>
        <w:tc>
          <w:tcPr>
            <w:tcW w:w="1008" w:type="dxa"/>
          </w:tcPr>
          <w:p w14:paraId="760C816A" w14:textId="77777777" w:rsidR="00370320" w:rsidRPr="00590C30" w:rsidRDefault="00370320" w:rsidP="004A6BF2">
            <w:pPr>
              <w:jc w:val="center"/>
            </w:pPr>
          </w:p>
        </w:tc>
        <w:tc>
          <w:tcPr>
            <w:tcW w:w="1008" w:type="dxa"/>
          </w:tcPr>
          <w:p w14:paraId="58CDB226" w14:textId="77777777" w:rsidR="00370320" w:rsidRPr="00590C30" w:rsidRDefault="00370320" w:rsidP="004A6BF2">
            <w:r w:rsidRPr="00590C30">
              <w:t>+BAR98</w:t>
            </w:r>
          </w:p>
        </w:tc>
      </w:tr>
      <w:tr w:rsidR="00370320" w:rsidRPr="00590C30" w14:paraId="7126F320" w14:textId="77777777" w:rsidTr="00F17494">
        <w:tc>
          <w:tcPr>
            <w:tcW w:w="1008" w:type="dxa"/>
          </w:tcPr>
          <w:p w14:paraId="14F0524E" w14:textId="77777777" w:rsidR="00370320" w:rsidRPr="00590C30" w:rsidRDefault="00370320" w:rsidP="004A6BF2">
            <w:r w:rsidRPr="00590C30">
              <w:t>+BAR98</w:t>
            </w:r>
          </w:p>
        </w:tc>
        <w:tc>
          <w:tcPr>
            <w:tcW w:w="1008" w:type="dxa"/>
          </w:tcPr>
          <w:p w14:paraId="6292493C" w14:textId="77777777" w:rsidR="00370320" w:rsidRPr="00590C30" w:rsidRDefault="00370320" w:rsidP="004A6BF2">
            <w:pPr>
              <w:jc w:val="center"/>
            </w:pPr>
            <w:r w:rsidRPr="00590C30">
              <w:t>456</w:t>
            </w:r>
          </w:p>
        </w:tc>
        <w:tc>
          <w:tcPr>
            <w:tcW w:w="1008" w:type="dxa"/>
          </w:tcPr>
          <w:p w14:paraId="211066E7" w14:textId="77777777" w:rsidR="00370320" w:rsidRPr="00590C30" w:rsidRDefault="00370320" w:rsidP="004A6BF2">
            <w:pPr>
              <w:jc w:val="center"/>
            </w:pPr>
            <w:r>
              <w:t>13</w:t>
            </w:r>
          </w:p>
        </w:tc>
        <w:tc>
          <w:tcPr>
            <w:tcW w:w="1008" w:type="dxa"/>
          </w:tcPr>
          <w:p w14:paraId="0D48792C" w14:textId="77777777" w:rsidR="00370320" w:rsidRPr="00590C30" w:rsidRDefault="00370320" w:rsidP="004A6BF2">
            <w:pPr>
              <w:jc w:val="center"/>
            </w:pPr>
            <w:r w:rsidRPr="00590C30">
              <w:t>0.0</w:t>
            </w:r>
          </w:p>
        </w:tc>
        <w:tc>
          <w:tcPr>
            <w:tcW w:w="1008" w:type="dxa"/>
          </w:tcPr>
          <w:p w14:paraId="305D4AE0" w14:textId="77777777" w:rsidR="00370320" w:rsidRPr="00590C30" w:rsidRDefault="00370320" w:rsidP="004A6BF2">
            <w:pPr>
              <w:jc w:val="center"/>
            </w:pPr>
            <w:r w:rsidRPr="00590C30">
              <w:t>0.2</w:t>
            </w:r>
          </w:p>
        </w:tc>
        <w:tc>
          <w:tcPr>
            <w:tcW w:w="1008" w:type="dxa"/>
          </w:tcPr>
          <w:p w14:paraId="060E4E91" w14:textId="77777777" w:rsidR="00370320" w:rsidRPr="00590C30" w:rsidRDefault="00370320" w:rsidP="004A6BF2">
            <w:pPr>
              <w:jc w:val="center"/>
            </w:pPr>
            <w:r w:rsidRPr="00590C30">
              <w:t>0.3</w:t>
            </w:r>
          </w:p>
        </w:tc>
        <w:tc>
          <w:tcPr>
            <w:tcW w:w="1008" w:type="dxa"/>
          </w:tcPr>
          <w:p w14:paraId="6DE8C652" w14:textId="77777777" w:rsidR="00370320" w:rsidRPr="00590C30" w:rsidRDefault="00370320" w:rsidP="004A6BF2">
            <w:pPr>
              <w:jc w:val="center"/>
            </w:pPr>
            <w:r w:rsidRPr="00590C30">
              <w:t>0.1</w:t>
            </w:r>
          </w:p>
        </w:tc>
        <w:tc>
          <w:tcPr>
            <w:tcW w:w="1008" w:type="dxa"/>
          </w:tcPr>
          <w:p w14:paraId="160D3A18" w14:textId="77777777" w:rsidR="00370320" w:rsidRPr="00590C30" w:rsidRDefault="00370320" w:rsidP="004A6BF2">
            <w:pPr>
              <w:jc w:val="center"/>
            </w:pPr>
            <w:r w:rsidRPr="00590C30">
              <w:t>0.05</w:t>
            </w:r>
          </w:p>
        </w:tc>
        <w:tc>
          <w:tcPr>
            <w:tcW w:w="1008" w:type="dxa"/>
          </w:tcPr>
          <w:p w14:paraId="147A5967" w14:textId="77777777" w:rsidR="00370320" w:rsidRPr="00590C30" w:rsidRDefault="00370320" w:rsidP="004A6BF2">
            <w:pPr>
              <w:jc w:val="center"/>
            </w:pPr>
            <w:r w:rsidRPr="00590C30">
              <w:t>0.10</w:t>
            </w:r>
          </w:p>
        </w:tc>
        <w:tc>
          <w:tcPr>
            <w:tcW w:w="1008" w:type="dxa"/>
          </w:tcPr>
          <w:p w14:paraId="34C47E1D" w14:textId="77777777" w:rsidR="00370320" w:rsidRPr="00590C30" w:rsidRDefault="00370320" w:rsidP="004A6BF2"/>
        </w:tc>
      </w:tr>
    </w:tbl>
    <w:p w14:paraId="7E4A1599" w14:textId="77777777" w:rsidR="00370320" w:rsidRPr="00590C30" w:rsidRDefault="00370320" w:rsidP="00370320"/>
    <w:p w14:paraId="7B2B7BE6" w14:textId="77777777" w:rsidR="00370320" w:rsidRPr="00590C30" w:rsidRDefault="00370320" w:rsidP="0037032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E28EAEF" w14:textId="77777777" w:rsidTr="004A6BF2">
        <w:tc>
          <w:tcPr>
            <w:tcW w:w="1008" w:type="dxa"/>
          </w:tcPr>
          <w:p w14:paraId="4E3D275B" w14:textId="77777777" w:rsidR="00370320" w:rsidRPr="00590C30" w:rsidRDefault="00370320" w:rsidP="004A6BF2">
            <w:r w:rsidRPr="00590C30">
              <w:lastRenderedPageBreak/>
              <w:t>CBAR</w:t>
            </w:r>
          </w:p>
        </w:tc>
        <w:tc>
          <w:tcPr>
            <w:tcW w:w="1008" w:type="dxa"/>
          </w:tcPr>
          <w:p w14:paraId="1B1BB131" w14:textId="77777777" w:rsidR="00370320" w:rsidRPr="00590C30" w:rsidRDefault="00370320" w:rsidP="004A6BF2">
            <w:pPr>
              <w:jc w:val="center"/>
            </w:pPr>
            <w:r w:rsidRPr="00590C30">
              <w:t>98</w:t>
            </w:r>
          </w:p>
        </w:tc>
        <w:tc>
          <w:tcPr>
            <w:tcW w:w="1008" w:type="dxa"/>
          </w:tcPr>
          <w:p w14:paraId="10696431" w14:textId="77777777" w:rsidR="00370320" w:rsidRPr="00590C30" w:rsidRDefault="00370320" w:rsidP="004A6BF2">
            <w:pPr>
              <w:jc w:val="center"/>
            </w:pPr>
            <w:r w:rsidRPr="00590C30">
              <w:t>43</w:t>
            </w:r>
          </w:p>
        </w:tc>
        <w:tc>
          <w:tcPr>
            <w:tcW w:w="1008" w:type="dxa"/>
          </w:tcPr>
          <w:p w14:paraId="363578E7" w14:textId="77777777" w:rsidR="00370320" w:rsidRPr="00590C30" w:rsidRDefault="00370320" w:rsidP="004A6BF2">
            <w:pPr>
              <w:jc w:val="center"/>
            </w:pPr>
            <w:r w:rsidRPr="00590C30">
              <w:t>1234</w:t>
            </w:r>
          </w:p>
        </w:tc>
        <w:tc>
          <w:tcPr>
            <w:tcW w:w="1008" w:type="dxa"/>
          </w:tcPr>
          <w:p w14:paraId="3C6C0C3C" w14:textId="77777777" w:rsidR="00370320" w:rsidRPr="00590C30" w:rsidRDefault="00370320" w:rsidP="004A6BF2">
            <w:pPr>
              <w:jc w:val="center"/>
            </w:pPr>
            <w:r w:rsidRPr="00590C30">
              <w:t>56</w:t>
            </w:r>
          </w:p>
        </w:tc>
        <w:tc>
          <w:tcPr>
            <w:tcW w:w="1008" w:type="dxa"/>
          </w:tcPr>
          <w:p w14:paraId="181E3D3B" w14:textId="77777777" w:rsidR="00370320" w:rsidRPr="00590C30" w:rsidRDefault="00370320" w:rsidP="004A6BF2">
            <w:pPr>
              <w:jc w:val="center"/>
            </w:pPr>
            <w:r w:rsidRPr="00590C30">
              <w:t>0.5</w:t>
            </w:r>
          </w:p>
        </w:tc>
        <w:tc>
          <w:tcPr>
            <w:tcW w:w="1008" w:type="dxa"/>
          </w:tcPr>
          <w:p w14:paraId="5B1FB555" w14:textId="77777777" w:rsidR="00370320" w:rsidRPr="00590C30" w:rsidRDefault="00370320" w:rsidP="004A6BF2">
            <w:pPr>
              <w:jc w:val="center"/>
            </w:pPr>
            <w:r w:rsidRPr="00590C30">
              <w:t>1.5</w:t>
            </w:r>
          </w:p>
        </w:tc>
        <w:tc>
          <w:tcPr>
            <w:tcW w:w="1008" w:type="dxa"/>
          </w:tcPr>
          <w:p w14:paraId="6A7C60DB" w14:textId="77777777" w:rsidR="00370320" w:rsidRPr="00590C30" w:rsidRDefault="00370320" w:rsidP="004A6BF2">
            <w:pPr>
              <w:jc w:val="center"/>
            </w:pPr>
            <w:r w:rsidRPr="00590C30">
              <w:t>3.2</w:t>
            </w:r>
          </w:p>
        </w:tc>
        <w:tc>
          <w:tcPr>
            <w:tcW w:w="1008" w:type="dxa"/>
          </w:tcPr>
          <w:p w14:paraId="409CAFBD" w14:textId="77777777" w:rsidR="00370320" w:rsidRPr="00590C30" w:rsidRDefault="00370320" w:rsidP="004A6BF2">
            <w:pPr>
              <w:jc w:val="center"/>
            </w:pPr>
          </w:p>
        </w:tc>
        <w:tc>
          <w:tcPr>
            <w:tcW w:w="1008" w:type="dxa"/>
          </w:tcPr>
          <w:p w14:paraId="560EBB01" w14:textId="77777777" w:rsidR="00370320" w:rsidRPr="00590C30" w:rsidRDefault="00370320" w:rsidP="004A6BF2"/>
        </w:tc>
      </w:tr>
    </w:tbl>
    <w:p w14:paraId="52C996EF" w14:textId="77777777" w:rsidR="00370320" w:rsidRPr="00590C30" w:rsidRDefault="00370320" w:rsidP="00370320"/>
    <w:p w14:paraId="1AB02CF0" w14:textId="77777777" w:rsidR="00370320" w:rsidRPr="00590C30" w:rsidRDefault="00370320" w:rsidP="00370320">
      <w:pPr>
        <w:rPr>
          <w:sz w:val="22"/>
          <w:u w:val="single"/>
        </w:rPr>
      </w:pPr>
      <w:r w:rsidRPr="00590C30">
        <w:rPr>
          <w:sz w:val="22"/>
          <w:u w:val="single"/>
        </w:rPr>
        <w:t>Data Description:</w:t>
      </w:r>
    </w:p>
    <w:tbl>
      <w:tblPr>
        <w:tblStyle w:val="TableGrid"/>
        <w:tblW w:w="10080" w:type="dxa"/>
        <w:tblLayout w:type="fixed"/>
        <w:tblLook w:val="0000" w:firstRow="0" w:lastRow="0" w:firstColumn="0" w:lastColumn="0" w:noHBand="0" w:noVBand="0"/>
      </w:tblPr>
      <w:tblGrid>
        <w:gridCol w:w="1080"/>
        <w:gridCol w:w="6480"/>
        <w:gridCol w:w="1440"/>
        <w:gridCol w:w="1080"/>
      </w:tblGrid>
      <w:tr w:rsidR="00370320" w:rsidRPr="00590C30" w14:paraId="6E9A8A0E" w14:textId="77777777" w:rsidTr="00205888">
        <w:tc>
          <w:tcPr>
            <w:tcW w:w="1080" w:type="dxa"/>
          </w:tcPr>
          <w:p w14:paraId="0EAD901F" w14:textId="77777777" w:rsidR="00370320" w:rsidRPr="00590C30" w:rsidRDefault="00370320" w:rsidP="004A6BF2">
            <w:pPr>
              <w:jc w:val="center"/>
            </w:pPr>
            <w:r w:rsidRPr="00590C30">
              <w:t>Field</w:t>
            </w:r>
          </w:p>
        </w:tc>
        <w:tc>
          <w:tcPr>
            <w:tcW w:w="6480" w:type="dxa"/>
          </w:tcPr>
          <w:p w14:paraId="337EB2A1" w14:textId="77777777" w:rsidR="00370320" w:rsidRPr="00590C30" w:rsidRDefault="00370320" w:rsidP="004A6BF2">
            <w:r w:rsidRPr="00590C30">
              <w:t>Contents</w:t>
            </w:r>
          </w:p>
        </w:tc>
        <w:tc>
          <w:tcPr>
            <w:tcW w:w="1440" w:type="dxa"/>
          </w:tcPr>
          <w:p w14:paraId="1E979B43" w14:textId="77777777" w:rsidR="00370320" w:rsidRPr="00590C30" w:rsidRDefault="00370320" w:rsidP="004A6BF2">
            <w:pPr>
              <w:jc w:val="center"/>
            </w:pPr>
            <w:r w:rsidRPr="00590C30">
              <w:t>Type</w:t>
            </w:r>
          </w:p>
        </w:tc>
        <w:tc>
          <w:tcPr>
            <w:tcW w:w="1080" w:type="dxa"/>
          </w:tcPr>
          <w:p w14:paraId="392C2BD6" w14:textId="77777777" w:rsidR="00370320" w:rsidRPr="00590C30" w:rsidRDefault="00370320" w:rsidP="004A6BF2">
            <w:pPr>
              <w:jc w:val="center"/>
            </w:pPr>
            <w:r w:rsidRPr="00590C30">
              <w:t>Default</w:t>
            </w:r>
          </w:p>
        </w:tc>
      </w:tr>
      <w:tr w:rsidR="00370320" w:rsidRPr="00590C30" w14:paraId="198EBB6F" w14:textId="77777777" w:rsidTr="00205888">
        <w:tc>
          <w:tcPr>
            <w:tcW w:w="1080" w:type="dxa"/>
          </w:tcPr>
          <w:p w14:paraId="6DFC3715" w14:textId="77777777" w:rsidR="00370320" w:rsidRPr="00590C30" w:rsidRDefault="00370320" w:rsidP="004A6BF2">
            <w:pPr>
              <w:jc w:val="center"/>
            </w:pPr>
            <w:r w:rsidRPr="00590C30">
              <w:t>EID</w:t>
            </w:r>
          </w:p>
        </w:tc>
        <w:tc>
          <w:tcPr>
            <w:tcW w:w="6480" w:type="dxa"/>
          </w:tcPr>
          <w:p w14:paraId="7FDA0F12" w14:textId="77777777" w:rsidR="00370320" w:rsidRPr="00590C30" w:rsidRDefault="00370320" w:rsidP="004A6BF2">
            <w:r w:rsidRPr="00590C30">
              <w:t>Element ID number</w:t>
            </w:r>
          </w:p>
        </w:tc>
        <w:tc>
          <w:tcPr>
            <w:tcW w:w="1440" w:type="dxa"/>
          </w:tcPr>
          <w:p w14:paraId="6B811BD9" w14:textId="77777777" w:rsidR="00370320" w:rsidRPr="00590C30" w:rsidRDefault="00370320" w:rsidP="004A6BF2">
            <w:pPr>
              <w:jc w:val="center"/>
            </w:pPr>
            <w:r w:rsidRPr="00590C30">
              <w:t>Integer &gt; 0</w:t>
            </w:r>
          </w:p>
        </w:tc>
        <w:tc>
          <w:tcPr>
            <w:tcW w:w="1080" w:type="dxa"/>
          </w:tcPr>
          <w:p w14:paraId="53164CD7" w14:textId="77777777" w:rsidR="00370320" w:rsidRPr="00590C30" w:rsidRDefault="00370320" w:rsidP="004A6BF2">
            <w:pPr>
              <w:jc w:val="center"/>
            </w:pPr>
            <w:r w:rsidRPr="00590C30">
              <w:t>None</w:t>
            </w:r>
          </w:p>
        </w:tc>
      </w:tr>
      <w:tr w:rsidR="00370320" w:rsidRPr="00590C30" w14:paraId="6293C134" w14:textId="77777777" w:rsidTr="00205888">
        <w:trPr>
          <w:trHeight w:hRule="exact" w:val="120"/>
        </w:trPr>
        <w:tc>
          <w:tcPr>
            <w:tcW w:w="1080" w:type="dxa"/>
          </w:tcPr>
          <w:p w14:paraId="13B9574F" w14:textId="77777777" w:rsidR="00370320" w:rsidRPr="00205888" w:rsidRDefault="00370320" w:rsidP="004A6BF2">
            <w:pPr>
              <w:jc w:val="center"/>
            </w:pPr>
          </w:p>
        </w:tc>
        <w:tc>
          <w:tcPr>
            <w:tcW w:w="6480" w:type="dxa"/>
          </w:tcPr>
          <w:p w14:paraId="48573E33" w14:textId="77777777" w:rsidR="00370320" w:rsidRPr="00590C30" w:rsidRDefault="00370320" w:rsidP="004A6BF2"/>
        </w:tc>
        <w:tc>
          <w:tcPr>
            <w:tcW w:w="1440" w:type="dxa"/>
          </w:tcPr>
          <w:p w14:paraId="55FA15D3" w14:textId="77777777" w:rsidR="00370320" w:rsidRPr="00590C30" w:rsidRDefault="00370320" w:rsidP="004A6BF2">
            <w:pPr>
              <w:jc w:val="center"/>
            </w:pPr>
          </w:p>
        </w:tc>
        <w:tc>
          <w:tcPr>
            <w:tcW w:w="1080" w:type="dxa"/>
          </w:tcPr>
          <w:p w14:paraId="76241DAF" w14:textId="77777777" w:rsidR="00370320" w:rsidRPr="00590C30" w:rsidRDefault="00370320" w:rsidP="004A6BF2">
            <w:pPr>
              <w:jc w:val="center"/>
            </w:pPr>
          </w:p>
        </w:tc>
      </w:tr>
      <w:tr w:rsidR="00370320" w:rsidRPr="00590C30" w14:paraId="2A547CCF" w14:textId="77777777" w:rsidTr="00205888">
        <w:tc>
          <w:tcPr>
            <w:tcW w:w="1080" w:type="dxa"/>
          </w:tcPr>
          <w:p w14:paraId="5967C0D4" w14:textId="77777777" w:rsidR="00370320" w:rsidRPr="00205888" w:rsidRDefault="00370320" w:rsidP="004A6BF2">
            <w:pPr>
              <w:jc w:val="center"/>
            </w:pPr>
            <w:r w:rsidRPr="00205888">
              <w:t>PID</w:t>
            </w:r>
          </w:p>
        </w:tc>
        <w:tc>
          <w:tcPr>
            <w:tcW w:w="6480" w:type="dxa"/>
          </w:tcPr>
          <w:p w14:paraId="7C5D7627" w14:textId="77777777" w:rsidR="00370320" w:rsidRPr="00590C30" w:rsidRDefault="00370320" w:rsidP="004A6BF2">
            <w:r w:rsidRPr="00590C30">
              <w:t>ID number of a PBAR Bulk data entry</w:t>
            </w:r>
          </w:p>
        </w:tc>
        <w:tc>
          <w:tcPr>
            <w:tcW w:w="1440" w:type="dxa"/>
          </w:tcPr>
          <w:p w14:paraId="288AC103" w14:textId="77777777" w:rsidR="00370320" w:rsidRPr="00590C30" w:rsidRDefault="00370320" w:rsidP="004A6BF2">
            <w:pPr>
              <w:jc w:val="center"/>
            </w:pPr>
            <w:r w:rsidRPr="00590C30">
              <w:t>Integer &gt; 0</w:t>
            </w:r>
          </w:p>
        </w:tc>
        <w:tc>
          <w:tcPr>
            <w:tcW w:w="1080" w:type="dxa"/>
          </w:tcPr>
          <w:p w14:paraId="6E1B59E4" w14:textId="77777777" w:rsidR="00370320" w:rsidRPr="00590C30" w:rsidRDefault="00370320" w:rsidP="004A6BF2">
            <w:pPr>
              <w:jc w:val="center"/>
            </w:pPr>
            <w:r w:rsidRPr="00590C30">
              <w:t>EID</w:t>
            </w:r>
          </w:p>
        </w:tc>
      </w:tr>
      <w:tr w:rsidR="00370320" w:rsidRPr="00590C30" w14:paraId="7FDF1F6E" w14:textId="77777777" w:rsidTr="00205888">
        <w:trPr>
          <w:trHeight w:hRule="exact" w:val="120"/>
        </w:trPr>
        <w:tc>
          <w:tcPr>
            <w:tcW w:w="1080" w:type="dxa"/>
          </w:tcPr>
          <w:p w14:paraId="0644EA25" w14:textId="77777777" w:rsidR="00370320" w:rsidRPr="00205888" w:rsidRDefault="00370320" w:rsidP="004A6BF2">
            <w:pPr>
              <w:jc w:val="center"/>
            </w:pPr>
          </w:p>
        </w:tc>
        <w:tc>
          <w:tcPr>
            <w:tcW w:w="6480" w:type="dxa"/>
          </w:tcPr>
          <w:p w14:paraId="1CD731DC" w14:textId="77777777" w:rsidR="00370320" w:rsidRPr="00590C30" w:rsidRDefault="00370320" w:rsidP="004A6BF2"/>
        </w:tc>
        <w:tc>
          <w:tcPr>
            <w:tcW w:w="1440" w:type="dxa"/>
          </w:tcPr>
          <w:p w14:paraId="06A0830B" w14:textId="77777777" w:rsidR="00370320" w:rsidRPr="00590C30" w:rsidRDefault="00370320" w:rsidP="004A6BF2">
            <w:pPr>
              <w:jc w:val="center"/>
            </w:pPr>
          </w:p>
        </w:tc>
        <w:tc>
          <w:tcPr>
            <w:tcW w:w="1080" w:type="dxa"/>
          </w:tcPr>
          <w:p w14:paraId="56CFE05C" w14:textId="77777777" w:rsidR="00370320" w:rsidRPr="00590C30" w:rsidRDefault="00370320" w:rsidP="004A6BF2">
            <w:pPr>
              <w:jc w:val="center"/>
            </w:pPr>
          </w:p>
        </w:tc>
      </w:tr>
      <w:tr w:rsidR="00370320" w:rsidRPr="00590C30" w14:paraId="1C8C1343" w14:textId="77777777" w:rsidTr="00205888">
        <w:tc>
          <w:tcPr>
            <w:tcW w:w="1080" w:type="dxa"/>
          </w:tcPr>
          <w:p w14:paraId="2DC5C263" w14:textId="77777777" w:rsidR="00370320" w:rsidRPr="00590C30" w:rsidRDefault="00370320" w:rsidP="004A6BF2">
            <w:pPr>
              <w:jc w:val="center"/>
            </w:pPr>
            <w:r>
              <w:t>G1, G2</w:t>
            </w:r>
          </w:p>
        </w:tc>
        <w:tc>
          <w:tcPr>
            <w:tcW w:w="6480" w:type="dxa"/>
          </w:tcPr>
          <w:p w14:paraId="16BF1A85" w14:textId="77777777" w:rsidR="00370320" w:rsidRPr="00590C30" w:rsidRDefault="00370320" w:rsidP="004A6BF2">
            <w:r w:rsidRPr="00590C30">
              <w:t>ID numbers of the grids to which the element is attached</w:t>
            </w:r>
          </w:p>
        </w:tc>
        <w:tc>
          <w:tcPr>
            <w:tcW w:w="1440" w:type="dxa"/>
          </w:tcPr>
          <w:p w14:paraId="3C692FE4" w14:textId="77777777" w:rsidR="00370320" w:rsidRPr="00590C30" w:rsidRDefault="00370320" w:rsidP="004A6BF2">
            <w:pPr>
              <w:jc w:val="center"/>
            </w:pPr>
            <w:r w:rsidRPr="00590C30">
              <w:t>Integer &gt; 0</w:t>
            </w:r>
          </w:p>
        </w:tc>
        <w:tc>
          <w:tcPr>
            <w:tcW w:w="1080" w:type="dxa"/>
          </w:tcPr>
          <w:p w14:paraId="2A5F13EC" w14:textId="77777777" w:rsidR="00370320" w:rsidRPr="00590C30" w:rsidRDefault="00370320" w:rsidP="004A6BF2">
            <w:pPr>
              <w:jc w:val="center"/>
            </w:pPr>
            <w:r w:rsidRPr="00590C30">
              <w:t>None</w:t>
            </w:r>
          </w:p>
        </w:tc>
      </w:tr>
      <w:tr w:rsidR="00370320" w:rsidRPr="00590C30" w14:paraId="1820C03A" w14:textId="77777777" w:rsidTr="00205888">
        <w:trPr>
          <w:trHeight w:hRule="exact" w:val="120"/>
        </w:trPr>
        <w:tc>
          <w:tcPr>
            <w:tcW w:w="1080" w:type="dxa"/>
          </w:tcPr>
          <w:p w14:paraId="44CBB29A" w14:textId="77777777" w:rsidR="00370320" w:rsidRPr="00590C30" w:rsidRDefault="00370320" w:rsidP="004A6BF2">
            <w:pPr>
              <w:jc w:val="center"/>
            </w:pPr>
          </w:p>
        </w:tc>
        <w:tc>
          <w:tcPr>
            <w:tcW w:w="6480" w:type="dxa"/>
          </w:tcPr>
          <w:p w14:paraId="558F9FCD" w14:textId="77777777" w:rsidR="00370320" w:rsidRPr="00590C30" w:rsidRDefault="00370320" w:rsidP="004A6BF2"/>
        </w:tc>
        <w:tc>
          <w:tcPr>
            <w:tcW w:w="1440" w:type="dxa"/>
          </w:tcPr>
          <w:p w14:paraId="01F25DDC" w14:textId="77777777" w:rsidR="00370320" w:rsidRPr="00590C30" w:rsidRDefault="00370320" w:rsidP="004A6BF2">
            <w:pPr>
              <w:jc w:val="center"/>
            </w:pPr>
          </w:p>
        </w:tc>
        <w:tc>
          <w:tcPr>
            <w:tcW w:w="1080" w:type="dxa"/>
          </w:tcPr>
          <w:p w14:paraId="4A0760FE" w14:textId="77777777" w:rsidR="00370320" w:rsidRPr="00590C30" w:rsidRDefault="00370320" w:rsidP="004A6BF2">
            <w:pPr>
              <w:jc w:val="center"/>
            </w:pPr>
          </w:p>
        </w:tc>
      </w:tr>
      <w:tr w:rsidR="00370320" w:rsidRPr="00590C30" w14:paraId="23022FF3" w14:textId="77777777" w:rsidTr="00205888">
        <w:tc>
          <w:tcPr>
            <w:tcW w:w="1080" w:type="dxa"/>
          </w:tcPr>
          <w:p w14:paraId="3B7B3448" w14:textId="77777777" w:rsidR="00370320" w:rsidRPr="00590C30" w:rsidRDefault="00370320" w:rsidP="004A6BF2">
            <w:pPr>
              <w:jc w:val="center"/>
            </w:pPr>
            <w:r w:rsidRPr="00590C30">
              <w:t>G0</w:t>
            </w:r>
          </w:p>
        </w:tc>
        <w:tc>
          <w:tcPr>
            <w:tcW w:w="6480" w:type="dxa"/>
          </w:tcPr>
          <w:p w14:paraId="00918561" w14:textId="77777777" w:rsidR="00370320" w:rsidRPr="00590C30" w:rsidRDefault="00370320" w:rsidP="004A6BF2">
            <w:r w:rsidRPr="00590C30">
              <w:t>ID of a grid used to define the orientation v vector</w:t>
            </w:r>
          </w:p>
        </w:tc>
        <w:tc>
          <w:tcPr>
            <w:tcW w:w="1440" w:type="dxa"/>
          </w:tcPr>
          <w:p w14:paraId="69B677D5" w14:textId="77777777" w:rsidR="00370320" w:rsidRPr="00590C30" w:rsidRDefault="00370320" w:rsidP="004A6BF2">
            <w:pPr>
              <w:jc w:val="center"/>
            </w:pPr>
            <w:r w:rsidRPr="00590C30">
              <w:t>Integer &gt; 0</w:t>
            </w:r>
          </w:p>
        </w:tc>
        <w:tc>
          <w:tcPr>
            <w:tcW w:w="1080" w:type="dxa"/>
          </w:tcPr>
          <w:p w14:paraId="18201CEB" w14:textId="77777777" w:rsidR="00370320" w:rsidRPr="00590C30" w:rsidRDefault="00370320" w:rsidP="004A6BF2">
            <w:pPr>
              <w:jc w:val="center"/>
            </w:pPr>
            <w:r w:rsidRPr="00590C30">
              <w:t>None</w:t>
            </w:r>
          </w:p>
        </w:tc>
      </w:tr>
      <w:tr w:rsidR="00370320" w:rsidRPr="00590C30" w14:paraId="2D64E581" w14:textId="77777777" w:rsidTr="00205888">
        <w:trPr>
          <w:trHeight w:hRule="exact" w:val="120"/>
        </w:trPr>
        <w:tc>
          <w:tcPr>
            <w:tcW w:w="1080" w:type="dxa"/>
          </w:tcPr>
          <w:p w14:paraId="25F6492E" w14:textId="77777777" w:rsidR="00370320" w:rsidRPr="00590C30" w:rsidRDefault="00370320" w:rsidP="004A6BF2">
            <w:pPr>
              <w:jc w:val="center"/>
            </w:pPr>
          </w:p>
        </w:tc>
        <w:tc>
          <w:tcPr>
            <w:tcW w:w="6480" w:type="dxa"/>
          </w:tcPr>
          <w:p w14:paraId="7462439F" w14:textId="77777777" w:rsidR="00370320" w:rsidRPr="00590C30" w:rsidRDefault="00370320" w:rsidP="004A6BF2"/>
        </w:tc>
        <w:tc>
          <w:tcPr>
            <w:tcW w:w="1440" w:type="dxa"/>
          </w:tcPr>
          <w:p w14:paraId="78C929C3" w14:textId="77777777" w:rsidR="00370320" w:rsidRPr="00590C30" w:rsidRDefault="00370320" w:rsidP="004A6BF2">
            <w:pPr>
              <w:jc w:val="center"/>
            </w:pPr>
          </w:p>
        </w:tc>
        <w:tc>
          <w:tcPr>
            <w:tcW w:w="1080" w:type="dxa"/>
          </w:tcPr>
          <w:p w14:paraId="5854198C" w14:textId="77777777" w:rsidR="00370320" w:rsidRPr="00590C30" w:rsidRDefault="00370320" w:rsidP="004A6BF2">
            <w:pPr>
              <w:jc w:val="center"/>
            </w:pPr>
          </w:p>
        </w:tc>
      </w:tr>
      <w:tr w:rsidR="00370320" w:rsidRPr="00590C30" w14:paraId="73B320F5" w14:textId="77777777" w:rsidTr="00205888">
        <w:tc>
          <w:tcPr>
            <w:tcW w:w="1080" w:type="dxa"/>
          </w:tcPr>
          <w:p w14:paraId="12C550F2" w14:textId="77777777" w:rsidR="00370320" w:rsidRPr="00590C30" w:rsidRDefault="00370320" w:rsidP="004A6BF2">
            <w:pPr>
              <w:jc w:val="center"/>
            </w:pPr>
            <w:r w:rsidRPr="00590C30">
              <w:t>Vi</w:t>
            </w:r>
          </w:p>
        </w:tc>
        <w:tc>
          <w:tcPr>
            <w:tcW w:w="6480" w:type="dxa"/>
          </w:tcPr>
          <w:p w14:paraId="36BF078A" w14:textId="77777777" w:rsidR="00370320" w:rsidRPr="00590C30" w:rsidRDefault="00370320" w:rsidP="004A6BF2">
            <w:r w:rsidRPr="00590C30">
              <w:t>Components of the orientation v vector</w:t>
            </w:r>
          </w:p>
        </w:tc>
        <w:tc>
          <w:tcPr>
            <w:tcW w:w="1440" w:type="dxa"/>
          </w:tcPr>
          <w:p w14:paraId="599118BD" w14:textId="77777777" w:rsidR="00370320" w:rsidRPr="00590C30" w:rsidRDefault="00370320" w:rsidP="004A6BF2">
            <w:pPr>
              <w:jc w:val="center"/>
            </w:pPr>
            <w:r w:rsidRPr="00590C30">
              <w:t>Real</w:t>
            </w:r>
          </w:p>
        </w:tc>
        <w:tc>
          <w:tcPr>
            <w:tcW w:w="1080" w:type="dxa"/>
          </w:tcPr>
          <w:p w14:paraId="2E6F022C" w14:textId="77777777" w:rsidR="00370320" w:rsidRPr="00590C30" w:rsidRDefault="00370320" w:rsidP="004A6BF2">
            <w:pPr>
              <w:jc w:val="center"/>
            </w:pPr>
            <w:r w:rsidRPr="00590C30">
              <w:t>None</w:t>
            </w:r>
          </w:p>
        </w:tc>
      </w:tr>
      <w:tr w:rsidR="00370320" w:rsidRPr="00590C30" w14:paraId="6C34E61C" w14:textId="77777777" w:rsidTr="00205888">
        <w:trPr>
          <w:trHeight w:hRule="exact" w:val="120"/>
        </w:trPr>
        <w:tc>
          <w:tcPr>
            <w:tcW w:w="1080" w:type="dxa"/>
          </w:tcPr>
          <w:p w14:paraId="3A044214" w14:textId="77777777" w:rsidR="00370320" w:rsidRPr="00590C30" w:rsidRDefault="00370320" w:rsidP="004A6BF2">
            <w:pPr>
              <w:jc w:val="center"/>
            </w:pPr>
          </w:p>
        </w:tc>
        <w:tc>
          <w:tcPr>
            <w:tcW w:w="6480" w:type="dxa"/>
          </w:tcPr>
          <w:p w14:paraId="5067C278" w14:textId="77777777" w:rsidR="00370320" w:rsidRPr="00590C30" w:rsidRDefault="00370320" w:rsidP="004A6BF2"/>
        </w:tc>
        <w:tc>
          <w:tcPr>
            <w:tcW w:w="1440" w:type="dxa"/>
          </w:tcPr>
          <w:p w14:paraId="379C6131" w14:textId="77777777" w:rsidR="00370320" w:rsidRPr="00590C30" w:rsidRDefault="00370320" w:rsidP="004A6BF2">
            <w:pPr>
              <w:jc w:val="center"/>
            </w:pPr>
          </w:p>
        </w:tc>
        <w:tc>
          <w:tcPr>
            <w:tcW w:w="1080" w:type="dxa"/>
          </w:tcPr>
          <w:p w14:paraId="0549685A" w14:textId="77777777" w:rsidR="00370320" w:rsidRPr="00590C30" w:rsidRDefault="00370320" w:rsidP="004A6BF2">
            <w:pPr>
              <w:jc w:val="center"/>
            </w:pPr>
          </w:p>
        </w:tc>
      </w:tr>
      <w:tr w:rsidR="00370320" w:rsidRPr="00590C30" w14:paraId="2595597E" w14:textId="77777777" w:rsidTr="00205888">
        <w:tc>
          <w:tcPr>
            <w:tcW w:w="1080" w:type="dxa"/>
          </w:tcPr>
          <w:p w14:paraId="446CC0D3" w14:textId="77777777" w:rsidR="00370320" w:rsidRPr="00590C30" w:rsidRDefault="00370320" w:rsidP="004A6BF2">
            <w:pPr>
              <w:jc w:val="center"/>
            </w:pPr>
            <w:r w:rsidRPr="00590C30">
              <w:t>P1, P2</w:t>
            </w:r>
          </w:p>
        </w:tc>
        <w:tc>
          <w:tcPr>
            <w:tcW w:w="6480" w:type="dxa"/>
          </w:tcPr>
          <w:p w14:paraId="1B2E33D9" w14:textId="77777777" w:rsidR="00370320" w:rsidRPr="00590C30" w:rsidRDefault="00370320" w:rsidP="004A6BF2">
            <w:r w:rsidRPr="00590C30">
              <w:t>Pin flags for bar ends 1 and 2 respectively</w:t>
            </w:r>
          </w:p>
        </w:tc>
        <w:tc>
          <w:tcPr>
            <w:tcW w:w="1440" w:type="dxa"/>
          </w:tcPr>
          <w:p w14:paraId="5687D376" w14:textId="77777777" w:rsidR="00370320" w:rsidRPr="00590C30" w:rsidRDefault="00370320" w:rsidP="004A6BF2">
            <w:pPr>
              <w:jc w:val="center"/>
            </w:pPr>
            <w:r w:rsidRPr="00590C30">
              <w:t>Integers 1-6</w:t>
            </w:r>
          </w:p>
        </w:tc>
        <w:tc>
          <w:tcPr>
            <w:tcW w:w="1080" w:type="dxa"/>
          </w:tcPr>
          <w:p w14:paraId="33C84895" w14:textId="77777777" w:rsidR="00370320" w:rsidRPr="00590C30" w:rsidRDefault="00370320" w:rsidP="004A6BF2">
            <w:pPr>
              <w:jc w:val="center"/>
            </w:pPr>
            <w:r w:rsidRPr="00590C30">
              <w:t>None</w:t>
            </w:r>
          </w:p>
        </w:tc>
      </w:tr>
      <w:tr w:rsidR="00370320" w:rsidRPr="00590C30" w14:paraId="0514F434" w14:textId="77777777" w:rsidTr="00205888">
        <w:trPr>
          <w:trHeight w:hRule="exact" w:val="120"/>
        </w:trPr>
        <w:tc>
          <w:tcPr>
            <w:tcW w:w="1080" w:type="dxa"/>
          </w:tcPr>
          <w:p w14:paraId="6D96F6AF" w14:textId="77777777" w:rsidR="00370320" w:rsidRPr="00590C30" w:rsidRDefault="00370320" w:rsidP="004A6BF2">
            <w:pPr>
              <w:jc w:val="center"/>
            </w:pPr>
          </w:p>
        </w:tc>
        <w:tc>
          <w:tcPr>
            <w:tcW w:w="6480" w:type="dxa"/>
          </w:tcPr>
          <w:p w14:paraId="53829574" w14:textId="77777777" w:rsidR="00370320" w:rsidRPr="00590C30" w:rsidRDefault="00370320" w:rsidP="004A6BF2"/>
        </w:tc>
        <w:tc>
          <w:tcPr>
            <w:tcW w:w="1440" w:type="dxa"/>
          </w:tcPr>
          <w:p w14:paraId="53AC62F9" w14:textId="77777777" w:rsidR="00370320" w:rsidRPr="00590C30" w:rsidRDefault="00370320" w:rsidP="004A6BF2">
            <w:pPr>
              <w:jc w:val="center"/>
            </w:pPr>
          </w:p>
        </w:tc>
        <w:tc>
          <w:tcPr>
            <w:tcW w:w="1080" w:type="dxa"/>
          </w:tcPr>
          <w:p w14:paraId="175DD083" w14:textId="77777777" w:rsidR="00370320" w:rsidRPr="00590C30" w:rsidRDefault="00370320" w:rsidP="004A6BF2">
            <w:pPr>
              <w:jc w:val="center"/>
            </w:pPr>
          </w:p>
        </w:tc>
      </w:tr>
      <w:tr w:rsidR="00370320" w:rsidRPr="00590C30" w14:paraId="0D2B5876" w14:textId="77777777" w:rsidTr="00205888">
        <w:tc>
          <w:tcPr>
            <w:tcW w:w="1080" w:type="dxa"/>
          </w:tcPr>
          <w:p w14:paraId="0FE934BA" w14:textId="77777777" w:rsidR="00370320" w:rsidRPr="00590C30" w:rsidRDefault="00370320" w:rsidP="004A6BF2">
            <w:pPr>
              <w:jc w:val="center"/>
            </w:pPr>
            <w:r w:rsidRPr="00590C30">
              <w:t>W1j</w:t>
            </w:r>
          </w:p>
        </w:tc>
        <w:tc>
          <w:tcPr>
            <w:tcW w:w="6480" w:type="dxa"/>
          </w:tcPr>
          <w:p w14:paraId="00988224" w14:textId="77777777" w:rsidR="00370320" w:rsidRPr="00590C30" w:rsidRDefault="00370320" w:rsidP="004A6BF2">
            <w:r w:rsidRPr="00590C30">
              <w:t>Components of the bar offset from grid G1</w:t>
            </w:r>
          </w:p>
        </w:tc>
        <w:tc>
          <w:tcPr>
            <w:tcW w:w="1440" w:type="dxa"/>
          </w:tcPr>
          <w:p w14:paraId="75C545E3" w14:textId="77777777" w:rsidR="00370320" w:rsidRPr="00590C30" w:rsidRDefault="00370320" w:rsidP="004A6BF2">
            <w:pPr>
              <w:jc w:val="center"/>
            </w:pPr>
            <w:r w:rsidRPr="00590C30">
              <w:t>Real</w:t>
            </w:r>
          </w:p>
        </w:tc>
        <w:tc>
          <w:tcPr>
            <w:tcW w:w="1080" w:type="dxa"/>
          </w:tcPr>
          <w:p w14:paraId="2C17191E" w14:textId="77777777" w:rsidR="00370320" w:rsidRPr="00590C30" w:rsidRDefault="00370320" w:rsidP="004A6BF2">
            <w:pPr>
              <w:jc w:val="center"/>
            </w:pPr>
            <w:r w:rsidRPr="00590C30">
              <w:t>None</w:t>
            </w:r>
          </w:p>
        </w:tc>
      </w:tr>
      <w:tr w:rsidR="00370320" w:rsidRPr="00590C30" w14:paraId="352B1F8D" w14:textId="77777777" w:rsidTr="00205888">
        <w:trPr>
          <w:trHeight w:hRule="exact" w:val="120"/>
        </w:trPr>
        <w:tc>
          <w:tcPr>
            <w:tcW w:w="1080" w:type="dxa"/>
          </w:tcPr>
          <w:p w14:paraId="52ED620F" w14:textId="77777777" w:rsidR="00370320" w:rsidRPr="00590C30" w:rsidRDefault="00370320" w:rsidP="004A6BF2">
            <w:pPr>
              <w:jc w:val="center"/>
            </w:pPr>
          </w:p>
        </w:tc>
        <w:tc>
          <w:tcPr>
            <w:tcW w:w="6480" w:type="dxa"/>
          </w:tcPr>
          <w:p w14:paraId="77D7C651" w14:textId="77777777" w:rsidR="00370320" w:rsidRPr="00590C30" w:rsidRDefault="00370320" w:rsidP="004A6BF2"/>
        </w:tc>
        <w:tc>
          <w:tcPr>
            <w:tcW w:w="1440" w:type="dxa"/>
          </w:tcPr>
          <w:p w14:paraId="2BE00EB5" w14:textId="77777777" w:rsidR="00370320" w:rsidRPr="00590C30" w:rsidRDefault="00370320" w:rsidP="004A6BF2">
            <w:pPr>
              <w:jc w:val="center"/>
            </w:pPr>
          </w:p>
        </w:tc>
        <w:tc>
          <w:tcPr>
            <w:tcW w:w="1080" w:type="dxa"/>
          </w:tcPr>
          <w:p w14:paraId="4DA10434" w14:textId="77777777" w:rsidR="00370320" w:rsidRPr="00590C30" w:rsidRDefault="00370320" w:rsidP="004A6BF2">
            <w:pPr>
              <w:jc w:val="center"/>
            </w:pPr>
          </w:p>
        </w:tc>
      </w:tr>
      <w:tr w:rsidR="00370320" w:rsidRPr="00590C30" w14:paraId="42DEF69D" w14:textId="77777777" w:rsidTr="00205888">
        <w:tc>
          <w:tcPr>
            <w:tcW w:w="1080" w:type="dxa"/>
          </w:tcPr>
          <w:p w14:paraId="526623D6" w14:textId="77777777" w:rsidR="00370320" w:rsidRPr="00590C30" w:rsidRDefault="00370320" w:rsidP="004A6BF2">
            <w:pPr>
              <w:jc w:val="center"/>
            </w:pPr>
            <w:r w:rsidRPr="00590C30">
              <w:t>W2j</w:t>
            </w:r>
          </w:p>
        </w:tc>
        <w:tc>
          <w:tcPr>
            <w:tcW w:w="6480" w:type="dxa"/>
          </w:tcPr>
          <w:p w14:paraId="3379AAC0" w14:textId="77777777" w:rsidR="00370320" w:rsidRPr="00590C30" w:rsidRDefault="00370320" w:rsidP="004A6BF2">
            <w:r w:rsidRPr="00590C30">
              <w:t>Components of the bar offset from grid G2</w:t>
            </w:r>
          </w:p>
        </w:tc>
        <w:tc>
          <w:tcPr>
            <w:tcW w:w="1440" w:type="dxa"/>
          </w:tcPr>
          <w:p w14:paraId="5D9851B4" w14:textId="77777777" w:rsidR="00370320" w:rsidRPr="00590C30" w:rsidRDefault="00370320" w:rsidP="004A6BF2">
            <w:pPr>
              <w:jc w:val="center"/>
            </w:pPr>
            <w:r w:rsidRPr="00590C30">
              <w:t>Real</w:t>
            </w:r>
          </w:p>
        </w:tc>
        <w:tc>
          <w:tcPr>
            <w:tcW w:w="1080" w:type="dxa"/>
          </w:tcPr>
          <w:p w14:paraId="37834AF2" w14:textId="77777777" w:rsidR="00370320" w:rsidRPr="00590C30" w:rsidRDefault="00370320" w:rsidP="004A6BF2">
            <w:pPr>
              <w:jc w:val="center"/>
            </w:pPr>
            <w:r w:rsidRPr="00590C30">
              <w:t>None</w:t>
            </w:r>
          </w:p>
        </w:tc>
      </w:tr>
    </w:tbl>
    <w:p w14:paraId="7EA7B08F" w14:textId="77777777" w:rsidR="00370320" w:rsidRPr="00590C30" w:rsidRDefault="00370320" w:rsidP="00370320"/>
    <w:p w14:paraId="022D61C1" w14:textId="77777777" w:rsidR="00370320" w:rsidRPr="00E80610" w:rsidRDefault="00370320" w:rsidP="00E80610">
      <w:pPr>
        <w:pStyle w:val="Remarks"/>
        <w:rPr>
          <w:u w:val="single"/>
        </w:rPr>
      </w:pPr>
      <w:r w:rsidRPr="00E80610">
        <w:rPr>
          <w:u w:val="single"/>
        </w:rPr>
        <w:t>Remarks:</w:t>
      </w:r>
    </w:p>
    <w:p w14:paraId="3945FF1F" w14:textId="77777777" w:rsidR="00370320" w:rsidRPr="00590C30" w:rsidRDefault="00370320" w:rsidP="00205888">
      <w:pPr>
        <w:pStyle w:val="Remarks"/>
      </w:pPr>
      <w:r w:rsidRPr="00590C30">
        <w:t>1.</w:t>
      </w:r>
      <w:r w:rsidRPr="00590C30">
        <w:tab/>
        <w:t>No other element in the model may have the same element ID</w:t>
      </w:r>
    </w:p>
    <w:p w14:paraId="6D8707BF" w14:textId="77777777" w:rsidR="00370320" w:rsidRPr="00590C30" w:rsidRDefault="00370320" w:rsidP="00205888">
      <w:pPr>
        <w:pStyle w:val="Remarks"/>
      </w:pPr>
      <w:r w:rsidRPr="00590C30">
        <w:t>2.</w:t>
      </w:r>
      <w:r w:rsidRPr="00590C30">
        <w:tab/>
        <w:t>The v vector is a vector from either: (a) grid G1 to grid G0, or (b) from grid G1 in the direction of the vector defined by V1, V2, V3.  These components are measured in the global coordinate system of grid G1 (see GRID entry for definition of the global coordinate system for a grid).</w:t>
      </w:r>
      <w:r>
        <w:t xml:space="preserve">  If format 1 is used, all three components of the v vector must be entered.</w:t>
      </w:r>
    </w:p>
    <w:p w14:paraId="5B24222A" w14:textId="77777777" w:rsidR="00370320" w:rsidRPr="00590C30" w:rsidRDefault="00370320" w:rsidP="00205888">
      <w:pPr>
        <w:pStyle w:val="Remarks"/>
      </w:pPr>
      <w:r w:rsidRPr="00590C30">
        <w:t>3.</w:t>
      </w:r>
      <w:r w:rsidRPr="00590C30">
        <w:tab/>
        <w:t xml:space="preserve">The local x axis of the element is a vector from G1 through G2 (see </w:t>
      </w:r>
      <w:r>
        <w:t>Figure 4</w:t>
      </w:r>
      <w:r w:rsidRPr="00590C30">
        <w:t>-3)</w:t>
      </w:r>
    </w:p>
    <w:p w14:paraId="666E2C0C" w14:textId="77777777" w:rsidR="00370320" w:rsidRPr="00590C30" w:rsidRDefault="00370320" w:rsidP="00205888">
      <w:pPr>
        <w:pStyle w:val="Remarks"/>
      </w:pPr>
      <w:r w:rsidRPr="00590C30">
        <w:lastRenderedPageBreak/>
        <w:t>4.</w:t>
      </w:r>
      <w:r w:rsidRPr="00590C30">
        <w:tab/>
        <w:t xml:space="preserve">The x axis and the v vector define a plane.  On the PBAR entry, I1 is the bending moment of inertia in this plane.  </w:t>
      </w:r>
    </w:p>
    <w:p w14:paraId="2B9CC8F0" w14:textId="77777777" w:rsidR="00370320" w:rsidRPr="002E696B" w:rsidRDefault="00370320" w:rsidP="004C6C23">
      <w:pPr>
        <w:pStyle w:val="Corner"/>
      </w:pPr>
      <w:r w:rsidRPr="002F396F">
        <w:br w:type="page"/>
      </w:r>
      <w:bookmarkStart w:id="2008" w:name="_Toc27121601"/>
      <w:bookmarkStart w:id="2009" w:name="_Toc27121705"/>
      <w:bookmarkStart w:id="2010" w:name="_Toc27196885"/>
      <w:bookmarkStart w:id="2011" w:name="_Toc27196990"/>
      <w:bookmarkStart w:id="2012" w:name="_Toc27198261"/>
      <w:bookmarkStart w:id="2013" w:name="_Toc27202783"/>
      <w:bookmarkStart w:id="2014" w:name="_Toc27206241"/>
      <w:bookmarkStart w:id="2015" w:name="_Toc27206346"/>
      <w:bookmarkStart w:id="2016" w:name="_Toc27217254"/>
      <w:bookmarkStart w:id="2017" w:name="_Toc27217359"/>
      <w:bookmarkStart w:id="2018" w:name="_Toc27217463"/>
      <w:bookmarkStart w:id="2019" w:name="_Toc27217836"/>
      <w:bookmarkStart w:id="2020" w:name="_Toc27217940"/>
      <w:bookmarkStart w:id="2021" w:name="_Toc27296345"/>
      <w:bookmarkStart w:id="2022" w:name="_Toc27393853"/>
      <w:bookmarkStart w:id="2023" w:name="_Toc27479869"/>
      <w:bookmarkStart w:id="2024" w:name="_Toc27717248"/>
      <w:r w:rsidRPr="004C6C23">
        <w:lastRenderedPageBreak/>
        <w:t>CBUSH</w:t>
      </w:r>
    </w:p>
    <w:p w14:paraId="6ED06763" w14:textId="77777777" w:rsidR="00370320" w:rsidRPr="007E3809" w:rsidRDefault="00370320" w:rsidP="008472B7">
      <w:pPr>
        <w:pStyle w:val="Heading2"/>
      </w:pPr>
      <w:bookmarkStart w:id="2025" w:name="_Toc164034476"/>
      <w:r>
        <w:t>CBUSH</w:t>
      </w:r>
      <w:bookmarkEnd w:id="2025"/>
    </w:p>
    <w:p w14:paraId="4C1B376D" w14:textId="77777777" w:rsidR="00370320" w:rsidRDefault="00370320" w:rsidP="006B2B9F">
      <w:pPr>
        <w:pStyle w:val="CardSpacing"/>
      </w:pPr>
    </w:p>
    <w:p w14:paraId="4B2A312E" w14:textId="77777777" w:rsidR="00370320" w:rsidRPr="00590C30" w:rsidRDefault="00370320" w:rsidP="00370320">
      <w:pPr>
        <w:rPr>
          <w:sz w:val="22"/>
        </w:rPr>
      </w:pPr>
      <w:r w:rsidRPr="00590C30">
        <w:rPr>
          <w:sz w:val="22"/>
          <w:u w:val="single"/>
        </w:rPr>
        <w:t>Description:</w:t>
      </w:r>
      <w:r w:rsidRPr="00590C30">
        <w:rPr>
          <w:sz w:val="22"/>
        </w:rPr>
        <w:t xml:space="preserve"> </w:t>
      </w:r>
    </w:p>
    <w:p w14:paraId="1995C8F9" w14:textId="77777777" w:rsidR="00370320" w:rsidRDefault="00370320" w:rsidP="00370320">
      <w:r>
        <w:t>Spring element</w:t>
      </w:r>
    </w:p>
    <w:p w14:paraId="224BC20A" w14:textId="77777777" w:rsidR="00370320" w:rsidRPr="00590C30" w:rsidRDefault="00370320" w:rsidP="006B2B9F">
      <w:pPr>
        <w:pStyle w:val="CardSpacing"/>
      </w:pPr>
    </w:p>
    <w:p w14:paraId="4F5FBB58" w14:textId="77777777" w:rsidR="00370320" w:rsidRPr="00590C30" w:rsidRDefault="00370320" w:rsidP="00370320">
      <w:pPr>
        <w:rPr>
          <w:sz w:val="22"/>
          <w:u w:val="single"/>
        </w:rPr>
      </w:pPr>
      <w:r w:rsidRPr="00590C30">
        <w:rPr>
          <w:sz w:val="22"/>
          <w:u w:val="single"/>
        </w:rPr>
        <w:t>Format No. 1:</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84D0FCF" w14:textId="77777777" w:rsidTr="004A6BF2">
        <w:tc>
          <w:tcPr>
            <w:tcW w:w="1008" w:type="dxa"/>
            <w:tcBorders>
              <w:top w:val="nil"/>
              <w:left w:val="nil"/>
              <w:right w:val="nil"/>
            </w:tcBorders>
            <w:shd w:val="clear" w:color="auto" w:fill="auto"/>
          </w:tcPr>
          <w:p w14:paraId="56E7BB15" w14:textId="77777777" w:rsidR="00370320" w:rsidRPr="00590C30" w:rsidRDefault="00370320" w:rsidP="004A6BF2">
            <w:pPr>
              <w:jc w:val="center"/>
            </w:pPr>
            <w:r w:rsidRPr="00590C30">
              <w:t>1</w:t>
            </w:r>
          </w:p>
        </w:tc>
        <w:tc>
          <w:tcPr>
            <w:tcW w:w="1008" w:type="dxa"/>
            <w:tcBorders>
              <w:top w:val="nil"/>
              <w:left w:val="nil"/>
              <w:right w:val="nil"/>
            </w:tcBorders>
            <w:shd w:val="clear" w:color="auto" w:fill="auto"/>
          </w:tcPr>
          <w:p w14:paraId="130103AD" w14:textId="77777777" w:rsidR="00370320" w:rsidRPr="00590C30" w:rsidRDefault="00370320" w:rsidP="004A6BF2">
            <w:pPr>
              <w:jc w:val="center"/>
            </w:pPr>
            <w:r w:rsidRPr="00590C30">
              <w:t>2</w:t>
            </w:r>
          </w:p>
        </w:tc>
        <w:tc>
          <w:tcPr>
            <w:tcW w:w="1008" w:type="dxa"/>
            <w:tcBorders>
              <w:top w:val="nil"/>
              <w:left w:val="nil"/>
              <w:right w:val="nil"/>
            </w:tcBorders>
            <w:shd w:val="clear" w:color="auto" w:fill="auto"/>
          </w:tcPr>
          <w:p w14:paraId="28F6BEAB" w14:textId="77777777" w:rsidR="00370320" w:rsidRPr="00590C30" w:rsidRDefault="00370320" w:rsidP="004A6BF2">
            <w:pPr>
              <w:jc w:val="center"/>
            </w:pPr>
            <w:r w:rsidRPr="00590C30">
              <w:t>3</w:t>
            </w:r>
          </w:p>
        </w:tc>
        <w:tc>
          <w:tcPr>
            <w:tcW w:w="1008" w:type="dxa"/>
            <w:tcBorders>
              <w:top w:val="nil"/>
              <w:left w:val="nil"/>
              <w:right w:val="nil"/>
            </w:tcBorders>
            <w:shd w:val="clear" w:color="auto" w:fill="auto"/>
          </w:tcPr>
          <w:p w14:paraId="1CFD7027" w14:textId="77777777" w:rsidR="00370320" w:rsidRPr="00590C30" w:rsidRDefault="00370320" w:rsidP="004A6BF2">
            <w:pPr>
              <w:jc w:val="center"/>
            </w:pPr>
            <w:r w:rsidRPr="00590C30">
              <w:t>4</w:t>
            </w:r>
          </w:p>
        </w:tc>
        <w:tc>
          <w:tcPr>
            <w:tcW w:w="1008" w:type="dxa"/>
            <w:tcBorders>
              <w:top w:val="nil"/>
              <w:left w:val="nil"/>
              <w:right w:val="nil"/>
            </w:tcBorders>
            <w:shd w:val="clear" w:color="auto" w:fill="auto"/>
          </w:tcPr>
          <w:p w14:paraId="41C44D54" w14:textId="77777777" w:rsidR="00370320" w:rsidRPr="00590C30" w:rsidRDefault="00370320" w:rsidP="004A6BF2">
            <w:pPr>
              <w:jc w:val="center"/>
            </w:pPr>
            <w:r w:rsidRPr="00590C30">
              <w:t>5</w:t>
            </w:r>
          </w:p>
        </w:tc>
        <w:tc>
          <w:tcPr>
            <w:tcW w:w="1008" w:type="dxa"/>
            <w:tcBorders>
              <w:top w:val="nil"/>
              <w:left w:val="nil"/>
              <w:right w:val="nil"/>
            </w:tcBorders>
            <w:shd w:val="clear" w:color="auto" w:fill="auto"/>
          </w:tcPr>
          <w:p w14:paraId="22D75C18" w14:textId="77777777" w:rsidR="00370320" w:rsidRPr="00590C30" w:rsidRDefault="00370320" w:rsidP="004A6BF2">
            <w:pPr>
              <w:jc w:val="center"/>
            </w:pPr>
            <w:r w:rsidRPr="00590C30">
              <w:t>6</w:t>
            </w:r>
          </w:p>
        </w:tc>
        <w:tc>
          <w:tcPr>
            <w:tcW w:w="1008" w:type="dxa"/>
            <w:tcBorders>
              <w:top w:val="nil"/>
              <w:left w:val="nil"/>
              <w:bottom w:val="single" w:sz="4" w:space="0" w:color="auto"/>
              <w:right w:val="nil"/>
            </w:tcBorders>
            <w:shd w:val="clear" w:color="auto" w:fill="auto"/>
          </w:tcPr>
          <w:p w14:paraId="3AF4D09F" w14:textId="77777777" w:rsidR="00370320" w:rsidRPr="00590C30" w:rsidRDefault="00370320" w:rsidP="004A6BF2">
            <w:pPr>
              <w:jc w:val="center"/>
            </w:pPr>
            <w:r w:rsidRPr="00590C30">
              <w:t>7</w:t>
            </w:r>
          </w:p>
        </w:tc>
        <w:tc>
          <w:tcPr>
            <w:tcW w:w="1008" w:type="dxa"/>
            <w:tcBorders>
              <w:top w:val="nil"/>
              <w:left w:val="nil"/>
              <w:bottom w:val="single" w:sz="4" w:space="0" w:color="auto"/>
              <w:right w:val="nil"/>
            </w:tcBorders>
            <w:shd w:val="clear" w:color="auto" w:fill="auto"/>
          </w:tcPr>
          <w:p w14:paraId="5CF43DAD" w14:textId="77777777" w:rsidR="00370320" w:rsidRPr="00590C30" w:rsidRDefault="00370320" w:rsidP="004A6BF2">
            <w:pPr>
              <w:jc w:val="center"/>
            </w:pPr>
            <w:r w:rsidRPr="00590C30">
              <w:t>8</w:t>
            </w:r>
          </w:p>
        </w:tc>
        <w:tc>
          <w:tcPr>
            <w:tcW w:w="1008" w:type="dxa"/>
            <w:tcBorders>
              <w:top w:val="nil"/>
              <w:left w:val="nil"/>
              <w:bottom w:val="single" w:sz="4" w:space="0" w:color="auto"/>
              <w:right w:val="nil"/>
            </w:tcBorders>
            <w:shd w:val="clear" w:color="auto" w:fill="auto"/>
          </w:tcPr>
          <w:p w14:paraId="20EEEE7D" w14:textId="77777777" w:rsidR="00370320" w:rsidRPr="00590C30" w:rsidRDefault="00370320" w:rsidP="004A6BF2">
            <w:pPr>
              <w:jc w:val="center"/>
            </w:pPr>
            <w:r w:rsidRPr="00590C30">
              <w:t>9</w:t>
            </w:r>
          </w:p>
        </w:tc>
        <w:tc>
          <w:tcPr>
            <w:tcW w:w="1008" w:type="dxa"/>
            <w:tcBorders>
              <w:top w:val="nil"/>
              <w:left w:val="nil"/>
              <w:right w:val="nil"/>
            </w:tcBorders>
            <w:shd w:val="clear" w:color="auto" w:fill="auto"/>
          </w:tcPr>
          <w:p w14:paraId="094006AF" w14:textId="77777777" w:rsidR="00370320" w:rsidRPr="00590C30" w:rsidRDefault="00370320" w:rsidP="004A6BF2">
            <w:pPr>
              <w:jc w:val="center"/>
            </w:pPr>
            <w:r w:rsidRPr="00590C30">
              <w:t>10</w:t>
            </w:r>
          </w:p>
        </w:tc>
      </w:tr>
      <w:tr w:rsidR="00370320" w:rsidRPr="00590C30" w14:paraId="5D27BDA3" w14:textId="77777777" w:rsidTr="004A6BF2">
        <w:tc>
          <w:tcPr>
            <w:tcW w:w="1008" w:type="dxa"/>
            <w:shd w:val="clear" w:color="auto" w:fill="auto"/>
          </w:tcPr>
          <w:p w14:paraId="3F6466CB" w14:textId="77777777" w:rsidR="00370320" w:rsidRPr="00590C30" w:rsidRDefault="00370320" w:rsidP="004A6BF2">
            <w:r>
              <w:t>CBUSH</w:t>
            </w:r>
          </w:p>
        </w:tc>
        <w:tc>
          <w:tcPr>
            <w:tcW w:w="1008" w:type="dxa"/>
            <w:shd w:val="clear" w:color="auto" w:fill="auto"/>
          </w:tcPr>
          <w:p w14:paraId="09C8577C" w14:textId="77777777" w:rsidR="00370320" w:rsidRPr="00590C30" w:rsidRDefault="00370320" w:rsidP="004A6BF2">
            <w:pPr>
              <w:jc w:val="center"/>
            </w:pPr>
            <w:r w:rsidRPr="00590C30">
              <w:t>EID</w:t>
            </w:r>
          </w:p>
        </w:tc>
        <w:tc>
          <w:tcPr>
            <w:tcW w:w="1008" w:type="dxa"/>
            <w:shd w:val="clear" w:color="auto" w:fill="auto"/>
          </w:tcPr>
          <w:p w14:paraId="65D0EC70" w14:textId="77777777" w:rsidR="00370320" w:rsidRPr="00590C30" w:rsidRDefault="00370320" w:rsidP="004A6BF2">
            <w:pPr>
              <w:jc w:val="center"/>
            </w:pPr>
            <w:r w:rsidRPr="00590C30">
              <w:t>PID</w:t>
            </w:r>
          </w:p>
        </w:tc>
        <w:tc>
          <w:tcPr>
            <w:tcW w:w="1008" w:type="dxa"/>
            <w:shd w:val="clear" w:color="auto" w:fill="auto"/>
          </w:tcPr>
          <w:p w14:paraId="1B0B6DF7" w14:textId="77777777" w:rsidR="00370320" w:rsidRPr="00590C30" w:rsidRDefault="00370320" w:rsidP="004A6BF2">
            <w:pPr>
              <w:jc w:val="center"/>
            </w:pPr>
            <w:r w:rsidRPr="00590C30">
              <w:t>G1</w:t>
            </w:r>
          </w:p>
        </w:tc>
        <w:tc>
          <w:tcPr>
            <w:tcW w:w="1008" w:type="dxa"/>
            <w:shd w:val="clear" w:color="auto" w:fill="auto"/>
          </w:tcPr>
          <w:p w14:paraId="20865813" w14:textId="77777777" w:rsidR="00370320" w:rsidRPr="00590C30" w:rsidRDefault="00370320" w:rsidP="004A6BF2">
            <w:pPr>
              <w:jc w:val="center"/>
            </w:pPr>
            <w:r w:rsidRPr="00590C30">
              <w:t>G2</w:t>
            </w:r>
          </w:p>
        </w:tc>
        <w:tc>
          <w:tcPr>
            <w:tcW w:w="1008" w:type="dxa"/>
            <w:shd w:val="clear" w:color="auto" w:fill="auto"/>
          </w:tcPr>
          <w:p w14:paraId="5CEDA558" w14:textId="77777777" w:rsidR="00370320" w:rsidRPr="00590C30" w:rsidRDefault="00370320" w:rsidP="004A6BF2">
            <w:pPr>
              <w:jc w:val="center"/>
            </w:pPr>
            <w:r w:rsidRPr="00590C30">
              <w:t>G0</w:t>
            </w:r>
          </w:p>
        </w:tc>
        <w:tc>
          <w:tcPr>
            <w:tcW w:w="1008" w:type="dxa"/>
            <w:tcBorders>
              <w:bottom w:val="single" w:sz="4" w:space="0" w:color="auto"/>
            </w:tcBorders>
            <w:shd w:val="clear" w:color="auto" w:fill="E0E0E0"/>
          </w:tcPr>
          <w:p w14:paraId="23ED1602" w14:textId="77777777" w:rsidR="00370320" w:rsidRPr="00590C30" w:rsidRDefault="00370320" w:rsidP="004A6BF2">
            <w:pPr>
              <w:jc w:val="center"/>
            </w:pPr>
          </w:p>
        </w:tc>
        <w:tc>
          <w:tcPr>
            <w:tcW w:w="1008" w:type="dxa"/>
            <w:tcBorders>
              <w:bottom w:val="single" w:sz="4" w:space="0" w:color="auto"/>
            </w:tcBorders>
            <w:shd w:val="clear" w:color="auto" w:fill="E0E0E0"/>
          </w:tcPr>
          <w:p w14:paraId="597219ED" w14:textId="77777777" w:rsidR="00370320" w:rsidRPr="00590C30" w:rsidRDefault="00370320" w:rsidP="004A6BF2">
            <w:pPr>
              <w:jc w:val="center"/>
            </w:pPr>
          </w:p>
        </w:tc>
        <w:tc>
          <w:tcPr>
            <w:tcW w:w="1008" w:type="dxa"/>
            <w:tcBorders>
              <w:bottom w:val="single" w:sz="4" w:space="0" w:color="auto"/>
            </w:tcBorders>
            <w:shd w:val="clear" w:color="auto" w:fill="auto"/>
          </w:tcPr>
          <w:p w14:paraId="095972B7" w14:textId="77777777" w:rsidR="00370320" w:rsidRPr="00590C30" w:rsidRDefault="00370320" w:rsidP="004A6BF2">
            <w:pPr>
              <w:jc w:val="center"/>
            </w:pPr>
            <w:r>
              <w:t>CID</w:t>
            </w:r>
          </w:p>
        </w:tc>
        <w:tc>
          <w:tcPr>
            <w:tcW w:w="1008" w:type="dxa"/>
            <w:shd w:val="clear" w:color="auto" w:fill="auto"/>
          </w:tcPr>
          <w:p w14:paraId="4792933F" w14:textId="77777777" w:rsidR="00370320" w:rsidRPr="00590C30" w:rsidRDefault="00370320" w:rsidP="004A6BF2">
            <w:r w:rsidRPr="00590C30">
              <w:t>+CONT</w:t>
            </w:r>
          </w:p>
        </w:tc>
      </w:tr>
      <w:tr w:rsidR="00370320" w:rsidRPr="00590C30" w14:paraId="5F38021F" w14:textId="77777777" w:rsidTr="004A6BF2">
        <w:tc>
          <w:tcPr>
            <w:tcW w:w="1008" w:type="dxa"/>
            <w:shd w:val="clear" w:color="auto" w:fill="auto"/>
          </w:tcPr>
          <w:p w14:paraId="58A309AE" w14:textId="77777777" w:rsidR="00370320" w:rsidRPr="00590C30" w:rsidRDefault="00370320" w:rsidP="004A6BF2">
            <w:r w:rsidRPr="00590C30">
              <w:t>+CONT</w:t>
            </w:r>
          </w:p>
        </w:tc>
        <w:tc>
          <w:tcPr>
            <w:tcW w:w="1008" w:type="dxa"/>
            <w:shd w:val="clear" w:color="auto" w:fill="auto"/>
          </w:tcPr>
          <w:p w14:paraId="01B72E88" w14:textId="77777777" w:rsidR="00370320" w:rsidRPr="00590C30" w:rsidRDefault="00370320" w:rsidP="004A6BF2">
            <w:pPr>
              <w:jc w:val="center"/>
            </w:pPr>
            <w:r>
              <w:t>S</w:t>
            </w:r>
          </w:p>
        </w:tc>
        <w:tc>
          <w:tcPr>
            <w:tcW w:w="1008" w:type="dxa"/>
            <w:shd w:val="clear" w:color="auto" w:fill="auto"/>
          </w:tcPr>
          <w:p w14:paraId="6B80D478" w14:textId="77777777" w:rsidR="00370320" w:rsidRPr="00590C30" w:rsidRDefault="00370320" w:rsidP="004A6BF2">
            <w:pPr>
              <w:jc w:val="center"/>
            </w:pPr>
            <w:r>
              <w:t>OCID</w:t>
            </w:r>
          </w:p>
        </w:tc>
        <w:tc>
          <w:tcPr>
            <w:tcW w:w="1008" w:type="dxa"/>
            <w:shd w:val="clear" w:color="auto" w:fill="auto"/>
          </w:tcPr>
          <w:p w14:paraId="48640139" w14:textId="77777777" w:rsidR="00370320" w:rsidRPr="00590C30" w:rsidRDefault="00370320" w:rsidP="004A6BF2">
            <w:pPr>
              <w:jc w:val="center"/>
            </w:pPr>
            <w:r>
              <w:t>S</w:t>
            </w:r>
            <w:r w:rsidRPr="00590C30">
              <w:t>1</w:t>
            </w:r>
          </w:p>
        </w:tc>
        <w:tc>
          <w:tcPr>
            <w:tcW w:w="1008" w:type="dxa"/>
            <w:shd w:val="clear" w:color="auto" w:fill="auto"/>
          </w:tcPr>
          <w:p w14:paraId="3F8FBB67" w14:textId="77777777" w:rsidR="00370320" w:rsidRPr="00590C30" w:rsidRDefault="00370320" w:rsidP="004A6BF2">
            <w:pPr>
              <w:jc w:val="center"/>
            </w:pPr>
            <w:r>
              <w:t>S</w:t>
            </w:r>
            <w:r w:rsidRPr="00590C30">
              <w:t>2</w:t>
            </w:r>
          </w:p>
        </w:tc>
        <w:tc>
          <w:tcPr>
            <w:tcW w:w="1008" w:type="dxa"/>
            <w:shd w:val="clear" w:color="auto" w:fill="auto"/>
          </w:tcPr>
          <w:p w14:paraId="08153424" w14:textId="77777777" w:rsidR="00370320" w:rsidRPr="00590C30" w:rsidRDefault="00370320" w:rsidP="004A6BF2">
            <w:pPr>
              <w:jc w:val="center"/>
            </w:pPr>
            <w:r>
              <w:t>S</w:t>
            </w:r>
            <w:r w:rsidRPr="00590C30">
              <w:t>3</w:t>
            </w:r>
          </w:p>
        </w:tc>
        <w:tc>
          <w:tcPr>
            <w:tcW w:w="1008" w:type="dxa"/>
            <w:shd w:val="clear" w:color="auto" w:fill="auto"/>
          </w:tcPr>
          <w:p w14:paraId="307DF4C3" w14:textId="77777777" w:rsidR="00370320" w:rsidRPr="00590C30" w:rsidRDefault="00370320" w:rsidP="004A6BF2">
            <w:pPr>
              <w:jc w:val="center"/>
            </w:pPr>
          </w:p>
        </w:tc>
        <w:tc>
          <w:tcPr>
            <w:tcW w:w="1008" w:type="dxa"/>
            <w:shd w:val="clear" w:color="auto" w:fill="auto"/>
          </w:tcPr>
          <w:p w14:paraId="6B23B2B5" w14:textId="77777777" w:rsidR="00370320" w:rsidRPr="00590C30" w:rsidRDefault="00370320" w:rsidP="004A6BF2">
            <w:pPr>
              <w:jc w:val="center"/>
            </w:pPr>
          </w:p>
        </w:tc>
        <w:tc>
          <w:tcPr>
            <w:tcW w:w="1008" w:type="dxa"/>
            <w:shd w:val="clear" w:color="auto" w:fill="auto"/>
          </w:tcPr>
          <w:p w14:paraId="538BA9BC" w14:textId="77777777" w:rsidR="00370320" w:rsidRPr="00590C30" w:rsidRDefault="00370320" w:rsidP="004A6BF2">
            <w:pPr>
              <w:jc w:val="center"/>
            </w:pPr>
          </w:p>
        </w:tc>
        <w:tc>
          <w:tcPr>
            <w:tcW w:w="1008" w:type="dxa"/>
            <w:shd w:val="clear" w:color="auto" w:fill="auto"/>
          </w:tcPr>
          <w:p w14:paraId="2FFB855D" w14:textId="77777777" w:rsidR="00370320" w:rsidRPr="00590C30" w:rsidRDefault="00370320" w:rsidP="004A6BF2"/>
        </w:tc>
      </w:tr>
    </w:tbl>
    <w:p w14:paraId="02B64817" w14:textId="77777777" w:rsidR="00370320" w:rsidRPr="00590C30" w:rsidRDefault="00370320" w:rsidP="00370320"/>
    <w:p w14:paraId="25F85241" w14:textId="77777777" w:rsidR="00370320" w:rsidRPr="00590C30" w:rsidRDefault="00370320" w:rsidP="00370320">
      <w:pPr>
        <w:rPr>
          <w:sz w:val="22"/>
          <w:u w:val="single"/>
        </w:rPr>
      </w:pPr>
      <w:r w:rsidRPr="00590C30">
        <w:rPr>
          <w:sz w:val="22"/>
          <w:u w:val="single"/>
        </w:rPr>
        <w:t>Format No. 2:</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87A8057" w14:textId="77777777" w:rsidTr="00F17494">
        <w:tc>
          <w:tcPr>
            <w:tcW w:w="1008" w:type="dxa"/>
            <w:shd w:val="clear" w:color="auto" w:fill="auto"/>
          </w:tcPr>
          <w:p w14:paraId="1C6568AB" w14:textId="77777777" w:rsidR="00370320" w:rsidRPr="00590C30" w:rsidRDefault="00370320" w:rsidP="004A6BF2">
            <w:r>
              <w:t>CBUSH</w:t>
            </w:r>
          </w:p>
        </w:tc>
        <w:tc>
          <w:tcPr>
            <w:tcW w:w="1008" w:type="dxa"/>
            <w:shd w:val="clear" w:color="auto" w:fill="auto"/>
          </w:tcPr>
          <w:p w14:paraId="796D1D04" w14:textId="77777777" w:rsidR="00370320" w:rsidRPr="00590C30" w:rsidRDefault="00370320" w:rsidP="004A6BF2">
            <w:pPr>
              <w:jc w:val="center"/>
            </w:pPr>
            <w:r w:rsidRPr="00590C30">
              <w:t>EID</w:t>
            </w:r>
          </w:p>
        </w:tc>
        <w:tc>
          <w:tcPr>
            <w:tcW w:w="1008" w:type="dxa"/>
            <w:shd w:val="clear" w:color="auto" w:fill="auto"/>
          </w:tcPr>
          <w:p w14:paraId="69FF2BCB" w14:textId="77777777" w:rsidR="00370320" w:rsidRPr="00590C30" w:rsidRDefault="00370320" w:rsidP="004A6BF2">
            <w:pPr>
              <w:jc w:val="center"/>
            </w:pPr>
            <w:r w:rsidRPr="00590C30">
              <w:t>PID</w:t>
            </w:r>
          </w:p>
        </w:tc>
        <w:tc>
          <w:tcPr>
            <w:tcW w:w="1008" w:type="dxa"/>
            <w:shd w:val="clear" w:color="auto" w:fill="auto"/>
          </w:tcPr>
          <w:p w14:paraId="7D4008FF" w14:textId="77777777" w:rsidR="00370320" w:rsidRPr="00590C30" w:rsidRDefault="00370320" w:rsidP="004A6BF2">
            <w:pPr>
              <w:jc w:val="center"/>
            </w:pPr>
            <w:r w:rsidRPr="00590C30">
              <w:t>GA</w:t>
            </w:r>
          </w:p>
        </w:tc>
        <w:tc>
          <w:tcPr>
            <w:tcW w:w="1008" w:type="dxa"/>
            <w:shd w:val="clear" w:color="auto" w:fill="auto"/>
          </w:tcPr>
          <w:p w14:paraId="1CA62150" w14:textId="77777777" w:rsidR="00370320" w:rsidRPr="00590C30" w:rsidRDefault="00370320" w:rsidP="004A6BF2">
            <w:pPr>
              <w:jc w:val="center"/>
            </w:pPr>
            <w:r w:rsidRPr="00590C30">
              <w:t>GB</w:t>
            </w:r>
          </w:p>
        </w:tc>
        <w:tc>
          <w:tcPr>
            <w:tcW w:w="1008" w:type="dxa"/>
            <w:shd w:val="clear" w:color="auto" w:fill="auto"/>
          </w:tcPr>
          <w:p w14:paraId="2C58CB83" w14:textId="77777777" w:rsidR="00370320" w:rsidRPr="00590C30" w:rsidRDefault="00370320" w:rsidP="004A6BF2">
            <w:pPr>
              <w:jc w:val="center"/>
            </w:pPr>
            <w:r w:rsidRPr="00590C30">
              <w:t>V1</w:t>
            </w:r>
          </w:p>
        </w:tc>
        <w:tc>
          <w:tcPr>
            <w:tcW w:w="1008" w:type="dxa"/>
            <w:shd w:val="clear" w:color="auto" w:fill="auto"/>
          </w:tcPr>
          <w:p w14:paraId="65842513" w14:textId="77777777" w:rsidR="00370320" w:rsidRPr="00590C30" w:rsidRDefault="00370320" w:rsidP="004A6BF2">
            <w:pPr>
              <w:jc w:val="center"/>
            </w:pPr>
            <w:r w:rsidRPr="00590C30">
              <w:t>V2</w:t>
            </w:r>
          </w:p>
        </w:tc>
        <w:tc>
          <w:tcPr>
            <w:tcW w:w="1008" w:type="dxa"/>
            <w:shd w:val="clear" w:color="auto" w:fill="auto"/>
          </w:tcPr>
          <w:p w14:paraId="198F247E" w14:textId="77777777" w:rsidR="00370320" w:rsidRPr="00590C30" w:rsidRDefault="00370320" w:rsidP="004A6BF2">
            <w:pPr>
              <w:jc w:val="center"/>
            </w:pPr>
            <w:r w:rsidRPr="00590C30">
              <w:t>V3</w:t>
            </w:r>
          </w:p>
        </w:tc>
        <w:tc>
          <w:tcPr>
            <w:tcW w:w="1008" w:type="dxa"/>
            <w:shd w:val="clear" w:color="auto" w:fill="auto"/>
          </w:tcPr>
          <w:p w14:paraId="2377C067" w14:textId="77777777" w:rsidR="00370320" w:rsidRPr="00590C30" w:rsidRDefault="00370320" w:rsidP="004A6BF2">
            <w:pPr>
              <w:jc w:val="center"/>
            </w:pPr>
            <w:r>
              <w:t>CID</w:t>
            </w:r>
          </w:p>
        </w:tc>
        <w:tc>
          <w:tcPr>
            <w:tcW w:w="1008" w:type="dxa"/>
            <w:shd w:val="clear" w:color="auto" w:fill="auto"/>
          </w:tcPr>
          <w:p w14:paraId="441D05F6" w14:textId="77777777" w:rsidR="00370320" w:rsidRPr="00590C30" w:rsidRDefault="00370320" w:rsidP="004A6BF2">
            <w:r w:rsidRPr="00590C30">
              <w:t>+CONT</w:t>
            </w:r>
          </w:p>
        </w:tc>
      </w:tr>
      <w:tr w:rsidR="00370320" w:rsidRPr="00590C30" w14:paraId="1EA50E1F" w14:textId="77777777" w:rsidTr="00F17494">
        <w:tc>
          <w:tcPr>
            <w:tcW w:w="1008" w:type="dxa"/>
            <w:shd w:val="clear" w:color="auto" w:fill="auto"/>
          </w:tcPr>
          <w:p w14:paraId="7E9A5880" w14:textId="77777777" w:rsidR="00370320" w:rsidRPr="00590C30" w:rsidRDefault="00370320" w:rsidP="004A6BF2">
            <w:r w:rsidRPr="00590C30">
              <w:t>+CONT</w:t>
            </w:r>
          </w:p>
        </w:tc>
        <w:tc>
          <w:tcPr>
            <w:tcW w:w="1008" w:type="dxa"/>
            <w:shd w:val="clear" w:color="auto" w:fill="auto"/>
          </w:tcPr>
          <w:p w14:paraId="024230F9" w14:textId="77777777" w:rsidR="00370320" w:rsidRPr="00590C30" w:rsidRDefault="00370320" w:rsidP="004A6BF2">
            <w:pPr>
              <w:jc w:val="center"/>
            </w:pPr>
            <w:r>
              <w:t>S</w:t>
            </w:r>
          </w:p>
        </w:tc>
        <w:tc>
          <w:tcPr>
            <w:tcW w:w="1008" w:type="dxa"/>
            <w:shd w:val="clear" w:color="auto" w:fill="auto"/>
          </w:tcPr>
          <w:p w14:paraId="405D6758" w14:textId="77777777" w:rsidR="00370320" w:rsidRPr="00590C30" w:rsidRDefault="00370320" w:rsidP="004A6BF2">
            <w:pPr>
              <w:jc w:val="center"/>
            </w:pPr>
            <w:r>
              <w:t>OCID</w:t>
            </w:r>
          </w:p>
        </w:tc>
        <w:tc>
          <w:tcPr>
            <w:tcW w:w="1008" w:type="dxa"/>
            <w:shd w:val="clear" w:color="auto" w:fill="auto"/>
          </w:tcPr>
          <w:p w14:paraId="5A527F39" w14:textId="77777777" w:rsidR="00370320" w:rsidRPr="00590C30" w:rsidRDefault="00370320" w:rsidP="004A6BF2">
            <w:pPr>
              <w:jc w:val="center"/>
            </w:pPr>
            <w:r>
              <w:t>S1</w:t>
            </w:r>
          </w:p>
        </w:tc>
        <w:tc>
          <w:tcPr>
            <w:tcW w:w="1008" w:type="dxa"/>
            <w:shd w:val="clear" w:color="auto" w:fill="auto"/>
          </w:tcPr>
          <w:p w14:paraId="29E79FE6" w14:textId="77777777" w:rsidR="00370320" w:rsidRPr="00590C30" w:rsidRDefault="00370320" w:rsidP="004A6BF2">
            <w:pPr>
              <w:jc w:val="center"/>
            </w:pPr>
            <w:r>
              <w:t>S2</w:t>
            </w:r>
          </w:p>
        </w:tc>
        <w:tc>
          <w:tcPr>
            <w:tcW w:w="1008" w:type="dxa"/>
            <w:shd w:val="clear" w:color="auto" w:fill="auto"/>
          </w:tcPr>
          <w:p w14:paraId="35EE0D80" w14:textId="77777777" w:rsidR="00370320" w:rsidRPr="00590C30" w:rsidRDefault="00370320" w:rsidP="004A6BF2">
            <w:pPr>
              <w:jc w:val="center"/>
            </w:pPr>
            <w:r>
              <w:t>S3</w:t>
            </w:r>
          </w:p>
        </w:tc>
        <w:tc>
          <w:tcPr>
            <w:tcW w:w="1008" w:type="dxa"/>
            <w:shd w:val="clear" w:color="auto" w:fill="auto"/>
          </w:tcPr>
          <w:p w14:paraId="0888C444" w14:textId="77777777" w:rsidR="00370320" w:rsidRPr="00590C30" w:rsidRDefault="00370320" w:rsidP="004A6BF2">
            <w:pPr>
              <w:jc w:val="center"/>
            </w:pPr>
          </w:p>
        </w:tc>
        <w:tc>
          <w:tcPr>
            <w:tcW w:w="1008" w:type="dxa"/>
            <w:shd w:val="clear" w:color="auto" w:fill="auto"/>
          </w:tcPr>
          <w:p w14:paraId="01DE133D" w14:textId="77777777" w:rsidR="00370320" w:rsidRPr="00590C30" w:rsidRDefault="00370320" w:rsidP="004A6BF2">
            <w:pPr>
              <w:jc w:val="center"/>
            </w:pPr>
          </w:p>
        </w:tc>
        <w:tc>
          <w:tcPr>
            <w:tcW w:w="1008" w:type="dxa"/>
            <w:shd w:val="clear" w:color="auto" w:fill="auto"/>
          </w:tcPr>
          <w:p w14:paraId="3F94B6EB" w14:textId="77777777" w:rsidR="00370320" w:rsidRPr="00590C30" w:rsidRDefault="00370320" w:rsidP="004A6BF2">
            <w:pPr>
              <w:jc w:val="center"/>
            </w:pPr>
          </w:p>
        </w:tc>
        <w:tc>
          <w:tcPr>
            <w:tcW w:w="1008" w:type="dxa"/>
            <w:shd w:val="clear" w:color="auto" w:fill="auto"/>
          </w:tcPr>
          <w:p w14:paraId="473A3236" w14:textId="77777777" w:rsidR="00370320" w:rsidRPr="00590C30" w:rsidRDefault="00370320" w:rsidP="004A6BF2"/>
        </w:tc>
      </w:tr>
    </w:tbl>
    <w:p w14:paraId="3D1B8032" w14:textId="77777777" w:rsidR="00370320" w:rsidRPr="00590C30" w:rsidRDefault="00370320" w:rsidP="00370320"/>
    <w:p w14:paraId="3F3968CB" w14:textId="742AD0E3" w:rsidR="00370320" w:rsidRPr="00590C30" w:rsidRDefault="00370320" w:rsidP="00370320">
      <w:r w:rsidRPr="00590C30">
        <w:rPr>
          <w:sz w:val="22"/>
          <w:u w:val="single"/>
        </w:rPr>
        <w:t>Exampl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A384139" w14:textId="77777777" w:rsidTr="004A6BF2">
        <w:tc>
          <w:tcPr>
            <w:tcW w:w="1008" w:type="dxa"/>
          </w:tcPr>
          <w:p w14:paraId="18760C8A" w14:textId="77777777" w:rsidR="00370320" w:rsidRPr="00590C30" w:rsidRDefault="00370320" w:rsidP="004A6BF2">
            <w:r>
              <w:t>CBUSH</w:t>
            </w:r>
          </w:p>
        </w:tc>
        <w:tc>
          <w:tcPr>
            <w:tcW w:w="1008" w:type="dxa"/>
          </w:tcPr>
          <w:p w14:paraId="03CBC6FB" w14:textId="77777777" w:rsidR="00370320" w:rsidRPr="00590C30" w:rsidRDefault="00370320" w:rsidP="004A6BF2">
            <w:pPr>
              <w:jc w:val="center"/>
            </w:pPr>
            <w:r w:rsidRPr="00590C30">
              <w:t>98</w:t>
            </w:r>
          </w:p>
        </w:tc>
        <w:tc>
          <w:tcPr>
            <w:tcW w:w="1008" w:type="dxa"/>
          </w:tcPr>
          <w:p w14:paraId="3B9D2B2E" w14:textId="77777777" w:rsidR="00370320" w:rsidRPr="00590C30" w:rsidRDefault="00370320" w:rsidP="004A6BF2">
            <w:pPr>
              <w:jc w:val="center"/>
            </w:pPr>
            <w:r w:rsidRPr="00590C30">
              <w:t>43</w:t>
            </w:r>
          </w:p>
        </w:tc>
        <w:tc>
          <w:tcPr>
            <w:tcW w:w="1008" w:type="dxa"/>
          </w:tcPr>
          <w:p w14:paraId="178E4CB2" w14:textId="77777777" w:rsidR="00370320" w:rsidRPr="00590C30" w:rsidRDefault="00370320" w:rsidP="004A6BF2">
            <w:pPr>
              <w:jc w:val="center"/>
            </w:pPr>
            <w:r w:rsidRPr="00590C30">
              <w:t>1234</w:t>
            </w:r>
          </w:p>
        </w:tc>
        <w:tc>
          <w:tcPr>
            <w:tcW w:w="1008" w:type="dxa"/>
          </w:tcPr>
          <w:p w14:paraId="4920F8FE" w14:textId="77777777" w:rsidR="00370320" w:rsidRPr="00590C30" w:rsidRDefault="00370320" w:rsidP="004A6BF2">
            <w:pPr>
              <w:jc w:val="center"/>
            </w:pPr>
            <w:r w:rsidRPr="00590C30">
              <w:t>56</w:t>
            </w:r>
          </w:p>
        </w:tc>
        <w:tc>
          <w:tcPr>
            <w:tcW w:w="1008" w:type="dxa"/>
          </w:tcPr>
          <w:p w14:paraId="10FD082F" w14:textId="77777777" w:rsidR="00370320" w:rsidRPr="00590C30" w:rsidRDefault="00370320" w:rsidP="004A6BF2">
            <w:pPr>
              <w:jc w:val="center"/>
            </w:pPr>
            <w:r w:rsidRPr="00590C30">
              <w:t>78</w:t>
            </w:r>
          </w:p>
        </w:tc>
        <w:tc>
          <w:tcPr>
            <w:tcW w:w="1008" w:type="dxa"/>
          </w:tcPr>
          <w:p w14:paraId="562FB9BB" w14:textId="77777777" w:rsidR="00370320" w:rsidRPr="00590C30" w:rsidRDefault="00370320" w:rsidP="004A6BF2">
            <w:pPr>
              <w:jc w:val="center"/>
            </w:pPr>
          </w:p>
        </w:tc>
        <w:tc>
          <w:tcPr>
            <w:tcW w:w="1008" w:type="dxa"/>
          </w:tcPr>
          <w:p w14:paraId="7FF51FC9" w14:textId="77777777" w:rsidR="00370320" w:rsidRPr="00590C30" w:rsidRDefault="00370320" w:rsidP="004A6BF2">
            <w:pPr>
              <w:jc w:val="center"/>
            </w:pPr>
          </w:p>
        </w:tc>
        <w:tc>
          <w:tcPr>
            <w:tcW w:w="1008" w:type="dxa"/>
          </w:tcPr>
          <w:p w14:paraId="79D14E96" w14:textId="77777777" w:rsidR="00370320" w:rsidRPr="00590C30" w:rsidRDefault="00370320" w:rsidP="004A6BF2">
            <w:pPr>
              <w:jc w:val="center"/>
            </w:pPr>
          </w:p>
        </w:tc>
        <w:tc>
          <w:tcPr>
            <w:tcW w:w="1008" w:type="dxa"/>
          </w:tcPr>
          <w:p w14:paraId="6DC0D856" w14:textId="77777777" w:rsidR="00370320" w:rsidRPr="00590C30" w:rsidRDefault="00370320" w:rsidP="004A6BF2">
            <w:r w:rsidRPr="00590C30">
              <w:t>+</w:t>
            </w:r>
            <w:r>
              <w:t>CONT</w:t>
            </w:r>
          </w:p>
        </w:tc>
      </w:tr>
      <w:tr w:rsidR="00370320" w:rsidRPr="00590C30" w14:paraId="6CA90F83" w14:textId="77777777" w:rsidTr="004A6BF2">
        <w:tc>
          <w:tcPr>
            <w:tcW w:w="1008" w:type="dxa"/>
          </w:tcPr>
          <w:p w14:paraId="7B2AE36C" w14:textId="77777777" w:rsidR="00370320" w:rsidRPr="00590C30" w:rsidRDefault="00370320" w:rsidP="004A6BF2">
            <w:r w:rsidRPr="00590C30">
              <w:t>+</w:t>
            </w:r>
            <w:r>
              <w:t>CONT</w:t>
            </w:r>
          </w:p>
        </w:tc>
        <w:tc>
          <w:tcPr>
            <w:tcW w:w="1008" w:type="dxa"/>
          </w:tcPr>
          <w:p w14:paraId="37639D85" w14:textId="77777777" w:rsidR="00370320" w:rsidRPr="00590C30" w:rsidRDefault="00370320" w:rsidP="004A6BF2">
            <w:pPr>
              <w:jc w:val="center"/>
            </w:pPr>
            <w:r w:rsidRPr="00590C30">
              <w:t>456</w:t>
            </w:r>
          </w:p>
        </w:tc>
        <w:tc>
          <w:tcPr>
            <w:tcW w:w="1008" w:type="dxa"/>
          </w:tcPr>
          <w:p w14:paraId="039ED7C1" w14:textId="77777777" w:rsidR="00370320" w:rsidRPr="00590C30" w:rsidRDefault="00370320" w:rsidP="004A6BF2">
            <w:pPr>
              <w:jc w:val="center"/>
            </w:pPr>
            <w:r>
              <w:t>13</w:t>
            </w:r>
          </w:p>
        </w:tc>
        <w:tc>
          <w:tcPr>
            <w:tcW w:w="1008" w:type="dxa"/>
          </w:tcPr>
          <w:p w14:paraId="7FC7B1D2" w14:textId="77777777" w:rsidR="00370320" w:rsidRPr="00590C30" w:rsidRDefault="00370320" w:rsidP="004A6BF2">
            <w:pPr>
              <w:jc w:val="center"/>
            </w:pPr>
            <w:r w:rsidRPr="00590C30">
              <w:t>0.0</w:t>
            </w:r>
          </w:p>
        </w:tc>
        <w:tc>
          <w:tcPr>
            <w:tcW w:w="1008" w:type="dxa"/>
          </w:tcPr>
          <w:p w14:paraId="2AFDB3A9" w14:textId="77777777" w:rsidR="00370320" w:rsidRPr="00590C30" w:rsidRDefault="00370320" w:rsidP="004A6BF2">
            <w:pPr>
              <w:jc w:val="center"/>
            </w:pPr>
            <w:r w:rsidRPr="00590C30">
              <w:t>0.2</w:t>
            </w:r>
          </w:p>
        </w:tc>
        <w:tc>
          <w:tcPr>
            <w:tcW w:w="1008" w:type="dxa"/>
          </w:tcPr>
          <w:p w14:paraId="61E2234C" w14:textId="77777777" w:rsidR="00370320" w:rsidRPr="00590C30" w:rsidRDefault="00370320" w:rsidP="004A6BF2">
            <w:pPr>
              <w:jc w:val="center"/>
            </w:pPr>
            <w:r w:rsidRPr="00590C30">
              <w:t>0.3</w:t>
            </w:r>
          </w:p>
        </w:tc>
        <w:tc>
          <w:tcPr>
            <w:tcW w:w="1008" w:type="dxa"/>
          </w:tcPr>
          <w:p w14:paraId="3B7110B2" w14:textId="77777777" w:rsidR="00370320" w:rsidRPr="00590C30" w:rsidRDefault="00370320" w:rsidP="004A6BF2">
            <w:pPr>
              <w:jc w:val="center"/>
            </w:pPr>
          </w:p>
        </w:tc>
        <w:tc>
          <w:tcPr>
            <w:tcW w:w="1008" w:type="dxa"/>
          </w:tcPr>
          <w:p w14:paraId="7B9A60B1" w14:textId="77777777" w:rsidR="00370320" w:rsidRPr="00590C30" w:rsidRDefault="00370320" w:rsidP="004A6BF2">
            <w:pPr>
              <w:jc w:val="center"/>
            </w:pPr>
          </w:p>
        </w:tc>
        <w:tc>
          <w:tcPr>
            <w:tcW w:w="1008" w:type="dxa"/>
          </w:tcPr>
          <w:p w14:paraId="6C7C52F2" w14:textId="77777777" w:rsidR="00370320" w:rsidRPr="00590C30" w:rsidRDefault="00370320" w:rsidP="004A6BF2">
            <w:pPr>
              <w:jc w:val="center"/>
            </w:pPr>
          </w:p>
        </w:tc>
        <w:tc>
          <w:tcPr>
            <w:tcW w:w="1008" w:type="dxa"/>
          </w:tcPr>
          <w:p w14:paraId="7886F670" w14:textId="77777777" w:rsidR="00370320" w:rsidRPr="00590C30" w:rsidRDefault="00370320" w:rsidP="004A6BF2"/>
        </w:tc>
      </w:tr>
    </w:tbl>
    <w:p w14:paraId="2CC4F2ED" w14:textId="77777777" w:rsidR="00370320" w:rsidRPr="00590C30" w:rsidRDefault="00370320" w:rsidP="00370320"/>
    <w:p w14:paraId="1AA83BF3" w14:textId="77777777" w:rsidR="00370320" w:rsidRPr="00590C30" w:rsidRDefault="00370320" w:rsidP="0037032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B50A02A" w14:textId="77777777" w:rsidTr="004A6BF2">
        <w:tc>
          <w:tcPr>
            <w:tcW w:w="1008" w:type="dxa"/>
          </w:tcPr>
          <w:p w14:paraId="4310A88D" w14:textId="77777777" w:rsidR="00370320" w:rsidRPr="00590C30" w:rsidRDefault="00370320" w:rsidP="004A6BF2">
            <w:r w:rsidRPr="00590C30">
              <w:lastRenderedPageBreak/>
              <w:t>CBAR</w:t>
            </w:r>
          </w:p>
        </w:tc>
        <w:tc>
          <w:tcPr>
            <w:tcW w:w="1008" w:type="dxa"/>
          </w:tcPr>
          <w:p w14:paraId="711F09CD" w14:textId="77777777" w:rsidR="00370320" w:rsidRPr="00590C30" w:rsidRDefault="00370320" w:rsidP="004A6BF2">
            <w:pPr>
              <w:jc w:val="center"/>
            </w:pPr>
            <w:r w:rsidRPr="00590C30">
              <w:t>98</w:t>
            </w:r>
          </w:p>
        </w:tc>
        <w:tc>
          <w:tcPr>
            <w:tcW w:w="1008" w:type="dxa"/>
          </w:tcPr>
          <w:p w14:paraId="4EC802D8" w14:textId="77777777" w:rsidR="00370320" w:rsidRPr="00590C30" w:rsidRDefault="00370320" w:rsidP="004A6BF2">
            <w:pPr>
              <w:jc w:val="center"/>
            </w:pPr>
            <w:r w:rsidRPr="00590C30">
              <w:t>43</w:t>
            </w:r>
          </w:p>
        </w:tc>
        <w:tc>
          <w:tcPr>
            <w:tcW w:w="1008" w:type="dxa"/>
          </w:tcPr>
          <w:p w14:paraId="6A21FE98" w14:textId="77777777" w:rsidR="00370320" w:rsidRPr="00590C30" w:rsidRDefault="00370320" w:rsidP="004A6BF2">
            <w:pPr>
              <w:jc w:val="center"/>
            </w:pPr>
            <w:r w:rsidRPr="00590C30">
              <w:t>1234</w:t>
            </w:r>
          </w:p>
        </w:tc>
        <w:tc>
          <w:tcPr>
            <w:tcW w:w="1008" w:type="dxa"/>
          </w:tcPr>
          <w:p w14:paraId="3530FD2A" w14:textId="77777777" w:rsidR="00370320" w:rsidRPr="00590C30" w:rsidRDefault="00370320" w:rsidP="004A6BF2">
            <w:pPr>
              <w:jc w:val="center"/>
            </w:pPr>
            <w:r w:rsidRPr="00590C30">
              <w:t>56</w:t>
            </w:r>
          </w:p>
        </w:tc>
        <w:tc>
          <w:tcPr>
            <w:tcW w:w="1008" w:type="dxa"/>
          </w:tcPr>
          <w:p w14:paraId="336CF5F9" w14:textId="77777777" w:rsidR="00370320" w:rsidRPr="00590C30" w:rsidRDefault="00370320" w:rsidP="004A6BF2">
            <w:pPr>
              <w:jc w:val="center"/>
            </w:pPr>
            <w:r w:rsidRPr="00590C30">
              <w:t>0.5</w:t>
            </w:r>
          </w:p>
        </w:tc>
        <w:tc>
          <w:tcPr>
            <w:tcW w:w="1008" w:type="dxa"/>
          </w:tcPr>
          <w:p w14:paraId="76251065" w14:textId="77777777" w:rsidR="00370320" w:rsidRPr="00590C30" w:rsidRDefault="00370320" w:rsidP="004A6BF2">
            <w:pPr>
              <w:jc w:val="center"/>
            </w:pPr>
            <w:r w:rsidRPr="00590C30">
              <w:t>1.5</w:t>
            </w:r>
          </w:p>
        </w:tc>
        <w:tc>
          <w:tcPr>
            <w:tcW w:w="1008" w:type="dxa"/>
          </w:tcPr>
          <w:p w14:paraId="06F2E2B7" w14:textId="77777777" w:rsidR="00370320" w:rsidRPr="00590C30" w:rsidRDefault="00370320" w:rsidP="004A6BF2">
            <w:pPr>
              <w:jc w:val="center"/>
            </w:pPr>
            <w:r w:rsidRPr="00590C30">
              <w:t>3.2</w:t>
            </w:r>
          </w:p>
        </w:tc>
        <w:tc>
          <w:tcPr>
            <w:tcW w:w="1008" w:type="dxa"/>
          </w:tcPr>
          <w:p w14:paraId="2EF028E0" w14:textId="77777777" w:rsidR="00370320" w:rsidRPr="00590C30" w:rsidRDefault="00370320" w:rsidP="004A6BF2">
            <w:pPr>
              <w:jc w:val="center"/>
            </w:pPr>
          </w:p>
        </w:tc>
        <w:tc>
          <w:tcPr>
            <w:tcW w:w="1008" w:type="dxa"/>
          </w:tcPr>
          <w:p w14:paraId="4E5CDB29" w14:textId="77777777" w:rsidR="00370320" w:rsidRPr="00590C30" w:rsidRDefault="00370320" w:rsidP="004A6BF2"/>
        </w:tc>
      </w:tr>
    </w:tbl>
    <w:p w14:paraId="3F1D5728" w14:textId="77777777" w:rsidR="00370320" w:rsidRPr="00590C30" w:rsidRDefault="00370320" w:rsidP="00370320"/>
    <w:p w14:paraId="63A56296" w14:textId="77777777" w:rsidR="00370320" w:rsidRPr="00590C30" w:rsidRDefault="00370320" w:rsidP="00370320">
      <w:pPr>
        <w:rPr>
          <w:sz w:val="22"/>
          <w:u w:val="single"/>
        </w:rPr>
      </w:pPr>
      <w:r w:rsidRPr="00590C30">
        <w:rPr>
          <w:sz w:val="22"/>
          <w:u w:val="single"/>
        </w:rPr>
        <w:t>Data Description:</w:t>
      </w:r>
    </w:p>
    <w:tbl>
      <w:tblPr>
        <w:tblW w:w="10080" w:type="dxa"/>
        <w:tblLayout w:type="fixed"/>
        <w:tblLook w:val="0000" w:firstRow="0" w:lastRow="0" w:firstColumn="0" w:lastColumn="0" w:noHBand="0" w:noVBand="0"/>
      </w:tblPr>
      <w:tblGrid>
        <w:gridCol w:w="1080"/>
        <w:gridCol w:w="6480"/>
        <w:gridCol w:w="1440"/>
        <w:gridCol w:w="1080"/>
      </w:tblGrid>
      <w:tr w:rsidR="00370320" w:rsidRPr="00590C30" w14:paraId="46EB59ED" w14:textId="77777777" w:rsidTr="004A6BF2">
        <w:tc>
          <w:tcPr>
            <w:tcW w:w="1080" w:type="dxa"/>
          </w:tcPr>
          <w:p w14:paraId="2A2D9DF5" w14:textId="77777777" w:rsidR="00370320" w:rsidRPr="00590C30" w:rsidRDefault="00370320" w:rsidP="004A6BF2">
            <w:pPr>
              <w:jc w:val="center"/>
            </w:pPr>
            <w:r w:rsidRPr="00590C30">
              <w:t>Field</w:t>
            </w:r>
          </w:p>
        </w:tc>
        <w:tc>
          <w:tcPr>
            <w:tcW w:w="6480" w:type="dxa"/>
          </w:tcPr>
          <w:p w14:paraId="33118709" w14:textId="77777777" w:rsidR="00370320" w:rsidRPr="00590C30" w:rsidRDefault="00370320" w:rsidP="004A6BF2">
            <w:r w:rsidRPr="00590C30">
              <w:t>Contents</w:t>
            </w:r>
          </w:p>
        </w:tc>
        <w:tc>
          <w:tcPr>
            <w:tcW w:w="1440" w:type="dxa"/>
          </w:tcPr>
          <w:p w14:paraId="4276459A" w14:textId="77777777" w:rsidR="00370320" w:rsidRPr="00590C30" w:rsidRDefault="00370320" w:rsidP="004A6BF2">
            <w:pPr>
              <w:jc w:val="center"/>
            </w:pPr>
            <w:r w:rsidRPr="00590C30">
              <w:t>Type</w:t>
            </w:r>
          </w:p>
        </w:tc>
        <w:tc>
          <w:tcPr>
            <w:tcW w:w="1080" w:type="dxa"/>
          </w:tcPr>
          <w:p w14:paraId="4E58FCE9" w14:textId="77777777" w:rsidR="00370320" w:rsidRPr="00590C30" w:rsidRDefault="00370320" w:rsidP="004A6BF2">
            <w:pPr>
              <w:jc w:val="center"/>
            </w:pPr>
            <w:r w:rsidRPr="00590C30">
              <w:t>Default</w:t>
            </w:r>
          </w:p>
        </w:tc>
      </w:tr>
      <w:tr w:rsidR="00370320" w:rsidRPr="00590C30" w14:paraId="26F335C2" w14:textId="77777777" w:rsidTr="004A6BF2">
        <w:trPr>
          <w:trHeight w:hRule="exact" w:val="120"/>
        </w:trPr>
        <w:tc>
          <w:tcPr>
            <w:tcW w:w="1080" w:type="dxa"/>
          </w:tcPr>
          <w:p w14:paraId="4DE5A66C" w14:textId="77777777" w:rsidR="00370320" w:rsidRPr="00590C30" w:rsidRDefault="00370320" w:rsidP="004A6BF2">
            <w:pPr>
              <w:jc w:val="center"/>
            </w:pPr>
          </w:p>
        </w:tc>
        <w:tc>
          <w:tcPr>
            <w:tcW w:w="6480" w:type="dxa"/>
          </w:tcPr>
          <w:p w14:paraId="7E2E6874" w14:textId="77777777" w:rsidR="00370320" w:rsidRPr="00590C30" w:rsidRDefault="00370320" w:rsidP="004A6BF2"/>
        </w:tc>
        <w:tc>
          <w:tcPr>
            <w:tcW w:w="1440" w:type="dxa"/>
          </w:tcPr>
          <w:p w14:paraId="556A2792" w14:textId="77777777" w:rsidR="00370320" w:rsidRPr="00590C30" w:rsidRDefault="00370320" w:rsidP="004A6BF2">
            <w:pPr>
              <w:jc w:val="center"/>
            </w:pPr>
          </w:p>
        </w:tc>
        <w:tc>
          <w:tcPr>
            <w:tcW w:w="1080" w:type="dxa"/>
          </w:tcPr>
          <w:p w14:paraId="647CE893" w14:textId="77777777" w:rsidR="00370320" w:rsidRPr="00590C30" w:rsidRDefault="00370320" w:rsidP="004A6BF2">
            <w:pPr>
              <w:jc w:val="center"/>
            </w:pPr>
          </w:p>
        </w:tc>
      </w:tr>
      <w:tr w:rsidR="00370320" w:rsidRPr="00590C30" w14:paraId="7F9C50C6" w14:textId="77777777" w:rsidTr="004A6BF2">
        <w:tc>
          <w:tcPr>
            <w:tcW w:w="1080" w:type="dxa"/>
          </w:tcPr>
          <w:p w14:paraId="5B620B99" w14:textId="77777777" w:rsidR="00370320" w:rsidRPr="00590C30" w:rsidRDefault="00370320" w:rsidP="004A6BF2">
            <w:pPr>
              <w:jc w:val="center"/>
            </w:pPr>
            <w:r w:rsidRPr="00590C30">
              <w:t>EID</w:t>
            </w:r>
          </w:p>
        </w:tc>
        <w:tc>
          <w:tcPr>
            <w:tcW w:w="6480" w:type="dxa"/>
          </w:tcPr>
          <w:p w14:paraId="5B63C84B" w14:textId="77777777" w:rsidR="00370320" w:rsidRPr="00590C30" w:rsidRDefault="00370320" w:rsidP="004A6BF2">
            <w:r w:rsidRPr="00590C30">
              <w:t>Element ID number</w:t>
            </w:r>
          </w:p>
        </w:tc>
        <w:tc>
          <w:tcPr>
            <w:tcW w:w="1440" w:type="dxa"/>
          </w:tcPr>
          <w:p w14:paraId="1E07CBAD" w14:textId="77777777" w:rsidR="00370320" w:rsidRPr="00590C30" w:rsidRDefault="00370320" w:rsidP="004A6BF2">
            <w:pPr>
              <w:jc w:val="center"/>
            </w:pPr>
            <w:r w:rsidRPr="00590C30">
              <w:t>Integer &gt; 0</w:t>
            </w:r>
          </w:p>
        </w:tc>
        <w:tc>
          <w:tcPr>
            <w:tcW w:w="1080" w:type="dxa"/>
          </w:tcPr>
          <w:p w14:paraId="2C1D6AF0" w14:textId="77777777" w:rsidR="00370320" w:rsidRPr="00590C30" w:rsidRDefault="00370320" w:rsidP="004A6BF2">
            <w:pPr>
              <w:jc w:val="center"/>
            </w:pPr>
            <w:r w:rsidRPr="00590C30">
              <w:t>None</w:t>
            </w:r>
          </w:p>
        </w:tc>
      </w:tr>
      <w:tr w:rsidR="00370320" w:rsidRPr="00590C30" w14:paraId="07D41F4C" w14:textId="77777777" w:rsidTr="004A6BF2">
        <w:trPr>
          <w:trHeight w:hRule="exact" w:val="120"/>
        </w:trPr>
        <w:tc>
          <w:tcPr>
            <w:tcW w:w="1080" w:type="dxa"/>
          </w:tcPr>
          <w:p w14:paraId="2AD3C919" w14:textId="77777777" w:rsidR="00370320" w:rsidRPr="00590C30" w:rsidRDefault="00370320" w:rsidP="004A6BF2">
            <w:pPr>
              <w:jc w:val="center"/>
            </w:pPr>
          </w:p>
        </w:tc>
        <w:tc>
          <w:tcPr>
            <w:tcW w:w="6480" w:type="dxa"/>
          </w:tcPr>
          <w:p w14:paraId="19D67FA7" w14:textId="77777777" w:rsidR="00370320" w:rsidRPr="00590C30" w:rsidRDefault="00370320" w:rsidP="004A6BF2"/>
        </w:tc>
        <w:tc>
          <w:tcPr>
            <w:tcW w:w="1440" w:type="dxa"/>
          </w:tcPr>
          <w:p w14:paraId="54EBECA7" w14:textId="77777777" w:rsidR="00370320" w:rsidRPr="00590C30" w:rsidRDefault="00370320" w:rsidP="004A6BF2">
            <w:pPr>
              <w:jc w:val="center"/>
            </w:pPr>
          </w:p>
        </w:tc>
        <w:tc>
          <w:tcPr>
            <w:tcW w:w="1080" w:type="dxa"/>
          </w:tcPr>
          <w:p w14:paraId="79E2AB57" w14:textId="77777777" w:rsidR="00370320" w:rsidRPr="00590C30" w:rsidRDefault="00370320" w:rsidP="004A6BF2">
            <w:pPr>
              <w:jc w:val="center"/>
            </w:pPr>
          </w:p>
        </w:tc>
      </w:tr>
      <w:tr w:rsidR="00370320" w:rsidRPr="00590C30" w14:paraId="28416375" w14:textId="77777777" w:rsidTr="004A6BF2">
        <w:tc>
          <w:tcPr>
            <w:tcW w:w="1080" w:type="dxa"/>
          </w:tcPr>
          <w:p w14:paraId="6FC14F4B" w14:textId="77777777" w:rsidR="00370320" w:rsidRPr="00590C30" w:rsidRDefault="00370320" w:rsidP="004A6BF2">
            <w:pPr>
              <w:jc w:val="center"/>
            </w:pPr>
            <w:r w:rsidRPr="00590C30">
              <w:t>PID</w:t>
            </w:r>
          </w:p>
        </w:tc>
        <w:tc>
          <w:tcPr>
            <w:tcW w:w="6480" w:type="dxa"/>
          </w:tcPr>
          <w:p w14:paraId="660BE249" w14:textId="77777777" w:rsidR="00370320" w:rsidRPr="00590C30" w:rsidRDefault="00370320" w:rsidP="004A6BF2">
            <w:r>
              <w:t>ID number of a PBUSH</w:t>
            </w:r>
            <w:r w:rsidRPr="00590C30">
              <w:t xml:space="preserve"> Bulk data entry</w:t>
            </w:r>
          </w:p>
        </w:tc>
        <w:tc>
          <w:tcPr>
            <w:tcW w:w="1440" w:type="dxa"/>
          </w:tcPr>
          <w:p w14:paraId="70F4F60A" w14:textId="77777777" w:rsidR="00370320" w:rsidRPr="00590C30" w:rsidRDefault="00370320" w:rsidP="004A6BF2">
            <w:pPr>
              <w:jc w:val="center"/>
            </w:pPr>
            <w:r w:rsidRPr="00590C30">
              <w:t>Integer &gt; 0</w:t>
            </w:r>
          </w:p>
        </w:tc>
        <w:tc>
          <w:tcPr>
            <w:tcW w:w="1080" w:type="dxa"/>
          </w:tcPr>
          <w:p w14:paraId="008FD094" w14:textId="77777777" w:rsidR="00370320" w:rsidRPr="00590C30" w:rsidRDefault="00370320" w:rsidP="004A6BF2">
            <w:pPr>
              <w:jc w:val="center"/>
            </w:pPr>
            <w:r w:rsidRPr="00590C30">
              <w:t>EID</w:t>
            </w:r>
          </w:p>
        </w:tc>
      </w:tr>
      <w:tr w:rsidR="00370320" w:rsidRPr="00590C30" w14:paraId="3D6AF294" w14:textId="77777777" w:rsidTr="004A6BF2">
        <w:trPr>
          <w:trHeight w:hRule="exact" w:val="120"/>
        </w:trPr>
        <w:tc>
          <w:tcPr>
            <w:tcW w:w="1080" w:type="dxa"/>
          </w:tcPr>
          <w:p w14:paraId="6F9140FD" w14:textId="77777777" w:rsidR="00370320" w:rsidRPr="00590C30" w:rsidRDefault="00370320" w:rsidP="004A6BF2">
            <w:pPr>
              <w:jc w:val="center"/>
            </w:pPr>
          </w:p>
        </w:tc>
        <w:tc>
          <w:tcPr>
            <w:tcW w:w="6480" w:type="dxa"/>
          </w:tcPr>
          <w:p w14:paraId="32772C2D" w14:textId="77777777" w:rsidR="00370320" w:rsidRPr="00590C30" w:rsidRDefault="00370320" w:rsidP="004A6BF2"/>
        </w:tc>
        <w:tc>
          <w:tcPr>
            <w:tcW w:w="1440" w:type="dxa"/>
          </w:tcPr>
          <w:p w14:paraId="20E678C4" w14:textId="77777777" w:rsidR="00370320" w:rsidRPr="00590C30" w:rsidRDefault="00370320" w:rsidP="004A6BF2">
            <w:pPr>
              <w:jc w:val="center"/>
            </w:pPr>
          </w:p>
        </w:tc>
        <w:tc>
          <w:tcPr>
            <w:tcW w:w="1080" w:type="dxa"/>
          </w:tcPr>
          <w:p w14:paraId="44B3B671" w14:textId="77777777" w:rsidR="00370320" w:rsidRPr="00590C30" w:rsidRDefault="00370320" w:rsidP="004A6BF2">
            <w:pPr>
              <w:jc w:val="center"/>
            </w:pPr>
          </w:p>
        </w:tc>
      </w:tr>
      <w:tr w:rsidR="00370320" w:rsidRPr="00590C30" w14:paraId="2C2BEB7D" w14:textId="77777777" w:rsidTr="004A6BF2">
        <w:tc>
          <w:tcPr>
            <w:tcW w:w="1080" w:type="dxa"/>
          </w:tcPr>
          <w:p w14:paraId="4AE8F653" w14:textId="77777777" w:rsidR="00370320" w:rsidRPr="00590C30" w:rsidRDefault="00370320" w:rsidP="004A6BF2">
            <w:pPr>
              <w:jc w:val="center"/>
            </w:pPr>
            <w:r>
              <w:t>G1, G2</w:t>
            </w:r>
          </w:p>
        </w:tc>
        <w:tc>
          <w:tcPr>
            <w:tcW w:w="6480" w:type="dxa"/>
          </w:tcPr>
          <w:p w14:paraId="663EB0D5" w14:textId="77777777" w:rsidR="00370320" w:rsidRPr="00590C30" w:rsidRDefault="00370320" w:rsidP="004A6BF2">
            <w:r w:rsidRPr="00590C30">
              <w:t>ID numbers of the grids to which the element is attached</w:t>
            </w:r>
          </w:p>
        </w:tc>
        <w:tc>
          <w:tcPr>
            <w:tcW w:w="1440" w:type="dxa"/>
          </w:tcPr>
          <w:p w14:paraId="0E12BDB0" w14:textId="77777777" w:rsidR="00370320" w:rsidRPr="00590C30" w:rsidRDefault="00370320" w:rsidP="004A6BF2">
            <w:pPr>
              <w:jc w:val="center"/>
            </w:pPr>
            <w:r w:rsidRPr="00590C30">
              <w:t>Integer &gt; 0</w:t>
            </w:r>
          </w:p>
        </w:tc>
        <w:tc>
          <w:tcPr>
            <w:tcW w:w="1080" w:type="dxa"/>
          </w:tcPr>
          <w:p w14:paraId="0003C868" w14:textId="77777777" w:rsidR="00370320" w:rsidRPr="00590C30" w:rsidRDefault="00370320" w:rsidP="004A6BF2">
            <w:pPr>
              <w:jc w:val="center"/>
            </w:pPr>
            <w:r w:rsidRPr="00590C30">
              <w:t>None</w:t>
            </w:r>
          </w:p>
        </w:tc>
      </w:tr>
      <w:tr w:rsidR="00370320" w:rsidRPr="00590C30" w14:paraId="1DD074D6" w14:textId="77777777" w:rsidTr="004A6BF2">
        <w:trPr>
          <w:trHeight w:hRule="exact" w:val="120"/>
        </w:trPr>
        <w:tc>
          <w:tcPr>
            <w:tcW w:w="1080" w:type="dxa"/>
          </w:tcPr>
          <w:p w14:paraId="2BF5EC9C" w14:textId="77777777" w:rsidR="00370320" w:rsidRPr="00590C30" w:rsidRDefault="00370320" w:rsidP="004A6BF2">
            <w:pPr>
              <w:jc w:val="center"/>
            </w:pPr>
          </w:p>
        </w:tc>
        <w:tc>
          <w:tcPr>
            <w:tcW w:w="6480" w:type="dxa"/>
          </w:tcPr>
          <w:p w14:paraId="1482E7F1" w14:textId="77777777" w:rsidR="00370320" w:rsidRPr="00590C30" w:rsidRDefault="00370320" w:rsidP="004A6BF2"/>
        </w:tc>
        <w:tc>
          <w:tcPr>
            <w:tcW w:w="1440" w:type="dxa"/>
          </w:tcPr>
          <w:p w14:paraId="7D08BA6A" w14:textId="77777777" w:rsidR="00370320" w:rsidRPr="00590C30" w:rsidRDefault="00370320" w:rsidP="004A6BF2">
            <w:pPr>
              <w:jc w:val="center"/>
            </w:pPr>
          </w:p>
        </w:tc>
        <w:tc>
          <w:tcPr>
            <w:tcW w:w="1080" w:type="dxa"/>
          </w:tcPr>
          <w:p w14:paraId="52E45CFF" w14:textId="77777777" w:rsidR="00370320" w:rsidRPr="00590C30" w:rsidRDefault="00370320" w:rsidP="004A6BF2">
            <w:pPr>
              <w:jc w:val="center"/>
            </w:pPr>
          </w:p>
        </w:tc>
      </w:tr>
      <w:tr w:rsidR="00370320" w:rsidRPr="00590C30" w14:paraId="4EFBE13C" w14:textId="77777777" w:rsidTr="004A6BF2">
        <w:tc>
          <w:tcPr>
            <w:tcW w:w="1080" w:type="dxa"/>
          </w:tcPr>
          <w:p w14:paraId="611EF32F" w14:textId="77777777" w:rsidR="00370320" w:rsidRPr="00590C30" w:rsidRDefault="00370320" w:rsidP="004A6BF2">
            <w:pPr>
              <w:jc w:val="center"/>
            </w:pPr>
            <w:r w:rsidRPr="00590C30">
              <w:t>G0</w:t>
            </w:r>
          </w:p>
        </w:tc>
        <w:tc>
          <w:tcPr>
            <w:tcW w:w="6480" w:type="dxa"/>
          </w:tcPr>
          <w:p w14:paraId="7B6429D0" w14:textId="77777777" w:rsidR="00370320" w:rsidRPr="00590C30" w:rsidRDefault="00370320" w:rsidP="004A6BF2">
            <w:r w:rsidRPr="00590C30">
              <w:t>ID of a grid used to define the orientation v vector</w:t>
            </w:r>
          </w:p>
        </w:tc>
        <w:tc>
          <w:tcPr>
            <w:tcW w:w="1440" w:type="dxa"/>
          </w:tcPr>
          <w:p w14:paraId="4CA5054D" w14:textId="77777777" w:rsidR="00370320" w:rsidRPr="00590C30" w:rsidRDefault="00370320" w:rsidP="004A6BF2">
            <w:pPr>
              <w:jc w:val="center"/>
            </w:pPr>
            <w:r w:rsidRPr="00590C30">
              <w:t>Integer &gt; 0</w:t>
            </w:r>
          </w:p>
        </w:tc>
        <w:tc>
          <w:tcPr>
            <w:tcW w:w="1080" w:type="dxa"/>
          </w:tcPr>
          <w:p w14:paraId="71C934CF" w14:textId="77777777" w:rsidR="00370320" w:rsidRPr="00590C30" w:rsidRDefault="00370320" w:rsidP="004A6BF2">
            <w:pPr>
              <w:jc w:val="center"/>
            </w:pPr>
            <w:r w:rsidRPr="00590C30">
              <w:t>None</w:t>
            </w:r>
          </w:p>
        </w:tc>
      </w:tr>
      <w:tr w:rsidR="00370320" w:rsidRPr="00590C30" w14:paraId="00B3DF4D" w14:textId="77777777" w:rsidTr="004A6BF2">
        <w:trPr>
          <w:trHeight w:hRule="exact" w:val="120"/>
        </w:trPr>
        <w:tc>
          <w:tcPr>
            <w:tcW w:w="1080" w:type="dxa"/>
          </w:tcPr>
          <w:p w14:paraId="2FFC9456" w14:textId="77777777" w:rsidR="00370320" w:rsidRPr="00590C30" w:rsidRDefault="00370320" w:rsidP="004A6BF2">
            <w:pPr>
              <w:jc w:val="center"/>
            </w:pPr>
          </w:p>
        </w:tc>
        <w:tc>
          <w:tcPr>
            <w:tcW w:w="6480" w:type="dxa"/>
          </w:tcPr>
          <w:p w14:paraId="07D38368" w14:textId="77777777" w:rsidR="00370320" w:rsidRPr="00590C30" w:rsidRDefault="00370320" w:rsidP="004A6BF2"/>
        </w:tc>
        <w:tc>
          <w:tcPr>
            <w:tcW w:w="1440" w:type="dxa"/>
          </w:tcPr>
          <w:p w14:paraId="5864F04A" w14:textId="77777777" w:rsidR="00370320" w:rsidRPr="00590C30" w:rsidRDefault="00370320" w:rsidP="004A6BF2">
            <w:pPr>
              <w:jc w:val="center"/>
            </w:pPr>
          </w:p>
        </w:tc>
        <w:tc>
          <w:tcPr>
            <w:tcW w:w="1080" w:type="dxa"/>
          </w:tcPr>
          <w:p w14:paraId="336339F9" w14:textId="77777777" w:rsidR="00370320" w:rsidRPr="00590C30" w:rsidRDefault="00370320" w:rsidP="004A6BF2">
            <w:pPr>
              <w:jc w:val="center"/>
            </w:pPr>
          </w:p>
        </w:tc>
      </w:tr>
      <w:tr w:rsidR="00370320" w:rsidRPr="00590C30" w14:paraId="4CBC8CCB" w14:textId="77777777" w:rsidTr="004A6BF2">
        <w:tc>
          <w:tcPr>
            <w:tcW w:w="1080" w:type="dxa"/>
          </w:tcPr>
          <w:p w14:paraId="0F8A3849" w14:textId="77777777" w:rsidR="00370320" w:rsidRPr="00590C30" w:rsidRDefault="00370320" w:rsidP="004A6BF2">
            <w:pPr>
              <w:jc w:val="center"/>
            </w:pPr>
            <w:r w:rsidRPr="00590C30">
              <w:t>Vi</w:t>
            </w:r>
          </w:p>
        </w:tc>
        <w:tc>
          <w:tcPr>
            <w:tcW w:w="6480" w:type="dxa"/>
          </w:tcPr>
          <w:p w14:paraId="449DFB8C" w14:textId="77777777" w:rsidR="00370320" w:rsidRPr="00590C30" w:rsidRDefault="00370320" w:rsidP="004A6BF2">
            <w:r w:rsidRPr="00590C30">
              <w:t>Components of the orientation v vector</w:t>
            </w:r>
          </w:p>
        </w:tc>
        <w:tc>
          <w:tcPr>
            <w:tcW w:w="1440" w:type="dxa"/>
          </w:tcPr>
          <w:p w14:paraId="7BC80395" w14:textId="77777777" w:rsidR="00370320" w:rsidRPr="00590C30" w:rsidRDefault="00370320" w:rsidP="004A6BF2">
            <w:pPr>
              <w:jc w:val="center"/>
            </w:pPr>
            <w:r w:rsidRPr="00590C30">
              <w:t>Real</w:t>
            </w:r>
          </w:p>
        </w:tc>
        <w:tc>
          <w:tcPr>
            <w:tcW w:w="1080" w:type="dxa"/>
          </w:tcPr>
          <w:p w14:paraId="433E6BDB" w14:textId="77777777" w:rsidR="00370320" w:rsidRPr="00590C30" w:rsidRDefault="00370320" w:rsidP="004A6BF2">
            <w:pPr>
              <w:jc w:val="center"/>
            </w:pPr>
            <w:r w:rsidRPr="00590C30">
              <w:t>None</w:t>
            </w:r>
          </w:p>
        </w:tc>
      </w:tr>
      <w:tr w:rsidR="00370320" w:rsidRPr="00590C30" w14:paraId="4FEDC455" w14:textId="77777777" w:rsidTr="004A6BF2">
        <w:trPr>
          <w:trHeight w:hRule="exact" w:val="120"/>
        </w:trPr>
        <w:tc>
          <w:tcPr>
            <w:tcW w:w="1080" w:type="dxa"/>
          </w:tcPr>
          <w:p w14:paraId="78723896" w14:textId="77777777" w:rsidR="00370320" w:rsidRPr="00590C30" w:rsidRDefault="00370320" w:rsidP="004A6BF2">
            <w:pPr>
              <w:jc w:val="center"/>
            </w:pPr>
          </w:p>
        </w:tc>
        <w:tc>
          <w:tcPr>
            <w:tcW w:w="6480" w:type="dxa"/>
          </w:tcPr>
          <w:p w14:paraId="50F1C176" w14:textId="77777777" w:rsidR="00370320" w:rsidRPr="00590C30" w:rsidRDefault="00370320" w:rsidP="004A6BF2"/>
        </w:tc>
        <w:tc>
          <w:tcPr>
            <w:tcW w:w="1440" w:type="dxa"/>
          </w:tcPr>
          <w:p w14:paraId="6597A627" w14:textId="77777777" w:rsidR="00370320" w:rsidRPr="00590C30" w:rsidRDefault="00370320" w:rsidP="004A6BF2">
            <w:pPr>
              <w:jc w:val="center"/>
            </w:pPr>
          </w:p>
        </w:tc>
        <w:tc>
          <w:tcPr>
            <w:tcW w:w="1080" w:type="dxa"/>
          </w:tcPr>
          <w:p w14:paraId="05CE21A7" w14:textId="77777777" w:rsidR="00370320" w:rsidRPr="00590C30" w:rsidRDefault="00370320" w:rsidP="004A6BF2">
            <w:pPr>
              <w:jc w:val="center"/>
            </w:pPr>
          </w:p>
        </w:tc>
      </w:tr>
      <w:tr w:rsidR="00370320" w:rsidRPr="00590C30" w14:paraId="62A1663F" w14:textId="77777777" w:rsidTr="004A6BF2">
        <w:tc>
          <w:tcPr>
            <w:tcW w:w="1080" w:type="dxa"/>
          </w:tcPr>
          <w:p w14:paraId="6F91C159" w14:textId="77777777" w:rsidR="00370320" w:rsidRDefault="00370320" w:rsidP="004A6BF2">
            <w:pPr>
              <w:jc w:val="center"/>
            </w:pPr>
            <w:r>
              <w:t>CID</w:t>
            </w:r>
          </w:p>
        </w:tc>
        <w:tc>
          <w:tcPr>
            <w:tcW w:w="6480" w:type="dxa"/>
          </w:tcPr>
          <w:p w14:paraId="45B376AE" w14:textId="77777777" w:rsidR="00370320" w:rsidRDefault="00370320" w:rsidP="004A6BF2">
            <w:r>
              <w:t>Element coordinate system identification (0 is basic system) If blank, the element system is defined by G0 or Vi</w:t>
            </w:r>
          </w:p>
        </w:tc>
        <w:tc>
          <w:tcPr>
            <w:tcW w:w="1440" w:type="dxa"/>
          </w:tcPr>
          <w:p w14:paraId="10DCDB16" w14:textId="77777777" w:rsidR="00370320" w:rsidRDefault="00370320" w:rsidP="004A6BF2">
            <w:pPr>
              <w:jc w:val="center"/>
            </w:pPr>
            <w:r>
              <w:t>Integer &gt;= 0</w:t>
            </w:r>
          </w:p>
          <w:p w14:paraId="03CDA7B9" w14:textId="77777777" w:rsidR="00370320" w:rsidRDefault="00370320" w:rsidP="004A6BF2">
            <w:pPr>
              <w:jc w:val="center"/>
            </w:pPr>
            <w:r>
              <w:t>or blank</w:t>
            </w:r>
          </w:p>
        </w:tc>
        <w:tc>
          <w:tcPr>
            <w:tcW w:w="1080" w:type="dxa"/>
          </w:tcPr>
          <w:p w14:paraId="03A817B0" w14:textId="77777777" w:rsidR="00370320" w:rsidRDefault="00370320" w:rsidP="004A6BF2">
            <w:pPr>
              <w:jc w:val="center"/>
            </w:pPr>
            <w:r>
              <w:t>None</w:t>
            </w:r>
          </w:p>
        </w:tc>
      </w:tr>
      <w:tr w:rsidR="00370320" w:rsidRPr="00590C30" w14:paraId="5C696848" w14:textId="77777777" w:rsidTr="004A6BF2">
        <w:trPr>
          <w:trHeight w:hRule="exact" w:val="115"/>
        </w:trPr>
        <w:tc>
          <w:tcPr>
            <w:tcW w:w="1080" w:type="dxa"/>
          </w:tcPr>
          <w:p w14:paraId="64DC5846" w14:textId="77777777" w:rsidR="00370320" w:rsidRDefault="00370320" w:rsidP="004A6BF2">
            <w:pPr>
              <w:jc w:val="center"/>
            </w:pPr>
          </w:p>
        </w:tc>
        <w:tc>
          <w:tcPr>
            <w:tcW w:w="6480" w:type="dxa"/>
          </w:tcPr>
          <w:p w14:paraId="74336A04" w14:textId="77777777" w:rsidR="00370320" w:rsidRDefault="00370320" w:rsidP="004A6BF2"/>
        </w:tc>
        <w:tc>
          <w:tcPr>
            <w:tcW w:w="1440" w:type="dxa"/>
          </w:tcPr>
          <w:p w14:paraId="73770D91" w14:textId="77777777" w:rsidR="00370320" w:rsidRDefault="00370320" w:rsidP="004A6BF2">
            <w:pPr>
              <w:jc w:val="center"/>
            </w:pPr>
          </w:p>
        </w:tc>
        <w:tc>
          <w:tcPr>
            <w:tcW w:w="1080" w:type="dxa"/>
          </w:tcPr>
          <w:p w14:paraId="39506618" w14:textId="77777777" w:rsidR="00370320" w:rsidRDefault="00370320" w:rsidP="004A6BF2">
            <w:pPr>
              <w:jc w:val="center"/>
            </w:pPr>
          </w:p>
        </w:tc>
      </w:tr>
      <w:tr w:rsidR="00370320" w:rsidRPr="00590C30" w14:paraId="74364FB4" w14:textId="77777777" w:rsidTr="004A6BF2">
        <w:tc>
          <w:tcPr>
            <w:tcW w:w="1080" w:type="dxa"/>
          </w:tcPr>
          <w:p w14:paraId="52D26986" w14:textId="77777777" w:rsidR="00370320" w:rsidRPr="00590C30" w:rsidRDefault="00370320" w:rsidP="004A6BF2">
            <w:pPr>
              <w:jc w:val="center"/>
            </w:pPr>
            <w:r>
              <w:t>S</w:t>
            </w:r>
          </w:p>
        </w:tc>
        <w:tc>
          <w:tcPr>
            <w:tcW w:w="6480" w:type="dxa"/>
          </w:tcPr>
          <w:p w14:paraId="6D270B93" w14:textId="77777777" w:rsidR="00370320" w:rsidRPr="00590C30" w:rsidRDefault="00370320" w:rsidP="004A6BF2">
            <w:r>
              <w:t>Location of spring</w:t>
            </w:r>
          </w:p>
        </w:tc>
        <w:tc>
          <w:tcPr>
            <w:tcW w:w="1440" w:type="dxa"/>
          </w:tcPr>
          <w:p w14:paraId="0DF3F4B3" w14:textId="77777777" w:rsidR="00370320" w:rsidRPr="00590C30" w:rsidRDefault="00370320" w:rsidP="004A6BF2">
            <w:pPr>
              <w:jc w:val="center"/>
            </w:pPr>
            <w:r>
              <w:t>0.&lt; Real &lt; 1.</w:t>
            </w:r>
          </w:p>
        </w:tc>
        <w:tc>
          <w:tcPr>
            <w:tcW w:w="1080" w:type="dxa"/>
          </w:tcPr>
          <w:p w14:paraId="62FF38E3" w14:textId="77777777" w:rsidR="00370320" w:rsidRPr="00590C30" w:rsidRDefault="00370320" w:rsidP="004A6BF2">
            <w:pPr>
              <w:jc w:val="center"/>
            </w:pPr>
            <w:r>
              <w:t>0.5</w:t>
            </w:r>
          </w:p>
        </w:tc>
      </w:tr>
      <w:tr w:rsidR="00370320" w:rsidRPr="00590C30" w14:paraId="5D286CB3" w14:textId="77777777" w:rsidTr="004A6BF2">
        <w:trPr>
          <w:trHeight w:hRule="exact" w:val="120"/>
        </w:trPr>
        <w:tc>
          <w:tcPr>
            <w:tcW w:w="1080" w:type="dxa"/>
          </w:tcPr>
          <w:p w14:paraId="629C942A" w14:textId="77777777" w:rsidR="00370320" w:rsidRPr="00590C30" w:rsidRDefault="00370320" w:rsidP="004A6BF2">
            <w:pPr>
              <w:jc w:val="center"/>
            </w:pPr>
          </w:p>
        </w:tc>
        <w:tc>
          <w:tcPr>
            <w:tcW w:w="6480" w:type="dxa"/>
          </w:tcPr>
          <w:p w14:paraId="2BECFF21" w14:textId="77777777" w:rsidR="00370320" w:rsidRPr="00590C30" w:rsidRDefault="00370320" w:rsidP="004A6BF2"/>
        </w:tc>
        <w:tc>
          <w:tcPr>
            <w:tcW w:w="1440" w:type="dxa"/>
          </w:tcPr>
          <w:p w14:paraId="3E044FBC" w14:textId="77777777" w:rsidR="00370320" w:rsidRPr="00590C30" w:rsidRDefault="00370320" w:rsidP="004A6BF2">
            <w:pPr>
              <w:jc w:val="center"/>
            </w:pPr>
          </w:p>
        </w:tc>
        <w:tc>
          <w:tcPr>
            <w:tcW w:w="1080" w:type="dxa"/>
          </w:tcPr>
          <w:p w14:paraId="4673A25C" w14:textId="77777777" w:rsidR="00370320" w:rsidRPr="00590C30" w:rsidRDefault="00370320" w:rsidP="004A6BF2">
            <w:pPr>
              <w:jc w:val="center"/>
            </w:pPr>
          </w:p>
        </w:tc>
      </w:tr>
      <w:tr w:rsidR="00370320" w:rsidRPr="00590C30" w14:paraId="7E1A3D93" w14:textId="77777777" w:rsidTr="004A6BF2">
        <w:tc>
          <w:tcPr>
            <w:tcW w:w="1080" w:type="dxa"/>
          </w:tcPr>
          <w:p w14:paraId="72DF0197" w14:textId="77777777" w:rsidR="00370320" w:rsidRPr="00590C30" w:rsidRDefault="00370320" w:rsidP="004A6BF2">
            <w:pPr>
              <w:jc w:val="center"/>
            </w:pPr>
            <w:r>
              <w:t>OCID</w:t>
            </w:r>
          </w:p>
        </w:tc>
        <w:tc>
          <w:tcPr>
            <w:tcW w:w="6480" w:type="dxa"/>
          </w:tcPr>
          <w:p w14:paraId="704CF3A4" w14:textId="77777777" w:rsidR="00370320" w:rsidRPr="00590C30" w:rsidRDefault="00370320" w:rsidP="004A6BF2">
            <w:r>
              <w:t>ID of coordinate system used in defining the offsets. OCID = -1 indicates that the offsets are specified in the element coordinate system</w:t>
            </w:r>
          </w:p>
        </w:tc>
        <w:tc>
          <w:tcPr>
            <w:tcW w:w="1440" w:type="dxa"/>
          </w:tcPr>
          <w:p w14:paraId="532BC919" w14:textId="77777777" w:rsidR="00370320" w:rsidRPr="00590C30" w:rsidRDefault="00370320" w:rsidP="004A6BF2">
            <w:pPr>
              <w:jc w:val="center"/>
            </w:pPr>
            <w:r>
              <w:t>Integer &gt;= -1</w:t>
            </w:r>
          </w:p>
        </w:tc>
        <w:tc>
          <w:tcPr>
            <w:tcW w:w="1080" w:type="dxa"/>
          </w:tcPr>
          <w:p w14:paraId="51CE9AEC" w14:textId="77777777" w:rsidR="00370320" w:rsidRPr="00590C30" w:rsidRDefault="00370320" w:rsidP="004A6BF2">
            <w:pPr>
              <w:jc w:val="center"/>
            </w:pPr>
            <w:r>
              <w:t>-1</w:t>
            </w:r>
          </w:p>
        </w:tc>
      </w:tr>
      <w:tr w:rsidR="00370320" w:rsidRPr="00590C30" w14:paraId="6CFA7E51" w14:textId="77777777" w:rsidTr="004A6BF2">
        <w:trPr>
          <w:trHeight w:hRule="exact" w:val="120"/>
        </w:trPr>
        <w:tc>
          <w:tcPr>
            <w:tcW w:w="1080" w:type="dxa"/>
          </w:tcPr>
          <w:p w14:paraId="4FB93B8B" w14:textId="77777777" w:rsidR="00370320" w:rsidRPr="00590C30" w:rsidRDefault="00370320" w:rsidP="004A6BF2">
            <w:pPr>
              <w:jc w:val="center"/>
            </w:pPr>
          </w:p>
        </w:tc>
        <w:tc>
          <w:tcPr>
            <w:tcW w:w="6480" w:type="dxa"/>
          </w:tcPr>
          <w:p w14:paraId="102E292D" w14:textId="77777777" w:rsidR="00370320" w:rsidRPr="00590C30" w:rsidRDefault="00370320" w:rsidP="004A6BF2"/>
        </w:tc>
        <w:tc>
          <w:tcPr>
            <w:tcW w:w="1440" w:type="dxa"/>
          </w:tcPr>
          <w:p w14:paraId="55EE697B" w14:textId="77777777" w:rsidR="00370320" w:rsidRPr="00590C30" w:rsidRDefault="00370320" w:rsidP="004A6BF2">
            <w:pPr>
              <w:jc w:val="center"/>
            </w:pPr>
          </w:p>
        </w:tc>
        <w:tc>
          <w:tcPr>
            <w:tcW w:w="1080" w:type="dxa"/>
          </w:tcPr>
          <w:p w14:paraId="36516E1F" w14:textId="77777777" w:rsidR="00370320" w:rsidRPr="00590C30" w:rsidRDefault="00370320" w:rsidP="004A6BF2">
            <w:pPr>
              <w:jc w:val="center"/>
            </w:pPr>
          </w:p>
        </w:tc>
      </w:tr>
      <w:tr w:rsidR="00370320" w:rsidRPr="00590C30" w14:paraId="2D53EBD9" w14:textId="77777777" w:rsidTr="004A6BF2">
        <w:tc>
          <w:tcPr>
            <w:tcW w:w="1080" w:type="dxa"/>
          </w:tcPr>
          <w:p w14:paraId="60CCC835" w14:textId="77777777" w:rsidR="00370320" w:rsidRPr="00590C30" w:rsidRDefault="00370320" w:rsidP="004A6BF2">
            <w:pPr>
              <w:jc w:val="center"/>
            </w:pPr>
            <w:r>
              <w:t>Si</w:t>
            </w:r>
          </w:p>
        </w:tc>
        <w:tc>
          <w:tcPr>
            <w:tcW w:w="6480" w:type="dxa"/>
          </w:tcPr>
          <w:p w14:paraId="2B2990EA" w14:textId="77777777" w:rsidR="00370320" w:rsidRPr="00590C30" w:rsidRDefault="00370320" w:rsidP="004A6BF2">
            <w:r>
              <w:t>Components of spring offset</w:t>
            </w:r>
          </w:p>
        </w:tc>
        <w:tc>
          <w:tcPr>
            <w:tcW w:w="1440" w:type="dxa"/>
          </w:tcPr>
          <w:p w14:paraId="74A93DEA" w14:textId="77777777" w:rsidR="00370320" w:rsidRPr="00590C30" w:rsidRDefault="00370320" w:rsidP="004A6BF2">
            <w:pPr>
              <w:jc w:val="center"/>
            </w:pPr>
            <w:r w:rsidRPr="00590C30">
              <w:t>Real</w:t>
            </w:r>
          </w:p>
        </w:tc>
        <w:tc>
          <w:tcPr>
            <w:tcW w:w="1080" w:type="dxa"/>
          </w:tcPr>
          <w:p w14:paraId="1BB94334" w14:textId="77777777" w:rsidR="00370320" w:rsidRPr="00590C30" w:rsidRDefault="00370320" w:rsidP="004A6BF2">
            <w:pPr>
              <w:jc w:val="center"/>
            </w:pPr>
            <w:r>
              <w:t>0.</w:t>
            </w:r>
          </w:p>
        </w:tc>
      </w:tr>
    </w:tbl>
    <w:p w14:paraId="078BA207" w14:textId="77777777" w:rsidR="00370320" w:rsidRPr="00590C30" w:rsidRDefault="00370320" w:rsidP="00370320"/>
    <w:p w14:paraId="12D390E1" w14:textId="77777777" w:rsidR="00370320" w:rsidRPr="00E80610" w:rsidRDefault="00370320" w:rsidP="00E80610">
      <w:pPr>
        <w:pStyle w:val="Remarks"/>
        <w:rPr>
          <w:u w:val="single"/>
        </w:rPr>
      </w:pPr>
      <w:r w:rsidRPr="00E80610">
        <w:rPr>
          <w:u w:val="single"/>
        </w:rPr>
        <w:t>Remarks:</w:t>
      </w:r>
    </w:p>
    <w:p w14:paraId="4BDAB523" w14:textId="77777777" w:rsidR="00370320" w:rsidRDefault="00370320" w:rsidP="00370320">
      <w:pPr>
        <w:keepNext/>
        <w:keepLines/>
        <w:rPr>
          <w:sz w:val="22"/>
        </w:rPr>
      </w:pPr>
      <w:r>
        <w:rPr>
          <w:sz w:val="22"/>
        </w:rPr>
        <w:lastRenderedPageBreak/>
        <w:t>1.</w:t>
      </w:r>
      <w:r>
        <w:rPr>
          <w:sz w:val="22"/>
        </w:rPr>
        <w:tab/>
        <w:t>No other element in the model may have the same element ID</w:t>
      </w:r>
    </w:p>
    <w:p w14:paraId="34866CC3" w14:textId="77777777" w:rsidR="00370320" w:rsidRDefault="00370320" w:rsidP="00370320">
      <w:pPr>
        <w:keepNext/>
        <w:keepLines/>
        <w:rPr>
          <w:sz w:val="22"/>
        </w:rPr>
      </w:pPr>
      <w:r>
        <w:rPr>
          <w:sz w:val="22"/>
        </w:rPr>
        <w:t>2.</w:t>
      </w:r>
      <w:r>
        <w:rPr>
          <w:sz w:val="22"/>
        </w:rPr>
        <w:tab/>
        <w:t>If CID &gt;= 0 the element x axis is along the x axis of coordinate system CID, etc.</w:t>
      </w:r>
    </w:p>
    <w:p w14:paraId="48568FE4" w14:textId="77777777" w:rsidR="00370320" w:rsidRDefault="00370320" w:rsidP="00370320">
      <w:pPr>
        <w:rPr>
          <w:sz w:val="22"/>
        </w:rPr>
      </w:pPr>
      <w:r>
        <w:rPr>
          <w:sz w:val="22"/>
        </w:rPr>
        <w:t>3.</w:t>
      </w:r>
      <w:r>
        <w:rPr>
          <w:sz w:val="22"/>
        </w:rPr>
        <w:tab/>
        <w:t>A V vector must be specified.  That is, fields 6-9 cannot all be blank</w:t>
      </w:r>
    </w:p>
    <w:p w14:paraId="598A563C" w14:textId="77777777" w:rsidR="00370320" w:rsidRDefault="00370320" w:rsidP="00370320">
      <w:pPr>
        <w:rPr>
          <w:sz w:val="22"/>
        </w:rPr>
      </w:pPr>
      <w:r>
        <w:rPr>
          <w:sz w:val="22"/>
        </w:rPr>
        <w:t>4.</w:t>
      </w:r>
      <w:r>
        <w:rPr>
          <w:sz w:val="22"/>
        </w:rPr>
        <w:tab/>
        <w:t>GB cannot be blank</w:t>
      </w:r>
    </w:p>
    <w:p w14:paraId="481FCB23" w14:textId="77777777" w:rsidR="00370320" w:rsidRDefault="00370320" w:rsidP="00370320">
      <w:pPr>
        <w:rPr>
          <w:sz w:val="22"/>
        </w:rPr>
      </w:pPr>
      <w:r>
        <w:rPr>
          <w:sz w:val="22"/>
        </w:rPr>
        <w:t>5.</w:t>
      </w:r>
      <w:r>
        <w:rPr>
          <w:sz w:val="22"/>
        </w:rPr>
        <w:tab/>
        <w:t>The following pertains to OCID:</w:t>
      </w:r>
    </w:p>
    <w:p w14:paraId="3105BE25" w14:textId="77777777" w:rsidR="00370320" w:rsidRDefault="00370320" w:rsidP="00370320">
      <w:pPr>
        <w:ind w:left="360"/>
        <w:rPr>
          <w:sz w:val="22"/>
        </w:rPr>
      </w:pPr>
      <w:r>
        <w:rPr>
          <w:sz w:val="22"/>
        </w:rPr>
        <w:t>(a) OCID = -1 (or blank) means S is used and Si are ignored</w:t>
      </w:r>
    </w:p>
    <w:p w14:paraId="265BF40C" w14:textId="77777777" w:rsidR="00370320" w:rsidRPr="00C42943" w:rsidRDefault="00370320" w:rsidP="00370320">
      <w:pPr>
        <w:ind w:left="360"/>
        <w:rPr>
          <w:sz w:val="22"/>
        </w:rPr>
      </w:pPr>
      <w:r>
        <w:rPr>
          <w:sz w:val="22"/>
        </w:rPr>
        <w:t>(b) OCID &gt;= 0 means S is ignored and Si are used</w:t>
      </w:r>
    </w:p>
    <w:p w14:paraId="30AE47BA" w14:textId="77777777" w:rsidR="00370320" w:rsidRDefault="00370320" w:rsidP="00370320"/>
    <w:p w14:paraId="29027C78" w14:textId="77777777" w:rsidR="00370320" w:rsidRPr="00590C30" w:rsidRDefault="00370320" w:rsidP="00370320"/>
    <w:p w14:paraId="5F6DCF86" w14:textId="77777777" w:rsidR="00370320" w:rsidRDefault="00370320" w:rsidP="00370320">
      <w:pPr>
        <w:jc w:val="right"/>
      </w:pPr>
    </w:p>
    <w:p w14:paraId="12BF2FE8" w14:textId="77777777" w:rsidR="00370320" w:rsidRDefault="00370320" w:rsidP="00370320">
      <w:pPr>
        <w:jc w:val="right"/>
      </w:pPr>
    </w:p>
    <w:p w14:paraId="4B9DA428" w14:textId="03F79651" w:rsidR="00370320" w:rsidRPr="002E696B" w:rsidRDefault="00370320" w:rsidP="004C6C23">
      <w:pPr>
        <w:pStyle w:val="Corner"/>
        <w:rPr>
          <w:bCs/>
        </w:rPr>
      </w:pPr>
      <w:r w:rsidRPr="00C52508">
        <w:rPr>
          <w:noProof/>
        </w:rPr>
        <w:lastRenderedPageBreak/>
        <w:drawing>
          <wp:inline distT="0" distB="0" distL="0" distR="0" wp14:anchorId="129D673A" wp14:editId="41C6D574">
            <wp:extent cx="5943600" cy="5191125"/>
            <wp:effectExtent l="0" t="0" r="0" b="0"/>
            <wp:docPr id="14593"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5943600" cy="5191125"/>
                    </a:xfrm>
                    <a:prstGeom prst="rect">
                      <a:avLst/>
                    </a:prstGeom>
                    <a:noFill/>
                    <a:ln>
                      <a:noFill/>
                    </a:ln>
                  </pic:spPr>
                </pic:pic>
              </a:graphicData>
            </a:graphic>
          </wp:inline>
        </w:drawing>
      </w:r>
      <w:r>
        <w:br w:type="page"/>
      </w:r>
      <w:r w:rsidRPr="004C6C23">
        <w:lastRenderedPageBreak/>
        <w:t>CELAS1</w:t>
      </w:r>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p>
    <w:p w14:paraId="5BF3F221" w14:textId="77777777" w:rsidR="00370320" w:rsidRPr="007E3809" w:rsidRDefault="00370320" w:rsidP="008472B7">
      <w:pPr>
        <w:pStyle w:val="Heading2"/>
      </w:pPr>
      <w:bookmarkStart w:id="2026" w:name="_Toc28327045"/>
      <w:bookmarkStart w:id="2027" w:name="_Toc28600376"/>
      <w:bookmarkStart w:id="2028" w:name="_Toc164034477"/>
      <w:r>
        <w:t>CELAS1</w:t>
      </w:r>
      <w:bookmarkEnd w:id="2026"/>
      <w:bookmarkEnd w:id="2027"/>
      <w:bookmarkEnd w:id="2028"/>
    </w:p>
    <w:p w14:paraId="389CB621" w14:textId="77777777" w:rsidR="00370320" w:rsidRDefault="00370320" w:rsidP="006B2B9F">
      <w:pPr>
        <w:pStyle w:val="CardSpacing"/>
      </w:pPr>
    </w:p>
    <w:p w14:paraId="6F03D72B" w14:textId="77777777" w:rsidR="00370320" w:rsidRPr="00590C30" w:rsidRDefault="00370320" w:rsidP="00370320">
      <w:pPr>
        <w:rPr>
          <w:sz w:val="22"/>
        </w:rPr>
      </w:pPr>
      <w:r w:rsidRPr="00590C30">
        <w:rPr>
          <w:sz w:val="22"/>
          <w:u w:val="single"/>
        </w:rPr>
        <w:t>Description:</w:t>
      </w:r>
      <w:r w:rsidRPr="00590C30">
        <w:rPr>
          <w:sz w:val="22"/>
        </w:rPr>
        <w:t xml:space="preserve"> </w:t>
      </w:r>
    </w:p>
    <w:p w14:paraId="3A37A9A1" w14:textId="77777777" w:rsidR="00370320" w:rsidRDefault="00370320" w:rsidP="00370320">
      <w:r>
        <w:t>S</w:t>
      </w:r>
      <w:r w:rsidRPr="00590C30">
        <w:t>calar spring element</w:t>
      </w:r>
      <w:r>
        <w:t xml:space="preserve"> connected to 2 grid points (GRID’s) with reference to a PELAS entry to define the real values for the elemen</w:t>
      </w:r>
      <w:r w:rsidRPr="00590C30">
        <w:t>t</w:t>
      </w:r>
    </w:p>
    <w:p w14:paraId="04734A21" w14:textId="77777777" w:rsidR="00370320" w:rsidRPr="00590C30" w:rsidRDefault="00370320" w:rsidP="006B2B9F">
      <w:pPr>
        <w:pStyle w:val="CardSpacing"/>
      </w:pPr>
    </w:p>
    <w:p w14:paraId="55EF7B40" w14:textId="77777777" w:rsidR="00370320" w:rsidRPr="00590C30" w:rsidRDefault="00370320" w:rsidP="00370320">
      <w:pPr>
        <w:rPr>
          <w:sz w:val="22"/>
          <w:u w:val="single"/>
        </w:rPr>
      </w:pPr>
      <w:r w:rsidRPr="00590C30">
        <w:rPr>
          <w:sz w:val="22"/>
          <w:u w:val="single"/>
        </w:rPr>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93BB49B" w14:textId="77777777" w:rsidTr="002E4250">
        <w:tc>
          <w:tcPr>
            <w:tcW w:w="1008" w:type="dxa"/>
            <w:tcBorders>
              <w:top w:val="nil"/>
              <w:left w:val="nil"/>
              <w:bottom w:val="nil"/>
              <w:right w:val="nil"/>
            </w:tcBorders>
          </w:tcPr>
          <w:p w14:paraId="53DC5821" w14:textId="77777777" w:rsidR="00370320" w:rsidRPr="00590C30" w:rsidRDefault="00370320" w:rsidP="004A6BF2">
            <w:pPr>
              <w:jc w:val="center"/>
            </w:pPr>
            <w:r w:rsidRPr="00590C30">
              <w:t>1</w:t>
            </w:r>
          </w:p>
        </w:tc>
        <w:tc>
          <w:tcPr>
            <w:tcW w:w="1008" w:type="dxa"/>
            <w:tcBorders>
              <w:top w:val="nil"/>
              <w:left w:val="nil"/>
              <w:bottom w:val="nil"/>
              <w:right w:val="nil"/>
            </w:tcBorders>
          </w:tcPr>
          <w:p w14:paraId="472DC7E0" w14:textId="77777777" w:rsidR="00370320" w:rsidRPr="00590C30" w:rsidRDefault="00370320" w:rsidP="004A6BF2">
            <w:pPr>
              <w:jc w:val="center"/>
            </w:pPr>
            <w:r w:rsidRPr="00590C30">
              <w:t>2</w:t>
            </w:r>
          </w:p>
        </w:tc>
        <w:tc>
          <w:tcPr>
            <w:tcW w:w="1008" w:type="dxa"/>
            <w:tcBorders>
              <w:top w:val="nil"/>
              <w:left w:val="nil"/>
              <w:bottom w:val="nil"/>
              <w:right w:val="nil"/>
            </w:tcBorders>
          </w:tcPr>
          <w:p w14:paraId="4259A6B4" w14:textId="77777777" w:rsidR="00370320" w:rsidRPr="00590C30" w:rsidRDefault="00370320" w:rsidP="004A6BF2">
            <w:pPr>
              <w:jc w:val="center"/>
            </w:pPr>
            <w:r w:rsidRPr="00590C30">
              <w:t>3</w:t>
            </w:r>
          </w:p>
        </w:tc>
        <w:tc>
          <w:tcPr>
            <w:tcW w:w="1008" w:type="dxa"/>
            <w:tcBorders>
              <w:top w:val="nil"/>
              <w:left w:val="nil"/>
              <w:bottom w:val="nil"/>
              <w:right w:val="nil"/>
            </w:tcBorders>
          </w:tcPr>
          <w:p w14:paraId="045D286D" w14:textId="77777777" w:rsidR="00370320" w:rsidRPr="00590C30" w:rsidRDefault="00370320" w:rsidP="004A6BF2">
            <w:pPr>
              <w:jc w:val="center"/>
            </w:pPr>
            <w:r w:rsidRPr="00590C30">
              <w:t>4</w:t>
            </w:r>
          </w:p>
        </w:tc>
        <w:tc>
          <w:tcPr>
            <w:tcW w:w="1008" w:type="dxa"/>
            <w:tcBorders>
              <w:top w:val="nil"/>
              <w:left w:val="nil"/>
              <w:bottom w:val="nil"/>
              <w:right w:val="nil"/>
            </w:tcBorders>
          </w:tcPr>
          <w:p w14:paraId="04E499B2" w14:textId="77777777" w:rsidR="00370320" w:rsidRPr="00590C30" w:rsidRDefault="00370320" w:rsidP="004A6BF2">
            <w:pPr>
              <w:jc w:val="center"/>
            </w:pPr>
            <w:r w:rsidRPr="00590C30">
              <w:t>5</w:t>
            </w:r>
          </w:p>
        </w:tc>
        <w:tc>
          <w:tcPr>
            <w:tcW w:w="1008" w:type="dxa"/>
            <w:tcBorders>
              <w:top w:val="nil"/>
              <w:left w:val="nil"/>
              <w:bottom w:val="nil"/>
              <w:right w:val="nil"/>
            </w:tcBorders>
          </w:tcPr>
          <w:p w14:paraId="50E8E8B3" w14:textId="77777777" w:rsidR="00370320" w:rsidRPr="00590C30" w:rsidRDefault="00370320" w:rsidP="004A6BF2">
            <w:pPr>
              <w:jc w:val="center"/>
            </w:pPr>
            <w:r w:rsidRPr="00590C30">
              <w:t>6</w:t>
            </w:r>
          </w:p>
        </w:tc>
        <w:tc>
          <w:tcPr>
            <w:tcW w:w="1008" w:type="dxa"/>
            <w:tcBorders>
              <w:top w:val="nil"/>
              <w:left w:val="nil"/>
              <w:bottom w:val="nil"/>
              <w:right w:val="nil"/>
            </w:tcBorders>
          </w:tcPr>
          <w:p w14:paraId="12340D39" w14:textId="77777777" w:rsidR="00370320" w:rsidRPr="00590C30" w:rsidRDefault="00370320" w:rsidP="004A6BF2">
            <w:pPr>
              <w:jc w:val="center"/>
            </w:pPr>
            <w:r w:rsidRPr="00590C30">
              <w:t>7</w:t>
            </w:r>
          </w:p>
        </w:tc>
        <w:tc>
          <w:tcPr>
            <w:tcW w:w="1008" w:type="dxa"/>
            <w:tcBorders>
              <w:top w:val="nil"/>
              <w:left w:val="nil"/>
              <w:bottom w:val="nil"/>
              <w:right w:val="nil"/>
            </w:tcBorders>
          </w:tcPr>
          <w:p w14:paraId="71EBF049" w14:textId="77777777" w:rsidR="00370320" w:rsidRPr="00590C30" w:rsidRDefault="00370320" w:rsidP="004A6BF2">
            <w:pPr>
              <w:jc w:val="center"/>
            </w:pPr>
            <w:r w:rsidRPr="00590C30">
              <w:t>8</w:t>
            </w:r>
          </w:p>
        </w:tc>
        <w:tc>
          <w:tcPr>
            <w:tcW w:w="1008" w:type="dxa"/>
            <w:tcBorders>
              <w:top w:val="nil"/>
              <w:left w:val="nil"/>
              <w:bottom w:val="nil"/>
              <w:right w:val="nil"/>
            </w:tcBorders>
          </w:tcPr>
          <w:p w14:paraId="036E23A6" w14:textId="77777777" w:rsidR="00370320" w:rsidRPr="00590C30" w:rsidRDefault="00370320" w:rsidP="004A6BF2">
            <w:pPr>
              <w:jc w:val="center"/>
            </w:pPr>
            <w:r w:rsidRPr="00590C30">
              <w:t>9</w:t>
            </w:r>
          </w:p>
        </w:tc>
        <w:tc>
          <w:tcPr>
            <w:tcW w:w="1008" w:type="dxa"/>
            <w:tcBorders>
              <w:top w:val="nil"/>
              <w:left w:val="nil"/>
              <w:bottom w:val="nil"/>
              <w:right w:val="nil"/>
            </w:tcBorders>
          </w:tcPr>
          <w:p w14:paraId="335A45FC" w14:textId="77777777" w:rsidR="00370320" w:rsidRPr="00590C30" w:rsidRDefault="00370320" w:rsidP="004A6BF2">
            <w:pPr>
              <w:jc w:val="center"/>
            </w:pPr>
            <w:r w:rsidRPr="00590C30">
              <w:t>10</w:t>
            </w:r>
          </w:p>
        </w:tc>
      </w:tr>
      <w:tr w:rsidR="00370320" w:rsidRPr="00590C30" w14:paraId="3115D50E" w14:textId="77777777" w:rsidTr="002E4250">
        <w:tc>
          <w:tcPr>
            <w:tcW w:w="1008" w:type="dxa"/>
            <w:tcBorders>
              <w:top w:val="single" w:sz="4" w:space="0" w:color="auto"/>
              <w:right w:val="single" w:sz="4" w:space="0" w:color="auto"/>
            </w:tcBorders>
          </w:tcPr>
          <w:p w14:paraId="728C72E6" w14:textId="77777777" w:rsidR="00370320" w:rsidRPr="00590C30" w:rsidRDefault="00370320" w:rsidP="004A6BF2">
            <w:r w:rsidRPr="00590C30">
              <w:t>CELAS1</w:t>
            </w:r>
          </w:p>
        </w:tc>
        <w:tc>
          <w:tcPr>
            <w:tcW w:w="1008" w:type="dxa"/>
            <w:tcBorders>
              <w:top w:val="single" w:sz="4" w:space="0" w:color="auto"/>
              <w:left w:val="single" w:sz="4" w:space="0" w:color="auto"/>
              <w:right w:val="single" w:sz="4" w:space="0" w:color="auto"/>
            </w:tcBorders>
          </w:tcPr>
          <w:p w14:paraId="1120E488" w14:textId="77777777" w:rsidR="00370320" w:rsidRPr="00590C30" w:rsidRDefault="00370320" w:rsidP="004A6BF2">
            <w:pPr>
              <w:jc w:val="center"/>
            </w:pPr>
            <w:r w:rsidRPr="00590C30">
              <w:t>EID</w:t>
            </w:r>
          </w:p>
        </w:tc>
        <w:tc>
          <w:tcPr>
            <w:tcW w:w="1008" w:type="dxa"/>
            <w:tcBorders>
              <w:top w:val="single" w:sz="4" w:space="0" w:color="auto"/>
              <w:left w:val="single" w:sz="4" w:space="0" w:color="auto"/>
              <w:right w:val="single" w:sz="4" w:space="0" w:color="auto"/>
            </w:tcBorders>
          </w:tcPr>
          <w:p w14:paraId="35EBFC5D" w14:textId="77777777" w:rsidR="00370320" w:rsidRPr="00590C30" w:rsidRDefault="00370320" w:rsidP="004A6BF2">
            <w:pPr>
              <w:jc w:val="center"/>
            </w:pPr>
            <w:r w:rsidRPr="00590C30">
              <w:t>PID</w:t>
            </w:r>
          </w:p>
        </w:tc>
        <w:tc>
          <w:tcPr>
            <w:tcW w:w="1008" w:type="dxa"/>
            <w:tcBorders>
              <w:top w:val="single" w:sz="4" w:space="0" w:color="auto"/>
              <w:left w:val="single" w:sz="4" w:space="0" w:color="auto"/>
              <w:right w:val="single" w:sz="4" w:space="0" w:color="auto"/>
            </w:tcBorders>
          </w:tcPr>
          <w:p w14:paraId="393D5626" w14:textId="77777777" w:rsidR="00370320" w:rsidRPr="00590C30" w:rsidRDefault="00370320" w:rsidP="004A6BF2">
            <w:pPr>
              <w:jc w:val="center"/>
            </w:pPr>
            <w:r w:rsidRPr="00590C30">
              <w:t>G1</w:t>
            </w:r>
          </w:p>
        </w:tc>
        <w:tc>
          <w:tcPr>
            <w:tcW w:w="1008" w:type="dxa"/>
            <w:tcBorders>
              <w:top w:val="single" w:sz="4" w:space="0" w:color="auto"/>
              <w:left w:val="single" w:sz="4" w:space="0" w:color="auto"/>
              <w:right w:val="single" w:sz="4" w:space="0" w:color="auto"/>
            </w:tcBorders>
          </w:tcPr>
          <w:p w14:paraId="011ECBE5" w14:textId="77777777" w:rsidR="00370320" w:rsidRPr="00590C30" w:rsidRDefault="00370320" w:rsidP="004A6BF2">
            <w:pPr>
              <w:jc w:val="center"/>
            </w:pPr>
            <w:r w:rsidRPr="00590C30">
              <w:t>C1</w:t>
            </w:r>
          </w:p>
        </w:tc>
        <w:tc>
          <w:tcPr>
            <w:tcW w:w="1008" w:type="dxa"/>
            <w:tcBorders>
              <w:top w:val="single" w:sz="4" w:space="0" w:color="auto"/>
              <w:left w:val="single" w:sz="4" w:space="0" w:color="auto"/>
              <w:right w:val="single" w:sz="4" w:space="0" w:color="auto"/>
            </w:tcBorders>
          </w:tcPr>
          <w:p w14:paraId="1580CCBD" w14:textId="77777777" w:rsidR="00370320" w:rsidRPr="00590C30" w:rsidRDefault="00370320" w:rsidP="004A6BF2">
            <w:pPr>
              <w:jc w:val="center"/>
            </w:pPr>
            <w:r w:rsidRPr="00590C30">
              <w:t>G2</w:t>
            </w:r>
          </w:p>
        </w:tc>
        <w:tc>
          <w:tcPr>
            <w:tcW w:w="1008" w:type="dxa"/>
            <w:tcBorders>
              <w:top w:val="single" w:sz="4" w:space="0" w:color="auto"/>
              <w:left w:val="single" w:sz="4" w:space="0" w:color="auto"/>
              <w:right w:val="single" w:sz="4" w:space="0" w:color="auto"/>
            </w:tcBorders>
          </w:tcPr>
          <w:p w14:paraId="093B1926" w14:textId="77777777" w:rsidR="00370320" w:rsidRPr="00590C30" w:rsidRDefault="00370320" w:rsidP="004A6BF2">
            <w:pPr>
              <w:jc w:val="center"/>
            </w:pPr>
            <w:r w:rsidRPr="00590C30">
              <w:t>C2</w:t>
            </w:r>
          </w:p>
        </w:tc>
        <w:tc>
          <w:tcPr>
            <w:tcW w:w="1008" w:type="dxa"/>
            <w:tcBorders>
              <w:top w:val="single" w:sz="4" w:space="0" w:color="auto"/>
              <w:left w:val="single" w:sz="4" w:space="0" w:color="auto"/>
              <w:right w:val="single" w:sz="4" w:space="0" w:color="auto"/>
            </w:tcBorders>
            <w:shd w:val="pct15" w:color="auto" w:fill="FFFFFF"/>
          </w:tcPr>
          <w:p w14:paraId="3B408568"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354ACAA0" w14:textId="77777777" w:rsidR="00370320" w:rsidRPr="00590C30" w:rsidRDefault="00370320" w:rsidP="004A6BF2">
            <w:pPr>
              <w:jc w:val="center"/>
            </w:pPr>
          </w:p>
        </w:tc>
        <w:tc>
          <w:tcPr>
            <w:tcW w:w="1008" w:type="dxa"/>
            <w:tcBorders>
              <w:top w:val="single" w:sz="4" w:space="0" w:color="auto"/>
              <w:left w:val="single" w:sz="4" w:space="0" w:color="auto"/>
            </w:tcBorders>
          </w:tcPr>
          <w:p w14:paraId="114C2436" w14:textId="77777777" w:rsidR="00370320" w:rsidRPr="00590C30" w:rsidRDefault="00370320" w:rsidP="004A6BF2"/>
        </w:tc>
      </w:tr>
    </w:tbl>
    <w:p w14:paraId="2D9B3EB9" w14:textId="77777777" w:rsidR="00370320" w:rsidRPr="00590C30" w:rsidRDefault="00370320" w:rsidP="00370320"/>
    <w:p w14:paraId="37C2015F" w14:textId="77777777" w:rsidR="00370320" w:rsidRPr="00590C30" w:rsidRDefault="00370320" w:rsidP="00370320">
      <w:pPr>
        <w:rPr>
          <w:sz w:val="22"/>
          <w:u w:val="single"/>
        </w:rPr>
      </w:pPr>
      <w:r w:rsidRPr="00590C30">
        <w:rPr>
          <w:sz w:val="22"/>
          <w:u w:val="single"/>
        </w:rPr>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A9CC0ED" w14:textId="77777777" w:rsidTr="002E4250">
        <w:tc>
          <w:tcPr>
            <w:tcW w:w="1008" w:type="dxa"/>
          </w:tcPr>
          <w:p w14:paraId="36C15DD9" w14:textId="77777777" w:rsidR="00370320" w:rsidRPr="00590C30" w:rsidRDefault="00370320" w:rsidP="004A6BF2">
            <w:r w:rsidRPr="00590C30">
              <w:t>CELAS1</w:t>
            </w:r>
          </w:p>
        </w:tc>
        <w:tc>
          <w:tcPr>
            <w:tcW w:w="1008" w:type="dxa"/>
          </w:tcPr>
          <w:p w14:paraId="333A18C3" w14:textId="77777777" w:rsidR="00370320" w:rsidRPr="00590C30" w:rsidRDefault="00370320" w:rsidP="004A6BF2">
            <w:pPr>
              <w:jc w:val="center"/>
            </w:pPr>
            <w:r w:rsidRPr="00590C30">
              <w:t>789</w:t>
            </w:r>
          </w:p>
        </w:tc>
        <w:tc>
          <w:tcPr>
            <w:tcW w:w="1008" w:type="dxa"/>
          </w:tcPr>
          <w:p w14:paraId="56D4BCE4" w14:textId="77777777" w:rsidR="00370320" w:rsidRPr="00590C30" w:rsidRDefault="00370320" w:rsidP="004A6BF2">
            <w:pPr>
              <w:jc w:val="center"/>
            </w:pPr>
            <w:r w:rsidRPr="00590C30">
              <w:t>32</w:t>
            </w:r>
          </w:p>
        </w:tc>
        <w:tc>
          <w:tcPr>
            <w:tcW w:w="1008" w:type="dxa"/>
          </w:tcPr>
          <w:p w14:paraId="3A5F5EAE" w14:textId="77777777" w:rsidR="00370320" w:rsidRPr="00590C30" w:rsidRDefault="00370320" w:rsidP="004A6BF2">
            <w:pPr>
              <w:jc w:val="center"/>
            </w:pPr>
            <w:r w:rsidRPr="00590C30">
              <w:t>3731</w:t>
            </w:r>
          </w:p>
        </w:tc>
        <w:tc>
          <w:tcPr>
            <w:tcW w:w="1008" w:type="dxa"/>
          </w:tcPr>
          <w:p w14:paraId="77C0099B" w14:textId="77777777" w:rsidR="00370320" w:rsidRPr="00590C30" w:rsidRDefault="00370320" w:rsidP="004A6BF2">
            <w:pPr>
              <w:jc w:val="center"/>
            </w:pPr>
            <w:r w:rsidRPr="00590C30">
              <w:t>5</w:t>
            </w:r>
          </w:p>
        </w:tc>
        <w:tc>
          <w:tcPr>
            <w:tcW w:w="1008" w:type="dxa"/>
          </w:tcPr>
          <w:p w14:paraId="1D3D7BB1" w14:textId="77777777" w:rsidR="00370320" w:rsidRPr="00590C30" w:rsidRDefault="00370320" w:rsidP="004A6BF2">
            <w:pPr>
              <w:jc w:val="center"/>
            </w:pPr>
            <w:r w:rsidRPr="00590C30">
              <w:t>67</w:t>
            </w:r>
          </w:p>
        </w:tc>
        <w:tc>
          <w:tcPr>
            <w:tcW w:w="1008" w:type="dxa"/>
          </w:tcPr>
          <w:p w14:paraId="5ABEFCDB" w14:textId="77777777" w:rsidR="00370320" w:rsidRPr="00590C30" w:rsidRDefault="00370320" w:rsidP="004A6BF2">
            <w:pPr>
              <w:jc w:val="center"/>
            </w:pPr>
            <w:r w:rsidRPr="00590C30">
              <w:t>5</w:t>
            </w:r>
          </w:p>
        </w:tc>
        <w:tc>
          <w:tcPr>
            <w:tcW w:w="1008" w:type="dxa"/>
          </w:tcPr>
          <w:p w14:paraId="6BF7494E" w14:textId="77777777" w:rsidR="00370320" w:rsidRPr="00590C30" w:rsidRDefault="00370320" w:rsidP="004A6BF2">
            <w:pPr>
              <w:jc w:val="center"/>
            </w:pPr>
          </w:p>
        </w:tc>
        <w:tc>
          <w:tcPr>
            <w:tcW w:w="1008" w:type="dxa"/>
          </w:tcPr>
          <w:p w14:paraId="08C416D2" w14:textId="77777777" w:rsidR="00370320" w:rsidRPr="00590C30" w:rsidRDefault="00370320" w:rsidP="004A6BF2">
            <w:pPr>
              <w:jc w:val="center"/>
            </w:pPr>
          </w:p>
        </w:tc>
        <w:tc>
          <w:tcPr>
            <w:tcW w:w="1008" w:type="dxa"/>
          </w:tcPr>
          <w:p w14:paraId="65AC35E7" w14:textId="77777777" w:rsidR="00370320" w:rsidRPr="00590C30" w:rsidRDefault="00370320" w:rsidP="004A6BF2"/>
        </w:tc>
      </w:tr>
    </w:tbl>
    <w:p w14:paraId="0AA20E0E" w14:textId="77777777" w:rsidR="00370320" w:rsidRPr="00590C30" w:rsidRDefault="00370320" w:rsidP="00370320"/>
    <w:p w14:paraId="0601ED48" w14:textId="77777777" w:rsidR="00370320" w:rsidRPr="00590C30" w:rsidRDefault="00370320" w:rsidP="00370320">
      <w:pPr>
        <w:rPr>
          <w:sz w:val="22"/>
          <w:u w:val="single"/>
        </w:rPr>
      </w:pPr>
      <w:r w:rsidRPr="00590C30">
        <w:rPr>
          <w:sz w:val="22"/>
          <w:u w:val="single"/>
        </w:rPr>
        <w:t>Data Description:</w:t>
      </w:r>
    </w:p>
    <w:tbl>
      <w:tblPr>
        <w:tblW w:w="10080" w:type="dxa"/>
        <w:tblLayout w:type="fixed"/>
        <w:tblLook w:val="0000" w:firstRow="0" w:lastRow="0" w:firstColumn="0" w:lastColumn="0" w:noHBand="0" w:noVBand="0"/>
      </w:tblPr>
      <w:tblGrid>
        <w:gridCol w:w="1080"/>
        <w:gridCol w:w="6480"/>
        <w:gridCol w:w="1440"/>
        <w:gridCol w:w="1080"/>
      </w:tblGrid>
      <w:tr w:rsidR="00370320" w:rsidRPr="00590C30" w14:paraId="7F7E7E64" w14:textId="77777777" w:rsidTr="002E4250">
        <w:tc>
          <w:tcPr>
            <w:tcW w:w="1080" w:type="dxa"/>
          </w:tcPr>
          <w:p w14:paraId="6458E64D" w14:textId="77777777" w:rsidR="00370320" w:rsidRPr="00590C30" w:rsidRDefault="00370320" w:rsidP="004A6BF2">
            <w:pPr>
              <w:jc w:val="center"/>
            </w:pPr>
            <w:r w:rsidRPr="00590C30">
              <w:t>Field</w:t>
            </w:r>
          </w:p>
        </w:tc>
        <w:tc>
          <w:tcPr>
            <w:tcW w:w="6480" w:type="dxa"/>
          </w:tcPr>
          <w:p w14:paraId="4187F569" w14:textId="77777777" w:rsidR="00370320" w:rsidRPr="00590C30" w:rsidRDefault="00370320" w:rsidP="004A6BF2">
            <w:r w:rsidRPr="00590C30">
              <w:t>Contents</w:t>
            </w:r>
          </w:p>
        </w:tc>
        <w:tc>
          <w:tcPr>
            <w:tcW w:w="1440" w:type="dxa"/>
          </w:tcPr>
          <w:p w14:paraId="17DE8408" w14:textId="77777777" w:rsidR="00370320" w:rsidRPr="00590C30" w:rsidRDefault="00370320" w:rsidP="004A6BF2">
            <w:pPr>
              <w:jc w:val="center"/>
            </w:pPr>
            <w:r w:rsidRPr="00590C30">
              <w:t>Type</w:t>
            </w:r>
          </w:p>
        </w:tc>
        <w:tc>
          <w:tcPr>
            <w:tcW w:w="1080" w:type="dxa"/>
          </w:tcPr>
          <w:p w14:paraId="4E7BD3F0" w14:textId="77777777" w:rsidR="00370320" w:rsidRPr="00590C30" w:rsidRDefault="00370320" w:rsidP="004A6BF2">
            <w:pPr>
              <w:jc w:val="center"/>
            </w:pPr>
            <w:r w:rsidRPr="00590C30">
              <w:t>Default</w:t>
            </w:r>
          </w:p>
        </w:tc>
      </w:tr>
      <w:tr w:rsidR="00370320" w:rsidRPr="00590C30" w14:paraId="2E98BED0" w14:textId="77777777" w:rsidTr="002E4250">
        <w:trPr>
          <w:trHeight w:hRule="exact" w:val="120"/>
        </w:trPr>
        <w:tc>
          <w:tcPr>
            <w:tcW w:w="1080" w:type="dxa"/>
          </w:tcPr>
          <w:p w14:paraId="32C3CB39" w14:textId="77777777" w:rsidR="00370320" w:rsidRPr="00590C30" w:rsidRDefault="00370320" w:rsidP="004A6BF2">
            <w:pPr>
              <w:jc w:val="center"/>
            </w:pPr>
          </w:p>
        </w:tc>
        <w:tc>
          <w:tcPr>
            <w:tcW w:w="6480" w:type="dxa"/>
          </w:tcPr>
          <w:p w14:paraId="1C581E27" w14:textId="77777777" w:rsidR="00370320" w:rsidRPr="00590C30" w:rsidRDefault="00370320" w:rsidP="004A6BF2"/>
        </w:tc>
        <w:tc>
          <w:tcPr>
            <w:tcW w:w="1440" w:type="dxa"/>
          </w:tcPr>
          <w:p w14:paraId="7B898CD7" w14:textId="77777777" w:rsidR="00370320" w:rsidRPr="00590C30" w:rsidRDefault="00370320" w:rsidP="004A6BF2">
            <w:pPr>
              <w:jc w:val="center"/>
            </w:pPr>
          </w:p>
        </w:tc>
        <w:tc>
          <w:tcPr>
            <w:tcW w:w="1080" w:type="dxa"/>
          </w:tcPr>
          <w:p w14:paraId="66ED09AA" w14:textId="77777777" w:rsidR="00370320" w:rsidRPr="00590C30" w:rsidRDefault="00370320" w:rsidP="004A6BF2">
            <w:pPr>
              <w:jc w:val="center"/>
            </w:pPr>
          </w:p>
        </w:tc>
      </w:tr>
      <w:tr w:rsidR="00370320" w:rsidRPr="00590C30" w14:paraId="5D68E102" w14:textId="77777777" w:rsidTr="002E4250">
        <w:tc>
          <w:tcPr>
            <w:tcW w:w="1080" w:type="dxa"/>
          </w:tcPr>
          <w:p w14:paraId="34DCF54C" w14:textId="77777777" w:rsidR="00370320" w:rsidRPr="00590C30" w:rsidRDefault="00370320" w:rsidP="004A6BF2">
            <w:pPr>
              <w:jc w:val="center"/>
            </w:pPr>
            <w:r w:rsidRPr="00590C30">
              <w:t>EID</w:t>
            </w:r>
          </w:p>
        </w:tc>
        <w:tc>
          <w:tcPr>
            <w:tcW w:w="6480" w:type="dxa"/>
          </w:tcPr>
          <w:p w14:paraId="1BBB463E" w14:textId="77777777" w:rsidR="00370320" w:rsidRPr="00590C30" w:rsidRDefault="00370320" w:rsidP="004A6BF2">
            <w:r w:rsidRPr="00590C30">
              <w:t>Unique element identification (ID) number</w:t>
            </w:r>
          </w:p>
        </w:tc>
        <w:tc>
          <w:tcPr>
            <w:tcW w:w="1440" w:type="dxa"/>
          </w:tcPr>
          <w:p w14:paraId="7A8285FF" w14:textId="77777777" w:rsidR="00370320" w:rsidRPr="00590C30" w:rsidRDefault="00370320" w:rsidP="004A6BF2">
            <w:pPr>
              <w:jc w:val="center"/>
            </w:pPr>
            <w:r w:rsidRPr="00590C30">
              <w:t>Integer &gt; 0</w:t>
            </w:r>
          </w:p>
        </w:tc>
        <w:tc>
          <w:tcPr>
            <w:tcW w:w="1080" w:type="dxa"/>
          </w:tcPr>
          <w:p w14:paraId="7C5B80CB" w14:textId="77777777" w:rsidR="00370320" w:rsidRPr="00590C30" w:rsidRDefault="00370320" w:rsidP="004A6BF2">
            <w:pPr>
              <w:jc w:val="center"/>
            </w:pPr>
            <w:r w:rsidRPr="00590C30">
              <w:t>None</w:t>
            </w:r>
          </w:p>
        </w:tc>
      </w:tr>
      <w:tr w:rsidR="00370320" w:rsidRPr="00590C30" w14:paraId="333D8800" w14:textId="77777777" w:rsidTr="002E4250">
        <w:trPr>
          <w:trHeight w:hRule="exact" w:val="120"/>
        </w:trPr>
        <w:tc>
          <w:tcPr>
            <w:tcW w:w="1080" w:type="dxa"/>
          </w:tcPr>
          <w:p w14:paraId="1B8CEDE9" w14:textId="77777777" w:rsidR="00370320" w:rsidRPr="00590C30" w:rsidRDefault="00370320" w:rsidP="004A6BF2">
            <w:pPr>
              <w:jc w:val="center"/>
            </w:pPr>
          </w:p>
        </w:tc>
        <w:tc>
          <w:tcPr>
            <w:tcW w:w="6480" w:type="dxa"/>
          </w:tcPr>
          <w:p w14:paraId="088FB181" w14:textId="77777777" w:rsidR="00370320" w:rsidRPr="00590C30" w:rsidRDefault="00370320" w:rsidP="004A6BF2"/>
        </w:tc>
        <w:tc>
          <w:tcPr>
            <w:tcW w:w="1440" w:type="dxa"/>
          </w:tcPr>
          <w:p w14:paraId="0B995BA3" w14:textId="77777777" w:rsidR="00370320" w:rsidRPr="00590C30" w:rsidRDefault="00370320" w:rsidP="004A6BF2">
            <w:pPr>
              <w:jc w:val="center"/>
            </w:pPr>
          </w:p>
        </w:tc>
        <w:tc>
          <w:tcPr>
            <w:tcW w:w="1080" w:type="dxa"/>
          </w:tcPr>
          <w:p w14:paraId="155D316B" w14:textId="77777777" w:rsidR="00370320" w:rsidRPr="00590C30" w:rsidRDefault="00370320" w:rsidP="004A6BF2">
            <w:pPr>
              <w:jc w:val="center"/>
            </w:pPr>
          </w:p>
        </w:tc>
      </w:tr>
      <w:tr w:rsidR="00370320" w:rsidRPr="00590C30" w14:paraId="5A8483D3" w14:textId="77777777" w:rsidTr="002E4250">
        <w:tc>
          <w:tcPr>
            <w:tcW w:w="1080" w:type="dxa"/>
          </w:tcPr>
          <w:p w14:paraId="5A972F55" w14:textId="77777777" w:rsidR="00370320" w:rsidRPr="00590C30" w:rsidRDefault="00370320" w:rsidP="004A6BF2">
            <w:pPr>
              <w:jc w:val="center"/>
            </w:pPr>
            <w:r w:rsidRPr="00590C30">
              <w:t>PID</w:t>
            </w:r>
          </w:p>
        </w:tc>
        <w:tc>
          <w:tcPr>
            <w:tcW w:w="6480" w:type="dxa"/>
          </w:tcPr>
          <w:p w14:paraId="74FFA6B8" w14:textId="77777777" w:rsidR="00370320" w:rsidRPr="00590C30" w:rsidRDefault="00370320" w:rsidP="004A6BF2">
            <w:r>
              <w:t>ID number of a PELAS</w:t>
            </w:r>
            <w:r w:rsidRPr="00590C30">
              <w:t xml:space="preserve"> Bulk data entry</w:t>
            </w:r>
          </w:p>
        </w:tc>
        <w:tc>
          <w:tcPr>
            <w:tcW w:w="1440" w:type="dxa"/>
          </w:tcPr>
          <w:p w14:paraId="0EABCEB1" w14:textId="77777777" w:rsidR="00370320" w:rsidRPr="00590C30" w:rsidRDefault="00370320" w:rsidP="004A6BF2">
            <w:pPr>
              <w:jc w:val="center"/>
            </w:pPr>
            <w:r w:rsidRPr="00590C30">
              <w:t>Integer &gt; 0</w:t>
            </w:r>
          </w:p>
        </w:tc>
        <w:tc>
          <w:tcPr>
            <w:tcW w:w="1080" w:type="dxa"/>
          </w:tcPr>
          <w:p w14:paraId="70251ADD" w14:textId="77777777" w:rsidR="00370320" w:rsidRPr="00590C30" w:rsidRDefault="00370320" w:rsidP="004A6BF2">
            <w:pPr>
              <w:jc w:val="center"/>
            </w:pPr>
            <w:r w:rsidRPr="00590C30">
              <w:t>EID</w:t>
            </w:r>
          </w:p>
        </w:tc>
      </w:tr>
      <w:tr w:rsidR="00370320" w:rsidRPr="00590C30" w14:paraId="37E70847" w14:textId="77777777" w:rsidTr="002E4250">
        <w:trPr>
          <w:trHeight w:hRule="exact" w:val="120"/>
        </w:trPr>
        <w:tc>
          <w:tcPr>
            <w:tcW w:w="1080" w:type="dxa"/>
          </w:tcPr>
          <w:p w14:paraId="28C21317" w14:textId="77777777" w:rsidR="00370320" w:rsidRPr="00590C30" w:rsidRDefault="00370320" w:rsidP="004A6BF2">
            <w:pPr>
              <w:jc w:val="center"/>
            </w:pPr>
          </w:p>
        </w:tc>
        <w:tc>
          <w:tcPr>
            <w:tcW w:w="6480" w:type="dxa"/>
          </w:tcPr>
          <w:p w14:paraId="3863203D" w14:textId="77777777" w:rsidR="00370320" w:rsidRPr="00590C30" w:rsidRDefault="00370320" w:rsidP="004A6BF2"/>
        </w:tc>
        <w:tc>
          <w:tcPr>
            <w:tcW w:w="1440" w:type="dxa"/>
          </w:tcPr>
          <w:p w14:paraId="4DD8978E" w14:textId="77777777" w:rsidR="00370320" w:rsidRPr="00590C30" w:rsidRDefault="00370320" w:rsidP="004A6BF2">
            <w:pPr>
              <w:jc w:val="center"/>
            </w:pPr>
          </w:p>
        </w:tc>
        <w:tc>
          <w:tcPr>
            <w:tcW w:w="1080" w:type="dxa"/>
          </w:tcPr>
          <w:p w14:paraId="093B02CC" w14:textId="77777777" w:rsidR="00370320" w:rsidRPr="00590C30" w:rsidRDefault="00370320" w:rsidP="004A6BF2">
            <w:pPr>
              <w:jc w:val="center"/>
            </w:pPr>
          </w:p>
        </w:tc>
      </w:tr>
      <w:tr w:rsidR="00370320" w:rsidRPr="00590C30" w14:paraId="5E330C04" w14:textId="77777777" w:rsidTr="002E4250">
        <w:tc>
          <w:tcPr>
            <w:tcW w:w="1080" w:type="dxa"/>
          </w:tcPr>
          <w:p w14:paraId="3535602A" w14:textId="77777777" w:rsidR="00370320" w:rsidRPr="00590C30" w:rsidRDefault="00370320" w:rsidP="004A6BF2">
            <w:pPr>
              <w:jc w:val="center"/>
            </w:pPr>
            <w:r w:rsidRPr="00590C30">
              <w:t>Gi</w:t>
            </w:r>
          </w:p>
        </w:tc>
        <w:tc>
          <w:tcPr>
            <w:tcW w:w="6480" w:type="dxa"/>
          </w:tcPr>
          <w:p w14:paraId="5BB6F2F6" w14:textId="77777777" w:rsidR="00370320" w:rsidRPr="00590C30" w:rsidRDefault="00370320" w:rsidP="004A6BF2">
            <w:r w:rsidRPr="00590C30">
              <w:t>ID numbers of the grids to which the element is attached</w:t>
            </w:r>
          </w:p>
        </w:tc>
        <w:tc>
          <w:tcPr>
            <w:tcW w:w="1440" w:type="dxa"/>
          </w:tcPr>
          <w:p w14:paraId="1493C10E" w14:textId="77777777" w:rsidR="00370320" w:rsidRPr="00590C30" w:rsidRDefault="00370320" w:rsidP="004A6BF2">
            <w:pPr>
              <w:jc w:val="center"/>
            </w:pPr>
            <w:r w:rsidRPr="00590C30">
              <w:t>Integer &gt; 0</w:t>
            </w:r>
          </w:p>
        </w:tc>
        <w:tc>
          <w:tcPr>
            <w:tcW w:w="1080" w:type="dxa"/>
          </w:tcPr>
          <w:p w14:paraId="0361E8F7" w14:textId="77777777" w:rsidR="00370320" w:rsidRPr="00590C30" w:rsidRDefault="00370320" w:rsidP="004A6BF2">
            <w:pPr>
              <w:jc w:val="center"/>
            </w:pPr>
            <w:r w:rsidRPr="00590C30">
              <w:t>None</w:t>
            </w:r>
          </w:p>
        </w:tc>
      </w:tr>
      <w:tr w:rsidR="00370320" w:rsidRPr="00590C30" w14:paraId="4D51D612" w14:textId="77777777" w:rsidTr="002E4250">
        <w:trPr>
          <w:trHeight w:hRule="exact" w:val="120"/>
        </w:trPr>
        <w:tc>
          <w:tcPr>
            <w:tcW w:w="1080" w:type="dxa"/>
          </w:tcPr>
          <w:p w14:paraId="6760EFCF" w14:textId="77777777" w:rsidR="00370320" w:rsidRPr="00590C30" w:rsidRDefault="00370320" w:rsidP="004A6BF2">
            <w:pPr>
              <w:jc w:val="center"/>
            </w:pPr>
          </w:p>
        </w:tc>
        <w:tc>
          <w:tcPr>
            <w:tcW w:w="6480" w:type="dxa"/>
          </w:tcPr>
          <w:p w14:paraId="0CDCC9CB" w14:textId="77777777" w:rsidR="00370320" w:rsidRPr="00590C30" w:rsidRDefault="00370320" w:rsidP="004A6BF2"/>
        </w:tc>
        <w:tc>
          <w:tcPr>
            <w:tcW w:w="1440" w:type="dxa"/>
          </w:tcPr>
          <w:p w14:paraId="0D363250" w14:textId="77777777" w:rsidR="00370320" w:rsidRPr="00590C30" w:rsidRDefault="00370320" w:rsidP="004A6BF2">
            <w:pPr>
              <w:jc w:val="center"/>
            </w:pPr>
          </w:p>
        </w:tc>
        <w:tc>
          <w:tcPr>
            <w:tcW w:w="1080" w:type="dxa"/>
          </w:tcPr>
          <w:p w14:paraId="7334D810" w14:textId="77777777" w:rsidR="00370320" w:rsidRPr="00590C30" w:rsidRDefault="00370320" w:rsidP="004A6BF2">
            <w:pPr>
              <w:jc w:val="center"/>
            </w:pPr>
          </w:p>
        </w:tc>
      </w:tr>
      <w:tr w:rsidR="00370320" w:rsidRPr="00590C30" w14:paraId="083291FF" w14:textId="77777777" w:rsidTr="002E4250">
        <w:tc>
          <w:tcPr>
            <w:tcW w:w="1080" w:type="dxa"/>
          </w:tcPr>
          <w:p w14:paraId="578E5EE8" w14:textId="77777777" w:rsidR="00370320" w:rsidRPr="00590C30" w:rsidRDefault="00370320" w:rsidP="004A6BF2">
            <w:pPr>
              <w:jc w:val="center"/>
            </w:pPr>
            <w:r w:rsidRPr="00590C30">
              <w:lastRenderedPageBreak/>
              <w:t>Ci</w:t>
            </w:r>
          </w:p>
        </w:tc>
        <w:tc>
          <w:tcPr>
            <w:tcW w:w="6480" w:type="dxa"/>
          </w:tcPr>
          <w:p w14:paraId="0BDBD97A" w14:textId="77777777" w:rsidR="00370320" w:rsidRPr="00590C30" w:rsidRDefault="00370320" w:rsidP="004A6BF2">
            <w:r w:rsidRPr="00590C30">
              <w:t xml:space="preserve">Component number (1-6) of the degree of freedom, at Gi, to which the spring element is connected </w:t>
            </w:r>
          </w:p>
        </w:tc>
        <w:tc>
          <w:tcPr>
            <w:tcW w:w="1440" w:type="dxa"/>
          </w:tcPr>
          <w:p w14:paraId="0C32E614" w14:textId="77777777" w:rsidR="00370320" w:rsidRPr="00590C30" w:rsidRDefault="00370320" w:rsidP="004A6BF2">
            <w:pPr>
              <w:jc w:val="center"/>
            </w:pPr>
            <w:r w:rsidRPr="00590C30">
              <w:t>Integer 1-6</w:t>
            </w:r>
          </w:p>
        </w:tc>
        <w:tc>
          <w:tcPr>
            <w:tcW w:w="1080" w:type="dxa"/>
          </w:tcPr>
          <w:p w14:paraId="17B14F0E" w14:textId="77777777" w:rsidR="00370320" w:rsidRPr="00590C30" w:rsidRDefault="00370320" w:rsidP="004A6BF2">
            <w:pPr>
              <w:jc w:val="center"/>
            </w:pPr>
            <w:r w:rsidRPr="00590C30">
              <w:t>None</w:t>
            </w:r>
          </w:p>
        </w:tc>
      </w:tr>
    </w:tbl>
    <w:p w14:paraId="1717A92C" w14:textId="77777777" w:rsidR="00370320" w:rsidRPr="00590C30" w:rsidRDefault="00370320" w:rsidP="006B2B9F">
      <w:pPr>
        <w:pStyle w:val="CardSpacing"/>
      </w:pPr>
    </w:p>
    <w:p w14:paraId="01C1C60B" w14:textId="77777777" w:rsidR="00370320" w:rsidRPr="00E80610" w:rsidRDefault="00370320" w:rsidP="00E80610">
      <w:pPr>
        <w:pStyle w:val="Remarks"/>
        <w:rPr>
          <w:u w:val="single"/>
        </w:rPr>
      </w:pPr>
      <w:r w:rsidRPr="00E80610">
        <w:rPr>
          <w:u w:val="single"/>
        </w:rPr>
        <w:t>Remarks:</w:t>
      </w:r>
    </w:p>
    <w:p w14:paraId="3B705809" w14:textId="77777777" w:rsidR="00370320" w:rsidRDefault="00370320" w:rsidP="002E4250">
      <w:pPr>
        <w:pStyle w:val="Remarks"/>
      </w:pPr>
      <w:r>
        <w:t>1</w:t>
      </w:r>
      <w:r w:rsidRPr="00590C30">
        <w:t>.</w:t>
      </w:r>
      <w:r w:rsidRPr="00590C30">
        <w:tab/>
        <w:t>No other element in the model may have the same element ID</w:t>
      </w:r>
    </w:p>
    <w:p w14:paraId="4F996D98" w14:textId="77777777" w:rsidR="00370320" w:rsidRPr="00590C30" w:rsidRDefault="00370320" w:rsidP="002E4250">
      <w:pPr>
        <w:pStyle w:val="Remarks"/>
      </w:pPr>
      <w:r>
        <w:t>2.</w:t>
      </w:r>
      <w:r>
        <w:tab/>
      </w:r>
      <w:r w:rsidRPr="00590C30">
        <w:t>The degrees of freedom specified by Gi/Ci must be global degrees of freedom</w:t>
      </w:r>
    </w:p>
    <w:p w14:paraId="5B6585A2" w14:textId="77777777" w:rsidR="00370320" w:rsidRDefault="00370320" w:rsidP="002E4250">
      <w:pPr>
        <w:pStyle w:val="Remarks"/>
      </w:pPr>
      <w:r>
        <w:t>3.</w:t>
      </w:r>
      <w:r w:rsidRPr="00694760">
        <w:t xml:space="preserve"> </w:t>
      </w:r>
      <w:r>
        <w:tab/>
      </w:r>
      <w:r w:rsidRPr="00590C30">
        <w:t xml:space="preserve">Care must be exercised that rigid body motion of the model is not restrained when using scalar springs </w:t>
      </w:r>
      <w:proofErr w:type="gramStart"/>
      <w:r w:rsidRPr="00590C30">
        <w:t>For</w:t>
      </w:r>
      <w:proofErr w:type="gramEnd"/>
      <w:r w:rsidRPr="00590C30">
        <w:t xml:space="preserve"> example, connecting a scalar spring between two translational degrees of freedom that are not colinear may restrain rigid body motion and give erroneous results</w:t>
      </w:r>
    </w:p>
    <w:p w14:paraId="60C484B8" w14:textId="77777777" w:rsidR="00370320" w:rsidRPr="002E696B" w:rsidRDefault="00370320" w:rsidP="004C6C23">
      <w:pPr>
        <w:pStyle w:val="Corner"/>
      </w:pPr>
      <w:r>
        <w:br w:type="page"/>
      </w:r>
      <w:r>
        <w:lastRenderedPageBreak/>
        <w:t>CELAS2</w:t>
      </w:r>
    </w:p>
    <w:p w14:paraId="09ED8E14" w14:textId="77777777" w:rsidR="00370320" w:rsidRPr="007E3809" w:rsidRDefault="00370320" w:rsidP="008472B7">
      <w:pPr>
        <w:pStyle w:val="Heading2"/>
      </w:pPr>
      <w:bookmarkStart w:id="2029" w:name="_Toc164034478"/>
      <w:r>
        <w:t>CELAS2</w:t>
      </w:r>
      <w:bookmarkEnd w:id="2029"/>
    </w:p>
    <w:p w14:paraId="79704FA2" w14:textId="77777777" w:rsidR="00370320" w:rsidRDefault="00370320" w:rsidP="006B2B9F">
      <w:pPr>
        <w:pStyle w:val="CardSpacing"/>
      </w:pPr>
    </w:p>
    <w:p w14:paraId="64ABE6CC" w14:textId="77777777" w:rsidR="00370320" w:rsidRPr="00590C30" w:rsidRDefault="00370320" w:rsidP="00370320">
      <w:pPr>
        <w:rPr>
          <w:sz w:val="22"/>
        </w:rPr>
      </w:pPr>
      <w:r w:rsidRPr="00590C30">
        <w:rPr>
          <w:sz w:val="22"/>
          <w:u w:val="single"/>
        </w:rPr>
        <w:t>Description:</w:t>
      </w:r>
      <w:r w:rsidRPr="00590C30">
        <w:rPr>
          <w:sz w:val="22"/>
        </w:rPr>
        <w:t xml:space="preserve"> </w:t>
      </w:r>
    </w:p>
    <w:p w14:paraId="7A3FA9B4" w14:textId="77777777" w:rsidR="00370320" w:rsidRDefault="00370320" w:rsidP="00370320">
      <w:r>
        <w:t>S</w:t>
      </w:r>
      <w:r w:rsidRPr="00590C30">
        <w:t>calar spring element</w:t>
      </w:r>
      <w:r>
        <w:t xml:space="preserve"> connected to 2 grid points (GRID’s) with the element stiffness defined</w:t>
      </w:r>
    </w:p>
    <w:p w14:paraId="775E5D8A" w14:textId="77777777" w:rsidR="00370320" w:rsidRDefault="00370320" w:rsidP="006B2B9F">
      <w:pPr>
        <w:pStyle w:val="CardSpacing"/>
      </w:pPr>
    </w:p>
    <w:p w14:paraId="3E541FB2" w14:textId="77777777" w:rsidR="00370320" w:rsidRPr="00590C30" w:rsidRDefault="00370320" w:rsidP="00370320">
      <w:pPr>
        <w:rPr>
          <w:sz w:val="22"/>
          <w:u w:val="single"/>
        </w:rPr>
      </w:pPr>
      <w:r w:rsidRPr="00590C30">
        <w:rPr>
          <w:sz w:val="22"/>
          <w:u w:val="single"/>
        </w:rPr>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9FDD707" w14:textId="77777777" w:rsidTr="002E4250">
        <w:tc>
          <w:tcPr>
            <w:tcW w:w="1008" w:type="dxa"/>
            <w:tcBorders>
              <w:top w:val="nil"/>
              <w:left w:val="nil"/>
              <w:bottom w:val="nil"/>
              <w:right w:val="nil"/>
            </w:tcBorders>
          </w:tcPr>
          <w:p w14:paraId="00388398" w14:textId="77777777" w:rsidR="00370320" w:rsidRPr="00590C30" w:rsidRDefault="00370320" w:rsidP="004A6BF2">
            <w:pPr>
              <w:jc w:val="center"/>
            </w:pPr>
            <w:r w:rsidRPr="00590C30">
              <w:t>1</w:t>
            </w:r>
          </w:p>
        </w:tc>
        <w:tc>
          <w:tcPr>
            <w:tcW w:w="1008" w:type="dxa"/>
            <w:tcBorders>
              <w:top w:val="nil"/>
              <w:left w:val="nil"/>
              <w:bottom w:val="nil"/>
              <w:right w:val="nil"/>
            </w:tcBorders>
          </w:tcPr>
          <w:p w14:paraId="131D1080" w14:textId="77777777" w:rsidR="00370320" w:rsidRPr="00590C30" w:rsidRDefault="00370320" w:rsidP="004A6BF2">
            <w:pPr>
              <w:jc w:val="center"/>
            </w:pPr>
            <w:r w:rsidRPr="00590C30">
              <w:t>2</w:t>
            </w:r>
          </w:p>
        </w:tc>
        <w:tc>
          <w:tcPr>
            <w:tcW w:w="1008" w:type="dxa"/>
            <w:tcBorders>
              <w:top w:val="nil"/>
              <w:left w:val="nil"/>
              <w:bottom w:val="nil"/>
              <w:right w:val="nil"/>
            </w:tcBorders>
          </w:tcPr>
          <w:p w14:paraId="5D0EAD68" w14:textId="77777777" w:rsidR="00370320" w:rsidRPr="00590C30" w:rsidRDefault="00370320" w:rsidP="004A6BF2">
            <w:pPr>
              <w:jc w:val="center"/>
            </w:pPr>
            <w:r w:rsidRPr="00590C30">
              <w:t>3</w:t>
            </w:r>
          </w:p>
        </w:tc>
        <w:tc>
          <w:tcPr>
            <w:tcW w:w="1008" w:type="dxa"/>
            <w:tcBorders>
              <w:top w:val="nil"/>
              <w:left w:val="nil"/>
              <w:bottom w:val="nil"/>
              <w:right w:val="nil"/>
            </w:tcBorders>
          </w:tcPr>
          <w:p w14:paraId="171F4BC0" w14:textId="77777777" w:rsidR="00370320" w:rsidRPr="00590C30" w:rsidRDefault="00370320" w:rsidP="004A6BF2">
            <w:pPr>
              <w:jc w:val="center"/>
            </w:pPr>
            <w:r w:rsidRPr="00590C30">
              <w:t>4</w:t>
            </w:r>
          </w:p>
        </w:tc>
        <w:tc>
          <w:tcPr>
            <w:tcW w:w="1008" w:type="dxa"/>
            <w:tcBorders>
              <w:top w:val="nil"/>
              <w:left w:val="nil"/>
              <w:bottom w:val="nil"/>
              <w:right w:val="nil"/>
            </w:tcBorders>
          </w:tcPr>
          <w:p w14:paraId="26A9D00E" w14:textId="77777777" w:rsidR="00370320" w:rsidRPr="00590C30" w:rsidRDefault="00370320" w:rsidP="004A6BF2">
            <w:pPr>
              <w:jc w:val="center"/>
            </w:pPr>
            <w:r w:rsidRPr="00590C30">
              <w:t>5</w:t>
            </w:r>
          </w:p>
        </w:tc>
        <w:tc>
          <w:tcPr>
            <w:tcW w:w="1008" w:type="dxa"/>
            <w:tcBorders>
              <w:top w:val="nil"/>
              <w:left w:val="nil"/>
              <w:bottom w:val="nil"/>
              <w:right w:val="nil"/>
            </w:tcBorders>
          </w:tcPr>
          <w:p w14:paraId="5B9F719D" w14:textId="77777777" w:rsidR="00370320" w:rsidRPr="00590C30" w:rsidRDefault="00370320" w:rsidP="004A6BF2">
            <w:pPr>
              <w:jc w:val="center"/>
            </w:pPr>
            <w:r w:rsidRPr="00590C30">
              <w:t>6</w:t>
            </w:r>
          </w:p>
        </w:tc>
        <w:tc>
          <w:tcPr>
            <w:tcW w:w="1008" w:type="dxa"/>
            <w:tcBorders>
              <w:top w:val="nil"/>
              <w:left w:val="nil"/>
              <w:bottom w:val="nil"/>
              <w:right w:val="nil"/>
            </w:tcBorders>
          </w:tcPr>
          <w:p w14:paraId="0ED68DA6" w14:textId="77777777" w:rsidR="00370320" w:rsidRPr="00590C30" w:rsidRDefault="00370320" w:rsidP="004A6BF2">
            <w:pPr>
              <w:jc w:val="center"/>
            </w:pPr>
            <w:r w:rsidRPr="00590C30">
              <w:t>7</w:t>
            </w:r>
          </w:p>
        </w:tc>
        <w:tc>
          <w:tcPr>
            <w:tcW w:w="1008" w:type="dxa"/>
            <w:tcBorders>
              <w:top w:val="nil"/>
              <w:left w:val="nil"/>
              <w:bottom w:val="nil"/>
              <w:right w:val="nil"/>
            </w:tcBorders>
          </w:tcPr>
          <w:p w14:paraId="5804C536" w14:textId="77777777" w:rsidR="00370320" w:rsidRPr="00590C30" w:rsidRDefault="00370320" w:rsidP="004A6BF2">
            <w:pPr>
              <w:jc w:val="center"/>
            </w:pPr>
            <w:r w:rsidRPr="00590C30">
              <w:t>8</w:t>
            </w:r>
          </w:p>
        </w:tc>
        <w:tc>
          <w:tcPr>
            <w:tcW w:w="1008" w:type="dxa"/>
            <w:tcBorders>
              <w:top w:val="nil"/>
              <w:left w:val="nil"/>
              <w:bottom w:val="nil"/>
              <w:right w:val="nil"/>
            </w:tcBorders>
          </w:tcPr>
          <w:p w14:paraId="4A0E9364" w14:textId="77777777" w:rsidR="00370320" w:rsidRPr="00590C30" w:rsidRDefault="00370320" w:rsidP="004A6BF2">
            <w:pPr>
              <w:jc w:val="center"/>
            </w:pPr>
            <w:r w:rsidRPr="00590C30">
              <w:t>9</w:t>
            </w:r>
          </w:p>
        </w:tc>
        <w:tc>
          <w:tcPr>
            <w:tcW w:w="1008" w:type="dxa"/>
            <w:tcBorders>
              <w:top w:val="nil"/>
              <w:left w:val="nil"/>
              <w:bottom w:val="nil"/>
              <w:right w:val="nil"/>
            </w:tcBorders>
          </w:tcPr>
          <w:p w14:paraId="2C3936F3" w14:textId="77777777" w:rsidR="00370320" w:rsidRPr="00590C30" w:rsidRDefault="00370320" w:rsidP="004A6BF2">
            <w:pPr>
              <w:jc w:val="center"/>
            </w:pPr>
            <w:r w:rsidRPr="00590C30">
              <w:t>10</w:t>
            </w:r>
          </w:p>
        </w:tc>
      </w:tr>
      <w:tr w:rsidR="00370320" w:rsidRPr="00590C30" w14:paraId="0796D8BC" w14:textId="77777777" w:rsidTr="002E4250">
        <w:tc>
          <w:tcPr>
            <w:tcW w:w="1008" w:type="dxa"/>
            <w:tcBorders>
              <w:top w:val="single" w:sz="4" w:space="0" w:color="auto"/>
              <w:right w:val="single" w:sz="4" w:space="0" w:color="auto"/>
            </w:tcBorders>
          </w:tcPr>
          <w:p w14:paraId="0A2EFDB7" w14:textId="77777777" w:rsidR="00370320" w:rsidRPr="00590C30" w:rsidRDefault="00370320" w:rsidP="004A6BF2">
            <w:r>
              <w:t>CELAS2</w:t>
            </w:r>
          </w:p>
        </w:tc>
        <w:tc>
          <w:tcPr>
            <w:tcW w:w="1008" w:type="dxa"/>
            <w:tcBorders>
              <w:top w:val="single" w:sz="4" w:space="0" w:color="auto"/>
              <w:left w:val="single" w:sz="4" w:space="0" w:color="auto"/>
              <w:right w:val="single" w:sz="4" w:space="0" w:color="auto"/>
            </w:tcBorders>
          </w:tcPr>
          <w:p w14:paraId="47C8049C" w14:textId="77777777" w:rsidR="00370320" w:rsidRPr="00590C30" w:rsidRDefault="00370320" w:rsidP="004A6BF2">
            <w:pPr>
              <w:jc w:val="center"/>
            </w:pPr>
            <w:r w:rsidRPr="00590C30">
              <w:t>EID</w:t>
            </w:r>
          </w:p>
        </w:tc>
        <w:tc>
          <w:tcPr>
            <w:tcW w:w="1008" w:type="dxa"/>
            <w:tcBorders>
              <w:top w:val="single" w:sz="4" w:space="0" w:color="auto"/>
              <w:left w:val="single" w:sz="4" w:space="0" w:color="auto"/>
              <w:right w:val="single" w:sz="4" w:space="0" w:color="auto"/>
            </w:tcBorders>
          </w:tcPr>
          <w:p w14:paraId="5F65B82D" w14:textId="77777777" w:rsidR="00370320" w:rsidRPr="00590C30" w:rsidRDefault="00370320" w:rsidP="004A6BF2">
            <w:pPr>
              <w:jc w:val="center"/>
            </w:pPr>
            <w:r>
              <w:t>K</w:t>
            </w:r>
          </w:p>
        </w:tc>
        <w:tc>
          <w:tcPr>
            <w:tcW w:w="1008" w:type="dxa"/>
            <w:tcBorders>
              <w:top w:val="single" w:sz="4" w:space="0" w:color="auto"/>
              <w:left w:val="single" w:sz="4" w:space="0" w:color="auto"/>
              <w:right w:val="single" w:sz="4" w:space="0" w:color="auto"/>
            </w:tcBorders>
          </w:tcPr>
          <w:p w14:paraId="5C577894" w14:textId="77777777" w:rsidR="00370320" w:rsidRPr="00590C30" w:rsidRDefault="00370320" w:rsidP="004A6BF2">
            <w:pPr>
              <w:jc w:val="center"/>
            </w:pPr>
            <w:r w:rsidRPr="00590C30">
              <w:t>G1</w:t>
            </w:r>
          </w:p>
        </w:tc>
        <w:tc>
          <w:tcPr>
            <w:tcW w:w="1008" w:type="dxa"/>
            <w:tcBorders>
              <w:top w:val="single" w:sz="4" w:space="0" w:color="auto"/>
              <w:left w:val="single" w:sz="4" w:space="0" w:color="auto"/>
              <w:right w:val="single" w:sz="4" w:space="0" w:color="auto"/>
            </w:tcBorders>
          </w:tcPr>
          <w:p w14:paraId="22B9A4A1" w14:textId="77777777" w:rsidR="00370320" w:rsidRPr="00590C30" w:rsidRDefault="00370320" w:rsidP="004A6BF2">
            <w:pPr>
              <w:jc w:val="center"/>
            </w:pPr>
            <w:r w:rsidRPr="00590C30">
              <w:t>C1</w:t>
            </w:r>
          </w:p>
        </w:tc>
        <w:tc>
          <w:tcPr>
            <w:tcW w:w="1008" w:type="dxa"/>
            <w:tcBorders>
              <w:top w:val="single" w:sz="4" w:space="0" w:color="auto"/>
              <w:left w:val="single" w:sz="4" w:space="0" w:color="auto"/>
              <w:right w:val="single" w:sz="4" w:space="0" w:color="auto"/>
            </w:tcBorders>
          </w:tcPr>
          <w:p w14:paraId="46ED6651" w14:textId="77777777" w:rsidR="00370320" w:rsidRPr="00590C30" w:rsidRDefault="00370320" w:rsidP="004A6BF2">
            <w:pPr>
              <w:jc w:val="center"/>
            </w:pPr>
            <w:r w:rsidRPr="00590C30">
              <w:t>G2</w:t>
            </w:r>
          </w:p>
        </w:tc>
        <w:tc>
          <w:tcPr>
            <w:tcW w:w="1008" w:type="dxa"/>
            <w:tcBorders>
              <w:top w:val="single" w:sz="4" w:space="0" w:color="auto"/>
              <w:left w:val="single" w:sz="4" w:space="0" w:color="auto"/>
              <w:right w:val="single" w:sz="4" w:space="0" w:color="auto"/>
            </w:tcBorders>
          </w:tcPr>
          <w:p w14:paraId="1C7B0340" w14:textId="77777777" w:rsidR="00370320" w:rsidRPr="00590C30" w:rsidRDefault="00370320" w:rsidP="004A6BF2">
            <w:pPr>
              <w:jc w:val="center"/>
            </w:pPr>
            <w:r w:rsidRPr="00590C30">
              <w:t>C2</w:t>
            </w:r>
          </w:p>
        </w:tc>
        <w:tc>
          <w:tcPr>
            <w:tcW w:w="1008" w:type="dxa"/>
            <w:tcBorders>
              <w:top w:val="single" w:sz="4" w:space="0" w:color="auto"/>
              <w:left w:val="single" w:sz="4" w:space="0" w:color="auto"/>
              <w:right w:val="single" w:sz="4" w:space="0" w:color="auto"/>
            </w:tcBorders>
            <w:shd w:val="pct15" w:color="auto" w:fill="FFFFFF"/>
          </w:tcPr>
          <w:p w14:paraId="36386F37"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2E0F56F7" w14:textId="77777777" w:rsidR="00370320" w:rsidRPr="00590C30" w:rsidRDefault="00370320" w:rsidP="004A6BF2">
            <w:pPr>
              <w:jc w:val="center"/>
            </w:pPr>
          </w:p>
        </w:tc>
        <w:tc>
          <w:tcPr>
            <w:tcW w:w="1008" w:type="dxa"/>
            <w:tcBorders>
              <w:top w:val="single" w:sz="4" w:space="0" w:color="auto"/>
              <w:left w:val="single" w:sz="4" w:space="0" w:color="auto"/>
            </w:tcBorders>
          </w:tcPr>
          <w:p w14:paraId="1D880E3C" w14:textId="77777777" w:rsidR="00370320" w:rsidRPr="00590C30" w:rsidRDefault="00370320" w:rsidP="004A6BF2"/>
        </w:tc>
      </w:tr>
    </w:tbl>
    <w:p w14:paraId="41055BF8" w14:textId="77777777" w:rsidR="00370320" w:rsidRPr="00590C30" w:rsidRDefault="00370320" w:rsidP="00370320"/>
    <w:p w14:paraId="05A6115D" w14:textId="77777777" w:rsidR="00370320" w:rsidRPr="00590C30" w:rsidRDefault="00370320" w:rsidP="00370320">
      <w:pPr>
        <w:rPr>
          <w:sz w:val="22"/>
          <w:u w:val="single"/>
        </w:rPr>
      </w:pPr>
      <w:r w:rsidRPr="00590C30">
        <w:rPr>
          <w:sz w:val="22"/>
          <w:u w:val="single"/>
        </w:rPr>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3C5C398" w14:textId="77777777" w:rsidTr="002E4250">
        <w:tc>
          <w:tcPr>
            <w:tcW w:w="1008" w:type="dxa"/>
          </w:tcPr>
          <w:p w14:paraId="20BE2DD3" w14:textId="77777777" w:rsidR="00370320" w:rsidRPr="00590C30" w:rsidRDefault="00370320" w:rsidP="004A6BF2">
            <w:r w:rsidRPr="00590C30">
              <w:t>CELAS</w:t>
            </w:r>
            <w:r>
              <w:t>2</w:t>
            </w:r>
          </w:p>
        </w:tc>
        <w:tc>
          <w:tcPr>
            <w:tcW w:w="1008" w:type="dxa"/>
          </w:tcPr>
          <w:p w14:paraId="3AF0BE03" w14:textId="77777777" w:rsidR="00370320" w:rsidRPr="00590C30" w:rsidRDefault="00370320" w:rsidP="004A6BF2">
            <w:pPr>
              <w:jc w:val="center"/>
            </w:pPr>
            <w:r w:rsidRPr="00590C30">
              <w:t>789</w:t>
            </w:r>
          </w:p>
        </w:tc>
        <w:tc>
          <w:tcPr>
            <w:tcW w:w="1008" w:type="dxa"/>
          </w:tcPr>
          <w:p w14:paraId="40B64212" w14:textId="77777777" w:rsidR="00370320" w:rsidRPr="00590C30" w:rsidRDefault="00370320" w:rsidP="004A6BF2">
            <w:pPr>
              <w:jc w:val="center"/>
            </w:pPr>
            <w:r>
              <w:t>1.234+06</w:t>
            </w:r>
          </w:p>
        </w:tc>
        <w:tc>
          <w:tcPr>
            <w:tcW w:w="1008" w:type="dxa"/>
          </w:tcPr>
          <w:p w14:paraId="2B11833C" w14:textId="77777777" w:rsidR="00370320" w:rsidRPr="00590C30" w:rsidRDefault="00370320" w:rsidP="004A6BF2">
            <w:pPr>
              <w:jc w:val="center"/>
            </w:pPr>
            <w:r w:rsidRPr="00590C30">
              <w:t>3731</w:t>
            </w:r>
          </w:p>
        </w:tc>
        <w:tc>
          <w:tcPr>
            <w:tcW w:w="1008" w:type="dxa"/>
          </w:tcPr>
          <w:p w14:paraId="59E44E57" w14:textId="77777777" w:rsidR="00370320" w:rsidRPr="00590C30" w:rsidRDefault="00370320" w:rsidP="004A6BF2">
            <w:pPr>
              <w:jc w:val="center"/>
            </w:pPr>
            <w:r w:rsidRPr="00590C30">
              <w:t>5</w:t>
            </w:r>
          </w:p>
        </w:tc>
        <w:tc>
          <w:tcPr>
            <w:tcW w:w="1008" w:type="dxa"/>
          </w:tcPr>
          <w:p w14:paraId="269E4CA1" w14:textId="77777777" w:rsidR="00370320" w:rsidRPr="00590C30" w:rsidRDefault="00370320" w:rsidP="004A6BF2">
            <w:pPr>
              <w:jc w:val="center"/>
            </w:pPr>
            <w:r w:rsidRPr="00590C30">
              <w:t>67</w:t>
            </w:r>
          </w:p>
        </w:tc>
        <w:tc>
          <w:tcPr>
            <w:tcW w:w="1008" w:type="dxa"/>
          </w:tcPr>
          <w:p w14:paraId="21EE7AFB" w14:textId="77777777" w:rsidR="00370320" w:rsidRPr="00590C30" w:rsidRDefault="00370320" w:rsidP="004A6BF2">
            <w:pPr>
              <w:jc w:val="center"/>
            </w:pPr>
            <w:r w:rsidRPr="00590C30">
              <w:t>5</w:t>
            </w:r>
          </w:p>
        </w:tc>
        <w:tc>
          <w:tcPr>
            <w:tcW w:w="1008" w:type="dxa"/>
          </w:tcPr>
          <w:p w14:paraId="54F0B564" w14:textId="77777777" w:rsidR="00370320" w:rsidRPr="00590C30" w:rsidRDefault="00370320" w:rsidP="004A6BF2">
            <w:pPr>
              <w:jc w:val="center"/>
            </w:pPr>
          </w:p>
        </w:tc>
        <w:tc>
          <w:tcPr>
            <w:tcW w:w="1008" w:type="dxa"/>
          </w:tcPr>
          <w:p w14:paraId="316B9EBC" w14:textId="77777777" w:rsidR="00370320" w:rsidRPr="00590C30" w:rsidRDefault="00370320" w:rsidP="004A6BF2">
            <w:pPr>
              <w:jc w:val="center"/>
            </w:pPr>
          </w:p>
        </w:tc>
        <w:tc>
          <w:tcPr>
            <w:tcW w:w="1008" w:type="dxa"/>
          </w:tcPr>
          <w:p w14:paraId="08B5713C" w14:textId="77777777" w:rsidR="00370320" w:rsidRPr="00590C30" w:rsidRDefault="00370320" w:rsidP="004A6BF2"/>
        </w:tc>
      </w:tr>
    </w:tbl>
    <w:p w14:paraId="44ED6BEB" w14:textId="77777777" w:rsidR="00370320" w:rsidRPr="00590C30" w:rsidRDefault="00370320" w:rsidP="00370320"/>
    <w:p w14:paraId="6351FE12" w14:textId="77777777" w:rsidR="00370320" w:rsidRPr="00590C30" w:rsidRDefault="00370320" w:rsidP="00370320">
      <w:pPr>
        <w:rPr>
          <w:sz w:val="22"/>
          <w:u w:val="single"/>
        </w:rPr>
      </w:pPr>
      <w:r w:rsidRPr="00590C30">
        <w:rPr>
          <w:sz w:val="22"/>
          <w:u w:val="single"/>
        </w:rPr>
        <w:t>Data Description:</w:t>
      </w:r>
    </w:p>
    <w:tbl>
      <w:tblPr>
        <w:tblW w:w="10080" w:type="dxa"/>
        <w:tblLayout w:type="fixed"/>
        <w:tblLook w:val="0000" w:firstRow="0" w:lastRow="0" w:firstColumn="0" w:lastColumn="0" w:noHBand="0" w:noVBand="0"/>
      </w:tblPr>
      <w:tblGrid>
        <w:gridCol w:w="1080"/>
        <w:gridCol w:w="6480"/>
        <w:gridCol w:w="1440"/>
        <w:gridCol w:w="1080"/>
      </w:tblGrid>
      <w:tr w:rsidR="00370320" w:rsidRPr="00590C30" w14:paraId="380C3A18" w14:textId="77777777" w:rsidTr="002E4250">
        <w:tc>
          <w:tcPr>
            <w:tcW w:w="1080" w:type="dxa"/>
          </w:tcPr>
          <w:p w14:paraId="46AE8B0B" w14:textId="77777777" w:rsidR="00370320" w:rsidRPr="00590C30" w:rsidRDefault="00370320" w:rsidP="004A6BF2">
            <w:pPr>
              <w:jc w:val="center"/>
            </w:pPr>
            <w:r w:rsidRPr="00590C30">
              <w:t>Field</w:t>
            </w:r>
          </w:p>
        </w:tc>
        <w:tc>
          <w:tcPr>
            <w:tcW w:w="6480" w:type="dxa"/>
          </w:tcPr>
          <w:p w14:paraId="3119122B" w14:textId="77777777" w:rsidR="00370320" w:rsidRPr="00590C30" w:rsidRDefault="00370320" w:rsidP="004A6BF2">
            <w:r w:rsidRPr="00590C30">
              <w:t>Contents</w:t>
            </w:r>
          </w:p>
        </w:tc>
        <w:tc>
          <w:tcPr>
            <w:tcW w:w="1440" w:type="dxa"/>
          </w:tcPr>
          <w:p w14:paraId="29DAC80D" w14:textId="77777777" w:rsidR="00370320" w:rsidRPr="00590C30" w:rsidRDefault="00370320" w:rsidP="004A6BF2">
            <w:pPr>
              <w:jc w:val="center"/>
            </w:pPr>
            <w:r w:rsidRPr="00590C30">
              <w:t>Type</w:t>
            </w:r>
          </w:p>
        </w:tc>
        <w:tc>
          <w:tcPr>
            <w:tcW w:w="1080" w:type="dxa"/>
          </w:tcPr>
          <w:p w14:paraId="493958B0" w14:textId="77777777" w:rsidR="00370320" w:rsidRPr="00590C30" w:rsidRDefault="00370320" w:rsidP="004A6BF2">
            <w:pPr>
              <w:jc w:val="center"/>
            </w:pPr>
            <w:r w:rsidRPr="00590C30">
              <w:t>Default</w:t>
            </w:r>
          </w:p>
        </w:tc>
      </w:tr>
      <w:tr w:rsidR="00370320" w:rsidRPr="00590C30" w14:paraId="75CD30D9" w14:textId="77777777" w:rsidTr="002E4250">
        <w:trPr>
          <w:trHeight w:hRule="exact" w:val="120"/>
        </w:trPr>
        <w:tc>
          <w:tcPr>
            <w:tcW w:w="1080" w:type="dxa"/>
          </w:tcPr>
          <w:p w14:paraId="481D829C" w14:textId="77777777" w:rsidR="00370320" w:rsidRPr="00590C30" w:rsidRDefault="00370320" w:rsidP="004A6BF2">
            <w:pPr>
              <w:jc w:val="center"/>
            </w:pPr>
          </w:p>
        </w:tc>
        <w:tc>
          <w:tcPr>
            <w:tcW w:w="6480" w:type="dxa"/>
          </w:tcPr>
          <w:p w14:paraId="2F2876FC" w14:textId="77777777" w:rsidR="00370320" w:rsidRPr="00590C30" w:rsidRDefault="00370320" w:rsidP="004A6BF2"/>
        </w:tc>
        <w:tc>
          <w:tcPr>
            <w:tcW w:w="1440" w:type="dxa"/>
          </w:tcPr>
          <w:p w14:paraId="3E6972FF" w14:textId="77777777" w:rsidR="00370320" w:rsidRPr="00590C30" w:rsidRDefault="00370320" w:rsidP="004A6BF2">
            <w:pPr>
              <w:jc w:val="center"/>
            </w:pPr>
          </w:p>
        </w:tc>
        <w:tc>
          <w:tcPr>
            <w:tcW w:w="1080" w:type="dxa"/>
          </w:tcPr>
          <w:p w14:paraId="6E6D651E" w14:textId="77777777" w:rsidR="00370320" w:rsidRPr="00590C30" w:rsidRDefault="00370320" w:rsidP="004A6BF2">
            <w:pPr>
              <w:jc w:val="center"/>
            </w:pPr>
          </w:p>
        </w:tc>
      </w:tr>
      <w:tr w:rsidR="00370320" w:rsidRPr="00590C30" w14:paraId="453C59B6" w14:textId="77777777" w:rsidTr="002E4250">
        <w:tc>
          <w:tcPr>
            <w:tcW w:w="1080" w:type="dxa"/>
          </w:tcPr>
          <w:p w14:paraId="5BD7E5E6" w14:textId="77777777" w:rsidR="00370320" w:rsidRPr="00590C30" w:rsidRDefault="00370320" w:rsidP="004A6BF2">
            <w:pPr>
              <w:jc w:val="center"/>
            </w:pPr>
            <w:r w:rsidRPr="00590C30">
              <w:t>EID</w:t>
            </w:r>
          </w:p>
        </w:tc>
        <w:tc>
          <w:tcPr>
            <w:tcW w:w="6480" w:type="dxa"/>
          </w:tcPr>
          <w:p w14:paraId="049B8625" w14:textId="77777777" w:rsidR="00370320" w:rsidRPr="00590C30" w:rsidRDefault="00370320" w:rsidP="004A6BF2">
            <w:r w:rsidRPr="00590C30">
              <w:t>Unique element identification (ID) number</w:t>
            </w:r>
          </w:p>
        </w:tc>
        <w:tc>
          <w:tcPr>
            <w:tcW w:w="1440" w:type="dxa"/>
          </w:tcPr>
          <w:p w14:paraId="5D75E7E5" w14:textId="77777777" w:rsidR="00370320" w:rsidRPr="00590C30" w:rsidRDefault="00370320" w:rsidP="004A6BF2">
            <w:pPr>
              <w:jc w:val="center"/>
            </w:pPr>
            <w:r w:rsidRPr="00590C30">
              <w:t>Integer &gt; 0</w:t>
            </w:r>
          </w:p>
        </w:tc>
        <w:tc>
          <w:tcPr>
            <w:tcW w:w="1080" w:type="dxa"/>
          </w:tcPr>
          <w:p w14:paraId="0F4E2DB6" w14:textId="77777777" w:rsidR="00370320" w:rsidRPr="00590C30" w:rsidRDefault="00370320" w:rsidP="004A6BF2">
            <w:pPr>
              <w:jc w:val="center"/>
            </w:pPr>
            <w:r w:rsidRPr="00590C30">
              <w:t>None</w:t>
            </w:r>
          </w:p>
        </w:tc>
      </w:tr>
      <w:tr w:rsidR="00370320" w:rsidRPr="00590C30" w14:paraId="5C1EDFD5" w14:textId="77777777" w:rsidTr="002E4250">
        <w:trPr>
          <w:trHeight w:hRule="exact" w:val="120"/>
        </w:trPr>
        <w:tc>
          <w:tcPr>
            <w:tcW w:w="1080" w:type="dxa"/>
          </w:tcPr>
          <w:p w14:paraId="374A769B" w14:textId="77777777" w:rsidR="00370320" w:rsidRPr="00590C30" w:rsidRDefault="00370320" w:rsidP="004A6BF2">
            <w:pPr>
              <w:jc w:val="center"/>
            </w:pPr>
          </w:p>
        </w:tc>
        <w:tc>
          <w:tcPr>
            <w:tcW w:w="6480" w:type="dxa"/>
          </w:tcPr>
          <w:p w14:paraId="3EB4E9D5" w14:textId="77777777" w:rsidR="00370320" w:rsidRPr="00590C30" w:rsidRDefault="00370320" w:rsidP="004A6BF2"/>
        </w:tc>
        <w:tc>
          <w:tcPr>
            <w:tcW w:w="1440" w:type="dxa"/>
          </w:tcPr>
          <w:p w14:paraId="3D7B5BD5" w14:textId="77777777" w:rsidR="00370320" w:rsidRPr="00590C30" w:rsidRDefault="00370320" w:rsidP="004A6BF2">
            <w:pPr>
              <w:jc w:val="center"/>
            </w:pPr>
          </w:p>
        </w:tc>
        <w:tc>
          <w:tcPr>
            <w:tcW w:w="1080" w:type="dxa"/>
          </w:tcPr>
          <w:p w14:paraId="407ED0D9" w14:textId="77777777" w:rsidR="00370320" w:rsidRPr="00590C30" w:rsidRDefault="00370320" w:rsidP="004A6BF2">
            <w:pPr>
              <w:jc w:val="center"/>
            </w:pPr>
          </w:p>
        </w:tc>
      </w:tr>
      <w:tr w:rsidR="00370320" w:rsidRPr="00590C30" w14:paraId="43157AC4" w14:textId="77777777" w:rsidTr="002E4250">
        <w:tc>
          <w:tcPr>
            <w:tcW w:w="1080" w:type="dxa"/>
          </w:tcPr>
          <w:p w14:paraId="277DE7C4" w14:textId="77777777" w:rsidR="00370320" w:rsidRPr="00590C30" w:rsidRDefault="00370320" w:rsidP="004A6BF2">
            <w:pPr>
              <w:jc w:val="center"/>
            </w:pPr>
            <w:r>
              <w:t>K</w:t>
            </w:r>
          </w:p>
        </w:tc>
        <w:tc>
          <w:tcPr>
            <w:tcW w:w="6480" w:type="dxa"/>
          </w:tcPr>
          <w:p w14:paraId="24310792" w14:textId="77777777" w:rsidR="00370320" w:rsidRPr="00590C30" w:rsidRDefault="00370320" w:rsidP="004A6BF2">
            <w:r>
              <w:t>Stiffness value</w:t>
            </w:r>
          </w:p>
        </w:tc>
        <w:tc>
          <w:tcPr>
            <w:tcW w:w="1440" w:type="dxa"/>
          </w:tcPr>
          <w:p w14:paraId="07FC3CD1" w14:textId="77777777" w:rsidR="00370320" w:rsidRPr="00590C30" w:rsidRDefault="00370320" w:rsidP="004A6BF2">
            <w:pPr>
              <w:jc w:val="center"/>
            </w:pPr>
            <w:r>
              <w:t>Real</w:t>
            </w:r>
          </w:p>
        </w:tc>
        <w:tc>
          <w:tcPr>
            <w:tcW w:w="1080" w:type="dxa"/>
          </w:tcPr>
          <w:p w14:paraId="72B5CA0E" w14:textId="77777777" w:rsidR="00370320" w:rsidRPr="00590C30" w:rsidRDefault="00370320" w:rsidP="004A6BF2">
            <w:pPr>
              <w:jc w:val="center"/>
            </w:pPr>
            <w:r>
              <w:t>0.</w:t>
            </w:r>
          </w:p>
        </w:tc>
      </w:tr>
      <w:tr w:rsidR="00370320" w:rsidRPr="00590C30" w14:paraId="5A499C2B" w14:textId="77777777" w:rsidTr="002E4250">
        <w:trPr>
          <w:trHeight w:hRule="exact" w:val="120"/>
        </w:trPr>
        <w:tc>
          <w:tcPr>
            <w:tcW w:w="1080" w:type="dxa"/>
          </w:tcPr>
          <w:p w14:paraId="2A137876" w14:textId="77777777" w:rsidR="00370320" w:rsidRPr="00590C30" w:rsidRDefault="00370320" w:rsidP="004A6BF2">
            <w:pPr>
              <w:jc w:val="center"/>
            </w:pPr>
          </w:p>
        </w:tc>
        <w:tc>
          <w:tcPr>
            <w:tcW w:w="6480" w:type="dxa"/>
          </w:tcPr>
          <w:p w14:paraId="480116BE" w14:textId="77777777" w:rsidR="00370320" w:rsidRPr="00590C30" w:rsidRDefault="00370320" w:rsidP="004A6BF2"/>
        </w:tc>
        <w:tc>
          <w:tcPr>
            <w:tcW w:w="1440" w:type="dxa"/>
          </w:tcPr>
          <w:p w14:paraId="6CD242A0" w14:textId="77777777" w:rsidR="00370320" w:rsidRPr="00590C30" w:rsidRDefault="00370320" w:rsidP="004A6BF2">
            <w:pPr>
              <w:jc w:val="center"/>
            </w:pPr>
          </w:p>
        </w:tc>
        <w:tc>
          <w:tcPr>
            <w:tcW w:w="1080" w:type="dxa"/>
          </w:tcPr>
          <w:p w14:paraId="5952D887" w14:textId="77777777" w:rsidR="00370320" w:rsidRPr="00590C30" w:rsidRDefault="00370320" w:rsidP="004A6BF2">
            <w:pPr>
              <w:jc w:val="center"/>
            </w:pPr>
          </w:p>
        </w:tc>
      </w:tr>
      <w:tr w:rsidR="00370320" w:rsidRPr="00590C30" w14:paraId="4C02AB25" w14:textId="77777777" w:rsidTr="002E4250">
        <w:tc>
          <w:tcPr>
            <w:tcW w:w="1080" w:type="dxa"/>
          </w:tcPr>
          <w:p w14:paraId="54F8F164" w14:textId="77777777" w:rsidR="00370320" w:rsidRPr="00590C30" w:rsidRDefault="00370320" w:rsidP="004A6BF2">
            <w:pPr>
              <w:jc w:val="center"/>
            </w:pPr>
            <w:r w:rsidRPr="00590C30">
              <w:t>Gi</w:t>
            </w:r>
          </w:p>
        </w:tc>
        <w:tc>
          <w:tcPr>
            <w:tcW w:w="6480" w:type="dxa"/>
          </w:tcPr>
          <w:p w14:paraId="6D516603" w14:textId="77777777" w:rsidR="00370320" w:rsidRPr="00590C30" w:rsidRDefault="00370320" w:rsidP="004A6BF2">
            <w:r w:rsidRPr="00590C30">
              <w:t>ID numbers of the grids to which the element is attached</w:t>
            </w:r>
          </w:p>
        </w:tc>
        <w:tc>
          <w:tcPr>
            <w:tcW w:w="1440" w:type="dxa"/>
          </w:tcPr>
          <w:p w14:paraId="66C37560" w14:textId="77777777" w:rsidR="00370320" w:rsidRPr="00590C30" w:rsidRDefault="00370320" w:rsidP="004A6BF2">
            <w:pPr>
              <w:jc w:val="center"/>
            </w:pPr>
            <w:r w:rsidRPr="00590C30">
              <w:t>Integer &gt; 0</w:t>
            </w:r>
          </w:p>
        </w:tc>
        <w:tc>
          <w:tcPr>
            <w:tcW w:w="1080" w:type="dxa"/>
          </w:tcPr>
          <w:p w14:paraId="737AE07A" w14:textId="77777777" w:rsidR="00370320" w:rsidRPr="00590C30" w:rsidRDefault="00370320" w:rsidP="004A6BF2">
            <w:pPr>
              <w:jc w:val="center"/>
            </w:pPr>
            <w:r w:rsidRPr="00590C30">
              <w:t>None</w:t>
            </w:r>
          </w:p>
        </w:tc>
      </w:tr>
      <w:tr w:rsidR="00370320" w:rsidRPr="00590C30" w14:paraId="33E53586" w14:textId="77777777" w:rsidTr="002E4250">
        <w:trPr>
          <w:trHeight w:hRule="exact" w:val="120"/>
        </w:trPr>
        <w:tc>
          <w:tcPr>
            <w:tcW w:w="1080" w:type="dxa"/>
          </w:tcPr>
          <w:p w14:paraId="1D6C89FA" w14:textId="77777777" w:rsidR="00370320" w:rsidRPr="00590C30" w:rsidRDefault="00370320" w:rsidP="004A6BF2">
            <w:pPr>
              <w:jc w:val="center"/>
            </w:pPr>
          </w:p>
        </w:tc>
        <w:tc>
          <w:tcPr>
            <w:tcW w:w="6480" w:type="dxa"/>
          </w:tcPr>
          <w:p w14:paraId="67F605FF" w14:textId="77777777" w:rsidR="00370320" w:rsidRPr="00590C30" w:rsidRDefault="00370320" w:rsidP="004A6BF2"/>
        </w:tc>
        <w:tc>
          <w:tcPr>
            <w:tcW w:w="1440" w:type="dxa"/>
          </w:tcPr>
          <w:p w14:paraId="64510118" w14:textId="77777777" w:rsidR="00370320" w:rsidRPr="00590C30" w:rsidRDefault="00370320" w:rsidP="004A6BF2">
            <w:pPr>
              <w:jc w:val="center"/>
            </w:pPr>
          </w:p>
        </w:tc>
        <w:tc>
          <w:tcPr>
            <w:tcW w:w="1080" w:type="dxa"/>
          </w:tcPr>
          <w:p w14:paraId="12A3E06B" w14:textId="77777777" w:rsidR="00370320" w:rsidRPr="00590C30" w:rsidRDefault="00370320" w:rsidP="004A6BF2">
            <w:pPr>
              <w:jc w:val="center"/>
            </w:pPr>
          </w:p>
        </w:tc>
      </w:tr>
      <w:tr w:rsidR="00370320" w:rsidRPr="00590C30" w14:paraId="7B44C9DA" w14:textId="77777777" w:rsidTr="002E4250">
        <w:tc>
          <w:tcPr>
            <w:tcW w:w="1080" w:type="dxa"/>
          </w:tcPr>
          <w:p w14:paraId="7B43288C" w14:textId="77777777" w:rsidR="00370320" w:rsidRPr="00590C30" w:rsidRDefault="00370320" w:rsidP="004A6BF2">
            <w:pPr>
              <w:jc w:val="center"/>
            </w:pPr>
            <w:r w:rsidRPr="00590C30">
              <w:t>Ci</w:t>
            </w:r>
          </w:p>
        </w:tc>
        <w:tc>
          <w:tcPr>
            <w:tcW w:w="6480" w:type="dxa"/>
          </w:tcPr>
          <w:p w14:paraId="5A777F04" w14:textId="77777777" w:rsidR="00370320" w:rsidRPr="00590C30" w:rsidRDefault="00370320" w:rsidP="004A6BF2">
            <w:r w:rsidRPr="00590C30">
              <w:t xml:space="preserve">Component number (1-6) of the degree of freedom, at Gi, to which the spring element is connected </w:t>
            </w:r>
          </w:p>
        </w:tc>
        <w:tc>
          <w:tcPr>
            <w:tcW w:w="1440" w:type="dxa"/>
          </w:tcPr>
          <w:p w14:paraId="3550958B" w14:textId="77777777" w:rsidR="00370320" w:rsidRPr="00590C30" w:rsidRDefault="00370320" w:rsidP="004A6BF2">
            <w:pPr>
              <w:jc w:val="center"/>
            </w:pPr>
            <w:r w:rsidRPr="00590C30">
              <w:t>Integer 1-6</w:t>
            </w:r>
          </w:p>
        </w:tc>
        <w:tc>
          <w:tcPr>
            <w:tcW w:w="1080" w:type="dxa"/>
          </w:tcPr>
          <w:p w14:paraId="6F85CE35" w14:textId="77777777" w:rsidR="00370320" w:rsidRPr="00590C30" w:rsidRDefault="00370320" w:rsidP="004A6BF2">
            <w:pPr>
              <w:jc w:val="center"/>
            </w:pPr>
            <w:r w:rsidRPr="00590C30">
              <w:t>None</w:t>
            </w:r>
          </w:p>
        </w:tc>
      </w:tr>
    </w:tbl>
    <w:p w14:paraId="1900A11D" w14:textId="77777777" w:rsidR="00370320" w:rsidRPr="00590C30" w:rsidRDefault="00370320" w:rsidP="00370320"/>
    <w:p w14:paraId="4831A52F" w14:textId="77777777" w:rsidR="00370320" w:rsidRPr="00E80610" w:rsidRDefault="00370320" w:rsidP="00E80610">
      <w:pPr>
        <w:pStyle w:val="Remarks"/>
        <w:rPr>
          <w:u w:val="single"/>
        </w:rPr>
      </w:pPr>
      <w:r w:rsidRPr="00E80610">
        <w:rPr>
          <w:u w:val="single"/>
        </w:rPr>
        <w:lastRenderedPageBreak/>
        <w:t>Remarks:</w:t>
      </w:r>
    </w:p>
    <w:p w14:paraId="5688DE1E" w14:textId="77777777" w:rsidR="00370320" w:rsidRDefault="00370320" w:rsidP="002E4250">
      <w:pPr>
        <w:pStyle w:val="Remarks"/>
      </w:pPr>
      <w:r>
        <w:t>1</w:t>
      </w:r>
      <w:r w:rsidRPr="00590C30">
        <w:t>.</w:t>
      </w:r>
      <w:r w:rsidRPr="00590C30">
        <w:tab/>
        <w:t>No other element in the model may have the same element ID</w:t>
      </w:r>
    </w:p>
    <w:p w14:paraId="2501B1E4" w14:textId="77777777" w:rsidR="00370320" w:rsidRPr="00590C30" w:rsidRDefault="00370320" w:rsidP="002E4250">
      <w:pPr>
        <w:pStyle w:val="Remarks"/>
      </w:pPr>
      <w:r>
        <w:t>2.</w:t>
      </w:r>
      <w:r>
        <w:tab/>
      </w:r>
      <w:r w:rsidRPr="00590C30">
        <w:t>The degrees of freedom specified by Gi/Ci must be global degrees of freedom</w:t>
      </w:r>
    </w:p>
    <w:p w14:paraId="5105139D" w14:textId="77777777" w:rsidR="00370320" w:rsidRDefault="00370320" w:rsidP="002E4250">
      <w:pPr>
        <w:pStyle w:val="Remarks"/>
      </w:pPr>
      <w:r>
        <w:t>3.</w:t>
      </w:r>
      <w:r w:rsidRPr="00694760">
        <w:t xml:space="preserve"> </w:t>
      </w:r>
      <w:r>
        <w:tab/>
      </w:r>
      <w:r w:rsidRPr="00590C30">
        <w:t xml:space="preserve">Care must be exercised that rigid body motion of the model is not restrained when using scalar springs </w:t>
      </w:r>
      <w:proofErr w:type="gramStart"/>
      <w:r w:rsidRPr="00590C30">
        <w:t>For</w:t>
      </w:r>
      <w:proofErr w:type="gramEnd"/>
      <w:r w:rsidRPr="00590C30">
        <w:t xml:space="preserve"> example, connecting a scalar spring between two translational degrees of freedom that are not colinear may restrain rigid body motion and give erroneous results</w:t>
      </w:r>
    </w:p>
    <w:p w14:paraId="4ACE52BD" w14:textId="77777777" w:rsidR="00370320" w:rsidRPr="00590C30" w:rsidRDefault="00370320" w:rsidP="00370320"/>
    <w:p w14:paraId="6848FB4B" w14:textId="77777777" w:rsidR="00370320" w:rsidRPr="002E696B" w:rsidRDefault="00370320" w:rsidP="004C6C23">
      <w:pPr>
        <w:pStyle w:val="Corner"/>
      </w:pPr>
      <w:r>
        <w:br w:type="page"/>
      </w:r>
      <w:r>
        <w:lastRenderedPageBreak/>
        <w:t>CELAS3</w:t>
      </w:r>
    </w:p>
    <w:p w14:paraId="10351061" w14:textId="77777777" w:rsidR="00370320" w:rsidRPr="007E3809" w:rsidRDefault="00370320" w:rsidP="008472B7">
      <w:pPr>
        <w:pStyle w:val="Heading2"/>
      </w:pPr>
      <w:bookmarkStart w:id="2030" w:name="_Toc164034479"/>
      <w:r>
        <w:t>CELAS3</w:t>
      </w:r>
      <w:bookmarkEnd w:id="2030"/>
    </w:p>
    <w:p w14:paraId="5EC21913" w14:textId="77777777" w:rsidR="00370320" w:rsidRDefault="00370320" w:rsidP="006B2B9F">
      <w:pPr>
        <w:pStyle w:val="CardSpacing"/>
      </w:pPr>
    </w:p>
    <w:p w14:paraId="227EE385" w14:textId="571DE188" w:rsidR="00370320" w:rsidRPr="00590C30" w:rsidRDefault="00370320" w:rsidP="00370320">
      <w:r w:rsidRPr="00590C30">
        <w:rPr>
          <w:sz w:val="22"/>
          <w:u w:val="single"/>
        </w:rPr>
        <w:t>Description:</w:t>
      </w:r>
      <w:r w:rsidRPr="00590C30">
        <w:rPr>
          <w:sz w:val="22"/>
        </w:rPr>
        <w:t xml:space="preserve"> </w:t>
      </w:r>
    </w:p>
    <w:p w14:paraId="78EB24A1" w14:textId="77777777" w:rsidR="00370320" w:rsidRDefault="00370320" w:rsidP="00370320">
      <w:r>
        <w:t>S</w:t>
      </w:r>
      <w:r w:rsidRPr="00590C30">
        <w:t>calar spring element</w:t>
      </w:r>
      <w:r>
        <w:t xml:space="preserve"> connected to 2 scalar points (SPOINT’s) with reference to a PELAS entry to define the real values for the element</w:t>
      </w:r>
    </w:p>
    <w:p w14:paraId="6FE920FB" w14:textId="77777777" w:rsidR="00370320" w:rsidRPr="00590C30" w:rsidRDefault="00370320" w:rsidP="006B2B9F">
      <w:pPr>
        <w:pStyle w:val="CardSpacing"/>
      </w:pPr>
    </w:p>
    <w:p w14:paraId="5A8DCFAD" w14:textId="3061F0E7" w:rsidR="00370320" w:rsidRPr="00590C30" w:rsidRDefault="00370320" w:rsidP="00370320">
      <w:r w:rsidRPr="00590C30">
        <w:rPr>
          <w:sz w:val="22"/>
          <w:u w:val="single"/>
        </w:rPr>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BBA75E5" w14:textId="77777777" w:rsidTr="004A6BF2">
        <w:tc>
          <w:tcPr>
            <w:tcW w:w="1008" w:type="dxa"/>
            <w:tcBorders>
              <w:top w:val="nil"/>
              <w:left w:val="nil"/>
              <w:bottom w:val="nil"/>
              <w:right w:val="nil"/>
            </w:tcBorders>
          </w:tcPr>
          <w:p w14:paraId="0D65059B" w14:textId="77777777" w:rsidR="00370320" w:rsidRPr="00590C30" w:rsidRDefault="00370320" w:rsidP="004A6BF2">
            <w:pPr>
              <w:jc w:val="center"/>
            </w:pPr>
            <w:r w:rsidRPr="00590C30">
              <w:t>1</w:t>
            </w:r>
          </w:p>
        </w:tc>
        <w:tc>
          <w:tcPr>
            <w:tcW w:w="1008" w:type="dxa"/>
            <w:tcBorders>
              <w:top w:val="nil"/>
              <w:left w:val="nil"/>
              <w:bottom w:val="nil"/>
              <w:right w:val="nil"/>
            </w:tcBorders>
          </w:tcPr>
          <w:p w14:paraId="7794B20B" w14:textId="77777777" w:rsidR="00370320" w:rsidRPr="00590C30" w:rsidRDefault="00370320" w:rsidP="004A6BF2">
            <w:pPr>
              <w:jc w:val="center"/>
            </w:pPr>
            <w:r w:rsidRPr="00590C30">
              <w:t>2</w:t>
            </w:r>
          </w:p>
        </w:tc>
        <w:tc>
          <w:tcPr>
            <w:tcW w:w="1008" w:type="dxa"/>
            <w:tcBorders>
              <w:top w:val="nil"/>
              <w:left w:val="nil"/>
              <w:bottom w:val="nil"/>
              <w:right w:val="nil"/>
            </w:tcBorders>
          </w:tcPr>
          <w:p w14:paraId="1E7F4CAE" w14:textId="77777777" w:rsidR="00370320" w:rsidRPr="00590C30" w:rsidRDefault="00370320" w:rsidP="004A6BF2">
            <w:pPr>
              <w:jc w:val="center"/>
            </w:pPr>
            <w:r w:rsidRPr="00590C30">
              <w:t>3</w:t>
            </w:r>
          </w:p>
        </w:tc>
        <w:tc>
          <w:tcPr>
            <w:tcW w:w="1008" w:type="dxa"/>
            <w:tcBorders>
              <w:top w:val="nil"/>
              <w:left w:val="nil"/>
              <w:bottom w:val="nil"/>
              <w:right w:val="nil"/>
            </w:tcBorders>
          </w:tcPr>
          <w:p w14:paraId="14AD6C48" w14:textId="77777777" w:rsidR="00370320" w:rsidRPr="00590C30" w:rsidRDefault="00370320" w:rsidP="004A6BF2">
            <w:pPr>
              <w:jc w:val="center"/>
            </w:pPr>
            <w:r w:rsidRPr="00590C30">
              <w:t>4</w:t>
            </w:r>
          </w:p>
        </w:tc>
        <w:tc>
          <w:tcPr>
            <w:tcW w:w="1008" w:type="dxa"/>
            <w:tcBorders>
              <w:top w:val="nil"/>
              <w:left w:val="nil"/>
              <w:bottom w:val="nil"/>
              <w:right w:val="nil"/>
            </w:tcBorders>
          </w:tcPr>
          <w:p w14:paraId="5C1FBB0E" w14:textId="77777777" w:rsidR="00370320" w:rsidRPr="00590C30" w:rsidRDefault="00370320" w:rsidP="004A6BF2">
            <w:pPr>
              <w:jc w:val="center"/>
            </w:pPr>
            <w:r w:rsidRPr="00590C30">
              <w:t>5</w:t>
            </w:r>
          </w:p>
        </w:tc>
        <w:tc>
          <w:tcPr>
            <w:tcW w:w="1008" w:type="dxa"/>
            <w:tcBorders>
              <w:top w:val="nil"/>
              <w:left w:val="nil"/>
              <w:bottom w:val="single" w:sz="4" w:space="0" w:color="auto"/>
              <w:right w:val="nil"/>
            </w:tcBorders>
          </w:tcPr>
          <w:p w14:paraId="4857EB11" w14:textId="77777777" w:rsidR="00370320" w:rsidRPr="00590C30" w:rsidRDefault="00370320" w:rsidP="004A6BF2">
            <w:pPr>
              <w:jc w:val="center"/>
            </w:pPr>
            <w:r w:rsidRPr="00590C30">
              <w:t>6</w:t>
            </w:r>
          </w:p>
        </w:tc>
        <w:tc>
          <w:tcPr>
            <w:tcW w:w="1008" w:type="dxa"/>
            <w:tcBorders>
              <w:top w:val="nil"/>
              <w:left w:val="nil"/>
              <w:bottom w:val="single" w:sz="4" w:space="0" w:color="auto"/>
              <w:right w:val="nil"/>
            </w:tcBorders>
          </w:tcPr>
          <w:p w14:paraId="6FE1C2FD" w14:textId="77777777" w:rsidR="00370320" w:rsidRPr="00590C30" w:rsidRDefault="00370320" w:rsidP="004A6BF2">
            <w:pPr>
              <w:jc w:val="center"/>
            </w:pPr>
            <w:r w:rsidRPr="00590C30">
              <w:t>7</w:t>
            </w:r>
          </w:p>
        </w:tc>
        <w:tc>
          <w:tcPr>
            <w:tcW w:w="1008" w:type="dxa"/>
            <w:tcBorders>
              <w:top w:val="nil"/>
              <w:left w:val="nil"/>
              <w:bottom w:val="nil"/>
              <w:right w:val="nil"/>
            </w:tcBorders>
          </w:tcPr>
          <w:p w14:paraId="43025F9E" w14:textId="77777777" w:rsidR="00370320" w:rsidRPr="00590C30" w:rsidRDefault="00370320" w:rsidP="004A6BF2">
            <w:pPr>
              <w:jc w:val="center"/>
            </w:pPr>
            <w:r w:rsidRPr="00590C30">
              <w:t>8</w:t>
            </w:r>
          </w:p>
        </w:tc>
        <w:tc>
          <w:tcPr>
            <w:tcW w:w="1008" w:type="dxa"/>
            <w:tcBorders>
              <w:top w:val="nil"/>
              <w:left w:val="nil"/>
              <w:bottom w:val="nil"/>
              <w:right w:val="nil"/>
            </w:tcBorders>
          </w:tcPr>
          <w:p w14:paraId="4D1B060A" w14:textId="77777777" w:rsidR="00370320" w:rsidRPr="00590C30" w:rsidRDefault="00370320" w:rsidP="004A6BF2">
            <w:pPr>
              <w:jc w:val="center"/>
            </w:pPr>
            <w:r w:rsidRPr="00590C30">
              <w:t>9</w:t>
            </w:r>
          </w:p>
        </w:tc>
        <w:tc>
          <w:tcPr>
            <w:tcW w:w="1008" w:type="dxa"/>
            <w:tcBorders>
              <w:top w:val="nil"/>
              <w:left w:val="nil"/>
              <w:bottom w:val="nil"/>
              <w:right w:val="nil"/>
            </w:tcBorders>
          </w:tcPr>
          <w:p w14:paraId="20C39F14" w14:textId="77777777" w:rsidR="00370320" w:rsidRPr="00590C30" w:rsidRDefault="00370320" w:rsidP="004A6BF2">
            <w:pPr>
              <w:jc w:val="center"/>
            </w:pPr>
            <w:r w:rsidRPr="00590C30">
              <w:t>10</w:t>
            </w:r>
          </w:p>
        </w:tc>
      </w:tr>
      <w:tr w:rsidR="00370320" w:rsidRPr="00590C30" w14:paraId="33470BD1" w14:textId="77777777" w:rsidTr="004A6BF2">
        <w:tc>
          <w:tcPr>
            <w:tcW w:w="1008" w:type="dxa"/>
            <w:tcBorders>
              <w:top w:val="single" w:sz="4" w:space="0" w:color="auto"/>
              <w:right w:val="single" w:sz="4" w:space="0" w:color="auto"/>
            </w:tcBorders>
          </w:tcPr>
          <w:p w14:paraId="0B498B71" w14:textId="77777777" w:rsidR="00370320" w:rsidRPr="00590C30" w:rsidRDefault="00370320" w:rsidP="004A6BF2">
            <w:r>
              <w:t>CELAS3</w:t>
            </w:r>
          </w:p>
        </w:tc>
        <w:tc>
          <w:tcPr>
            <w:tcW w:w="1008" w:type="dxa"/>
            <w:tcBorders>
              <w:top w:val="single" w:sz="4" w:space="0" w:color="auto"/>
              <w:left w:val="single" w:sz="4" w:space="0" w:color="auto"/>
              <w:right w:val="single" w:sz="4" w:space="0" w:color="auto"/>
            </w:tcBorders>
          </w:tcPr>
          <w:p w14:paraId="1F7718D6" w14:textId="77777777" w:rsidR="00370320" w:rsidRPr="00590C30" w:rsidRDefault="00370320" w:rsidP="004A6BF2">
            <w:pPr>
              <w:jc w:val="center"/>
            </w:pPr>
            <w:r w:rsidRPr="00590C30">
              <w:t>EID</w:t>
            </w:r>
          </w:p>
        </w:tc>
        <w:tc>
          <w:tcPr>
            <w:tcW w:w="1008" w:type="dxa"/>
            <w:tcBorders>
              <w:top w:val="single" w:sz="4" w:space="0" w:color="auto"/>
              <w:left w:val="single" w:sz="4" w:space="0" w:color="auto"/>
              <w:right w:val="single" w:sz="4" w:space="0" w:color="auto"/>
            </w:tcBorders>
          </w:tcPr>
          <w:p w14:paraId="370098B8" w14:textId="77777777" w:rsidR="00370320" w:rsidRPr="00590C30" w:rsidRDefault="00370320" w:rsidP="004A6BF2">
            <w:pPr>
              <w:jc w:val="center"/>
            </w:pPr>
            <w:r w:rsidRPr="00590C30">
              <w:t>PID</w:t>
            </w:r>
          </w:p>
        </w:tc>
        <w:tc>
          <w:tcPr>
            <w:tcW w:w="1008" w:type="dxa"/>
            <w:tcBorders>
              <w:top w:val="single" w:sz="4" w:space="0" w:color="auto"/>
              <w:left w:val="single" w:sz="4" w:space="0" w:color="auto"/>
              <w:right w:val="single" w:sz="4" w:space="0" w:color="auto"/>
            </w:tcBorders>
          </w:tcPr>
          <w:p w14:paraId="2CEF8F8E" w14:textId="77777777" w:rsidR="00370320" w:rsidRPr="00590C30" w:rsidRDefault="00370320" w:rsidP="004A6BF2">
            <w:pPr>
              <w:jc w:val="center"/>
            </w:pPr>
            <w:r>
              <w:t>S1</w:t>
            </w:r>
          </w:p>
        </w:tc>
        <w:tc>
          <w:tcPr>
            <w:tcW w:w="1008" w:type="dxa"/>
            <w:tcBorders>
              <w:top w:val="single" w:sz="4" w:space="0" w:color="auto"/>
              <w:left w:val="single" w:sz="4" w:space="0" w:color="auto"/>
              <w:right w:val="single" w:sz="4" w:space="0" w:color="auto"/>
            </w:tcBorders>
          </w:tcPr>
          <w:p w14:paraId="7D6303B6" w14:textId="77777777" w:rsidR="00370320" w:rsidRPr="00590C30" w:rsidRDefault="00370320" w:rsidP="004A6BF2">
            <w:pPr>
              <w:jc w:val="center"/>
            </w:pPr>
            <w:r>
              <w:t>S2</w:t>
            </w:r>
          </w:p>
        </w:tc>
        <w:tc>
          <w:tcPr>
            <w:tcW w:w="1008" w:type="dxa"/>
            <w:tcBorders>
              <w:top w:val="single" w:sz="4" w:space="0" w:color="auto"/>
              <w:left w:val="single" w:sz="4" w:space="0" w:color="auto"/>
              <w:right w:val="single" w:sz="4" w:space="0" w:color="auto"/>
            </w:tcBorders>
            <w:shd w:val="clear" w:color="auto" w:fill="E0E0E0"/>
          </w:tcPr>
          <w:p w14:paraId="5A92681C"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clear" w:color="auto" w:fill="E0E0E0"/>
          </w:tcPr>
          <w:p w14:paraId="3DB0D1EA"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4371CC62"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7FBAA54A" w14:textId="77777777" w:rsidR="00370320" w:rsidRPr="00590C30" w:rsidRDefault="00370320" w:rsidP="004A6BF2">
            <w:pPr>
              <w:jc w:val="center"/>
            </w:pPr>
          </w:p>
        </w:tc>
        <w:tc>
          <w:tcPr>
            <w:tcW w:w="1008" w:type="dxa"/>
            <w:tcBorders>
              <w:top w:val="single" w:sz="4" w:space="0" w:color="auto"/>
              <w:left w:val="single" w:sz="4" w:space="0" w:color="auto"/>
            </w:tcBorders>
          </w:tcPr>
          <w:p w14:paraId="3663F1FB" w14:textId="77777777" w:rsidR="00370320" w:rsidRPr="00590C30" w:rsidRDefault="00370320" w:rsidP="004A6BF2"/>
        </w:tc>
      </w:tr>
    </w:tbl>
    <w:p w14:paraId="479D1E67" w14:textId="77777777" w:rsidR="00370320" w:rsidRPr="00590C30" w:rsidRDefault="00370320" w:rsidP="00370320"/>
    <w:p w14:paraId="41A794CE" w14:textId="3863A73C" w:rsidR="00370320" w:rsidRPr="00590C30" w:rsidRDefault="00370320" w:rsidP="00370320">
      <w:r w:rsidRPr="00590C30">
        <w:rPr>
          <w:sz w:val="22"/>
          <w:u w:val="single"/>
        </w:rPr>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B5CD460" w14:textId="77777777" w:rsidTr="004A6BF2">
        <w:tc>
          <w:tcPr>
            <w:tcW w:w="1008" w:type="dxa"/>
          </w:tcPr>
          <w:p w14:paraId="55047FF9" w14:textId="77777777" w:rsidR="00370320" w:rsidRPr="00590C30" w:rsidRDefault="00370320" w:rsidP="004A6BF2">
            <w:r w:rsidRPr="00590C30">
              <w:t>CELAS</w:t>
            </w:r>
            <w:r>
              <w:t>3</w:t>
            </w:r>
          </w:p>
        </w:tc>
        <w:tc>
          <w:tcPr>
            <w:tcW w:w="1008" w:type="dxa"/>
          </w:tcPr>
          <w:p w14:paraId="28AE44D5" w14:textId="77777777" w:rsidR="00370320" w:rsidRPr="00590C30" w:rsidRDefault="00370320" w:rsidP="004A6BF2">
            <w:pPr>
              <w:jc w:val="center"/>
            </w:pPr>
            <w:r w:rsidRPr="00590C30">
              <w:t>789</w:t>
            </w:r>
          </w:p>
        </w:tc>
        <w:tc>
          <w:tcPr>
            <w:tcW w:w="1008" w:type="dxa"/>
          </w:tcPr>
          <w:p w14:paraId="40935CE5" w14:textId="77777777" w:rsidR="00370320" w:rsidRPr="00590C30" w:rsidRDefault="00370320" w:rsidP="004A6BF2">
            <w:pPr>
              <w:jc w:val="center"/>
            </w:pPr>
            <w:r w:rsidRPr="00590C30">
              <w:t>32</w:t>
            </w:r>
          </w:p>
        </w:tc>
        <w:tc>
          <w:tcPr>
            <w:tcW w:w="1008" w:type="dxa"/>
          </w:tcPr>
          <w:p w14:paraId="705F9BE6" w14:textId="77777777" w:rsidR="00370320" w:rsidRPr="00590C30" w:rsidRDefault="00370320" w:rsidP="004A6BF2">
            <w:pPr>
              <w:jc w:val="center"/>
            </w:pPr>
            <w:r w:rsidRPr="00590C30">
              <w:t>3731</w:t>
            </w:r>
          </w:p>
        </w:tc>
        <w:tc>
          <w:tcPr>
            <w:tcW w:w="1008" w:type="dxa"/>
          </w:tcPr>
          <w:p w14:paraId="1EECB72D" w14:textId="77777777" w:rsidR="00370320" w:rsidRPr="00590C30" w:rsidRDefault="00370320" w:rsidP="004A6BF2">
            <w:pPr>
              <w:jc w:val="center"/>
            </w:pPr>
            <w:r w:rsidRPr="00590C30">
              <w:t>5</w:t>
            </w:r>
          </w:p>
        </w:tc>
        <w:tc>
          <w:tcPr>
            <w:tcW w:w="1008" w:type="dxa"/>
          </w:tcPr>
          <w:p w14:paraId="7A3BED1F" w14:textId="77777777" w:rsidR="00370320" w:rsidRPr="00590C30" w:rsidRDefault="00370320" w:rsidP="004A6BF2">
            <w:pPr>
              <w:jc w:val="center"/>
            </w:pPr>
          </w:p>
        </w:tc>
        <w:tc>
          <w:tcPr>
            <w:tcW w:w="1008" w:type="dxa"/>
          </w:tcPr>
          <w:p w14:paraId="6804ABCE" w14:textId="77777777" w:rsidR="00370320" w:rsidRPr="00590C30" w:rsidRDefault="00370320" w:rsidP="004A6BF2">
            <w:pPr>
              <w:jc w:val="center"/>
            </w:pPr>
          </w:p>
        </w:tc>
        <w:tc>
          <w:tcPr>
            <w:tcW w:w="1008" w:type="dxa"/>
          </w:tcPr>
          <w:p w14:paraId="163FED42" w14:textId="77777777" w:rsidR="00370320" w:rsidRPr="00590C30" w:rsidRDefault="00370320" w:rsidP="004A6BF2">
            <w:pPr>
              <w:jc w:val="center"/>
            </w:pPr>
          </w:p>
        </w:tc>
        <w:tc>
          <w:tcPr>
            <w:tcW w:w="1008" w:type="dxa"/>
          </w:tcPr>
          <w:p w14:paraId="2D7DB446" w14:textId="77777777" w:rsidR="00370320" w:rsidRPr="00590C30" w:rsidRDefault="00370320" w:rsidP="004A6BF2">
            <w:pPr>
              <w:jc w:val="center"/>
            </w:pPr>
          </w:p>
        </w:tc>
        <w:tc>
          <w:tcPr>
            <w:tcW w:w="1008" w:type="dxa"/>
          </w:tcPr>
          <w:p w14:paraId="4A79BD37" w14:textId="77777777" w:rsidR="00370320" w:rsidRPr="00590C30" w:rsidRDefault="00370320" w:rsidP="004A6BF2"/>
        </w:tc>
      </w:tr>
    </w:tbl>
    <w:p w14:paraId="734C4834" w14:textId="77777777" w:rsidR="00370320" w:rsidRPr="00590C30" w:rsidRDefault="00370320" w:rsidP="00370320"/>
    <w:p w14:paraId="1784D4C7" w14:textId="6213700D" w:rsidR="00370320" w:rsidRPr="00590C30" w:rsidRDefault="00370320" w:rsidP="00370320">
      <w:r w:rsidRPr="00590C30">
        <w:rPr>
          <w:sz w:val="22"/>
          <w:u w:val="single"/>
        </w:rPr>
        <w:t>Data Description:</w:t>
      </w:r>
    </w:p>
    <w:tbl>
      <w:tblPr>
        <w:tblW w:w="10080" w:type="dxa"/>
        <w:tblLayout w:type="fixed"/>
        <w:tblLook w:val="0000" w:firstRow="0" w:lastRow="0" w:firstColumn="0" w:lastColumn="0" w:noHBand="0" w:noVBand="0"/>
      </w:tblPr>
      <w:tblGrid>
        <w:gridCol w:w="1080"/>
        <w:gridCol w:w="6480"/>
        <w:gridCol w:w="1440"/>
        <w:gridCol w:w="1080"/>
      </w:tblGrid>
      <w:tr w:rsidR="00370320" w:rsidRPr="00590C30" w14:paraId="6496078A" w14:textId="77777777" w:rsidTr="004A6BF2">
        <w:tc>
          <w:tcPr>
            <w:tcW w:w="1080" w:type="dxa"/>
          </w:tcPr>
          <w:p w14:paraId="5DE38B31" w14:textId="77777777" w:rsidR="00370320" w:rsidRPr="00590C30" w:rsidRDefault="00370320" w:rsidP="004A6BF2">
            <w:pPr>
              <w:jc w:val="center"/>
            </w:pPr>
            <w:r w:rsidRPr="00590C30">
              <w:t>Field</w:t>
            </w:r>
          </w:p>
        </w:tc>
        <w:tc>
          <w:tcPr>
            <w:tcW w:w="6480" w:type="dxa"/>
          </w:tcPr>
          <w:p w14:paraId="7D5FB9C7" w14:textId="77777777" w:rsidR="00370320" w:rsidRPr="00590C30" w:rsidRDefault="00370320" w:rsidP="004A6BF2">
            <w:r w:rsidRPr="00590C30">
              <w:t>Contents</w:t>
            </w:r>
          </w:p>
        </w:tc>
        <w:tc>
          <w:tcPr>
            <w:tcW w:w="1440" w:type="dxa"/>
          </w:tcPr>
          <w:p w14:paraId="5C670579" w14:textId="77777777" w:rsidR="00370320" w:rsidRPr="00590C30" w:rsidRDefault="00370320" w:rsidP="004A6BF2">
            <w:pPr>
              <w:jc w:val="center"/>
            </w:pPr>
            <w:r w:rsidRPr="00590C30">
              <w:t>Type</w:t>
            </w:r>
          </w:p>
        </w:tc>
        <w:tc>
          <w:tcPr>
            <w:tcW w:w="1080" w:type="dxa"/>
          </w:tcPr>
          <w:p w14:paraId="7749C84C" w14:textId="77777777" w:rsidR="00370320" w:rsidRPr="00590C30" w:rsidRDefault="00370320" w:rsidP="004A6BF2">
            <w:pPr>
              <w:jc w:val="center"/>
            </w:pPr>
            <w:r w:rsidRPr="00590C30">
              <w:t>Default</w:t>
            </w:r>
          </w:p>
        </w:tc>
      </w:tr>
      <w:tr w:rsidR="00370320" w:rsidRPr="00590C30" w14:paraId="72CE6DA3" w14:textId="77777777" w:rsidTr="004A6BF2">
        <w:trPr>
          <w:trHeight w:hRule="exact" w:val="120"/>
        </w:trPr>
        <w:tc>
          <w:tcPr>
            <w:tcW w:w="1080" w:type="dxa"/>
          </w:tcPr>
          <w:p w14:paraId="6AAC23C1" w14:textId="77777777" w:rsidR="00370320" w:rsidRPr="00590C30" w:rsidRDefault="00370320" w:rsidP="004A6BF2">
            <w:pPr>
              <w:jc w:val="center"/>
            </w:pPr>
          </w:p>
        </w:tc>
        <w:tc>
          <w:tcPr>
            <w:tcW w:w="6480" w:type="dxa"/>
          </w:tcPr>
          <w:p w14:paraId="68E48F28" w14:textId="77777777" w:rsidR="00370320" w:rsidRPr="00590C30" w:rsidRDefault="00370320" w:rsidP="004A6BF2"/>
        </w:tc>
        <w:tc>
          <w:tcPr>
            <w:tcW w:w="1440" w:type="dxa"/>
          </w:tcPr>
          <w:p w14:paraId="2354EEE3" w14:textId="77777777" w:rsidR="00370320" w:rsidRPr="00590C30" w:rsidRDefault="00370320" w:rsidP="004A6BF2">
            <w:pPr>
              <w:jc w:val="center"/>
            </w:pPr>
          </w:p>
        </w:tc>
        <w:tc>
          <w:tcPr>
            <w:tcW w:w="1080" w:type="dxa"/>
          </w:tcPr>
          <w:p w14:paraId="0C5D4FE3" w14:textId="77777777" w:rsidR="00370320" w:rsidRPr="00590C30" w:rsidRDefault="00370320" w:rsidP="004A6BF2">
            <w:pPr>
              <w:jc w:val="center"/>
            </w:pPr>
          </w:p>
        </w:tc>
      </w:tr>
      <w:tr w:rsidR="00370320" w:rsidRPr="00590C30" w14:paraId="410C650C" w14:textId="77777777" w:rsidTr="004A6BF2">
        <w:tc>
          <w:tcPr>
            <w:tcW w:w="1080" w:type="dxa"/>
          </w:tcPr>
          <w:p w14:paraId="7450EC90" w14:textId="77777777" w:rsidR="00370320" w:rsidRPr="00590C30" w:rsidRDefault="00370320" w:rsidP="004A6BF2">
            <w:pPr>
              <w:jc w:val="center"/>
            </w:pPr>
            <w:r w:rsidRPr="00590C30">
              <w:t>EID</w:t>
            </w:r>
          </w:p>
        </w:tc>
        <w:tc>
          <w:tcPr>
            <w:tcW w:w="6480" w:type="dxa"/>
          </w:tcPr>
          <w:p w14:paraId="5F90554F" w14:textId="77777777" w:rsidR="00370320" w:rsidRPr="00590C30" w:rsidRDefault="00370320" w:rsidP="004A6BF2">
            <w:r w:rsidRPr="00590C30">
              <w:t>Unique element identification (ID) number</w:t>
            </w:r>
          </w:p>
        </w:tc>
        <w:tc>
          <w:tcPr>
            <w:tcW w:w="1440" w:type="dxa"/>
          </w:tcPr>
          <w:p w14:paraId="3F25A16C" w14:textId="77777777" w:rsidR="00370320" w:rsidRPr="00590C30" w:rsidRDefault="00370320" w:rsidP="004A6BF2">
            <w:pPr>
              <w:jc w:val="center"/>
            </w:pPr>
            <w:r w:rsidRPr="00590C30">
              <w:t>Integer &gt; 0</w:t>
            </w:r>
          </w:p>
        </w:tc>
        <w:tc>
          <w:tcPr>
            <w:tcW w:w="1080" w:type="dxa"/>
          </w:tcPr>
          <w:p w14:paraId="21AE9164" w14:textId="77777777" w:rsidR="00370320" w:rsidRPr="00590C30" w:rsidRDefault="00370320" w:rsidP="004A6BF2">
            <w:pPr>
              <w:jc w:val="center"/>
            </w:pPr>
            <w:r w:rsidRPr="00590C30">
              <w:t>None</w:t>
            </w:r>
          </w:p>
        </w:tc>
      </w:tr>
      <w:tr w:rsidR="00370320" w:rsidRPr="00590C30" w14:paraId="27E9E76D" w14:textId="77777777" w:rsidTr="004A6BF2">
        <w:trPr>
          <w:trHeight w:hRule="exact" w:val="120"/>
        </w:trPr>
        <w:tc>
          <w:tcPr>
            <w:tcW w:w="1080" w:type="dxa"/>
          </w:tcPr>
          <w:p w14:paraId="138D4E49" w14:textId="77777777" w:rsidR="00370320" w:rsidRPr="00590C30" w:rsidRDefault="00370320" w:rsidP="004A6BF2">
            <w:pPr>
              <w:jc w:val="center"/>
            </w:pPr>
          </w:p>
        </w:tc>
        <w:tc>
          <w:tcPr>
            <w:tcW w:w="6480" w:type="dxa"/>
          </w:tcPr>
          <w:p w14:paraId="2F010097" w14:textId="77777777" w:rsidR="00370320" w:rsidRPr="00590C30" w:rsidRDefault="00370320" w:rsidP="004A6BF2"/>
        </w:tc>
        <w:tc>
          <w:tcPr>
            <w:tcW w:w="1440" w:type="dxa"/>
          </w:tcPr>
          <w:p w14:paraId="548071ED" w14:textId="77777777" w:rsidR="00370320" w:rsidRPr="00590C30" w:rsidRDefault="00370320" w:rsidP="004A6BF2">
            <w:pPr>
              <w:jc w:val="center"/>
            </w:pPr>
          </w:p>
        </w:tc>
        <w:tc>
          <w:tcPr>
            <w:tcW w:w="1080" w:type="dxa"/>
          </w:tcPr>
          <w:p w14:paraId="5E9F7F77" w14:textId="77777777" w:rsidR="00370320" w:rsidRPr="00590C30" w:rsidRDefault="00370320" w:rsidP="004A6BF2">
            <w:pPr>
              <w:jc w:val="center"/>
            </w:pPr>
          </w:p>
        </w:tc>
      </w:tr>
      <w:tr w:rsidR="00370320" w:rsidRPr="00590C30" w14:paraId="7B2D2400" w14:textId="77777777" w:rsidTr="004A6BF2">
        <w:tc>
          <w:tcPr>
            <w:tcW w:w="1080" w:type="dxa"/>
          </w:tcPr>
          <w:p w14:paraId="5360095A" w14:textId="77777777" w:rsidR="00370320" w:rsidRPr="00590C30" w:rsidRDefault="00370320" w:rsidP="004A6BF2">
            <w:pPr>
              <w:jc w:val="center"/>
            </w:pPr>
            <w:r w:rsidRPr="00590C30">
              <w:t>PID</w:t>
            </w:r>
          </w:p>
        </w:tc>
        <w:tc>
          <w:tcPr>
            <w:tcW w:w="6480" w:type="dxa"/>
          </w:tcPr>
          <w:p w14:paraId="2653A9D9" w14:textId="77777777" w:rsidR="00370320" w:rsidRPr="00590C30" w:rsidRDefault="00370320" w:rsidP="004A6BF2">
            <w:r>
              <w:t>ID number of a PELAS</w:t>
            </w:r>
            <w:r w:rsidRPr="00590C30">
              <w:t xml:space="preserve"> Bulk data entry</w:t>
            </w:r>
          </w:p>
        </w:tc>
        <w:tc>
          <w:tcPr>
            <w:tcW w:w="1440" w:type="dxa"/>
          </w:tcPr>
          <w:p w14:paraId="72A7AFBD" w14:textId="77777777" w:rsidR="00370320" w:rsidRPr="00590C30" w:rsidRDefault="00370320" w:rsidP="004A6BF2">
            <w:pPr>
              <w:jc w:val="center"/>
            </w:pPr>
            <w:r w:rsidRPr="00590C30">
              <w:t>Integer &gt; 0</w:t>
            </w:r>
          </w:p>
        </w:tc>
        <w:tc>
          <w:tcPr>
            <w:tcW w:w="1080" w:type="dxa"/>
          </w:tcPr>
          <w:p w14:paraId="260DD18F" w14:textId="77777777" w:rsidR="00370320" w:rsidRPr="00590C30" w:rsidRDefault="00370320" w:rsidP="004A6BF2">
            <w:pPr>
              <w:jc w:val="center"/>
            </w:pPr>
            <w:r w:rsidRPr="00590C30">
              <w:t>EID</w:t>
            </w:r>
          </w:p>
        </w:tc>
      </w:tr>
      <w:tr w:rsidR="00370320" w:rsidRPr="00590C30" w14:paraId="7164415F" w14:textId="77777777" w:rsidTr="004A6BF2">
        <w:trPr>
          <w:trHeight w:hRule="exact" w:val="120"/>
        </w:trPr>
        <w:tc>
          <w:tcPr>
            <w:tcW w:w="1080" w:type="dxa"/>
          </w:tcPr>
          <w:p w14:paraId="0DCB1807" w14:textId="77777777" w:rsidR="00370320" w:rsidRPr="00590C30" w:rsidRDefault="00370320" w:rsidP="004A6BF2">
            <w:pPr>
              <w:jc w:val="center"/>
            </w:pPr>
          </w:p>
        </w:tc>
        <w:tc>
          <w:tcPr>
            <w:tcW w:w="6480" w:type="dxa"/>
          </w:tcPr>
          <w:p w14:paraId="43657A1E" w14:textId="77777777" w:rsidR="00370320" w:rsidRPr="00590C30" w:rsidRDefault="00370320" w:rsidP="004A6BF2"/>
        </w:tc>
        <w:tc>
          <w:tcPr>
            <w:tcW w:w="1440" w:type="dxa"/>
          </w:tcPr>
          <w:p w14:paraId="270AA5DE" w14:textId="77777777" w:rsidR="00370320" w:rsidRPr="00590C30" w:rsidRDefault="00370320" w:rsidP="004A6BF2">
            <w:pPr>
              <w:jc w:val="center"/>
            </w:pPr>
          </w:p>
        </w:tc>
        <w:tc>
          <w:tcPr>
            <w:tcW w:w="1080" w:type="dxa"/>
          </w:tcPr>
          <w:p w14:paraId="5E8A0EBD" w14:textId="77777777" w:rsidR="00370320" w:rsidRPr="00590C30" w:rsidRDefault="00370320" w:rsidP="004A6BF2">
            <w:pPr>
              <w:jc w:val="center"/>
            </w:pPr>
          </w:p>
        </w:tc>
      </w:tr>
      <w:tr w:rsidR="00370320" w:rsidRPr="00590C30" w14:paraId="7051EA2F" w14:textId="77777777" w:rsidTr="004A6BF2">
        <w:tc>
          <w:tcPr>
            <w:tcW w:w="1080" w:type="dxa"/>
          </w:tcPr>
          <w:p w14:paraId="2E2CDC1D" w14:textId="77777777" w:rsidR="00370320" w:rsidRPr="00590C30" w:rsidRDefault="00370320" w:rsidP="004A6BF2">
            <w:pPr>
              <w:jc w:val="center"/>
            </w:pPr>
            <w:r>
              <w:t>S</w:t>
            </w:r>
            <w:r w:rsidRPr="00590C30">
              <w:t>i</w:t>
            </w:r>
          </w:p>
        </w:tc>
        <w:tc>
          <w:tcPr>
            <w:tcW w:w="6480" w:type="dxa"/>
          </w:tcPr>
          <w:p w14:paraId="0A050F18" w14:textId="77777777" w:rsidR="00370320" w:rsidRPr="00590C30" w:rsidRDefault="00370320" w:rsidP="004A6BF2">
            <w:r>
              <w:t>ID numbers of the SPOINT’</w:t>
            </w:r>
            <w:r w:rsidRPr="00590C30">
              <w:t>s to which the element is attached</w:t>
            </w:r>
          </w:p>
        </w:tc>
        <w:tc>
          <w:tcPr>
            <w:tcW w:w="1440" w:type="dxa"/>
          </w:tcPr>
          <w:p w14:paraId="7F20B4ED" w14:textId="77777777" w:rsidR="00370320" w:rsidRPr="00590C30" w:rsidRDefault="00370320" w:rsidP="004A6BF2">
            <w:pPr>
              <w:jc w:val="center"/>
            </w:pPr>
            <w:r w:rsidRPr="00590C30">
              <w:t>Integer &gt; 0</w:t>
            </w:r>
          </w:p>
        </w:tc>
        <w:tc>
          <w:tcPr>
            <w:tcW w:w="1080" w:type="dxa"/>
          </w:tcPr>
          <w:p w14:paraId="24C9E48E" w14:textId="77777777" w:rsidR="00370320" w:rsidRPr="00590C30" w:rsidRDefault="00370320" w:rsidP="004A6BF2">
            <w:pPr>
              <w:jc w:val="center"/>
            </w:pPr>
            <w:r w:rsidRPr="00590C30">
              <w:t>None</w:t>
            </w:r>
          </w:p>
        </w:tc>
      </w:tr>
    </w:tbl>
    <w:p w14:paraId="1191FBAC" w14:textId="77777777" w:rsidR="00370320" w:rsidRPr="00590C30" w:rsidRDefault="00370320" w:rsidP="00370320"/>
    <w:p w14:paraId="2870ACDC" w14:textId="77777777" w:rsidR="00370320" w:rsidRPr="00E80610" w:rsidRDefault="00370320" w:rsidP="00E80610">
      <w:pPr>
        <w:pStyle w:val="Remarks"/>
        <w:rPr>
          <w:u w:val="single"/>
        </w:rPr>
      </w:pPr>
      <w:r w:rsidRPr="00E80610">
        <w:rPr>
          <w:u w:val="single"/>
        </w:rPr>
        <w:t>Remarks:</w:t>
      </w:r>
    </w:p>
    <w:p w14:paraId="06DE5657" w14:textId="77777777" w:rsidR="00370320" w:rsidRDefault="00370320" w:rsidP="002E4250">
      <w:pPr>
        <w:pStyle w:val="Remarks"/>
      </w:pPr>
      <w:r>
        <w:lastRenderedPageBreak/>
        <w:t>1</w:t>
      </w:r>
      <w:r w:rsidRPr="00590C30">
        <w:t>.</w:t>
      </w:r>
      <w:r w:rsidRPr="00590C30">
        <w:tab/>
        <w:t>No other element in the model may have the same element ID</w:t>
      </w:r>
    </w:p>
    <w:p w14:paraId="7AB4F8B8" w14:textId="77777777" w:rsidR="00370320" w:rsidRPr="00590C30" w:rsidRDefault="00370320" w:rsidP="002E4250">
      <w:pPr>
        <w:pStyle w:val="Remarks"/>
      </w:pPr>
      <w:r>
        <w:t>2.</w:t>
      </w:r>
      <w:r>
        <w:tab/>
      </w:r>
      <w:r w:rsidRPr="00590C30">
        <w:t>The d</w:t>
      </w:r>
      <w:r>
        <w:t>egrees of freedom specified by Si</w:t>
      </w:r>
      <w:r w:rsidRPr="00590C30">
        <w:t xml:space="preserve"> must be global degrees of freedom</w:t>
      </w:r>
    </w:p>
    <w:p w14:paraId="78207073" w14:textId="77777777" w:rsidR="00370320" w:rsidRDefault="00370320" w:rsidP="002E4250">
      <w:pPr>
        <w:pStyle w:val="Remarks"/>
      </w:pPr>
      <w:r>
        <w:t>3.</w:t>
      </w:r>
      <w:r w:rsidRPr="00694760">
        <w:t xml:space="preserve"> </w:t>
      </w:r>
      <w:r>
        <w:tab/>
      </w:r>
      <w:r w:rsidRPr="00590C30">
        <w:t xml:space="preserve">Care must be exercised that rigid body motion of the model is not restrained when using scalar springs </w:t>
      </w:r>
      <w:proofErr w:type="gramStart"/>
      <w:r w:rsidRPr="00590C30">
        <w:t>For</w:t>
      </w:r>
      <w:proofErr w:type="gramEnd"/>
      <w:r w:rsidRPr="00590C30">
        <w:t xml:space="preserve"> example, connecting a scalar spring between two translational degrees of freedom that are not colinear may restrain rigid body motion and give erroneous results</w:t>
      </w:r>
    </w:p>
    <w:p w14:paraId="0F86D355" w14:textId="77777777" w:rsidR="00370320" w:rsidRPr="00590C30" w:rsidRDefault="00370320" w:rsidP="00370320"/>
    <w:p w14:paraId="4266188E" w14:textId="77777777" w:rsidR="00370320" w:rsidRPr="002E696B" w:rsidRDefault="00370320" w:rsidP="004C6C23">
      <w:pPr>
        <w:pStyle w:val="Corner"/>
      </w:pPr>
      <w:r>
        <w:br w:type="page"/>
      </w:r>
      <w:r>
        <w:lastRenderedPageBreak/>
        <w:t>CELAS4</w:t>
      </w:r>
    </w:p>
    <w:p w14:paraId="6F86B092" w14:textId="77777777" w:rsidR="00370320" w:rsidRPr="007E3809" w:rsidRDefault="00370320" w:rsidP="008472B7">
      <w:pPr>
        <w:pStyle w:val="Heading2"/>
      </w:pPr>
      <w:bookmarkStart w:id="2031" w:name="_Toc164034480"/>
      <w:r>
        <w:t>CELAS4</w:t>
      </w:r>
      <w:bookmarkEnd w:id="2031"/>
    </w:p>
    <w:p w14:paraId="1D30CBA0" w14:textId="77777777" w:rsidR="00370320" w:rsidRDefault="00370320" w:rsidP="006B2B9F">
      <w:pPr>
        <w:pStyle w:val="CardSpacing"/>
      </w:pPr>
    </w:p>
    <w:p w14:paraId="740072E4" w14:textId="77777777" w:rsidR="00370320" w:rsidRPr="00590C30" w:rsidRDefault="00370320" w:rsidP="00370320">
      <w:pPr>
        <w:rPr>
          <w:sz w:val="22"/>
        </w:rPr>
      </w:pPr>
      <w:r w:rsidRPr="00590C30">
        <w:rPr>
          <w:sz w:val="22"/>
          <w:u w:val="single"/>
        </w:rPr>
        <w:t>Description:</w:t>
      </w:r>
      <w:r w:rsidRPr="00590C30">
        <w:rPr>
          <w:sz w:val="22"/>
        </w:rPr>
        <w:t xml:space="preserve"> </w:t>
      </w:r>
    </w:p>
    <w:p w14:paraId="725842C0" w14:textId="77777777" w:rsidR="00370320" w:rsidRDefault="00370320" w:rsidP="00370320">
      <w:r>
        <w:t>S</w:t>
      </w:r>
      <w:r w:rsidRPr="00590C30">
        <w:t>calar spring element</w:t>
      </w:r>
      <w:r>
        <w:t xml:space="preserve"> connected to 2 scalar points (SPOINT’s) with the element stiffness defined</w:t>
      </w:r>
    </w:p>
    <w:p w14:paraId="3F05BB62" w14:textId="77777777" w:rsidR="00370320" w:rsidRPr="00590C30" w:rsidRDefault="00370320" w:rsidP="006B2B9F">
      <w:pPr>
        <w:pStyle w:val="CardSpacing"/>
      </w:pPr>
    </w:p>
    <w:p w14:paraId="59F26D5A" w14:textId="77777777" w:rsidR="00370320" w:rsidRPr="00590C30" w:rsidRDefault="00370320" w:rsidP="00370320">
      <w:pPr>
        <w:rPr>
          <w:sz w:val="22"/>
          <w:u w:val="single"/>
        </w:rPr>
      </w:pPr>
      <w:r w:rsidRPr="00590C30">
        <w:rPr>
          <w:sz w:val="22"/>
          <w:u w:val="single"/>
        </w:rPr>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E6E984F" w14:textId="77777777" w:rsidTr="002E4250">
        <w:tc>
          <w:tcPr>
            <w:tcW w:w="1008" w:type="dxa"/>
            <w:tcBorders>
              <w:top w:val="nil"/>
              <w:left w:val="nil"/>
              <w:bottom w:val="nil"/>
              <w:right w:val="nil"/>
            </w:tcBorders>
          </w:tcPr>
          <w:p w14:paraId="48BA52C7" w14:textId="77777777" w:rsidR="00370320" w:rsidRPr="00590C30" w:rsidRDefault="00370320" w:rsidP="004A6BF2">
            <w:pPr>
              <w:jc w:val="center"/>
            </w:pPr>
            <w:r w:rsidRPr="00590C30">
              <w:t>1</w:t>
            </w:r>
          </w:p>
        </w:tc>
        <w:tc>
          <w:tcPr>
            <w:tcW w:w="1008" w:type="dxa"/>
            <w:tcBorders>
              <w:top w:val="nil"/>
              <w:left w:val="nil"/>
              <w:bottom w:val="nil"/>
              <w:right w:val="nil"/>
            </w:tcBorders>
          </w:tcPr>
          <w:p w14:paraId="2F067FCD" w14:textId="77777777" w:rsidR="00370320" w:rsidRPr="00590C30" w:rsidRDefault="00370320" w:rsidP="004A6BF2">
            <w:pPr>
              <w:jc w:val="center"/>
            </w:pPr>
            <w:r w:rsidRPr="00590C30">
              <w:t>2</w:t>
            </w:r>
          </w:p>
        </w:tc>
        <w:tc>
          <w:tcPr>
            <w:tcW w:w="1008" w:type="dxa"/>
            <w:tcBorders>
              <w:top w:val="nil"/>
              <w:left w:val="nil"/>
              <w:bottom w:val="nil"/>
              <w:right w:val="nil"/>
            </w:tcBorders>
          </w:tcPr>
          <w:p w14:paraId="27619758" w14:textId="77777777" w:rsidR="00370320" w:rsidRPr="00590C30" w:rsidRDefault="00370320" w:rsidP="004A6BF2">
            <w:pPr>
              <w:jc w:val="center"/>
            </w:pPr>
            <w:r w:rsidRPr="00590C30">
              <w:t>3</w:t>
            </w:r>
          </w:p>
        </w:tc>
        <w:tc>
          <w:tcPr>
            <w:tcW w:w="1008" w:type="dxa"/>
            <w:tcBorders>
              <w:top w:val="nil"/>
              <w:left w:val="nil"/>
              <w:bottom w:val="nil"/>
              <w:right w:val="nil"/>
            </w:tcBorders>
          </w:tcPr>
          <w:p w14:paraId="65F7C376" w14:textId="77777777" w:rsidR="00370320" w:rsidRPr="00590C30" w:rsidRDefault="00370320" w:rsidP="004A6BF2">
            <w:pPr>
              <w:jc w:val="center"/>
            </w:pPr>
            <w:r w:rsidRPr="00590C30">
              <w:t>4</w:t>
            </w:r>
          </w:p>
        </w:tc>
        <w:tc>
          <w:tcPr>
            <w:tcW w:w="1008" w:type="dxa"/>
            <w:tcBorders>
              <w:top w:val="nil"/>
              <w:left w:val="nil"/>
              <w:bottom w:val="nil"/>
              <w:right w:val="nil"/>
            </w:tcBorders>
          </w:tcPr>
          <w:p w14:paraId="6D12846B" w14:textId="77777777" w:rsidR="00370320" w:rsidRPr="00590C30" w:rsidRDefault="00370320" w:rsidP="004A6BF2">
            <w:pPr>
              <w:jc w:val="center"/>
            </w:pPr>
            <w:r w:rsidRPr="00590C30">
              <w:t>5</w:t>
            </w:r>
          </w:p>
        </w:tc>
        <w:tc>
          <w:tcPr>
            <w:tcW w:w="1008" w:type="dxa"/>
            <w:tcBorders>
              <w:top w:val="nil"/>
              <w:left w:val="nil"/>
              <w:bottom w:val="single" w:sz="4" w:space="0" w:color="auto"/>
              <w:right w:val="nil"/>
            </w:tcBorders>
          </w:tcPr>
          <w:p w14:paraId="7A6EF50E" w14:textId="77777777" w:rsidR="00370320" w:rsidRPr="00590C30" w:rsidRDefault="00370320" w:rsidP="004A6BF2">
            <w:pPr>
              <w:jc w:val="center"/>
            </w:pPr>
            <w:r w:rsidRPr="00590C30">
              <w:t>6</w:t>
            </w:r>
          </w:p>
        </w:tc>
        <w:tc>
          <w:tcPr>
            <w:tcW w:w="1008" w:type="dxa"/>
            <w:tcBorders>
              <w:top w:val="nil"/>
              <w:left w:val="nil"/>
              <w:bottom w:val="single" w:sz="4" w:space="0" w:color="auto"/>
              <w:right w:val="nil"/>
            </w:tcBorders>
          </w:tcPr>
          <w:p w14:paraId="0DBC016A" w14:textId="77777777" w:rsidR="00370320" w:rsidRPr="00590C30" w:rsidRDefault="00370320" w:rsidP="004A6BF2">
            <w:pPr>
              <w:jc w:val="center"/>
            </w:pPr>
            <w:r w:rsidRPr="00590C30">
              <w:t>7</w:t>
            </w:r>
          </w:p>
        </w:tc>
        <w:tc>
          <w:tcPr>
            <w:tcW w:w="1008" w:type="dxa"/>
            <w:tcBorders>
              <w:top w:val="nil"/>
              <w:left w:val="nil"/>
              <w:bottom w:val="nil"/>
              <w:right w:val="nil"/>
            </w:tcBorders>
          </w:tcPr>
          <w:p w14:paraId="008F0592" w14:textId="77777777" w:rsidR="00370320" w:rsidRPr="00590C30" w:rsidRDefault="00370320" w:rsidP="004A6BF2">
            <w:pPr>
              <w:jc w:val="center"/>
            </w:pPr>
            <w:r w:rsidRPr="00590C30">
              <w:t>8</w:t>
            </w:r>
          </w:p>
        </w:tc>
        <w:tc>
          <w:tcPr>
            <w:tcW w:w="1008" w:type="dxa"/>
            <w:tcBorders>
              <w:top w:val="nil"/>
              <w:left w:val="nil"/>
              <w:bottom w:val="nil"/>
              <w:right w:val="nil"/>
            </w:tcBorders>
          </w:tcPr>
          <w:p w14:paraId="09D55F26" w14:textId="77777777" w:rsidR="00370320" w:rsidRPr="00590C30" w:rsidRDefault="00370320" w:rsidP="004A6BF2">
            <w:pPr>
              <w:jc w:val="center"/>
            </w:pPr>
            <w:r w:rsidRPr="00590C30">
              <w:t>9</w:t>
            </w:r>
          </w:p>
        </w:tc>
        <w:tc>
          <w:tcPr>
            <w:tcW w:w="1008" w:type="dxa"/>
            <w:tcBorders>
              <w:top w:val="nil"/>
              <w:left w:val="nil"/>
              <w:bottom w:val="nil"/>
              <w:right w:val="nil"/>
            </w:tcBorders>
          </w:tcPr>
          <w:p w14:paraId="59AFF59E" w14:textId="77777777" w:rsidR="00370320" w:rsidRPr="00590C30" w:rsidRDefault="00370320" w:rsidP="004A6BF2">
            <w:pPr>
              <w:jc w:val="center"/>
            </w:pPr>
            <w:r w:rsidRPr="00590C30">
              <w:t>10</w:t>
            </w:r>
          </w:p>
        </w:tc>
      </w:tr>
      <w:tr w:rsidR="00370320" w:rsidRPr="00590C30" w14:paraId="2583D14C" w14:textId="77777777" w:rsidTr="002E4250">
        <w:tc>
          <w:tcPr>
            <w:tcW w:w="1008" w:type="dxa"/>
            <w:tcBorders>
              <w:top w:val="single" w:sz="4" w:space="0" w:color="auto"/>
              <w:right w:val="single" w:sz="4" w:space="0" w:color="auto"/>
            </w:tcBorders>
          </w:tcPr>
          <w:p w14:paraId="03D5F20F" w14:textId="77777777" w:rsidR="00370320" w:rsidRPr="00590C30" w:rsidRDefault="00370320" w:rsidP="004A6BF2">
            <w:r>
              <w:t>CELAS4</w:t>
            </w:r>
          </w:p>
        </w:tc>
        <w:tc>
          <w:tcPr>
            <w:tcW w:w="1008" w:type="dxa"/>
            <w:tcBorders>
              <w:top w:val="single" w:sz="4" w:space="0" w:color="auto"/>
              <w:left w:val="single" w:sz="4" w:space="0" w:color="auto"/>
              <w:right w:val="single" w:sz="4" w:space="0" w:color="auto"/>
            </w:tcBorders>
          </w:tcPr>
          <w:p w14:paraId="41B3D761" w14:textId="77777777" w:rsidR="00370320" w:rsidRPr="00590C30" w:rsidRDefault="00370320" w:rsidP="004A6BF2">
            <w:pPr>
              <w:jc w:val="center"/>
            </w:pPr>
            <w:r w:rsidRPr="00590C30">
              <w:t>EID</w:t>
            </w:r>
          </w:p>
        </w:tc>
        <w:tc>
          <w:tcPr>
            <w:tcW w:w="1008" w:type="dxa"/>
            <w:tcBorders>
              <w:top w:val="single" w:sz="4" w:space="0" w:color="auto"/>
              <w:left w:val="single" w:sz="4" w:space="0" w:color="auto"/>
              <w:right w:val="single" w:sz="4" w:space="0" w:color="auto"/>
            </w:tcBorders>
          </w:tcPr>
          <w:p w14:paraId="2B5A8B57" w14:textId="77777777" w:rsidR="00370320" w:rsidRPr="00590C30" w:rsidRDefault="00370320" w:rsidP="004A6BF2">
            <w:pPr>
              <w:jc w:val="center"/>
            </w:pPr>
            <w:r>
              <w:t>K</w:t>
            </w:r>
          </w:p>
        </w:tc>
        <w:tc>
          <w:tcPr>
            <w:tcW w:w="1008" w:type="dxa"/>
            <w:tcBorders>
              <w:top w:val="single" w:sz="4" w:space="0" w:color="auto"/>
              <w:left w:val="single" w:sz="4" w:space="0" w:color="auto"/>
              <w:right w:val="single" w:sz="4" w:space="0" w:color="auto"/>
            </w:tcBorders>
          </w:tcPr>
          <w:p w14:paraId="4BA0600C" w14:textId="77777777" w:rsidR="00370320" w:rsidRPr="00590C30" w:rsidRDefault="00370320" w:rsidP="004A6BF2">
            <w:pPr>
              <w:jc w:val="center"/>
            </w:pPr>
            <w:r>
              <w:t>S1</w:t>
            </w:r>
          </w:p>
        </w:tc>
        <w:tc>
          <w:tcPr>
            <w:tcW w:w="1008" w:type="dxa"/>
            <w:tcBorders>
              <w:top w:val="single" w:sz="4" w:space="0" w:color="auto"/>
              <w:left w:val="single" w:sz="4" w:space="0" w:color="auto"/>
              <w:right w:val="single" w:sz="4" w:space="0" w:color="auto"/>
            </w:tcBorders>
          </w:tcPr>
          <w:p w14:paraId="62918539" w14:textId="77777777" w:rsidR="00370320" w:rsidRPr="00590C30" w:rsidRDefault="00370320" w:rsidP="004A6BF2">
            <w:pPr>
              <w:jc w:val="center"/>
            </w:pPr>
            <w:r>
              <w:t>S2</w:t>
            </w:r>
          </w:p>
        </w:tc>
        <w:tc>
          <w:tcPr>
            <w:tcW w:w="1008" w:type="dxa"/>
            <w:tcBorders>
              <w:top w:val="single" w:sz="4" w:space="0" w:color="auto"/>
              <w:left w:val="single" w:sz="4" w:space="0" w:color="auto"/>
              <w:right w:val="single" w:sz="4" w:space="0" w:color="auto"/>
            </w:tcBorders>
            <w:shd w:val="clear" w:color="auto" w:fill="E0E0E0"/>
          </w:tcPr>
          <w:p w14:paraId="03B0C5E2"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clear" w:color="auto" w:fill="E0E0E0"/>
          </w:tcPr>
          <w:p w14:paraId="2FA43157"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49059FF6"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77D67389" w14:textId="77777777" w:rsidR="00370320" w:rsidRPr="00590C30" w:rsidRDefault="00370320" w:rsidP="004A6BF2">
            <w:pPr>
              <w:jc w:val="center"/>
            </w:pPr>
          </w:p>
        </w:tc>
        <w:tc>
          <w:tcPr>
            <w:tcW w:w="1008" w:type="dxa"/>
            <w:tcBorders>
              <w:top w:val="single" w:sz="4" w:space="0" w:color="auto"/>
              <w:left w:val="single" w:sz="4" w:space="0" w:color="auto"/>
            </w:tcBorders>
          </w:tcPr>
          <w:p w14:paraId="791B406F" w14:textId="77777777" w:rsidR="00370320" w:rsidRPr="00590C30" w:rsidRDefault="00370320" w:rsidP="004A6BF2"/>
        </w:tc>
      </w:tr>
    </w:tbl>
    <w:p w14:paraId="4D010489" w14:textId="77777777" w:rsidR="00370320" w:rsidRPr="00590C30" w:rsidRDefault="00370320" w:rsidP="00370320"/>
    <w:p w14:paraId="3B17D0E4" w14:textId="77777777" w:rsidR="00370320" w:rsidRPr="00590C30" w:rsidRDefault="00370320" w:rsidP="00370320">
      <w:pPr>
        <w:rPr>
          <w:sz w:val="22"/>
          <w:u w:val="single"/>
        </w:rPr>
      </w:pPr>
      <w:r w:rsidRPr="00590C30">
        <w:rPr>
          <w:sz w:val="22"/>
          <w:u w:val="single"/>
        </w:rPr>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AA63690" w14:textId="77777777" w:rsidTr="002E4250">
        <w:tc>
          <w:tcPr>
            <w:tcW w:w="1008" w:type="dxa"/>
          </w:tcPr>
          <w:p w14:paraId="1C4F6140" w14:textId="77777777" w:rsidR="00370320" w:rsidRPr="00590C30" w:rsidRDefault="00370320" w:rsidP="004A6BF2">
            <w:r w:rsidRPr="00590C30">
              <w:t>CELAS</w:t>
            </w:r>
            <w:r>
              <w:t>4</w:t>
            </w:r>
          </w:p>
        </w:tc>
        <w:tc>
          <w:tcPr>
            <w:tcW w:w="1008" w:type="dxa"/>
          </w:tcPr>
          <w:p w14:paraId="2C528AE0" w14:textId="77777777" w:rsidR="00370320" w:rsidRPr="00590C30" w:rsidRDefault="00370320" w:rsidP="004A6BF2">
            <w:pPr>
              <w:jc w:val="center"/>
            </w:pPr>
            <w:r w:rsidRPr="00590C30">
              <w:t>789</w:t>
            </w:r>
          </w:p>
        </w:tc>
        <w:tc>
          <w:tcPr>
            <w:tcW w:w="1008" w:type="dxa"/>
          </w:tcPr>
          <w:p w14:paraId="75A676CF" w14:textId="77777777" w:rsidR="00370320" w:rsidRPr="00590C30" w:rsidRDefault="00370320" w:rsidP="004A6BF2">
            <w:pPr>
              <w:jc w:val="center"/>
            </w:pPr>
            <w:r w:rsidRPr="00590C30">
              <w:t>32</w:t>
            </w:r>
          </w:p>
        </w:tc>
        <w:tc>
          <w:tcPr>
            <w:tcW w:w="1008" w:type="dxa"/>
          </w:tcPr>
          <w:p w14:paraId="0E28CF53" w14:textId="77777777" w:rsidR="00370320" w:rsidRPr="00590C30" w:rsidRDefault="00370320" w:rsidP="004A6BF2">
            <w:pPr>
              <w:jc w:val="center"/>
            </w:pPr>
            <w:r w:rsidRPr="00590C30">
              <w:t>3731</w:t>
            </w:r>
          </w:p>
        </w:tc>
        <w:tc>
          <w:tcPr>
            <w:tcW w:w="1008" w:type="dxa"/>
          </w:tcPr>
          <w:p w14:paraId="4EA65AD3" w14:textId="77777777" w:rsidR="00370320" w:rsidRPr="00590C30" w:rsidRDefault="00370320" w:rsidP="004A6BF2">
            <w:pPr>
              <w:jc w:val="center"/>
            </w:pPr>
            <w:r w:rsidRPr="00590C30">
              <w:t>5</w:t>
            </w:r>
          </w:p>
        </w:tc>
        <w:tc>
          <w:tcPr>
            <w:tcW w:w="1008" w:type="dxa"/>
          </w:tcPr>
          <w:p w14:paraId="5EF728EB" w14:textId="77777777" w:rsidR="00370320" w:rsidRPr="00590C30" w:rsidRDefault="00370320" w:rsidP="004A6BF2">
            <w:pPr>
              <w:jc w:val="center"/>
            </w:pPr>
          </w:p>
        </w:tc>
        <w:tc>
          <w:tcPr>
            <w:tcW w:w="1008" w:type="dxa"/>
          </w:tcPr>
          <w:p w14:paraId="4AE99829" w14:textId="77777777" w:rsidR="00370320" w:rsidRPr="00590C30" w:rsidRDefault="00370320" w:rsidP="004A6BF2">
            <w:pPr>
              <w:jc w:val="center"/>
            </w:pPr>
          </w:p>
        </w:tc>
        <w:tc>
          <w:tcPr>
            <w:tcW w:w="1008" w:type="dxa"/>
          </w:tcPr>
          <w:p w14:paraId="7E7F4019" w14:textId="77777777" w:rsidR="00370320" w:rsidRPr="00590C30" w:rsidRDefault="00370320" w:rsidP="004A6BF2">
            <w:pPr>
              <w:jc w:val="center"/>
            </w:pPr>
          </w:p>
        </w:tc>
        <w:tc>
          <w:tcPr>
            <w:tcW w:w="1008" w:type="dxa"/>
          </w:tcPr>
          <w:p w14:paraId="72CAEBCD" w14:textId="77777777" w:rsidR="00370320" w:rsidRPr="00590C30" w:rsidRDefault="00370320" w:rsidP="004A6BF2">
            <w:pPr>
              <w:jc w:val="center"/>
            </w:pPr>
          </w:p>
        </w:tc>
        <w:tc>
          <w:tcPr>
            <w:tcW w:w="1008" w:type="dxa"/>
          </w:tcPr>
          <w:p w14:paraId="6DC506E3" w14:textId="77777777" w:rsidR="00370320" w:rsidRPr="00590C30" w:rsidRDefault="00370320" w:rsidP="004A6BF2"/>
        </w:tc>
      </w:tr>
    </w:tbl>
    <w:p w14:paraId="15881525" w14:textId="77777777" w:rsidR="00370320" w:rsidRPr="00590C30" w:rsidRDefault="00370320" w:rsidP="00370320"/>
    <w:p w14:paraId="209FF653" w14:textId="77777777" w:rsidR="00370320" w:rsidRPr="00590C30" w:rsidRDefault="00370320" w:rsidP="00370320">
      <w:pPr>
        <w:rPr>
          <w:sz w:val="22"/>
          <w:u w:val="single"/>
        </w:rPr>
      </w:pPr>
      <w:r w:rsidRPr="00590C30">
        <w:rPr>
          <w:sz w:val="22"/>
          <w:u w:val="single"/>
        </w:rPr>
        <w:t>Data Description:</w:t>
      </w:r>
    </w:p>
    <w:tbl>
      <w:tblPr>
        <w:tblW w:w="10080" w:type="dxa"/>
        <w:tblLayout w:type="fixed"/>
        <w:tblLook w:val="0000" w:firstRow="0" w:lastRow="0" w:firstColumn="0" w:lastColumn="0" w:noHBand="0" w:noVBand="0"/>
      </w:tblPr>
      <w:tblGrid>
        <w:gridCol w:w="1080"/>
        <w:gridCol w:w="6480"/>
        <w:gridCol w:w="1440"/>
        <w:gridCol w:w="1080"/>
      </w:tblGrid>
      <w:tr w:rsidR="00370320" w:rsidRPr="00590C30" w14:paraId="09F8AE46" w14:textId="77777777" w:rsidTr="004A6BF2">
        <w:tc>
          <w:tcPr>
            <w:tcW w:w="1080" w:type="dxa"/>
          </w:tcPr>
          <w:p w14:paraId="6F3E88B1" w14:textId="77777777" w:rsidR="00370320" w:rsidRPr="00590C30" w:rsidRDefault="00370320" w:rsidP="004A6BF2">
            <w:pPr>
              <w:jc w:val="center"/>
            </w:pPr>
            <w:r w:rsidRPr="00590C30">
              <w:t>Field</w:t>
            </w:r>
          </w:p>
        </w:tc>
        <w:tc>
          <w:tcPr>
            <w:tcW w:w="6480" w:type="dxa"/>
          </w:tcPr>
          <w:p w14:paraId="4D0EDFD1" w14:textId="77777777" w:rsidR="00370320" w:rsidRPr="00590C30" w:rsidRDefault="00370320" w:rsidP="004A6BF2">
            <w:r w:rsidRPr="00590C30">
              <w:t>Contents</w:t>
            </w:r>
          </w:p>
        </w:tc>
        <w:tc>
          <w:tcPr>
            <w:tcW w:w="1440" w:type="dxa"/>
          </w:tcPr>
          <w:p w14:paraId="4EAD35F5" w14:textId="77777777" w:rsidR="00370320" w:rsidRPr="00590C30" w:rsidRDefault="00370320" w:rsidP="004A6BF2">
            <w:pPr>
              <w:jc w:val="center"/>
            </w:pPr>
            <w:r w:rsidRPr="00590C30">
              <w:t>Type</w:t>
            </w:r>
          </w:p>
        </w:tc>
        <w:tc>
          <w:tcPr>
            <w:tcW w:w="1080" w:type="dxa"/>
          </w:tcPr>
          <w:p w14:paraId="65FBDA75" w14:textId="77777777" w:rsidR="00370320" w:rsidRPr="00590C30" w:rsidRDefault="00370320" w:rsidP="004A6BF2">
            <w:pPr>
              <w:jc w:val="center"/>
            </w:pPr>
            <w:r w:rsidRPr="00590C30">
              <w:t>Default</w:t>
            </w:r>
          </w:p>
        </w:tc>
      </w:tr>
      <w:tr w:rsidR="00370320" w:rsidRPr="00590C30" w14:paraId="2B74581A" w14:textId="77777777" w:rsidTr="004A6BF2">
        <w:trPr>
          <w:trHeight w:hRule="exact" w:val="120"/>
        </w:trPr>
        <w:tc>
          <w:tcPr>
            <w:tcW w:w="1080" w:type="dxa"/>
          </w:tcPr>
          <w:p w14:paraId="244258E5" w14:textId="77777777" w:rsidR="00370320" w:rsidRPr="00590C30" w:rsidRDefault="00370320" w:rsidP="004A6BF2">
            <w:pPr>
              <w:jc w:val="center"/>
            </w:pPr>
          </w:p>
        </w:tc>
        <w:tc>
          <w:tcPr>
            <w:tcW w:w="6480" w:type="dxa"/>
          </w:tcPr>
          <w:p w14:paraId="20591C24" w14:textId="77777777" w:rsidR="00370320" w:rsidRPr="00590C30" w:rsidRDefault="00370320" w:rsidP="004A6BF2"/>
        </w:tc>
        <w:tc>
          <w:tcPr>
            <w:tcW w:w="1440" w:type="dxa"/>
          </w:tcPr>
          <w:p w14:paraId="1599477B" w14:textId="77777777" w:rsidR="00370320" w:rsidRPr="00590C30" w:rsidRDefault="00370320" w:rsidP="004A6BF2">
            <w:pPr>
              <w:jc w:val="center"/>
            </w:pPr>
          </w:p>
        </w:tc>
        <w:tc>
          <w:tcPr>
            <w:tcW w:w="1080" w:type="dxa"/>
          </w:tcPr>
          <w:p w14:paraId="3457E837" w14:textId="77777777" w:rsidR="00370320" w:rsidRPr="00590C30" w:rsidRDefault="00370320" w:rsidP="004A6BF2">
            <w:pPr>
              <w:jc w:val="center"/>
            </w:pPr>
          </w:p>
        </w:tc>
      </w:tr>
      <w:tr w:rsidR="00370320" w:rsidRPr="00590C30" w14:paraId="600DF70E" w14:textId="77777777" w:rsidTr="004A6BF2">
        <w:tc>
          <w:tcPr>
            <w:tcW w:w="1080" w:type="dxa"/>
          </w:tcPr>
          <w:p w14:paraId="2964BA48" w14:textId="77777777" w:rsidR="00370320" w:rsidRPr="00590C30" w:rsidRDefault="00370320" w:rsidP="004A6BF2">
            <w:pPr>
              <w:jc w:val="center"/>
            </w:pPr>
            <w:r w:rsidRPr="00590C30">
              <w:t>EID</w:t>
            </w:r>
          </w:p>
        </w:tc>
        <w:tc>
          <w:tcPr>
            <w:tcW w:w="6480" w:type="dxa"/>
          </w:tcPr>
          <w:p w14:paraId="184B3805" w14:textId="77777777" w:rsidR="00370320" w:rsidRPr="00590C30" w:rsidRDefault="00370320" w:rsidP="004A6BF2">
            <w:r w:rsidRPr="00590C30">
              <w:t>Unique element identification (ID) number</w:t>
            </w:r>
          </w:p>
        </w:tc>
        <w:tc>
          <w:tcPr>
            <w:tcW w:w="1440" w:type="dxa"/>
          </w:tcPr>
          <w:p w14:paraId="18B0E5D2" w14:textId="77777777" w:rsidR="00370320" w:rsidRPr="00590C30" w:rsidRDefault="00370320" w:rsidP="004A6BF2">
            <w:pPr>
              <w:jc w:val="center"/>
            </w:pPr>
            <w:r w:rsidRPr="00590C30">
              <w:t>Integer &gt; 0</w:t>
            </w:r>
          </w:p>
        </w:tc>
        <w:tc>
          <w:tcPr>
            <w:tcW w:w="1080" w:type="dxa"/>
          </w:tcPr>
          <w:p w14:paraId="556D6023" w14:textId="77777777" w:rsidR="00370320" w:rsidRPr="00590C30" w:rsidRDefault="00370320" w:rsidP="004A6BF2">
            <w:pPr>
              <w:jc w:val="center"/>
            </w:pPr>
            <w:r w:rsidRPr="00590C30">
              <w:t>None</w:t>
            </w:r>
          </w:p>
        </w:tc>
      </w:tr>
      <w:tr w:rsidR="00370320" w:rsidRPr="00590C30" w14:paraId="635A1E56" w14:textId="77777777" w:rsidTr="004A6BF2">
        <w:trPr>
          <w:trHeight w:hRule="exact" w:val="120"/>
        </w:trPr>
        <w:tc>
          <w:tcPr>
            <w:tcW w:w="1080" w:type="dxa"/>
          </w:tcPr>
          <w:p w14:paraId="12CBB3D9" w14:textId="77777777" w:rsidR="00370320" w:rsidRPr="00590C30" w:rsidRDefault="00370320" w:rsidP="004A6BF2">
            <w:pPr>
              <w:jc w:val="center"/>
            </w:pPr>
          </w:p>
        </w:tc>
        <w:tc>
          <w:tcPr>
            <w:tcW w:w="6480" w:type="dxa"/>
          </w:tcPr>
          <w:p w14:paraId="2BBF448E" w14:textId="77777777" w:rsidR="00370320" w:rsidRPr="00590C30" w:rsidRDefault="00370320" w:rsidP="004A6BF2"/>
        </w:tc>
        <w:tc>
          <w:tcPr>
            <w:tcW w:w="1440" w:type="dxa"/>
          </w:tcPr>
          <w:p w14:paraId="63B5C251" w14:textId="77777777" w:rsidR="00370320" w:rsidRPr="00590C30" w:rsidRDefault="00370320" w:rsidP="004A6BF2">
            <w:pPr>
              <w:jc w:val="center"/>
            </w:pPr>
          </w:p>
        </w:tc>
        <w:tc>
          <w:tcPr>
            <w:tcW w:w="1080" w:type="dxa"/>
          </w:tcPr>
          <w:p w14:paraId="4EEC893F" w14:textId="77777777" w:rsidR="00370320" w:rsidRPr="00590C30" w:rsidRDefault="00370320" w:rsidP="004A6BF2">
            <w:pPr>
              <w:jc w:val="center"/>
            </w:pPr>
          </w:p>
        </w:tc>
      </w:tr>
      <w:tr w:rsidR="00370320" w:rsidRPr="00590C30" w14:paraId="0B9A12F6" w14:textId="77777777" w:rsidTr="004A6BF2">
        <w:tc>
          <w:tcPr>
            <w:tcW w:w="1080" w:type="dxa"/>
          </w:tcPr>
          <w:p w14:paraId="134AAB07" w14:textId="77777777" w:rsidR="00370320" w:rsidRPr="00590C30" w:rsidRDefault="00370320" w:rsidP="004A6BF2">
            <w:pPr>
              <w:jc w:val="center"/>
            </w:pPr>
            <w:r>
              <w:t>K</w:t>
            </w:r>
          </w:p>
        </w:tc>
        <w:tc>
          <w:tcPr>
            <w:tcW w:w="6480" w:type="dxa"/>
          </w:tcPr>
          <w:p w14:paraId="328FE098" w14:textId="77777777" w:rsidR="00370320" w:rsidRPr="00590C30" w:rsidRDefault="00370320" w:rsidP="004A6BF2">
            <w:r>
              <w:t>Stiffness value</w:t>
            </w:r>
          </w:p>
        </w:tc>
        <w:tc>
          <w:tcPr>
            <w:tcW w:w="1440" w:type="dxa"/>
          </w:tcPr>
          <w:p w14:paraId="54A7F1C5" w14:textId="77777777" w:rsidR="00370320" w:rsidRPr="00590C30" w:rsidRDefault="00370320" w:rsidP="004A6BF2">
            <w:pPr>
              <w:jc w:val="center"/>
            </w:pPr>
            <w:r>
              <w:t>Real</w:t>
            </w:r>
          </w:p>
        </w:tc>
        <w:tc>
          <w:tcPr>
            <w:tcW w:w="1080" w:type="dxa"/>
          </w:tcPr>
          <w:p w14:paraId="49F30881" w14:textId="77777777" w:rsidR="00370320" w:rsidRPr="00590C30" w:rsidRDefault="00370320" w:rsidP="004A6BF2">
            <w:pPr>
              <w:jc w:val="center"/>
            </w:pPr>
            <w:r>
              <w:t>0.</w:t>
            </w:r>
          </w:p>
        </w:tc>
      </w:tr>
      <w:tr w:rsidR="00370320" w:rsidRPr="00590C30" w14:paraId="420E1866" w14:textId="77777777" w:rsidTr="004A6BF2">
        <w:trPr>
          <w:trHeight w:hRule="exact" w:val="120"/>
        </w:trPr>
        <w:tc>
          <w:tcPr>
            <w:tcW w:w="1080" w:type="dxa"/>
          </w:tcPr>
          <w:p w14:paraId="30D60F88" w14:textId="77777777" w:rsidR="00370320" w:rsidRPr="00590C30" w:rsidRDefault="00370320" w:rsidP="004A6BF2">
            <w:pPr>
              <w:jc w:val="center"/>
            </w:pPr>
          </w:p>
        </w:tc>
        <w:tc>
          <w:tcPr>
            <w:tcW w:w="6480" w:type="dxa"/>
          </w:tcPr>
          <w:p w14:paraId="1F1E95AC" w14:textId="77777777" w:rsidR="00370320" w:rsidRPr="00590C30" w:rsidRDefault="00370320" w:rsidP="004A6BF2"/>
        </w:tc>
        <w:tc>
          <w:tcPr>
            <w:tcW w:w="1440" w:type="dxa"/>
          </w:tcPr>
          <w:p w14:paraId="7360A2FA" w14:textId="77777777" w:rsidR="00370320" w:rsidRPr="00590C30" w:rsidRDefault="00370320" w:rsidP="004A6BF2">
            <w:pPr>
              <w:jc w:val="center"/>
            </w:pPr>
          </w:p>
        </w:tc>
        <w:tc>
          <w:tcPr>
            <w:tcW w:w="1080" w:type="dxa"/>
          </w:tcPr>
          <w:p w14:paraId="5D593333" w14:textId="77777777" w:rsidR="00370320" w:rsidRPr="00590C30" w:rsidRDefault="00370320" w:rsidP="004A6BF2">
            <w:pPr>
              <w:jc w:val="center"/>
            </w:pPr>
          </w:p>
        </w:tc>
      </w:tr>
      <w:tr w:rsidR="00370320" w:rsidRPr="00590C30" w14:paraId="29A25744" w14:textId="77777777" w:rsidTr="004A6BF2">
        <w:tc>
          <w:tcPr>
            <w:tcW w:w="1080" w:type="dxa"/>
          </w:tcPr>
          <w:p w14:paraId="31CAD7F9" w14:textId="77777777" w:rsidR="00370320" w:rsidRPr="00590C30" w:rsidRDefault="00370320" w:rsidP="004A6BF2">
            <w:pPr>
              <w:jc w:val="center"/>
            </w:pPr>
            <w:r>
              <w:t>S</w:t>
            </w:r>
            <w:r w:rsidRPr="00590C30">
              <w:t>i</w:t>
            </w:r>
          </w:p>
        </w:tc>
        <w:tc>
          <w:tcPr>
            <w:tcW w:w="6480" w:type="dxa"/>
          </w:tcPr>
          <w:p w14:paraId="4DCC39E8" w14:textId="77777777" w:rsidR="00370320" w:rsidRPr="00590C30" w:rsidRDefault="00370320" w:rsidP="004A6BF2">
            <w:r>
              <w:t>ID numbers of the SPOINT’</w:t>
            </w:r>
            <w:r w:rsidRPr="00590C30">
              <w:t>s to which the element is attached</w:t>
            </w:r>
          </w:p>
        </w:tc>
        <w:tc>
          <w:tcPr>
            <w:tcW w:w="1440" w:type="dxa"/>
          </w:tcPr>
          <w:p w14:paraId="2ED659F1" w14:textId="77777777" w:rsidR="00370320" w:rsidRPr="00590C30" w:rsidRDefault="00370320" w:rsidP="004A6BF2">
            <w:pPr>
              <w:jc w:val="center"/>
            </w:pPr>
            <w:r w:rsidRPr="00590C30">
              <w:t>Integer &gt; 0</w:t>
            </w:r>
          </w:p>
        </w:tc>
        <w:tc>
          <w:tcPr>
            <w:tcW w:w="1080" w:type="dxa"/>
          </w:tcPr>
          <w:p w14:paraId="7045322A" w14:textId="77777777" w:rsidR="00370320" w:rsidRPr="00590C30" w:rsidRDefault="00370320" w:rsidP="004A6BF2">
            <w:pPr>
              <w:jc w:val="center"/>
            </w:pPr>
            <w:r w:rsidRPr="00590C30">
              <w:t>None</w:t>
            </w:r>
          </w:p>
        </w:tc>
      </w:tr>
    </w:tbl>
    <w:p w14:paraId="53FA95A8" w14:textId="77777777" w:rsidR="00370320" w:rsidRPr="00590C30" w:rsidRDefault="00370320" w:rsidP="006B2B9F">
      <w:pPr>
        <w:pStyle w:val="CardSpacing"/>
      </w:pPr>
    </w:p>
    <w:p w14:paraId="4F4C3296" w14:textId="77777777" w:rsidR="00370320" w:rsidRPr="00E80610" w:rsidRDefault="00370320" w:rsidP="00E80610">
      <w:pPr>
        <w:pStyle w:val="Remarks"/>
        <w:rPr>
          <w:u w:val="single"/>
        </w:rPr>
      </w:pPr>
      <w:r w:rsidRPr="00E80610">
        <w:rPr>
          <w:u w:val="single"/>
        </w:rPr>
        <w:t>Remarks:</w:t>
      </w:r>
    </w:p>
    <w:p w14:paraId="393D7531" w14:textId="77777777" w:rsidR="00370320" w:rsidRPr="00590C30" w:rsidRDefault="00370320" w:rsidP="002E4250">
      <w:pPr>
        <w:pStyle w:val="Remarks"/>
      </w:pPr>
    </w:p>
    <w:p w14:paraId="05C5A455" w14:textId="77777777" w:rsidR="00370320" w:rsidRDefault="00370320" w:rsidP="002E4250">
      <w:pPr>
        <w:pStyle w:val="Remarks"/>
      </w:pPr>
      <w:r>
        <w:lastRenderedPageBreak/>
        <w:t>1</w:t>
      </w:r>
      <w:r w:rsidRPr="00590C30">
        <w:t>.</w:t>
      </w:r>
      <w:r w:rsidRPr="00590C30">
        <w:tab/>
        <w:t>No other element in the model may have the same element ID</w:t>
      </w:r>
    </w:p>
    <w:p w14:paraId="08C3E287" w14:textId="77777777" w:rsidR="00370320" w:rsidRPr="00590C30" w:rsidRDefault="00370320" w:rsidP="002E4250">
      <w:pPr>
        <w:pStyle w:val="Remarks"/>
      </w:pPr>
      <w:r>
        <w:t>2.</w:t>
      </w:r>
      <w:r>
        <w:tab/>
      </w:r>
      <w:r w:rsidRPr="00590C30">
        <w:t>The d</w:t>
      </w:r>
      <w:r>
        <w:t>egrees of freedom specified by Si</w:t>
      </w:r>
      <w:r w:rsidRPr="00590C30">
        <w:t xml:space="preserve"> must be global degrees of freedom</w:t>
      </w:r>
    </w:p>
    <w:p w14:paraId="761A731B" w14:textId="745A54A4" w:rsidR="00370320" w:rsidRDefault="00370320" w:rsidP="002E4250">
      <w:pPr>
        <w:pStyle w:val="Remarks"/>
      </w:pPr>
      <w:r>
        <w:t>3.</w:t>
      </w:r>
      <w:r w:rsidRPr="00694760">
        <w:t xml:space="preserve"> </w:t>
      </w:r>
      <w:r>
        <w:tab/>
      </w:r>
      <w:r w:rsidRPr="00590C30">
        <w:t>Care must be exercised that rigid body motion of the model is not restrained when using scalar springs</w:t>
      </w:r>
      <w:r w:rsidR="002E4250">
        <w:t>.</w:t>
      </w:r>
      <w:r w:rsidRPr="00590C30">
        <w:t xml:space="preserve"> For example, connecting a scalar spring between two translational degrees of freedom that are not colinear may restrain rigid body motion and give erroneous results</w:t>
      </w:r>
    </w:p>
    <w:p w14:paraId="6FBEDBB3" w14:textId="77777777" w:rsidR="00370320" w:rsidRPr="00590C30" w:rsidRDefault="00370320" w:rsidP="00370320"/>
    <w:p w14:paraId="07FF5CD7" w14:textId="77777777" w:rsidR="00370320" w:rsidRPr="002E696B" w:rsidRDefault="00370320" w:rsidP="004C6C23">
      <w:pPr>
        <w:pStyle w:val="Corner"/>
      </w:pPr>
      <w:r w:rsidRPr="002F396F">
        <w:br w:type="page"/>
      </w:r>
      <w:bookmarkStart w:id="2032" w:name="_Toc27121602"/>
      <w:bookmarkStart w:id="2033" w:name="_Toc27121706"/>
      <w:bookmarkStart w:id="2034" w:name="_Toc27196886"/>
      <w:bookmarkStart w:id="2035" w:name="_Toc27196991"/>
      <w:bookmarkStart w:id="2036" w:name="_Toc27198262"/>
      <w:bookmarkStart w:id="2037" w:name="_Toc27202784"/>
      <w:bookmarkStart w:id="2038" w:name="_Toc27206242"/>
      <w:bookmarkStart w:id="2039" w:name="_Toc27206347"/>
      <w:bookmarkStart w:id="2040" w:name="_Toc27217255"/>
      <w:bookmarkStart w:id="2041" w:name="_Toc27217360"/>
      <w:bookmarkStart w:id="2042" w:name="_Toc27217464"/>
      <w:bookmarkStart w:id="2043" w:name="_Toc27217837"/>
      <w:bookmarkStart w:id="2044" w:name="_Toc27217941"/>
      <w:bookmarkStart w:id="2045" w:name="_Toc27296346"/>
      <w:bookmarkStart w:id="2046" w:name="_Toc27393854"/>
      <w:bookmarkStart w:id="2047" w:name="_Toc27479870"/>
      <w:bookmarkStart w:id="2048" w:name="_Toc27717249"/>
      <w:r w:rsidRPr="004C6C23">
        <w:lastRenderedPageBreak/>
        <w:t>CHEXA</w:t>
      </w:r>
    </w:p>
    <w:p w14:paraId="161853F2" w14:textId="77777777" w:rsidR="00370320" w:rsidRPr="003A1507" w:rsidRDefault="00370320" w:rsidP="008472B7">
      <w:pPr>
        <w:pStyle w:val="Heading2"/>
      </w:pPr>
      <w:bookmarkStart w:id="2049" w:name="_Toc164034481"/>
      <w:r>
        <w:t>CHEXA</w:t>
      </w:r>
      <w:bookmarkEnd w:id="2049"/>
    </w:p>
    <w:p w14:paraId="3E591A0B" w14:textId="77777777" w:rsidR="00370320" w:rsidRDefault="00370320" w:rsidP="006B2B9F">
      <w:pPr>
        <w:pStyle w:val="CardSpacing"/>
      </w:pPr>
    </w:p>
    <w:p w14:paraId="7B48FB7F" w14:textId="77777777" w:rsidR="00370320" w:rsidRPr="00590C30" w:rsidRDefault="00370320" w:rsidP="00370320">
      <w:pPr>
        <w:rPr>
          <w:sz w:val="22"/>
        </w:rPr>
      </w:pPr>
      <w:r w:rsidRPr="00590C30">
        <w:rPr>
          <w:sz w:val="22"/>
          <w:u w:val="single"/>
        </w:rPr>
        <w:t>Description:</w:t>
      </w:r>
      <w:r w:rsidRPr="00590C30">
        <w:rPr>
          <w:sz w:val="22"/>
        </w:rPr>
        <w:t xml:space="preserve"> </w:t>
      </w:r>
    </w:p>
    <w:p w14:paraId="39E53FBB" w14:textId="77777777" w:rsidR="00370320" w:rsidRDefault="00370320" w:rsidP="00370320">
      <w:r>
        <w:t>3D solid tetrahedron element</w:t>
      </w:r>
    </w:p>
    <w:p w14:paraId="2ACAC7DF" w14:textId="77777777" w:rsidR="00370320" w:rsidRPr="00590C30" w:rsidRDefault="00370320" w:rsidP="006B2B9F">
      <w:pPr>
        <w:pStyle w:val="CardSpacing"/>
      </w:pPr>
    </w:p>
    <w:p w14:paraId="40626ECF" w14:textId="77777777" w:rsidR="00370320" w:rsidRPr="00590C30" w:rsidRDefault="00370320" w:rsidP="00370320">
      <w:pPr>
        <w:rPr>
          <w:sz w:val="22"/>
          <w:u w:val="single"/>
        </w:rPr>
      </w:pPr>
      <w:r w:rsidRPr="00590C30">
        <w:rPr>
          <w:sz w:val="22"/>
          <w:u w:val="single"/>
        </w:rPr>
        <w:t>Format No. 1:</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4DF7DB7" w14:textId="77777777" w:rsidTr="004A6BF2">
        <w:tc>
          <w:tcPr>
            <w:tcW w:w="1008" w:type="dxa"/>
          </w:tcPr>
          <w:p w14:paraId="45C50741" w14:textId="77777777" w:rsidR="00370320" w:rsidRDefault="00370320" w:rsidP="004A6BF2">
            <w:pPr>
              <w:jc w:val="center"/>
            </w:pPr>
            <w:r>
              <w:t>1</w:t>
            </w:r>
          </w:p>
        </w:tc>
        <w:tc>
          <w:tcPr>
            <w:tcW w:w="1008" w:type="dxa"/>
          </w:tcPr>
          <w:p w14:paraId="32B43170" w14:textId="77777777" w:rsidR="00370320" w:rsidRDefault="00370320" w:rsidP="004A6BF2">
            <w:pPr>
              <w:jc w:val="center"/>
            </w:pPr>
            <w:r>
              <w:t>2</w:t>
            </w:r>
          </w:p>
        </w:tc>
        <w:tc>
          <w:tcPr>
            <w:tcW w:w="1008" w:type="dxa"/>
          </w:tcPr>
          <w:p w14:paraId="45D973F2" w14:textId="77777777" w:rsidR="00370320" w:rsidRDefault="00370320" w:rsidP="004A6BF2">
            <w:pPr>
              <w:jc w:val="center"/>
            </w:pPr>
            <w:r>
              <w:t>3</w:t>
            </w:r>
          </w:p>
        </w:tc>
        <w:tc>
          <w:tcPr>
            <w:tcW w:w="1008" w:type="dxa"/>
          </w:tcPr>
          <w:p w14:paraId="4241F816" w14:textId="77777777" w:rsidR="00370320" w:rsidRDefault="00370320" w:rsidP="004A6BF2">
            <w:pPr>
              <w:jc w:val="center"/>
            </w:pPr>
            <w:r>
              <w:t>4</w:t>
            </w:r>
          </w:p>
        </w:tc>
        <w:tc>
          <w:tcPr>
            <w:tcW w:w="1008" w:type="dxa"/>
          </w:tcPr>
          <w:p w14:paraId="77D7306A" w14:textId="77777777" w:rsidR="00370320" w:rsidRDefault="00370320" w:rsidP="004A6BF2">
            <w:pPr>
              <w:jc w:val="center"/>
            </w:pPr>
            <w:r>
              <w:t>5</w:t>
            </w:r>
          </w:p>
        </w:tc>
        <w:tc>
          <w:tcPr>
            <w:tcW w:w="1008" w:type="dxa"/>
          </w:tcPr>
          <w:p w14:paraId="15695D34" w14:textId="77777777" w:rsidR="00370320" w:rsidRDefault="00370320" w:rsidP="004A6BF2">
            <w:pPr>
              <w:jc w:val="center"/>
            </w:pPr>
            <w:r>
              <w:t>6</w:t>
            </w:r>
          </w:p>
        </w:tc>
        <w:tc>
          <w:tcPr>
            <w:tcW w:w="1008" w:type="dxa"/>
          </w:tcPr>
          <w:p w14:paraId="06294FC3" w14:textId="77777777" w:rsidR="00370320" w:rsidRDefault="00370320" w:rsidP="004A6BF2">
            <w:pPr>
              <w:jc w:val="center"/>
            </w:pPr>
            <w:r>
              <w:t>7</w:t>
            </w:r>
          </w:p>
        </w:tc>
        <w:tc>
          <w:tcPr>
            <w:tcW w:w="1008" w:type="dxa"/>
          </w:tcPr>
          <w:p w14:paraId="79E5A455" w14:textId="77777777" w:rsidR="00370320" w:rsidRDefault="00370320" w:rsidP="004A6BF2">
            <w:pPr>
              <w:jc w:val="center"/>
            </w:pPr>
            <w:r>
              <w:t>8</w:t>
            </w:r>
          </w:p>
        </w:tc>
        <w:tc>
          <w:tcPr>
            <w:tcW w:w="1008" w:type="dxa"/>
          </w:tcPr>
          <w:p w14:paraId="79DE4F6E" w14:textId="77777777" w:rsidR="00370320" w:rsidRDefault="00370320" w:rsidP="004A6BF2">
            <w:pPr>
              <w:jc w:val="center"/>
            </w:pPr>
            <w:r>
              <w:t>9</w:t>
            </w:r>
          </w:p>
        </w:tc>
        <w:tc>
          <w:tcPr>
            <w:tcW w:w="1008" w:type="dxa"/>
          </w:tcPr>
          <w:p w14:paraId="609A2738" w14:textId="77777777" w:rsidR="00370320" w:rsidRDefault="00370320" w:rsidP="004A6BF2">
            <w:pPr>
              <w:jc w:val="center"/>
            </w:pPr>
            <w:r>
              <w:t>10</w:t>
            </w:r>
          </w:p>
        </w:tc>
      </w:tr>
      <w:tr w:rsidR="00370320" w:rsidRPr="00590C30" w14:paraId="521A86F7" w14:textId="77777777" w:rsidTr="004A6BF2">
        <w:tc>
          <w:tcPr>
            <w:tcW w:w="1008" w:type="dxa"/>
          </w:tcPr>
          <w:p w14:paraId="5CE69E4F" w14:textId="77777777" w:rsidR="00370320" w:rsidRPr="00590C30" w:rsidRDefault="00370320" w:rsidP="004A6BF2">
            <w:r>
              <w:t>CHEXA</w:t>
            </w:r>
          </w:p>
        </w:tc>
        <w:tc>
          <w:tcPr>
            <w:tcW w:w="1008" w:type="dxa"/>
          </w:tcPr>
          <w:p w14:paraId="16542BD2" w14:textId="77777777" w:rsidR="00370320" w:rsidRPr="00590C30" w:rsidRDefault="00370320" w:rsidP="004A6BF2">
            <w:pPr>
              <w:jc w:val="center"/>
            </w:pPr>
            <w:r>
              <w:t>EID</w:t>
            </w:r>
          </w:p>
        </w:tc>
        <w:tc>
          <w:tcPr>
            <w:tcW w:w="1008" w:type="dxa"/>
          </w:tcPr>
          <w:p w14:paraId="3621D914" w14:textId="77777777" w:rsidR="00370320" w:rsidRPr="00590C30" w:rsidRDefault="00370320" w:rsidP="004A6BF2">
            <w:pPr>
              <w:jc w:val="center"/>
            </w:pPr>
            <w:r>
              <w:t>PID</w:t>
            </w:r>
          </w:p>
        </w:tc>
        <w:tc>
          <w:tcPr>
            <w:tcW w:w="1008" w:type="dxa"/>
          </w:tcPr>
          <w:p w14:paraId="4B919A2C" w14:textId="77777777" w:rsidR="00370320" w:rsidRPr="00590C30" w:rsidRDefault="00370320" w:rsidP="004A6BF2">
            <w:pPr>
              <w:jc w:val="center"/>
            </w:pPr>
            <w:r>
              <w:t>G1</w:t>
            </w:r>
          </w:p>
        </w:tc>
        <w:tc>
          <w:tcPr>
            <w:tcW w:w="1008" w:type="dxa"/>
          </w:tcPr>
          <w:p w14:paraId="2BD475E2" w14:textId="77777777" w:rsidR="00370320" w:rsidRPr="00590C30" w:rsidRDefault="00370320" w:rsidP="004A6BF2">
            <w:pPr>
              <w:jc w:val="center"/>
            </w:pPr>
            <w:r>
              <w:t>G2</w:t>
            </w:r>
          </w:p>
        </w:tc>
        <w:tc>
          <w:tcPr>
            <w:tcW w:w="1008" w:type="dxa"/>
          </w:tcPr>
          <w:p w14:paraId="10BB2829" w14:textId="77777777" w:rsidR="00370320" w:rsidRPr="00590C30" w:rsidRDefault="00370320" w:rsidP="004A6BF2">
            <w:pPr>
              <w:jc w:val="center"/>
            </w:pPr>
            <w:r>
              <w:t>G3</w:t>
            </w:r>
          </w:p>
        </w:tc>
        <w:tc>
          <w:tcPr>
            <w:tcW w:w="1008" w:type="dxa"/>
          </w:tcPr>
          <w:p w14:paraId="77006430" w14:textId="77777777" w:rsidR="00370320" w:rsidRPr="00590C30" w:rsidRDefault="00370320" w:rsidP="004A6BF2">
            <w:pPr>
              <w:jc w:val="center"/>
            </w:pPr>
            <w:r>
              <w:t>G4</w:t>
            </w:r>
          </w:p>
        </w:tc>
        <w:tc>
          <w:tcPr>
            <w:tcW w:w="1008" w:type="dxa"/>
          </w:tcPr>
          <w:p w14:paraId="65108796" w14:textId="77777777" w:rsidR="00370320" w:rsidRPr="00590C30" w:rsidRDefault="00370320" w:rsidP="004A6BF2">
            <w:pPr>
              <w:jc w:val="center"/>
            </w:pPr>
            <w:r>
              <w:t>G5</w:t>
            </w:r>
          </w:p>
        </w:tc>
        <w:tc>
          <w:tcPr>
            <w:tcW w:w="1008" w:type="dxa"/>
          </w:tcPr>
          <w:p w14:paraId="462E72F6" w14:textId="77777777" w:rsidR="00370320" w:rsidRPr="00590C30" w:rsidRDefault="00370320" w:rsidP="004A6BF2">
            <w:pPr>
              <w:jc w:val="center"/>
            </w:pPr>
            <w:r>
              <w:t>G6</w:t>
            </w:r>
          </w:p>
        </w:tc>
        <w:tc>
          <w:tcPr>
            <w:tcW w:w="1008" w:type="dxa"/>
          </w:tcPr>
          <w:p w14:paraId="7EFD2FAA" w14:textId="77777777" w:rsidR="00370320" w:rsidRPr="00590C30" w:rsidRDefault="00370320" w:rsidP="004A6BF2">
            <w:r>
              <w:t>+CH1</w:t>
            </w:r>
          </w:p>
        </w:tc>
      </w:tr>
      <w:tr w:rsidR="00370320" w:rsidRPr="00590C30" w14:paraId="1E604784" w14:textId="77777777" w:rsidTr="004A6BF2">
        <w:tc>
          <w:tcPr>
            <w:tcW w:w="1008" w:type="dxa"/>
          </w:tcPr>
          <w:p w14:paraId="5EB89575" w14:textId="77777777" w:rsidR="00370320" w:rsidRPr="00590C30" w:rsidRDefault="00370320" w:rsidP="004A6BF2">
            <w:r>
              <w:t>+CH</w:t>
            </w:r>
            <w:r w:rsidRPr="00590C30">
              <w:t>1</w:t>
            </w:r>
          </w:p>
        </w:tc>
        <w:tc>
          <w:tcPr>
            <w:tcW w:w="1008" w:type="dxa"/>
          </w:tcPr>
          <w:p w14:paraId="6A4AA0A3" w14:textId="77777777" w:rsidR="00370320" w:rsidRPr="00590C30" w:rsidRDefault="00370320" w:rsidP="004A6BF2">
            <w:pPr>
              <w:jc w:val="center"/>
            </w:pPr>
            <w:r>
              <w:t>G7</w:t>
            </w:r>
          </w:p>
        </w:tc>
        <w:tc>
          <w:tcPr>
            <w:tcW w:w="1008" w:type="dxa"/>
          </w:tcPr>
          <w:p w14:paraId="4C018613" w14:textId="77777777" w:rsidR="00370320" w:rsidRPr="00590C30" w:rsidRDefault="00370320" w:rsidP="004A6BF2">
            <w:pPr>
              <w:jc w:val="center"/>
            </w:pPr>
            <w:r>
              <w:t>G8</w:t>
            </w:r>
          </w:p>
        </w:tc>
        <w:tc>
          <w:tcPr>
            <w:tcW w:w="1008" w:type="dxa"/>
          </w:tcPr>
          <w:p w14:paraId="71816037" w14:textId="77777777" w:rsidR="00370320" w:rsidRPr="00590C30" w:rsidRDefault="00370320" w:rsidP="004A6BF2">
            <w:pPr>
              <w:jc w:val="center"/>
            </w:pPr>
            <w:r>
              <w:t>G9</w:t>
            </w:r>
          </w:p>
        </w:tc>
        <w:tc>
          <w:tcPr>
            <w:tcW w:w="1008" w:type="dxa"/>
          </w:tcPr>
          <w:p w14:paraId="0B550B9B" w14:textId="77777777" w:rsidR="00370320" w:rsidRPr="00590C30" w:rsidRDefault="00370320" w:rsidP="004A6BF2">
            <w:pPr>
              <w:jc w:val="center"/>
            </w:pPr>
            <w:r>
              <w:t>G10</w:t>
            </w:r>
          </w:p>
        </w:tc>
        <w:tc>
          <w:tcPr>
            <w:tcW w:w="1008" w:type="dxa"/>
          </w:tcPr>
          <w:p w14:paraId="58AAE2E5" w14:textId="77777777" w:rsidR="00370320" w:rsidRPr="00590C30" w:rsidRDefault="00370320" w:rsidP="004A6BF2">
            <w:pPr>
              <w:jc w:val="center"/>
            </w:pPr>
            <w:r>
              <w:t>G11</w:t>
            </w:r>
          </w:p>
        </w:tc>
        <w:tc>
          <w:tcPr>
            <w:tcW w:w="1008" w:type="dxa"/>
          </w:tcPr>
          <w:p w14:paraId="2ECF3DC4" w14:textId="77777777" w:rsidR="00370320" w:rsidRPr="00590C30" w:rsidRDefault="00370320" w:rsidP="004A6BF2">
            <w:pPr>
              <w:jc w:val="center"/>
            </w:pPr>
            <w:r>
              <w:t>G12</w:t>
            </w:r>
          </w:p>
        </w:tc>
        <w:tc>
          <w:tcPr>
            <w:tcW w:w="1008" w:type="dxa"/>
          </w:tcPr>
          <w:p w14:paraId="5F81421F" w14:textId="77777777" w:rsidR="00370320" w:rsidRPr="00590C30" w:rsidRDefault="00370320" w:rsidP="004A6BF2">
            <w:pPr>
              <w:jc w:val="center"/>
            </w:pPr>
            <w:r>
              <w:t>G13</w:t>
            </w:r>
          </w:p>
        </w:tc>
        <w:tc>
          <w:tcPr>
            <w:tcW w:w="1008" w:type="dxa"/>
          </w:tcPr>
          <w:p w14:paraId="7CD288C2" w14:textId="77777777" w:rsidR="00370320" w:rsidRPr="00590C30" w:rsidRDefault="00370320" w:rsidP="004A6BF2">
            <w:pPr>
              <w:jc w:val="center"/>
            </w:pPr>
            <w:r>
              <w:t>G14</w:t>
            </w:r>
          </w:p>
        </w:tc>
        <w:tc>
          <w:tcPr>
            <w:tcW w:w="1008" w:type="dxa"/>
          </w:tcPr>
          <w:p w14:paraId="33D57117" w14:textId="77777777" w:rsidR="00370320" w:rsidRPr="00590C30" w:rsidRDefault="00370320" w:rsidP="004A6BF2">
            <w:r>
              <w:t>+CH2</w:t>
            </w:r>
          </w:p>
        </w:tc>
      </w:tr>
      <w:tr w:rsidR="00370320" w:rsidRPr="00590C30" w14:paraId="74C4B4CC" w14:textId="77777777" w:rsidTr="004A6BF2">
        <w:tc>
          <w:tcPr>
            <w:tcW w:w="1008" w:type="dxa"/>
          </w:tcPr>
          <w:p w14:paraId="6EA4435B" w14:textId="77777777" w:rsidR="00370320" w:rsidRDefault="00370320" w:rsidP="004A6BF2">
            <w:r>
              <w:t>+CH2</w:t>
            </w:r>
          </w:p>
        </w:tc>
        <w:tc>
          <w:tcPr>
            <w:tcW w:w="1008" w:type="dxa"/>
          </w:tcPr>
          <w:p w14:paraId="2EB8E0F0" w14:textId="77777777" w:rsidR="00370320" w:rsidRDefault="00370320" w:rsidP="004A6BF2">
            <w:pPr>
              <w:jc w:val="center"/>
            </w:pPr>
            <w:r>
              <w:t>G15</w:t>
            </w:r>
          </w:p>
        </w:tc>
        <w:tc>
          <w:tcPr>
            <w:tcW w:w="1008" w:type="dxa"/>
          </w:tcPr>
          <w:p w14:paraId="059A19CD" w14:textId="77777777" w:rsidR="00370320" w:rsidRDefault="00370320" w:rsidP="004A6BF2">
            <w:pPr>
              <w:jc w:val="center"/>
            </w:pPr>
            <w:r>
              <w:t>G16</w:t>
            </w:r>
          </w:p>
        </w:tc>
        <w:tc>
          <w:tcPr>
            <w:tcW w:w="1008" w:type="dxa"/>
          </w:tcPr>
          <w:p w14:paraId="03DC934F" w14:textId="77777777" w:rsidR="00370320" w:rsidRDefault="00370320" w:rsidP="004A6BF2">
            <w:pPr>
              <w:jc w:val="center"/>
            </w:pPr>
            <w:r>
              <w:t>G17</w:t>
            </w:r>
          </w:p>
        </w:tc>
        <w:tc>
          <w:tcPr>
            <w:tcW w:w="1008" w:type="dxa"/>
          </w:tcPr>
          <w:p w14:paraId="400BFC44" w14:textId="77777777" w:rsidR="00370320" w:rsidRDefault="00370320" w:rsidP="004A6BF2">
            <w:pPr>
              <w:jc w:val="center"/>
            </w:pPr>
            <w:r>
              <w:t>G18</w:t>
            </w:r>
          </w:p>
        </w:tc>
        <w:tc>
          <w:tcPr>
            <w:tcW w:w="1008" w:type="dxa"/>
          </w:tcPr>
          <w:p w14:paraId="26D989E2" w14:textId="77777777" w:rsidR="00370320" w:rsidRPr="00590C30" w:rsidRDefault="00370320" w:rsidP="004A6BF2">
            <w:pPr>
              <w:jc w:val="center"/>
            </w:pPr>
            <w:r>
              <w:t>G19</w:t>
            </w:r>
          </w:p>
        </w:tc>
        <w:tc>
          <w:tcPr>
            <w:tcW w:w="1008" w:type="dxa"/>
          </w:tcPr>
          <w:p w14:paraId="028B5A07" w14:textId="77777777" w:rsidR="00370320" w:rsidRPr="00590C30" w:rsidRDefault="00370320" w:rsidP="004A6BF2">
            <w:pPr>
              <w:jc w:val="center"/>
            </w:pPr>
            <w:r>
              <w:t>G20</w:t>
            </w:r>
          </w:p>
        </w:tc>
        <w:tc>
          <w:tcPr>
            <w:tcW w:w="1008" w:type="dxa"/>
          </w:tcPr>
          <w:p w14:paraId="3709777D" w14:textId="77777777" w:rsidR="00370320" w:rsidRPr="00590C30" w:rsidRDefault="00370320" w:rsidP="004A6BF2">
            <w:pPr>
              <w:jc w:val="center"/>
            </w:pPr>
          </w:p>
        </w:tc>
        <w:tc>
          <w:tcPr>
            <w:tcW w:w="1008" w:type="dxa"/>
          </w:tcPr>
          <w:p w14:paraId="0139D20E" w14:textId="77777777" w:rsidR="00370320" w:rsidRPr="00590C30" w:rsidRDefault="00370320" w:rsidP="004A6BF2">
            <w:pPr>
              <w:jc w:val="center"/>
            </w:pPr>
          </w:p>
        </w:tc>
        <w:tc>
          <w:tcPr>
            <w:tcW w:w="1008" w:type="dxa"/>
          </w:tcPr>
          <w:p w14:paraId="223C0CD3" w14:textId="77777777" w:rsidR="00370320" w:rsidRPr="00590C30" w:rsidRDefault="00370320" w:rsidP="004A6BF2"/>
        </w:tc>
      </w:tr>
    </w:tbl>
    <w:p w14:paraId="3958D9A7" w14:textId="77777777" w:rsidR="00370320" w:rsidRPr="00590C30" w:rsidRDefault="00370320" w:rsidP="00370320"/>
    <w:p w14:paraId="20A2AE51" w14:textId="77777777" w:rsidR="00370320" w:rsidRPr="00590C30" w:rsidRDefault="00370320" w:rsidP="00370320">
      <w:pPr>
        <w:rPr>
          <w:sz w:val="22"/>
          <w:u w:val="single"/>
        </w:rPr>
      </w:pPr>
      <w:r w:rsidRPr="00590C30">
        <w:rPr>
          <w:sz w:val="22"/>
          <w:u w:val="single"/>
        </w:rPr>
        <w:t>Example:</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C98D54F" w14:textId="77777777" w:rsidTr="004A6BF2">
        <w:tc>
          <w:tcPr>
            <w:tcW w:w="1008" w:type="dxa"/>
          </w:tcPr>
          <w:p w14:paraId="312C5471" w14:textId="77777777" w:rsidR="00370320" w:rsidRPr="00590C30" w:rsidRDefault="00370320" w:rsidP="004A6BF2">
            <w:r>
              <w:t>CHEXA</w:t>
            </w:r>
          </w:p>
        </w:tc>
        <w:tc>
          <w:tcPr>
            <w:tcW w:w="1008" w:type="dxa"/>
          </w:tcPr>
          <w:p w14:paraId="0CB043AD" w14:textId="77777777" w:rsidR="00370320" w:rsidRPr="00590C30" w:rsidRDefault="00370320" w:rsidP="004A6BF2">
            <w:pPr>
              <w:jc w:val="center"/>
            </w:pPr>
            <w:r w:rsidRPr="00590C30">
              <w:t>98</w:t>
            </w:r>
          </w:p>
        </w:tc>
        <w:tc>
          <w:tcPr>
            <w:tcW w:w="1008" w:type="dxa"/>
          </w:tcPr>
          <w:p w14:paraId="61210868" w14:textId="77777777" w:rsidR="00370320" w:rsidRPr="00590C30" w:rsidRDefault="00370320" w:rsidP="004A6BF2">
            <w:pPr>
              <w:jc w:val="center"/>
            </w:pPr>
            <w:r w:rsidRPr="00590C30">
              <w:t>43</w:t>
            </w:r>
          </w:p>
        </w:tc>
        <w:tc>
          <w:tcPr>
            <w:tcW w:w="1008" w:type="dxa"/>
          </w:tcPr>
          <w:p w14:paraId="4B4C5F56" w14:textId="77777777" w:rsidR="00370320" w:rsidRPr="00590C30" w:rsidRDefault="00370320" w:rsidP="004A6BF2">
            <w:pPr>
              <w:jc w:val="center"/>
            </w:pPr>
            <w:r>
              <w:t>101</w:t>
            </w:r>
          </w:p>
        </w:tc>
        <w:tc>
          <w:tcPr>
            <w:tcW w:w="1008" w:type="dxa"/>
          </w:tcPr>
          <w:p w14:paraId="4BF2531D" w14:textId="77777777" w:rsidR="00370320" w:rsidRPr="00590C30" w:rsidRDefault="00370320" w:rsidP="004A6BF2">
            <w:pPr>
              <w:jc w:val="center"/>
            </w:pPr>
            <w:r>
              <w:t>123</w:t>
            </w:r>
          </w:p>
        </w:tc>
        <w:tc>
          <w:tcPr>
            <w:tcW w:w="1008" w:type="dxa"/>
          </w:tcPr>
          <w:p w14:paraId="2A6B5674" w14:textId="77777777" w:rsidR="00370320" w:rsidRPr="00590C30" w:rsidRDefault="00370320" w:rsidP="004A6BF2">
            <w:pPr>
              <w:jc w:val="center"/>
            </w:pPr>
            <w:r>
              <w:t>254</w:t>
            </w:r>
          </w:p>
        </w:tc>
        <w:tc>
          <w:tcPr>
            <w:tcW w:w="1008" w:type="dxa"/>
          </w:tcPr>
          <w:p w14:paraId="72E06E96" w14:textId="77777777" w:rsidR="00370320" w:rsidRPr="00590C30" w:rsidRDefault="00370320" w:rsidP="004A6BF2">
            <w:pPr>
              <w:jc w:val="center"/>
            </w:pPr>
            <w:r>
              <w:t>12</w:t>
            </w:r>
          </w:p>
        </w:tc>
        <w:tc>
          <w:tcPr>
            <w:tcW w:w="1008" w:type="dxa"/>
          </w:tcPr>
          <w:p w14:paraId="26FF7784" w14:textId="77777777" w:rsidR="00370320" w:rsidRPr="00590C30" w:rsidRDefault="00370320" w:rsidP="004A6BF2">
            <w:pPr>
              <w:jc w:val="center"/>
            </w:pPr>
            <w:r>
              <w:t>621</w:t>
            </w:r>
          </w:p>
        </w:tc>
        <w:tc>
          <w:tcPr>
            <w:tcW w:w="1008" w:type="dxa"/>
          </w:tcPr>
          <w:p w14:paraId="3198C2B8" w14:textId="77777777" w:rsidR="00370320" w:rsidRPr="00590C30" w:rsidRDefault="00370320" w:rsidP="004A6BF2">
            <w:pPr>
              <w:jc w:val="center"/>
            </w:pPr>
            <w:r>
              <w:t>8945</w:t>
            </w:r>
          </w:p>
        </w:tc>
        <w:tc>
          <w:tcPr>
            <w:tcW w:w="1008" w:type="dxa"/>
          </w:tcPr>
          <w:p w14:paraId="4C72D66C" w14:textId="77777777" w:rsidR="00370320" w:rsidRPr="00590C30" w:rsidRDefault="00370320" w:rsidP="004A6BF2">
            <w:r>
              <w:t>+CH1</w:t>
            </w:r>
          </w:p>
        </w:tc>
      </w:tr>
      <w:tr w:rsidR="00370320" w:rsidRPr="00590C30" w14:paraId="6C2D83BF" w14:textId="77777777" w:rsidTr="004A6BF2">
        <w:tc>
          <w:tcPr>
            <w:tcW w:w="1008" w:type="dxa"/>
          </w:tcPr>
          <w:p w14:paraId="3E3C1D01" w14:textId="77777777" w:rsidR="00370320" w:rsidRDefault="00370320" w:rsidP="004A6BF2">
            <w:r>
              <w:t>+CH1</w:t>
            </w:r>
          </w:p>
        </w:tc>
        <w:tc>
          <w:tcPr>
            <w:tcW w:w="1008" w:type="dxa"/>
          </w:tcPr>
          <w:p w14:paraId="23317905" w14:textId="77777777" w:rsidR="00370320" w:rsidRPr="00590C30" w:rsidRDefault="00370320" w:rsidP="004A6BF2">
            <w:pPr>
              <w:jc w:val="center"/>
            </w:pPr>
            <w:r>
              <w:t>43</w:t>
            </w:r>
          </w:p>
        </w:tc>
        <w:tc>
          <w:tcPr>
            <w:tcW w:w="1008" w:type="dxa"/>
          </w:tcPr>
          <w:p w14:paraId="3BFC7D7F" w14:textId="77777777" w:rsidR="00370320" w:rsidRPr="00590C30" w:rsidRDefault="00370320" w:rsidP="004A6BF2">
            <w:pPr>
              <w:jc w:val="center"/>
            </w:pPr>
            <w:r>
              <w:t>998</w:t>
            </w:r>
          </w:p>
        </w:tc>
        <w:tc>
          <w:tcPr>
            <w:tcW w:w="1008" w:type="dxa"/>
          </w:tcPr>
          <w:p w14:paraId="60675251" w14:textId="77777777" w:rsidR="00370320" w:rsidRDefault="00370320" w:rsidP="004A6BF2">
            <w:pPr>
              <w:jc w:val="center"/>
            </w:pPr>
          </w:p>
        </w:tc>
        <w:tc>
          <w:tcPr>
            <w:tcW w:w="1008" w:type="dxa"/>
          </w:tcPr>
          <w:p w14:paraId="76CDDDD1" w14:textId="77777777" w:rsidR="00370320" w:rsidRDefault="00370320" w:rsidP="004A6BF2">
            <w:pPr>
              <w:jc w:val="center"/>
            </w:pPr>
          </w:p>
        </w:tc>
        <w:tc>
          <w:tcPr>
            <w:tcW w:w="1008" w:type="dxa"/>
          </w:tcPr>
          <w:p w14:paraId="52C38672" w14:textId="77777777" w:rsidR="00370320" w:rsidRDefault="00370320" w:rsidP="004A6BF2">
            <w:pPr>
              <w:jc w:val="center"/>
            </w:pPr>
          </w:p>
        </w:tc>
        <w:tc>
          <w:tcPr>
            <w:tcW w:w="1008" w:type="dxa"/>
          </w:tcPr>
          <w:p w14:paraId="3209B66E" w14:textId="77777777" w:rsidR="00370320" w:rsidRDefault="00370320" w:rsidP="004A6BF2">
            <w:pPr>
              <w:jc w:val="center"/>
            </w:pPr>
          </w:p>
        </w:tc>
        <w:tc>
          <w:tcPr>
            <w:tcW w:w="1008" w:type="dxa"/>
          </w:tcPr>
          <w:p w14:paraId="39A86CD5" w14:textId="77777777" w:rsidR="00370320" w:rsidRDefault="00370320" w:rsidP="004A6BF2">
            <w:pPr>
              <w:jc w:val="center"/>
            </w:pPr>
          </w:p>
        </w:tc>
        <w:tc>
          <w:tcPr>
            <w:tcW w:w="1008" w:type="dxa"/>
          </w:tcPr>
          <w:p w14:paraId="0D63FD2D" w14:textId="77777777" w:rsidR="00370320" w:rsidRDefault="00370320" w:rsidP="004A6BF2">
            <w:pPr>
              <w:jc w:val="center"/>
            </w:pPr>
          </w:p>
        </w:tc>
        <w:tc>
          <w:tcPr>
            <w:tcW w:w="1008" w:type="dxa"/>
          </w:tcPr>
          <w:p w14:paraId="4FF45A00" w14:textId="77777777" w:rsidR="00370320" w:rsidRDefault="00370320" w:rsidP="004A6BF2"/>
        </w:tc>
      </w:tr>
    </w:tbl>
    <w:p w14:paraId="292416BF" w14:textId="77777777" w:rsidR="00370320" w:rsidRPr="00590C30" w:rsidRDefault="00370320" w:rsidP="00370320"/>
    <w:p w14:paraId="688967A3" w14:textId="77777777" w:rsidR="00370320" w:rsidRPr="00590C30" w:rsidRDefault="00370320" w:rsidP="00370320">
      <w:pPr>
        <w:rPr>
          <w:sz w:val="22"/>
          <w:u w:val="single"/>
        </w:rPr>
      </w:pPr>
      <w:r w:rsidRPr="00590C30">
        <w:rPr>
          <w:sz w:val="22"/>
          <w:u w:val="single"/>
        </w:rPr>
        <w:t>Data Description:</w:t>
      </w:r>
    </w:p>
    <w:tbl>
      <w:tblPr>
        <w:tblW w:w="10080" w:type="dxa"/>
        <w:tblLayout w:type="fixed"/>
        <w:tblLook w:val="0000" w:firstRow="0" w:lastRow="0" w:firstColumn="0" w:lastColumn="0" w:noHBand="0" w:noVBand="0"/>
      </w:tblPr>
      <w:tblGrid>
        <w:gridCol w:w="1080"/>
        <w:gridCol w:w="6480"/>
        <w:gridCol w:w="1440"/>
        <w:gridCol w:w="1080"/>
      </w:tblGrid>
      <w:tr w:rsidR="00370320" w:rsidRPr="00590C30" w14:paraId="3DB0FCFC" w14:textId="77777777" w:rsidTr="002E4250">
        <w:tc>
          <w:tcPr>
            <w:tcW w:w="1080" w:type="dxa"/>
          </w:tcPr>
          <w:p w14:paraId="63D8F227" w14:textId="77777777" w:rsidR="00370320" w:rsidRPr="00590C30" w:rsidRDefault="00370320" w:rsidP="004A6BF2">
            <w:pPr>
              <w:jc w:val="center"/>
            </w:pPr>
            <w:r w:rsidRPr="00590C30">
              <w:t>Field</w:t>
            </w:r>
          </w:p>
        </w:tc>
        <w:tc>
          <w:tcPr>
            <w:tcW w:w="6480" w:type="dxa"/>
          </w:tcPr>
          <w:p w14:paraId="14CEB5A3" w14:textId="77777777" w:rsidR="00370320" w:rsidRPr="00590C30" w:rsidRDefault="00370320" w:rsidP="004A6BF2">
            <w:r w:rsidRPr="00590C30">
              <w:t>Contents</w:t>
            </w:r>
          </w:p>
        </w:tc>
        <w:tc>
          <w:tcPr>
            <w:tcW w:w="1440" w:type="dxa"/>
          </w:tcPr>
          <w:p w14:paraId="591ADE2B" w14:textId="77777777" w:rsidR="00370320" w:rsidRPr="00590C30" w:rsidRDefault="00370320" w:rsidP="004A6BF2">
            <w:pPr>
              <w:jc w:val="center"/>
            </w:pPr>
            <w:r w:rsidRPr="00590C30">
              <w:t>Type</w:t>
            </w:r>
          </w:p>
        </w:tc>
        <w:tc>
          <w:tcPr>
            <w:tcW w:w="1080" w:type="dxa"/>
          </w:tcPr>
          <w:p w14:paraId="76C9FB0C" w14:textId="77777777" w:rsidR="00370320" w:rsidRPr="00590C30" w:rsidRDefault="00370320" w:rsidP="004A6BF2">
            <w:pPr>
              <w:jc w:val="center"/>
            </w:pPr>
            <w:r w:rsidRPr="00590C30">
              <w:t>Default</w:t>
            </w:r>
          </w:p>
        </w:tc>
      </w:tr>
      <w:tr w:rsidR="00370320" w:rsidRPr="00590C30" w14:paraId="6BAB3F47" w14:textId="77777777" w:rsidTr="002E4250">
        <w:trPr>
          <w:trHeight w:hRule="exact" w:val="120"/>
        </w:trPr>
        <w:tc>
          <w:tcPr>
            <w:tcW w:w="1080" w:type="dxa"/>
          </w:tcPr>
          <w:p w14:paraId="49E632AD" w14:textId="77777777" w:rsidR="00370320" w:rsidRPr="00590C30" w:rsidRDefault="00370320" w:rsidP="004A6BF2">
            <w:pPr>
              <w:jc w:val="center"/>
            </w:pPr>
          </w:p>
        </w:tc>
        <w:tc>
          <w:tcPr>
            <w:tcW w:w="6480" w:type="dxa"/>
          </w:tcPr>
          <w:p w14:paraId="1F32FC9A" w14:textId="77777777" w:rsidR="00370320" w:rsidRPr="00590C30" w:rsidRDefault="00370320" w:rsidP="004A6BF2"/>
        </w:tc>
        <w:tc>
          <w:tcPr>
            <w:tcW w:w="1440" w:type="dxa"/>
          </w:tcPr>
          <w:p w14:paraId="02116D0D" w14:textId="77777777" w:rsidR="00370320" w:rsidRPr="00590C30" w:rsidRDefault="00370320" w:rsidP="004A6BF2">
            <w:pPr>
              <w:jc w:val="center"/>
            </w:pPr>
          </w:p>
        </w:tc>
        <w:tc>
          <w:tcPr>
            <w:tcW w:w="1080" w:type="dxa"/>
          </w:tcPr>
          <w:p w14:paraId="71913BAD" w14:textId="77777777" w:rsidR="00370320" w:rsidRPr="00590C30" w:rsidRDefault="00370320" w:rsidP="004A6BF2">
            <w:pPr>
              <w:jc w:val="center"/>
            </w:pPr>
          </w:p>
        </w:tc>
      </w:tr>
      <w:tr w:rsidR="00370320" w:rsidRPr="00590C30" w14:paraId="1D39F374" w14:textId="77777777" w:rsidTr="002E4250">
        <w:tc>
          <w:tcPr>
            <w:tcW w:w="1080" w:type="dxa"/>
          </w:tcPr>
          <w:p w14:paraId="23A77910" w14:textId="77777777" w:rsidR="00370320" w:rsidRPr="00590C30" w:rsidRDefault="00370320" w:rsidP="004A6BF2">
            <w:pPr>
              <w:jc w:val="center"/>
            </w:pPr>
            <w:r w:rsidRPr="00590C30">
              <w:t>EID</w:t>
            </w:r>
          </w:p>
        </w:tc>
        <w:tc>
          <w:tcPr>
            <w:tcW w:w="6480" w:type="dxa"/>
          </w:tcPr>
          <w:p w14:paraId="6ADC0E70" w14:textId="77777777" w:rsidR="00370320" w:rsidRPr="00590C30" w:rsidRDefault="00370320" w:rsidP="004A6BF2">
            <w:r w:rsidRPr="00590C30">
              <w:t>Unique element identification (ID) number</w:t>
            </w:r>
          </w:p>
        </w:tc>
        <w:tc>
          <w:tcPr>
            <w:tcW w:w="1440" w:type="dxa"/>
          </w:tcPr>
          <w:p w14:paraId="1722BE4C" w14:textId="77777777" w:rsidR="00370320" w:rsidRPr="00590C30" w:rsidRDefault="00370320" w:rsidP="004A6BF2">
            <w:pPr>
              <w:jc w:val="center"/>
            </w:pPr>
            <w:r w:rsidRPr="00590C30">
              <w:t>Integer &gt; 0</w:t>
            </w:r>
          </w:p>
        </w:tc>
        <w:tc>
          <w:tcPr>
            <w:tcW w:w="1080" w:type="dxa"/>
          </w:tcPr>
          <w:p w14:paraId="2AEB3AC2" w14:textId="77777777" w:rsidR="00370320" w:rsidRPr="00590C30" w:rsidRDefault="00370320" w:rsidP="004A6BF2">
            <w:pPr>
              <w:jc w:val="center"/>
            </w:pPr>
            <w:r w:rsidRPr="00590C30">
              <w:t>None</w:t>
            </w:r>
          </w:p>
        </w:tc>
      </w:tr>
      <w:tr w:rsidR="00370320" w:rsidRPr="00590C30" w14:paraId="6CF4DC6D" w14:textId="77777777" w:rsidTr="002E4250">
        <w:trPr>
          <w:trHeight w:hRule="exact" w:val="120"/>
        </w:trPr>
        <w:tc>
          <w:tcPr>
            <w:tcW w:w="1080" w:type="dxa"/>
          </w:tcPr>
          <w:p w14:paraId="533D6DD9" w14:textId="77777777" w:rsidR="00370320" w:rsidRPr="00590C30" w:rsidRDefault="00370320" w:rsidP="004A6BF2">
            <w:pPr>
              <w:jc w:val="center"/>
            </w:pPr>
          </w:p>
        </w:tc>
        <w:tc>
          <w:tcPr>
            <w:tcW w:w="6480" w:type="dxa"/>
          </w:tcPr>
          <w:p w14:paraId="76AC0D53" w14:textId="77777777" w:rsidR="00370320" w:rsidRPr="00590C30" w:rsidRDefault="00370320" w:rsidP="004A6BF2"/>
        </w:tc>
        <w:tc>
          <w:tcPr>
            <w:tcW w:w="1440" w:type="dxa"/>
          </w:tcPr>
          <w:p w14:paraId="41880DC8" w14:textId="77777777" w:rsidR="00370320" w:rsidRPr="00590C30" w:rsidRDefault="00370320" w:rsidP="004A6BF2">
            <w:pPr>
              <w:jc w:val="center"/>
            </w:pPr>
          </w:p>
        </w:tc>
        <w:tc>
          <w:tcPr>
            <w:tcW w:w="1080" w:type="dxa"/>
          </w:tcPr>
          <w:p w14:paraId="1B858966" w14:textId="77777777" w:rsidR="00370320" w:rsidRPr="00590C30" w:rsidRDefault="00370320" w:rsidP="004A6BF2">
            <w:pPr>
              <w:jc w:val="center"/>
            </w:pPr>
          </w:p>
        </w:tc>
      </w:tr>
      <w:tr w:rsidR="00370320" w:rsidRPr="00590C30" w14:paraId="17372387" w14:textId="77777777" w:rsidTr="002E4250">
        <w:tc>
          <w:tcPr>
            <w:tcW w:w="1080" w:type="dxa"/>
          </w:tcPr>
          <w:p w14:paraId="08B941A7" w14:textId="77777777" w:rsidR="00370320" w:rsidRPr="00590C30" w:rsidRDefault="00370320" w:rsidP="004A6BF2">
            <w:pPr>
              <w:jc w:val="center"/>
            </w:pPr>
            <w:r w:rsidRPr="00590C30">
              <w:t>PID</w:t>
            </w:r>
          </w:p>
        </w:tc>
        <w:tc>
          <w:tcPr>
            <w:tcW w:w="6480" w:type="dxa"/>
          </w:tcPr>
          <w:p w14:paraId="4618677A" w14:textId="77777777" w:rsidR="00370320" w:rsidRPr="00590C30" w:rsidRDefault="00370320" w:rsidP="004A6BF2">
            <w:r>
              <w:t>ID number of a PSOLID</w:t>
            </w:r>
            <w:r w:rsidRPr="00590C30">
              <w:t xml:space="preserve"> Bulk data entry</w:t>
            </w:r>
          </w:p>
        </w:tc>
        <w:tc>
          <w:tcPr>
            <w:tcW w:w="1440" w:type="dxa"/>
          </w:tcPr>
          <w:p w14:paraId="31469BEC" w14:textId="77777777" w:rsidR="00370320" w:rsidRPr="00590C30" w:rsidRDefault="00370320" w:rsidP="004A6BF2">
            <w:pPr>
              <w:jc w:val="center"/>
            </w:pPr>
            <w:r w:rsidRPr="00590C30">
              <w:t>Integer &gt; 0</w:t>
            </w:r>
          </w:p>
        </w:tc>
        <w:tc>
          <w:tcPr>
            <w:tcW w:w="1080" w:type="dxa"/>
          </w:tcPr>
          <w:p w14:paraId="7CD87616" w14:textId="77777777" w:rsidR="00370320" w:rsidRPr="00590C30" w:rsidRDefault="00370320" w:rsidP="004A6BF2">
            <w:pPr>
              <w:jc w:val="center"/>
            </w:pPr>
            <w:r>
              <w:t>None</w:t>
            </w:r>
          </w:p>
        </w:tc>
      </w:tr>
      <w:tr w:rsidR="00370320" w:rsidRPr="00590C30" w14:paraId="201B295C" w14:textId="77777777" w:rsidTr="002E4250">
        <w:trPr>
          <w:trHeight w:hRule="exact" w:val="120"/>
        </w:trPr>
        <w:tc>
          <w:tcPr>
            <w:tcW w:w="1080" w:type="dxa"/>
          </w:tcPr>
          <w:p w14:paraId="395ABD7F" w14:textId="77777777" w:rsidR="00370320" w:rsidRPr="00590C30" w:rsidRDefault="00370320" w:rsidP="004A6BF2">
            <w:pPr>
              <w:jc w:val="center"/>
            </w:pPr>
          </w:p>
        </w:tc>
        <w:tc>
          <w:tcPr>
            <w:tcW w:w="6480" w:type="dxa"/>
          </w:tcPr>
          <w:p w14:paraId="6924879A" w14:textId="77777777" w:rsidR="00370320" w:rsidRPr="00590C30" w:rsidRDefault="00370320" w:rsidP="004A6BF2"/>
        </w:tc>
        <w:tc>
          <w:tcPr>
            <w:tcW w:w="1440" w:type="dxa"/>
          </w:tcPr>
          <w:p w14:paraId="39731050" w14:textId="77777777" w:rsidR="00370320" w:rsidRPr="00590C30" w:rsidRDefault="00370320" w:rsidP="004A6BF2">
            <w:pPr>
              <w:jc w:val="center"/>
            </w:pPr>
          </w:p>
        </w:tc>
        <w:tc>
          <w:tcPr>
            <w:tcW w:w="1080" w:type="dxa"/>
          </w:tcPr>
          <w:p w14:paraId="0E45A016" w14:textId="77777777" w:rsidR="00370320" w:rsidRPr="00590C30" w:rsidRDefault="00370320" w:rsidP="004A6BF2">
            <w:pPr>
              <w:jc w:val="center"/>
            </w:pPr>
          </w:p>
        </w:tc>
      </w:tr>
      <w:tr w:rsidR="00370320" w:rsidRPr="00590C30" w14:paraId="31DEB6C0" w14:textId="77777777" w:rsidTr="002E4250">
        <w:tc>
          <w:tcPr>
            <w:tcW w:w="1080" w:type="dxa"/>
          </w:tcPr>
          <w:p w14:paraId="4D0E7F32" w14:textId="77777777" w:rsidR="00370320" w:rsidRPr="00590C30" w:rsidRDefault="00370320" w:rsidP="004A6BF2">
            <w:pPr>
              <w:jc w:val="center"/>
            </w:pPr>
            <w:r>
              <w:lastRenderedPageBreak/>
              <w:t>G1-G20</w:t>
            </w:r>
          </w:p>
        </w:tc>
        <w:tc>
          <w:tcPr>
            <w:tcW w:w="6480" w:type="dxa"/>
          </w:tcPr>
          <w:p w14:paraId="403273A9" w14:textId="77777777" w:rsidR="00370320" w:rsidRPr="00590C30" w:rsidRDefault="00370320" w:rsidP="004A6BF2">
            <w:r w:rsidRPr="00590C30">
              <w:t>ID numbers of the grids to which the element is attached</w:t>
            </w:r>
            <w:r>
              <w:t>. Specify G1-G8 for a 4 node HEXA and all 20 for a 20 node HEXA</w:t>
            </w:r>
          </w:p>
        </w:tc>
        <w:tc>
          <w:tcPr>
            <w:tcW w:w="1440" w:type="dxa"/>
          </w:tcPr>
          <w:p w14:paraId="6A8BF3B5" w14:textId="77777777" w:rsidR="00370320" w:rsidRPr="00590C30" w:rsidRDefault="00370320" w:rsidP="004A6BF2">
            <w:pPr>
              <w:jc w:val="center"/>
            </w:pPr>
            <w:r w:rsidRPr="00590C30">
              <w:t>Integer &gt; 0</w:t>
            </w:r>
          </w:p>
        </w:tc>
        <w:tc>
          <w:tcPr>
            <w:tcW w:w="1080" w:type="dxa"/>
          </w:tcPr>
          <w:p w14:paraId="16115460" w14:textId="77777777" w:rsidR="00370320" w:rsidRPr="00590C30" w:rsidRDefault="00370320" w:rsidP="004A6BF2">
            <w:pPr>
              <w:jc w:val="center"/>
            </w:pPr>
            <w:r w:rsidRPr="00590C30">
              <w:t>None</w:t>
            </w:r>
          </w:p>
        </w:tc>
      </w:tr>
    </w:tbl>
    <w:p w14:paraId="4815AF5A" w14:textId="77777777" w:rsidR="00370320" w:rsidRPr="00590C30" w:rsidRDefault="00370320" w:rsidP="006B2B9F">
      <w:pPr>
        <w:pStyle w:val="CardSpacing"/>
      </w:pPr>
    </w:p>
    <w:p w14:paraId="02F4F41A" w14:textId="77777777" w:rsidR="00370320" w:rsidRPr="00E80610" w:rsidRDefault="00370320" w:rsidP="00E80610">
      <w:pPr>
        <w:pStyle w:val="Remarks"/>
        <w:rPr>
          <w:u w:val="single"/>
        </w:rPr>
      </w:pPr>
      <w:r w:rsidRPr="00E80610">
        <w:rPr>
          <w:u w:val="single"/>
        </w:rPr>
        <w:t>Remarks:</w:t>
      </w:r>
    </w:p>
    <w:p w14:paraId="1F896107" w14:textId="77777777" w:rsidR="00370320" w:rsidRPr="00590C30" w:rsidRDefault="00370320" w:rsidP="002E4250">
      <w:pPr>
        <w:pStyle w:val="Remarks"/>
      </w:pPr>
      <w:r w:rsidRPr="00590C30">
        <w:t>1.</w:t>
      </w:r>
      <w:r w:rsidRPr="00590C30">
        <w:tab/>
        <w:t>No other element in the model may have the same element ID</w:t>
      </w:r>
    </w:p>
    <w:p w14:paraId="0BE5D1E6" w14:textId="77777777" w:rsidR="00370320" w:rsidRPr="00590C30" w:rsidRDefault="00370320" w:rsidP="002E4250">
      <w:pPr>
        <w:pStyle w:val="Remarks"/>
      </w:pPr>
      <w:r w:rsidRPr="00590C30">
        <w:t>2.</w:t>
      </w:r>
      <w:r w:rsidRPr="00590C30">
        <w:tab/>
      </w:r>
      <w:r>
        <w:t xml:space="preserve">The first continuation entry is required. The second is only needed for the </w:t>
      </w:r>
      <w:proofErr w:type="gramStart"/>
      <w:r>
        <w:t>20 node</w:t>
      </w:r>
      <w:proofErr w:type="gramEnd"/>
      <w:r>
        <w:t xml:space="preserve"> element</w:t>
      </w:r>
    </w:p>
    <w:p w14:paraId="0AB229DE" w14:textId="77777777" w:rsidR="00370320" w:rsidRPr="00590C30" w:rsidRDefault="00370320" w:rsidP="00370320"/>
    <w:p w14:paraId="6FFCDDCC" w14:textId="77777777" w:rsidR="00370320" w:rsidRPr="002E696B" w:rsidRDefault="00370320" w:rsidP="004C6C23">
      <w:pPr>
        <w:pStyle w:val="Corner"/>
      </w:pPr>
      <w:r>
        <w:br w:type="page"/>
      </w:r>
      <w:r>
        <w:lastRenderedPageBreak/>
        <w:t>CMASS</w:t>
      </w:r>
      <w:r w:rsidRPr="002E696B">
        <w:t>1</w:t>
      </w:r>
    </w:p>
    <w:p w14:paraId="6DF88416" w14:textId="77777777" w:rsidR="00370320" w:rsidRPr="007E3809" w:rsidRDefault="00370320" w:rsidP="008472B7">
      <w:pPr>
        <w:pStyle w:val="Heading2"/>
      </w:pPr>
      <w:bookmarkStart w:id="2050" w:name="_Toc164034482"/>
      <w:r>
        <w:t>CMASS1</w:t>
      </w:r>
      <w:bookmarkEnd w:id="2050"/>
    </w:p>
    <w:p w14:paraId="71F03EEB" w14:textId="77777777" w:rsidR="00370320" w:rsidRDefault="00370320" w:rsidP="006B2B9F">
      <w:pPr>
        <w:pStyle w:val="CardSpacing"/>
      </w:pPr>
    </w:p>
    <w:p w14:paraId="28AAB230" w14:textId="77777777" w:rsidR="00370320" w:rsidRPr="00590C30" w:rsidRDefault="00370320" w:rsidP="00370320">
      <w:pPr>
        <w:rPr>
          <w:sz w:val="22"/>
        </w:rPr>
      </w:pPr>
      <w:r w:rsidRPr="00590C30">
        <w:rPr>
          <w:sz w:val="22"/>
          <w:u w:val="single"/>
        </w:rPr>
        <w:t>Description:</w:t>
      </w:r>
      <w:r w:rsidRPr="00590C30">
        <w:rPr>
          <w:sz w:val="22"/>
        </w:rPr>
        <w:t xml:space="preserve"> </w:t>
      </w:r>
    </w:p>
    <w:p w14:paraId="27B9ECC9" w14:textId="77777777" w:rsidR="00370320" w:rsidRDefault="00370320" w:rsidP="00370320">
      <w:r>
        <w:t>S</w:t>
      </w:r>
      <w:r w:rsidRPr="00590C30">
        <w:t xml:space="preserve">calar </w:t>
      </w:r>
      <w:r>
        <w:t>mass</w:t>
      </w:r>
      <w:r w:rsidRPr="00590C30">
        <w:t xml:space="preserve"> element</w:t>
      </w:r>
      <w:r>
        <w:t xml:space="preserve"> connected to 2 grid points (GRID’s) with reference to a PMASS entry to define the real values for the elemen</w:t>
      </w:r>
      <w:r w:rsidRPr="00590C30">
        <w:t>t</w:t>
      </w:r>
    </w:p>
    <w:p w14:paraId="22BD928B" w14:textId="77777777" w:rsidR="00370320" w:rsidRPr="00590C30" w:rsidRDefault="00370320" w:rsidP="006B2B9F">
      <w:pPr>
        <w:pStyle w:val="CardSpacing"/>
      </w:pPr>
    </w:p>
    <w:p w14:paraId="5DABA8D3" w14:textId="77777777" w:rsidR="00370320" w:rsidRPr="00590C30" w:rsidRDefault="00370320" w:rsidP="00370320">
      <w:pPr>
        <w:rPr>
          <w:sz w:val="22"/>
          <w:u w:val="single"/>
        </w:rPr>
      </w:pPr>
      <w:r w:rsidRPr="00590C30">
        <w:rPr>
          <w:sz w:val="22"/>
          <w:u w:val="single"/>
        </w:rPr>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A195E06" w14:textId="77777777" w:rsidTr="002E4250">
        <w:tc>
          <w:tcPr>
            <w:tcW w:w="1008" w:type="dxa"/>
            <w:tcBorders>
              <w:top w:val="nil"/>
              <w:left w:val="nil"/>
              <w:bottom w:val="nil"/>
              <w:right w:val="nil"/>
            </w:tcBorders>
          </w:tcPr>
          <w:p w14:paraId="33FA2708" w14:textId="77777777" w:rsidR="00370320" w:rsidRPr="00590C30" w:rsidRDefault="00370320" w:rsidP="004A6BF2">
            <w:pPr>
              <w:jc w:val="center"/>
            </w:pPr>
            <w:r w:rsidRPr="00590C30">
              <w:t>1</w:t>
            </w:r>
          </w:p>
        </w:tc>
        <w:tc>
          <w:tcPr>
            <w:tcW w:w="1008" w:type="dxa"/>
            <w:tcBorders>
              <w:top w:val="nil"/>
              <w:left w:val="nil"/>
              <w:bottom w:val="nil"/>
              <w:right w:val="nil"/>
            </w:tcBorders>
          </w:tcPr>
          <w:p w14:paraId="1EB82B4F" w14:textId="77777777" w:rsidR="00370320" w:rsidRPr="00590C30" w:rsidRDefault="00370320" w:rsidP="004A6BF2">
            <w:pPr>
              <w:jc w:val="center"/>
            </w:pPr>
            <w:r w:rsidRPr="00590C30">
              <w:t>2</w:t>
            </w:r>
          </w:p>
        </w:tc>
        <w:tc>
          <w:tcPr>
            <w:tcW w:w="1008" w:type="dxa"/>
            <w:tcBorders>
              <w:top w:val="nil"/>
              <w:left w:val="nil"/>
              <w:bottom w:val="nil"/>
              <w:right w:val="nil"/>
            </w:tcBorders>
          </w:tcPr>
          <w:p w14:paraId="1A624187" w14:textId="77777777" w:rsidR="00370320" w:rsidRPr="00590C30" w:rsidRDefault="00370320" w:rsidP="004A6BF2">
            <w:pPr>
              <w:jc w:val="center"/>
            </w:pPr>
            <w:r w:rsidRPr="00590C30">
              <w:t>3</w:t>
            </w:r>
          </w:p>
        </w:tc>
        <w:tc>
          <w:tcPr>
            <w:tcW w:w="1008" w:type="dxa"/>
            <w:tcBorders>
              <w:top w:val="nil"/>
              <w:left w:val="nil"/>
              <w:bottom w:val="nil"/>
              <w:right w:val="nil"/>
            </w:tcBorders>
          </w:tcPr>
          <w:p w14:paraId="4678AAFD" w14:textId="77777777" w:rsidR="00370320" w:rsidRPr="00590C30" w:rsidRDefault="00370320" w:rsidP="004A6BF2">
            <w:pPr>
              <w:jc w:val="center"/>
            </w:pPr>
            <w:r w:rsidRPr="00590C30">
              <w:t>4</w:t>
            </w:r>
          </w:p>
        </w:tc>
        <w:tc>
          <w:tcPr>
            <w:tcW w:w="1008" w:type="dxa"/>
            <w:tcBorders>
              <w:top w:val="nil"/>
              <w:left w:val="nil"/>
              <w:bottom w:val="nil"/>
              <w:right w:val="nil"/>
            </w:tcBorders>
          </w:tcPr>
          <w:p w14:paraId="1E4488AC" w14:textId="77777777" w:rsidR="00370320" w:rsidRPr="00590C30" w:rsidRDefault="00370320" w:rsidP="004A6BF2">
            <w:pPr>
              <w:jc w:val="center"/>
            </w:pPr>
            <w:r w:rsidRPr="00590C30">
              <w:t>5</w:t>
            </w:r>
          </w:p>
        </w:tc>
        <w:tc>
          <w:tcPr>
            <w:tcW w:w="1008" w:type="dxa"/>
            <w:tcBorders>
              <w:top w:val="nil"/>
              <w:left w:val="nil"/>
              <w:bottom w:val="single" w:sz="4" w:space="0" w:color="auto"/>
              <w:right w:val="nil"/>
            </w:tcBorders>
          </w:tcPr>
          <w:p w14:paraId="463C0361" w14:textId="77777777" w:rsidR="00370320" w:rsidRPr="00590C30" w:rsidRDefault="00370320" w:rsidP="004A6BF2">
            <w:pPr>
              <w:jc w:val="center"/>
            </w:pPr>
            <w:r w:rsidRPr="00590C30">
              <w:t>6</w:t>
            </w:r>
          </w:p>
        </w:tc>
        <w:tc>
          <w:tcPr>
            <w:tcW w:w="1008" w:type="dxa"/>
            <w:tcBorders>
              <w:top w:val="nil"/>
              <w:left w:val="nil"/>
              <w:bottom w:val="single" w:sz="4" w:space="0" w:color="auto"/>
              <w:right w:val="nil"/>
            </w:tcBorders>
          </w:tcPr>
          <w:p w14:paraId="075A725D" w14:textId="77777777" w:rsidR="00370320" w:rsidRPr="00590C30" w:rsidRDefault="00370320" w:rsidP="004A6BF2">
            <w:pPr>
              <w:jc w:val="center"/>
            </w:pPr>
            <w:r w:rsidRPr="00590C30">
              <w:t>7</w:t>
            </w:r>
          </w:p>
        </w:tc>
        <w:tc>
          <w:tcPr>
            <w:tcW w:w="1008" w:type="dxa"/>
            <w:tcBorders>
              <w:top w:val="nil"/>
              <w:left w:val="nil"/>
              <w:bottom w:val="nil"/>
              <w:right w:val="nil"/>
            </w:tcBorders>
          </w:tcPr>
          <w:p w14:paraId="33E21042" w14:textId="77777777" w:rsidR="00370320" w:rsidRPr="00590C30" w:rsidRDefault="00370320" w:rsidP="004A6BF2">
            <w:pPr>
              <w:jc w:val="center"/>
            </w:pPr>
            <w:r w:rsidRPr="00590C30">
              <w:t>8</w:t>
            </w:r>
          </w:p>
        </w:tc>
        <w:tc>
          <w:tcPr>
            <w:tcW w:w="1008" w:type="dxa"/>
            <w:tcBorders>
              <w:top w:val="nil"/>
              <w:left w:val="nil"/>
              <w:bottom w:val="nil"/>
              <w:right w:val="nil"/>
            </w:tcBorders>
          </w:tcPr>
          <w:p w14:paraId="02968FD8" w14:textId="77777777" w:rsidR="00370320" w:rsidRPr="00590C30" w:rsidRDefault="00370320" w:rsidP="004A6BF2">
            <w:pPr>
              <w:jc w:val="center"/>
            </w:pPr>
            <w:r w:rsidRPr="00590C30">
              <w:t>9</w:t>
            </w:r>
          </w:p>
        </w:tc>
        <w:tc>
          <w:tcPr>
            <w:tcW w:w="1008" w:type="dxa"/>
            <w:tcBorders>
              <w:top w:val="nil"/>
              <w:left w:val="nil"/>
              <w:bottom w:val="nil"/>
              <w:right w:val="nil"/>
            </w:tcBorders>
          </w:tcPr>
          <w:p w14:paraId="6518F91B" w14:textId="77777777" w:rsidR="00370320" w:rsidRPr="00590C30" w:rsidRDefault="00370320" w:rsidP="004A6BF2">
            <w:pPr>
              <w:jc w:val="center"/>
            </w:pPr>
            <w:r w:rsidRPr="00590C30">
              <w:t>10</w:t>
            </w:r>
          </w:p>
        </w:tc>
      </w:tr>
      <w:tr w:rsidR="00370320" w:rsidRPr="00590C30" w14:paraId="42272781" w14:textId="77777777" w:rsidTr="002E4250">
        <w:tc>
          <w:tcPr>
            <w:tcW w:w="1008" w:type="dxa"/>
            <w:tcBorders>
              <w:top w:val="single" w:sz="4" w:space="0" w:color="auto"/>
              <w:right w:val="single" w:sz="4" w:space="0" w:color="auto"/>
            </w:tcBorders>
          </w:tcPr>
          <w:p w14:paraId="0A38D52A" w14:textId="77777777" w:rsidR="00370320" w:rsidRPr="00590C30" w:rsidRDefault="00370320" w:rsidP="004A6BF2">
            <w:r>
              <w:t>CMASS</w:t>
            </w:r>
            <w:r w:rsidRPr="00590C30">
              <w:t>1</w:t>
            </w:r>
          </w:p>
        </w:tc>
        <w:tc>
          <w:tcPr>
            <w:tcW w:w="1008" w:type="dxa"/>
            <w:tcBorders>
              <w:top w:val="single" w:sz="4" w:space="0" w:color="auto"/>
              <w:left w:val="single" w:sz="4" w:space="0" w:color="auto"/>
              <w:right w:val="single" w:sz="4" w:space="0" w:color="auto"/>
            </w:tcBorders>
          </w:tcPr>
          <w:p w14:paraId="41565C96" w14:textId="77777777" w:rsidR="00370320" w:rsidRPr="00590C30" w:rsidRDefault="00370320" w:rsidP="004A6BF2">
            <w:pPr>
              <w:jc w:val="center"/>
            </w:pPr>
            <w:r w:rsidRPr="00590C30">
              <w:t>EID</w:t>
            </w:r>
          </w:p>
        </w:tc>
        <w:tc>
          <w:tcPr>
            <w:tcW w:w="1008" w:type="dxa"/>
            <w:tcBorders>
              <w:top w:val="single" w:sz="4" w:space="0" w:color="auto"/>
              <w:left w:val="single" w:sz="4" w:space="0" w:color="auto"/>
              <w:right w:val="single" w:sz="4" w:space="0" w:color="auto"/>
            </w:tcBorders>
          </w:tcPr>
          <w:p w14:paraId="292AC667" w14:textId="77777777" w:rsidR="00370320" w:rsidRPr="00590C30" w:rsidRDefault="00370320" w:rsidP="004A6BF2">
            <w:pPr>
              <w:jc w:val="center"/>
            </w:pPr>
            <w:r w:rsidRPr="00590C30">
              <w:t>PID</w:t>
            </w:r>
          </w:p>
        </w:tc>
        <w:tc>
          <w:tcPr>
            <w:tcW w:w="1008" w:type="dxa"/>
            <w:tcBorders>
              <w:top w:val="single" w:sz="4" w:space="0" w:color="auto"/>
              <w:left w:val="single" w:sz="4" w:space="0" w:color="auto"/>
              <w:right w:val="single" w:sz="4" w:space="0" w:color="auto"/>
            </w:tcBorders>
          </w:tcPr>
          <w:p w14:paraId="690A2413" w14:textId="77777777" w:rsidR="00370320" w:rsidRPr="00590C30" w:rsidRDefault="00370320" w:rsidP="004A6BF2">
            <w:pPr>
              <w:jc w:val="center"/>
            </w:pPr>
            <w:r w:rsidRPr="00590C30">
              <w:t>G1</w:t>
            </w:r>
          </w:p>
        </w:tc>
        <w:tc>
          <w:tcPr>
            <w:tcW w:w="1008" w:type="dxa"/>
            <w:tcBorders>
              <w:top w:val="single" w:sz="4" w:space="0" w:color="auto"/>
              <w:left w:val="single" w:sz="4" w:space="0" w:color="auto"/>
              <w:right w:val="single" w:sz="4" w:space="0" w:color="auto"/>
            </w:tcBorders>
          </w:tcPr>
          <w:p w14:paraId="4516D1C1" w14:textId="77777777" w:rsidR="00370320" w:rsidRPr="00590C30" w:rsidRDefault="00370320" w:rsidP="004A6BF2">
            <w:pPr>
              <w:jc w:val="center"/>
            </w:pPr>
            <w:r w:rsidRPr="00590C30">
              <w:t>C1</w:t>
            </w:r>
          </w:p>
        </w:tc>
        <w:tc>
          <w:tcPr>
            <w:tcW w:w="1008" w:type="dxa"/>
            <w:tcBorders>
              <w:top w:val="single" w:sz="4" w:space="0" w:color="auto"/>
              <w:left w:val="single" w:sz="4" w:space="0" w:color="auto"/>
              <w:right w:val="single" w:sz="4" w:space="0" w:color="auto"/>
            </w:tcBorders>
            <w:shd w:val="clear" w:color="auto" w:fill="E0E0E0"/>
          </w:tcPr>
          <w:p w14:paraId="1779C5B0"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clear" w:color="auto" w:fill="E0E0E0"/>
          </w:tcPr>
          <w:p w14:paraId="35A1ABFB"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164F9B1F"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06FEAD10" w14:textId="77777777" w:rsidR="00370320" w:rsidRPr="00590C30" w:rsidRDefault="00370320" w:rsidP="004A6BF2">
            <w:pPr>
              <w:jc w:val="center"/>
            </w:pPr>
          </w:p>
        </w:tc>
        <w:tc>
          <w:tcPr>
            <w:tcW w:w="1008" w:type="dxa"/>
            <w:tcBorders>
              <w:top w:val="single" w:sz="4" w:space="0" w:color="auto"/>
              <w:left w:val="single" w:sz="4" w:space="0" w:color="auto"/>
            </w:tcBorders>
          </w:tcPr>
          <w:p w14:paraId="7341E626" w14:textId="77777777" w:rsidR="00370320" w:rsidRPr="00590C30" w:rsidRDefault="00370320" w:rsidP="004A6BF2"/>
        </w:tc>
      </w:tr>
    </w:tbl>
    <w:p w14:paraId="732368AF" w14:textId="77777777" w:rsidR="00370320" w:rsidRPr="00590C30" w:rsidRDefault="00370320" w:rsidP="00370320"/>
    <w:p w14:paraId="30740633" w14:textId="77777777" w:rsidR="00370320" w:rsidRPr="00590C30" w:rsidRDefault="00370320" w:rsidP="00370320">
      <w:pPr>
        <w:rPr>
          <w:sz w:val="22"/>
          <w:u w:val="single"/>
        </w:rPr>
      </w:pPr>
      <w:r w:rsidRPr="00590C30">
        <w:rPr>
          <w:sz w:val="22"/>
          <w:u w:val="single"/>
        </w:rPr>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0E763EF" w14:textId="77777777" w:rsidTr="002E4250">
        <w:tc>
          <w:tcPr>
            <w:tcW w:w="1008" w:type="dxa"/>
          </w:tcPr>
          <w:p w14:paraId="26F3046A" w14:textId="77777777" w:rsidR="00370320" w:rsidRPr="00590C30" w:rsidRDefault="00370320" w:rsidP="004A6BF2">
            <w:r>
              <w:t>CMASS</w:t>
            </w:r>
            <w:r w:rsidRPr="00590C30">
              <w:t>1</w:t>
            </w:r>
          </w:p>
        </w:tc>
        <w:tc>
          <w:tcPr>
            <w:tcW w:w="1008" w:type="dxa"/>
          </w:tcPr>
          <w:p w14:paraId="53FD0C61" w14:textId="77777777" w:rsidR="00370320" w:rsidRPr="00590C30" w:rsidRDefault="00370320" w:rsidP="004A6BF2">
            <w:pPr>
              <w:jc w:val="center"/>
            </w:pPr>
            <w:r w:rsidRPr="00590C30">
              <w:t>789</w:t>
            </w:r>
          </w:p>
        </w:tc>
        <w:tc>
          <w:tcPr>
            <w:tcW w:w="1008" w:type="dxa"/>
          </w:tcPr>
          <w:p w14:paraId="2DD0D615" w14:textId="77777777" w:rsidR="00370320" w:rsidRPr="00590C30" w:rsidRDefault="00370320" w:rsidP="004A6BF2">
            <w:pPr>
              <w:jc w:val="center"/>
            </w:pPr>
            <w:r w:rsidRPr="00590C30">
              <w:t>32</w:t>
            </w:r>
          </w:p>
        </w:tc>
        <w:tc>
          <w:tcPr>
            <w:tcW w:w="1008" w:type="dxa"/>
          </w:tcPr>
          <w:p w14:paraId="3FB1AC3C" w14:textId="77777777" w:rsidR="00370320" w:rsidRPr="00590C30" w:rsidRDefault="00370320" w:rsidP="004A6BF2">
            <w:pPr>
              <w:jc w:val="center"/>
            </w:pPr>
            <w:r w:rsidRPr="00590C30">
              <w:t>3731</w:t>
            </w:r>
          </w:p>
        </w:tc>
        <w:tc>
          <w:tcPr>
            <w:tcW w:w="1008" w:type="dxa"/>
          </w:tcPr>
          <w:p w14:paraId="1E295403" w14:textId="77777777" w:rsidR="00370320" w:rsidRPr="00590C30" w:rsidRDefault="00370320" w:rsidP="004A6BF2">
            <w:pPr>
              <w:jc w:val="center"/>
            </w:pPr>
            <w:r w:rsidRPr="00590C30">
              <w:t>5</w:t>
            </w:r>
          </w:p>
        </w:tc>
        <w:tc>
          <w:tcPr>
            <w:tcW w:w="1008" w:type="dxa"/>
          </w:tcPr>
          <w:p w14:paraId="3288C53E" w14:textId="77777777" w:rsidR="00370320" w:rsidRPr="00590C30" w:rsidRDefault="00370320" w:rsidP="004A6BF2">
            <w:pPr>
              <w:jc w:val="center"/>
            </w:pPr>
          </w:p>
        </w:tc>
        <w:tc>
          <w:tcPr>
            <w:tcW w:w="1008" w:type="dxa"/>
          </w:tcPr>
          <w:p w14:paraId="4403A04F" w14:textId="77777777" w:rsidR="00370320" w:rsidRPr="00590C30" w:rsidRDefault="00370320" w:rsidP="004A6BF2">
            <w:pPr>
              <w:jc w:val="center"/>
            </w:pPr>
          </w:p>
        </w:tc>
        <w:tc>
          <w:tcPr>
            <w:tcW w:w="1008" w:type="dxa"/>
          </w:tcPr>
          <w:p w14:paraId="5A29C6CC" w14:textId="77777777" w:rsidR="00370320" w:rsidRPr="00590C30" w:rsidRDefault="00370320" w:rsidP="004A6BF2">
            <w:pPr>
              <w:jc w:val="center"/>
            </w:pPr>
          </w:p>
        </w:tc>
        <w:tc>
          <w:tcPr>
            <w:tcW w:w="1008" w:type="dxa"/>
          </w:tcPr>
          <w:p w14:paraId="0FBC609F" w14:textId="77777777" w:rsidR="00370320" w:rsidRPr="00590C30" w:rsidRDefault="00370320" w:rsidP="004A6BF2">
            <w:pPr>
              <w:jc w:val="center"/>
            </w:pPr>
          </w:p>
        </w:tc>
        <w:tc>
          <w:tcPr>
            <w:tcW w:w="1008" w:type="dxa"/>
          </w:tcPr>
          <w:p w14:paraId="48D36570" w14:textId="77777777" w:rsidR="00370320" w:rsidRPr="00590C30" w:rsidRDefault="00370320" w:rsidP="004A6BF2"/>
        </w:tc>
      </w:tr>
    </w:tbl>
    <w:p w14:paraId="77F1B764" w14:textId="77777777" w:rsidR="00370320" w:rsidRPr="00590C30" w:rsidRDefault="00370320" w:rsidP="00370320"/>
    <w:p w14:paraId="0F156301" w14:textId="77777777" w:rsidR="00370320" w:rsidRPr="00590C30" w:rsidRDefault="00370320" w:rsidP="00370320">
      <w:pPr>
        <w:rPr>
          <w:sz w:val="22"/>
          <w:u w:val="single"/>
        </w:rPr>
      </w:pPr>
      <w:r w:rsidRPr="00590C30">
        <w:rPr>
          <w:sz w:val="22"/>
          <w:u w:val="single"/>
        </w:rPr>
        <w:t>Data Description:</w:t>
      </w:r>
    </w:p>
    <w:tbl>
      <w:tblPr>
        <w:tblW w:w="10080" w:type="dxa"/>
        <w:tblLayout w:type="fixed"/>
        <w:tblLook w:val="0000" w:firstRow="0" w:lastRow="0" w:firstColumn="0" w:lastColumn="0" w:noHBand="0" w:noVBand="0"/>
      </w:tblPr>
      <w:tblGrid>
        <w:gridCol w:w="1080"/>
        <w:gridCol w:w="6480"/>
        <w:gridCol w:w="1440"/>
        <w:gridCol w:w="1080"/>
      </w:tblGrid>
      <w:tr w:rsidR="00370320" w:rsidRPr="00590C30" w14:paraId="1BE2CD31" w14:textId="77777777" w:rsidTr="002E4250">
        <w:tc>
          <w:tcPr>
            <w:tcW w:w="1080" w:type="dxa"/>
          </w:tcPr>
          <w:p w14:paraId="560C587C" w14:textId="77777777" w:rsidR="00370320" w:rsidRPr="00590C30" w:rsidRDefault="00370320" w:rsidP="004A6BF2">
            <w:pPr>
              <w:jc w:val="center"/>
            </w:pPr>
            <w:r w:rsidRPr="00590C30">
              <w:t>Field</w:t>
            </w:r>
          </w:p>
        </w:tc>
        <w:tc>
          <w:tcPr>
            <w:tcW w:w="6480" w:type="dxa"/>
          </w:tcPr>
          <w:p w14:paraId="32AB6397" w14:textId="77777777" w:rsidR="00370320" w:rsidRPr="00590C30" w:rsidRDefault="00370320" w:rsidP="004A6BF2">
            <w:r w:rsidRPr="00590C30">
              <w:t>Contents</w:t>
            </w:r>
          </w:p>
        </w:tc>
        <w:tc>
          <w:tcPr>
            <w:tcW w:w="1440" w:type="dxa"/>
          </w:tcPr>
          <w:p w14:paraId="741869D3" w14:textId="77777777" w:rsidR="00370320" w:rsidRPr="00590C30" w:rsidRDefault="00370320" w:rsidP="004A6BF2">
            <w:pPr>
              <w:jc w:val="center"/>
            </w:pPr>
            <w:r w:rsidRPr="00590C30">
              <w:t>Type</w:t>
            </w:r>
          </w:p>
        </w:tc>
        <w:tc>
          <w:tcPr>
            <w:tcW w:w="1080" w:type="dxa"/>
          </w:tcPr>
          <w:p w14:paraId="67A0B8EA" w14:textId="77777777" w:rsidR="00370320" w:rsidRPr="00590C30" w:rsidRDefault="00370320" w:rsidP="004A6BF2">
            <w:pPr>
              <w:jc w:val="center"/>
            </w:pPr>
            <w:r w:rsidRPr="00590C30">
              <w:t>Default</w:t>
            </w:r>
          </w:p>
        </w:tc>
      </w:tr>
      <w:tr w:rsidR="00370320" w:rsidRPr="00590C30" w14:paraId="44FFC4FD" w14:textId="77777777" w:rsidTr="002E4250">
        <w:trPr>
          <w:trHeight w:hRule="exact" w:val="120"/>
        </w:trPr>
        <w:tc>
          <w:tcPr>
            <w:tcW w:w="1080" w:type="dxa"/>
          </w:tcPr>
          <w:p w14:paraId="66E67EA8" w14:textId="77777777" w:rsidR="00370320" w:rsidRPr="00590C30" w:rsidRDefault="00370320" w:rsidP="004A6BF2">
            <w:pPr>
              <w:jc w:val="center"/>
            </w:pPr>
          </w:p>
        </w:tc>
        <w:tc>
          <w:tcPr>
            <w:tcW w:w="6480" w:type="dxa"/>
          </w:tcPr>
          <w:p w14:paraId="3395D32A" w14:textId="77777777" w:rsidR="00370320" w:rsidRPr="00590C30" w:rsidRDefault="00370320" w:rsidP="004A6BF2"/>
        </w:tc>
        <w:tc>
          <w:tcPr>
            <w:tcW w:w="1440" w:type="dxa"/>
          </w:tcPr>
          <w:p w14:paraId="15D2CDD3" w14:textId="77777777" w:rsidR="00370320" w:rsidRPr="00590C30" w:rsidRDefault="00370320" w:rsidP="004A6BF2">
            <w:pPr>
              <w:jc w:val="center"/>
            </w:pPr>
          </w:p>
        </w:tc>
        <w:tc>
          <w:tcPr>
            <w:tcW w:w="1080" w:type="dxa"/>
          </w:tcPr>
          <w:p w14:paraId="532EC9C7" w14:textId="77777777" w:rsidR="00370320" w:rsidRPr="00590C30" w:rsidRDefault="00370320" w:rsidP="004A6BF2">
            <w:pPr>
              <w:jc w:val="center"/>
            </w:pPr>
          </w:p>
        </w:tc>
      </w:tr>
      <w:tr w:rsidR="00370320" w:rsidRPr="00590C30" w14:paraId="7D1F2BAF" w14:textId="77777777" w:rsidTr="002E4250">
        <w:tc>
          <w:tcPr>
            <w:tcW w:w="1080" w:type="dxa"/>
          </w:tcPr>
          <w:p w14:paraId="2334F4C1" w14:textId="77777777" w:rsidR="00370320" w:rsidRPr="00590C30" w:rsidRDefault="00370320" w:rsidP="004A6BF2">
            <w:pPr>
              <w:jc w:val="center"/>
            </w:pPr>
            <w:r w:rsidRPr="00590C30">
              <w:t>EID</w:t>
            </w:r>
          </w:p>
        </w:tc>
        <w:tc>
          <w:tcPr>
            <w:tcW w:w="6480" w:type="dxa"/>
          </w:tcPr>
          <w:p w14:paraId="419E5798" w14:textId="77777777" w:rsidR="00370320" w:rsidRPr="00590C30" w:rsidRDefault="00370320" w:rsidP="004A6BF2">
            <w:r w:rsidRPr="00590C30">
              <w:t>Unique element identification (ID) number</w:t>
            </w:r>
          </w:p>
        </w:tc>
        <w:tc>
          <w:tcPr>
            <w:tcW w:w="1440" w:type="dxa"/>
          </w:tcPr>
          <w:p w14:paraId="729346FF" w14:textId="77777777" w:rsidR="00370320" w:rsidRPr="00590C30" w:rsidRDefault="00370320" w:rsidP="004A6BF2">
            <w:pPr>
              <w:jc w:val="center"/>
            </w:pPr>
            <w:r w:rsidRPr="00590C30">
              <w:t>Integer &gt; 0</w:t>
            </w:r>
          </w:p>
        </w:tc>
        <w:tc>
          <w:tcPr>
            <w:tcW w:w="1080" w:type="dxa"/>
          </w:tcPr>
          <w:p w14:paraId="17178A3E" w14:textId="77777777" w:rsidR="00370320" w:rsidRPr="00590C30" w:rsidRDefault="00370320" w:rsidP="004A6BF2">
            <w:pPr>
              <w:jc w:val="center"/>
            </w:pPr>
            <w:r w:rsidRPr="00590C30">
              <w:t>None</w:t>
            </w:r>
          </w:p>
        </w:tc>
      </w:tr>
      <w:tr w:rsidR="00370320" w:rsidRPr="00590C30" w14:paraId="7395FAE3" w14:textId="77777777" w:rsidTr="002E4250">
        <w:trPr>
          <w:trHeight w:hRule="exact" w:val="120"/>
        </w:trPr>
        <w:tc>
          <w:tcPr>
            <w:tcW w:w="1080" w:type="dxa"/>
          </w:tcPr>
          <w:p w14:paraId="2FDBDD80" w14:textId="77777777" w:rsidR="00370320" w:rsidRPr="00590C30" w:rsidRDefault="00370320" w:rsidP="004A6BF2">
            <w:pPr>
              <w:jc w:val="center"/>
            </w:pPr>
          </w:p>
        </w:tc>
        <w:tc>
          <w:tcPr>
            <w:tcW w:w="6480" w:type="dxa"/>
          </w:tcPr>
          <w:p w14:paraId="20CD33F8" w14:textId="77777777" w:rsidR="00370320" w:rsidRPr="00590C30" w:rsidRDefault="00370320" w:rsidP="004A6BF2"/>
        </w:tc>
        <w:tc>
          <w:tcPr>
            <w:tcW w:w="1440" w:type="dxa"/>
          </w:tcPr>
          <w:p w14:paraId="7B4F7AF8" w14:textId="77777777" w:rsidR="00370320" w:rsidRPr="00590C30" w:rsidRDefault="00370320" w:rsidP="004A6BF2">
            <w:pPr>
              <w:jc w:val="center"/>
            </w:pPr>
          </w:p>
        </w:tc>
        <w:tc>
          <w:tcPr>
            <w:tcW w:w="1080" w:type="dxa"/>
          </w:tcPr>
          <w:p w14:paraId="332D800B" w14:textId="77777777" w:rsidR="00370320" w:rsidRPr="00590C30" w:rsidRDefault="00370320" w:rsidP="004A6BF2">
            <w:pPr>
              <w:jc w:val="center"/>
            </w:pPr>
          </w:p>
        </w:tc>
      </w:tr>
      <w:tr w:rsidR="00370320" w:rsidRPr="00590C30" w14:paraId="1637760A" w14:textId="77777777" w:rsidTr="002E4250">
        <w:tc>
          <w:tcPr>
            <w:tcW w:w="1080" w:type="dxa"/>
          </w:tcPr>
          <w:p w14:paraId="5BC6CEF3" w14:textId="77777777" w:rsidR="00370320" w:rsidRPr="00590C30" w:rsidRDefault="00370320" w:rsidP="004A6BF2">
            <w:pPr>
              <w:jc w:val="center"/>
            </w:pPr>
            <w:r w:rsidRPr="00590C30">
              <w:t>PID</w:t>
            </w:r>
          </w:p>
        </w:tc>
        <w:tc>
          <w:tcPr>
            <w:tcW w:w="6480" w:type="dxa"/>
          </w:tcPr>
          <w:p w14:paraId="74FE1D1C" w14:textId="77777777" w:rsidR="00370320" w:rsidRPr="00590C30" w:rsidRDefault="00370320" w:rsidP="004A6BF2">
            <w:r>
              <w:t>ID number of a PMASS</w:t>
            </w:r>
            <w:r w:rsidRPr="00590C30">
              <w:t xml:space="preserve"> Bulk data entry</w:t>
            </w:r>
          </w:p>
        </w:tc>
        <w:tc>
          <w:tcPr>
            <w:tcW w:w="1440" w:type="dxa"/>
          </w:tcPr>
          <w:p w14:paraId="53AFBD65" w14:textId="77777777" w:rsidR="00370320" w:rsidRPr="00590C30" w:rsidRDefault="00370320" w:rsidP="004A6BF2">
            <w:pPr>
              <w:jc w:val="center"/>
            </w:pPr>
            <w:r w:rsidRPr="00590C30">
              <w:t>Integer &gt; 0</w:t>
            </w:r>
          </w:p>
        </w:tc>
        <w:tc>
          <w:tcPr>
            <w:tcW w:w="1080" w:type="dxa"/>
          </w:tcPr>
          <w:p w14:paraId="1801C035" w14:textId="77777777" w:rsidR="00370320" w:rsidRPr="00590C30" w:rsidRDefault="00370320" w:rsidP="004A6BF2">
            <w:pPr>
              <w:jc w:val="center"/>
            </w:pPr>
            <w:r w:rsidRPr="00590C30">
              <w:t>EID</w:t>
            </w:r>
          </w:p>
        </w:tc>
      </w:tr>
      <w:tr w:rsidR="00370320" w:rsidRPr="00590C30" w14:paraId="6300C962" w14:textId="77777777" w:rsidTr="002E4250">
        <w:trPr>
          <w:trHeight w:hRule="exact" w:val="120"/>
        </w:trPr>
        <w:tc>
          <w:tcPr>
            <w:tcW w:w="1080" w:type="dxa"/>
          </w:tcPr>
          <w:p w14:paraId="68B82DBB" w14:textId="77777777" w:rsidR="00370320" w:rsidRPr="00590C30" w:rsidRDefault="00370320" w:rsidP="004A6BF2">
            <w:pPr>
              <w:jc w:val="center"/>
            </w:pPr>
          </w:p>
        </w:tc>
        <w:tc>
          <w:tcPr>
            <w:tcW w:w="6480" w:type="dxa"/>
          </w:tcPr>
          <w:p w14:paraId="7CBF3F70" w14:textId="77777777" w:rsidR="00370320" w:rsidRPr="00590C30" w:rsidRDefault="00370320" w:rsidP="004A6BF2"/>
        </w:tc>
        <w:tc>
          <w:tcPr>
            <w:tcW w:w="1440" w:type="dxa"/>
          </w:tcPr>
          <w:p w14:paraId="4FF1AA17" w14:textId="77777777" w:rsidR="00370320" w:rsidRPr="00590C30" w:rsidRDefault="00370320" w:rsidP="004A6BF2">
            <w:pPr>
              <w:jc w:val="center"/>
            </w:pPr>
          </w:p>
        </w:tc>
        <w:tc>
          <w:tcPr>
            <w:tcW w:w="1080" w:type="dxa"/>
          </w:tcPr>
          <w:p w14:paraId="05171EAF" w14:textId="77777777" w:rsidR="00370320" w:rsidRPr="00590C30" w:rsidRDefault="00370320" w:rsidP="004A6BF2">
            <w:pPr>
              <w:jc w:val="center"/>
            </w:pPr>
          </w:p>
        </w:tc>
      </w:tr>
      <w:tr w:rsidR="00370320" w:rsidRPr="00590C30" w14:paraId="646B2D1B" w14:textId="77777777" w:rsidTr="002E4250">
        <w:tc>
          <w:tcPr>
            <w:tcW w:w="1080" w:type="dxa"/>
          </w:tcPr>
          <w:p w14:paraId="303A9C14" w14:textId="77777777" w:rsidR="00370320" w:rsidRPr="00590C30" w:rsidRDefault="00370320" w:rsidP="004A6BF2">
            <w:pPr>
              <w:jc w:val="center"/>
            </w:pPr>
            <w:r>
              <w:t>G1</w:t>
            </w:r>
          </w:p>
        </w:tc>
        <w:tc>
          <w:tcPr>
            <w:tcW w:w="6480" w:type="dxa"/>
          </w:tcPr>
          <w:p w14:paraId="53827F2F" w14:textId="77777777" w:rsidR="00370320" w:rsidRPr="00590C30" w:rsidRDefault="00370320" w:rsidP="004A6BF2">
            <w:r>
              <w:t>ID number of the grid</w:t>
            </w:r>
            <w:r w:rsidRPr="00590C30">
              <w:t xml:space="preserve"> to which the element is attached</w:t>
            </w:r>
          </w:p>
        </w:tc>
        <w:tc>
          <w:tcPr>
            <w:tcW w:w="1440" w:type="dxa"/>
          </w:tcPr>
          <w:p w14:paraId="505618B2" w14:textId="77777777" w:rsidR="00370320" w:rsidRPr="00590C30" w:rsidRDefault="00370320" w:rsidP="004A6BF2">
            <w:pPr>
              <w:jc w:val="center"/>
            </w:pPr>
            <w:r w:rsidRPr="00590C30">
              <w:t>Integer &gt; 0</w:t>
            </w:r>
          </w:p>
        </w:tc>
        <w:tc>
          <w:tcPr>
            <w:tcW w:w="1080" w:type="dxa"/>
          </w:tcPr>
          <w:p w14:paraId="11FE50B7" w14:textId="77777777" w:rsidR="00370320" w:rsidRPr="00590C30" w:rsidRDefault="00370320" w:rsidP="004A6BF2">
            <w:pPr>
              <w:jc w:val="center"/>
            </w:pPr>
            <w:r w:rsidRPr="00590C30">
              <w:t>None</w:t>
            </w:r>
          </w:p>
        </w:tc>
      </w:tr>
      <w:tr w:rsidR="00370320" w:rsidRPr="00590C30" w14:paraId="086DD946" w14:textId="77777777" w:rsidTr="002E4250">
        <w:trPr>
          <w:trHeight w:hRule="exact" w:val="120"/>
        </w:trPr>
        <w:tc>
          <w:tcPr>
            <w:tcW w:w="1080" w:type="dxa"/>
          </w:tcPr>
          <w:p w14:paraId="7EAE6096" w14:textId="77777777" w:rsidR="00370320" w:rsidRPr="00590C30" w:rsidRDefault="00370320" w:rsidP="004A6BF2">
            <w:pPr>
              <w:jc w:val="center"/>
            </w:pPr>
          </w:p>
        </w:tc>
        <w:tc>
          <w:tcPr>
            <w:tcW w:w="6480" w:type="dxa"/>
          </w:tcPr>
          <w:p w14:paraId="02BC5D65" w14:textId="77777777" w:rsidR="00370320" w:rsidRPr="00590C30" w:rsidRDefault="00370320" w:rsidP="004A6BF2"/>
        </w:tc>
        <w:tc>
          <w:tcPr>
            <w:tcW w:w="1440" w:type="dxa"/>
          </w:tcPr>
          <w:p w14:paraId="0F57ABC2" w14:textId="77777777" w:rsidR="00370320" w:rsidRPr="00590C30" w:rsidRDefault="00370320" w:rsidP="004A6BF2">
            <w:pPr>
              <w:jc w:val="center"/>
            </w:pPr>
          </w:p>
        </w:tc>
        <w:tc>
          <w:tcPr>
            <w:tcW w:w="1080" w:type="dxa"/>
          </w:tcPr>
          <w:p w14:paraId="3164F092" w14:textId="77777777" w:rsidR="00370320" w:rsidRPr="00590C30" w:rsidRDefault="00370320" w:rsidP="004A6BF2">
            <w:pPr>
              <w:jc w:val="center"/>
            </w:pPr>
          </w:p>
        </w:tc>
      </w:tr>
      <w:tr w:rsidR="00370320" w:rsidRPr="00590C30" w14:paraId="10372328" w14:textId="77777777" w:rsidTr="002E4250">
        <w:tc>
          <w:tcPr>
            <w:tcW w:w="1080" w:type="dxa"/>
          </w:tcPr>
          <w:p w14:paraId="793509CC" w14:textId="77777777" w:rsidR="00370320" w:rsidRPr="00590C30" w:rsidRDefault="00370320" w:rsidP="004A6BF2">
            <w:pPr>
              <w:jc w:val="center"/>
            </w:pPr>
            <w:r>
              <w:lastRenderedPageBreak/>
              <w:t>C</w:t>
            </w:r>
          </w:p>
        </w:tc>
        <w:tc>
          <w:tcPr>
            <w:tcW w:w="6480" w:type="dxa"/>
          </w:tcPr>
          <w:p w14:paraId="02C5E03B" w14:textId="77777777" w:rsidR="00370320" w:rsidRPr="00590C30" w:rsidRDefault="00370320" w:rsidP="004A6BF2">
            <w:r w:rsidRPr="00590C30">
              <w:t>Component number (1-6)</w:t>
            </w:r>
            <w:r>
              <w:t xml:space="preserve"> of the degree of freedom, at G1</w:t>
            </w:r>
            <w:r w:rsidRPr="00590C30">
              <w:t xml:space="preserve">, to which the </w:t>
            </w:r>
            <w:r>
              <w:t>mass</w:t>
            </w:r>
            <w:r w:rsidRPr="00590C30">
              <w:t xml:space="preserve"> element is connected </w:t>
            </w:r>
          </w:p>
        </w:tc>
        <w:tc>
          <w:tcPr>
            <w:tcW w:w="1440" w:type="dxa"/>
          </w:tcPr>
          <w:p w14:paraId="7C37FA7E" w14:textId="77777777" w:rsidR="00370320" w:rsidRPr="00590C30" w:rsidRDefault="00370320" w:rsidP="004A6BF2">
            <w:pPr>
              <w:jc w:val="center"/>
            </w:pPr>
            <w:r w:rsidRPr="00590C30">
              <w:t>Integer 1-6</w:t>
            </w:r>
          </w:p>
        </w:tc>
        <w:tc>
          <w:tcPr>
            <w:tcW w:w="1080" w:type="dxa"/>
          </w:tcPr>
          <w:p w14:paraId="0A91A36C" w14:textId="77777777" w:rsidR="00370320" w:rsidRPr="00590C30" w:rsidRDefault="00370320" w:rsidP="004A6BF2">
            <w:pPr>
              <w:jc w:val="center"/>
            </w:pPr>
            <w:r w:rsidRPr="00590C30">
              <w:t>None</w:t>
            </w:r>
          </w:p>
        </w:tc>
      </w:tr>
    </w:tbl>
    <w:p w14:paraId="2E4C5C7F" w14:textId="77777777" w:rsidR="00370320" w:rsidRPr="00590C30" w:rsidRDefault="00370320" w:rsidP="006B2B9F">
      <w:pPr>
        <w:pStyle w:val="CardSpacing"/>
      </w:pPr>
    </w:p>
    <w:p w14:paraId="0BE865B5" w14:textId="2B2CDA77" w:rsidR="00370320" w:rsidRPr="00E80610" w:rsidRDefault="00370320" w:rsidP="00E80610">
      <w:pPr>
        <w:pStyle w:val="Remarks"/>
        <w:rPr>
          <w:u w:val="single"/>
        </w:rPr>
      </w:pPr>
      <w:r w:rsidRPr="00E80610">
        <w:rPr>
          <w:u w:val="single"/>
        </w:rPr>
        <w:t>Remarks:</w:t>
      </w:r>
    </w:p>
    <w:p w14:paraId="6D9286C6" w14:textId="77777777" w:rsidR="00370320" w:rsidRPr="00590C30" w:rsidRDefault="00370320" w:rsidP="002E4250">
      <w:pPr>
        <w:pStyle w:val="Remarks"/>
      </w:pPr>
      <w:r w:rsidRPr="00590C30">
        <w:t>1.</w:t>
      </w:r>
      <w:r w:rsidRPr="00590C30">
        <w:tab/>
        <w:t>No other element in the model may have the same element ID</w:t>
      </w:r>
    </w:p>
    <w:p w14:paraId="7DDCFE7A" w14:textId="77777777" w:rsidR="00370320" w:rsidRPr="00590C30" w:rsidRDefault="00370320" w:rsidP="002E4250">
      <w:pPr>
        <w:pStyle w:val="Remarks"/>
      </w:pPr>
      <w:r w:rsidRPr="00590C30">
        <w:t>2.</w:t>
      </w:r>
      <w:r w:rsidRPr="00590C30">
        <w:tab/>
        <w:t xml:space="preserve">The degrees of freedom specified by </w:t>
      </w:r>
      <w:r>
        <w:t>Gi/Ci</w:t>
      </w:r>
      <w:r w:rsidRPr="00590C30">
        <w:t xml:space="preserve"> must be global degrees of freedom.</w:t>
      </w:r>
    </w:p>
    <w:p w14:paraId="16629A90" w14:textId="77777777" w:rsidR="00370320" w:rsidRPr="00590C30" w:rsidRDefault="00370320" w:rsidP="002E4250">
      <w:pPr>
        <w:pStyle w:val="Remarks"/>
      </w:pPr>
      <w:r>
        <w:t>3</w:t>
      </w:r>
      <w:r w:rsidRPr="00590C30">
        <w:t>.</w:t>
      </w:r>
      <w:r w:rsidRPr="00590C30">
        <w:tab/>
      </w:r>
      <w:r>
        <w:t>For MYSTRAN, the mass can only be connected to 1 grid (not 2 as is allowed in NASTRAN)</w:t>
      </w:r>
    </w:p>
    <w:p w14:paraId="5FD0562F" w14:textId="77777777" w:rsidR="00370320" w:rsidRDefault="00370320" w:rsidP="00370320"/>
    <w:p w14:paraId="56873B0A" w14:textId="77777777" w:rsidR="00370320" w:rsidRPr="002E696B" w:rsidRDefault="00370320" w:rsidP="004C6C23">
      <w:pPr>
        <w:pStyle w:val="Corner"/>
      </w:pPr>
      <w:r>
        <w:br w:type="page"/>
      </w:r>
      <w:r>
        <w:lastRenderedPageBreak/>
        <w:t>CMASS2</w:t>
      </w:r>
    </w:p>
    <w:p w14:paraId="5DDCE964" w14:textId="77777777" w:rsidR="00370320" w:rsidRPr="007E3809" w:rsidRDefault="00370320" w:rsidP="008472B7">
      <w:pPr>
        <w:pStyle w:val="Heading2"/>
      </w:pPr>
      <w:bookmarkStart w:id="2051" w:name="_Toc164034483"/>
      <w:r>
        <w:t>CMASS2</w:t>
      </w:r>
      <w:bookmarkEnd w:id="2051"/>
    </w:p>
    <w:p w14:paraId="7EF29B75" w14:textId="77777777" w:rsidR="00370320" w:rsidRDefault="00370320" w:rsidP="00370320">
      <w:pPr>
        <w:rPr>
          <w:sz w:val="22"/>
          <w:u w:val="single"/>
        </w:rPr>
      </w:pPr>
    </w:p>
    <w:p w14:paraId="3C42DA8E" w14:textId="77777777" w:rsidR="00370320" w:rsidRPr="00590C30" w:rsidRDefault="00370320" w:rsidP="00370320">
      <w:pPr>
        <w:rPr>
          <w:sz w:val="22"/>
        </w:rPr>
      </w:pPr>
      <w:r w:rsidRPr="00590C30">
        <w:rPr>
          <w:sz w:val="22"/>
          <w:u w:val="single"/>
        </w:rPr>
        <w:t>Description:</w:t>
      </w:r>
      <w:r w:rsidRPr="00590C30">
        <w:rPr>
          <w:sz w:val="22"/>
        </w:rPr>
        <w:t xml:space="preserve"> </w:t>
      </w:r>
    </w:p>
    <w:p w14:paraId="571222B4" w14:textId="77777777" w:rsidR="00370320" w:rsidRDefault="00370320" w:rsidP="00370320">
      <w:r>
        <w:t>S</w:t>
      </w:r>
      <w:r w:rsidRPr="00590C30">
        <w:t xml:space="preserve">calar </w:t>
      </w:r>
      <w:r>
        <w:t>mass</w:t>
      </w:r>
      <w:r w:rsidRPr="00590C30">
        <w:t xml:space="preserve"> element</w:t>
      </w:r>
      <w:r>
        <w:t xml:space="preserve"> connected to 2 grid points (GRID’s) with the element stiffness defined</w:t>
      </w:r>
    </w:p>
    <w:p w14:paraId="7FFC84B0" w14:textId="77777777" w:rsidR="00370320" w:rsidRPr="00590C30" w:rsidRDefault="00370320" w:rsidP="00370320"/>
    <w:p w14:paraId="157B598A" w14:textId="77777777" w:rsidR="00370320" w:rsidRPr="00590C30" w:rsidRDefault="00370320" w:rsidP="00370320">
      <w:pPr>
        <w:rPr>
          <w:sz w:val="22"/>
          <w:u w:val="single"/>
        </w:rPr>
      </w:pPr>
      <w:r w:rsidRPr="00590C30">
        <w:rPr>
          <w:sz w:val="22"/>
          <w:u w:val="single"/>
        </w:rPr>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71615B7" w14:textId="77777777" w:rsidTr="00E4145C">
        <w:tc>
          <w:tcPr>
            <w:tcW w:w="1008" w:type="dxa"/>
            <w:tcBorders>
              <w:top w:val="nil"/>
              <w:left w:val="nil"/>
              <w:bottom w:val="nil"/>
              <w:right w:val="nil"/>
            </w:tcBorders>
          </w:tcPr>
          <w:p w14:paraId="3F74D923" w14:textId="77777777" w:rsidR="00370320" w:rsidRPr="00590C30" w:rsidRDefault="00370320" w:rsidP="004A6BF2">
            <w:pPr>
              <w:jc w:val="center"/>
            </w:pPr>
            <w:r w:rsidRPr="00590C30">
              <w:t>1</w:t>
            </w:r>
          </w:p>
        </w:tc>
        <w:tc>
          <w:tcPr>
            <w:tcW w:w="1008" w:type="dxa"/>
            <w:tcBorders>
              <w:top w:val="nil"/>
              <w:left w:val="nil"/>
              <w:bottom w:val="nil"/>
              <w:right w:val="nil"/>
            </w:tcBorders>
          </w:tcPr>
          <w:p w14:paraId="00BAF8CC" w14:textId="77777777" w:rsidR="00370320" w:rsidRPr="00590C30" w:rsidRDefault="00370320" w:rsidP="004A6BF2">
            <w:pPr>
              <w:jc w:val="center"/>
            </w:pPr>
            <w:r w:rsidRPr="00590C30">
              <w:t>2</w:t>
            </w:r>
          </w:p>
        </w:tc>
        <w:tc>
          <w:tcPr>
            <w:tcW w:w="1008" w:type="dxa"/>
            <w:tcBorders>
              <w:top w:val="nil"/>
              <w:left w:val="nil"/>
              <w:bottom w:val="nil"/>
              <w:right w:val="nil"/>
            </w:tcBorders>
          </w:tcPr>
          <w:p w14:paraId="1FE75EDC" w14:textId="77777777" w:rsidR="00370320" w:rsidRPr="00590C30" w:rsidRDefault="00370320" w:rsidP="004A6BF2">
            <w:pPr>
              <w:jc w:val="center"/>
            </w:pPr>
            <w:r w:rsidRPr="00590C30">
              <w:t>3</w:t>
            </w:r>
          </w:p>
        </w:tc>
        <w:tc>
          <w:tcPr>
            <w:tcW w:w="1008" w:type="dxa"/>
            <w:tcBorders>
              <w:top w:val="nil"/>
              <w:left w:val="nil"/>
              <w:bottom w:val="nil"/>
              <w:right w:val="nil"/>
            </w:tcBorders>
          </w:tcPr>
          <w:p w14:paraId="0A2EF2F8" w14:textId="77777777" w:rsidR="00370320" w:rsidRPr="00590C30" w:rsidRDefault="00370320" w:rsidP="004A6BF2">
            <w:pPr>
              <w:jc w:val="center"/>
            </w:pPr>
            <w:r w:rsidRPr="00590C30">
              <w:t>4</w:t>
            </w:r>
          </w:p>
        </w:tc>
        <w:tc>
          <w:tcPr>
            <w:tcW w:w="1008" w:type="dxa"/>
            <w:tcBorders>
              <w:top w:val="nil"/>
              <w:left w:val="nil"/>
              <w:bottom w:val="nil"/>
              <w:right w:val="nil"/>
            </w:tcBorders>
          </w:tcPr>
          <w:p w14:paraId="462BD94A" w14:textId="77777777" w:rsidR="00370320" w:rsidRPr="00590C30" w:rsidRDefault="00370320" w:rsidP="004A6BF2">
            <w:pPr>
              <w:jc w:val="center"/>
            </w:pPr>
            <w:r w:rsidRPr="00590C30">
              <w:t>5</w:t>
            </w:r>
          </w:p>
        </w:tc>
        <w:tc>
          <w:tcPr>
            <w:tcW w:w="1008" w:type="dxa"/>
            <w:tcBorders>
              <w:top w:val="nil"/>
              <w:left w:val="nil"/>
              <w:bottom w:val="single" w:sz="4" w:space="0" w:color="auto"/>
              <w:right w:val="nil"/>
            </w:tcBorders>
          </w:tcPr>
          <w:p w14:paraId="1B3BCF21" w14:textId="77777777" w:rsidR="00370320" w:rsidRPr="00590C30" w:rsidRDefault="00370320" w:rsidP="004A6BF2">
            <w:pPr>
              <w:jc w:val="center"/>
            </w:pPr>
            <w:r w:rsidRPr="00590C30">
              <w:t>6</w:t>
            </w:r>
          </w:p>
        </w:tc>
        <w:tc>
          <w:tcPr>
            <w:tcW w:w="1008" w:type="dxa"/>
            <w:tcBorders>
              <w:top w:val="nil"/>
              <w:left w:val="nil"/>
              <w:bottom w:val="single" w:sz="4" w:space="0" w:color="auto"/>
              <w:right w:val="nil"/>
            </w:tcBorders>
          </w:tcPr>
          <w:p w14:paraId="6085DBAF" w14:textId="77777777" w:rsidR="00370320" w:rsidRPr="00590C30" w:rsidRDefault="00370320" w:rsidP="004A6BF2">
            <w:pPr>
              <w:jc w:val="center"/>
            </w:pPr>
            <w:r w:rsidRPr="00590C30">
              <w:t>7</w:t>
            </w:r>
          </w:p>
        </w:tc>
        <w:tc>
          <w:tcPr>
            <w:tcW w:w="1008" w:type="dxa"/>
            <w:tcBorders>
              <w:top w:val="nil"/>
              <w:left w:val="nil"/>
              <w:bottom w:val="nil"/>
              <w:right w:val="nil"/>
            </w:tcBorders>
          </w:tcPr>
          <w:p w14:paraId="0A49B958" w14:textId="77777777" w:rsidR="00370320" w:rsidRPr="00590C30" w:rsidRDefault="00370320" w:rsidP="004A6BF2">
            <w:pPr>
              <w:jc w:val="center"/>
            </w:pPr>
            <w:r w:rsidRPr="00590C30">
              <w:t>8</w:t>
            </w:r>
          </w:p>
        </w:tc>
        <w:tc>
          <w:tcPr>
            <w:tcW w:w="1008" w:type="dxa"/>
            <w:tcBorders>
              <w:top w:val="nil"/>
              <w:left w:val="nil"/>
              <w:bottom w:val="nil"/>
              <w:right w:val="nil"/>
            </w:tcBorders>
          </w:tcPr>
          <w:p w14:paraId="4958269B" w14:textId="77777777" w:rsidR="00370320" w:rsidRPr="00590C30" w:rsidRDefault="00370320" w:rsidP="004A6BF2">
            <w:pPr>
              <w:jc w:val="center"/>
            </w:pPr>
            <w:r w:rsidRPr="00590C30">
              <w:t>9</w:t>
            </w:r>
          </w:p>
        </w:tc>
        <w:tc>
          <w:tcPr>
            <w:tcW w:w="1008" w:type="dxa"/>
            <w:tcBorders>
              <w:top w:val="nil"/>
              <w:left w:val="nil"/>
              <w:bottom w:val="nil"/>
              <w:right w:val="nil"/>
            </w:tcBorders>
          </w:tcPr>
          <w:p w14:paraId="55CDE6A4" w14:textId="77777777" w:rsidR="00370320" w:rsidRPr="00590C30" w:rsidRDefault="00370320" w:rsidP="004A6BF2">
            <w:pPr>
              <w:jc w:val="center"/>
            </w:pPr>
            <w:r w:rsidRPr="00590C30">
              <w:t>10</w:t>
            </w:r>
          </w:p>
        </w:tc>
      </w:tr>
      <w:tr w:rsidR="00370320" w:rsidRPr="00590C30" w14:paraId="2135D83A" w14:textId="77777777" w:rsidTr="00E4145C">
        <w:tc>
          <w:tcPr>
            <w:tcW w:w="1008" w:type="dxa"/>
            <w:tcBorders>
              <w:top w:val="single" w:sz="4" w:space="0" w:color="auto"/>
              <w:right w:val="single" w:sz="4" w:space="0" w:color="auto"/>
            </w:tcBorders>
          </w:tcPr>
          <w:p w14:paraId="054BFC27" w14:textId="77777777" w:rsidR="00370320" w:rsidRPr="00590C30" w:rsidRDefault="00370320" w:rsidP="004A6BF2">
            <w:r>
              <w:t>CMASS2</w:t>
            </w:r>
          </w:p>
        </w:tc>
        <w:tc>
          <w:tcPr>
            <w:tcW w:w="1008" w:type="dxa"/>
            <w:tcBorders>
              <w:top w:val="single" w:sz="4" w:space="0" w:color="auto"/>
              <w:left w:val="single" w:sz="4" w:space="0" w:color="auto"/>
              <w:right w:val="single" w:sz="4" w:space="0" w:color="auto"/>
            </w:tcBorders>
          </w:tcPr>
          <w:p w14:paraId="4F152282" w14:textId="77777777" w:rsidR="00370320" w:rsidRPr="00590C30" w:rsidRDefault="00370320" w:rsidP="004A6BF2">
            <w:pPr>
              <w:jc w:val="center"/>
            </w:pPr>
            <w:r w:rsidRPr="00590C30">
              <w:t>EID</w:t>
            </w:r>
          </w:p>
        </w:tc>
        <w:tc>
          <w:tcPr>
            <w:tcW w:w="1008" w:type="dxa"/>
            <w:tcBorders>
              <w:top w:val="single" w:sz="4" w:space="0" w:color="auto"/>
              <w:left w:val="single" w:sz="4" w:space="0" w:color="auto"/>
              <w:right w:val="single" w:sz="4" w:space="0" w:color="auto"/>
            </w:tcBorders>
          </w:tcPr>
          <w:p w14:paraId="78D9B3DC" w14:textId="77777777" w:rsidR="00370320" w:rsidRPr="00590C30" w:rsidRDefault="00370320" w:rsidP="004A6BF2">
            <w:pPr>
              <w:jc w:val="center"/>
            </w:pPr>
            <w:r>
              <w:t>K</w:t>
            </w:r>
          </w:p>
        </w:tc>
        <w:tc>
          <w:tcPr>
            <w:tcW w:w="1008" w:type="dxa"/>
            <w:tcBorders>
              <w:top w:val="single" w:sz="4" w:space="0" w:color="auto"/>
              <w:left w:val="single" w:sz="4" w:space="0" w:color="auto"/>
              <w:right w:val="single" w:sz="4" w:space="0" w:color="auto"/>
            </w:tcBorders>
          </w:tcPr>
          <w:p w14:paraId="52D5E892" w14:textId="77777777" w:rsidR="00370320" w:rsidRPr="00590C30" w:rsidRDefault="00370320" w:rsidP="004A6BF2">
            <w:pPr>
              <w:jc w:val="center"/>
            </w:pPr>
            <w:r w:rsidRPr="00590C30">
              <w:t>G1</w:t>
            </w:r>
          </w:p>
        </w:tc>
        <w:tc>
          <w:tcPr>
            <w:tcW w:w="1008" w:type="dxa"/>
            <w:tcBorders>
              <w:top w:val="single" w:sz="4" w:space="0" w:color="auto"/>
              <w:left w:val="single" w:sz="4" w:space="0" w:color="auto"/>
              <w:right w:val="single" w:sz="4" w:space="0" w:color="auto"/>
            </w:tcBorders>
          </w:tcPr>
          <w:p w14:paraId="7348075F" w14:textId="77777777" w:rsidR="00370320" w:rsidRPr="00590C30" w:rsidRDefault="00370320" w:rsidP="004A6BF2">
            <w:pPr>
              <w:jc w:val="center"/>
            </w:pPr>
            <w:r w:rsidRPr="00590C30">
              <w:t>C1</w:t>
            </w:r>
          </w:p>
        </w:tc>
        <w:tc>
          <w:tcPr>
            <w:tcW w:w="1008" w:type="dxa"/>
            <w:tcBorders>
              <w:top w:val="single" w:sz="4" w:space="0" w:color="auto"/>
              <w:left w:val="single" w:sz="4" w:space="0" w:color="auto"/>
              <w:right w:val="single" w:sz="4" w:space="0" w:color="auto"/>
            </w:tcBorders>
            <w:shd w:val="clear" w:color="auto" w:fill="E0E0E0"/>
          </w:tcPr>
          <w:p w14:paraId="2D4FBBA7"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clear" w:color="auto" w:fill="E0E0E0"/>
          </w:tcPr>
          <w:p w14:paraId="66DEBE1F"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0A309DE8"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06267D50" w14:textId="77777777" w:rsidR="00370320" w:rsidRPr="00590C30" w:rsidRDefault="00370320" w:rsidP="004A6BF2">
            <w:pPr>
              <w:jc w:val="center"/>
            </w:pPr>
          </w:p>
        </w:tc>
        <w:tc>
          <w:tcPr>
            <w:tcW w:w="1008" w:type="dxa"/>
            <w:tcBorders>
              <w:top w:val="single" w:sz="4" w:space="0" w:color="auto"/>
              <w:left w:val="single" w:sz="4" w:space="0" w:color="auto"/>
            </w:tcBorders>
          </w:tcPr>
          <w:p w14:paraId="0DA22A1A" w14:textId="77777777" w:rsidR="00370320" w:rsidRPr="00590C30" w:rsidRDefault="00370320" w:rsidP="004A6BF2"/>
        </w:tc>
      </w:tr>
    </w:tbl>
    <w:p w14:paraId="29B4E610" w14:textId="77777777" w:rsidR="00370320" w:rsidRPr="00590C30" w:rsidRDefault="00370320" w:rsidP="00370320"/>
    <w:p w14:paraId="1BEAC81C" w14:textId="77777777" w:rsidR="00370320" w:rsidRPr="00590C30" w:rsidRDefault="00370320" w:rsidP="00370320">
      <w:pPr>
        <w:rPr>
          <w:sz w:val="22"/>
          <w:u w:val="single"/>
        </w:rPr>
      </w:pPr>
      <w:r w:rsidRPr="00590C30">
        <w:rPr>
          <w:sz w:val="22"/>
          <w:u w:val="single"/>
        </w:rPr>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CF5EE19" w14:textId="77777777" w:rsidTr="00E4145C">
        <w:tc>
          <w:tcPr>
            <w:tcW w:w="1008" w:type="dxa"/>
          </w:tcPr>
          <w:p w14:paraId="6D42B415" w14:textId="77777777" w:rsidR="00370320" w:rsidRPr="00590C30" w:rsidRDefault="00370320" w:rsidP="004A6BF2">
            <w:r>
              <w:t>CMASS2</w:t>
            </w:r>
          </w:p>
        </w:tc>
        <w:tc>
          <w:tcPr>
            <w:tcW w:w="1008" w:type="dxa"/>
          </w:tcPr>
          <w:p w14:paraId="330388DC" w14:textId="77777777" w:rsidR="00370320" w:rsidRPr="00590C30" w:rsidRDefault="00370320" w:rsidP="004A6BF2">
            <w:pPr>
              <w:jc w:val="center"/>
            </w:pPr>
            <w:r w:rsidRPr="00590C30">
              <w:t>789</w:t>
            </w:r>
          </w:p>
        </w:tc>
        <w:tc>
          <w:tcPr>
            <w:tcW w:w="1008" w:type="dxa"/>
          </w:tcPr>
          <w:p w14:paraId="29A623E2" w14:textId="77777777" w:rsidR="00370320" w:rsidRPr="00590C30" w:rsidRDefault="00370320" w:rsidP="004A6BF2">
            <w:pPr>
              <w:jc w:val="center"/>
            </w:pPr>
            <w:r>
              <w:t>1.234+06</w:t>
            </w:r>
          </w:p>
        </w:tc>
        <w:tc>
          <w:tcPr>
            <w:tcW w:w="1008" w:type="dxa"/>
          </w:tcPr>
          <w:p w14:paraId="65BB6546" w14:textId="77777777" w:rsidR="00370320" w:rsidRPr="00590C30" w:rsidRDefault="00370320" w:rsidP="004A6BF2">
            <w:pPr>
              <w:jc w:val="center"/>
            </w:pPr>
            <w:r w:rsidRPr="00590C30">
              <w:t>3731</w:t>
            </w:r>
          </w:p>
        </w:tc>
        <w:tc>
          <w:tcPr>
            <w:tcW w:w="1008" w:type="dxa"/>
          </w:tcPr>
          <w:p w14:paraId="612915E7" w14:textId="77777777" w:rsidR="00370320" w:rsidRPr="00590C30" w:rsidRDefault="00370320" w:rsidP="004A6BF2">
            <w:pPr>
              <w:jc w:val="center"/>
            </w:pPr>
            <w:r w:rsidRPr="00590C30">
              <w:t>5</w:t>
            </w:r>
          </w:p>
        </w:tc>
        <w:tc>
          <w:tcPr>
            <w:tcW w:w="1008" w:type="dxa"/>
          </w:tcPr>
          <w:p w14:paraId="003A3935" w14:textId="77777777" w:rsidR="00370320" w:rsidRPr="00590C30" w:rsidRDefault="00370320" w:rsidP="004A6BF2">
            <w:pPr>
              <w:jc w:val="center"/>
            </w:pPr>
          </w:p>
        </w:tc>
        <w:tc>
          <w:tcPr>
            <w:tcW w:w="1008" w:type="dxa"/>
          </w:tcPr>
          <w:p w14:paraId="54B14426" w14:textId="77777777" w:rsidR="00370320" w:rsidRPr="00590C30" w:rsidRDefault="00370320" w:rsidP="004A6BF2">
            <w:pPr>
              <w:jc w:val="center"/>
            </w:pPr>
          </w:p>
        </w:tc>
        <w:tc>
          <w:tcPr>
            <w:tcW w:w="1008" w:type="dxa"/>
          </w:tcPr>
          <w:p w14:paraId="2F9051DB" w14:textId="77777777" w:rsidR="00370320" w:rsidRPr="00590C30" w:rsidRDefault="00370320" w:rsidP="004A6BF2">
            <w:pPr>
              <w:jc w:val="center"/>
            </w:pPr>
          </w:p>
        </w:tc>
        <w:tc>
          <w:tcPr>
            <w:tcW w:w="1008" w:type="dxa"/>
          </w:tcPr>
          <w:p w14:paraId="4EA0FD93" w14:textId="77777777" w:rsidR="00370320" w:rsidRPr="00590C30" w:rsidRDefault="00370320" w:rsidP="004A6BF2">
            <w:pPr>
              <w:jc w:val="center"/>
            </w:pPr>
          </w:p>
        </w:tc>
        <w:tc>
          <w:tcPr>
            <w:tcW w:w="1008" w:type="dxa"/>
          </w:tcPr>
          <w:p w14:paraId="112CC107" w14:textId="77777777" w:rsidR="00370320" w:rsidRPr="00590C30" w:rsidRDefault="00370320" w:rsidP="004A6BF2"/>
        </w:tc>
      </w:tr>
    </w:tbl>
    <w:p w14:paraId="01BC3D02" w14:textId="77777777" w:rsidR="00370320" w:rsidRPr="00590C30" w:rsidRDefault="00370320" w:rsidP="00370320"/>
    <w:p w14:paraId="2D7D1606" w14:textId="77777777" w:rsidR="00370320" w:rsidRPr="00590C30" w:rsidRDefault="00370320" w:rsidP="00370320">
      <w:pPr>
        <w:rPr>
          <w:sz w:val="22"/>
          <w:u w:val="single"/>
        </w:rPr>
      </w:pPr>
      <w:r w:rsidRPr="00590C30">
        <w:rPr>
          <w:sz w:val="22"/>
          <w:u w:val="single"/>
        </w:rPr>
        <w:t>Data Description:</w:t>
      </w:r>
    </w:p>
    <w:tbl>
      <w:tblPr>
        <w:tblW w:w="10080" w:type="dxa"/>
        <w:tblLayout w:type="fixed"/>
        <w:tblLook w:val="0000" w:firstRow="0" w:lastRow="0" w:firstColumn="0" w:lastColumn="0" w:noHBand="0" w:noVBand="0"/>
      </w:tblPr>
      <w:tblGrid>
        <w:gridCol w:w="1080"/>
        <w:gridCol w:w="6480"/>
        <w:gridCol w:w="1440"/>
        <w:gridCol w:w="1080"/>
      </w:tblGrid>
      <w:tr w:rsidR="00370320" w:rsidRPr="00590C30" w14:paraId="72F2D6F4" w14:textId="77777777" w:rsidTr="00E4145C">
        <w:tc>
          <w:tcPr>
            <w:tcW w:w="1080" w:type="dxa"/>
          </w:tcPr>
          <w:p w14:paraId="6FE77DB1" w14:textId="77777777" w:rsidR="00370320" w:rsidRPr="00590C30" w:rsidRDefault="00370320" w:rsidP="004A6BF2">
            <w:pPr>
              <w:jc w:val="center"/>
            </w:pPr>
            <w:r w:rsidRPr="00590C30">
              <w:t>Field</w:t>
            </w:r>
          </w:p>
        </w:tc>
        <w:tc>
          <w:tcPr>
            <w:tcW w:w="6480" w:type="dxa"/>
          </w:tcPr>
          <w:p w14:paraId="1ECDEE02" w14:textId="77777777" w:rsidR="00370320" w:rsidRPr="00590C30" w:rsidRDefault="00370320" w:rsidP="004A6BF2">
            <w:r w:rsidRPr="00590C30">
              <w:t>Contents</w:t>
            </w:r>
          </w:p>
        </w:tc>
        <w:tc>
          <w:tcPr>
            <w:tcW w:w="1440" w:type="dxa"/>
          </w:tcPr>
          <w:p w14:paraId="5D307C32" w14:textId="77777777" w:rsidR="00370320" w:rsidRPr="00590C30" w:rsidRDefault="00370320" w:rsidP="004A6BF2">
            <w:pPr>
              <w:jc w:val="center"/>
            </w:pPr>
            <w:r w:rsidRPr="00590C30">
              <w:t>Type</w:t>
            </w:r>
          </w:p>
        </w:tc>
        <w:tc>
          <w:tcPr>
            <w:tcW w:w="1080" w:type="dxa"/>
          </w:tcPr>
          <w:p w14:paraId="28197038" w14:textId="77777777" w:rsidR="00370320" w:rsidRPr="00590C30" w:rsidRDefault="00370320" w:rsidP="004A6BF2">
            <w:pPr>
              <w:jc w:val="center"/>
            </w:pPr>
            <w:r w:rsidRPr="00590C30">
              <w:t>Default</w:t>
            </w:r>
          </w:p>
        </w:tc>
      </w:tr>
      <w:tr w:rsidR="00370320" w:rsidRPr="00590C30" w14:paraId="5649F585" w14:textId="77777777" w:rsidTr="00E4145C">
        <w:trPr>
          <w:trHeight w:hRule="exact" w:val="120"/>
        </w:trPr>
        <w:tc>
          <w:tcPr>
            <w:tcW w:w="1080" w:type="dxa"/>
          </w:tcPr>
          <w:p w14:paraId="692D3AD6" w14:textId="77777777" w:rsidR="00370320" w:rsidRPr="00590C30" w:rsidRDefault="00370320" w:rsidP="004A6BF2">
            <w:pPr>
              <w:jc w:val="center"/>
            </w:pPr>
          </w:p>
        </w:tc>
        <w:tc>
          <w:tcPr>
            <w:tcW w:w="6480" w:type="dxa"/>
          </w:tcPr>
          <w:p w14:paraId="073708AD" w14:textId="77777777" w:rsidR="00370320" w:rsidRPr="00590C30" w:rsidRDefault="00370320" w:rsidP="004A6BF2"/>
        </w:tc>
        <w:tc>
          <w:tcPr>
            <w:tcW w:w="1440" w:type="dxa"/>
          </w:tcPr>
          <w:p w14:paraId="65547BA9" w14:textId="77777777" w:rsidR="00370320" w:rsidRPr="00590C30" w:rsidRDefault="00370320" w:rsidP="004A6BF2">
            <w:pPr>
              <w:jc w:val="center"/>
            </w:pPr>
          </w:p>
        </w:tc>
        <w:tc>
          <w:tcPr>
            <w:tcW w:w="1080" w:type="dxa"/>
          </w:tcPr>
          <w:p w14:paraId="7518DFAD" w14:textId="77777777" w:rsidR="00370320" w:rsidRPr="00590C30" w:rsidRDefault="00370320" w:rsidP="004A6BF2">
            <w:pPr>
              <w:jc w:val="center"/>
            </w:pPr>
          </w:p>
        </w:tc>
      </w:tr>
      <w:tr w:rsidR="00370320" w:rsidRPr="00590C30" w14:paraId="03A784DE" w14:textId="77777777" w:rsidTr="00E4145C">
        <w:tc>
          <w:tcPr>
            <w:tcW w:w="1080" w:type="dxa"/>
          </w:tcPr>
          <w:p w14:paraId="6E5CCAF4" w14:textId="77777777" w:rsidR="00370320" w:rsidRPr="00590C30" w:rsidRDefault="00370320" w:rsidP="004A6BF2">
            <w:pPr>
              <w:jc w:val="center"/>
            </w:pPr>
            <w:r w:rsidRPr="00590C30">
              <w:t>EID</w:t>
            </w:r>
          </w:p>
        </w:tc>
        <w:tc>
          <w:tcPr>
            <w:tcW w:w="6480" w:type="dxa"/>
          </w:tcPr>
          <w:p w14:paraId="78E2D219" w14:textId="77777777" w:rsidR="00370320" w:rsidRPr="00590C30" w:rsidRDefault="00370320" w:rsidP="004A6BF2">
            <w:r w:rsidRPr="00590C30">
              <w:t>Unique element identification (ID) number</w:t>
            </w:r>
          </w:p>
        </w:tc>
        <w:tc>
          <w:tcPr>
            <w:tcW w:w="1440" w:type="dxa"/>
          </w:tcPr>
          <w:p w14:paraId="30A2F2CF" w14:textId="77777777" w:rsidR="00370320" w:rsidRPr="00590C30" w:rsidRDefault="00370320" w:rsidP="004A6BF2">
            <w:pPr>
              <w:jc w:val="center"/>
            </w:pPr>
            <w:r w:rsidRPr="00590C30">
              <w:t>Integer &gt; 0</w:t>
            </w:r>
          </w:p>
        </w:tc>
        <w:tc>
          <w:tcPr>
            <w:tcW w:w="1080" w:type="dxa"/>
          </w:tcPr>
          <w:p w14:paraId="7649AE10" w14:textId="77777777" w:rsidR="00370320" w:rsidRPr="00590C30" w:rsidRDefault="00370320" w:rsidP="004A6BF2">
            <w:pPr>
              <w:jc w:val="center"/>
            </w:pPr>
            <w:r w:rsidRPr="00590C30">
              <w:t>None</w:t>
            </w:r>
          </w:p>
        </w:tc>
      </w:tr>
      <w:tr w:rsidR="00370320" w:rsidRPr="00590C30" w14:paraId="0EA5415C" w14:textId="77777777" w:rsidTr="00E4145C">
        <w:trPr>
          <w:trHeight w:hRule="exact" w:val="120"/>
        </w:trPr>
        <w:tc>
          <w:tcPr>
            <w:tcW w:w="1080" w:type="dxa"/>
          </w:tcPr>
          <w:p w14:paraId="4CA0DF3C" w14:textId="77777777" w:rsidR="00370320" w:rsidRPr="00590C30" w:rsidRDefault="00370320" w:rsidP="004A6BF2">
            <w:pPr>
              <w:jc w:val="center"/>
            </w:pPr>
          </w:p>
        </w:tc>
        <w:tc>
          <w:tcPr>
            <w:tcW w:w="6480" w:type="dxa"/>
          </w:tcPr>
          <w:p w14:paraId="52A0EF8A" w14:textId="77777777" w:rsidR="00370320" w:rsidRPr="00590C30" w:rsidRDefault="00370320" w:rsidP="004A6BF2"/>
        </w:tc>
        <w:tc>
          <w:tcPr>
            <w:tcW w:w="1440" w:type="dxa"/>
          </w:tcPr>
          <w:p w14:paraId="03126CCF" w14:textId="77777777" w:rsidR="00370320" w:rsidRPr="00590C30" w:rsidRDefault="00370320" w:rsidP="004A6BF2">
            <w:pPr>
              <w:jc w:val="center"/>
            </w:pPr>
          </w:p>
        </w:tc>
        <w:tc>
          <w:tcPr>
            <w:tcW w:w="1080" w:type="dxa"/>
          </w:tcPr>
          <w:p w14:paraId="74E4F559" w14:textId="77777777" w:rsidR="00370320" w:rsidRPr="00590C30" w:rsidRDefault="00370320" w:rsidP="004A6BF2">
            <w:pPr>
              <w:jc w:val="center"/>
            </w:pPr>
          </w:p>
        </w:tc>
      </w:tr>
      <w:tr w:rsidR="00370320" w:rsidRPr="00590C30" w14:paraId="5D7984CF" w14:textId="77777777" w:rsidTr="00E4145C">
        <w:tc>
          <w:tcPr>
            <w:tcW w:w="1080" w:type="dxa"/>
          </w:tcPr>
          <w:p w14:paraId="74C931B9" w14:textId="77777777" w:rsidR="00370320" w:rsidRPr="00590C30" w:rsidRDefault="00370320" w:rsidP="004A6BF2">
            <w:pPr>
              <w:jc w:val="center"/>
            </w:pPr>
            <w:r>
              <w:t>K</w:t>
            </w:r>
          </w:p>
        </w:tc>
        <w:tc>
          <w:tcPr>
            <w:tcW w:w="6480" w:type="dxa"/>
          </w:tcPr>
          <w:p w14:paraId="65857519" w14:textId="77777777" w:rsidR="00370320" w:rsidRPr="00590C30" w:rsidRDefault="00370320" w:rsidP="004A6BF2">
            <w:r>
              <w:t>Stiffness value</w:t>
            </w:r>
          </w:p>
        </w:tc>
        <w:tc>
          <w:tcPr>
            <w:tcW w:w="1440" w:type="dxa"/>
          </w:tcPr>
          <w:p w14:paraId="4BEA39B1" w14:textId="77777777" w:rsidR="00370320" w:rsidRPr="00590C30" w:rsidRDefault="00370320" w:rsidP="004A6BF2">
            <w:pPr>
              <w:jc w:val="center"/>
            </w:pPr>
            <w:r>
              <w:t>Real</w:t>
            </w:r>
          </w:p>
        </w:tc>
        <w:tc>
          <w:tcPr>
            <w:tcW w:w="1080" w:type="dxa"/>
          </w:tcPr>
          <w:p w14:paraId="73B40D92" w14:textId="77777777" w:rsidR="00370320" w:rsidRPr="00590C30" w:rsidRDefault="00370320" w:rsidP="004A6BF2">
            <w:pPr>
              <w:jc w:val="center"/>
            </w:pPr>
            <w:r>
              <w:t>0.</w:t>
            </w:r>
          </w:p>
        </w:tc>
      </w:tr>
      <w:tr w:rsidR="00370320" w:rsidRPr="00590C30" w14:paraId="6CBB60AD" w14:textId="77777777" w:rsidTr="00E4145C">
        <w:trPr>
          <w:trHeight w:hRule="exact" w:val="120"/>
        </w:trPr>
        <w:tc>
          <w:tcPr>
            <w:tcW w:w="1080" w:type="dxa"/>
          </w:tcPr>
          <w:p w14:paraId="19E8F343" w14:textId="77777777" w:rsidR="00370320" w:rsidRPr="00590C30" w:rsidRDefault="00370320" w:rsidP="004A6BF2">
            <w:pPr>
              <w:jc w:val="center"/>
            </w:pPr>
          </w:p>
        </w:tc>
        <w:tc>
          <w:tcPr>
            <w:tcW w:w="6480" w:type="dxa"/>
          </w:tcPr>
          <w:p w14:paraId="18C900B2" w14:textId="77777777" w:rsidR="00370320" w:rsidRPr="00590C30" w:rsidRDefault="00370320" w:rsidP="004A6BF2"/>
        </w:tc>
        <w:tc>
          <w:tcPr>
            <w:tcW w:w="1440" w:type="dxa"/>
          </w:tcPr>
          <w:p w14:paraId="722C7EB5" w14:textId="77777777" w:rsidR="00370320" w:rsidRPr="00590C30" w:rsidRDefault="00370320" w:rsidP="004A6BF2">
            <w:pPr>
              <w:jc w:val="center"/>
            </w:pPr>
          </w:p>
        </w:tc>
        <w:tc>
          <w:tcPr>
            <w:tcW w:w="1080" w:type="dxa"/>
          </w:tcPr>
          <w:p w14:paraId="3005E1FC" w14:textId="77777777" w:rsidR="00370320" w:rsidRPr="00590C30" w:rsidRDefault="00370320" w:rsidP="004A6BF2">
            <w:pPr>
              <w:jc w:val="center"/>
            </w:pPr>
          </w:p>
        </w:tc>
      </w:tr>
      <w:tr w:rsidR="00370320" w:rsidRPr="00590C30" w14:paraId="65E65518" w14:textId="77777777" w:rsidTr="00E4145C">
        <w:tc>
          <w:tcPr>
            <w:tcW w:w="1080" w:type="dxa"/>
          </w:tcPr>
          <w:p w14:paraId="6B78CEC5" w14:textId="77777777" w:rsidR="00370320" w:rsidRPr="00590C30" w:rsidRDefault="00370320" w:rsidP="004A6BF2">
            <w:pPr>
              <w:jc w:val="center"/>
            </w:pPr>
            <w:r w:rsidRPr="00590C30">
              <w:t>Gi</w:t>
            </w:r>
          </w:p>
        </w:tc>
        <w:tc>
          <w:tcPr>
            <w:tcW w:w="6480" w:type="dxa"/>
          </w:tcPr>
          <w:p w14:paraId="14A15A93" w14:textId="77777777" w:rsidR="00370320" w:rsidRPr="00590C30" w:rsidRDefault="00370320" w:rsidP="004A6BF2">
            <w:r w:rsidRPr="00590C30">
              <w:t>ID numbers of the grids to which the element is attached</w:t>
            </w:r>
          </w:p>
        </w:tc>
        <w:tc>
          <w:tcPr>
            <w:tcW w:w="1440" w:type="dxa"/>
          </w:tcPr>
          <w:p w14:paraId="0D1C6863" w14:textId="77777777" w:rsidR="00370320" w:rsidRPr="00590C30" w:rsidRDefault="00370320" w:rsidP="004A6BF2">
            <w:pPr>
              <w:jc w:val="center"/>
            </w:pPr>
            <w:r w:rsidRPr="00590C30">
              <w:t>Integer &gt; 0</w:t>
            </w:r>
          </w:p>
        </w:tc>
        <w:tc>
          <w:tcPr>
            <w:tcW w:w="1080" w:type="dxa"/>
          </w:tcPr>
          <w:p w14:paraId="15DD4D2C" w14:textId="77777777" w:rsidR="00370320" w:rsidRPr="00590C30" w:rsidRDefault="00370320" w:rsidP="004A6BF2">
            <w:pPr>
              <w:jc w:val="center"/>
            </w:pPr>
            <w:r w:rsidRPr="00590C30">
              <w:t>None</w:t>
            </w:r>
          </w:p>
        </w:tc>
      </w:tr>
      <w:tr w:rsidR="00370320" w:rsidRPr="00590C30" w14:paraId="14B2037B" w14:textId="77777777" w:rsidTr="00E4145C">
        <w:trPr>
          <w:trHeight w:hRule="exact" w:val="120"/>
        </w:trPr>
        <w:tc>
          <w:tcPr>
            <w:tcW w:w="1080" w:type="dxa"/>
          </w:tcPr>
          <w:p w14:paraId="505B57D4" w14:textId="77777777" w:rsidR="00370320" w:rsidRPr="00590C30" w:rsidRDefault="00370320" w:rsidP="004A6BF2">
            <w:pPr>
              <w:jc w:val="center"/>
            </w:pPr>
          </w:p>
        </w:tc>
        <w:tc>
          <w:tcPr>
            <w:tcW w:w="6480" w:type="dxa"/>
          </w:tcPr>
          <w:p w14:paraId="5B453F40" w14:textId="77777777" w:rsidR="00370320" w:rsidRPr="00590C30" w:rsidRDefault="00370320" w:rsidP="004A6BF2"/>
        </w:tc>
        <w:tc>
          <w:tcPr>
            <w:tcW w:w="1440" w:type="dxa"/>
          </w:tcPr>
          <w:p w14:paraId="0A984EEC" w14:textId="77777777" w:rsidR="00370320" w:rsidRPr="00590C30" w:rsidRDefault="00370320" w:rsidP="004A6BF2">
            <w:pPr>
              <w:jc w:val="center"/>
            </w:pPr>
          </w:p>
        </w:tc>
        <w:tc>
          <w:tcPr>
            <w:tcW w:w="1080" w:type="dxa"/>
          </w:tcPr>
          <w:p w14:paraId="101870F4" w14:textId="77777777" w:rsidR="00370320" w:rsidRPr="00590C30" w:rsidRDefault="00370320" w:rsidP="004A6BF2">
            <w:pPr>
              <w:jc w:val="center"/>
            </w:pPr>
          </w:p>
        </w:tc>
      </w:tr>
      <w:tr w:rsidR="00370320" w:rsidRPr="00590C30" w14:paraId="39AB7078" w14:textId="77777777" w:rsidTr="00E4145C">
        <w:tc>
          <w:tcPr>
            <w:tcW w:w="1080" w:type="dxa"/>
          </w:tcPr>
          <w:p w14:paraId="0C3C3A10" w14:textId="77777777" w:rsidR="00370320" w:rsidRPr="00590C30" w:rsidRDefault="00370320" w:rsidP="004A6BF2">
            <w:pPr>
              <w:jc w:val="center"/>
            </w:pPr>
            <w:r w:rsidRPr="00590C30">
              <w:lastRenderedPageBreak/>
              <w:t>Ci</w:t>
            </w:r>
          </w:p>
        </w:tc>
        <w:tc>
          <w:tcPr>
            <w:tcW w:w="6480" w:type="dxa"/>
          </w:tcPr>
          <w:p w14:paraId="7D8C2A03" w14:textId="77777777" w:rsidR="00370320" w:rsidRPr="00590C30" w:rsidRDefault="00370320" w:rsidP="004A6BF2">
            <w:r w:rsidRPr="00590C30">
              <w:t xml:space="preserve">Component number (1-6) of the degree of freedom, at Gi, to which the </w:t>
            </w:r>
            <w:r>
              <w:t>mass</w:t>
            </w:r>
            <w:r w:rsidRPr="00590C30">
              <w:t xml:space="preserve"> element is connected </w:t>
            </w:r>
          </w:p>
        </w:tc>
        <w:tc>
          <w:tcPr>
            <w:tcW w:w="1440" w:type="dxa"/>
          </w:tcPr>
          <w:p w14:paraId="0534A9C2" w14:textId="77777777" w:rsidR="00370320" w:rsidRPr="00590C30" w:rsidRDefault="00370320" w:rsidP="004A6BF2">
            <w:pPr>
              <w:jc w:val="center"/>
            </w:pPr>
            <w:r w:rsidRPr="00590C30">
              <w:t>Integer 1-6</w:t>
            </w:r>
          </w:p>
        </w:tc>
        <w:tc>
          <w:tcPr>
            <w:tcW w:w="1080" w:type="dxa"/>
          </w:tcPr>
          <w:p w14:paraId="506123E9" w14:textId="77777777" w:rsidR="00370320" w:rsidRPr="00590C30" w:rsidRDefault="00370320" w:rsidP="004A6BF2">
            <w:pPr>
              <w:jc w:val="center"/>
            </w:pPr>
            <w:r w:rsidRPr="00590C30">
              <w:t>None</w:t>
            </w:r>
          </w:p>
        </w:tc>
      </w:tr>
    </w:tbl>
    <w:p w14:paraId="010688BC" w14:textId="77777777" w:rsidR="00370320" w:rsidRPr="00590C30" w:rsidRDefault="00370320" w:rsidP="00370320"/>
    <w:p w14:paraId="72B83F4E" w14:textId="77777777" w:rsidR="00370320" w:rsidRPr="00E80610" w:rsidRDefault="00370320" w:rsidP="00E80610">
      <w:pPr>
        <w:pStyle w:val="Remarks"/>
        <w:rPr>
          <w:u w:val="single"/>
        </w:rPr>
      </w:pPr>
      <w:r w:rsidRPr="00E80610">
        <w:rPr>
          <w:u w:val="single"/>
        </w:rPr>
        <w:t>Remarks:</w:t>
      </w:r>
    </w:p>
    <w:p w14:paraId="3327634E" w14:textId="77777777" w:rsidR="00370320" w:rsidRPr="00590C30" w:rsidRDefault="00370320" w:rsidP="00E4145C">
      <w:pPr>
        <w:pStyle w:val="Remarks"/>
      </w:pPr>
      <w:r w:rsidRPr="00590C30">
        <w:t>1.</w:t>
      </w:r>
      <w:r w:rsidRPr="00590C30">
        <w:tab/>
        <w:t>No other element in the model may have the same element ID</w:t>
      </w:r>
    </w:p>
    <w:p w14:paraId="310A9DB4" w14:textId="77777777" w:rsidR="00370320" w:rsidRPr="00590C30" w:rsidRDefault="00370320" w:rsidP="00E4145C">
      <w:pPr>
        <w:pStyle w:val="Remarks"/>
      </w:pPr>
      <w:r w:rsidRPr="00590C30">
        <w:t>2.</w:t>
      </w:r>
      <w:r w:rsidRPr="00590C30">
        <w:tab/>
        <w:t xml:space="preserve">The degrees of freedom specified by </w:t>
      </w:r>
      <w:r>
        <w:t>Gi/Ci</w:t>
      </w:r>
      <w:r w:rsidRPr="00590C30">
        <w:t xml:space="preserve"> must be global degrees of freedom.</w:t>
      </w:r>
    </w:p>
    <w:p w14:paraId="5B3A7F52" w14:textId="77777777" w:rsidR="00370320" w:rsidRPr="00590C30" w:rsidRDefault="00370320" w:rsidP="00E4145C">
      <w:pPr>
        <w:pStyle w:val="Remarks"/>
      </w:pPr>
      <w:r>
        <w:t>3</w:t>
      </w:r>
      <w:r w:rsidRPr="00590C30">
        <w:t>.</w:t>
      </w:r>
      <w:r w:rsidRPr="00590C30">
        <w:tab/>
      </w:r>
      <w:r>
        <w:t>For MYSTRAN, the mass can only be connected to 1 grid (not 2 as is allowed in NASTRAN)</w:t>
      </w:r>
    </w:p>
    <w:p w14:paraId="6E3358E8" w14:textId="77777777" w:rsidR="00370320" w:rsidRDefault="00370320" w:rsidP="00370320"/>
    <w:p w14:paraId="42E6C09B" w14:textId="77777777" w:rsidR="00370320" w:rsidRDefault="00370320" w:rsidP="00370320"/>
    <w:p w14:paraId="2977CBC2" w14:textId="77777777" w:rsidR="00370320" w:rsidRPr="002E696B" w:rsidRDefault="00370320" w:rsidP="004C6C23">
      <w:pPr>
        <w:pStyle w:val="Corner"/>
      </w:pPr>
      <w:r>
        <w:br w:type="page"/>
      </w:r>
      <w:r>
        <w:lastRenderedPageBreak/>
        <w:t>CMASS3</w:t>
      </w:r>
    </w:p>
    <w:p w14:paraId="2415D8F5" w14:textId="77777777" w:rsidR="00370320" w:rsidRPr="007E3809" w:rsidRDefault="00370320" w:rsidP="008472B7">
      <w:pPr>
        <w:pStyle w:val="Heading2"/>
      </w:pPr>
      <w:bookmarkStart w:id="2052" w:name="_Toc164034484"/>
      <w:r>
        <w:t>CMASS3</w:t>
      </w:r>
      <w:bookmarkEnd w:id="2052"/>
    </w:p>
    <w:p w14:paraId="7530F9B4" w14:textId="77777777" w:rsidR="00370320" w:rsidRDefault="00370320" w:rsidP="00370320">
      <w:pPr>
        <w:rPr>
          <w:sz w:val="22"/>
          <w:u w:val="single"/>
        </w:rPr>
      </w:pPr>
    </w:p>
    <w:p w14:paraId="72E87243" w14:textId="77777777" w:rsidR="00370320" w:rsidRPr="00590C30" w:rsidRDefault="00370320" w:rsidP="00370320">
      <w:pPr>
        <w:rPr>
          <w:sz w:val="22"/>
        </w:rPr>
      </w:pPr>
      <w:r w:rsidRPr="00590C30">
        <w:rPr>
          <w:sz w:val="22"/>
          <w:u w:val="single"/>
        </w:rPr>
        <w:t>Description:</w:t>
      </w:r>
      <w:r w:rsidRPr="00590C30">
        <w:rPr>
          <w:sz w:val="22"/>
        </w:rPr>
        <w:t xml:space="preserve"> </w:t>
      </w:r>
    </w:p>
    <w:p w14:paraId="3EDBDEEF" w14:textId="77777777" w:rsidR="00370320" w:rsidRDefault="00370320" w:rsidP="00370320">
      <w:r>
        <w:t>S</w:t>
      </w:r>
      <w:r w:rsidRPr="00590C30">
        <w:t xml:space="preserve">calar </w:t>
      </w:r>
      <w:r>
        <w:t>mass</w:t>
      </w:r>
      <w:r w:rsidRPr="00590C30">
        <w:t xml:space="preserve"> element</w:t>
      </w:r>
      <w:r>
        <w:t xml:space="preserve"> connected to 2 scalar points (SPOINT’s) with reference to a PMASS entry to define the real values for the element</w:t>
      </w:r>
    </w:p>
    <w:p w14:paraId="14045E61" w14:textId="77777777" w:rsidR="00370320" w:rsidRPr="00590C30" w:rsidRDefault="00370320" w:rsidP="00370320"/>
    <w:p w14:paraId="06A563C4" w14:textId="77777777" w:rsidR="00370320" w:rsidRPr="00590C30" w:rsidRDefault="00370320" w:rsidP="00370320">
      <w:pPr>
        <w:rPr>
          <w:sz w:val="22"/>
          <w:u w:val="single"/>
        </w:rPr>
      </w:pPr>
      <w:r w:rsidRPr="00590C30">
        <w:rPr>
          <w:sz w:val="22"/>
          <w:u w:val="single"/>
        </w:rPr>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E5BDEE9" w14:textId="77777777" w:rsidTr="00E4145C">
        <w:tc>
          <w:tcPr>
            <w:tcW w:w="1008" w:type="dxa"/>
            <w:tcBorders>
              <w:top w:val="nil"/>
              <w:left w:val="nil"/>
              <w:bottom w:val="nil"/>
              <w:right w:val="nil"/>
            </w:tcBorders>
          </w:tcPr>
          <w:p w14:paraId="68F2F406" w14:textId="77777777" w:rsidR="00370320" w:rsidRPr="00590C30" w:rsidRDefault="00370320" w:rsidP="004A6BF2">
            <w:pPr>
              <w:jc w:val="center"/>
            </w:pPr>
            <w:r w:rsidRPr="00590C30">
              <w:t>1</w:t>
            </w:r>
          </w:p>
        </w:tc>
        <w:tc>
          <w:tcPr>
            <w:tcW w:w="1008" w:type="dxa"/>
            <w:tcBorders>
              <w:top w:val="nil"/>
              <w:left w:val="nil"/>
              <w:bottom w:val="nil"/>
              <w:right w:val="nil"/>
            </w:tcBorders>
          </w:tcPr>
          <w:p w14:paraId="4B888403" w14:textId="77777777" w:rsidR="00370320" w:rsidRPr="00590C30" w:rsidRDefault="00370320" w:rsidP="004A6BF2">
            <w:pPr>
              <w:jc w:val="center"/>
            </w:pPr>
            <w:r w:rsidRPr="00590C30">
              <w:t>2</w:t>
            </w:r>
          </w:p>
        </w:tc>
        <w:tc>
          <w:tcPr>
            <w:tcW w:w="1008" w:type="dxa"/>
            <w:tcBorders>
              <w:top w:val="nil"/>
              <w:left w:val="nil"/>
              <w:bottom w:val="nil"/>
              <w:right w:val="nil"/>
            </w:tcBorders>
          </w:tcPr>
          <w:p w14:paraId="4F3D4E44" w14:textId="77777777" w:rsidR="00370320" w:rsidRPr="00590C30" w:rsidRDefault="00370320" w:rsidP="004A6BF2">
            <w:pPr>
              <w:jc w:val="center"/>
            </w:pPr>
            <w:r w:rsidRPr="00590C30">
              <w:t>3</w:t>
            </w:r>
          </w:p>
        </w:tc>
        <w:tc>
          <w:tcPr>
            <w:tcW w:w="1008" w:type="dxa"/>
            <w:tcBorders>
              <w:top w:val="nil"/>
              <w:left w:val="nil"/>
              <w:bottom w:val="nil"/>
              <w:right w:val="nil"/>
            </w:tcBorders>
          </w:tcPr>
          <w:p w14:paraId="7DF0651C" w14:textId="77777777" w:rsidR="00370320" w:rsidRPr="00590C30" w:rsidRDefault="00370320" w:rsidP="004A6BF2">
            <w:pPr>
              <w:jc w:val="center"/>
            </w:pPr>
            <w:r w:rsidRPr="00590C30">
              <w:t>4</w:t>
            </w:r>
          </w:p>
        </w:tc>
        <w:tc>
          <w:tcPr>
            <w:tcW w:w="1008" w:type="dxa"/>
            <w:tcBorders>
              <w:top w:val="nil"/>
              <w:left w:val="nil"/>
              <w:bottom w:val="single" w:sz="4" w:space="0" w:color="auto"/>
              <w:right w:val="nil"/>
            </w:tcBorders>
          </w:tcPr>
          <w:p w14:paraId="0A63DE48" w14:textId="77777777" w:rsidR="00370320" w:rsidRPr="00590C30" w:rsidRDefault="00370320" w:rsidP="004A6BF2">
            <w:pPr>
              <w:jc w:val="center"/>
            </w:pPr>
            <w:r w:rsidRPr="00590C30">
              <w:t>5</w:t>
            </w:r>
          </w:p>
        </w:tc>
        <w:tc>
          <w:tcPr>
            <w:tcW w:w="1008" w:type="dxa"/>
            <w:tcBorders>
              <w:top w:val="nil"/>
              <w:left w:val="nil"/>
              <w:bottom w:val="single" w:sz="4" w:space="0" w:color="auto"/>
              <w:right w:val="nil"/>
            </w:tcBorders>
          </w:tcPr>
          <w:p w14:paraId="3453346B" w14:textId="77777777" w:rsidR="00370320" w:rsidRPr="00590C30" w:rsidRDefault="00370320" w:rsidP="004A6BF2">
            <w:pPr>
              <w:jc w:val="center"/>
            </w:pPr>
            <w:r w:rsidRPr="00590C30">
              <w:t>6</w:t>
            </w:r>
          </w:p>
        </w:tc>
        <w:tc>
          <w:tcPr>
            <w:tcW w:w="1008" w:type="dxa"/>
            <w:tcBorders>
              <w:top w:val="nil"/>
              <w:left w:val="nil"/>
              <w:bottom w:val="single" w:sz="4" w:space="0" w:color="auto"/>
              <w:right w:val="nil"/>
            </w:tcBorders>
          </w:tcPr>
          <w:p w14:paraId="770EB28D" w14:textId="77777777" w:rsidR="00370320" w:rsidRPr="00590C30" w:rsidRDefault="00370320" w:rsidP="004A6BF2">
            <w:pPr>
              <w:jc w:val="center"/>
            </w:pPr>
            <w:r w:rsidRPr="00590C30">
              <w:t>7</w:t>
            </w:r>
          </w:p>
        </w:tc>
        <w:tc>
          <w:tcPr>
            <w:tcW w:w="1008" w:type="dxa"/>
            <w:tcBorders>
              <w:top w:val="nil"/>
              <w:left w:val="nil"/>
              <w:bottom w:val="nil"/>
              <w:right w:val="nil"/>
            </w:tcBorders>
          </w:tcPr>
          <w:p w14:paraId="09E4C895" w14:textId="77777777" w:rsidR="00370320" w:rsidRPr="00590C30" w:rsidRDefault="00370320" w:rsidP="004A6BF2">
            <w:pPr>
              <w:jc w:val="center"/>
            </w:pPr>
            <w:r w:rsidRPr="00590C30">
              <w:t>8</w:t>
            </w:r>
          </w:p>
        </w:tc>
        <w:tc>
          <w:tcPr>
            <w:tcW w:w="1008" w:type="dxa"/>
            <w:tcBorders>
              <w:top w:val="nil"/>
              <w:left w:val="nil"/>
              <w:bottom w:val="nil"/>
              <w:right w:val="nil"/>
            </w:tcBorders>
          </w:tcPr>
          <w:p w14:paraId="28EFAB43" w14:textId="77777777" w:rsidR="00370320" w:rsidRPr="00590C30" w:rsidRDefault="00370320" w:rsidP="004A6BF2">
            <w:pPr>
              <w:jc w:val="center"/>
            </w:pPr>
            <w:r w:rsidRPr="00590C30">
              <w:t>9</w:t>
            </w:r>
          </w:p>
        </w:tc>
        <w:tc>
          <w:tcPr>
            <w:tcW w:w="1008" w:type="dxa"/>
            <w:tcBorders>
              <w:top w:val="nil"/>
              <w:left w:val="nil"/>
              <w:bottom w:val="nil"/>
              <w:right w:val="nil"/>
            </w:tcBorders>
          </w:tcPr>
          <w:p w14:paraId="0D89E67C" w14:textId="77777777" w:rsidR="00370320" w:rsidRPr="00590C30" w:rsidRDefault="00370320" w:rsidP="004A6BF2">
            <w:pPr>
              <w:jc w:val="center"/>
            </w:pPr>
            <w:r w:rsidRPr="00590C30">
              <w:t>10</w:t>
            </w:r>
          </w:p>
        </w:tc>
      </w:tr>
      <w:tr w:rsidR="00370320" w:rsidRPr="00590C30" w14:paraId="4C179334" w14:textId="77777777" w:rsidTr="00E4145C">
        <w:tc>
          <w:tcPr>
            <w:tcW w:w="1008" w:type="dxa"/>
            <w:tcBorders>
              <w:top w:val="single" w:sz="4" w:space="0" w:color="auto"/>
              <w:right w:val="single" w:sz="4" w:space="0" w:color="auto"/>
            </w:tcBorders>
          </w:tcPr>
          <w:p w14:paraId="258395DE" w14:textId="77777777" w:rsidR="00370320" w:rsidRPr="00590C30" w:rsidRDefault="00370320" w:rsidP="004A6BF2">
            <w:r>
              <w:t>CMASS3</w:t>
            </w:r>
          </w:p>
        </w:tc>
        <w:tc>
          <w:tcPr>
            <w:tcW w:w="1008" w:type="dxa"/>
            <w:tcBorders>
              <w:top w:val="single" w:sz="4" w:space="0" w:color="auto"/>
              <w:left w:val="single" w:sz="4" w:space="0" w:color="auto"/>
              <w:right w:val="single" w:sz="4" w:space="0" w:color="auto"/>
            </w:tcBorders>
          </w:tcPr>
          <w:p w14:paraId="44193DFD" w14:textId="77777777" w:rsidR="00370320" w:rsidRPr="00590C30" w:rsidRDefault="00370320" w:rsidP="004A6BF2">
            <w:pPr>
              <w:jc w:val="center"/>
            </w:pPr>
            <w:r w:rsidRPr="00590C30">
              <w:t>EID</w:t>
            </w:r>
          </w:p>
        </w:tc>
        <w:tc>
          <w:tcPr>
            <w:tcW w:w="1008" w:type="dxa"/>
            <w:tcBorders>
              <w:top w:val="single" w:sz="4" w:space="0" w:color="auto"/>
              <w:left w:val="single" w:sz="4" w:space="0" w:color="auto"/>
              <w:right w:val="single" w:sz="4" w:space="0" w:color="auto"/>
            </w:tcBorders>
          </w:tcPr>
          <w:p w14:paraId="176BF2AC" w14:textId="77777777" w:rsidR="00370320" w:rsidRPr="00590C30" w:rsidRDefault="00370320" w:rsidP="004A6BF2">
            <w:pPr>
              <w:jc w:val="center"/>
            </w:pPr>
            <w:r w:rsidRPr="00590C30">
              <w:t>PID</w:t>
            </w:r>
          </w:p>
        </w:tc>
        <w:tc>
          <w:tcPr>
            <w:tcW w:w="1008" w:type="dxa"/>
            <w:tcBorders>
              <w:top w:val="single" w:sz="4" w:space="0" w:color="auto"/>
              <w:left w:val="single" w:sz="4" w:space="0" w:color="auto"/>
              <w:right w:val="single" w:sz="4" w:space="0" w:color="auto"/>
            </w:tcBorders>
          </w:tcPr>
          <w:p w14:paraId="23496935" w14:textId="77777777" w:rsidR="00370320" w:rsidRPr="00590C30" w:rsidRDefault="00370320" w:rsidP="004A6BF2">
            <w:pPr>
              <w:jc w:val="center"/>
            </w:pPr>
            <w:r>
              <w:t>S1</w:t>
            </w:r>
          </w:p>
        </w:tc>
        <w:tc>
          <w:tcPr>
            <w:tcW w:w="1008" w:type="dxa"/>
            <w:tcBorders>
              <w:top w:val="single" w:sz="4" w:space="0" w:color="auto"/>
              <w:left w:val="single" w:sz="4" w:space="0" w:color="auto"/>
              <w:right w:val="single" w:sz="4" w:space="0" w:color="auto"/>
            </w:tcBorders>
            <w:shd w:val="clear" w:color="auto" w:fill="E0E0E0"/>
          </w:tcPr>
          <w:p w14:paraId="5255DCFC"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clear" w:color="auto" w:fill="E0E0E0"/>
          </w:tcPr>
          <w:p w14:paraId="430B9B5E"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clear" w:color="auto" w:fill="E0E0E0"/>
          </w:tcPr>
          <w:p w14:paraId="2F544D9A"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5031C85D"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20E07333" w14:textId="77777777" w:rsidR="00370320" w:rsidRPr="00590C30" w:rsidRDefault="00370320" w:rsidP="004A6BF2">
            <w:pPr>
              <w:jc w:val="center"/>
            </w:pPr>
          </w:p>
        </w:tc>
        <w:tc>
          <w:tcPr>
            <w:tcW w:w="1008" w:type="dxa"/>
            <w:tcBorders>
              <w:top w:val="single" w:sz="4" w:space="0" w:color="auto"/>
              <w:left w:val="single" w:sz="4" w:space="0" w:color="auto"/>
            </w:tcBorders>
          </w:tcPr>
          <w:p w14:paraId="5DB03614" w14:textId="77777777" w:rsidR="00370320" w:rsidRPr="00590C30" w:rsidRDefault="00370320" w:rsidP="004A6BF2"/>
        </w:tc>
      </w:tr>
    </w:tbl>
    <w:p w14:paraId="3F7707FC" w14:textId="77777777" w:rsidR="00370320" w:rsidRPr="00590C30" w:rsidRDefault="00370320" w:rsidP="00370320"/>
    <w:p w14:paraId="547A1D12" w14:textId="77777777" w:rsidR="00370320" w:rsidRPr="00590C30" w:rsidRDefault="00370320" w:rsidP="00370320">
      <w:pPr>
        <w:rPr>
          <w:sz w:val="22"/>
          <w:u w:val="single"/>
        </w:rPr>
      </w:pPr>
      <w:r w:rsidRPr="00590C30">
        <w:rPr>
          <w:sz w:val="22"/>
          <w:u w:val="single"/>
        </w:rPr>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0AAF011" w14:textId="77777777" w:rsidTr="00E4145C">
        <w:tc>
          <w:tcPr>
            <w:tcW w:w="1008" w:type="dxa"/>
          </w:tcPr>
          <w:p w14:paraId="5EE3E41D" w14:textId="77777777" w:rsidR="00370320" w:rsidRPr="00590C30" w:rsidRDefault="00370320" w:rsidP="004A6BF2">
            <w:r>
              <w:t>CMASS3</w:t>
            </w:r>
          </w:p>
        </w:tc>
        <w:tc>
          <w:tcPr>
            <w:tcW w:w="1008" w:type="dxa"/>
          </w:tcPr>
          <w:p w14:paraId="67B30F10" w14:textId="77777777" w:rsidR="00370320" w:rsidRPr="00590C30" w:rsidRDefault="00370320" w:rsidP="004A6BF2">
            <w:pPr>
              <w:jc w:val="center"/>
            </w:pPr>
            <w:r w:rsidRPr="00590C30">
              <w:t>789</w:t>
            </w:r>
          </w:p>
        </w:tc>
        <w:tc>
          <w:tcPr>
            <w:tcW w:w="1008" w:type="dxa"/>
          </w:tcPr>
          <w:p w14:paraId="5B55D38B" w14:textId="77777777" w:rsidR="00370320" w:rsidRPr="00590C30" w:rsidRDefault="00370320" w:rsidP="004A6BF2">
            <w:pPr>
              <w:jc w:val="center"/>
            </w:pPr>
            <w:r w:rsidRPr="00590C30">
              <w:t>32</w:t>
            </w:r>
          </w:p>
        </w:tc>
        <w:tc>
          <w:tcPr>
            <w:tcW w:w="1008" w:type="dxa"/>
          </w:tcPr>
          <w:p w14:paraId="06A16992" w14:textId="77777777" w:rsidR="00370320" w:rsidRPr="00590C30" w:rsidRDefault="00370320" w:rsidP="004A6BF2">
            <w:pPr>
              <w:jc w:val="center"/>
            </w:pPr>
            <w:r w:rsidRPr="00590C30">
              <w:t>3731</w:t>
            </w:r>
          </w:p>
        </w:tc>
        <w:tc>
          <w:tcPr>
            <w:tcW w:w="1008" w:type="dxa"/>
          </w:tcPr>
          <w:p w14:paraId="795BB2FE" w14:textId="77777777" w:rsidR="00370320" w:rsidRPr="00590C30" w:rsidRDefault="00370320" w:rsidP="004A6BF2">
            <w:pPr>
              <w:jc w:val="center"/>
            </w:pPr>
            <w:r w:rsidRPr="00590C30">
              <w:t>5</w:t>
            </w:r>
          </w:p>
        </w:tc>
        <w:tc>
          <w:tcPr>
            <w:tcW w:w="1008" w:type="dxa"/>
          </w:tcPr>
          <w:p w14:paraId="4DEEB9E0" w14:textId="77777777" w:rsidR="00370320" w:rsidRPr="00590C30" w:rsidRDefault="00370320" w:rsidP="004A6BF2">
            <w:pPr>
              <w:jc w:val="center"/>
            </w:pPr>
          </w:p>
        </w:tc>
        <w:tc>
          <w:tcPr>
            <w:tcW w:w="1008" w:type="dxa"/>
          </w:tcPr>
          <w:p w14:paraId="5A5DAD1A" w14:textId="77777777" w:rsidR="00370320" w:rsidRPr="00590C30" w:rsidRDefault="00370320" w:rsidP="004A6BF2">
            <w:pPr>
              <w:jc w:val="center"/>
            </w:pPr>
          </w:p>
        </w:tc>
        <w:tc>
          <w:tcPr>
            <w:tcW w:w="1008" w:type="dxa"/>
          </w:tcPr>
          <w:p w14:paraId="56C69968" w14:textId="77777777" w:rsidR="00370320" w:rsidRPr="00590C30" w:rsidRDefault="00370320" w:rsidP="004A6BF2">
            <w:pPr>
              <w:jc w:val="center"/>
            </w:pPr>
          </w:p>
        </w:tc>
        <w:tc>
          <w:tcPr>
            <w:tcW w:w="1008" w:type="dxa"/>
          </w:tcPr>
          <w:p w14:paraId="1BF81841" w14:textId="77777777" w:rsidR="00370320" w:rsidRPr="00590C30" w:rsidRDefault="00370320" w:rsidP="004A6BF2">
            <w:pPr>
              <w:jc w:val="center"/>
            </w:pPr>
          </w:p>
        </w:tc>
        <w:tc>
          <w:tcPr>
            <w:tcW w:w="1008" w:type="dxa"/>
          </w:tcPr>
          <w:p w14:paraId="17C7378E" w14:textId="77777777" w:rsidR="00370320" w:rsidRPr="00590C30" w:rsidRDefault="00370320" w:rsidP="004A6BF2"/>
        </w:tc>
      </w:tr>
    </w:tbl>
    <w:p w14:paraId="48C89FD5" w14:textId="77777777" w:rsidR="00370320" w:rsidRPr="00590C30" w:rsidRDefault="00370320" w:rsidP="00370320"/>
    <w:p w14:paraId="53A8782F" w14:textId="77777777" w:rsidR="00370320" w:rsidRPr="00590C30" w:rsidRDefault="00370320" w:rsidP="00370320">
      <w:pPr>
        <w:rPr>
          <w:sz w:val="22"/>
          <w:u w:val="single"/>
        </w:rPr>
      </w:pPr>
      <w:r w:rsidRPr="00590C30">
        <w:rPr>
          <w:sz w:val="22"/>
          <w:u w:val="single"/>
        </w:rPr>
        <w:t>Data Description:</w:t>
      </w:r>
    </w:p>
    <w:tbl>
      <w:tblPr>
        <w:tblW w:w="10080" w:type="dxa"/>
        <w:tblLayout w:type="fixed"/>
        <w:tblLook w:val="0000" w:firstRow="0" w:lastRow="0" w:firstColumn="0" w:lastColumn="0" w:noHBand="0" w:noVBand="0"/>
      </w:tblPr>
      <w:tblGrid>
        <w:gridCol w:w="1080"/>
        <w:gridCol w:w="6480"/>
        <w:gridCol w:w="1440"/>
        <w:gridCol w:w="1080"/>
      </w:tblGrid>
      <w:tr w:rsidR="00370320" w:rsidRPr="00590C30" w14:paraId="1E10E7D3" w14:textId="77777777" w:rsidTr="004A6BF2">
        <w:tc>
          <w:tcPr>
            <w:tcW w:w="1080" w:type="dxa"/>
          </w:tcPr>
          <w:p w14:paraId="7CA4543D" w14:textId="77777777" w:rsidR="00370320" w:rsidRPr="00590C30" w:rsidRDefault="00370320" w:rsidP="004A6BF2">
            <w:pPr>
              <w:jc w:val="center"/>
            </w:pPr>
            <w:r w:rsidRPr="00590C30">
              <w:t>Field</w:t>
            </w:r>
          </w:p>
        </w:tc>
        <w:tc>
          <w:tcPr>
            <w:tcW w:w="6480" w:type="dxa"/>
          </w:tcPr>
          <w:p w14:paraId="4740994E" w14:textId="77777777" w:rsidR="00370320" w:rsidRPr="00590C30" w:rsidRDefault="00370320" w:rsidP="004A6BF2">
            <w:r w:rsidRPr="00590C30">
              <w:t>Contents</w:t>
            </w:r>
          </w:p>
        </w:tc>
        <w:tc>
          <w:tcPr>
            <w:tcW w:w="1440" w:type="dxa"/>
          </w:tcPr>
          <w:p w14:paraId="14460EFE" w14:textId="77777777" w:rsidR="00370320" w:rsidRPr="00590C30" w:rsidRDefault="00370320" w:rsidP="004A6BF2">
            <w:pPr>
              <w:jc w:val="center"/>
            </w:pPr>
            <w:r w:rsidRPr="00590C30">
              <w:t>Type</w:t>
            </w:r>
          </w:p>
        </w:tc>
        <w:tc>
          <w:tcPr>
            <w:tcW w:w="1080" w:type="dxa"/>
          </w:tcPr>
          <w:p w14:paraId="5EB9EEF4" w14:textId="77777777" w:rsidR="00370320" w:rsidRPr="00590C30" w:rsidRDefault="00370320" w:rsidP="004A6BF2">
            <w:pPr>
              <w:jc w:val="center"/>
            </w:pPr>
            <w:r w:rsidRPr="00590C30">
              <w:t>Default</w:t>
            </w:r>
          </w:p>
        </w:tc>
      </w:tr>
      <w:tr w:rsidR="00370320" w:rsidRPr="00590C30" w14:paraId="1D95C336" w14:textId="77777777" w:rsidTr="004A6BF2">
        <w:trPr>
          <w:trHeight w:hRule="exact" w:val="120"/>
        </w:trPr>
        <w:tc>
          <w:tcPr>
            <w:tcW w:w="1080" w:type="dxa"/>
          </w:tcPr>
          <w:p w14:paraId="099A53AF" w14:textId="77777777" w:rsidR="00370320" w:rsidRPr="00590C30" w:rsidRDefault="00370320" w:rsidP="004A6BF2">
            <w:pPr>
              <w:jc w:val="center"/>
            </w:pPr>
          </w:p>
        </w:tc>
        <w:tc>
          <w:tcPr>
            <w:tcW w:w="6480" w:type="dxa"/>
          </w:tcPr>
          <w:p w14:paraId="008925BD" w14:textId="77777777" w:rsidR="00370320" w:rsidRPr="00590C30" w:rsidRDefault="00370320" w:rsidP="004A6BF2"/>
        </w:tc>
        <w:tc>
          <w:tcPr>
            <w:tcW w:w="1440" w:type="dxa"/>
          </w:tcPr>
          <w:p w14:paraId="287969E0" w14:textId="77777777" w:rsidR="00370320" w:rsidRPr="00590C30" w:rsidRDefault="00370320" w:rsidP="004A6BF2">
            <w:pPr>
              <w:jc w:val="center"/>
            </w:pPr>
          </w:p>
        </w:tc>
        <w:tc>
          <w:tcPr>
            <w:tcW w:w="1080" w:type="dxa"/>
          </w:tcPr>
          <w:p w14:paraId="54DF8247" w14:textId="77777777" w:rsidR="00370320" w:rsidRPr="00590C30" w:rsidRDefault="00370320" w:rsidP="004A6BF2">
            <w:pPr>
              <w:jc w:val="center"/>
            </w:pPr>
          </w:p>
        </w:tc>
      </w:tr>
      <w:tr w:rsidR="00370320" w:rsidRPr="00590C30" w14:paraId="5454E357" w14:textId="77777777" w:rsidTr="004A6BF2">
        <w:tc>
          <w:tcPr>
            <w:tcW w:w="1080" w:type="dxa"/>
          </w:tcPr>
          <w:p w14:paraId="156EAF82" w14:textId="77777777" w:rsidR="00370320" w:rsidRPr="00590C30" w:rsidRDefault="00370320" w:rsidP="004A6BF2">
            <w:pPr>
              <w:jc w:val="center"/>
            </w:pPr>
            <w:r w:rsidRPr="00590C30">
              <w:t>EID</w:t>
            </w:r>
          </w:p>
        </w:tc>
        <w:tc>
          <w:tcPr>
            <w:tcW w:w="6480" w:type="dxa"/>
          </w:tcPr>
          <w:p w14:paraId="524FCD3E" w14:textId="77777777" w:rsidR="00370320" w:rsidRPr="00590C30" w:rsidRDefault="00370320" w:rsidP="004A6BF2">
            <w:r w:rsidRPr="00590C30">
              <w:t>Unique element identification (ID) number</w:t>
            </w:r>
          </w:p>
        </w:tc>
        <w:tc>
          <w:tcPr>
            <w:tcW w:w="1440" w:type="dxa"/>
          </w:tcPr>
          <w:p w14:paraId="5A819425" w14:textId="77777777" w:rsidR="00370320" w:rsidRPr="00590C30" w:rsidRDefault="00370320" w:rsidP="004A6BF2">
            <w:pPr>
              <w:jc w:val="center"/>
            </w:pPr>
            <w:r w:rsidRPr="00590C30">
              <w:t>Integer &gt; 0</w:t>
            </w:r>
          </w:p>
        </w:tc>
        <w:tc>
          <w:tcPr>
            <w:tcW w:w="1080" w:type="dxa"/>
          </w:tcPr>
          <w:p w14:paraId="381D3A5D" w14:textId="77777777" w:rsidR="00370320" w:rsidRPr="00590C30" w:rsidRDefault="00370320" w:rsidP="004A6BF2">
            <w:pPr>
              <w:jc w:val="center"/>
            </w:pPr>
            <w:r w:rsidRPr="00590C30">
              <w:t>None</w:t>
            </w:r>
          </w:p>
        </w:tc>
      </w:tr>
      <w:tr w:rsidR="00370320" w:rsidRPr="00590C30" w14:paraId="4919B37E" w14:textId="77777777" w:rsidTr="004A6BF2">
        <w:trPr>
          <w:trHeight w:hRule="exact" w:val="120"/>
        </w:trPr>
        <w:tc>
          <w:tcPr>
            <w:tcW w:w="1080" w:type="dxa"/>
          </w:tcPr>
          <w:p w14:paraId="57A26D7A" w14:textId="77777777" w:rsidR="00370320" w:rsidRPr="00590C30" w:rsidRDefault="00370320" w:rsidP="004A6BF2">
            <w:pPr>
              <w:jc w:val="center"/>
            </w:pPr>
          </w:p>
        </w:tc>
        <w:tc>
          <w:tcPr>
            <w:tcW w:w="6480" w:type="dxa"/>
          </w:tcPr>
          <w:p w14:paraId="0D4EB83E" w14:textId="77777777" w:rsidR="00370320" w:rsidRPr="00590C30" w:rsidRDefault="00370320" w:rsidP="004A6BF2"/>
        </w:tc>
        <w:tc>
          <w:tcPr>
            <w:tcW w:w="1440" w:type="dxa"/>
          </w:tcPr>
          <w:p w14:paraId="1FFECA9D" w14:textId="77777777" w:rsidR="00370320" w:rsidRPr="00590C30" w:rsidRDefault="00370320" w:rsidP="004A6BF2">
            <w:pPr>
              <w:jc w:val="center"/>
            </w:pPr>
          </w:p>
        </w:tc>
        <w:tc>
          <w:tcPr>
            <w:tcW w:w="1080" w:type="dxa"/>
          </w:tcPr>
          <w:p w14:paraId="0CAFA355" w14:textId="77777777" w:rsidR="00370320" w:rsidRPr="00590C30" w:rsidRDefault="00370320" w:rsidP="004A6BF2">
            <w:pPr>
              <w:jc w:val="center"/>
            </w:pPr>
          </w:p>
        </w:tc>
      </w:tr>
      <w:tr w:rsidR="00370320" w:rsidRPr="00590C30" w14:paraId="7AD978FB" w14:textId="77777777" w:rsidTr="004A6BF2">
        <w:tc>
          <w:tcPr>
            <w:tcW w:w="1080" w:type="dxa"/>
          </w:tcPr>
          <w:p w14:paraId="7A07CAC7" w14:textId="77777777" w:rsidR="00370320" w:rsidRPr="00590C30" w:rsidRDefault="00370320" w:rsidP="004A6BF2">
            <w:pPr>
              <w:jc w:val="center"/>
            </w:pPr>
            <w:r w:rsidRPr="00590C30">
              <w:t>PID</w:t>
            </w:r>
          </w:p>
        </w:tc>
        <w:tc>
          <w:tcPr>
            <w:tcW w:w="6480" w:type="dxa"/>
          </w:tcPr>
          <w:p w14:paraId="17FB249D" w14:textId="77777777" w:rsidR="00370320" w:rsidRPr="00590C30" w:rsidRDefault="00370320" w:rsidP="004A6BF2">
            <w:r>
              <w:t>ID number of a PMASS</w:t>
            </w:r>
            <w:r w:rsidRPr="00590C30">
              <w:t xml:space="preserve"> Bulk data entry</w:t>
            </w:r>
          </w:p>
        </w:tc>
        <w:tc>
          <w:tcPr>
            <w:tcW w:w="1440" w:type="dxa"/>
          </w:tcPr>
          <w:p w14:paraId="18B8594E" w14:textId="77777777" w:rsidR="00370320" w:rsidRPr="00590C30" w:rsidRDefault="00370320" w:rsidP="004A6BF2">
            <w:pPr>
              <w:jc w:val="center"/>
            </w:pPr>
            <w:r w:rsidRPr="00590C30">
              <w:t>Integer &gt; 0</w:t>
            </w:r>
          </w:p>
        </w:tc>
        <w:tc>
          <w:tcPr>
            <w:tcW w:w="1080" w:type="dxa"/>
          </w:tcPr>
          <w:p w14:paraId="7346B6A3" w14:textId="77777777" w:rsidR="00370320" w:rsidRPr="00590C30" w:rsidRDefault="00370320" w:rsidP="004A6BF2">
            <w:pPr>
              <w:jc w:val="center"/>
            </w:pPr>
            <w:r w:rsidRPr="00590C30">
              <w:t>EID</w:t>
            </w:r>
          </w:p>
        </w:tc>
      </w:tr>
      <w:tr w:rsidR="00370320" w:rsidRPr="00590C30" w14:paraId="408777A7" w14:textId="77777777" w:rsidTr="004A6BF2">
        <w:trPr>
          <w:trHeight w:hRule="exact" w:val="120"/>
        </w:trPr>
        <w:tc>
          <w:tcPr>
            <w:tcW w:w="1080" w:type="dxa"/>
          </w:tcPr>
          <w:p w14:paraId="04033970" w14:textId="77777777" w:rsidR="00370320" w:rsidRPr="00590C30" w:rsidRDefault="00370320" w:rsidP="004A6BF2">
            <w:pPr>
              <w:jc w:val="center"/>
            </w:pPr>
          </w:p>
        </w:tc>
        <w:tc>
          <w:tcPr>
            <w:tcW w:w="6480" w:type="dxa"/>
          </w:tcPr>
          <w:p w14:paraId="0ABF21BB" w14:textId="77777777" w:rsidR="00370320" w:rsidRPr="00590C30" w:rsidRDefault="00370320" w:rsidP="004A6BF2"/>
        </w:tc>
        <w:tc>
          <w:tcPr>
            <w:tcW w:w="1440" w:type="dxa"/>
          </w:tcPr>
          <w:p w14:paraId="617DC492" w14:textId="77777777" w:rsidR="00370320" w:rsidRPr="00590C30" w:rsidRDefault="00370320" w:rsidP="004A6BF2">
            <w:pPr>
              <w:jc w:val="center"/>
            </w:pPr>
          </w:p>
        </w:tc>
        <w:tc>
          <w:tcPr>
            <w:tcW w:w="1080" w:type="dxa"/>
          </w:tcPr>
          <w:p w14:paraId="30EAF360" w14:textId="77777777" w:rsidR="00370320" w:rsidRPr="00590C30" w:rsidRDefault="00370320" w:rsidP="004A6BF2">
            <w:pPr>
              <w:jc w:val="center"/>
            </w:pPr>
          </w:p>
        </w:tc>
      </w:tr>
      <w:tr w:rsidR="00370320" w:rsidRPr="00590C30" w14:paraId="149D357D" w14:textId="77777777" w:rsidTr="004A6BF2">
        <w:tc>
          <w:tcPr>
            <w:tcW w:w="1080" w:type="dxa"/>
          </w:tcPr>
          <w:p w14:paraId="280609FA" w14:textId="77777777" w:rsidR="00370320" w:rsidRPr="00590C30" w:rsidRDefault="00370320" w:rsidP="004A6BF2">
            <w:pPr>
              <w:jc w:val="center"/>
            </w:pPr>
            <w:r>
              <w:t>S</w:t>
            </w:r>
            <w:r w:rsidRPr="00590C30">
              <w:t>i</w:t>
            </w:r>
          </w:p>
        </w:tc>
        <w:tc>
          <w:tcPr>
            <w:tcW w:w="6480" w:type="dxa"/>
          </w:tcPr>
          <w:p w14:paraId="0AB97A2A" w14:textId="77777777" w:rsidR="00370320" w:rsidRPr="00590C30" w:rsidRDefault="00370320" w:rsidP="004A6BF2">
            <w:r>
              <w:t>ID numbers of the SPOINT’</w:t>
            </w:r>
            <w:r w:rsidRPr="00590C30">
              <w:t>s to which the element is attached</w:t>
            </w:r>
          </w:p>
        </w:tc>
        <w:tc>
          <w:tcPr>
            <w:tcW w:w="1440" w:type="dxa"/>
          </w:tcPr>
          <w:p w14:paraId="08905588" w14:textId="77777777" w:rsidR="00370320" w:rsidRPr="00590C30" w:rsidRDefault="00370320" w:rsidP="004A6BF2">
            <w:pPr>
              <w:jc w:val="center"/>
            </w:pPr>
            <w:r w:rsidRPr="00590C30">
              <w:t>Integer &gt; 0</w:t>
            </w:r>
          </w:p>
        </w:tc>
        <w:tc>
          <w:tcPr>
            <w:tcW w:w="1080" w:type="dxa"/>
          </w:tcPr>
          <w:p w14:paraId="242E05B2" w14:textId="77777777" w:rsidR="00370320" w:rsidRPr="00590C30" w:rsidRDefault="00370320" w:rsidP="004A6BF2">
            <w:pPr>
              <w:jc w:val="center"/>
            </w:pPr>
            <w:r w:rsidRPr="00590C30">
              <w:t>None</w:t>
            </w:r>
          </w:p>
        </w:tc>
      </w:tr>
    </w:tbl>
    <w:p w14:paraId="6E19BC3F" w14:textId="77777777" w:rsidR="00370320" w:rsidRPr="00590C30" w:rsidRDefault="00370320" w:rsidP="00370320"/>
    <w:p w14:paraId="6C57B3CC" w14:textId="77777777" w:rsidR="00370320" w:rsidRPr="00590C30" w:rsidRDefault="00370320" w:rsidP="00370320">
      <w:pPr>
        <w:rPr>
          <w:sz w:val="22"/>
          <w:u w:val="single"/>
        </w:rPr>
      </w:pPr>
      <w:r w:rsidRPr="00590C30">
        <w:rPr>
          <w:sz w:val="22"/>
          <w:u w:val="single"/>
        </w:rPr>
        <w:lastRenderedPageBreak/>
        <w:t>Remarks:</w:t>
      </w:r>
    </w:p>
    <w:p w14:paraId="4A62946F" w14:textId="77777777" w:rsidR="00370320" w:rsidRPr="00590C30" w:rsidRDefault="00370320" w:rsidP="00E4145C">
      <w:pPr>
        <w:pStyle w:val="Remarks"/>
      </w:pPr>
      <w:r w:rsidRPr="00590C30">
        <w:t>1.</w:t>
      </w:r>
      <w:r w:rsidRPr="00590C30">
        <w:tab/>
        <w:t>No other element in the model may have the same element ID</w:t>
      </w:r>
    </w:p>
    <w:p w14:paraId="731737AE" w14:textId="77777777" w:rsidR="00370320" w:rsidRPr="00590C30" w:rsidRDefault="00370320" w:rsidP="00E4145C">
      <w:pPr>
        <w:pStyle w:val="Remarks"/>
      </w:pPr>
      <w:r w:rsidRPr="00590C30">
        <w:t>2.</w:t>
      </w:r>
      <w:r w:rsidRPr="00590C30">
        <w:tab/>
        <w:t xml:space="preserve">The degrees of freedom specified by </w:t>
      </w:r>
      <w:r>
        <w:t>Si</w:t>
      </w:r>
      <w:r w:rsidRPr="00590C30">
        <w:t xml:space="preserve"> must be global degrees of freedom.</w:t>
      </w:r>
    </w:p>
    <w:p w14:paraId="4F4086E4" w14:textId="77777777" w:rsidR="00370320" w:rsidRPr="00590C30" w:rsidRDefault="00370320" w:rsidP="00E4145C">
      <w:pPr>
        <w:pStyle w:val="Remarks"/>
      </w:pPr>
      <w:r>
        <w:t>3</w:t>
      </w:r>
      <w:r w:rsidRPr="00590C30">
        <w:t>.</w:t>
      </w:r>
      <w:r w:rsidRPr="00590C30">
        <w:tab/>
      </w:r>
      <w:r>
        <w:t>For MYSTRAN, the mass can only be connected to 1 scalar point (not 2 as is allowed in NASTRAN)</w:t>
      </w:r>
    </w:p>
    <w:p w14:paraId="7983C120" w14:textId="77777777" w:rsidR="00370320" w:rsidRDefault="00370320" w:rsidP="00370320"/>
    <w:p w14:paraId="4E94E2D5" w14:textId="77777777" w:rsidR="00370320" w:rsidRPr="002E696B" w:rsidRDefault="00370320" w:rsidP="004C6C23">
      <w:pPr>
        <w:pStyle w:val="Corner"/>
      </w:pPr>
      <w:r>
        <w:br w:type="page"/>
      </w:r>
      <w:r>
        <w:lastRenderedPageBreak/>
        <w:t>CMASS4</w:t>
      </w:r>
    </w:p>
    <w:p w14:paraId="5CD1A7F1" w14:textId="77777777" w:rsidR="00370320" w:rsidRPr="007E3809" w:rsidRDefault="00370320" w:rsidP="008472B7">
      <w:pPr>
        <w:pStyle w:val="Heading2"/>
      </w:pPr>
      <w:bookmarkStart w:id="2053" w:name="_Toc164034485"/>
      <w:r>
        <w:t>CMASS4</w:t>
      </w:r>
      <w:bookmarkEnd w:id="2053"/>
    </w:p>
    <w:p w14:paraId="7224C168" w14:textId="77777777" w:rsidR="00370320" w:rsidRDefault="00370320" w:rsidP="00370320">
      <w:pPr>
        <w:rPr>
          <w:sz w:val="22"/>
          <w:u w:val="single"/>
        </w:rPr>
      </w:pPr>
    </w:p>
    <w:p w14:paraId="071CB276" w14:textId="77777777" w:rsidR="00370320" w:rsidRPr="00590C30" w:rsidRDefault="00370320" w:rsidP="00370320">
      <w:pPr>
        <w:rPr>
          <w:sz w:val="22"/>
        </w:rPr>
      </w:pPr>
      <w:r w:rsidRPr="00590C30">
        <w:rPr>
          <w:sz w:val="22"/>
          <w:u w:val="single"/>
        </w:rPr>
        <w:t>Description:</w:t>
      </w:r>
      <w:r w:rsidRPr="00590C30">
        <w:rPr>
          <w:sz w:val="22"/>
        </w:rPr>
        <w:t xml:space="preserve"> </w:t>
      </w:r>
    </w:p>
    <w:p w14:paraId="0D983B81" w14:textId="77777777" w:rsidR="00370320" w:rsidRDefault="00370320" w:rsidP="00370320">
      <w:r>
        <w:t>S</w:t>
      </w:r>
      <w:r w:rsidRPr="00590C30">
        <w:t xml:space="preserve">calar </w:t>
      </w:r>
      <w:r>
        <w:t>mass</w:t>
      </w:r>
      <w:r w:rsidRPr="00590C30">
        <w:t xml:space="preserve"> element</w:t>
      </w:r>
      <w:r>
        <w:t xml:space="preserve"> connected to 2 scalar points (SPOINT’s) with the element stiffness defined</w:t>
      </w:r>
    </w:p>
    <w:p w14:paraId="242F6941" w14:textId="77777777" w:rsidR="00370320" w:rsidRPr="00590C30" w:rsidRDefault="00370320" w:rsidP="00370320"/>
    <w:p w14:paraId="49E5AE97" w14:textId="77777777" w:rsidR="00370320" w:rsidRPr="00590C30" w:rsidRDefault="00370320" w:rsidP="00370320">
      <w:pPr>
        <w:rPr>
          <w:sz w:val="22"/>
          <w:u w:val="single"/>
        </w:rPr>
      </w:pPr>
      <w:r w:rsidRPr="00590C30">
        <w:rPr>
          <w:sz w:val="22"/>
          <w:u w:val="single"/>
        </w:rPr>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449A645" w14:textId="77777777" w:rsidTr="00E4145C">
        <w:tc>
          <w:tcPr>
            <w:tcW w:w="1008" w:type="dxa"/>
            <w:tcBorders>
              <w:top w:val="nil"/>
              <w:left w:val="nil"/>
              <w:bottom w:val="nil"/>
              <w:right w:val="nil"/>
            </w:tcBorders>
          </w:tcPr>
          <w:p w14:paraId="2500A22E" w14:textId="77777777" w:rsidR="00370320" w:rsidRPr="00590C30" w:rsidRDefault="00370320" w:rsidP="004A6BF2">
            <w:pPr>
              <w:jc w:val="center"/>
            </w:pPr>
            <w:r w:rsidRPr="00590C30">
              <w:t>1</w:t>
            </w:r>
          </w:p>
        </w:tc>
        <w:tc>
          <w:tcPr>
            <w:tcW w:w="1008" w:type="dxa"/>
            <w:tcBorders>
              <w:top w:val="nil"/>
              <w:left w:val="nil"/>
              <w:bottom w:val="nil"/>
              <w:right w:val="nil"/>
            </w:tcBorders>
          </w:tcPr>
          <w:p w14:paraId="245A945B" w14:textId="77777777" w:rsidR="00370320" w:rsidRPr="00590C30" w:rsidRDefault="00370320" w:rsidP="004A6BF2">
            <w:pPr>
              <w:jc w:val="center"/>
            </w:pPr>
            <w:r w:rsidRPr="00590C30">
              <w:t>2</w:t>
            </w:r>
          </w:p>
        </w:tc>
        <w:tc>
          <w:tcPr>
            <w:tcW w:w="1008" w:type="dxa"/>
            <w:tcBorders>
              <w:top w:val="nil"/>
              <w:left w:val="nil"/>
              <w:bottom w:val="nil"/>
              <w:right w:val="nil"/>
            </w:tcBorders>
          </w:tcPr>
          <w:p w14:paraId="41FA3223" w14:textId="77777777" w:rsidR="00370320" w:rsidRPr="00590C30" w:rsidRDefault="00370320" w:rsidP="004A6BF2">
            <w:pPr>
              <w:jc w:val="center"/>
            </w:pPr>
            <w:r w:rsidRPr="00590C30">
              <w:t>3</w:t>
            </w:r>
          </w:p>
        </w:tc>
        <w:tc>
          <w:tcPr>
            <w:tcW w:w="1008" w:type="dxa"/>
            <w:tcBorders>
              <w:top w:val="nil"/>
              <w:left w:val="nil"/>
              <w:bottom w:val="nil"/>
              <w:right w:val="nil"/>
            </w:tcBorders>
          </w:tcPr>
          <w:p w14:paraId="366242B4" w14:textId="77777777" w:rsidR="00370320" w:rsidRPr="00590C30" w:rsidRDefault="00370320" w:rsidP="004A6BF2">
            <w:pPr>
              <w:jc w:val="center"/>
            </w:pPr>
            <w:r w:rsidRPr="00590C30">
              <w:t>4</w:t>
            </w:r>
          </w:p>
        </w:tc>
        <w:tc>
          <w:tcPr>
            <w:tcW w:w="1008" w:type="dxa"/>
            <w:tcBorders>
              <w:top w:val="nil"/>
              <w:left w:val="nil"/>
              <w:bottom w:val="single" w:sz="4" w:space="0" w:color="auto"/>
              <w:right w:val="nil"/>
            </w:tcBorders>
          </w:tcPr>
          <w:p w14:paraId="72A5D2FF" w14:textId="77777777" w:rsidR="00370320" w:rsidRPr="00590C30" w:rsidRDefault="00370320" w:rsidP="004A6BF2">
            <w:pPr>
              <w:jc w:val="center"/>
            </w:pPr>
            <w:r w:rsidRPr="00590C30">
              <w:t>5</w:t>
            </w:r>
          </w:p>
        </w:tc>
        <w:tc>
          <w:tcPr>
            <w:tcW w:w="1008" w:type="dxa"/>
            <w:tcBorders>
              <w:top w:val="nil"/>
              <w:left w:val="nil"/>
              <w:bottom w:val="single" w:sz="4" w:space="0" w:color="auto"/>
              <w:right w:val="nil"/>
            </w:tcBorders>
          </w:tcPr>
          <w:p w14:paraId="5E9C7825" w14:textId="77777777" w:rsidR="00370320" w:rsidRPr="00590C30" w:rsidRDefault="00370320" w:rsidP="004A6BF2">
            <w:pPr>
              <w:jc w:val="center"/>
            </w:pPr>
            <w:r w:rsidRPr="00590C30">
              <w:t>6</w:t>
            </w:r>
          </w:p>
        </w:tc>
        <w:tc>
          <w:tcPr>
            <w:tcW w:w="1008" w:type="dxa"/>
            <w:tcBorders>
              <w:top w:val="nil"/>
              <w:left w:val="nil"/>
              <w:bottom w:val="single" w:sz="4" w:space="0" w:color="auto"/>
              <w:right w:val="nil"/>
            </w:tcBorders>
          </w:tcPr>
          <w:p w14:paraId="33BA18DB" w14:textId="77777777" w:rsidR="00370320" w:rsidRPr="00590C30" w:rsidRDefault="00370320" w:rsidP="004A6BF2">
            <w:pPr>
              <w:jc w:val="center"/>
            </w:pPr>
            <w:r w:rsidRPr="00590C30">
              <w:t>7</w:t>
            </w:r>
          </w:p>
        </w:tc>
        <w:tc>
          <w:tcPr>
            <w:tcW w:w="1008" w:type="dxa"/>
            <w:tcBorders>
              <w:top w:val="nil"/>
              <w:left w:val="nil"/>
              <w:bottom w:val="nil"/>
              <w:right w:val="nil"/>
            </w:tcBorders>
          </w:tcPr>
          <w:p w14:paraId="0558553D" w14:textId="77777777" w:rsidR="00370320" w:rsidRPr="00590C30" w:rsidRDefault="00370320" w:rsidP="004A6BF2">
            <w:pPr>
              <w:jc w:val="center"/>
            </w:pPr>
            <w:r w:rsidRPr="00590C30">
              <w:t>8</w:t>
            </w:r>
          </w:p>
        </w:tc>
        <w:tc>
          <w:tcPr>
            <w:tcW w:w="1008" w:type="dxa"/>
            <w:tcBorders>
              <w:top w:val="nil"/>
              <w:left w:val="nil"/>
              <w:bottom w:val="nil"/>
              <w:right w:val="nil"/>
            </w:tcBorders>
          </w:tcPr>
          <w:p w14:paraId="28CACA2C" w14:textId="77777777" w:rsidR="00370320" w:rsidRPr="00590C30" w:rsidRDefault="00370320" w:rsidP="004A6BF2">
            <w:pPr>
              <w:jc w:val="center"/>
            </w:pPr>
            <w:r w:rsidRPr="00590C30">
              <w:t>9</w:t>
            </w:r>
          </w:p>
        </w:tc>
        <w:tc>
          <w:tcPr>
            <w:tcW w:w="1008" w:type="dxa"/>
            <w:tcBorders>
              <w:top w:val="nil"/>
              <w:left w:val="nil"/>
              <w:bottom w:val="nil"/>
              <w:right w:val="nil"/>
            </w:tcBorders>
          </w:tcPr>
          <w:p w14:paraId="06BAB8A1" w14:textId="77777777" w:rsidR="00370320" w:rsidRPr="00590C30" w:rsidRDefault="00370320" w:rsidP="004A6BF2">
            <w:pPr>
              <w:jc w:val="center"/>
            </w:pPr>
            <w:r w:rsidRPr="00590C30">
              <w:t>10</w:t>
            </w:r>
          </w:p>
        </w:tc>
      </w:tr>
      <w:tr w:rsidR="00370320" w:rsidRPr="00590C30" w14:paraId="1364B8C7" w14:textId="77777777" w:rsidTr="00E4145C">
        <w:tc>
          <w:tcPr>
            <w:tcW w:w="1008" w:type="dxa"/>
            <w:tcBorders>
              <w:top w:val="single" w:sz="4" w:space="0" w:color="auto"/>
              <w:right w:val="single" w:sz="4" w:space="0" w:color="auto"/>
            </w:tcBorders>
          </w:tcPr>
          <w:p w14:paraId="587C7E3B" w14:textId="77777777" w:rsidR="00370320" w:rsidRPr="00590C30" w:rsidRDefault="00370320" w:rsidP="004A6BF2">
            <w:r>
              <w:t>CMASS4</w:t>
            </w:r>
          </w:p>
        </w:tc>
        <w:tc>
          <w:tcPr>
            <w:tcW w:w="1008" w:type="dxa"/>
            <w:tcBorders>
              <w:top w:val="single" w:sz="4" w:space="0" w:color="auto"/>
              <w:left w:val="single" w:sz="4" w:space="0" w:color="auto"/>
              <w:right w:val="single" w:sz="4" w:space="0" w:color="auto"/>
            </w:tcBorders>
          </w:tcPr>
          <w:p w14:paraId="3B037D1E" w14:textId="77777777" w:rsidR="00370320" w:rsidRPr="00590C30" w:rsidRDefault="00370320" w:rsidP="004A6BF2">
            <w:pPr>
              <w:jc w:val="center"/>
            </w:pPr>
            <w:r w:rsidRPr="00590C30">
              <w:t>EID</w:t>
            </w:r>
          </w:p>
        </w:tc>
        <w:tc>
          <w:tcPr>
            <w:tcW w:w="1008" w:type="dxa"/>
            <w:tcBorders>
              <w:top w:val="single" w:sz="4" w:space="0" w:color="auto"/>
              <w:left w:val="single" w:sz="4" w:space="0" w:color="auto"/>
              <w:right w:val="single" w:sz="4" w:space="0" w:color="auto"/>
            </w:tcBorders>
          </w:tcPr>
          <w:p w14:paraId="0FE3C004" w14:textId="77777777" w:rsidR="00370320" w:rsidRPr="00590C30" w:rsidRDefault="00370320" w:rsidP="004A6BF2">
            <w:pPr>
              <w:jc w:val="center"/>
            </w:pPr>
            <w:r>
              <w:t>K</w:t>
            </w:r>
          </w:p>
        </w:tc>
        <w:tc>
          <w:tcPr>
            <w:tcW w:w="1008" w:type="dxa"/>
            <w:tcBorders>
              <w:top w:val="single" w:sz="4" w:space="0" w:color="auto"/>
              <w:left w:val="single" w:sz="4" w:space="0" w:color="auto"/>
              <w:right w:val="single" w:sz="4" w:space="0" w:color="auto"/>
            </w:tcBorders>
          </w:tcPr>
          <w:p w14:paraId="2F4A244F" w14:textId="77777777" w:rsidR="00370320" w:rsidRPr="00590C30" w:rsidRDefault="00370320" w:rsidP="004A6BF2">
            <w:pPr>
              <w:jc w:val="center"/>
            </w:pPr>
            <w:r>
              <w:t>S1</w:t>
            </w:r>
          </w:p>
        </w:tc>
        <w:tc>
          <w:tcPr>
            <w:tcW w:w="1008" w:type="dxa"/>
            <w:tcBorders>
              <w:top w:val="single" w:sz="4" w:space="0" w:color="auto"/>
              <w:left w:val="single" w:sz="4" w:space="0" w:color="auto"/>
              <w:right w:val="single" w:sz="4" w:space="0" w:color="auto"/>
            </w:tcBorders>
            <w:shd w:val="clear" w:color="auto" w:fill="E0E0E0"/>
          </w:tcPr>
          <w:p w14:paraId="4A5FAFC8"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clear" w:color="auto" w:fill="E0E0E0"/>
          </w:tcPr>
          <w:p w14:paraId="53E777A1"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clear" w:color="auto" w:fill="E0E0E0"/>
          </w:tcPr>
          <w:p w14:paraId="71E52B82"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7FC31A20"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7ACE4039" w14:textId="77777777" w:rsidR="00370320" w:rsidRPr="00590C30" w:rsidRDefault="00370320" w:rsidP="004A6BF2">
            <w:pPr>
              <w:jc w:val="center"/>
            </w:pPr>
          </w:p>
        </w:tc>
        <w:tc>
          <w:tcPr>
            <w:tcW w:w="1008" w:type="dxa"/>
            <w:tcBorders>
              <w:top w:val="single" w:sz="4" w:space="0" w:color="auto"/>
              <w:left w:val="single" w:sz="4" w:space="0" w:color="auto"/>
            </w:tcBorders>
          </w:tcPr>
          <w:p w14:paraId="5582BB9F" w14:textId="77777777" w:rsidR="00370320" w:rsidRPr="00590C30" w:rsidRDefault="00370320" w:rsidP="004A6BF2"/>
        </w:tc>
      </w:tr>
    </w:tbl>
    <w:p w14:paraId="1A1160FE" w14:textId="77777777" w:rsidR="00370320" w:rsidRPr="00590C30" w:rsidRDefault="00370320" w:rsidP="00370320"/>
    <w:p w14:paraId="27C2BAAE" w14:textId="77777777" w:rsidR="00370320" w:rsidRPr="00590C30" w:rsidRDefault="00370320" w:rsidP="00370320">
      <w:pPr>
        <w:rPr>
          <w:sz w:val="22"/>
          <w:u w:val="single"/>
        </w:rPr>
      </w:pPr>
      <w:r w:rsidRPr="00590C30">
        <w:rPr>
          <w:sz w:val="22"/>
          <w:u w:val="single"/>
        </w:rPr>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D3EB006" w14:textId="77777777" w:rsidTr="00E4145C">
        <w:tc>
          <w:tcPr>
            <w:tcW w:w="1008" w:type="dxa"/>
          </w:tcPr>
          <w:p w14:paraId="7CF6712A" w14:textId="77777777" w:rsidR="00370320" w:rsidRPr="00590C30" w:rsidRDefault="00370320" w:rsidP="004A6BF2">
            <w:r>
              <w:t>CMASS4</w:t>
            </w:r>
          </w:p>
        </w:tc>
        <w:tc>
          <w:tcPr>
            <w:tcW w:w="1008" w:type="dxa"/>
          </w:tcPr>
          <w:p w14:paraId="15604C79" w14:textId="77777777" w:rsidR="00370320" w:rsidRPr="00590C30" w:rsidRDefault="00370320" w:rsidP="004A6BF2">
            <w:pPr>
              <w:jc w:val="center"/>
            </w:pPr>
            <w:r w:rsidRPr="00590C30">
              <w:t>789</w:t>
            </w:r>
          </w:p>
        </w:tc>
        <w:tc>
          <w:tcPr>
            <w:tcW w:w="1008" w:type="dxa"/>
          </w:tcPr>
          <w:p w14:paraId="2A628D4F" w14:textId="77777777" w:rsidR="00370320" w:rsidRPr="00590C30" w:rsidRDefault="00370320" w:rsidP="004A6BF2">
            <w:pPr>
              <w:jc w:val="center"/>
            </w:pPr>
            <w:r w:rsidRPr="00590C30">
              <w:t>32</w:t>
            </w:r>
          </w:p>
        </w:tc>
        <w:tc>
          <w:tcPr>
            <w:tcW w:w="1008" w:type="dxa"/>
          </w:tcPr>
          <w:p w14:paraId="21D3D0E4" w14:textId="77777777" w:rsidR="00370320" w:rsidRPr="00590C30" w:rsidRDefault="00370320" w:rsidP="004A6BF2">
            <w:pPr>
              <w:jc w:val="center"/>
            </w:pPr>
            <w:r w:rsidRPr="00590C30">
              <w:t>3731</w:t>
            </w:r>
          </w:p>
        </w:tc>
        <w:tc>
          <w:tcPr>
            <w:tcW w:w="1008" w:type="dxa"/>
          </w:tcPr>
          <w:p w14:paraId="56016F5A" w14:textId="77777777" w:rsidR="00370320" w:rsidRPr="00590C30" w:rsidRDefault="00370320" w:rsidP="004A6BF2">
            <w:pPr>
              <w:jc w:val="center"/>
            </w:pPr>
            <w:r w:rsidRPr="00590C30">
              <w:t>5</w:t>
            </w:r>
          </w:p>
        </w:tc>
        <w:tc>
          <w:tcPr>
            <w:tcW w:w="1008" w:type="dxa"/>
          </w:tcPr>
          <w:p w14:paraId="1019B633" w14:textId="77777777" w:rsidR="00370320" w:rsidRPr="00590C30" w:rsidRDefault="00370320" w:rsidP="004A6BF2">
            <w:pPr>
              <w:jc w:val="center"/>
            </w:pPr>
          </w:p>
        </w:tc>
        <w:tc>
          <w:tcPr>
            <w:tcW w:w="1008" w:type="dxa"/>
          </w:tcPr>
          <w:p w14:paraId="456F8896" w14:textId="77777777" w:rsidR="00370320" w:rsidRPr="00590C30" w:rsidRDefault="00370320" w:rsidP="004A6BF2">
            <w:pPr>
              <w:jc w:val="center"/>
            </w:pPr>
          </w:p>
        </w:tc>
        <w:tc>
          <w:tcPr>
            <w:tcW w:w="1008" w:type="dxa"/>
          </w:tcPr>
          <w:p w14:paraId="62D7B5F6" w14:textId="77777777" w:rsidR="00370320" w:rsidRPr="00590C30" w:rsidRDefault="00370320" w:rsidP="004A6BF2">
            <w:pPr>
              <w:jc w:val="center"/>
            </w:pPr>
          </w:p>
        </w:tc>
        <w:tc>
          <w:tcPr>
            <w:tcW w:w="1008" w:type="dxa"/>
          </w:tcPr>
          <w:p w14:paraId="086C858C" w14:textId="77777777" w:rsidR="00370320" w:rsidRPr="00590C30" w:rsidRDefault="00370320" w:rsidP="004A6BF2">
            <w:pPr>
              <w:jc w:val="center"/>
            </w:pPr>
          </w:p>
        </w:tc>
        <w:tc>
          <w:tcPr>
            <w:tcW w:w="1008" w:type="dxa"/>
          </w:tcPr>
          <w:p w14:paraId="464C03E8" w14:textId="77777777" w:rsidR="00370320" w:rsidRPr="00590C30" w:rsidRDefault="00370320" w:rsidP="004A6BF2"/>
        </w:tc>
      </w:tr>
    </w:tbl>
    <w:p w14:paraId="18F3C0BB" w14:textId="77777777" w:rsidR="00370320" w:rsidRPr="00590C30" w:rsidRDefault="00370320" w:rsidP="00370320"/>
    <w:p w14:paraId="5A3584CC" w14:textId="77777777" w:rsidR="00370320" w:rsidRPr="00590C30" w:rsidRDefault="00370320" w:rsidP="00370320">
      <w:pPr>
        <w:rPr>
          <w:sz w:val="22"/>
          <w:u w:val="single"/>
        </w:rPr>
      </w:pPr>
      <w:r w:rsidRPr="00590C30">
        <w:rPr>
          <w:sz w:val="22"/>
          <w:u w:val="single"/>
        </w:rPr>
        <w:t>Data Description:</w:t>
      </w:r>
    </w:p>
    <w:tbl>
      <w:tblPr>
        <w:tblW w:w="10080" w:type="dxa"/>
        <w:tblLayout w:type="fixed"/>
        <w:tblLook w:val="0000" w:firstRow="0" w:lastRow="0" w:firstColumn="0" w:lastColumn="0" w:noHBand="0" w:noVBand="0"/>
      </w:tblPr>
      <w:tblGrid>
        <w:gridCol w:w="1080"/>
        <w:gridCol w:w="6480"/>
        <w:gridCol w:w="1440"/>
        <w:gridCol w:w="1080"/>
      </w:tblGrid>
      <w:tr w:rsidR="00370320" w:rsidRPr="00590C30" w14:paraId="41904B21" w14:textId="77777777" w:rsidTr="004A6BF2">
        <w:tc>
          <w:tcPr>
            <w:tcW w:w="1080" w:type="dxa"/>
          </w:tcPr>
          <w:p w14:paraId="409944B2" w14:textId="77777777" w:rsidR="00370320" w:rsidRPr="00590C30" w:rsidRDefault="00370320" w:rsidP="004A6BF2">
            <w:pPr>
              <w:jc w:val="center"/>
            </w:pPr>
            <w:r w:rsidRPr="00590C30">
              <w:t>Field</w:t>
            </w:r>
          </w:p>
        </w:tc>
        <w:tc>
          <w:tcPr>
            <w:tcW w:w="6480" w:type="dxa"/>
          </w:tcPr>
          <w:p w14:paraId="52ED4178" w14:textId="77777777" w:rsidR="00370320" w:rsidRPr="00590C30" w:rsidRDefault="00370320" w:rsidP="004A6BF2">
            <w:r w:rsidRPr="00590C30">
              <w:t>Contents</w:t>
            </w:r>
          </w:p>
        </w:tc>
        <w:tc>
          <w:tcPr>
            <w:tcW w:w="1440" w:type="dxa"/>
          </w:tcPr>
          <w:p w14:paraId="72F58C81" w14:textId="77777777" w:rsidR="00370320" w:rsidRPr="00590C30" w:rsidRDefault="00370320" w:rsidP="004A6BF2">
            <w:pPr>
              <w:jc w:val="center"/>
            </w:pPr>
            <w:r w:rsidRPr="00590C30">
              <w:t>Type</w:t>
            </w:r>
          </w:p>
        </w:tc>
        <w:tc>
          <w:tcPr>
            <w:tcW w:w="1080" w:type="dxa"/>
          </w:tcPr>
          <w:p w14:paraId="511C30FD" w14:textId="77777777" w:rsidR="00370320" w:rsidRPr="00590C30" w:rsidRDefault="00370320" w:rsidP="004A6BF2">
            <w:pPr>
              <w:jc w:val="center"/>
            </w:pPr>
            <w:r w:rsidRPr="00590C30">
              <w:t>Default</w:t>
            </w:r>
          </w:p>
        </w:tc>
      </w:tr>
      <w:tr w:rsidR="00370320" w:rsidRPr="00590C30" w14:paraId="1EFE68A4" w14:textId="77777777" w:rsidTr="004A6BF2">
        <w:trPr>
          <w:trHeight w:hRule="exact" w:val="120"/>
        </w:trPr>
        <w:tc>
          <w:tcPr>
            <w:tcW w:w="1080" w:type="dxa"/>
          </w:tcPr>
          <w:p w14:paraId="579EF612" w14:textId="77777777" w:rsidR="00370320" w:rsidRPr="00590C30" w:rsidRDefault="00370320" w:rsidP="004A6BF2">
            <w:pPr>
              <w:jc w:val="center"/>
            </w:pPr>
          </w:p>
        </w:tc>
        <w:tc>
          <w:tcPr>
            <w:tcW w:w="6480" w:type="dxa"/>
          </w:tcPr>
          <w:p w14:paraId="0852FC84" w14:textId="77777777" w:rsidR="00370320" w:rsidRPr="00590C30" w:rsidRDefault="00370320" w:rsidP="004A6BF2"/>
        </w:tc>
        <w:tc>
          <w:tcPr>
            <w:tcW w:w="1440" w:type="dxa"/>
          </w:tcPr>
          <w:p w14:paraId="72ADFD9C" w14:textId="77777777" w:rsidR="00370320" w:rsidRPr="00590C30" w:rsidRDefault="00370320" w:rsidP="004A6BF2">
            <w:pPr>
              <w:jc w:val="center"/>
            </w:pPr>
          </w:p>
        </w:tc>
        <w:tc>
          <w:tcPr>
            <w:tcW w:w="1080" w:type="dxa"/>
          </w:tcPr>
          <w:p w14:paraId="17E74994" w14:textId="77777777" w:rsidR="00370320" w:rsidRPr="00590C30" w:rsidRDefault="00370320" w:rsidP="004A6BF2">
            <w:pPr>
              <w:jc w:val="center"/>
            </w:pPr>
          </w:p>
        </w:tc>
      </w:tr>
      <w:tr w:rsidR="00370320" w:rsidRPr="00590C30" w14:paraId="2AE28169" w14:textId="77777777" w:rsidTr="004A6BF2">
        <w:tc>
          <w:tcPr>
            <w:tcW w:w="1080" w:type="dxa"/>
          </w:tcPr>
          <w:p w14:paraId="2101260F" w14:textId="77777777" w:rsidR="00370320" w:rsidRPr="00590C30" w:rsidRDefault="00370320" w:rsidP="004A6BF2">
            <w:pPr>
              <w:jc w:val="center"/>
            </w:pPr>
            <w:r w:rsidRPr="00590C30">
              <w:t>EID</w:t>
            </w:r>
          </w:p>
        </w:tc>
        <w:tc>
          <w:tcPr>
            <w:tcW w:w="6480" w:type="dxa"/>
          </w:tcPr>
          <w:p w14:paraId="441DD60E" w14:textId="77777777" w:rsidR="00370320" w:rsidRPr="00590C30" w:rsidRDefault="00370320" w:rsidP="004A6BF2">
            <w:r w:rsidRPr="00590C30">
              <w:t>Unique element identification (ID) number</w:t>
            </w:r>
          </w:p>
        </w:tc>
        <w:tc>
          <w:tcPr>
            <w:tcW w:w="1440" w:type="dxa"/>
          </w:tcPr>
          <w:p w14:paraId="47A9B14D" w14:textId="77777777" w:rsidR="00370320" w:rsidRPr="00590C30" w:rsidRDefault="00370320" w:rsidP="004A6BF2">
            <w:pPr>
              <w:jc w:val="center"/>
            </w:pPr>
            <w:r w:rsidRPr="00590C30">
              <w:t>Integer &gt; 0</w:t>
            </w:r>
          </w:p>
        </w:tc>
        <w:tc>
          <w:tcPr>
            <w:tcW w:w="1080" w:type="dxa"/>
          </w:tcPr>
          <w:p w14:paraId="5403A51F" w14:textId="77777777" w:rsidR="00370320" w:rsidRPr="00590C30" w:rsidRDefault="00370320" w:rsidP="004A6BF2">
            <w:pPr>
              <w:jc w:val="center"/>
            </w:pPr>
            <w:r w:rsidRPr="00590C30">
              <w:t>None</w:t>
            </w:r>
          </w:p>
        </w:tc>
      </w:tr>
      <w:tr w:rsidR="00370320" w:rsidRPr="00590C30" w14:paraId="7B433476" w14:textId="77777777" w:rsidTr="004A6BF2">
        <w:trPr>
          <w:trHeight w:hRule="exact" w:val="120"/>
        </w:trPr>
        <w:tc>
          <w:tcPr>
            <w:tcW w:w="1080" w:type="dxa"/>
          </w:tcPr>
          <w:p w14:paraId="4E8B693E" w14:textId="77777777" w:rsidR="00370320" w:rsidRPr="00590C30" w:rsidRDefault="00370320" w:rsidP="004A6BF2">
            <w:pPr>
              <w:jc w:val="center"/>
            </w:pPr>
          </w:p>
        </w:tc>
        <w:tc>
          <w:tcPr>
            <w:tcW w:w="6480" w:type="dxa"/>
          </w:tcPr>
          <w:p w14:paraId="55515008" w14:textId="77777777" w:rsidR="00370320" w:rsidRPr="00590C30" w:rsidRDefault="00370320" w:rsidP="004A6BF2"/>
        </w:tc>
        <w:tc>
          <w:tcPr>
            <w:tcW w:w="1440" w:type="dxa"/>
          </w:tcPr>
          <w:p w14:paraId="2B781AF3" w14:textId="77777777" w:rsidR="00370320" w:rsidRPr="00590C30" w:rsidRDefault="00370320" w:rsidP="004A6BF2">
            <w:pPr>
              <w:jc w:val="center"/>
            </w:pPr>
          </w:p>
        </w:tc>
        <w:tc>
          <w:tcPr>
            <w:tcW w:w="1080" w:type="dxa"/>
          </w:tcPr>
          <w:p w14:paraId="39AEA02A" w14:textId="77777777" w:rsidR="00370320" w:rsidRPr="00590C30" w:rsidRDefault="00370320" w:rsidP="004A6BF2">
            <w:pPr>
              <w:jc w:val="center"/>
            </w:pPr>
          </w:p>
        </w:tc>
      </w:tr>
      <w:tr w:rsidR="00370320" w:rsidRPr="00590C30" w14:paraId="68B143EB" w14:textId="77777777" w:rsidTr="004A6BF2">
        <w:tc>
          <w:tcPr>
            <w:tcW w:w="1080" w:type="dxa"/>
          </w:tcPr>
          <w:p w14:paraId="5C407E76" w14:textId="77777777" w:rsidR="00370320" w:rsidRPr="00590C30" w:rsidRDefault="00370320" w:rsidP="004A6BF2">
            <w:pPr>
              <w:jc w:val="center"/>
            </w:pPr>
            <w:r>
              <w:t>K</w:t>
            </w:r>
          </w:p>
        </w:tc>
        <w:tc>
          <w:tcPr>
            <w:tcW w:w="6480" w:type="dxa"/>
          </w:tcPr>
          <w:p w14:paraId="31406EC7" w14:textId="77777777" w:rsidR="00370320" w:rsidRPr="00590C30" w:rsidRDefault="00370320" w:rsidP="004A6BF2">
            <w:r>
              <w:t>Stiffness value</w:t>
            </w:r>
          </w:p>
        </w:tc>
        <w:tc>
          <w:tcPr>
            <w:tcW w:w="1440" w:type="dxa"/>
          </w:tcPr>
          <w:p w14:paraId="0FE69014" w14:textId="77777777" w:rsidR="00370320" w:rsidRPr="00590C30" w:rsidRDefault="00370320" w:rsidP="004A6BF2">
            <w:pPr>
              <w:jc w:val="center"/>
            </w:pPr>
            <w:r>
              <w:t>Real</w:t>
            </w:r>
          </w:p>
        </w:tc>
        <w:tc>
          <w:tcPr>
            <w:tcW w:w="1080" w:type="dxa"/>
          </w:tcPr>
          <w:p w14:paraId="1B320332" w14:textId="77777777" w:rsidR="00370320" w:rsidRPr="00590C30" w:rsidRDefault="00370320" w:rsidP="004A6BF2">
            <w:pPr>
              <w:jc w:val="center"/>
            </w:pPr>
            <w:r>
              <w:t>0.</w:t>
            </w:r>
          </w:p>
        </w:tc>
      </w:tr>
      <w:tr w:rsidR="00370320" w:rsidRPr="00590C30" w14:paraId="09AF0183" w14:textId="77777777" w:rsidTr="004A6BF2">
        <w:trPr>
          <w:trHeight w:hRule="exact" w:val="120"/>
        </w:trPr>
        <w:tc>
          <w:tcPr>
            <w:tcW w:w="1080" w:type="dxa"/>
          </w:tcPr>
          <w:p w14:paraId="73877565" w14:textId="77777777" w:rsidR="00370320" w:rsidRPr="00590C30" w:rsidRDefault="00370320" w:rsidP="004A6BF2">
            <w:pPr>
              <w:jc w:val="center"/>
            </w:pPr>
          </w:p>
        </w:tc>
        <w:tc>
          <w:tcPr>
            <w:tcW w:w="6480" w:type="dxa"/>
          </w:tcPr>
          <w:p w14:paraId="2EAF9A87" w14:textId="77777777" w:rsidR="00370320" w:rsidRPr="00590C30" w:rsidRDefault="00370320" w:rsidP="004A6BF2"/>
        </w:tc>
        <w:tc>
          <w:tcPr>
            <w:tcW w:w="1440" w:type="dxa"/>
          </w:tcPr>
          <w:p w14:paraId="21C80A2E" w14:textId="77777777" w:rsidR="00370320" w:rsidRPr="00590C30" w:rsidRDefault="00370320" w:rsidP="004A6BF2">
            <w:pPr>
              <w:jc w:val="center"/>
            </w:pPr>
          </w:p>
        </w:tc>
        <w:tc>
          <w:tcPr>
            <w:tcW w:w="1080" w:type="dxa"/>
          </w:tcPr>
          <w:p w14:paraId="123B5816" w14:textId="77777777" w:rsidR="00370320" w:rsidRPr="00590C30" w:rsidRDefault="00370320" w:rsidP="004A6BF2">
            <w:pPr>
              <w:jc w:val="center"/>
            </w:pPr>
          </w:p>
        </w:tc>
      </w:tr>
      <w:tr w:rsidR="00370320" w:rsidRPr="00590C30" w14:paraId="632A348F" w14:textId="77777777" w:rsidTr="004A6BF2">
        <w:tc>
          <w:tcPr>
            <w:tcW w:w="1080" w:type="dxa"/>
          </w:tcPr>
          <w:p w14:paraId="19D9B6F0" w14:textId="77777777" w:rsidR="00370320" w:rsidRPr="00590C30" w:rsidRDefault="00370320" w:rsidP="004A6BF2">
            <w:pPr>
              <w:jc w:val="center"/>
            </w:pPr>
            <w:r>
              <w:t>S</w:t>
            </w:r>
            <w:r w:rsidRPr="00590C30">
              <w:t>i</w:t>
            </w:r>
          </w:p>
        </w:tc>
        <w:tc>
          <w:tcPr>
            <w:tcW w:w="6480" w:type="dxa"/>
          </w:tcPr>
          <w:p w14:paraId="504BDF71" w14:textId="77777777" w:rsidR="00370320" w:rsidRPr="00590C30" w:rsidRDefault="00370320" w:rsidP="004A6BF2">
            <w:r>
              <w:t>ID numbers of the SPOINT’</w:t>
            </w:r>
            <w:r w:rsidRPr="00590C30">
              <w:t>s to which the element is attached</w:t>
            </w:r>
          </w:p>
        </w:tc>
        <w:tc>
          <w:tcPr>
            <w:tcW w:w="1440" w:type="dxa"/>
          </w:tcPr>
          <w:p w14:paraId="09C7CC1E" w14:textId="77777777" w:rsidR="00370320" w:rsidRPr="00590C30" w:rsidRDefault="00370320" w:rsidP="004A6BF2">
            <w:pPr>
              <w:jc w:val="center"/>
            </w:pPr>
            <w:r w:rsidRPr="00590C30">
              <w:t>Integer &gt; 0</w:t>
            </w:r>
          </w:p>
        </w:tc>
        <w:tc>
          <w:tcPr>
            <w:tcW w:w="1080" w:type="dxa"/>
          </w:tcPr>
          <w:p w14:paraId="50EE5B1C" w14:textId="77777777" w:rsidR="00370320" w:rsidRPr="00590C30" w:rsidRDefault="00370320" w:rsidP="004A6BF2">
            <w:pPr>
              <w:jc w:val="center"/>
            </w:pPr>
            <w:r w:rsidRPr="00590C30">
              <w:t>None</w:t>
            </w:r>
          </w:p>
        </w:tc>
      </w:tr>
    </w:tbl>
    <w:p w14:paraId="652F47A9" w14:textId="77777777" w:rsidR="00370320" w:rsidRPr="00590C30" w:rsidRDefault="00370320" w:rsidP="00370320"/>
    <w:p w14:paraId="61DD05F2" w14:textId="77777777" w:rsidR="00370320" w:rsidRPr="00E80610" w:rsidRDefault="00370320" w:rsidP="003E0F96">
      <w:pPr>
        <w:pStyle w:val="Remarks"/>
        <w:rPr>
          <w:u w:val="single"/>
        </w:rPr>
      </w:pPr>
      <w:r w:rsidRPr="00E80610">
        <w:rPr>
          <w:u w:val="single"/>
        </w:rPr>
        <w:t>Remarks:</w:t>
      </w:r>
    </w:p>
    <w:p w14:paraId="04B171FA" w14:textId="77777777" w:rsidR="00370320" w:rsidRPr="00590C30" w:rsidRDefault="00370320" w:rsidP="003E0F96">
      <w:pPr>
        <w:pStyle w:val="Remarks"/>
      </w:pPr>
      <w:r w:rsidRPr="00590C30">
        <w:lastRenderedPageBreak/>
        <w:t>1.</w:t>
      </w:r>
      <w:r w:rsidRPr="00590C30">
        <w:tab/>
        <w:t>No other element in the model may have the same element ID</w:t>
      </w:r>
    </w:p>
    <w:p w14:paraId="70151035" w14:textId="77777777" w:rsidR="00370320" w:rsidRPr="00590C30" w:rsidRDefault="00370320" w:rsidP="003E0F96">
      <w:pPr>
        <w:pStyle w:val="Remarks"/>
      </w:pPr>
      <w:r w:rsidRPr="00590C30">
        <w:t>2.</w:t>
      </w:r>
      <w:r w:rsidRPr="00590C30">
        <w:tab/>
        <w:t xml:space="preserve">The degrees of freedom specified by </w:t>
      </w:r>
      <w:r>
        <w:t>Si</w:t>
      </w:r>
      <w:r w:rsidRPr="00590C30">
        <w:t xml:space="preserve"> must be global degrees of freedom.</w:t>
      </w:r>
    </w:p>
    <w:p w14:paraId="07196273" w14:textId="77777777" w:rsidR="00370320" w:rsidRDefault="00370320" w:rsidP="003E0F96">
      <w:pPr>
        <w:pStyle w:val="Remarks"/>
      </w:pPr>
      <w:r>
        <w:t>3</w:t>
      </w:r>
      <w:r w:rsidRPr="00590C30">
        <w:t>.</w:t>
      </w:r>
      <w:r w:rsidRPr="00590C30">
        <w:tab/>
      </w:r>
      <w:r>
        <w:t>For MYSTRAN, the mass can only be connected to 1 scalar point (not 2 as is allowed in NASTRAN)</w:t>
      </w:r>
    </w:p>
    <w:p w14:paraId="73E28B33" w14:textId="77777777" w:rsidR="00370320" w:rsidRPr="00590C30" w:rsidRDefault="00370320" w:rsidP="00370320">
      <w:pPr>
        <w:ind w:left="360" w:hanging="360"/>
      </w:pPr>
    </w:p>
    <w:p w14:paraId="550310EC" w14:textId="77777777" w:rsidR="00370320" w:rsidRPr="00590C30" w:rsidRDefault="00370320" w:rsidP="00370320"/>
    <w:p w14:paraId="71AD0F10" w14:textId="77777777" w:rsidR="00370320" w:rsidRPr="002E696B" w:rsidRDefault="00370320" w:rsidP="004C6C23">
      <w:pPr>
        <w:pStyle w:val="Corner"/>
      </w:pPr>
      <w:r w:rsidRPr="002F396F">
        <w:br w:type="page"/>
      </w:r>
      <w:r w:rsidRPr="002E696B">
        <w:lastRenderedPageBreak/>
        <w:t>CONM2</w:t>
      </w:r>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p>
    <w:p w14:paraId="6E756381" w14:textId="77777777" w:rsidR="00370320" w:rsidRPr="007E3809" w:rsidRDefault="00370320" w:rsidP="008472B7">
      <w:pPr>
        <w:pStyle w:val="Heading2"/>
      </w:pPr>
      <w:bookmarkStart w:id="2054" w:name="_Toc28327046"/>
      <w:bookmarkStart w:id="2055" w:name="_Toc28600377"/>
      <w:bookmarkStart w:id="2056" w:name="_Toc164034486"/>
      <w:r>
        <w:t>CONM2</w:t>
      </w:r>
      <w:bookmarkEnd w:id="2054"/>
      <w:bookmarkEnd w:id="2055"/>
      <w:bookmarkEnd w:id="2056"/>
    </w:p>
    <w:p w14:paraId="28774D7E" w14:textId="77777777" w:rsidR="00370320" w:rsidRDefault="00370320" w:rsidP="00370320">
      <w:pPr>
        <w:rPr>
          <w:sz w:val="22"/>
          <w:u w:val="single"/>
        </w:rPr>
      </w:pPr>
    </w:p>
    <w:p w14:paraId="03E4978B" w14:textId="77777777" w:rsidR="00370320" w:rsidRPr="00590C30" w:rsidRDefault="00370320" w:rsidP="00370320">
      <w:pPr>
        <w:rPr>
          <w:sz w:val="22"/>
        </w:rPr>
      </w:pPr>
      <w:r w:rsidRPr="00590C30">
        <w:rPr>
          <w:sz w:val="22"/>
          <w:u w:val="single"/>
        </w:rPr>
        <w:t>Description:</w:t>
      </w:r>
      <w:r w:rsidRPr="00590C30">
        <w:rPr>
          <w:sz w:val="22"/>
        </w:rPr>
        <w:t xml:space="preserve"> </w:t>
      </w:r>
    </w:p>
    <w:p w14:paraId="6D28C790" w14:textId="77777777" w:rsidR="00370320" w:rsidRPr="00590C30" w:rsidRDefault="00370320" w:rsidP="00370320">
      <w:r>
        <w:t>C</w:t>
      </w:r>
      <w:r w:rsidRPr="00590C30">
        <w:t>oncentrated mass at a grid point</w:t>
      </w:r>
    </w:p>
    <w:p w14:paraId="507CDC11" w14:textId="77777777" w:rsidR="00370320" w:rsidRPr="00590C30" w:rsidRDefault="00370320" w:rsidP="00370320"/>
    <w:p w14:paraId="611362A6" w14:textId="77777777" w:rsidR="00370320" w:rsidRPr="00590C30" w:rsidRDefault="00370320" w:rsidP="00370320">
      <w:pPr>
        <w:rPr>
          <w:sz w:val="22"/>
          <w:u w:val="single"/>
        </w:rPr>
      </w:pPr>
      <w:r w:rsidRPr="00590C30">
        <w:rPr>
          <w:sz w:val="22"/>
          <w:u w:val="single"/>
        </w:rPr>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7AD7E01" w14:textId="77777777" w:rsidTr="00E4145C">
        <w:tc>
          <w:tcPr>
            <w:tcW w:w="1008" w:type="dxa"/>
            <w:tcBorders>
              <w:top w:val="nil"/>
              <w:left w:val="nil"/>
              <w:bottom w:val="nil"/>
              <w:right w:val="nil"/>
            </w:tcBorders>
          </w:tcPr>
          <w:p w14:paraId="3798B9BE" w14:textId="77777777" w:rsidR="00370320" w:rsidRPr="00590C30" w:rsidRDefault="00370320" w:rsidP="004A6BF2">
            <w:pPr>
              <w:jc w:val="center"/>
            </w:pPr>
            <w:r w:rsidRPr="00590C30">
              <w:t>1</w:t>
            </w:r>
          </w:p>
        </w:tc>
        <w:tc>
          <w:tcPr>
            <w:tcW w:w="1008" w:type="dxa"/>
            <w:tcBorders>
              <w:top w:val="nil"/>
              <w:left w:val="nil"/>
              <w:bottom w:val="nil"/>
              <w:right w:val="nil"/>
            </w:tcBorders>
          </w:tcPr>
          <w:p w14:paraId="791A82B0" w14:textId="77777777" w:rsidR="00370320" w:rsidRPr="00590C30" w:rsidRDefault="00370320" w:rsidP="004A6BF2">
            <w:pPr>
              <w:jc w:val="center"/>
            </w:pPr>
            <w:r w:rsidRPr="00590C30">
              <w:t>2</w:t>
            </w:r>
          </w:p>
        </w:tc>
        <w:tc>
          <w:tcPr>
            <w:tcW w:w="1008" w:type="dxa"/>
            <w:tcBorders>
              <w:top w:val="nil"/>
              <w:left w:val="nil"/>
              <w:bottom w:val="nil"/>
              <w:right w:val="nil"/>
            </w:tcBorders>
          </w:tcPr>
          <w:p w14:paraId="0914A3E2" w14:textId="77777777" w:rsidR="00370320" w:rsidRPr="00590C30" w:rsidRDefault="00370320" w:rsidP="004A6BF2">
            <w:pPr>
              <w:jc w:val="center"/>
            </w:pPr>
            <w:r w:rsidRPr="00590C30">
              <w:t>3</w:t>
            </w:r>
          </w:p>
        </w:tc>
        <w:tc>
          <w:tcPr>
            <w:tcW w:w="1008" w:type="dxa"/>
            <w:tcBorders>
              <w:top w:val="nil"/>
              <w:left w:val="nil"/>
              <w:bottom w:val="nil"/>
              <w:right w:val="nil"/>
            </w:tcBorders>
          </w:tcPr>
          <w:p w14:paraId="77DFD802" w14:textId="77777777" w:rsidR="00370320" w:rsidRPr="00590C30" w:rsidRDefault="00370320" w:rsidP="004A6BF2">
            <w:pPr>
              <w:jc w:val="center"/>
            </w:pPr>
            <w:r w:rsidRPr="00590C30">
              <w:t>4</w:t>
            </w:r>
          </w:p>
        </w:tc>
        <w:tc>
          <w:tcPr>
            <w:tcW w:w="1008" w:type="dxa"/>
            <w:tcBorders>
              <w:top w:val="nil"/>
              <w:left w:val="nil"/>
              <w:bottom w:val="nil"/>
              <w:right w:val="nil"/>
            </w:tcBorders>
          </w:tcPr>
          <w:p w14:paraId="616ECCCB" w14:textId="77777777" w:rsidR="00370320" w:rsidRPr="00590C30" w:rsidRDefault="00370320" w:rsidP="004A6BF2">
            <w:pPr>
              <w:jc w:val="center"/>
            </w:pPr>
            <w:r w:rsidRPr="00590C30">
              <w:t>5</w:t>
            </w:r>
          </w:p>
        </w:tc>
        <w:tc>
          <w:tcPr>
            <w:tcW w:w="1008" w:type="dxa"/>
            <w:tcBorders>
              <w:top w:val="nil"/>
              <w:left w:val="nil"/>
              <w:bottom w:val="nil"/>
              <w:right w:val="nil"/>
            </w:tcBorders>
          </w:tcPr>
          <w:p w14:paraId="72B3828D" w14:textId="77777777" w:rsidR="00370320" w:rsidRPr="00590C30" w:rsidRDefault="00370320" w:rsidP="004A6BF2">
            <w:pPr>
              <w:jc w:val="center"/>
            </w:pPr>
            <w:r w:rsidRPr="00590C30">
              <w:t>6</w:t>
            </w:r>
          </w:p>
        </w:tc>
        <w:tc>
          <w:tcPr>
            <w:tcW w:w="1008" w:type="dxa"/>
            <w:tcBorders>
              <w:top w:val="nil"/>
              <w:left w:val="nil"/>
              <w:bottom w:val="nil"/>
              <w:right w:val="nil"/>
            </w:tcBorders>
          </w:tcPr>
          <w:p w14:paraId="6BA45042" w14:textId="77777777" w:rsidR="00370320" w:rsidRPr="00590C30" w:rsidRDefault="00370320" w:rsidP="004A6BF2">
            <w:pPr>
              <w:jc w:val="center"/>
            </w:pPr>
            <w:r w:rsidRPr="00590C30">
              <w:t>7</w:t>
            </w:r>
          </w:p>
        </w:tc>
        <w:tc>
          <w:tcPr>
            <w:tcW w:w="1008" w:type="dxa"/>
            <w:tcBorders>
              <w:top w:val="nil"/>
              <w:left w:val="nil"/>
              <w:bottom w:val="nil"/>
              <w:right w:val="nil"/>
            </w:tcBorders>
          </w:tcPr>
          <w:p w14:paraId="19A7E9B1" w14:textId="77777777" w:rsidR="00370320" w:rsidRPr="00590C30" w:rsidRDefault="00370320" w:rsidP="004A6BF2">
            <w:pPr>
              <w:jc w:val="center"/>
            </w:pPr>
            <w:r w:rsidRPr="00590C30">
              <w:t>8</w:t>
            </w:r>
          </w:p>
        </w:tc>
        <w:tc>
          <w:tcPr>
            <w:tcW w:w="1008" w:type="dxa"/>
            <w:tcBorders>
              <w:top w:val="nil"/>
              <w:left w:val="nil"/>
              <w:bottom w:val="nil"/>
              <w:right w:val="nil"/>
            </w:tcBorders>
          </w:tcPr>
          <w:p w14:paraId="59BCEC90" w14:textId="77777777" w:rsidR="00370320" w:rsidRPr="00590C30" w:rsidRDefault="00370320" w:rsidP="004A6BF2">
            <w:pPr>
              <w:jc w:val="center"/>
            </w:pPr>
            <w:r w:rsidRPr="00590C30">
              <w:t>9</w:t>
            </w:r>
          </w:p>
        </w:tc>
        <w:tc>
          <w:tcPr>
            <w:tcW w:w="1008" w:type="dxa"/>
            <w:tcBorders>
              <w:top w:val="nil"/>
              <w:left w:val="nil"/>
              <w:bottom w:val="nil"/>
              <w:right w:val="nil"/>
            </w:tcBorders>
          </w:tcPr>
          <w:p w14:paraId="3FCC322B" w14:textId="77777777" w:rsidR="00370320" w:rsidRPr="00590C30" w:rsidRDefault="00370320" w:rsidP="004A6BF2">
            <w:pPr>
              <w:jc w:val="center"/>
            </w:pPr>
            <w:r w:rsidRPr="00590C30">
              <w:t>10</w:t>
            </w:r>
          </w:p>
        </w:tc>
      </w:tr>
      <w:tr w:rsidR="00370320" w:rsidRPr="00590C30" w14:paraId="1703AB3F" w14:textId="77777777" w:rsidTr="00E4145C">
        <w:tc>
          <w:tcPr>
            <w:tcW w:w="1008" w:type="dxa"/>
            <w:tcBorders>
              <w:top w:val="single" w:sz="4" w:space="0" w:color="auto"/>
              <w:right w:val="single" w:sz="4" w:space="0" w:color="auto"/>
            </w:tcBorders>
          </w:tcPr>
          <w:p w14:paraId="75C7B2CB" w14:textId="77777777" w:rsidR="00370320" w:rsidRPr="00590C30" w:rsidRDefault="00370320" w:rsidP="004A6BF2">
            <w:r w:rsidRPr="00590C30">
              <w:t>CONM2</w:t>
            </w:r>
          </w:p>
        </w:tc>
        <w:tc>
          <w:tcPr>
            <w:tcW w:w="1008" w:type="dxa"/>
            <w:tcBorders>
              <w:top w:val="single" w:sz="4" w:space="0" w:color="auto"/>
              <w:left w:val="single" w:sz="4" w:space="0" w:color="auto"/>
              <w:right w:val="single" w:sz="4" w:space="0" w:color="auto"/>
            </w:tcBorders>
          </w:tcPr>
          <w:p w14:paraId="09230C10" w14:textId="77777777" w:rsidR="00370320" w:rsidRPr="00590C30" w:rsidRDefault="00370320" w:rsidP="004A6BF2">
            <w:pPr>
              <w:jc w:val="center"/>
            </w:pPr>
            <w:r w:rsidRPr="00590C30">
              <w:t>EID</w:t>
            </w:r>
          </w:p>
        </w:tc>
        <w:tc>
          <w:tcPr>
            <w:tcW w:w="1008" w:type="dxa"/>
            <w:tcBorders>
              <w:top w:val="single" w:sz="4" w:space="0" w:color="auto"/>
              <w:left w:val="single" w:sz="4" w:space="0" w:color="auto"/>
              <w:right w:val="single" w:sz="4" w:space="0" w:color="auto"/>
            </w:tcBorders>
          </w:tcPr>
          <w:p w14:paraId="20926E19" w14:textId="77777777" w:rsidR="00370320" w:rsidRPr="00590C30" w:rsidRDefault="00370320" w:rsidP="004A6BF2">
            <w:pPr>
              <w:jc w:val="center"/>
            </w:pPr>
            <w:r w:rsidRPr="00590C30">
              <w:t>G</w:t>
            </w:r>
          </w:p>
        </w:tc>
        <w:tc>
          <w:tcPr>
            <w:tcW w:w="1008" w:type="dxa"/>
            <w:tcBorders>
              <w:top w:val="single" w:sz="4" w:space="0" w:color="auto"/>
              <w:left w:val="single" w:sz="4" w:space="0" w:color="auto"/>
              <w:right w:val="single" w:sz="4" w:space="0" w:color="auto"/>
            </w:tcBorders>
          </w:tcPr>
          <w:p w14:paraId="2C9675F9" w14:textId="77777777" w:rsidR="00370320" w:rsidRPr="00590C30" w:rsidRDefault="00370320" w:rsidP="004A6BF2">
            <w:pPr>
              <w:jc w:val="center"/>
            </w:pPr>
            <w:r w:rsidRPr="00590C30">
              <w:t>CID</w:t>
            </w:r>
          </w:p>
        </w:tc>
        <w:tc>
          <w:tcPr>
            <w:tcW w:w="1008" w:type="dxa"/>
            <w:tcBorders>
              <w:top w:val="single" w:sz="4" w:space="0" w:color="auto"/>
              <w:left w:val="single" w:sz="4" w:space="0" w:color="auto"/>
              <w:right w:val="single" w:sz="4" w:space="0" w:color="auto"/>
            </w:tcBorders>
          </w:tcPr>
          <w:p w14:paraId="23389079" w14:textId="77777777" w:rsidR="00370320" w:rsidRPr="00590C30" w:rsidRDefault="00370320" w:rsidP="004A6BF2">
            <w:pPr>
              <w:jc w:val="center"/>
            </w:pPr>
            <w:r w:rsidRPr="00590C30">
              <w:t>M</w:t>
            </w:r>
          </w:p>
        </w:tc>
        <w:tc>
          <w:tcPr>
            <w:tcW w:w="1008" w:type="dxa"/>
            <w:tcBorders>
              <w:top w:val="single" w:sz="4" w:space="0" w:color="auto"/>
              <w:left w:val="single" w:sz="4" w:space="0" w:color="auto"/>
              <w:right w:val="single" w:sz="4" w:space="0" w:color="auto"/>
            </w:tcBorders>
          </w:tcPr>
          <w:p w14:paraId="4C0B4294" w14:textId="77777777" w:rsidR="00370320" w:rsidRPr="00590C30" w:rsidRDefault="00370320" w:rsidP="004A6BF2">
            <w:pPr>
              <w:jc w:val="center"/>
            </w:pPr>
            <w:r w:rsidRPr="00590C30">
              <w:t>X1</w:t>
            </w:r>
          </w:p>
        </w:tc>
        <w:tc>
          <w:tcPr>
            <w:tcW w:w="1008" w:type="dxa"/>
            <w:tcBorders>
              <w:top w:val="single" w:sz="4" w:space="0" w:color="auto"/>
              <w:left w:val="single" w:sz="4" w:space="0" w:color="auto"/>
              <w:right w:val="single" w:sz="4" w:space="0" w:color="auto"/>
            </w:tcBorders>
          </w:tcPr>
          <w:p w14:paraId="670612B0" w14:textId="77777777" w:rsidR="00370320" w:rsidRPr="00590C30" w:rsidRDefault="00370320" w:rsidP="004A6BF2">
            <w:pPr>
              <w:jc w:val="center"/>
            </w:pPr>
            <w:r w:rsidRPr="00590C30">
              <w:t>X2</w:t>
            </w:r>
          </w:p>
        </w:tc>
        <w:tc>
          <w:tcPr>
            <w:tcW w:w="1008" w:type="dxa"/>
            <w:tcBorders>
              <w:top w:val="single" w:sz="4" w:space="0" w:color="auto"/>
              <w:left w:val="single" w:sz="4" w:space="0" w:color="auto"/>
              <w:bottom w:val="nil"/>
              <w:right w:val="single" w:sz="4" w:space="0" w:color="auto"/>
            </w:tcBorders>
          </w:tcPr>
          <w:p w14:paraId="6F07CB7E" w14:textId="77777777" w:rsidR="00370320" w:rsidRPr="00590C30" w:rsidRDefault="00370320" w:rsidP="004A6BF2">
            <w:pPr>
              <w:jc w:val="center"/>
            </w:pPr>
            <w:r w:rsidRPr="00590C30">
              <w:t>X3</w:t>
            </w:r>
          </w:p>
        </w:tc>
        <w:tc>
          <w:tcPr>
            <w:tcW w:w="1008" w:type="dxa"/>
            <w:tcBorders>
              <w:top w:val="single" w:sz="4" w:space="0" w:color="auto"/>
              <w:left w:val="single" w:sz="4" w:space="0" w:color="auto"/>
              <w:bottom w:val="nil"/>
              <w:right w:val="single" w:sz="4" w:space="0" w:color="auto"/>
            </w:tcBorders>
            <w:shd w:val="pct15" w:color="auto" w:fill="FFFFFF"/>
          </w:tcPr>
          <w:p w14:paraId="19168DA6" w14:textId="77777777" w:rsidR="00370320" w:rsidRPr="00590C30" w:rsidRDefault="00370320" w:rsidP="004A6BF2">
            <w:pPr>
              <w:jc w:val="center"/>
            </w:pPr>
          </w:p>
        </w:tc>
        <w:tc>
          <w:tcPr>
            <w:tcW w:w="1008" w:type="dxa"/>
            <w:tcBorders>
              <w:top w:val="single" w:sz="4" w:space="0" w:color="auto"/>
              <w:left w:val="single" w:sz="4" w:space="0" w:color="auto"/>
            </w:tcBorders>
          </w:tcPr>
          <w:p w14:paraId="1144C9F0" w14:textId="77777777" w:rsidR="00370320" w:rsidRPr="00590C30" w:rsidRDefault="00370320" w:rsidP="004A6BF2">
            <w:r w:rsidRPr="00590C30">
              <w:t>+CONT</w:t>
            </w:r>
          </w:p>
        </w:tc>
      </w:tr>
      <w:tr w:rsidR="00370320" w:rsidRPr="00590C30" w14:paraId="5B02220F" w14:textId="77777777" w:rsidTr="00E4145C">
        <w:tc>
          <w:tcPr>
            <w:tcW w:w="1008" w:type="dxa"/>
            <w:tcBorders>
              <w:top w:val="single" w:sz="4" w:space="0" w:color="auto"/>
              <w:right w:val="single" w:sz="4" w:space="0" w:color="auto"/>
            </w:tcBorders>
          </w:tcPr>
          <w:p w14:paraId="02CD4610" w14:textId="77777777" w:rsidR="00370320" w:rsidRPr="00590C30" w:rsidRDefault="00370320" w:rsidP="004A6BF2">
            <w:r w:rsidRPr="00590C30">
              <w:t>+CONT</w:t>
            </w:r>
          </w:p>
        </w:tc>
        <w:tc>
          <w:tcPr>
            <w:tcW w:w="1008" w:type="dxa"/>
            <w:tcBorders>
              <w:top w:val="single" w:sz="4" w:space="0" w:color="auto"/>
              <w:left w:val="single" w:sz="4" w:space="0" w:color="auto"/>
              <w:right w:val="single" w:sz="4" w:space="0" w:color="auto"/>
            </w:tcBorders>
          </w:tcPr>
          <w:p w14:paraId="180593CE" w14:textId="77777777" w:rsidR="00370320" w:rsidRPr="00590C30" w:rsidRDefault="00370320" w:rsidP="004A6BF2">
            <w:pPr>
              <w:jc w:val="center"/>
            </w:pPr>
            <w:r w:rsidRPr="00590C30">
              <w:t>I11</w:t>
            </w:r>
          </w:p>
        </w:tc>
        <w:tc>
          <w:tcPr>
            <w:tcW w:w="1008" w:type="dxa"/>
            <w:tcBorders>
              <w:top w:val="single" w:sz="4" w:space="0" w:color="auto"/>
              <w:left w:val="single" w:sz="4" w:space="0" w:color="auto"/>
              <w:right w:val="single" w:sz="4" w:space="0" w:color="auto"/>
            </w:tcBorders>
          </w:tcPr>
          <w:p w14:paraId="2903FDF6" w14:textId="77777777" w:rsidR="00370320" w:rsidRPr="00590C30" w:rsidRDefault="00370320" w:rsidP="004A6BF2">
            <w:pPr>
              <w:jc w:val="center"/>
            </w:pPr>
            <w:r w:rsidRPr="00590C30">
              <w:t>I21</w:t>
            </w:r>
          </w:p>
        </w:tc>
        <w:tc>
          <w:tcPr>
            <w:tcW w:w="1008" w:type="dxa"/>
            <w:tcBorders>
              <w:top w:val="single" w:sz="4" w:space="0" w:color="auto"/>
              <w:left w:val="single" w:sz="4" w:space="0" w:color="auto"/>
              <w:right w:val="single" w:sz="4" w:space="0" w:color="auto"/>
            </w:tcBorders>
          </w:tcPr>
          <w:p w14:paraId="193292B9" w14:textId="77777777" w:rsidR="00370320" w:rsidRPr="00590C30" w:rsidRDefault="00370320" w:rsidP="004A6BF2">
            <w:pPr>
              <w:jc w:val="center"/>
            </w:pPr>
            <w:r w:rsidRPr="00590C30">
              <w:t>I22</w:t>
            </w:r>
          </w:p>
        </w:tc>
        <w:tc>
          <w:tcPr>
            <w:tcW w:w="1008" w:type="dxa"/>
            <w:tcBorders>
              <w:top w:val="single" w:sz="4" w:space="0" w:color="auto"/>
              <w:left w:val="single" w:sz="4" w:space="0" w:color="auto"/>
              <w:right w:val="single" w:sz="4" w:space="0" w:color="auto"/>
            </w:tcBorders>
          </w:tcPr>
          <w:p w14:paraId="44337A34" w14:textId="77777777" w:rsidR="00370320" w:rsidRPr="00590C30" w:rsidRDefault="00370320" w:rsidP="004A6BF2">
            <w:pPr>
              <w:jc w:val="center"/>
            </w:pPr>
            <w:r w:rsidRPr="00590C30">
              <w:t>I31</w:t>
            </w:r>
          </w:p>
        </w:tc>
        <w:tc>
          <w:tcPr>
            <w:tcW w:w="1008" w:type="dxa"/>
            <w:tcBorders>
              <w:top w:val="single" w:sz="4" w:space="0" w:color="auto"/>
              <w:left w:val="single" w:sz="4" w:space="0" w:color="auto"/>
              <w:right w:val="single" w:sz="4" w:space="0" w:color="auto"/>
            </w:tcBorders>
          </w:tcPr>
          <w:p w14:paraId="05E4032C" w14:textId="77777777" w:rsidR="00370320" w:rsidRPr="00590C30" w:rsidRDefault="00370320" w:rsidP="004A6BF2">
            <w:pPr>
              <w:jc w:val="center"/>
            </w:pPr>
            <w:r w:rsidRPr="00590C30">
              <w:t>I32</w:t>
            </w:r>
          </w:p>
        </w:tc>
        <w:tc>
          <w:tcPr>
            <w:tcW w:w="1008" w:type="dxa"/>
            <w:tcBorders>
              <w:top w:val="single" w:sz="4" w:space="0" w:color="auto"/>
              <w:left w:val="single" w:sz="4" w:space="0" w:color="auto"/>
              <w:right w:val="single" w:sz="4" w:space="0" w:color="auto"/>
            </w:tcBorders>
          </w:tcPr>
          <w:p w14:paraId="175A6024" w14:textId="77777777" w:rsidR="00370320" w:rsidRPr="00590C30" w:rsidRDefault="00370320" w:rsidP="004A6BF2">
            <w:pPr>
              <w:jc w:val="center"/>
            </w:pPr>
            <w:r w:rsidRPr="00590C30">
              <w:t>I33</w:t>
            </w:r>
          </w:p>
        </w:tc>
        <w:tc>
          <w:tcPr>
            <w:tcW w:w="1008" w:type="dxa"/>
            <w:tcBorders>
              <w:top w:val="single" w:sz="4" w:space="0" w:color="auto"/>
              <w:left w:val="single" w:sz="4" w:space="0" w:color="auto"/>
              <w:right w:val="single" w:sz="4" w:space="0" w:color="auto"/>
            </w:tcBorders>
            <w:shd w:val="pct15" w:color="auto" w:fill="FFFFFF"/>
          </w:tcPr>
          <w:p w14:paraId="0126FE8D"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500026E9" w14:textId="77777777" w:rsidR="00370320" w:rsidRPr="00590C30" w:rsidRDefault="00370320" w:rsidP="004A6BF2">
            <w:pPr>
              <w:jc w:val="center"/>
            </w:pPr>
          </w:p>
        </w:tc>
        <w:tc>
          <w:tcPr>
            <w:tcW w:w="1008" w:type="dxa"/>
            <w:tcBorders>
              <w:top w:val="single" w:sz="4" w:space="0" w:color="auto"/>
              <w:left w:val="single" w:sz="4" w:space="0" w:color="auto"/>
            </w:tcBorders>
          </w:tcPr>
          <w:p w14:paraId="30E1A19F" w14:textId="77777777" w:rsidR="00370320" w:rsidRPr="00590C30" w:rsidRDefault="00370320" w:rsidP="004A6BF2"/>
        </w:tc>
      </w:tr>
    </w:tbl>
    <w:p w14:paraId="7BE1765B" w14:textId="77777777" w:rsidR="00370320" w:rsidRPr="00590C30" w:rsidRDefault="00370320" w:rsidP="00370320"/>
    <w:p w14:paraId="13868A41" w14:textId="77777777" w:rsidR="00370320" w:rsidRPr="00590C30" w:rsidRDefault="00370320" w:rsidP="00370320">
      <w:pPr>
        <w:rPr>
          <w:sz w:val="22"/>
          <w:u w:val="single"/>
        </w:rPr>
      </w:pPr>
      <w:r w:rsidRPr="00590C30">
        <w:rPr>
          <w:sz w:val="22"/>
          <w:u w:val="single"/>
        </w:rPr>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0AE0FBF" w14:textId="77777777" w:rsidTr="00E4145C">
        <w:tc>
          <w:tcPr>
            <w:tcW w:w="1008" w:type="dxa"/>
          </w:tcPr>
          <w:p w14:paraId="68E0043A" w14:textId="77777777" w:rsidR="00370320" w:rsidRPr="00590C30" w:rsidRDefault="00370320" w:rsidP="004A6BF2">
            <w:r w:rsidRPr="00590C30">
              <w:t>CONM2</w:t>
            </w:r>
          </w:p>
        </w:tc>
        <w:tc>
          <w:tcPr>
            <w:tcW w:w="1008" w:type="dxa"/>
          </w:tcPr>
          <w:p w14:paraId="750F1C21" w14:textId="77777777" w:rsidR="00370320" w:rsidRPr="00590C30" w:rsidRDefault="00370320" w:rsidP="004A6BF2">
            <w:pPr>
              <w:jc w:val="center"/>
            </w:pPr>
            <w:r w:rsidRPr="00590C30">
              <w:t>98</w:t>
            </w:r>
          </w:p>
        </w:tc>
        <w:tc>
          <w:tcPr>
            <w:tcW w:w="1008" w:type="dxa"/>
          </w:tcPr>
          <w:p w14:paraId="5FB70FE1" w14:textId="77777777" w:rsidR="00370320" w:rsidRPr="00590C30" w:rsidRDefault="00370320" w:rsidP="004A6BF2">
            <w:pPr>
              <w:jc w:val="center"/>
            </w:pPr>
            <w:r w:rsidRPr="00590C30">
              <w:t>354</w:t>
            </w:r>
          </w:p>
        </w:tc>
        <w:tc>
          <w:tcPr>
            <w:tcW w:w="1008" w:type="dxa"/>
          </w:tcPr>
          <w:p w14:paraId="0CE9082D" w14:textId="77777777" w:rsidR="00370320" w:rsidRPr="00590C30" w:rsidRDefault="00370320" w:rsidP="004A6BF2">
            <w:pPr>
              <w:jc w:val="center"/>
            </w:pPr>
            <w:r w:rsidRPr="00590C30">
              <w:t>29</w:t>
            </w:r>
          </w:p>
        </w:tc>
        <w:tc>
          <w:tcPr>
            <w:tcW w:w="1008" w:type="dxa"/>
          </w:tcPr>
          <w:p w14:paraId="62EB6D3A" w14:textId="77777777" w:rsidR="00370320" w:rsidRPr="00590C30" w:rsidRDefault="00370320" w:rsidP="004A6BF2">
            <w:pPr>
              <w:jc w:val="center"/>
            </w:pPr>
            <w:r w:rsidRPr="00590C30">
              <w:t>0.5</w:t>
            </w:r>
          </w:p>
        </w:tc>
        <w:tc>
          <w:tcPr>
            <w:tcW w:w="1008" w:type="dxa"/>
          </w:tcPr>
          <w:p w14:paraId="7CCA43D3" w14:textId="77777777" w:rsidR="00370320" w:rsidRPr="00590C30" w:rsidRDefault="00370320" w:rsidP="004A6BF2">
            <w:pPr>
              <w:jc w:val="center"/>
            </w:pPr>
            <w:r w:rsidRPr="00590C30">
              <w:t>0.3</w:t>
            </w:r>
          </w:p>
        </w:tc>
        <w:tc>
          <w:tcPr>
            <w:tcW w:w="1008" w:type="dxa"/>
          </w:tcPr>
          <w:p w14:paraId="7698FC38" w14:textId="77777777" w:rsidR="00370320" w:rsidRPr="00590C30" w:rsidRDefault="00370320" w:rsidP="004A6BF2">
            <w:pPr>
              <w:jc w:val="center"/>
            </w:pPr>
            <w:r w:rsidRPr="00590C30">
              <w:t>1.2</w:t>
            </w:r>
          </w:p>
        </w:tc>
        <w:tc>
          <w:tcPr>
            <w:tcW w:w="1008" w:type="dxa"/>
          </w:tcPr>
          <w:p w14:paraId="6610F93C" w14:textId="77777777" w:rsidR="00370320" w:rsidRPr="00590C30" w:rsidRDefault="00370320" w:rsidP="004A6BF2">
            <w:pPr>
              <w:jc w:val="center"/>
            </w:pPr>
            <w:r w:rsidRPr="00590C30">
              <w:t>0.65</w:t>
            </w:r>
          </w:p>
        </w:tc>
        <w:tc>
          <w:tcPr>
            <w:tcW w:w="1008" w:type="dxa"/>
          </w:tcPr>
          <w:p w14:paraId="34366D9B" w14:textId="77777777" w:rsidR="00370320" w:rsidRPr="00590C30" w:rsidRDefault="00370320" w:rsidP="004A6BF2">
            <w:pPr>
              <w:jc w:val="center"/>
            </w:pPr>
          </w:p>
        </w:tc>
        <w:tc>
          <w:tcPr>
            <w:tcW w:w="1008" w:type="dxa"/>
          </w:tcPr>
          <w:p w14:paraId="2717A1FC" w14:textId="77777777" w:rsidR="00370320" w:rsidRPr="00590C30" w:rsidRDefault="00370320" w:rsidP="004A6BF2">
            <w:r w:rsidRPr="00590C30">
              <w:t>+1002</w:t>
            </w:r>
          </w:p>
        </w:tc>
      </w:tr>
      <w:tr w:rsidR="00370320" w:rsidRPr="00590C30" w14:paraId="75F7F1C2" w14:textId="77777777" w:rsidTr="00E4145C">
        <w:tc>
          <w:tcPr>
            <w:tcW w:w="1008" w:type="dxa"/>
          </w:tcPr>
          <w:p w14:paraId="409EEC00" w14:textId="77777777" w:rsidR="00370320" w:rsidRPr="00590C30" w:rsidRDefault="00370320" w:rsidP="004A6BF2">
            <w:r w:rsidRPr="00590C30">
              <w:t>+1002</w:t>
            </w:r>
          </w:p>
        </w:tc>
        <w:tc>
          <w:tcPr>
            <w:tcW w:w="1008" w:type="dxa"/>
          </w:tcPr>
          <w:p w14:paraId="2BD09F22" w14:textId="77777777" w:rsidR="00370320" w:rsidRPr="00590C30" w:rsidRDefault="00370320" w:rsidP="004A6BF2">
            <w:pPr>
              <w:jc w:val="center"/>
            </w:pPr>
            <w:r w:rsidRPr="00590C30">
              <w:t>123.</w:t>
            </w:r>
          </w:p>
        </w:tc>
        <w:tc>
          <w:tcPr>
            <w:tcW w:w="1008" w:type="dxa"/>
          </w:tcPr>
          <w:p w14:paraId="7D759ABD" w14:textId="77777777" w:rsidR="00370320" w:rsidRPr="00590C30" w:rsidRDefault="00370320" w:rsidP="004A6BF2">
            <w:pPr>
              <w:jc w:val="center"/>
            </w:pPr>
            <w:r w:rsidRPr="00590C30">
              <w:t>-45.</w:t>
            </w:r>
          </w:p>
        </w:tc>
        <w:tc>
          <w:tcPr>
            <w:tcW w:w="1008" w:type="dxa"/>
          </w:tcPr>
          <w:p w14:paraId="23BE3820" w14:textId="77777777" w:rsidR="00370320" w:rsidRPr="00590C30" w:rsidRDefault="00370320" w:rsidP="004A6BF2">
            <w:pPr>
              <w:jc w:val="center"/>
            </w:pPr>
            <w:r w:rsidRPr="00590C30">
              <w:t>321.</w:t>
            </w:r>
          </w:p>
        </w:tc>
        <w:tc>
          <w:tcPr>
            <w:tcW w:w="1008" w:type="dxa"/>
          </w:tcPr>
          <w:p w14:paraId="537BFA04" w14:textId="77777777" w:rsidR="00370320" w:rsidRPr="00590C30" w:rsidRDefault="00370320" w:rsidP="004A6BF2">
            <w:pPr>
              <w:jc w:val="center"/>
            </w:pPr>
            <w:r w:rsidRPr="00590C30">
              <w:t>12.</w:t>
            </w:r>
          </w:p>
        </w:tc>
        <w:tc>
          <w:tcPr>
            <w:tcW w:w="1008" w:type="dxa"/>
          </w:tcPr>
          <w:p w14:paraId="563355DA" w14:textId="77777777" w:rsidR="00370320" w:rsidRPr="00590C30" w:rsidRDefault="00370320" w:rsidP="004A6BF2">
            <w:pPr>
              <w:jc w:val="center"/>
            </w:pPr>
            <w:r w:rsidRPr="00590C30">
              <w:t>-43.</w:t>
            </w:r>
          </w:p>
        </w:tc>
        <w:tc>
          <w:tcPr>
            <w:tcW w:w="1008" w:type="dxa"/>
          </w:tcPr>
          <w:p w14:paraId="0A716357" w14:textId="77777777" w:rsidR="00370320" w:rsidRPr="00590C30" w:rsidRDefault="00370320" w:rsidP="004A6BF2">
            <w:pPr>
              <w:jc w:val="center"/>
            </w:pPr>
            <w:r w:rsidRPr="00590C30">
              <w:t>567.</w:t>
            </w:r>
          </w:p>
        </w:tc>
        <w:tc>
          <w:tcPr>
            <w:tcW w:w="1008" w:type="dxa"/>
          </w:tcPr>
          <w:p w14:paraId="3AFCBD99" w14:textId="77777777" w:rsidR="00370320" w:rsidRPr="00590C30" w:rsidRDefault="00370320" w:rsidP="004A6BF2">
            <w:pPr>
              <w:jc w:val="center"/>
            </w:pPr>
          </w:p>
        </w:tc>
        <w:tc>
          <w:tcPr>
            <w:tcW w:w="1008" w:type="dxa"/>
          </w:tcPr>
          <w:p w14:paraId="0D026AE1" w14:textId="77777777" w:rsidR="00370320" w:rsidRPr="00590C30" w:rsidRDefault="00370320" w:rsidP="004A6BF2">
            <w:pPr>
              <w:jc w:val="center"/>
            </w:pPr>
          </w:p>
        </w:tc>
        <w:tc>
          <w:tcPr>
            <w:tcW w:w="1008" w:type="dxa"/>
          </w:tcPr>
          <w:p w14:paraId="30CAFA7A" w14:textId="77777777" w:rsidR="00370320" w:rsidRPr="00590C30" w:rsidRDefault="00370320" w:rsidP="004A6BF2"/>
        </w:tc>
      </w:tr>
    </w:tbl>
    <w:p w14:paraId="44029EB4" w14:textId="77777777" w:rsidR="00370320" w:rsidRPr="00590C30" w:rsidRDefault="00370320" w:rsidP="00370320"/>
    <w:p w14:paraId="338F49B7" w14:textId="77777777" w:rsidR="00370320" w:rsidRPr="00590C30" w:rsidRDefault="00370320" w:rsidP="00370320">
      <w:pPr>
        <w:rPr>
          <w:sz w:val="22"/>
          <w:u w:val="single"/>
        </w:rPr>
      </w:pPr>
      <w:r w:rsidRPr="00590C30">
        <w:rPr>
          <w:sz w:val="22"/>
          <w:u w:val="single"/>
        </w:rPr>
        <w:t>Data Description:</w:t>
      </w:r>
    </w:p>
    <w:tbl>
      <w:tblPr>
        <w:tblW w:w="10080" w:type="dxa"/>
        <w:tblLayout w:type="fixed"/>
        <w:tblLook w:val="0000" w:firstRow="0" w:lastRow="0" w:firstColumn="0" w:lastColumn="0" w:noHBand="0" w:noVBand="0"/>
      </w:tblPr>
      <w:tblGrid>
        <w:gridCol w:w="1080"/>
        <w:gridCol w:w="6480"/>
        <w:gridCol w:w="1440"/>
        <w:gridCol w:w="1080"/>
      </w:tblGrid>
      <w:tr w:rsidR="00370320" w:rsidRPr="00590C30" w14:paraId="18CBC7FE" w14:textId="77777777" w:rsidTr="00E4145C">
        <w:tc>
          <w:tcPr>
            <w:tcW w:w="1080" w:type="dxa"/>
          </w:tcPr>
          <w:p w14:paraId="2D110B25" w14:textId="77777777" w:rsidR="00370320" w:rsidRPr="00590C30" w:rsidRDefault="00370320" w:rsidP="004A6BF2">
            <w:pPr>
              <w:jc w:val="center"/>
            </w:pPr>
            <w:r w:rsidRPr="00590C30">
              <w:t>Field</w:t>
            </w:r>
          </w:p>
        </w:tc>
        <w:tc>
          <w:tcPr>
            <w:tcW w:w="6480" w:type="dxa"/>
          </w:tcPr>
          <w:p w14:paraId="01E55E5D" w14:textId="77777777" w:rsidR="00370320" w:rsidRPr="00590C30" w:rsidRDefault="00370320" w:rsidP="004A6BF2">
            <w:r w:rsidRPr="00590C30">
              <w:t>Contents</w:t>
            </w:r>
          </w:p>
        </w:tc>
        <w:tc>
          <w:tcPr>
            <w:tcW w:w="1440" w:type="dxa"/>
          </w:tcPr>
          <w:p w14:paraId="5761DA0B" w14:textId="77777777" w:rsidR="00370320" w:rsidRPr="00590C30" w:rsidRDefault="00370320" w:rsidP="004A6BF2">
            <w:pPr>
              <w:jc w:val="center"/>
            </w:pPr>
            <w:r w:rsidRPr="00590C30">
              <w:t>Type</w:t>
            </w:r>
          </w:p>
        </w:tc>
        <w:tc>
          <w:tcPr>
            <w:tcW w:w="1080" w:type="dxa"/>
          </w:tcPr>
          <w:p w14:paraId="5FF6C40B" w14:textId="77777777" w:rsidR="00370320" w:rsidRPr="00590C30" w:rsidRDefault="00370320" w:rsidP="004A6BF2">
            <w:pPr>
              <w:jc w:val="center"/>
            </w:pPr>
            <w:r w:rsidRPr="00590C30">
              <w:t>Default</w:t>
            </w:r>
          </w:p>
        </w:tc>
      </w:tr>
      <w:tr w:rsidR="00370320" w:rsidRPr="00590C30" w14:paraId="0EEDC7D4" w14:textId="77777777" w:rsidTr="00E4145C">
        <w:trPr>
          <w:trHeight w:hRule="exact" w:val="120"/>
        </w:trPr>
        <w:tc>
          <w:tcPr>
            <w:tcW w:w="1080" w:type="dxa"/>
          </w:tcPr>
          <w:p w14:paraId="5CC427A0" w14:textId="77777777" w:rsidR="00370320" w:rsidRPr="00590C30" w:rsidRDefault="00370320" w:rsidP="004A6BF2">
            <w:pPr>
              <w:jc w:val="center"/>
            </w:pPr>
          </w:p>
        </w:tc>
        <w:tc>
          <w:tcPr>
            <w:tcW w:w="6480" w:type="dxa"/>
          </w:tcPr>
          <w:p w14:paraId="6C31027C" w14:textId="77777777" w:rsidR="00370320" w:rsidRPr="00590C30" w:rsidRDefault="00370320" w:rsidP="004A6BF2"/>
        </w:tc>
        <w:tc>
          <w:tcPr>
            <w:tcW w:w="1440" w:type="dxa"/>
          </w:tcPr>
          <w:p w14:paraId="2F393553" w14:textId="77777777" w:rsidR="00370320" w:rsidRPr="00590C30" w:rsidRDefault="00370320" w:rsidP="004A6BF2">
            <w:pPr>
              <w:jc w:val="center"/>
            </w:pPr>
          </w:p>
        </w:tc>
        <w:tc>
          <w:tcPr>
            <w:tcW w:w="1080" w:type="dxa"/>
          </w:tcPr>
          <w:p w14:paraId="40BF88BE" w14:textId="77777777" w:rsidR="00370320" w:rsidRPr="00590C30" w:rsidRDefault="00370320" w:rsidP="004A6BF2">
            <w:pPr>
              <w:jc w:val="center"/>
            </w:pPr>
          </w:p>
        </w:tc>
      </w:tr>
      <w:tr w:rsidR="00370320" w:rsidRPr="00590C30" w14:paraId="50FD766A" w14:textId="77777777" w:rsidTr="00E4145C">
        <w:tc>
          <w:tcPr>
            <w:tcW w:w="1080" w:type="dxa"/>
          </w:tcPr>
          <w:p w14:paraId="5317CB95" w14:textId="77777777" w:rsidR="00370320" w:rsidRPr="00590C30" w:rsidRDefault="00370320" w:rsidP="004A6BF2">
            <w:pPr>
              <w:jc w:val="center"/>
            </w:pPr>
            <w:r w:rsidRPr="00590C30">
              <w:t>EID</w:t>
            </w:r>
          </w:p>
        </w:tc>
        <w:tc>
          <w:tcPr>
            <w:tcW w:w="6480" w:type="dxa"/>
          </w:tcPr>
          <w:p w14:paraId="52E9FC7A" w14:textId="77777777" w:rsidR="00370320" w:rsidRPr="00590C30" w:rsidRDefault="00370320" w:rsidP="004A6BF2">
            <w:r>
              <w:t>E</w:t>
            </w:r>
            <w:r w:rsidRPr="00590C30">
              <w:t>lement identification (ID) number</w:t>
            </w:r>
          </w:p>
        </w:tc>
        <w:tc>
          <w:tcPr>
            <w:tcW w:w="1440" w:type="dxa"/>
          </w:tcPr>
          <w:p w14:paraId="7587BCFE" w14:textId="77777777" w:rsidR="00370320" w:rsidRPr="00590C30" w:rsidRDefault="00370320" w:rsidP="004A6BF2">
            <w:pPr>
              <w:jc w:val="center"/>
            </w:pPr>
            <w:r w:rsidRPr="00590C30">
              <w:t>Integer &gt; 0</w:t>
            </w:r>
          </w:p>
        </w:tc>
        <w:tc>
          <w:tcPr>
            <w:tcW w:w="1080" w:type="dxa"/>
          </w:tcPr>
          <w:p w14:paraId="736A52F5" w14:textId="77777777" w:rsidR="00370320" w:rsidRPr="00590C30" w:rsidRDefault="00370320" w:rsidP="004A6BF2">
            <w:pPr>
              <w:jc w:val="center"/>
            </w:pPr>
            <w:r w:rsidRPr="00590C30">
              <w:t>None</w:t>
            </w:r>
          </w:p>
        </w:tc>
      </w:tr>
      <w:tr w:rsidR="00370320" w:rsidRPr="00590C30" w14:paraId="171393C9" w14:textId="77777777" w:rsidTr="00E4145C">
        <w:trPr>
          <w:trHeight w:hRule="exact" w:val="120"/>
        </w:trPr>
        <w:tc>
          <w:tcPr>
            <w:tcW w:w="1080" w:type="dxa"/>
          </w:tcPr>
          <w:p w14:paraId="26B4B2A0" w14:textId="77777777" w:rsidR="00370320" w:rsidRPr="00590C30" w:rsidRDefault="00370320" w:rsidP="004A6BF2">
            <w:pPr>
              <w:jc w:val="center"/>
            </w:pPr>
          </w:p>
        </w:tc>
        <w:tc>
          <w:tcPr>
            <w:tcW w:w="6480" w:type="dxa"/>
          </w:tcPr>
          <w:p w14:paraId="7D357019" w14:textId="77777777" w:rsidR="00370320" w:rsidRPr="00590C30" w:rsidRDefault="00370320" w:rsidP="004A6BF2"/>
        </w:tc>
        <w:tc>
          <w:tcPr>
            <w:tcW w:w="1440" w:type="dxa"/>
          </w:tcPr>
          <w:p w14:paraId="061A7655" w14:textId="77777777" w:rsidR="00370320" w:rsidRPr="00590C30" w:rsidRDefault="00370320" w:rsidP="004A6BF2">
            <w:pPr>
              <w:jc w:val="center"/>
            </w:pPr>
          </w:p>
        </w:tc>
        <w:tc>
          <w:tcPr>
            <w:tcW w:w="1080" w:type="dxa"/>
          </w:tcPr>
          <w:p w14:paraId="403A491C" w14:textId="77777777" w:rsidR="00370320" w:rsidRPr="00590C30" w:rsidRDefault="00370320" w:rsidP="004A6BF2">
            <w:pPr>
              <w:jc w:val="center"/>
            </w:pPr>
          </w:p>
        </w:tc>
      </w:tr>
      <w:tr w:rsidR="00370320" w:rsidRPr="00590C30" w14:paraId="62C91452" w14:textId="77777777" w:rsidTr="00E4145C">
        <w:tc>
          <w:tcPr>
            <w:tcW w:w="1080" w:type="dxa"/>
          </w:tcPr>
          <w:p w14:paraId="65194CFA" w14:textId="77777777" w:rsidR="00370320" w:rsidRPr="00590C30" w:rsidRDefault="00370320" w:rsidP="004A6BF2">
            <w:pPr>
              <w:jc w:val="center"/>
            </w:pPr>
            <w:r w:rsidRPr="00590C30">
              <w:t>G</w:t>
            </w:r>
          </w:p>
        </w:tc>
        <w:tc>
          <w:tcPr>
            <w:tcW w:w="6480" w:type="dxa"/>
          </w:tcPr>
          <w:p w14:paraId="16AAED30" w14:textId="77777777" w:rsidR="00370320" w:rsidRPr="00590C30" w:rsidRDefault="00370320" w:rsidP="004A6BF2">
            <w:r w:rsidRPr="00590C30">
              <w:t>ID number of the grid to which the mass is attached</w:t>
            </w:r>
          </w:p>
        </w:tc>
        <w:tc>
          <w:tcPr>
            <w:tcW w:w="1440" w:type="dxa"/>
          </w:tcPr>
          <w:p w14:paraId="365A0029" w14:textId="77777777" w:rsidR="00370320" w:rsidRPr="00590C30" w:rsidRDefault="00370320" w:rsidP="004A6BF2">
            <w:pPr>
              <w:jc w:val="center"/>
            </w:pPr>
            <w:r w:rsidRPr="00590C30">
              <w:t>Integer &gt; 0</w:t>
            </w:r>
          </w:p>
        </w:tc>
        <w:tc>
          <w:tcPr>
            <w:tcW w:w="1080" w:type="dxa"/>
          </w:tcPr>
          <w:p w14:paraId="35C507CD" w14:textId="77777777" w:rsidR="00370320" w:rsidRPr="00590C30" w:rsidRDefault="00370320" w:rsidP="004A6BF2">
            <w:pPr>
              <w:jc w:val="center"/>
            </w:pPr>
            <w:r w:rsidRPr="00590C30">
              <w:t>None</w:t>
            </w:r>
          </w:p>
        </w:tc>
      </w:tr>
      <w:tr w:rsidR="00370320" w:rsidRPr="00590C30" w14:paraId="4F837B4B" w14:textId="77777777" w:rsidTr="00E4145C">
        <w:trPr>
          <w:trHeight w:hRule="exact" w:val="120"/>
        </w:trPr>
        <w:tc>
          <w:tcPr>
            <w:tcW w:w="1080" w:type="dxa"/>
          </w:tcPr>
          <w:p w14:paraId="571D6741" w14:textId="77777777" w:rsidR="00370320" w:rsidRPr="00590C30" w:rsidRDefault="00370320" w:rsidP="004A6BF2">
            <w:pPr>
              <w:jc w:val="center"/>
            </w:pPr>
          </w:p>
        </w:tc>
        <w:tc>
          <w:tcPr>
            <w:tcW w:w="6480" w:type="dxa"/>
          </w:tcPr>
          <w:p w14:paraId="1E0EFDCF" w14:textId="77777777" w:rsidR="00370320" w:rsidRPr="00590C30" w:rsidRDefault="00370320" w:rsidP="004A6BF2"/>
        </w:tc>
        <w:tc>
          <w:tcPr>
            <w:tcW w:w="1440" w:type="dxa"/>
          </w:tcPr>
          <w:p w14:paraId="402BB5D5" w14:textId="77777777" w:rsidR="00370320" w:rsidRPr="00590C30" w:rsidRDefault="00370320" w:rsidP="004A6BF2">
            <w:pPr>
              <w:jc w:val="center"/>
            </w:pPr>
          </w:p>
        </w:tc>
        <w:tc>
          <w:tcPr>
            <w:tcW w:w="1080" w:type="dxa"/>
          </w:tcPr>
          <w:p w14:paraId="67EB78BB" w14:textId="77777777" w:rsidR="00370320" w:rsidRPr="00590C30" w:rsidRDefault="00370320" w:rsidP="004A6BF2">
            <w:pPr>
              <w:jc w:val="center"/>
            </w:pPr>
          </w:p>
        </w:tc>
      </w:tr>
      <w:tr w:rsidR="00370320" w:rsidRPr="00590C30" w14:paraId="02D40037" w14:textId="77777777" w:rsidTr="00E4145C">
        <w:tc>
          <w:tcPr>
            <w:tcW w:w="1080" w:type="dxa"/>
          </w:tcPr>
          <w:p w14:paraId="021DD287" w14:textId="77777777" w:rsidR="00370320" w:rsidRPr="00590C30" w:rsidRDefault="00370320" w:rsidP="004A6BF2">
            <w:pPr>
              <w:jc w:val="center"/>
            </w:pPr>
            <w:r w:rsidRPr="00590C30">
              <w:lastRenderedPageBreak/>
              <w:t>CID</w:t>
            </w:r>
          </w:p>
        </w:tc>
        <w:tc>
          <w:tcPr>
            <w:tcW w:w="6480" w:type="dxa"/>
          </w:tcPr>
          <w:p w14:paraId="4D223632" w14:textId="77777777" w:rsidR="00370320" w:rsidRPr="00590C30" w:rsidRDefault="00370320" w:rsidP="004A6BF2">
            <w:r w:rsidRPr="00590C30">
              <w:t>ID number of a coordinate system defined on a CORD2C, CORD2R or CORD2S Bulk Data entry</w:t>
            </w:r>
          </w:p>
        </w:tc>
        <w:tc>
          <w:tcPr>
            <w:tcW w:w="1440" w:type="dxa"/>
          </w:tcPr>
          <w:p w14:paraId="3485FC00" w14:textId="77777777" w:rsidR="00370320" w:rsidRPr="00590C30" w:rsidRDefault="00370320" w:rsidP="004A6BF2">
            <w:pPr>
              <w:jc w:val="center"/>
            </w:pPr>
            <w:r>
              <w:t>Integer &gt;</w:t>
            </w:r>
            <w:r w:rsidRPr="00590C30">
              <w:t xml:space="preserve"> 0</w:t>
            </w:r>
          </w:p>
        </w:tc>
        <w:tc>
          <w:tcPr>
            <w:tcW w:w="1080" w:type="dxa"/>
          </w:tcPr>
          <w:p w14:paraId="132162B2" w14:textId="77777777" w:rsidR="00370320" w:rsidRPr="00590C30" w:rsidRDefault="00370320" w:rsidP="004A6BF2">
            <w:pPr>
              <w:jc w:val="center"/>
            </w:pPr>
            <w:r w:rsidRPr="00590C30">
              <w:t>0</w:t>
            </w:r>
          </w:p>
        </w:tc>
      </w:tr>
      <w:tr w:rsidR="00370320" w:rsidRPr="00590C30" w14:paraId="7691202F" w14:textId="77777777" w:rsidTr="00E4145C">
        <w:trPr>
          <w:trHeight w:hRule="exact" w:val="120"/>
        </w:trPr>
        <w:tc>
          <w:tcPr>
            <w:tcW w:w="1080" w:type="dxa"/>
          </w:tcPr>
          <w:p w14:paraId="1A18DE47" w14:textId="77777777" w:rsidR="00370320" w:rsidRPr="00590C30" w:rsidRDefault="00370320" w:rsidP="004A6BF2">
            <w:pPr>
              <w:jc w:val="center"/>
            </w:pPr>
          </w:p>
        </w:tc>
        <w:tc>
          <w:tcPr>
            <w:tcW w:w="6480" w:type="dxa"/>
          </w:tcPr>
          <w:p w14:paraId="47140849" w14:textId="77777777" w:rsidR="00370320" w:rsidRPr="00590C30" w:rsidRDefault="00370320" w:rsidP="004A6BF2"/>
        </w:tc>
        <w:tc>
          <w:tcPr>
            <w:tcW w:w="1440" w:type="dxa"/>
          </w:tcPr>
          <w:p w14:paraId="668EB5BA" w14:textId="77777777" w:rsidR="00370320" w:rsidRPr="00590C30" w:rsidRDefault="00370320" w:rsidP="004A6BF2">
            <w:pPr>
              <w:jc w:val="center"/>
            </w:pPr>
          </w:p>
        </w:tc>
        <w:tc>
          <w:tcPr>
            <w:tcW w:w="1080" w:type="dxa"/>
          </w:tcPr>
          <w:p w14:paraId="0BDE9F47" w14:textId="77777777" w:rsidR="00370320" w:rsidRPr="00590C30" w:rsidRDefault="00370320" w:rsidP="004A6BF2">
            <w:pPr>
              <w:jc w:val="center"/>
            </w:pPr>
          </w:p>
        </w:tc>
      </w:tr>
      <w:tr w:rsidR="00370320" w:rsidRPr="00590C30" w14:paraId="6BBCE8C5" w14:textId="77777777" w:rsidTr="00E4145C">
        <w:tc>
          <w:tcPr>
            <w:tcW w:w="1080" w:type="dxa"/>
          </w:tcPr>
          <w:p w14:paraId="388CB086" w14:textId="77777777" w:rsidR="00370320" w:rsidRPr="00590C30" w:rsidRDefault="00370320" w:rsidP="004A6BF2">
            <w:pPr>
              <w:jc w:val="center"/>
            </w:pPr>
            <w:r w:rsidRPr="00590C30">
              <w:t>M</w:t>
            </w:r>
          </w:p>
        </w:tc>
        <w:tc>
          <w:tcPr>
            <w:tcW w:w="6480" w:type="dxa"/>
          </w:tcPr>
          <w:p w14:paraId="085CCB7E" w14:textId="77777777" w:rsidR="00370320" w:rsidRPr="00590C30" w:rsidRDefault="00370320" w:rsidP="004A6BF2">
            <w:r w:rsidRPr="00590C30">
              <w:t>Mass value</w:t>
            </w:r>
          </w:p>
        </w:tc>
        <w:tc>
          <w:tcPr>
            <w:tcW w:w="1440" w:type="dxa"/>
          </w:tcPr>
          <w:p w14:paraId="6AF746D6" w14:textId="77777777" w:rsidR="00370320" w:rsidRPr="00590C30" w:rsidRDefault="00370320" w:rsidP="004A6BF2">
            <w:pPr>
              <w:jc w:val="center"/>
            </w:pPr>
            <w:r w:rsidRPr="00590C30">
              <w:t>Real</w:t>
            </w:r>
          </w:p>
        </w:tc>
        <w:tc>
          <w:tcPr>
            <w:tcW w:w="1080" w:type="dxa"/>
          </w:tcPr>
          <w:p w14:paraId="2B656413" w14:textId="77777777" w:rsidR="00370320" w:rsidRPr="00590C30" w:rsidRDefault="00370320" w:rsidP="004A6BF2">
            <w:pPr>
              <w:jc w:val="center"/>
            </w:pPr>
            <w:r w:rsidRPr="00590C30">
              <w:t>0.</w:t>
            </w:r>
          </w:p>
        </w:tc>
      </w:tr>
      <w:tr w:rsidR="00370320" w:rsidRPr="00590C30" w14:paraId="2648908D" w14:textId="77777777" w:rsidTr="00E4145C">
        <w:trPr>
          <w:trHeight w:hRule="exact" w:val="120"/>
        </w:trPr>
        <w:tc>
          <w:tcPr>
            <w:tcW w:w="1080" w:type="dxa"/>
          </w:tcPr>
          <w:p w14:paraId="493AAC6D" w14:textId="77777777" w:rsidR="00370320" w:rsidRPr="00590C30" w:rsidRDefault="00370320" w:rsidP="004A6BF2">
            <w:pPr>
              <w:jc w:val="center"/>
            </w:pPr>
          </w:p>
        </w:tc>
        <w:tc>
          <w:tcPr>
            <w:tcW w:w="6480" w:type="dxa"/>
          </w:tcPr>
          <w:p w14:paraId="6AF5A9F0" w14:textId="77777777" w:rsidR="00370320" w:rsidRPr="00590C30" w:rsidRDefault="00370320" w:rsidP="004A6BF2"/>
        </w:tc>
        <w:tc>
          <w:tcPr>
            <w:tcW w:w="1440" w:type="dxa"/>
          </w:tcPr>
          <w:p w14:paraId="6D853BF2" w14:textId="77777777" w:rsidR="00370320" w:rsidRPr="00590C30" w:rsidRDefault="00370320" w:rsidP="004A6BF2">
            <w:pPr>
              <w:jc w:val="center"/>
            </w:pPr>
          </w:p>
        </w:tc>
        <w:tc>
          <w:tcPr>
            <w:tcW w:w="1080" w:type="dxa"/>
          </w:tcPr>
          <w:p w14:paraId="2B599226" w14:textId="77777777" w:rsidR="00370320" w:rsidRPr="00590C30" w:rsidRDefault="00370320" w:rsidP="004A6BF2">
            <w:pPr>
              <w:jc w:val="center"/>
            </w:pPr>
          </w:p>
        </w:tc>
      </w:tr>
      <w:tr w:rsidR="00370320" w:rsidRPr="00590C30" w14:paraId="7C6FE531" w14:textId="77777777" w:rsidTr="00E4145C">
        <w:tc>
          <w:tcPr>
            <w:tcW w:w="1080" w:type="dxa"/>
          </w:tcPr>
          <w:p w14:paraId="48DE3568" w14:textId="77777777" w:rsidR="00370320" w:rsidRPr="00590C30" w:rsidRDefault="00370320" w:rsidP="004A6BF2">
            <w:pPr>
              <w:jc w:val="center"/>
            </w:pPr>
            <w:r w:rsidRPr="00590C30">
              <w:t>Xi</w:t>
            </w:r>
          </w:p>
        </w:tc>
        <w:tc>
          <w:tcPr>
            <w:tcW w:w="6480" w:type="dxa"/>
          </w:tcPr>
          <w:p w14:paraId="0FB3BBDD" w14:textId="77777777" w:rsidR="00370320" w:rsidRPr="00590C30" w:rsidRDefault="00370320" w:rsidP="004A6BF2">
            <w:r w:rsidRPr="00590C30">
              <w:t>Offset distances from grid G to the center of gravity of M in coordinate system CID</w:t>
            </w:r>
          </w:p>
        </w:tc>
        <w:tc>
          <w:tcPr>
            <w:tcW w:w="1440" w:type="dxa"/>
          </w:tcPr>
          <w:p w14:paraId="7D3AC208" w14:textId="77777777" w:rsidR="00370320" w:rsidRPr="00590C30" w:rsidRDefault="00370320" w:rsidP="004A6BF2">
            <w:pPr>
              <w:jc w:val="center"/>
            </w:pPr>
            <w:r w:rsidRPr="00590C30">
              <w:t>Real</w:t>
            </w:r>
          </w:p>
        </w:tc>
        <w:tc>
          <w:tcPr>
            <w:tcW w:w="1080" w:type="dxa"/>
          </w:tcPr>
          <w:p w14:paraId="5232A850" w14:textId="77777777" w:rsidR="00370320" w:rsidRPr="00590C30" w:rsidRDefault="00370320" w:rsidP="004A6BF2">
            <w:pPr>
              <w:jc w:val="center"/>
            </w:pPr>
            <w:r w:rsidRPr="00590C30">
              <w:t>0.</w:t>
            </w:r>
          </w:p>
        </w:tc>
      </w:tr>
      <w:tr w:rsidR="00370320" w:rsidRPr="00590C30" w14:paraId="170DF34D" w14:textId="77777777" w:rsidTr="00E4145C">
        <w:trPr>
          <w:trHeight w:hRule="exact" w:val="120"/>
        </w:trPr>
        <w:tc>
          <w:tcPr>
            <w:tcW w:w="1080" w:type="dxa"/>
          </w:tcPr>
          <w:p w14:paraId="6BB88AB9" w14:textId="77777777" w:rsidR="00370320" w:rsidRPr="00590C30" w:rsidRDefault="00370320" w:rsidP="004A6BF2">
            <w:pPr>
              <w:jc w:val="center"/>
            </w:pPr>
          </w:p>
        </w:tc>
        <w:tc>
          <w:tcPr>
            <w:tcW w:w="6480" w:type="dxa"/>
          </w:tcPr>
          <w:p w14:paraId="21AEDA36" w14:textId="77777777" w:rsidR="00370320" w:rsidRPr="00590C30" w:rsidRDefault="00370320" w:rsidP="004A6BF2"/>
        </w:tc>
        <w:tc>
          <w:tcPr>
            <w:tcW w:w="1440" w:type="dxa"/>
          </w:tcPr>
          <w:p w14:paraId="4BF61EF6" w14:textId="77777777" w:rsidR="00370320" w:rsidRPr="00590C30" w:rsidRDefault="00370320" w:rsidP="004A6BF2">
            <w:pPr>
              <w:jc w:val="center"/>
            </w:pPr>
          </w:p>
        </w:tc>
        <w:tc>
          <w:tcPr>
            <w:tcW w:w="1080" w:type="dxa"/>
          </w:tcPr>
          <w:p w14:paraId="3C0E98F0" w14:textId="77777777" w:rsidR="00370320" w:rsidRPr="00590C30" w:rsidRDefault="00370320" w:rsidP="004A6BF2">
            <w:pPr>
              <w:jc w:val="center"/>
            </w:pPr>
          </w:p>
        </w:tc>
      </w:tr>
      <w:tr w:rsidR="00370320" w:rsidRPr="00590C30" w14:paraId="69E5A99D" w14:textId="77777777" w:rsidTr="00E4145C">
        <w:tc>
          <w:tcPr>
            <w:tcW w:w="1080" w:type="dxa"/>
          </w:tcPr>
          <w:p w14:paraId="0D3B88B9" w14:textId="77777777" w:rsidR="00370320" w:rsidRPr="00590C30" w:rsidRDefault="00370320" w:rsidP="004A6BF2">
            <w:pPr>
              <w:jc w:val="center"/>
            </w:pPr>
            <w:r w:rsidRPr="00590C30">
              <w:t>Iij</w:t>
            </w:r>
          </w:p>
        </w:tc>
        <w:tc>
          <w:tcPr>
            <w:tcW w:w="6480" w:type="dxa"/>
          </w:tcPr>
          <w:p w14:paraId="3FF8DA14" w14:textId="77777777" w:rsidR="00370320" w:rsidRPr="00590C30" w:rsidRDefault="00370320" w:rsidP="004A6BF2">
            <w:r w:rsidRPr="00590C30">
              <w:t>The 6 independent moments of inertia of M about its center of gravity measured in coordinate system CID.</w:t>
            </w:r>
          </w:p>
        </w:tc>
        <w:tc>
          <w:tcPr>
            <w:tcW w:w="1440" w:type="dxa"/>
          </w:tcPr>
          <w:p w14:paraId="48D305EF" w14:textId="77777777" w:rsidR="00370320" w:rsidRPr="00590C30" w:rsidRDefault="00370320" w:rsidP="004A6BF2">
            <w:pPr>
              <w:jc w:val="center"/>
            </w:pPr>
            <w:r w:rsidRPr="00590C30">
              <w:t>Real</w:t>
            </w:r>
          </w:p>
        </w:tc>
        <w:tc>
          <w:tcPr>
            <w:tcW w:w="1080" w:type="dxa"/>
          </w:tcPr>
          <w:p w14:paraId="62978567" w14:textId="77777777" w:rsidR="00370320" w:rsidRPr="00590C30" w:rsidRDefault="00370320" w:rsidP="004A6BF2">
            <w:pPr>
              <w:jc w:val="center"/>
            </w:pPr>
            <w:r w:rsidRPr="00590C30">
              <w:t>0.</w:t>
            </w:r>
          </w:p>
        </w:tc>
      </w:tr>
    </w:tbl>
    <w:p w14:paraId="2AA8ED23" w14:textId="77777777" w:rsidR="00370320" w:rsidRPr="00590C30" w:rsidRDefault="00370320" w:rsidP="00370320"/>
    <w:p w14:paraId="2D9E3048" w14:textId="77777777" w:rsidR="00370320" w:rsidRPr="00E80610" w:rsidRDefault="00370320" w:rsidP="003E0F96">
      <w:pPr>
        <w:pStyle w:val="Remarks"/>
        <w:rPr>
          <w:u w:val="single"/>
        </w:rPr>
      </w:pPr>
      <w:r w:rsidRPr="00E80610">
        <w:rPr>
          <w:u w:val="single"/>
        </w:rPr>
        <w:t>Remarks:</w:t>
      </w:r>
    </w:p>
    <w:p w14:paraId="5DE44339" w14:textId="77777777" w:rsidR="00370320" w:rsidRDefault="00370320" w:rsidP="003E0F96">
      <w:pPr>
        <w:pStyle w:val="Remarks"/>
      </w:pPr>
      <w:r>
        <w:t>1.</w:t>
      </w:r>
      <w:r>
        <w:tab/>
        <w:t>EID must be unique among all CONM2 entries</w:t>
      </w:r>
    </w:p>
    <w:p w14:paraId="5C7C985A" w14:textId="77777777" w:rsidR="00370320" w:rsidRPr="00590C30" w:rsidRDefault="00370320" w:rsidP="003E0F96">
      <w:pPr>
        <w:pStyle w:val="Remarks"/>
      </w:pPr>
      <w:r>
        <w:t>2</w:t>
      </w:r>
      <w:r w:rsidRPr="00590C30">
        <w:t>.</w:t>
      </w:r>
      <w:r w:rsidRPr="00590C30">
        <w:tab/>
        <w:t>The continuation entry is optional.</w:t>
      </w:r>
    </w:p>
    <w:p w14:paraId="62EE7C7C" w14:textId="77777777" w:rsidR="00370320" w:rsidRPr="00590C30" w:rsidRDefault="00370320" w:rsidP="003E0F96">
      <w:pPr>
        <w:pStyle w:val="Remarks"/>
      </w:pPr>
      <w:r>
        <w:t>3</w:t>
      </w:r>
      <w:r w:rsidRPr="00590C30">
        <w:t>.</w:t>
      </w:r>
      <w:r w:rsidRPr="00590C30">
        <w:tab/>
        <w:t>The moments of inertia I11, I22 and I33</w:t>
      </w:r>
      <w:r>
        <w:t xml:space="preserve"> (if entered)</w:t>
      </w:r>
      <w:r w:rsidRPr="00590C30">
        <w:t xml:space="preserve"> must be &gt; 0.</w:t>
      </w:r>
    </w:p>
    <w:p w14:paraId="668A7C2A" w14:textId="77777777" w:rsidR="00370320" w:rsidRPr="00590C30" w:rsidRDefault="00370320" w:rsidP="003E0F96">
      <w:pPr>
        <w:pStyle w:val="Remarks"/>
      </w:pPr>
      <w:r>
        <w:t>4</w:t>
      </w:r>
      <w:r w:rsidRPr="00590C30">
        <w:t>.</w:t>
      </w:r>
      <w:r w:rsidRPr="00590C30">
        <w:tab/>
        <w:t>A blank entry for CID implies the basic coordinate system.</w:t>
      </w:r>
    </w:p>
    <w:p w14:paraId="69CA4314" w14:textId="77777777" w:rsidR="00370320" w:rsidRPr="002E696B" w:rsidRDefault="00370320" w:rsidP="004C6C23">
      <w:pPr>
        <w:pStyle w:val="Corner"/>
      </w:pPr>
      <w:r>
        <w:br w:type="page"/>
      </w:r>
      <w:r w:rsidRPr="002E696B">
        <w:lastRenderedPageBreak/>
        <w:t>C</w:t>
      </w:r>
      <w:r>
        <w:t>ON</w:t>
      </w:r>
      <w:r w:rsidRPr="002E696B">
        <w:t>ROD</w:t>
      </w:r>
    </w:p>
    <w:p w14:paraId="2C7ED443" w14:textId="77777777" w:rsidR="00370320" w:rsidRPr="003A1507" w:rsidRDefault="00370320" w:rsidP="008472B7">
      <w:pPr>
        <w:pStyle w:val="Heading2"/>
      </w:pPr>
      <w:bookmarkStart w:id="2057" w:name="_Toc164034487"/>
      <w:r w:rsidRPr="003A1507">
        <w:t>C</w:t>
      </w:r>
      <w:r>
        <w:t>ON</w:t>
      </w:r>
      <w:r w:rsidRPr="003A1507">
        <w:t>ROD</w:t>
      </w:r>
      <w:bookmarkEnd w:id="2057"/>
    </w:p>
    <w:p w14:paraId="18A1E9C1" w14:textId="77777777" w:rsidR="00370320" w:rsidRDefault="00370320" w:rsidP="00370320">
      <w:pPr>
        <w:rPr>
          <w:sz w:val="22"/>
          <w:u w:val="single"/>
        </w:rPr>
      </w:pPr>
    </w:p>
    <w:p w14:paraId="16915BAB" w14:textId="77777777" w:rsidR="00370320" w:rsidRPr="00590C30" w:rsidRDefault="00370320" w:rsidP="00370320">
      <w:pPr>
        <w:rPr>
          <w:sz w:val="22"/>
        </w:rPr>
      </w:pPr>
      <w:r w:rsidRPr="00590C30">
        <w:rPr>
          <w:sz w:val="22"/>
          <w:u w:val="single"/>
        </w:rPr>
        <w:t>Description:</w:t>
      </w:r>
      <w:r w:rsidRPr="00590C30">
        <w:rPr>
          <w:sz w:val="22"/>
        </w:rPr>
        <w:t xml:space="preserve"> </w:t>
      </w:r>
    </w:p>
    <w:p w14:paraId="19E748C2" w14:textId="77777777" w:rsidR="00370320" w:rsidRDefault="00370320" w:rsidP="00370320">
      <w:r w:rsidRPr="00590C30">
        <w:t>1D elastic rod element for axial load and torsion</w:t>
      </w:r>
      <w:r>
        <w:t xml:space="preserve"> with properties</w:t>
      </w:r>
    </w:p>
    <w:p w14:paraId="58DF0900" w14:textId="77777777" w:rsidR="00370320" w:rsidRPr="00590C30" w:rsidRDefault="00370320" w:rsidP="00370320"/>
    <w:p w14:paraId="7F692C9F" w14:textId="77777777" w:rsidR="00370320" w:rsidRPr="00590C30" w:rsidRDefault="00370320" w:rsidP="00370320">
      <w:pPr>
        <w:rPr>
          <w:sz w:val="22"/>
          <w:u w:val="single"/>
        </w:rPr>
      </w:pPr>
      <w:r w:rsidRPr="00590C30">
        <w:rPr>
          <w:sz w:val="22"/>
          <w:u w:val="single"/>
        </w:rPr>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659F330" w14:textId="77777777" w:rsidTr="00E4145C">
        <w:tc>
          <w:tcPr>
            <w:tcW w:w="1008" w:type="dxa"/>
            <w:tcBorders>
              <w:top w:val="nil"/>
              <w:left w:val="nil"/>
              <w:right w:val="nil"/>
            </w:tcBorders>
            <w:shd w:val="clear" w:color="auto" w:fill="auto"/>
          </w:tcPr>
          <w:p w14:paraId="73279AB6" w14:textId="77777777" w:rsidR="00370320" w:rsidRPr="00590C30" w:rsidRDefault="00370320" w:rsidP="004A6BF2">
            <w:pPr>
              <w:jc w:val="center"/>
            </w:pPr>
            <w:r w:rsidRPr="00590C30">
              <w:t>1</w:t>
            </w:r>
          </w:p>
        </w:tc>
        <w:tc>
          <w:tcPr>
            <w:tcW w:w="1008" w:type="dxa"/>
            <w:tcBorders>
              <w:top w:val="nil"/>
              <w:left w:val="nil"/>
              <w:right w:val="nil"/>
            </w:tcBorders>
            <w:shd w:val="clear" w:color="auto" w:fill="auto"/>
          </w:tcPr>
          <w:p w14:paraId="516732DA" w14:textId="77777777" w:rsidR="00370320" w:rsidRPr="00590C30" w:rsidRDefault="00370320" w:rsidP="004A6BF2">
            <w:pPr>
              <w:jc w:val="center"/>
            </w:pPr>
            <w:r w:rsidRPr="00590C30">
              <w:t>2</w:t>
            </w:r>
          </w:p>
        </w:tc>
        <w:tc>
          <w:tcPr>
            <w:tcW w:w="1008" w:type="dxa"/>
            <w:tcBorders>
              <w:top w:val="nil"/>
              <w:left w:val="nil"/>
              <w:right w:val="nil"/>
            </w:tcBorders>
            <w:shd w:val="clear" w:color="auto" w:fill="auto"/>
          </w:tcPr>
          <w:p w14:paraId="7F16A870" w14:textId="77777777" w:rsidR="00370320" w:rsidRPr="00590C30" w:rsidRDefault="00370320" w:rsidP="004A6BF2">
            <w:pPr>
              <w:jc w:val="center"/>
            </w:pPr>
            <w:r w:rsidRPr="00590C30">
              <w:t>3</w:t>
            </w:r>
          </w:p>
        </w:tc>
        <w:tc>
          <w:tcPr>
            <w:tcW w:w="1008" w:type="dxa"/>
            <w:tcBorders>
              <w:top w:val="nil"/>
              <w:left w:val="nil"/>
              <w:right w:val="nil"/>
            </w:tcBorders>
            <w:shd w:val="clear" w:color="auto" w:fill="auto"/>
          </w:tcPr>
          <w:p w14:paraId="2348C953" w14:textId="77777777" w:rsidR="00370320" w:rsidRPr="00590C30" w:rsidRDefault="00370320" w:rsidP="004A6BF2">
            <w:pPr>
              <w:jc w:val="center"/>
            </w:pPr>
            <w:r w:rsidRPr="00590C30">
              <w:t>4</w:t>
            </w:r>
          </w:p>
        </w:tc>
        <w:tc>
          <w:tcPr>
            <w:tcW w:w="1008" w:type="dxa"/>
            <w:tcBorders>
              <w:top w:val="nil"/>
              <w:left w:val="nil"/>
              <w:right w:val="nil"/>
            </w:tcBorders>
            <w:shd w:val="clear" w:color="auto" w:fill="auto"/>
          </w:tcPr>
          <w:p w14:paraId="3A6039B6" w14:textId="77777777" w:rsidR="00370320" w:rsidRPr="00590C30" w:rsidRDefault="00370320" w:rsidP="004A6BF2">
            <w:pPr>
              <w:jc w:val="center"/>
            </w:pPr>
            <w:r w:rsidRPr="00590C30">
              <w:t>5</w:t>
            </w:r>
          </w:p>
        </w:tc>
        <w:tc>
          <w:tcPr>
            <w:tcW w:w="1008" w:type="dxa"/>
            <w:tcBorders>
              <w:top w:val="nil"/>
              <w:left w:val="nil"/>
              <w:bottom w:val="single" w:sz="4" w:space="0" w:color="auto"/>
              <w:right w:val="nil"/>
            </w:tcBorders>
            <w:shd w:val="clear" w:color="auto" w:fill="auto"/>
          </w:tcPr>
          <w:p w14:paraId="1892DCAD" w14:textId="77777777" w:rsidR="00370320" w:rsidRPr="00590C30" w:rsidRDefault="00370320" w:rsidP="004A6BF2">
            <w:pPr>
              <w:jc w:val="center"/>
            </w:pPr>
            <w:r w:rsidRPr="00590C30">
              <w:t>6</w:t>
            </w:r>
          </w:p>
        </w:tc>
        <w:tc>
          <w:tcPr>
            <w:tcW w:w="1008" w:type="dxa"/>
            <w:tcBorders>
              <w:top w:val="nil"/>
              <w:left w:val="nil"/>
              <w:bottom w:val="single" w:sz="4" w:space="0" w:color="auto"/>
              <w:right w:val="nil"/>
            </w:tcBorders>
            <w:shd w:val="clear" w:color="auto" w:fill="auto"/>
          </w:tcPr>
          <w:p w14:paraId="55289F5B" w14:textId="77777777" w:rsidR="00370320" w:rsidRPr="00590C30" w:rsidRDefault="00370320" w:rsidP="004A6BF2">
            <w:pPr>
              <w:jc w:val="center"/>
            </w:pPr>
            <w:r w:rsidRPr="00590C30">
              <w:t>7</w:t>
            </w:r>
          </w:p>
        </w:tc>
        <w:tc>
          <w:tcPr>
            <w:tcW w:w="1008" w:type="dxa"/>
            <w:tcBorders>
              <w:top w:val="nil"/>
              <w:left w:val="nil"/>
              <w:bottom w:val="single" w:sz="4" w:space="0" w:color="auto"/>
              <w:right w:val="nil"/>
            </w:tcBorders>
            <w:shd w:val="clear" w:color="auto" w:fill="auto"/>
          </w:tcPr>
          <w:p w14:paraId="12763CFB" w14:textId="77777777" w:rsidR="00370320" w:rsidRPr="00590C30" w:rsidRDefault="00370320" w:rsidP="004A6BF2">
            <w:pPr>
              <w:jc w:val="center"/>
            </w:pPr>
            <w:r w:rsidRPr="00590C30">
              <w:t>8</w:t>
            </w:r>
          </w:p>
        </w:tc>
        <w:tc>
          <w:tcPr>
            <w:tcW w:w="1008" w:type="dxa"/>
            <w:tcBorders>
              <w:top w:val="nil"/>
              <w:left w:val="nil"/>
              <w:bottom w:val="single" w:sz="4" w:space="0" w:color="auto"/>
              <w:right w:val="nil"/>
            </w:tcBorders>
            <w:shd w:val="clear" w:color="auto" w:fill="auto"/>
          </w:tcPr>
          <w:p w14:paraId="5D0E1145" w14:textId="77777777" w:rsidR="00370320" w:rsidRPr="00590C30" w:rsidRDefault="00370320" w:rsidP="004A6BF2">
            <w:pPr>
              <w:jc w:val="center"/>
            </w:pPr>
            <w:r w:rsidRPr="00590C30">
              <w:t>9</w:t>
            </w:r>
          </w:p>
        </w:tc>
        <w:tc>
          <w:tcPr>
            <w:tcW w:w="1008" w:type="dxa"/>
            <w:tcBorders>
              <w:top w:val="nil"/>
              <w:left w:val="nil"/>
              <w:right w:val="nil"/>
            </w:tcBorders>
            <w:shd w:val="clear" w:color="auto" w:fill="auto"/>
          </w:tcPr>
          <w:p w14:paraId="7FB964B8" w14:textId="77777777" w:rsidR="00370320" w:rsidRPr="00590C30" w:rsidRDefault="00370320" w:rsidP="004A6BF2">
            <w:pPr>
              <w:jc w:val="center"/>
            </w:pPr>
            <w:r w:rsidRPr="00590C30">
              <w:t>10</w:t>
            </w:r>
          </w:p>
        </w:tc>
      </w:tr>
      <w:tr w:rsidR="00370320" w:rsidRPr="00590C30" w14:paraId="51EFAA7D" w14:textId="77777777" w:rsidTr="00E4145C">
        <w:tc>
          <w:tcPr>
            <w:tcW w:w="1008" w:type="dxa"/>
            <w:shd w:val="clear" w:color="auto" w:fill="auto"/>
          </w:tcPr>
          <w:p w14:paraId="43D33428" w14:textId="77777777" w:rsidR="00370320" w:rsidRPr="00590C30" w:rsidRDefault="00370320" w:rsidP="004A6BF2">
            <w:r w:rsidRPr="00590C30">
              <w:t>CROD</w:t>
            </w:r>
          </w:p>
        </w:tc>
        <w:tc>
          <w:tcPr>
            <w:tcW w:w="1008" w:type="dxa"/>
            <w:shd w:val="clear" w:color="auto" w:fill="auto"/>
          </w:tcPr>
          <w:p w14:paraId="1884B375" w14:textId="77777777" w:rsidR="00370320" w:rsidRPr="00590C30" w:rsidRDefault="00370320" w:rsidP="004A6BF2">
            <w:pPr>
              <w:jc w:val="center"/>
            </w:pPr>
            <w:r w:rsidRPr="00590C30">
              <w:t>EID</w:t>
            </w:r>
          </w:p>
        </w:tc>
        <w:tc>
          <w:tcPr>
            <w:tcW w:w="1008" w:type="dxa"/>
            <w:shd w:val="clear" w:color="auto" w:fill="auto"/>
          </w:tcPr>
          <w:p w14:paraId="35E54993" w14:textId="77777777" w:rsidR="00370320" w:rsidRPr="00590C30" w:rsidRDefault="00370320" w:rsidP="004A6BF2">
            <w:pPr>
              <w:jc w:val="center"/>
            </w:pPr>
            <w:r>
              <w:t>G1</w:t>
            </w:r>
          </w:p>
        </w:tc>
        <w:tc>
          <w:tcPr>
            <w:tcW w:w="1008" w:type="dxa"/>
            <w:shd w:val="clear" w:color="auto" w:fill="auto"/>
          </w:tcPr>
          <w:p w14:paraId="38445D7A" w14:textId="77777777" w:rsidR="00370320" w:rsidRPr="00590C30" w:rsidRDefault="00370320" w:rsidP="004A6BF2">
            <w:pPr>
              <w:jc w:val="center"/>
            </w:pPr>
            <w:r>
              <w:t>G2</w:t>
            </w:r>
          </w:p>
        </w:tc>
        <w:tc>
          <w:tcPr>
            <w:tcW w:w="1008" w:type="dxa"/>
            <w:shd w:val="clear" w:color="auto" w:fill="auto"/>
          </w:tcPr>
          <w:p w14:paraId="31C2D954" w14:textId="77777777" w:rsidR="00370320" w:rsidRPr="00590C30" w:rsidRDefault="00370320" w:rsidP="004A6BF2">
            <w:pPr>
              <w:jc w:val="center"/>
            </w:pPr>
            <w:r>
              <w:t>MID</w:t>
            </w:r>
          </w:p>
        </w:tc>
        <w:tc>
          <w:tcPr>
            <w:tcW w:w="1008" w:type="dxa"/>
            <w:shd w:val="clear" w:color="auto" w:fill="auto"/>
          </w:tcPr>
          <w:p w14:paraId="1B183459" w14:textId="77777777" w:rsidR="00370320" w:rsidRPr="00590C30" w:rsidRDefault="00370320" w:rsidP="004A6BF2">
            <w:pPr>
              <w:jc w:val="center"/>
            </w:pPr>
            <w:r>
              <w:t>A</w:t>
            </w:r>
          </w:p>
        </w:tc>
        <w:tc>
          <w:tcPr>
            <w:tcW w:w="1008" w:type="dxa"/>
            <w:shd w:val="clear" w:color="auto" w:fill="auto"/>
          </w:tcPr>
          <w:p w14:paraId="0A9D0317" w14:textId="77777777" w:rsidR="00370320" w:rsidRPr="00590C30" w:rsidRDefault="00370320" w:rsidP="004A6BF2">
            <w:pPr>
              <w:jc w:val="center"/>
            </w:pPr>
            <w:r>
              <w:t>J</w:t>
            </w:r>
          </w:p>
        </w:tc>
        <w:tc>
          <w:tcPr>
            <w:tcW w:w="1008" w:type="dxa"/>
            <w:shd w:val="clear" w:color="auto" w:fill="auto"/>
          </w:tcPr>
          <w:p w14:paraId="448C4B24" w14:textId="77777777" w:rsidR="00370320" w:rsidRPr="00590C30" w:rsidRDefault="00370320" w:rsidP="004A6BF2">
            <w:pPr>
              <w:jc w:val="center"/>
            </w:pPr>
            <w:r>
              <w:t>C</w:t>
            </w:r>
          </w:p>
        </w:tc>
        <w:tc>
          <w:tcPr>
            <w:tcW w:w="1008" w:type="dxa"/>
            <w:shd w:val="clear" w:color="auto" w:fill="auto"/>
          </w:tcPr>
          <w:p w14:paraId="552B9059" w14:textId="77777777" w:rsidR="00370320" w:rsidRPr="00590C30" w:rsidRDefault="00370320" w:rsidP="004A6BF2">
            <w:pPr>
              <w:jc w:val="center"/>
            </w:pPr>
            <w:r>
              <w:t>NSM</w:t>
            </w:r>
          </w:p>
        </w:tc>
        <w:tc>
          <w:tcPr>
            <w:tcW w:w="1008" w:type="dxa"/>
            <w:shd w:val="clear" w:color="auto" w:fill="auto"/>
          </w:tcPr>
          <w:p w14:paraId="034D923C" w14:textId="77777777" w:rsidR="00370320" w:rsidRPr="00590C30" w:rsidRDefault="00370320" w:rsidP="004A6BF2"/>
        </w:tc>
      </w:tr>
    </w:tbl>
    <w:p w14:paraId="726C5B12" w14:textId="77777777" w:rsidR="00370320" w:rsidRPr="00590C30" w:rsidRDefault="00370320" w:rsidP="00370320"/>
    <w:p w14:paraId="41EEB454" w14:textId="77777777" w:rsidR="00370320" w:rsidRPr="00590C30" w:rsidRDefault="00370320" w:rsidP="00370320">
      <w:pPr>
        <w:rPr>
          <w:sz w:val="22"/>
          <w:u w:val="single"/>
        </w:rPr>
      </w:pPr>
      <w:r w:rsidRPr="00590C30">
        <w:rPr>
          <w:sz w:val="22"/>
          <w:u w:val="single"/>
        </w:rPr>
        <w:t>Example:</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F0717B8" w14:textId="77777777" w:rsidTr="00E4145C">
        <w:tc>
          <w:tcPr>
            <w:tcW w:w="1008" w:type="dxa"/>
          </w:tcPr>
          <w:p w14:paraId="06D9E6A1" w14:textId="77777777" w:rsidR="00370320" w:rsidRPr="00590C30" w:rsidRDefault="00370320" w:rsidP="004A6BF2">
            <w:r w:rsidRPr="00590C30">
              <w:t>CROD</w:t>
            </w:r>
          </w:p>
        </w:tc>
        <w:tc>
          <w:tcPr>
            <w:tcW w:w="1008" w:type="dxa"/>
          </w:tcPr>
          <w:p w14:paraId="7071602A" w14:textId="77777777" w:rsidR="00370320" w:rsidRPr="00590C30" w:rsidRDefault="00370320" w:rsidP="004A6BF2">
            <w:pPr>
              <w:jc w:val="center"/>
            </w:pPr>
            <w:r w:rsidRPr="00590C30">
              <w:t>98</w:t>
            </w:r>
          </w:p>
        </w:tc>
        <w:tc>
          <w:tcPr>
            <w:tcW w:w="1008" w:type="dxa"/>
          </w:tcPr>
          <w:p w14:paraId="48831582" w14:textId="77777777" w:rsidR="00370320" w:rsidRPr="00590C30" w:rsidRDefault="00370320" w:rsidP="004A6BF2">
            <w:pPr>
              <w:jc w:val="center"/>
            </w:pPr>
            <w:r w:rsidRPr="00590C30">
              <w:t>43</w:t>
            </w:r>
          </w:p>
        </w:tc>
        <w:tc>
          <w:tcPr>
            <w:tcW w:w="1008" w:type="dxa"/>
          </w:tcPr>
          <w:p w14:paraId="67DCE594" w14:textId="77777777" w:rsidR="00370320" w:rsidRPr="00590C30" w:rsidRDefault="00370320" w:rsidP="004A6BF2">
            <w:pPr>
              <w:jc w:val="center"/>
            </w:pPr>
            <w:r w:rsidRPr="00590C30">
              <w:t>1234</w:t>
            </w:r>
          </w:p>
        </w:tc>
        <w:tc>
          <w:tcPr>
            <w:tcW w:w="1008" w:type="dxa"/>
          </w:tcPr>
          <w:p w14:paraId="2060584D" w14:textId="77777777" w:rsidR="00370320" w:rsidRPr="00590C30" w:rsidRDefault="00370320" w:rsidP="004A6BF2">
            <w:pPr>
              <w:jc w:val="center"/>
            </w:pPr>
            <w:r w:rsidRPr="00590C30">
              <w:t>56</w:t>
            </w:r>
          </w:p>
        </w:tc>
        <w:tc>
          <w:tcPr>
            <w:tcW w:w="1008" w:type="dxa"/>
          </w:tcPr>
          <w:p w14:paraId="2B284D47" w14:textId="77777777" w:rsidR="00370320" w:rsidRPr="00590C30" w:rsidRDefault="00370320" w:rsidP="004A6BF2">
            <w:pPr>
              <w:jc w:val="center"/>
            </w:pPr>
          </w:p>
        </w:tc>
        <w:tc>
          <w:tcPr>
            <w:tcW w:w="1008" w:type="dxa"/>
          </w:tcPr>
          <w:p w14:paraId="44296553" w14:textId="77777777" w:rsidR="00370320" w:rsidRPr="00590C30" w:rsidRDefault="00370320" w:rsidP="004A6BF2">
            <w:pPr>
              <w:jc w:val="center"/>
            </w:pPr>
          </w:p>
        </w:tc>
        <w:tc>
          <w:tcPr>
            <w:tcW w:w="1008" w:type="dxa"/>
          </w:tcPr>
          <w:p w14:paraId="0320F467" w14:textId="77777777" w:rsidR="00370320" w:rsidRPr="00590C30" w:rsidRDefault="00370320" w:rsidP="004A6BF2">
            <w:pPr>
              <w:jc w:val="center"/>
            </w:pPr>
          </w:p>
        </w:tc>
        <w:tc>
          <w:tcPr>
            <w:tcW w:w="1008" w:type="dxa"/>
          </w:tcPr>
          <w:p w14:paraId="224CBF54" w14:textId="77777777" w:rsidR="00370320" w:rsidRPr="00590C30" w:rsidRDefault="00370320" w:rsidP="004A6BF2">
            <w:pPr>
              <w:jc w:val="center"/>
            </w:pPr>
          </w:p>
        </w:tc>
        <w:tc>
          <w:tcPr>
            <w:tcW w:w="1008" w:type="dxa"/>
          </w:tcPr>
          <w:p w14:paraId="7554BDED" w14:textId="77777777" w:rsidR="00370320" w:rsidRPr="00590C30" w:rsidRDefault="00370320" w:rsidP="004A6BF2"/>
        </w:tc>
      </w:tr>
    </w:tbl>
    <w:p w14:paraId="5E25D9F7" w14:textId="77777777" w:rsidR="00370320" w:rsidRPr="00590C30" w:rsidRDefault="00370320" w:rsidP="00370320"/>
    <w:p w14:paraId="6D27B6B0" w14:textId="77777777" w:rsidR="00370320" w:rsidRPr="00590C30" w:rsidRDefault="00370320" w:rsidP="00370320">
      <w:pPr>
        <w:rPr>
          <w:sz w:val="22"/>
          <w:u w:val="single"/>
        </w:rPr>
      </w:pPr>
      <w:r w:rsidRPr="00590C30">
        <w:rPr>
          <w:sz w:val="22"/>
          <w:u w:val="single"/>
        </w:rPr>
        <w:t>Data Description:</w:t>
      </w:r>
    </w:p>
    <w:p w14:paraId="2798759A" w14:textId="77777777" w:rsidR="00370320" w:rsidRPr="00590C30" w:rsidRDefault="00370320" w:rsidP="00370320"/>
    <w:tbl>
      <w:tblPr>
        <w:tblW w:w="10080" w:type="dxa"/>
        <w:tblLayout w:type="fixed"/>
        <w:tblLook w:val="0000" w:firstRow="0" w:lastRow="0" w:firstColumn="0" w:lastColumn="0" w:noHBand="0" w:noVBand="0"/>
      </w:tblPr>
      <w:tblGrid>
        <w:gridCol w:w="1080"/>
        <w:gridCol w:w="6480"/>
        <w:gridCol w:w="1440"/>
        <w:gridCol w:w="1080"/>
      </w:tblGrid>
      <w:tr w:rsidR="00370320" w:rsidRPr="00590C30" w14:paraId="2BBA385E" w14:textId="77777777" w:rsidTr="004A6BF2">
        <w:tc>
          <w:tcPr>
            <w:tcW w:w="1080" w:type="dxa"/>
          </w:tcPr>
          <w:p w14:paraId="1EE44B92" w14:textId="77777777" w:rsidR="00370320" w:rsidRPr="00590C30" w:rsidRDefault="00370320" w:rsidP="004A6BF2">
            <w:pPr>
              <w:jc w:val="center"/>
            </w:pPr>
            <w:r w:rsidRPr="00590C30">
              <w:t>Field</w:t>
            </w:r>
          </w:p>
        </w:tc>
        <w:tc>
          <w:tcPr>
            <w:tcW w:w="6480" w:type="dxa"/>
          </w:tcPr>
          <w:p w14:paraId="3733E37A" w14:textId="77777777" w:rsidR="00370320" w:rsidRPr="00590C30" w:rsidRDefault="00370320" w:rsidP="004A6BF2">
            <w:r w:rsidRPr="00590C30">
              <w:t>Contents</w:t>
            </w:r>
          </w:p>
        </w:tc>
        <w:tc>
          <w:tcPr>
            <w:tcW w:w="1440" w:type="dxa"/>
          </w:tcPr>
          <w:p w14:paraId="5CAA8514" w14:textId="77777777" w:rsidR="00370320" w:rsidRPr="00590C30" w:rsidRDefault="00370320" w:rsidP="004A6BF2">
            <w:pPr>
              <w:jc w:val="center"/>
            </w:pPr>
            <w:r w:rsidRPr="00590C30">
              <w:t>Type</w:t>
            </w:r>
          </w:p>
        </w:tc>
        <w:tc>
          <w:tcPr>
            <w:tcW w:w="1080" w:type="dxa"/>
          </w:tcPr>
          <w:p w14:paraId="14C02E3B" w14:textId="77777777" w:rsidR="00370320" w:rsidRPr="00590C30" w:rsidRDefault="00370320" w:rsidP="004A6BF2">
            <w:pPr>
              <w:jc w:val="center"/>
            </w:pPr>
            <w:r w:rsidRPr="00590C30">
              <w:t>Default</w:t>
            </w:r>
          </w:p>
        </w:tc>
      </w:tr>
      <w:tr w:rsidR="00370320" w:rsidRPr="00590C30" w14:paraId="2A495D61" w14:textId="77777777" w:rsidTr="004A6BF2">
        <w:trPr>
          <w:trHeight w:hRule="exact" w:val="120"/>
        </w:trPr>
        <w:tc>
          <w:tcPr>
            <w:tcW w:w="1080" w:type="dxa"/>
          </w:tcPr>
          <w:p w14:paraId="22114B10" w14:textId="77777777" w:rsidR="00370320" w:rsidRPr="00590C30" w:rsidRDefault="00370320" w:rsidP="004A6BF2">
            <w:pPr>
              <w:jc w:val="center"/>
            </w:pPr>
          </w:p>
        </w:tc>
        <w:tc>
          <w:tcPr>
            <w:tcW w:w="6480" w:type="dxa"/>
          </w:tcPr>
          <w:p w14:paraId="0C796148" w14:textId="77777777" w:rsidR="00370320" w:rsidRPr="00590C30" w:rsidRDefault="00370320" w:rsidP="004A6BF2"/>
        </w:tc>
        <w:tc>
          <w:tcPr>
            <w:tcW w:w="1440" w:type="dxa"/>
          </w:tcPr>
          <w:p w14:paraId="2795D10A" w14:textId="77777777" w:rsidR="00370320" w:rsidRPr="00590C30" w:rsidRDefault="00370320" w:rsidP="004A6BF2">
            <w:pPr>
              <w:jc w:val="center"/>
            </w:pPr>
          </w:p>
        </w:tc>
        <w:tc>
          <w:tcPr>
            <w:tcW w:w="1080" w:type="dxa"/>
          </w:tcPr>
          <w:p w14:paraId="398123DB" w14:textId="77777777" w:rsidR="00370320" w:rsidRPr="00590C30" w:rsidRDefault="00370320" w:rsidP="004A6BF2">
            <w:pPr>
              <w:jc w:val="center"/>
            </w:pPr>
          </w:p>
        </w:tc>
      </w:tr>
      <w:tr w:rsidR="00370320" w:rsidRPr="00590C30" w14:paraId="3C1F72B4" w14:textId="77777777" w:rsidTr="004A6BF2">
        <w:tc>
          <w:tcPr>
            <w:tcW w:w="1080" w:type="dxa"/>
          </w:tcPr>
          <w:p w14:paraId="5B901D64" w14:textId="77777777" w:rsidR="00370320" w:rsidRPr="00590C30" w:rsidRDefault="00370320" w:rsidP="004A6BF2">
            <w:pPr>
              <w:jc w:val="center"/>
            </w:pPr>
            <w:r w:rsidRPr="00590C30">
              <w:t>EID</w:t>
            </w:r>
          </w:p>
        </w:tc>
        <w:tc>
          <w:tcPr>
            <w:tcW w:w="6480" w:type="dxa"/>
          </w:tcPr>
          <w:p w14:paraId="42C46649" w14:textId="77777777" w:rsidR="00370320" w:rsidRPr="00590C30" w:rsidRDefault="00370320" w:rsidP="004A6BF2">
            <w:r w:rsidRPr="00590C30">
              <w:t>Unique element identification (ID) number</w:t>
            </w:r>
          </w:p>
        </w:tc>
        <w:tc>
          <w:tcPr>
            <w:tcW w:w="1440" w:type="dxa"/>
          </w:tcPr>
          <w:p w14:paraId="0394DA03" w14:textId="77777777" w:rsidR="00370320" w:rsidRPr="00590C30" w:rsidRDefault="00370320" w:rsidP="004A6BF2">
            <w:pPr>
              <w:jc w:val="center"/>
            </w:pPr>
            <w:r w:rsidRPr="00590C30">
              <w:t>Integer &gt; 0</w:t>
            </w:r>
          </w:p>
        </w:tc>
        <w:tc>
          <w:tcPr>
            <w:tcW w:w="1080" w:type="dxa"/>
          </w:tcPr>
          <w:p w14:paraId="007C5041" w14:textId="77777777" w:rsidR="00370320" w:rsidRPr="00590C30" w:rsidRDefault="00370320" w:rsidP="004A6BF2">
            <w:pPr>
              <w:jc w:val="center"/>
            </w:pPr>
            <w:r w:rsidRPr="00590C30">
              <w:t>None</w:t>
            </w:r>
          </w:p>
        </w:tc>
      </w:tr>
      <w:tr w:rsidR="00370320" w:rsidRPr="00590C30" w14:paraId="69DF1C48" w14:textId="77777777" w:rsidTr="004A6BF2">
        <w:trPr>
          <w:trHeight w:hRule="exact" w:val="120"/>
        </w:trPr>
        <w:tc>
          <w:tcPr>
            <w:tcW w:w="1080" w:type="dxa"/>
          </w:tcPr>
          <w:p w14:paraId="1D8039DD" w14:textId="77777777" w:rsidR="00370320" w:rsidRPr="00590C30" w:rsidRDefault="00370320" w:rsidP="004A6BF2">
            <w:pPr>
              <w:jc w:val="center"/>
            </w:pPr>
          </w:p>
        </w:tc>
        <w:tc>
          <w:tcPr>
            <w:tcW w:w="6480" w:type="dxa"/>
          </w:tcPr>
          <w:p w14:paraId="5B388363" w14:textId="77777777" w:rsidR="00370320" w:rsidRPr="00590C30" w:rsidRDefault="00370320" w:rsidP="004A6BF2"/>
        </w:tc>
        <w:tc>
          <w:tcPr>
            <w:tcW w:w="1440" w:type="dxa"/>
          </w:tcPr>
          <w:p w14:paraId="22155E55" w14:textId="77777777" w:rsidR="00370320" w:rsidRPr="00590C30" w:rsidRDefault="00370320" w:rsidP="004A6BF2">
            <w:pPr>
              <w:jc w:val="center"/>
            </w:pPr>
          </w:p>
        </w:tc>
        <w:tc>
          <w:tcPr>
            <w:tcW w:w="1080" w:type="dxa"/>
          </w:tcPr>
          <w:p w14:paraId="28D0B5E7" w14:textId="77777777" w:rsidR="00370320" w:rsidRPr="00590C30" w:rsidRDefault="00370320" w:rsidP="004A6BF2">
            <w:pPr>
              <w:jc w:val="center"/>
            </w:pPr>
          </w:p>
        </w:tc>
      </w:tr>
      <w:tr w:rsidR="00370320" w:rsidRPr="00590C30" w14:paraId="2CC2A829" w14:textId="77777777" w:rsidTr="004A6BF2">
        <w:tc>
          <w:tcPr>
            <w:tcW w:w="1080" w:type="dxa"/>
          </w:tcPr>
          <w:p w14:paraId="2F4CED4B" w14:textId="77777777" w:rsidR="00370320" w:rsidRPr="00590C30" w:rsidRDefault="00370320" w:rsidP="004A6BF2">
            <w:pPr>
              <w:jc w:val="center"/>
            </w:pPr>
            <w:r w:rsidRPr="00590C30">
              <w:t>G1, G2</w:t>
            </w:r>
          </w:p>
        </w:tc>
        <w:tc>
          <w:tcPr>
            <w:tcW w:w="6480" w:type="dxa"/>
          </w:tcPr>
          <w:p w14:paraId="353828BE" w14:textId="77777777" w:rsidR="00370320" w:rsidRPr="00590C30" w:rsidRDefault="00370320" w:rsidP="004A6BF2">
            <w:r w:rsidRPr="00590C30">
              <w:t>ID numbers of the grids to which the element is attached</w:t>
            </w:r>
          </w:p>
        </w:tc>
        <w:tc>
          <w:tcPr>
            <w:tcW w:w="1440" w:type="dxa"/>
          </w:tcPr>
          <w:p w14:paraId="467FDA57" w14:textId="77777777" w:rsidR="00370320" w:rsidRPr="00590C30" w:rsidRDefault="00370320" w:rsidP="004A6BF2">
            <w:pPr>
              <w:jc w:val="center"/>
            </w:pPr>
            <w:r w:rsidRPr="00590C30">
              <w:t>Integer &gt; 0</w:t>
            </w:r>
          </w:p>
        </w:tc>
        <w:tc>
          <w:tcPr>
            <w:tcW w:w="1080" w:type="dxa"/>
          </w:tcPr>
          <w:p w14:paraId="31E802DD" w14:textId="77777777" w:rsidR="00370320" w:rsidRPr="00590C30" w:rsidRDefault="00370320" w:rsidP="004A6BF2">
            <w:pPr>
              <w:jc w:val="center"/>
            </w:pPr>
            <w:r w:rsidRPr="00590C30">
              <w:t>EID</w:t>
            </w:r>
          </w:p>
        </w:tc>
      </w:tr>
      <w:tr w:rsidR="00370320" w:rsidRPr="00590C30" w14:paraId="5D0C7A04" w14:textId="77777777" w:rsidTr="004A6BF2">
        <w:trPr>
          <w:trHeight w:hRule="exact" w:val="120"/>
        </w:trPr>
        <w:tc>
          <w:tcPr>
            <w:tcW w:w="1080" w:type="dxa"/>
          </w:tcPr>
          <w:p w14:paraId="42B9F87F" w14:textId="77777777" w:rsidR="00370320" w:rsidRPr="00590C30" w:rsidRDefault="00370320" w:rsidP="004A6BF2">
            <w:pPr>
              <w:jc w:val="center"/>
            </w:pPr>
          </w:p>
        </w:tc>
        <w:tc>
          <w:tcPr>
            <w:tcW w:w="6480" w:type="dxa"/>
          </w:tcPr>
          <w:p w14:paraId="737F048A" w14:textId="77777777" w:rsidR="00370320" w:rsidRPr="00590C30" w:rsidRDefault="00370320" w:rsidP="004A6BF2"/>
        </w:tc>
        <w:tc>
          <w:tcPr>
            <w:tcW w:w="1440" w:type="dxa"/>
          </w:tcPr>
          <w:p w14:paraId="6ADE0B41" w14:textId="77777777" w:rsidR="00370320" w:rsidRPr="00590C30" w:rsidRDefault="00370320" w:rsidP="004A6BF2">
            <w:pPr>
              <w:jc w:val="center"/>
            </w:pPr>
          </w:p>
        </w:tc>
        <w:tc>
          <w:tcPr>
            <w:tcW w:w="1080" w:type="dxa"/>
          </w:tcPr>
          <w:p w14:paraId="6362B6D2" w14:textId="77777777" w:rsidR="00370320" w:rsidRPr="00590C30" w:rsidRDefault="00370320" w:rsidP="004A6BF2">
            <w:pPr>
              <w:jc w:val="center"/>
            </w:pPr>
          </w:p>
        </w:tc>
      </w:tr>
      <w:tr w:rsidR="00370320" w:rsidRPr="00590C30" w14:paraId="10607F35" w14:textId="77777777" w:rsidTr="004A6BF2">
        <w:tc>
          <w:tcPr>
            <w:tcW w:w="1080" w:type="dxa"/>
          </w:tcPr>
          <w:p w14:paraId="42B1E297" w14:textId="77777777" w:rsidR="00370320" w:rsidRPr="00590C30" w:rsidRDefault="00370320" w:rsidP="004A6BF2">
            <w:pPr>
              <w:jc w:val="center"/>
            </w:pPr>
            <w:r>
              <w:t>MID</w:t>
            </w:r>
          </w:p>
        </w:tc>
        <w:tc>
          <w:tcPr>
            <w:tcW w:w="6480" w:type="dxa"/>
          </w:tcPr>
          <w:p w14:paraId="3D4E8D5A" w14:textId="77777777" w:rsidR="00370320" w:rsidRPr="00590C30" w:rsidRDefault="00370320" w:rsidP="004A6BF2">
            <w:r>
              <w:t xml:space="preserve">Material </w:t>
            </w:r>
            <w:r w:rsidRPr="00590C30">
              <w:t>ID number</w:t>
            </w:r>
          </w:p>
        </w:tc>
        <w:tc>
          <w:tcPr>
            <w:tcW w:w="1440" w:type="dxa"/>
          </w:tcPr>
          <w:p w14:paraId="09918F03" w14:textId="77777777" w:rsidR="00370320" w:rsidRPr="00590C30" w:rsidRDefault="00370320" w:rsidP="004A6BF2">
            <w:pPr>
              <w:jc w:val="center"/>
            </w:pPr>
            <w:r w:rsidRPr="00590C30">
              <w:t>Integer &gt; 0</w:t>
            </w:r>
          </w:p>
        </w:tc>
        <w:tc>
          <w:tcPr>
            <w:tcW w:w="1080" w:type="dxa"/>
          </w:tcPr>
          <w:p w14:paraId="30282D59" w14:textId="77777777" w:rsidR="00370320" w:rsidRPr="00590C30" w:rsidRDefault="00370320" w:rsidP="004A6BF2">
            <w:pPr>
              <w:jc w:val="center"/>
            </w:pPr>
            <w:r w:rsidRPr="00590C30">
              <w:t>None</w:t>
            </w:r>
          </w:p>
        </w:tc>
      </w:tr>
      <w:tr w:rsidR="00370320" w:rsidRPr="00590C30" w14:paraId="363E8055" w14:textId="77777777" w:rsidTr="004A6BF2">
        <w:trPr>
          <w:trHeight w:hRule="exact" w:val="115"/>
        </w:trPr>
        <w:tc>
          <w:tcPr>
            <w:tcW w:w="1080" w:type="dxa"/>
          </w:tcPr>
          <w:p w14:paraId="60FCDFDB" w14:textId="77777777" w:rsidR="00370320" w:rsidRPr="00590C30" w:rsidRDefault="00370320" w:rsidP="004A6BF2">
            <w:pPr>
              <w:jc w:val="center"/>
            </w:pPr>
          </w:p>
        </w:tc>
        <w:tc>
          <w:tcPr>
            <w:tcW w:w="6480" w:type="dxa"/>
          </w:tcPr>
          <w:p w14:paraId="6024B8F6" w14:textId="77777777" w:rsidR="00370320" w:rsidRPr="00590C30" w:rsidRDefault="00370320" w:rsidP="004A6BF2"/>
        </w:tc>
        <w:tc>
          <w:tcPr>
            <w:tcW w:w="1440" w:type="dxa"/>
          </w:tcPr>
          <w:p w14:paraId="7BD89E7D" w14:textId="77777777" w:rsidR="00370320" w:rsidRPr="00590C30" w:rsidRDefault="00370320" w:rsidP="004A6BF2">
            <w:pPr>
              <w:jc w:val="center"/>
            </w:pPr>
          </w:p>
        </w:tc>
        <w:tc>
          <w:tcPr>
            <w:tcW w:w="1080" w:type="dxa"/>
          </w:tcPr>
          <w:p w14:paraId="40451B8B" w14:textId="77777777" w:rsidR="00370320" w:rsidRPr="00590C30" w:rsidRDefault="00370320" w:rsidP="004A6BF2">
            <w:pPr>
              <w:jc w:val="center"/>
            </w:pPr>
          </w:p>
        </w:tc>
      </w:tr>
      <w:tr w:rsidR="00370320" w:rsidRPr="00590C30" w14:paraId="4FAF99E1" w14:textId="77777777" w:rsidTr="004A6BF2">
        <w:tc>
          <w:tcPr>
            <w:tcW w:w="1080" w:type="dxa"/>
          </w:tcPr>
          <w:p w14:paraId="16CE18BE" w14:textId="77777777" w:rsidR="00370320" w:rsidRPr="00590C30" w:rsidRDefault="00370320" w:rsidP="004A6BF2">
            <w:pPr>
              <w:jc w:val="center"/>
            </w:pPr>
            <w:r w:rsidRPr="00590C30">
              <w:lastRenderedPageBreak/>
              <w:t>A</w:t>
            </w:r>
          </w:p>
        </w:tc>
        <w:tc>
          <w:tcPr>
            <w:tcW w:w="6480" w:type="dxa"/>
          </w:tcPr>
          <w:p w14:paraId="7B97FF05" w14:textId="77777777" w:rsidR="00370320" w:rsidRPr="00590C30" w:rsidRDefault="00370320" w:rsidP="004A6BF2">
            <w:r w:rsidRPr="00590C30">
              <w:t>Bar cross-sectional area</w:t>
            </w:r>
          </w:p>
        </w:tc>
        <w:tc>
          <w:tcPr>
            <w:tcW w:w="1440" w:type="dxa"/>
          </w:tcPr>
          <w:p w14:paraId="111F6665" w14:textId="77777777" w:rsidR="00370320" w:rsidRPr="00590C30" w:rsidRDefault="00370320" w:rsidP="004A6BF2">
            <w:pPr>
              <w:jc w:val="center"/>
            </w:pPr>
            <w:r w:rsidRPr="00590C30">
              <w:t>Real</w:t>
            </w:r>
          </w:p>
        </w:tc>
        <w:tc>
          <w:tcPr>
            <w:tcW w:w="1080" w:type="dxa"/>
          </w:tcPr>
          <w:p w14:paraId="7CA7E2AA" w14:textId="77777777" w:rsidR="00370320" w:rsidRPr="00590C30" w:rsidRDefault="00370320" w:rsidP="004A6BF2">
            <w:pPr>
              <w:jc w:val="center"/>
            </w:pPr>
            <w:r w:rsidRPr="00590C30">
              <w:t>0.</w:t>
            </w:r>
          </w:p>
        </w:tc>
      </w:tr>
      <w:tr w:rsidR="00370320" w:rsidRPr="00590C30" w14:paraId="7F94EC17" w14:textId="77777777" w:rsidTr="004A6BF2">
        <w:trPr>
          <w:trHeight w:hRule="exact" w:val="115"/>
        </w:trPr>
        <w:tc>
          <w:tcPr>
            <w:tcW w:w="1080" w:type="dxa"/>
          </w:tcPr>
          <w:p w14:paraId="1EAF2BF9" w14:textId="77777777" w:rsidR="00370320" w:rsidRPr="00590C30" w:rsidRDefault="00370320" w:rsidP="004A6BF2">
            <w:pPr>
              <w:jc w:val="center"/>
            </w:pPr>
          </w:p>
        </w:tc>
        <w:tc>
          <w:tcPr>
            <w:tcW w:w="6480" w:type="dxa"/>
          </w:tcPr>
          <w:p w14:paraId="4136C420" w14:textId="77777777" w:rsidR="00370320" w:rsidRPr="00590C30" w:rsidRDefault="00370320" w:rsidP="004A6BF2"/>
        </w:tc>
        <w:tc>
          <w:tcPr>
            <w:tcW w:w="1440" w:type="dxa"/>
          </w:tcPr>
          <w:p w14:paraId="6D0EE334" w14:textId="77777777" w:rsidR="00370320" w:rsidRPr="00590C30" w:rsidRDefault="00370320" w:rsidP="004A6BF2">
            <w:pPr>
              <w:jc w:val="center"/>
            </w:pPr>
          </w:p>
        </w:tc>
        <w:tc>
          <w:tcPr>
            <w:tcW w:w="1080" w:type="dxa"/>
          </w:tcPr>
          <w:p w14:paraId="6F2F2B16" w14:textId="77777777" w:rsidR="00370320" w:rsidRPr="00590C30" w:rsidRDefault="00370320" w:rsidP="004A6BF2">
            <w:pPr>
              <w:jc w:val="center"/>
            </w:pPr>
          </w:p>
        </w:tc>
      </w:tr>
      <w:tr w:rsidR="00370320" w:rsidRPr="00590C30" w14:paraId="53A6B4D1" w14:textId="77777777" w:rsidTr="004A6BF2">
        <w:tc>
          <w:tcPr>
            <w:tcW w:w="1080" w:type="dxa"/>
          </w:tcPr>
          <w:p w14:paraId="0F322D5D" w14:textId="77777777" w:rsidR="00370320" w:rsidRPr="00590C30" w:rsidRDefault="00370320" w:rsidP="004A6BF2">
            <w:pPr>
              <w:jc w:val="center"/>
            </w:pPr>
            <w:r w:rsidRPr="00590C30">
              <w:t>J</w:t>
            </w:r>
          </w:p>
        </w:tc>
        <w:tc>
          <w:tcPr>
            <w:tcW w:w="6480" w:type="dxa"/>
          </w:tcPr>
          <w:p w14:paraId="1302F7C5" w14:textId="77777777" w:rsidR="00370320" w:rsidRPr="00590C30" w:rsidRDefault="00370320" w:rsidP="004A6BF2">
            <w:r w:rsidRPr="00590C30">
              <w:t>Torsional constant</w:t>
            </w:r>
          </w:p>
        </w:tc>
        <w:tc>
          <w:tcPr>
            <w:tcW w:w="1440" w:type="dxa"/>
          </w:tcPr>
          <w:p w14:paraId="73E7EFC5" w14:textId="77777777" w:rsidR="00370320" w:rsidRPr="00590C30" w:rsidRDefault="00370320" w:rsidP="004A6BF2">
            <w:pPr>
              <w:jc w:val="center"/>
            </w:pPr>
            <w:r w:rsidRPr="00590C30">
              <w:t>Real</w:t>
            </w:r>
          </w:p>
        </w:tc>
        <w:tc>
          <w:tcPr>
            <w:tcW w:w="1080" w:type="dxa"/>
          </w:tcPr>
          <w:p w14:paraId="23E6430B" w14:textId="77777777" w:rsidR="00370320" w:rsidRPr="00590C30" w:rsidRDefault="00370320" w:rsidP="004A6BF2">
            <w:pPr>
              <w:jc w:val="center"/>
            </w:pPr>
            <w:r w:rsidRPr="00590C30">
              <w:t>0.</w:t>
            </w:r>
          </w:p>
        </w:tc>
      </w:tr>
      <w:tr w:rsidR="00370320" w:rsidRPr="00590C30" w14:paraId="4AAF5999" w14:textId="77777777" w:rsidTr="004A6BF2">
        <w:trPr>
          <w:trHeight w:hRule="exact" w:val="115"/>
        </w:trPr>
        <w:tc>
          <w:tcPr>
            <w:tcW w:w="1080" w:type="dxa"/>
          </w:tcPr>
          <w:p w14:paraId="3D739C21" w14:textId="77777777" w:rsidR="00370320" w:rsidRPr="00590C30" w:rsidRDefault="00370320" w:rsidP="004A6BF2">
            <w:pPr>
              <w:jc w:val="center"/>
            </w:pPr>
          </w:p>
        </w:tc>
        <w:tc>
          <w:tcPr>
            <w:tcW w:w="6480" w:type="dxa"/>
          </w:tcPr>
          <w:p w14:paraId="17396E8A" w14:textId="77777777" w:rsidR="00370320" w:rsidRPr="00590C30" w:rsidRDefault="00370320" w:rsidP="004A6BF2"/>
        </w:tc>
        <w:tc>
          <w:tcPr>
            <w:tcW w:w="1440" w:type="dxa"/>
          </w:tcPr>
          <w:p w14:paraId="115261BA" w14:textId="77777777" w:rsidR="00370320" w:rsidRPr="00590C30" w:rsidRDefault="00370320" w:rsidP="004A6BF2">
            <w:pPr>
              <w:jc w:val="center"/>
            </w:pPr>
          </w:p>
        </w:tc>
        <w:tc>
          <w:tcPr>
            <w:tcW w:w="1080" w:type="dxa"/>
          </w:tcPr>
          <w:p w14:paraId="207BDBE3" w14:textId="77777777" w:rsidR="00370320" w:rsidRPr="00590C30" w:rsidRDefault="00370320" w:rsidP="004A6BF2">
            <w:pPr>
              <w:jc w:val="center"/>
            </w:pPr>
          </w:p>
        </w:tc>
      </w:tr>
      <w:tr w:rsidR="00370320" w:rsidRPr="00590C30" w14:paraId="0DFEB1D3" w14:textId="77777777" w:rsidTr="004A6BF2">
        <w:tc>
          <w:tcPr>
            <w:tcW w:w="1080" w:type="dxa"/>
          </w:tcPr>
          <w:p w14:paraId="440D1D05" w14:textId="77777777" w:rsidR="00370320" w:rsidRPr="00590C30" w:rsidRDefault="00370320" w:rsidP="004A6BF2">
            <w:pPr>
              <w:jc w:val="center"/>
            </w:pPr>
            <w:r w:rsidRPr="00590C30">
              <w:t>C</w:t>
            </w:r>
          </w:p>
        </w:tc>
        <w:tc>
          <w:tcPr>
            <w:tcW w:w="6480" w:type="dxa"/>
          </w:tcPr>
          <w:p w14:paraId="461F2BDF" w14:textId="77777777" w:rsidR="00370320" w:rsidRPr="00590C30" w:rsidRDefault="00370320" w:rsidP="004A6BF2">
            <w:r w:rsidRPr="00590C30">
              <w:t>Torsional stress recovery coefficient</w:t>
            </w:r>
          </w:p>
        </w:tc>
        <w:tc>
          <w:tcPr>
            <w:tcW w:w="1440" w:type="dxa"/>
          </w:tcPr>
          <w:p w14:paraId="34E2E8CC" w14:textId="77777777" w:rsidR="00370320" w:rsidRPr="00590C30" w:rsidRDefault="00370320" w:rsidP="004A6BF2">
            <w:pPr>
              <w:jc w:val="center"/>
            </w:pPr>
            <w:r w:rsidRPr="00590C30">
              <w:t>Real</w:t>
            </w:r>
          </w:p>
        </w:tc>
        <w:tc>
          <w:tcPr>
            <w:tcW w:w="1080" w:type="dxa"/>
          </w:tcPr>
          <w:p w14:paraId="0009AB56" w14:textId="77777777" w:rsidR="00370320" w:rsidRPr="00590C30" w:rsidRDefault="00370320" w:rsidP="004A6BF2">
            <w:pPr>
              <w:jc w:val="center"/>
            </w:pPr>
            <w:r w:rsidRPr="00590C30">
              <w:t>0.</w:t>
            </w:r>
          </w:p>
        </w:tc>
      </w:tr>
      <w:tr w:rsidR="00370320" w:rsidRPr="00590C30" w14:paraId="1FF70B7B" w14:textId="77777777" w:rsidTr="004A6BF2">
        <w:trPr>
          <w:trHeight w:hRule="exact" w:val="115"/>
        </w:trPr>
        <w:tc>
          <w:tcPr>
            <w:tcW w:w="1080" w:type="dxa"/>
          </w:tcPr>
          <w:p w14:paraId="7EF8AC3D" w14:textId="77777777" w:rsidR="00370320" w:rsidRPr="00590C30" w:rsidRDefault="00370320" w:rsidP="004A6BF2">
            <w:pPr>
              <w:jc w:val="center"/>
            </w:pPr>
          </w:p>
        </w:tc>
        <w:tc>
          <w:tcPr>
            <w:tcW w:w="6480" w:type="dxa"/>
          </w:tcPr>
          <w:p w14:paraId="24F49DB0" w14:textId="77777777" w:rsidR="00370320" w:rsidRPr="00590C30" w:rsidRDefault="00370320" w:rsidP="004A6BF2"/>
        </w:tc>
        <w:tc>
          <w:tcPr>
            <w:tcW w:w="1440" w:type="dxa"/>
          </w:tcPr>
          <w:p w14:paraId="57521E36" w14:textId="77777777" w:rsidR="00370320" w:rsidRPr="00590C30" w:rsidRDefault="00370320" w:rsidP="004A6BF2">
            <w:pPr>
              <w:jc w:val="center"/>
            </w:pPr>
          </w:p>
        </w:tc>
        <w:tc>
          <w:tcPr>
            <w:tcW w:w="1080" w:type="dxa"/>
          </w:tcPr>
          <w:p w14:paraId="045DDD14" w14:textId="77777777" w:rsidR="00370320" w:rsidRPr="00590C30" w:rsidRDefault="00370320" w:rsidP="004A6BF2">
            <w:pPr>
              <w:jc w:val="center"/>
            </w:pPr>
          </w:p>
        </w:tc>
      </w:tr>
      <w:tr w:rsidR="00370320" w:rsidRPr="00590C30" w14:paraId="12E96E42" w14:textId="77777777" w:rsidTr="004A6BF2">
        <w:tc>
          <w:tcPr>
            <w:tcW w:w="1080" w:type="dxa"/>
          </w:tcPr>
          <w:p w14:paraId="63801E89" w14:textId="77777777" w:rsidR="00370320" w:rsidRPr="00590C30" w:rsidRDefault="00370320" w:rsidP="004A6BF2">
            <w:pPr>
              <w:jc w:val="center"/>
            </w:pPr>
            <w:r w:rsidRPr="00590C30">
              <w:t>MPL</w:t>
            </w:r>
          </w:p>
        </w:tc>
        <w:tc>
          <w:tcPr>
            <w:tcW w:w="6480" w:type="dxa"/>
          </w:tcPr>
          <w:p w14:paraId="45205818" w14:textId="77777777" w:rsidR="00370320" w:rsidRPr="00590C30" w:rsidRDefault="00370320" w:rsidP="004A6BF2">
            <w:r w:rsidRPr="00590C30">
              <w:t>Mass per unit length</w:t>
            </w:r>
          </w:p>
        </w:tc>
        <w:tc>
          <w:tcPr>
            <w:tcW w:w="1440" w:type="dxa"/>
          </w:tcPr>
          <w:p w14:paraId="04E060E5" w14:textId="77777777" w:rsidR="00370320" w:rsidRPr="00590C30" w:rsidRDefault="00370320" w:rsidP="004A6BF2">
            <w:pPr>
              <w:jc w:val="center"/>
            </w:pPr>
            <w:r w:rsidRPr="00590C30">
              <w:t>Real</w:t>
            </w:r>
          </w:p>
        </w:tc>
        <w:tc>
          <w:tcPr>
            <w:tcW w:w="1080" w:type="dxa"/>
          </w:tcPr>
          <w:p w14:paraId="2EF1F24E" w14:textId="77777777" w:rsidR="00370320" w:rsidRPr="00590C30" w:rsidRDefault="00370320" w:rsidP="004A6BF2">
            <w:pPr>
              <w:jc w:val="center"/>
            </w:pPr>
            <w:r w:rsidRPr="00590C30">
              <w:t>0.</w:t>
            </w:r>
          </w:p>
        </w:tc>
      </w:tr>
    </w:tbl>
    <w:p w14:paraId="20379E3D" w14:textId="77777777" w:rsidR="00370320" w:rsidRPr="00590C30" w:rsidRDefault="00370320" w:rsidP="00370320"/>
    <w:p w14:paraId="10BE4FD9" w14:textId="77777777" w:rsidR="00370320" w:rsidRPr="00E80610" w:rsidRDefault="00370320" w:rsidP="003E0F96">
      <w:pPr>
        <w:pStyle w:val="Remarks"/>
        <w:rPr>
          <w:u w:val="single"/>
        </w:rPr>
      </w:pPr>
      <w:r w:rsidRPr="00E80610">
        <w:rPr>
          <w:u w:val="single"/>
        </w:rPr>
        <w:t>Remarks:</w:t>
      </w:r>
    </w:p>
    <w:p w14:paraId="4727CC49" w14:textId="77777777" w:rsidR="00370320" w:rsidRPr="00590C30" w:rsidRDefault="00370320" w:rsidP="003E0F96">
      <w:pPr>
        <w:pStyle w:val="Remarks"/>
      </w:pPr>
      <w:r w:rsidRPr="00590C30">
        <w:t>1.</w:t>
      </w:r>
      <w:r w:rsidRPr="00590C30">
        <w:tab/>
        <w:t>No other element in the model may have the same element ID</w:t>
      </w:r>
    </w:p>
    <w:p w14:paraId="6EFDA46F" w14:textId="456C62C5" w:rsidR="00370320" w:rsidRPr="00590C30" w:rsidRDefault="00E4145C" w:rsidP="003E0F96">
      <w:pPr>
        <w:pStyle w:val="Remarks"/>
      </w:pPr>
      <w:r>
        <w:t>2.</w:t>
      </w:r>
      <w:r>
        <w:tab/>
      </w:r>
      <w:r w:rsidR="00370320" w:rsidRPr="00590C30">
        <w:t>The local x</w:t>
      </w:r>
      <w:r w:rsidR="00370320" w:rsidRPr="00E4145C">
        <w:rPr>
          <w:vertAlign w:val="subscript"/>
        </w:rPr>
        <w:t>e</w:t>
      </w:r>
      <w:r w:rsidR="00370320" w:rsidRPr="00590C30">
        <w:t xml:space="preserve"> axis of the element is a vector from G1 through G2 (see </w:t>
      </w:r>
      <w:r w:rsidR="00370320">
        <w:t>Figure 4</w:t>
      </w:r>
      <w:r w:rsidR="00370320" w:rsidRPr="00590C30">
        <w:t>-2)</w:t>
      </w:r>
    </w:p>
    <w:p w14:paraId="139A3B2D" w14:textId="77777777" w:rsidR="00370320" w:rsidRPr="002E696B" w:rsidRDefault="00370320" w:rsidP="004C6C23">
      <w:pPr>
        <w:pStyle w:val="Corner"/>
      </w:pPr>
      <w:r w:rsidRPr="002F396F">
        <w:br w:type="page"/>
      </w:r>
      <w:bookmarkStart w:id="2058" w:name="_Toc27121603"/>
      <w:bookmarkStart w:id="2059" w:name="_Toc27121707"/>
      <w:bookmarkStart w:id="2060" w:name="_Toc27196887"/>
      <w:bookmarkStart w:id="2061" w:name="_Toc27196992"/>
      <w:bookmarkStart w:id="2062" w:name="_Toc27198263"/>
      <w:bookmarkStart w:id="2063" w:name="_Toc27202785"/>
      <w:bookmarkStart w:id="2064" w:name="_Toc27206243"/>
      <w:bookmarkStart w:id="2065" w:name="_Toc27206348"/>
      <w:bookmarkStart w:id="2066" w:name="_Toc27217256"/>
      <w:bookmarkStart w:id="2067" w:name="_Toc27217361"/>
      <w:bookmarkStart w:id="2068" w:name="_Toc27217465"/>
      <w:bookmarkStart w:id="2069" w:name="_Toc27217838"/>
      <w:bookmarkStart w:id="2070" w:name="_Toc27217942"/>
      <w:bookmarkStart w:id="2071" w:name="_Toc27296347"/>
      <w:bookmarkStart w:id="2072" w:name="_Toc27393855"/>
      <w:bookmarkStart w:id="2073" w:name="_Toc27479871"/>
      <w:bookmarkStart w:id="2074" w:name="_Toc27717250"/>
      <w:r w:rsidRPr="002E696B">
        <w:lastRenderedPageBreak/>
        <w:t>CORD</w:t>
      </w:r>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r>
        <w:t>1C</w:t>
      </w:r>
    </w:p>
    <w:p w14:paraId="1AF48CF7" w14:textId="77777777" w:rsidR="00370320" w:rsidRPr="007E3809" w:rsidRDefault="00370320" w:rsidP="008472B7">
      <w:pPr>
        <w:pStyle w:val="Heading2"/>
      </w:pPr>
      <w:bookmarkStart w:id="2075" w:name="_Toc28327047"/>
      <w:bookmarkStart w:id="2076" w:name="_Toc28600378"/>
      <w:bookmarkStart w:id="2077" w:name="_Toc164034488"/>
      <w:r>
        <w:t>CORD</w:t>
      </w:r>
      <w:bookmarkEnd w:id="2075"/>
      <w:bookmarkEnd w:id="2076"/>
      <w:r>
        <w:t>1C</w:t>
      </w:r>
      <w:bookmarkEnd w:id="2077"/>
    </w:p>
    <w:p w14:paraId="32D09AB3" w14:textId="77777777" w:rsidR="00370320" w:rsidRDefault="00370320" w:rsidP="00370320">
      <w:pPr>
        <w:rPr>
          <w:sz w:val="22"/>
          <w:u w:val="single"/>
        </w:rPr>
      </w:pPr>
    </w:p>
    <w:p w14:paraId="07CB9CFF" w14:textId="77777777" w:rsidR="00370320" w:rsidRPr="00590C30" w:rsidRDefault="00370320" w:rsidP="00370320">
      <w:pPr>
        <w:rPr>
          <w:sz w:val="22"/>
        </w:rPr>
      </w:pPr>
      <w:r w:rsidRPr="00590C30">
        <w:rPr>
          <w:sz w:val="22"/>
          <w:u w:val="single"/>
        </w:rPr>
        <w:t>Description:</w:t>
      </w:r>
      <w:r w:rsidRPr="00590C30">
        <w:rPr>
          <w:sz w:val="22"/>
        </w:rPr>
        <w:t xml:space="preserve"> </w:t>
      </w:r>
    </w:p>
    <w:p w14:paraId="61BFD7E9" w14:textId="77777777" w:rsidR="00370320" w:rsidRDefault="00370320" w:rsidP="00370320">
      <w:r>
        <w:t>C</w:t>
      </w:r>
      <w:r w:rsidRPr="00590C30">
        <w:t>ylindrical coordinate system definition</w:t>
      </w:r>
      <w:r>
        <w:t xml:space="preserve"> defined via 3 grid points.  Two separate coordinate systems may be defined on one physical CORD1C entry.</w:t>
      </w:r>
    </w:p>
    <w:p w14:paraId="27809F81" w14:textId="77777777" w:rsidR="003E0F96" w:rsidRDefault="003E0F96" w:rsidP="00370320"/>
    <w:p w14:paraId="647087DD" w14:textId="1AF820F9" w:rsidR="00370320" w:rsidRPr="00590C30" w:rsidRDefault="00370320" w:rsidP="00370320">
      <w:r w:rsidRPr="00590C30">
        <w:rPr>
          <w:sz w:val="22"/>
          <w:u w:val="single"/>
        </w:rPr>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FDEB4D6" w14:textId="77777777" w:rsidTr="004A6BF2">
        <w:tc>
          <w:tcPr>
            <w:tcW w:w="1008" w:type="dxa"/>
            <w:tcBorders>
              <w:top w:val="nil"/>
              <w:left w:val="nil"/>
              <w:bottom w:val="nil"/>
              <w:right w:val="nil"/>
            </w:tcBorders>
          </w:tcPr>
          <w:p w14:paraId="4C192810" w14:textId="77777777" w:rsidR="00370320" w:rsidRPr="00590C30" w:rsidRDefault="00370320" w:rsidP="004A6BF2">
            <w:pPr>
              <w:jc w:val="center"/>
            </w:pPr>
            <w:r w:rsidRPr="00590C30">
              <w:t>1</w:t>
            </w:r>
          </w:p>
        </w:tc>
        <w:tc>
          <w:tcPr>
            <w:tcW w:w="1008" w:type="dxa"/>
            <w:tcBorders>
              <w:top w:val="nil"/>
              <w:left w:val="nil"/>
              <w:bottom w:val="nil"/>
              <w:right w:val="nil"/>
            </w:tcBorders>
          </w:tcPr>
          <w:p w14:paraId="7C22D489" w14:textId="77777777" w:rsidR="00370320" w:rsidRPr="00590C30" w:rsidRDefault="00370320" w:rsidP="004A6BF2">
            <w:pPr>
              <w:jc w:val="center"/>
            </w:pPr>
            <w:r w:rsidRPr="00590C30">
              <w:t>2</w:t>
            </w:r>
          </w:p>
        </w:tc>
        <w:tc>
          <w:tcPr>
            <w:tcW w:w="1008" w:type="dxa"/>
            <w:tcBorders>
              <w:top w:val="nil"/>
              <w:left w:val="nil"/>
              <w:bottom w:val="nil"/>
              <w:right w:val="nil"/>
            </w:tcBorders>
          </w:tcPr>
          <w:p w14:paraId="5F408D18" w14:textId="77777777" w:rsidR="00370320" w:rsidRPr="00590C30" w:rsidRDefault="00370320" w:rsidP="004A6BF2">
            <w:pPr>
              <w:jc w:val="center"/>
            </w:pPr>
            <w:r w:rsidRPr="00590C30">
              <w:t>3</w:t>
            </w:r>
          </w:p>
        </w:tc>
        <w:tc>
          <w:tcPr>
            <w:tcW w:w="1008" w:type="dxa"/>
            <w:tcBorders>
              <w:top w:val="nil"/>
              <w:left w:val="nil"/>
              <w:bottom w:val="nil"/>
              <w:right w:val="nil"/>
            </w:tcBorders>
          </w:tcPr>
          <w:p w14:paraId="4A71BF57" w14:textId="77777777" w:rsidR="00370320" w:rsidRPr="00590C30" w:rsidRDefault="00370320" w:rsidP="004A6BF2">
            <w:pPr>
              <w:jc w:val="center"/>
            </w:pPr>
            <w:r w:rsidRPr="00590C30">
              <w:t>4</w:t>
            </w:r>
          </w:p>
        </w:tc>
        <w:tc>
          <w:tcPr>
            <w:tcW w:w="1008" w:type="dxa"/>
            <w:tcBorders>
              <w:top w:val="nil"/>
              <w:left w:val="nil"/>
              <w:bottom w:val="nil"/>
              <w:right w:val="nil"/>
            </w:tcBorders>
          </w:tcPr>
          <w:p w14:paraId="08C63C7C" w14:textId="77777777" w:rsidR="00370320" w:rsidRPr="00590C30" w:rsidRDefault="00370320" w:rsidP="004A6BF2">
            <w:pPr>
              <w:jc w:val="center"/>
            </w:pPr>
            <w:r w:rsidRPr="00590C30">
              <w:t>5</w:t>
            </w:r>
          </w:p>
        </w:tc>
        <w:tc>
          <w:tcPr>
            <w:tcW w:w="1008" w:type="dxa"/>
            <w:tcBorders>
              <w:top w:val="nil"/>
              <w:left w:val="nil"/>
              <w:bottom w:val="nil"/>
              <w:right w:val="nil"/>
            </w:tcBorders>
          </w:tcPr>
          <w:p w14:paraId="380B0649" w14:textId="77777777" w:rsidR="00370320" w:rsidRPr="00590C30" w:rsidRDefault="00370320" w:rsidP="004A6BF2">
            <w:pPr>
              <w:jc w:val="center"/>
            </w:pPr>
            <w:r w:rsidRPr="00590C30">
              <w:t>6</w:t>
            </w:r>
          </w:p>
        </w:tc>
        <w:tc>
          <w:tcPr>
            <w:tcW w:w="1008" w:type="dxa"/>
            <w:tcBorders>
              <w:top w:val="nil"/>
              <w:left w:val="nil"/>
              <w:bottom w:val="nil"/>
              <w:right w:val="nil"/>
            </w:tcBorders>
          </w:tcPr>
          <w:p w14:paraId="19FD02ED" w14:textId="77777777" w:rsidR="00370320" w:rsidRPr="00590C30" w:rsidRDefault="00370320" w:rsidP="004A6BF2">
            <w:pPr>
              <w:jc w:val="center"/>
            </w:pPr>
            <w:r w:rsidRPr="00590C30">
              <w:t>7</w:t>
            </w:r>
          </w:p>
        </w:tc>
        <w:tc>
          <w:tcPr>
            <w:tcW w:w="1008" w:type="dxa"/>
            <w:tcBorders>
              <w:top w:val="nil"/>
              <w:left w:val="nil"/>
              <w:bottom w:val="nil"/>
              <w:right w:val="nil"/>
            </w:tcBorders>
          </w:tcPr>
          <w:p w14:paraId="1A6600DD" w14:textId="77777777" w:rsidR="00370320" w:rsidRPr="00590C30" w:rsidRDefault="00370320" w:rsidP="004A6BF2">
            <w:pPr>
              <w:jc w:val="center"/>
            </w:pPr>
            <w:r w:rsidRPr="00590C30">
              <w:t>8</w:t>
            </w:r>
          </w:p>
        </w:tc>
        <w:tc>
          <w:tcPr>
            <w:tcW w:w="1008" w:type="dxa"/>
            <w:tcBorders>
              <w:top w:val="nil"/>
              <w:left w:val="nil"/>
              <w:bottom w:val="nil"/>
              <w:right w:val="nil"/>
            </w:tcBorders>
          </w:tcPr>
          <w:p w14:paraId="563BCBB1" w14:textId="77777777" w:rsidR="00370320" w:rsidRPr="00590C30" w:rsidRDefault="00370320" w:rsidP="004A6BF2">
            <w:pPr>
              <w:jc w:val="center"/>
            </w:pPr>
            <w:r w:rsidRPr="00590C30">
              <w:t>9</w:t>
            </w:r>
          </w:p>
        </w:tc>
        <w:tc>
          <w:tcPr>
            <w:tcW w:w="1008" w:type="dxa"/>
            <w:tcBorders>
              <w:top w:val="nil"/>
              <w:left w:val="nil"/>
              <w:bottom w:val="single" w:sz="4" w:space="0" w:color="auto"/>
              <w:right w:val="nil"/>
            </w:tcBorders>
          </w:tcPr>
          <w:p w14:paraId="4F0221FD" w14:textId="77777777" w:rsidR="00370320" w:rsidRPr="00590C30" w:rsidRDefault="00370320" w:rsidP="004A6BF2">
            <w:pPr>
              <w:jc w:val="center"/>
            </w:pPr>
            <w:r w:rsidRPr="00590C30">
              <w:t>10</w:t>
            </w:r>
          </w:p>
        </w:tc>
      </w:tr>
      <w:tr w:rsidR="00370320" w:rsidRPr="00590C30" w14:paraId="121DFDDC" w14:textId="77777777" w:rsidTr="004A6BF2">
        <w:tc>
          <w:tcPr>
            <w:tcW w:w="1008" w:type="dxa"/>
            <w:tcBorders>
              <w:top w:val="single" w:sz="4" w:space="0" w:color="auto"/>
              <w:right w:val="single" w:sz="4" w:space="0" w:color="auto"/>
            </w:tcBorders>
          </w:tcPr>
          <w:p w14:paraId="3DCC4BFC" w14:textId="77777777" w:rsidR="00370320" w:rsidRPr="00590C30" w:rsidRDefault="00370320" w:rsidP="004A6BF2">
            <w:r w:rsidRPr="00590C30">
              <w:t>CORD</w:t>
            </w:r>
            <w:r>
              <w:t>1</w:t>
            </w:r>
            <w:r w:rsidRPr="00590C30">
              <w:t>C</w:t>
            </w:r>
          </w:p>
        </w:tc>
        <w:tc>
          <w:tcPr>
            <w:tcW w:w="1008" w:type="dxa"/>
            <w:tcBorders>
              <w:top w:val="single" w:sz="4" w:space="0" w:color="auto"/>
              <w:left w:val="single" w:sz="4" w:space="0" w:color="auto"/>
              <w:right w:val="single" w:sz="4" w:space="0" w:color="auto"/>
            </w:tcBorders>
          </w:tcPr>
          <w:p w14:paraId="618BDF02" w14:textId="77777777" w:rsidR="00370320" w:rsidRPr="00590C30" w:rsidRDefault="00370320" w:rsidP="004A6BF2">
            <w:pPr>
              <w:jc w:val="center"/>
            </w:pPr>
            <w:r w:rsidRPr="00590C30">
              <w:t>CID</w:t>
            </w:r>
            <w:r>
              <w:t>A</w:t>
            </w:r>
          </w:p>
        </w:tc>
        <w:tc>
          <w:tcPr>
            <w:tcW w:w="1008" w:type="dxa"/>
            <w:tcBorders>
              <w:top w:val="single" w:sz="4" w:space="0" w:color="auto"/>
              <w:left w:val="single" w:sz="4" w:space="0" w:color="auto"/>
              <w:right w:val="single" w:sz="4" w:space="0" w:color="auto"/>
            </w:tcBorders>
          </w:tcPr>
          <w:p w14:paraId="4DF72F1C" w14:textId="77777777" w:rsidR="00370320" w:rsidRPr="00590C30" w:rsidRDefault="00370320" w:rsidP="004A6BF2">
            <w:pPr>
              <w:jc w:val="center"/>
            </w:pPr>
            <w:r>
              <w:t>G1A</w:t>
            </w:r>
          </w:p>
        </w:tc>
        <w:tc>
          <w:tcPr>
            <w:tcW w:w="1008" w:type="dxa"/>
            <w:tcBorders>
              <w:top w:val="single" w:sz="4" w:space="0" w:color="auto"/>
              <w:left w:val="single" w:sz="4" w:space="0" w:color="auto"/>
              <w:right w:val="single" w:sz="4" w:space="0" w:color="auto"/>
            </w:tcBorders>
          </w:tcPr>
          <w:p w14:paraId="1ED727C8" w14:textId="77777777" w:rsidR="00370320" w:rsidRPr="00590C30" w:rsidRDefault="00370320" w:rsidP="004A6BF2">
            <w:pPr>
              <w:jc w:val="center"/>
            </w:pPr>
            <w:r>
              <w:t>G2A</w:t>
            </w:r>
          </w:p>
        </w:tc>
        <w:tc>
          <w:tcPr>
            <w:tcW w:w="1008" w:type="dxa"/>
            <w:tcBorders>
              <w:top w:val="single" w:sz="4" w:space="0" w:color="auto"/>
              <w:left w:val="single" w:sz="4" w:space="0" w:color="auto"/>
              <w:bottom w:val="nil"/>
              <w:right w:val="single" w:sz="4" w:space="0" w:color="auto"/>
            </w:tcBorders>
          </w:tcPr>
          <w:p w14:paraId="3F1DD8A2" w14:textId="77777777" w:rsidR="00370320" w:rsidRPr="00590C30" w:rsidRDefault="00370320" w:rsidP="004A6BF2">
            <w:pPr>
              <w:jc w:val="center"/>
            </w:pPr>
            <w:r>
              <w:t>G3A</w:t>
            </w:r>
          </w:p>
        </w:tc>
        <w:tc>
          <w:tcPr>
            <w:tcW w:w="1008" w:type="dxa"/>
            <w:tcBorders>
              <w:top w:val="single" w:sz="4" w:space="0" w:color="auto"/>
              <w:left w:val="single" w:sz="4" w:space="0" w:color="auto"/>
              <w:bottom w:val="nil"/>
              <w:right w:val="single" w:sz="4" w:space="0" w:color="auto"/>
            </w:tcBorders>
          </w:tcPr>
          <w:p w14:paraId="770C826F" w14:textId="77777777" w:rsidR="00370320" w:rsidRPr="00590C30" w:rsidRDefault="00370320" w:rsidP="004A6BF2">
            <w:pPr>
              <w:jc w:val="center"/>
            </w:pPr>
            <w:r>
              <w:t>CIDB</w:t>
            </w:r>
          </w:p>
        </w:tc>
        <w:tc>
          <w:tcPr>
            <w:tcW w:w="1008" w:type="dxa"/>
            <w:tcBorders>
              <w:top w:val="single" w:sz="4" w:space="0" w:color="auto"/>
              <w:left w:val="single" w:sz="4" w:space="0" w:color="auto"/>
              <w:bottom w:val="nil"/>
              <w:right w:val="single" w:sz="4" w:space="0" w:color="auto"/>
            </w:tcBorders>
          </w:tcPr>
          <w:p w14:paraId="35F4D662" w14:textId="77777777" w:rsidR="00370320" w:rsidRPr="00590C30" w:rsidRDefault="00370320" w:rsidP="004A6BF2">
            <w:pPr>
              <w:jc w:val="center"/>
            </w:pPr>
            <w:r>
              <w:t>G1B</w:t>
            </w:r>
          </w:p>
        </w:tc>
        <w:tc>
          <w:tcPr>
            <w:tcW w:w="1008" w:type="dxa"/>
            <w:tcBorders>
              <w:top w:val="single" w:sz="4" w:space="0" w:color="auto"/>
              <w:left w:val="single" w:sz="4" w:space="0" w:color="auto"/>
              <w:bottom w:val="nil"/>
              <w:right w:val="single" w:sz="4" w:space="0" w:color="auto"/>
            </w:tcBorders>
          </w:tcPr>
          <w:p w14:paraId="0CD14366" w14:textId="77777777" w:rsidR="00370320" w:rsidRPr="00590C30" w:rsidRDefault="00370320" w:rsidP="004A6BF2">
            <w:pPr>
              <w:jc w:val="center"/>
            </w:pPr>
            <w:r>
              <w:t>G2B</w:t>
            </w:r>
          </w:p>
        </w:tc>
        <w:tc>
          <w:tcPr>
            <w:tcW w:w="1008" w:type="dxa"/>
            <w:tcBorders>
              <w:top w:val="single" w:sz="4" w:space="0" w:color="auto"/>
              <w:left w:val="single" w:sz="4" w:space="0" w:color="auto"/>
              <w:bottom w:val="nil"/>
              <w:right w:val="single" w:sz="4" w:space="0" w:color="auto"/>
            </w:tcBorders>
          </w:tcPr>
          <w:p w14:paraId="531352B5" w14:textId="77777777" w:rsidR="00370320" w:rsidRPr="00590C30" w:rsidRDefault="00370320" w:rsidP="004A6BF2">
            <w:pPr>
              <w:jc w:val="center"/>
            </w:pPr>
            <w:r>
              <w:t>G3B</w:t>
            </w:r>
          </w:p>
        </w:tc>
        <w:tc>
          <w:tcPr>
            <w:tcW w:w="1008" w:type="dxa"/>
            <w:tcBorders>
              <w:top w:val="single" w:sz="4" w:space="0" w:color="auto"/>
              <w:left w:val="single" w:sz="4" w:space="0" w:color="auto"/>
            </w:tcBorders>
            <w:shd w:val="clear" w:color="auto" w:fill="C0C0C0"/>
          </w:tcPr>
          <w:p w14:paraId="2758BB81" w14:textId="77777777" w:rsidR="00370320" w:rsidRPr="00590C30" w:rsidRDefault="00370320" w:rsidP="004A6BF2"/>
        </w:tc>
      </w:tr>
    </w:tbl>
    <w:p w14:paraId="23A0AB07" w14:textId="77777777" w:rsidR="00370320" w:rsidRPr="00590C30" w:rsidRDefault="00370320" w:rsidP="00370320"/>
    <w:p w14:paraId="65CDF7AB" w14:textId="77777777" w:rsidR="00370320" w:rsidRPr="00590C30" w:rsidRDefault="00370320" w:rsidP="00370320">
      <w:pPr>
        <w:rPr>
          <w:sz w:val="22"/>
          <w:u w:val="single"/>
        </w:rPr>
      </w:pPr>
      <w:r w:rsidRPr="00590C30">
        <w:rPr>
          <w:sz w:val="22"/>
          <w:u w:val="single"/>
        </w:rPr>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8E6B090" w14:textId="77777777" w:rsidTr="004A6BF2">
        <w:tc>
          <w:tcPr>
            <w:tcW w:w="1008" w:type="dxa"/>
          </w:tcPr>
          <w:p w14:paraId="78586ED3" w14:textId="77777777" w:rsidR="00370320" w:rsidRPr="00590C30" w:rsidRDefault="00370320" w:rsidP="004A6BF2">
            <w:r w:rsidRPr="00590C30">
              <w:t>CORD</w:t>
            </w:r>
            <w:r>
              <w:t>1</w:t>
            </w:r>
            <w:r w:rsidRPr="00590C30">
              <w:t>C</w:t>
            </w:r>
          </w:p>
        </w:tc>
        <w:tc>
          <w:tcPr>
            <w:tcW w:w="1008" w:type="dxa"/>
          </w:tcPr>
          <w:p w14:paraId="73A09168" w14:textId="77777777" w:rsidR="00370320" w:rsidRPr="00590C30" w:rsidRDefault="00370320" w:rsidP="004A6BF2">
            <w:pPr>
              <w:jc w:val="center"/>
            </w:pPr>
          </w:p>
        </w:tc>
        <w:tc>
          <w:tcPr>
            <w:tcW w:w="1008" w:type="dxa"/>
          </w:tcPr>
          <w:p w14:paraId="71F72D40" w14:textId="77777777" w:rsidR="00370320" w:rsidRPr="00590C30" w:rsidRDefault="00370320" w:rsidP="004A6BF2">
            <w:pPr>
              <w:jc w:val="center"/>
            </w:pPr>
          </w:p>
        </w:tc>
        <w:tc>
          <w:tcPr>
            <w:tcW w:w="1008" w:type="dxa"/>
          </w:tcPr>
          <w:p w14:paraId="328FF4CD" w14:textId="77777777" w:rsidR="00370320" w:rsidRPr="00590C30" w:rsidRDefault="00370320" w:rsidP="004A6BF2">
            <w:pPr>
              <w:jc w:val="center"/>
            </w:pPr>
          </w:p>
        </w:tc>
        <w:tc>
          <w:tcPr>
            <w:tcW w:w="1008" w:type="dxa"/>
          </w:tcPr>
          <w:p w14:paraId="57AF1C63" w14:textId="77777777" w:rsidR="00370320" w:rsidRPr="00590C30" w:rsidRDefault="00370320" w:rsidP="004A6BF2">
            <w:pPr>
              <w:jc w:val="center"/>
            </w:pPr>
          </w:p>
        </w:tc>
        <w:tc>
          <w:tcPr>
            <w:tcW w:w="1008" w:type="dxa"/>
          </w:tcPr>
          <w:p w14:paraId="73E0D97A" w14:textId="77777777" w:rsidR="00370320" w:rsidRPr="00590C30" w:rsidRDefault="00370320" w:rsidP="004A6BF2">
            <w:pPr>
              <w:jc w:val="center"/>
            </w:pPr>
          </w:p>
        </w:tc>
        <w:tc>
          <w:tcPr>
            <w:tcW w:w="1008" w:type="dxa"/>
          </w:tcPr>
          <w:p w14:paraId="14042385" w14:textId="77777777" w:rsidR="00370320" w:rsidRPr="00590C30" w:rsidRDefault="00370320" w:rsidP="004A6BF2">
            <w:pPr>
              <w:jc w:val="center"/>
            </w:pPr>
          </w:p>
        </w:tc>
        <w:tc>
          <w:tcPr>
            <w:tcW w:w="1008" w:type="dxa"/>
          </w:tcPr>
          <w:p w14:paraId="7DD36514" w14:textId="77777777" w:rsidR="00370320" w:rsidRPr="00590C30" w:rsidRDefault="00370320" w:rsidP="004A6BF2">
            <w:pPr>
              <w:jc w:val="center"/>
            </w:pPr>
          </w:p>
        </w:tc>
        <w:tc>
          <w:tcPr>
            <w:tcW w:w="1008" w:type="dxa"/>
          </w:tcPr>
          <w:p w14:paraId="31D9A036" w14:textId="77777777" w:rsidR="00370320" w:rsidRPr="00590C30" w:rsidRDefault="00370320" w:rsidP="004A6BF2">
            <w:pPr>
              <w:jc w:val="center"/>
            </w:pPr>
          </w:p>
        </w:tc>
        <w:tc>
          <w:tcPr>
            <w:tcW w:w="1008" w:type="dxa"/>
            <w:shd w:val="clear" w:color="auto" w:fill="C0C0C0"/>
          </w:tcPr>
          <w:p w14:paraId="04E3F97C" w14:textId="77777777" w:rsidR="00370320" w:rsidRPr="00590C30" w:rsidRDefault="00370320" w:rsidP="004A6BF2"/>
        </w:tc>
      </w:tr>
    </w:tbl>
    <w:p w14:paraId="051045BB" w14:textId="77777777" w:rsidR="00370320" w:rsidRPr="00590C30" w:rsidRDefault="00370320" w:rsidP="00370320"/>
    <w:p w14:paraId="5C4FBA00" w14:textId="77777777" w:rsidR="00370320" w:rsidRPr="00590C30" w:rsidRDefault="00370320" w:rsidP="00370320">
      <w:pPr>
        <w:rPr>
          <w:sz w:val="22"/>
          <w:u w:val="single"/>
        </w:rPr>
      </w:pPr>
      <w:r w:rsidRPr="00590C30">
        <w:rPr>
          <w:sz w:val="22"/>
          <w:u w:val="single"/>
        </w:rPr>
        <w:t>Data Description:</w:t>
      </w:r>
    </w:p>
    <w:tbl>
      <w:tblPr>
        <w:tblW w:w="10224" w:type="dxa"/>
        <w:tblLayout w:type="fixed"/>
        <w:tblLook w:val="0000" w:firstRow="0" w:lastRow="0" w:firstColumn="0" w:lastColumn="0" w:noHBand="0" w:noVBand="0"/>
      </w:tblPr>
      <w:tblGrid>
        <w:gridCol w:w="1188"/>
        <w:gridCol w:w="6516"/>
        <w:gridCol w:w="1440"/>
        <w:gridCol w:w="1080"/>
      </w:tblGrid>
      <w:tr w:rsidR="00370320" w:rsidRPr="00590C30" w14:paraId="02BEC4F9" w14:textId="77777777" w:rsidTr="004A6BF2">
        <w:tc>
          <w:tcPr>
            <w:tcW w:w="1188" w:type="dxa"/>
          </w:tcPr>
          <w:p w14:paraId="74046842" w14:textId="77777777" w:rsidR="00370320" w:rsidRPr="00590C30" w:rsidRDefault="00370320" w:rsidP="004A6BF2">
            <w:pPr>
              <w:jc w:val="center"/>
            </w:pPr>
            <w:r w:rsidRPr="00590C30">
              <w:t>Field</w:t>
            </w:r>
          </w:p>
        </w:tc>
        <w:tc>
          <w:tcPr>
            <w:tcW w:w="6516" w:type="dxa"/>
          </w:tcPr>
          <w:p w14:paraId="68209B65" w14:textId="77777777" w:rsidR="00370320" w:rsidRPr="00590C30" w:rsidRDefault="00370320" w:rsidP="004A6BF2">
            <w:r w:rsidRPr="00590C30">
              <w:t>Contents</w:t>
            </w:r>
          </w:p>
        </w:tc>
        <w:tc>
          <w:tcPr>
            <w:tcW w:w="1440" w:type="dxa"/>
          </w:tcPr>
          <w:p w14:paraId="45F64F6D" w14:textId="77777777" w:rsidR="00370320" w:rsidRPr="00590C30" w:rsidRDefault="00370320" w:rsidP="004A6BF2">
            <w:pPr>
              <w:jc w:val="center"/>
            </w:pPr>
            <w:r w:rsidRPr="00590C30">
              <w:t>Type</w:t>
            </w:r>
          </w:p>
        </w:tc>
        <w:tc>
          <w:tcPr>
            <w:tcW w:w="1080" w:type="dxa"/>
          </w:tcPr>
          <w:p w14:paraId="1551EB5B" w14:textId="77777777" w:rsidR="00370320" w:rsidRPr="00590C30" w:rsidRDefault="00370320" w:rsidP="004A6BF2">
            <w:pPr>
              <w:jc w:val="center"/>
            </w:pPr>
            <w:r w:rsidRPr="00590C30">
              <w:t>Default</w:t>
            </w:r>
          </w:p>
        </w:tc>
      </w:tr>
      <w:tr w:rsidR="00370320" w:rsidRPr="00590C30" w14:paraId="22137400" w14:textId="77777777" w:rsidTr="004A6BF2">
        <w:trPr>
          <w:trHeight w:hRule="exact" w:val="120"/>
        </w:trPr>
        <w:tc>
          <w:tcPr>
            <w:tcW w:w="1188" w:type="dxa"/>
          </w:tcPr>
          <w:p w14:paraId="6B973FCC" w14:textId="77777777" w:rsidR="00370320" w:rsidRPr="00590C30" w:rsidRDefault="00370320" w:rsidP="004A6BF2">
            <w:pPr>
              <w:jc w:val="center"/>
            </w:pPr>
          </w:p>
        </w:tc>
        <w:tc>
          <w:tcPr>
            <w:tcW w:w="6516" w:type="dxa"/>
          </w:tcPr>
          <w:p w14:paraId="24776FEC" w14:textId="77777777" w:rsidR="00370320" w:rsidRPr="00590C30" w:rsidRDefault="00370320" w:rsidP="004A6BF2"/>
        </w:tc>
        <w:tc>
          <w:tcPr>
            <w:tcW w:w="1440" w:type="dxa"/>
          </w:tcPr>
          <w:p w14:paraId="150D700D" w14:textId="77777777" w:rsidR="00370320" w:rsidRPr="00590C30" w:rsidRDefault="00370320" w:rsidP="004A6BF2">
            <w:pPr>
              <w:jc w:val="center"/>
            </w:pPr>
          </w:p>
        </w:tc>
        <w:tc>
          <w:tcPr>
            <w:tcW w:w="1080" w:type="dxa"/>
          </w:tcPr>
          <w:p w14:paraId="3F9068DB" w14:textId="77777777" w:rsidR="00370320" w:rsidRPr="00590C30" w:rsidRDefault="00370320" w:rsidP="004A6BF2">
            <w:pPr>
              <w:jc w:val="center"/>
            </w:pPr>
          </w:p>
        </w:tc>
      </w:tr>
      <w:tr w:rsidR="00370320" w:rsidRPr="00590C30" w14:paraId="4AA2C9AF" w14:textId="77777777" w:rsidTr="004A6BF2">
        <w:tc>
          <w:tcPr>
            <w:tcW w:w="1188" w:type="dxa"/>
          </w:tcPr>
          <w:p w14:paraId="5F55E0B1" w14:textId="77777777" w:rsidR="00370320" w:rsidRPr="00590C30" w:rsidRDefault="00370320" w:rsidP="004A6BF2">
            <w:pPr>
              <w:jc w:val="center"/>
            </w:pPr>
            <w:r w:rsidRPr="00590C30">
              <w:t>CID</w:t>
            </w:r>
          </w:p>
        </w:tc>
        <w:tc>
          <w:tcPr>
            <w:tcW w:w="6516" w:type="dxa"/>
          </w:tcPr>
          <w:p w14:paraId="7C99C515" w14:textId="77777777" w:rsidR="00370320" w:rsidRPr="00590C30" w:rsidRDefault="00370320" w:rsidP="004A6BF2">
            <w:r w:rsidRPr="00590C30">
              <w:t>Coordinate system ID number</w:t>
            </w:r>
          </w:p>
        </w:tc>
        <w:tc>
          <w:tcPr>
            <w:tcW w:w="1440" w:type="dxa"/>
          </w:tcPr>
          <w:p w14:paraId="322AAE37" w14:textId="77777777" w:rsidR="00370320" w:rsidRPr="00590C30" w:rsidRDefault="00370320" w:rsidP="004A6BF2">
            <w:pPr>
              <w:jc w:val="center"/>
            </w:pPr>
            <w:r w:rsidRPr="00590C30">
              <w:t>Integer &gt; 0</w:t>
            </w:r>
          </w:p>
        </w:tc>
        <w:tc>
          <w:tcPr>
            <w:tcW w:w="1080" w:type="dxa"/>
          </w:tcPr>
          <w:p w14:paraId="2A6A49ED" w14:textId="77777777" w:rsidR="00370320" w:rsidRPr="00590C30" w:rsidRDefault="00370320" w:rsidP="004A6BF2">
            <w:pPr>
              <w:jc w:val="center"/>
            </w:pPr>
            <w:r w:rsidRPr="00590C30">
              <w:t>None</w:t>
            </w:r>
          </w:p>
        </w:tc>
      </w:tr>
      <w:tr w:rsidR="00370320" w:rsidRPr="00590C30" w14:paraId="755239B8" w14:textId="77777777" w:rsidTr="004A6BF2">
        <w:trPr>
          <w:trHeight w:hRule="exact" w:val="120"/>
        </w:trPr>
        <w:tc>
          <w:tcPr>
            <w:tcW w:w="1188" w:type="dxa"/>
          </w:tcPr>
          <w:p w14:paraId="62202E71" w14:textId="77777777" w:rsidR="00370320" w:rsidRPr="00590C30" w:rsidRDefault="00370320" w:rsidP="004A6BF2">
            <w:pPr>
              <w:jc w:val="center"/>
            </w:pPr>
          </w:p>
        </w:tc>
        <w:tc>
          <w:tcPr>
            <w:tcW w:w="6516" w:type="dxa"/>
          </w:tcPr>
          <w:p w14:paraId="07A28629" w14:textId="77777777" w:rsidR="00370320" w:rsidRPr="00590C30" w:rsidRDefault="00370320" w:rsidP="004A6BF2"/>
        </w:tc>
        <w:tc>
          <w:tcPr>
            <w:tcW w:w="1440" w:type="dxa"/>
          </w:tcPr>
          <w:p w14:paraId="010195F6" w14:textId="77777777" w:rsidR="00370320" w:rsidRPr="00590C30" w:rsidRDefault="00370320" w:rsidP="004A6BF2">
            <w:pPr>
              <w:jc w:val="center"/>
            </w:pPr>
          </w:p>
        </w:tc>
        <w:tc>
          <w:tcPr>
            <w:tcW w:w="1080" w:type="dxa"/>
          </w:tcPr>
          <w:p w14:paraId="34E2A149" w14:textId="77777777" w:rsidR="00370320" w:rsidRPr="00590C30" w:rsidRDefault="00370320" w:rsidP="004A6BF2">
            <w:pPr>
              <w:jc w:val="center"/>
            </w:pPr>
          </w:p>
        </w:tc>
      </w:tr>
      <w:tr w:rsidR="00370320" w:rsidRPr="00590C30" w14:paraId="7421B956" w14:textId="77777777" w:rsidTr="004A6BF2">
        <w:tc>
          <w:tcPr>
            <w:tcW w:w="1188" w:type="dxa"/>
          </w:tcPr>
          <w:p w14:paraId="6E7D4921" w14:textId="77777777" w:rsidR="00370320" w:rsidRPr="00590C30" w:rsidRDefault="00370320" w:rsidP="004A6BF2">
            <w:pPr>
              <w:jc w:val="center"/>
            </w:pPr>
            <w:r>
              <w:t>G1A, G1B</w:t>
            </w:r>
          </w:p>
        </w:tc>
        <w:tc>
          <w:tcPr>
            <w:tcW w:w="6516" w:type="dxa"/>
          </w:tcPr>
          <w:p w14:paraId="576B7431" w14:textId="77777777" w:rsidR="00370320" w:rsidRPr="00590C30" w:rsidRDefault="00370320" w:rsidP="004A6BF2">
            <w:proofErr w:type="gramStart"/>
            <w:r>
              <w:t>ID’s</w:t>
            </w:r>
            <w:proofErr w:type="gramEnd"/>
            <w:r>
              <w:t xml:space="preserve"> of grid points at the origin of systems A, B respectively</w:t>
            </w:r>
          </w:p>
        </w:tc>
        <w:tc>
          <w:tcPr>
            <w:tcW w:w="1440" w:type="dxa"/>
          </w:tcPr>
          <w:p w14:paraId="505569B8" w14:textId="77777777" w:rsidR="00370320" w:rsidRPr="00590C30" w:rsidRDefault="00370320" w:rsidP="004A6BF2">
            <w:pPr>
              <w:jc w:val="center"/>
            </w:pPr>
            <w:r w:rsidRPr="00590C30">
              <w:t>Integer &gt; 0</w:t>
            </w:r>
          </w:p>
        </w:tc>
        <w:tc>
          <w:tcPr>
            <w:tcW w:w="1080" w:type="dxa"/>
          </w:tcPr>
          <w:p w14:paraId="77C5A396" w14:textId="77777777" w:rsidR="00370320" w:rsidRPr="00590C30" w:rsidRDefault="00370320" w:rsidP="004A6BF2">
            <w:pPr>
              <w:jc w:val="center"/>
            </w:pPr>
            <w:r w:rsidRPr="00590C30">
              <w:t>None</w:t>
            </w:r>
          </w:p>
        </w:tc>
      </w:tr>
      <w:tr w:rsidR="00370320" w:rsidRPr="00590C30" w14:paraId="7AB3FEE5" w14:textId="77777777" w:rsidTr="004A6BF2">
        <w:trPr>
          <w:trHeight w:hRule="exact" w:val="120"/>
        </w:trPr>
        <w:tc>
          <w:tcPr>
            <w:tcW w:w="1188" w:type="dxa"/>
          </w:tcPr>
          <w:p w14:paraId="4CCFFE38" w14:textId="77777777" w:rsidR="00370320" w:rsidRPr="00590C30" w:rsidRDefault="00370320" w:rsidP="004A6BF2">
            <w:pPr>
              <w:jc w:val="center"/>
            </w:pPr>
          </w:p>
        </w:tc>
        <w:tc>
          <w:tcPr>
            <w:tcW w:w="6516" w:type="dxa"/>
          </w:tcPr>
          <w:p w14:paraId="62588C6C" w14:textId="77777777" w:rsidR="00370320" w:rsidRPr="00590C30" w:rsidRDefault="00370320" w:rsidP="004A6BF2"/>
        </w:tc>
        <w:tc>
          <w:tcPr>
            <w:tcW w:w="1440" w:type="dxa"/>
          </w:tcPr>
          <w:p w14:paraId="7A100284" w14:textId="77777777" w:rsidR="00370320" w:rsidRPr="00590C30" w:rsidRDefault="00370320" w:rsidP="004A6BF2">
            <w:pPr>
              <w:jc w:val="center"/>
            </w:pPr>
          </w:p>
        </w:tc>
        <w:tc>
          <w:tcPr>
            <w:tcW w:w="1080" w:type="dxa"/>
          </w:tcPr>
          <w:p w14:paraId="533D88C0" w14:textId="77777777" w:rsidR="00370320" w:rsidRPr="00590C30" w:rsidRDefault="00370320" w:rsidP="004A6BF2">
            <w:pPr>
              <w:jc w:val="center"/>
            </w:pPr>
          </w:p>
        </w:tc>
      </w:tr>
      <w:tr w:rsidR="00370320" w:rsidRPr="00590C30" w14:paraId="637E2F0E" w14:textId="77777777" w:rsidTr="004A6BF2">
        <w:tc>
          <w:tcPr>
            <w:tcW w:w="1188" w:type="dxa"/>
          </w:tcPr>
          <w:p w14:paraId="66468C87" w14:textId="77777777" w:rsidR="00370320" w:rsidRPr="00590C30" w:rsidRDefault="00370320" w:rsidP="004A6BF2">
            <w:pPr>
              <w:jc w:val="center"/>
            </w:pPr>
            <w:r>
              <w:t>G2A, G2B</w:t>
            </w:r>
          </w:p>
        </w:tc>
        <w:tc>
          <w:tcPr>
            <w:tcW w:w="6516" w:type="dxa"/>
          </w:tcPr>
          <w:p w14:paraId="3B8A0244" w14:textId="77777777" w:rsidR="00370320" w:rsidRPr="00590C30" w:rsidRDefault="00370320" w:rsidP="004A6BF2">
            <w:proofErr w:type="gramStart"/>
            <w:r>
              <w:t>ID’s</w:t>
            </w:r>
            <w:proofErr w:type="gramEnd"/>
            <w:r>
              <w:t xml:space="preserve"> of grid points along the z axis of systems A, B respectively</w:t>
            </w:r>
          </w:p>
        </w:tc>
        <w:tc>
          <w:tcPr>
            <w:tcW w:w="1440" w:type="dxa"/>
          </w:tcPr>
          <w:p w14:paraId="3885C1C5" w14:textId="77777777" w:rsidR="00370320" w:rsidRPr="00590C30" w:rsidRDefault="00370320" w:rsidP="004A6BF2">
            <w:pPr>
              <w:jc w:val="center"/>
            </w:pPr>
            <w:r w:rsidRPr="00590C30">
              <w:t>Integer &gt; 0</w:t>
            </w:r>
          </w:p>
        </w:tc>
        <w:tc>
          <w:tcPr>
            <w:tcW w:w="1080" w:type="dxa"/>
          </w:tcPr>
          <w:p w14:paraId="7E677EF3" w14:textId="77777777" w:rsidR="00370320" w:rsidRPr="00590C30" w:rsidRDefault="00370320" w:rsidP="004A6BF2">
            <w:pPr>
              <w:jc w:val="center"/>
            </w:pPr>
            <w:r w:rsidRPr="00590C30">
              <w:t>None</w:t>
            </w:r>
          </w:p>
        </w:tc>
      </w:tr>
      <w:tr w:rsidR="00370320" w:rsidRPr="00590C30" w14:paraId="505912E6" w14:textId="77777777" w:rsidTr="004A6BF2">
        <w:trPr>
          <w:trHeight w:hRule="exact" w:val="120"/>
        </w:trPr>
        <w:tc>
          <w:tcPr>
            <w:tcW w:w="1188" w:type="dxa"/>
          </w:tcPr>
          <w:p w14:paraId="7AE012CF" w14:textId="77777777" w:rsidR="00370320" w:rsidRPr="00590C30" w:rsidRDefault="00370320" w:rsidP="004A6BF2">
            <w:pPr>
              <w:jc w:val="center"/>
            </w:pPr>
          </w:p>
        </w:tc>
        <w:tc>
          <w:tcPr>
            <w:tcW w:w="6516" w:type="dxa"/>
          </w:tcPr>
          <w:p w14:paraId="013E9088" w14:textId="77777777" w:rsidR="00370320" w:rsidRPr="00590C30" w:rsidRDefault="00370320" w:rsidP="004A6BF2"/>
        </w:tc>
        <w:tc>
          <w:tcPr>
            <w:tcW w:w="1440" w:type="dxa"/>
          </w:tcPr>
          <w:p w14:paraId="583B524C" w14:textId="77777777" w:rsidR="00370320" w:rsidRPr="00590C30" w:rsidRDefault="00370320" w:rsidP="004A6BF2">
            <w:pPr>
              <w:jc w:val="center"/>
            </w:pPr>
          </w:p>
        </w:tc>
        <w:tc>
          <w:tcPr>
            <w:tcW w:w="1080" w:type="dxa"/>
          </w:tcPr>
          <w:p w14:paraId="76D123D8" w14:textId="77777777" w:rsidR="00370320" w:rsidRPr="00590C30" w:rsidRDefault="00370320" w:rsidP="004A6BF2">
            <w:pPr>
              <w:jc w:val="center"/>
            </w:pPr>
          </w:p>
        </w:tc>
      </w:tr>
      <w:tr w:rsidR="00370320" w:rsidRPr="00590C30" w14:paraId="29215871" w14:textId="77777777" w:rsidTr="004A6BF2">
        <w:tc>
          <w:tcPr>
            <w:tcW w:w="1188" w:type="dxa"/>
          </w:tcPr>
          <w:p w14:paraId="0436DE18" w14:textId="77777777" w:rsidR="00370320" w:rsidRPr="00590C30" w:rsidRDefault="00370320" w:rsidP="004A6BF2">
            <w:pPr>
              <w:jc w:val="center"/>
            </w:pPr>
            <w:r>
              <w:lastRenderedPageBreak/>
              <w:t>G3A, G3B</w:t>
            </w:r>
          </w:p>
        </w:tc>
        <w:tc>
          <w:tcPr>
            <w:tcW w:w="6516" w:type="dxa"/>
          </w:tcPr>
          <w:p w14:paraId="47F2FEB5" w14:textId="77777777" w:rsidR="00370320" w:rsidRPr="00590C30" w:rsidRDefault="00370320" w:rsidP="004A6BF2">
            <w:proofErr w:type="gramStart"/>
            <w:r>
              <w:t>ID’s</w:t>
            </w:r>
            <w:proofErr w:type="gramEnd"/>
            <w:r>
              <w:t xml:space="preserve"> of grid points in the x-z plane of systems A, B respectively</w:t>
            </w:r>
          </w:p>
        </w:tc>
        <w:tc>
          <w:tcPr>
            <w:tcW w:w="1440" w:type="dxa"/>
          </w:tcPr>
          <w:p w14:paraId="5022443D" w14:textId="77777777" w:rsidR="00370320" w:rsidRPr="00590C30" w:rsidRDefault="00370320" w:rsidP="004A6BF2">
            <w:pPr>
              <w:jc w:val="center"/>
            </w:pPr>
            <w:r w:rsidRPr="00590C30">
              <w:t>Integer &gt; 0</w:t>
            </w:r>
          </w:p>
        </w:tc>
        <w:tc>
          <w:tcPr>
            <w:tcW w:w="1080" w:type="dxa"/>
          </w:tcPr>
          <w:p w14:paraId="4DA0B3DF" w14:textId="77777777" w:rsidR="00370320" w:rsidRPr="00590C30" w:rsidRDefault="00370320" w:rsidP="004A6BF2">
            <w:pPr>
              <w:jc w:val="center"/>
            </w:pPr>
            <w:r w:rsidRPr="00590C30">
              <w:t>None</w:t>
            </w:r>
          </w:p>
        </w:tc>
      </w:tr>
    </w:tbl>
    <w:p w14:paraId="7F4AA623" w14:textId="77777777" w:rsidR="00370320" w:rsidRPr="00590C30" w:rsidRDefault="00370320" w:rsidP="00370320"/>
    <w:p w14:paraId="6DD48AAB" w14:textId="77777777" w:rsidR="00370320" w:rsidRPr="00E80610" w:rsidRDefault="00370320" w:rsidP="003E0F96">
      <w:pPr>
        <w:pStyle w:val="Remarks"/>
        <w:rPr>
          <w:u w:val="single"/>
        </w:rPr>
      </w:pPr>
      <w:r w:rsidRPr="00E80610">
        <w:rPr>
          <w:u w:val="single"/>
        </w:rPr>
        <w:t>Remarks:</w:t>
      </w:r>
    </w:p>
    <w:p w14:paraId="3E7477DE" w14:textId="65D8C39E" w:rsidR="00370320" w:rsidRPr="00590C30" w:rsidRDefault="00370320" w:rsidP="003E0F96">
      <w:pPr>
        <w:pStyle w:val="Remarks"/>
      </w:pPr>
      <w:r>
        <w:t>1.</w:t>
      </w:r>
      <w:r>
        <w:tab/>
        <w:t>See Figure 4</w:t>
      </w:r>
      <w:r w:rsidRPr="00590C30">
        <w:t>-1 for the cylindrical coordinate system notation and the “defining” rectangular system</w:t>
      </w:r>
    </w:p>
    <w:p w14:paraId="15276494" w14:textId="77777777" w:rsidR="00370320" w:rsidRPr="00590C30" w:rsidRDefault="00370320" w:rsidP="003E0F96">
      <w:pPr>
        <w:pStyle w:val="Remarks"/>
      </w:pPr>
      <w:r>
        <w:t>2.</w:t>
      </w:r>
      <w:r>
        <w:tab/>
        <w:t>CIDA, CIDB must be unique</w:t>
      </w:r>
      <w:r w:rsidRPr="00590C30">
        <w:t xml:space="preserve"> over all coordinate systems defined in the model.</w:t>
      </w:r>
    </w:p>
    <w:p w14:paraId="74C350D5" w14:textId="77777777" w:rsidR="00370320" w:rsidRPr="00590C30" w:rsidRDefault="00370320" w:rsidP="003E0F96">
      <w:pPr>
        <w:pStyle w:val="Remarks"/>
      </w:pPr>
      <w:r w:rsidRPr="00590C30">
        <w:t>3.</w:t>
      </w:r>
      <w:r w:rsidRPr="00590C30">
        <w:tab/>
      </w:r>
      <w:r>
        <w:t>One or 2 coordinate systems may be defined on a single CORD1S entry.</w:t>
      </w:r>
    </w:p>
    <w:p w14:paraId="35922B5C" w14:textId="77777777" w:rsidR="00370320" w:rsidRPr="00590C30" w:rsidRDefault="00370320" w:rsidP="003E0F96">
      <w:pPr>
        <w:pStyle w:val="Remarks"/>
      </w:pPr>
      <w:r w:rsidRPr="00590C30">
        <w:t>4.</w:t>
      </w:r>
      <w:r w:rsidRPr="00590C30">
        <w:tab/>
      </w:r>
      <w:r>
        <w:t>The grid points on this entry must be defined in a system that does not involve the system being defined.</w:t>
      </w:r>
    </w:p>
    <w:p w14:paraId="77506C4F" w14:textId="77777777" w:rsidR="00370320" w:rsidRPr="00590C30" w:rsidRDefault="00370320" w:rsidP="003E0F96">
      <w:pPr>
        <w:pStyle w:val="Remarks"/>
      </w:pPr>
      <w:r>
        <w:t>5</w:t>
      </w:r>
      <w:r w:rsidRPr="00590C30">
        <w:t>.</w:t>
      </w:r>
      <w:r w:rsidRPr="00590C30">
        <w:tab/>
      </w:r>
      <w:r>
        <w:t xml:space="preserve">The location of a grid point using this coordinate system is defined by the r, </w:t>
      </w:r>
      <w:r w:rsidRPr="002417FA">
        <w:rPr>
          <w:position w:val="-6"/>
        </w:rPr>
        <w:object w:dxaOrig="180" w:dyaOrig="279" w14:anchorId="072A8758">
          <v:shape id="_x0000_i1159" type="#_x0000_t75" style="width:8.8pt;height:14.4pt" o:ole="">
            <v:imagedata r:id="rId291" o:title=""/>
          </v:shape>
          <o:OLEObject Type="Embed" ProgID="Equation.DSMT4" ShapeID="_x0000_i1159" DrawAspect="Content" ObjectID="_1774705518" r:id="rId292"/>
        </w:object>
      </w:r>
      <w:r>
        <w:t>, z coordinates of a cylindrical coordinate system (see Figure 4-1).</w:t>
      </w:r>
    </w:p>
    <w:p w14:paraId="63581047" w14:textId="77777777" w:rsidR="00370320" w:rsidRPr="002E696B" w:rsidRDefault="00370320" w:rsidP="004C6C23">
      <w:pPr>
        <w:pStyle w:val="Corner"/>
      </w:pPr>
      <w:r>
        <w:br w:type="page"/>
      </w:r>
      <w:r w:rsidRPr="002E696B">
        <w:lastRenderedPageBreak/>
        <w:t>CORD</w:t>
      </w:r>
      <w:r>
        <w:t>1R</w:t>
      </w:r>
    </w:p>
    <w:p w14:paraId="65A87512" w14:textId="77777777" w:rsidR="00370320" w:rsidRPr="007E3809" w:rsidRDefault="00370320" w:rsidP="008472B7">
      <w:pPr>
        <w:pStyle w:val="Heading2"/>
      </w:pPr>
      <w:bookmarkStart w:id="2078" w:name="_Toc164034489"/>
      <w:r>
        <w:t>CORD1R</w:t>
      </w:r>
      <w:bookmarkEnd w:id="2078"/>
    </w:p>
    <w:p w14:paraId="0AA01B05" w14:textId="77777777" w:rsidR="00370320" w:rsidRDefault="00370320" w:rsidP="00370320">
      <w:pPr>
        <w:rPr>
          <w:sz w:val="22"/>
          <w:u w:val="single"/>
        </w:rPr>
      </w:pPr>
    </w:p>
    <w:p w14:paraId="3B393C60" w14:textId="77777777" w:rsidR="00370320" w:rsidRPr="00590C30" w:rsidRDefault="00370320" w:rsidP="00370320">
      <w:pPr>
        <w:rPr>
          <w:sz w:val="22"/>
        </w:rPr>
      </w:pPr>
      <w:r w:rsidRPr="00590C30">
        <w:rPr>
          <w:sz w:val="22"/>
          <w:u w:val="single"/>
        </w:rPr>
        <w:t>Description:</w:t>
      </w:r>
      <w:r w:rsidRPr="00590C30">
        <w:rPr>
          <w:sz w:val="22"/>
        </w:rPr>
        <w:t xml:space="preserve"> </w:t>
      </w:r>
    </w:p>
    <w:p w14:paraId="00F54B67" w14:textId="77777777" w:rsidR="00370320" w:rsidRDefault="00370320" w:rsidP="00370320">
      <w:r>
        <w:t>Rectangular</w:t>
      </w:r>
      <w:r w:rsidRPr="00590C30">
        <w:t xml:space="preserve"> coordinate system definition</w:t>
      </w:r>
      <w:r>
        <w:t xml:space="preserve"> defined via 3 grid points.  Two separate coordinate systems may be defined on one physical CORD1C entry.</w:t>
      </w:r>
    </w:p>
    <w:p w14:paraId="5D5A5F0C" w14:textId="77777777" w:rsidR="00370320" w:rsidRPr="00590C30" w:rsidRDefault="00370320" w:rsidP="00370320"/>
    <w:p w14:paraId="6EFD24C7" w14:textId="77777777" w:rsidR="00370320" w:rsidRPr="00590C30" w:rsidRDefault="00370320" w:rsidP="00370320">
      <w:pPr>
        <w:rPr>
          <w:sz w:val="22"/>
          <w:u w:val="single"/>
        </w:rPr>
      </w:pPr>
      <w:r w:rsidRPr="00590C30">
        <w:rPr>
          <w:sz w:val="22"/>
          <w:u w:val="single"/>
        </w:rPr>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DEC9E4C" w14:textId="77777777" w:rsidTr="004A6BF2">
        <w:tc>
          <w:tcPr>
            <w:tcW w:w="1008" w:type="dxa"/>
            <w:tcBorders>
              <w:top w:val="nil"/>
              <w:left w:val="nil"/>
              <w:bottom w:val="nil"/>
              <w:right w:val="nil"/>
            </w:tcBorders>
          </w:tcPr>
          <w:p w14:paraId="358EF195" w14:textId="77777777" w:rsidR="00370320" w:rsidRPr="00590C30" w:rsidRDefault="00370320" w:rsidP="004A6BF2">
            <w:pPr>
              <w:jc w:val="center"/>
            </w:pPr>
            <w:r w:rsidRPr="00590C30">
              <w:t>1</w:t>
            </w:r>
          </w:p>
        </w:tc>
        <w:tc>
          <w:tcPr>
            <w:tcW w:w="1008" w:type="dxa"/>
            <w:tcBorders>
              <w:top w:val="nil"/>
              <w:left w:val="nil"/>
              <w:bottom w:val="nil"/>
              <w:right w:val="nil"/>
            </w:tcBorders>
          </w:tcPr>
          <w:p w14:paraId="47D6AEE8" w14:textId="77777777" w:rsidR="00370320" w:rsidRPr="00590C30" w:rsidRDefault="00370320" w:rsidP="004A6BF2">
            <w:pPr>
              <w:jc w:val="center"/>
            </w:pPr>
            <w:r w:rsidRPr="00590C30">
              <w:t>2</w:t>
            </w:r>
          </w:p>
        </w:tc>
        <w:tc>
          <w:tcPr>
            <w:tcW w:w="1008" w:type="dxa"/>
            <w:tcBorders>
              <w:top w:val="nil"/>
              <w:left w:val="nil"/>
              <w:bottom w:val="nil"/>
              <w:right w:val="nil"/>
            </w:tcBorders>
          </w:tcPr>
          <w:p w14:paraId="1200CE0E" w14:textId="77777777" w:rsidR="00370320" w:rsidRPr="00590C30" w:rsidRDefault="00370320" w:rsidP="004A6BF2">
            <w:pPr>
              <w:jc w:val="center"/>
            </w:pPr>
            <w:r w:rsidRPr="00590C30">
              <w:t>3</w:t>
            </w:r>
          </w:p>
        </w:tc>
        <w:tc>
          <w:tcPr>
            <w:tcW w:w="1008" w:type="dxa"/>
            <w:tcBorders>
              <w:top w:val="nil"/>
              <w:left w:val="nil"/>
              <w:bottom w:val="nil"/>
              <w:right w:val="nil"/>
            </w:tcBorders>
          </w:tcPr>
          <w:p w14:paraId="43EDA569" w14:textId="77777777" w:rsidR="00370320" w:rsidRPr="00590C30" w:rsidRDefault="00370320" w:rsidP="004A6BF2">
            <w:pPr>
              <w:jc w:val="center"/>
            </w:pPr>
            <w:r w:rsidRPr="00590C30">
              <w:t>4</w:t>
            </w:r>
          </w:p>
        </w:tc>
        <w:tc>
          <w:tcPr>
            <w:tcW w:w="1008" w:type="dxa"/>
            <w:tcBorders>
              <w:top w:val="nil"/>
              <w:left w:val="nil"/>
              <w:bottom w:val="nil"/>
              <w:right w:val="nil"/>
            </w:tcBorders>
          </w:tcPr>
          <w:p w14:paraId="0EEF7B13" w14:textId="77777777" w:rsidR="00370320" w:rsidRPr="00590C30" w:rsidRDefault="00370320" w:rsidP="004A6BF2">
            <w:pPr>
              <w:jc w:val="center"/>
            </w:pPr>
            <w:r w:rsidRPr="00590C30">
              <w:t>5</w:t>
            </w:r>
          </w:p>
        </w:tc>
        <w:tc>
          <w:tcPr>
            <w:tcW w:w="1008" w:type="dxa"/>
            <w:tcBorders>
              <w:top w:val="nil"/>
              <w:left w:val="nil"/>
              <w:bottom w:val="nil"/>
              <w:right w:val="nil"/>
            </w:tcBorders>
          </w:tcPr>
          <w:p w14:paraId="145137C9" w14:textId="77777777" w:rsidR="00370320" w:rsidRPr="00590C30" w:rsidRDefault="00370320" w:rsidP="004A6BF2">
            <w:pPr>
              <w:jc w:val="center"/>
            </w:pPr>
            <w:r w:rsidRPr="00590C30">
              <w:t>6</w:t>
            </w:r>
          </w:p>
        </w:tc>
        <w:tc>
          <w:tcPr>
            <w:tcW w:w="1008" w:type="dxa"/>
            <w:tcBorders>
              <w:top w:val="nil"/>
              <w:left w:val="nil"/>
              <w:bottom w:val="nil"/>
              <w:right w:val="nil"/>
            </w:tcBorders>
          </w:tcPr>
          <w:p w14:paraId="0AD5D01F" w14:textId="77777777" w:rsidR="00370320" w:rsidRPr="00590C30" w:rsidRDefault="00370320" w:rsidP="004A6BF2">
            <w:pPr>
              <w:jc w:val="center"/>
            </w:pPr>
            <w:r w:rsidRPr="00590C30">
              <w:t>7</w:t>
            </w:r>
          </w:p>
        </w:tc>
        <w:tc>
          <w:tcPr>
            <w:tcW w:w="1008" w:type="dxa"/>
            <w:tcBorders>
              <w:top w:val="nil"/>
              <w:left w:val="nil"/>
              <w:bottom w:val="nil"/>
              <w:right w:val="nil"/>
            </w:tcBorders>
          </w:tcPr>
          <w:p w14:paraId="479DEE48" w14:textId="77777777" w:rsidR="00370320" w:rsidRPr="00590C30" w:rsidRDefault="00370320" w:rsidP="004A6BF2">
            <w:pPr>
              <w:jc w:val="center"/>
            </w:pPr>
            <w:r w:rsidRPr="00590C30">
              <w:t>8</w:t>
            </w:r>
          </w:p>
        </w:tc>
        <w:tc>
          <w:tcPr>
            <w:tcW w:w="1008" w:type="dxa"/>
            <w:tcBorders>
              <w:top w:val="nil"/>
              <w:left w:val="nil"/>
              <w:bottom w:val="nil"/>
              <w:right w:val="nil"/>
            </w:tcBorders>
          </w:tcPr>
          <w:p w14:paraId="10CB22C4" w14:textId="77777777" w:rsidR="00370320" w:rsidRPr="00590C30" w:rsidRDefault="00370320" w:rsidP="004A6BF2">
            <w:pPr>
              <w:jc w:val="center"/>
            </w:pPr>
            <w:r w:rsidRPr="00590C30">
              <w:t>9</w:t>
            </w:r>
          </w:p>
        </w:tc>
        <w:tc>
          <w:tcPr>
            <w:tcW w:w="1008" w:type="dxa"/>
            <w:tcBorders>
              <w:top w:val="nil"/>
              <w:left w:val="nil"/>
              <w:bottom w:val="single" w:sz="4" w:space="0" w:color="auto"/>
              <w:right w:val="nil"/>
            </w:tcBorders>
          </w:tcPr>
          <w:p w14:paraId="5C016E2D" w14:textId="77777777" w:rsidR="00370320" w:rsidRPr="00590C30" w:rsidRDefault="00370320" w:rsidP="004A6BF2">
            <w:pPr>
              <w:jc w:val="center"/>
            </w:pPr>
            <w:r w:rsidRPr="00590C30">
              <w:t>10</w:t>
            </w:r>
          </w:p>
        </w:tc>
      </w:tr>
      <w:tr w:rsidR="00370320" w:rsidRPr="00590C30" w14:paraId="33CAFB81" w14:textId="77777777" w:rsidTr="004A6BF2">
        <w:tc>
          <w:tcPr>
            <w:tcW w:w="1008" w:type="dxa"/>
            <w:tcBorders>
              <w:top w:val="single" w:sz="4" w:space="0" w:color="auto"/>
              <w:right w:val="single" w:sz="4" w:space="0" w:color="auto"/>
            </w:tcBorders>
          </w:tcPr>
          <w:p w14:paraId="39819D4E" w14:textId="77777777" w:rsidR="00370320" w:rsidRPr="00590C30" w:rsidRDefault="00370320" w:rsidP="004A6BF2">
            <w:r w:rsidRPr="00590C30">
              <w:t>CORD</w:t>
            </w:r>
            <w:r>
              <w:t>1</w:t>
            </w:r>
            <w:r w:rsidRPr="00590C30">
              <w:t>C</w:t>
            </w:r>
          </w:p>
        </w:tc>
        <w:tc>
          <w:tcPr>
            <w:tcW w:w="1008" w:type="dxa"/>
            <w:tcBorders>
              <w:top w:val="single" w:sz="4" w:space="0" w:color="auto"/>
              <w:left w:val="single" w:sz="4" w:space="0" w:color="auto"/>
              <w:right w:val="single" w:sz="4" w:space="0" w:color="auto"/>
            </w:tcBorders>
          </w:tcPr>
          <w:p w14:paraId="3C7C8F0E" w14:textId="77777777" w:rsidR="00370320" w:rsidRPr="00590C30" w:rsidRDefault="00370320" w:rsidP="004A6BF2">
            <w:pPr>
              <w:jc w:val="center"/>
            </w:pPr>
            <w:r w:rsidRPr="00590C30">
              <w:t>CID</w:t>
            </w:r>
            <w:r>
              <w:t>A</w:t>
            </w:r>
          </w:p>
        </w:tc>
        <w:tc>
          <w:tcPr>
            <w:tcW w:w="1008" w:type="dxa"/>
            <w:tcBorders>
              <w:top w:val="single" w:sz="4" w:space="0" w:color="auto"/>
              <w:left w:val="single" w:sz="4" w:space="0" w:color="auto"/>
              <w:right w:val="single" w:sz="4" w:space="0" w:color="auto"/>
            </w:tcBorders>
          </w:tcPr>
          <w:p w14:paraId="1188DE23" w14:textId="77777777" w:rsidR="00370320" w:rsidRPr="00590C30" w:rsidRDefault="00370320" w:rsidP="004A6BF2">
            <w:pPr>
              <w:jc w:val="center"/>
            </w:pPr>
            <w:r>
              <w:t>G1A</w:t>
            </w:r>
          </w:p>
        </w:tc>
        <w:tc>
          <w:tcPr>
            <w:tcW w:w="1008" w:type="dxa"/>
            <w:tcBorders>
              <w:top w:val="single" w:sz="4" w:space="0" w:color="auto"/>
              <w:left w:val="single" w:sz="4" w:space="0" w:color="auto"/>
              <w:right w:val="single" w:sz="4" w:space="0" w:color="auto"/>
            </w:tcBorders>
          </w:tcPr>
          <w:p w14:paraId="4ABE9438" w14:textId="77777777" w:rsidR="00370320" w:rsidRPr="00590C30" w:rsidRDefault="00370320" w:rsidP="004A6BF2">
            <w:pPr>
              <w:jc w:val="center"/>
            </w:pPr>
            <w:r>
              <w:t>G2A</w:t>
            </w:r>
          </w:p>
        </w:tc>
        <w:tc>
          <w:tcPr>
            <w:tcW w:w="1008" w:type="dxa"/>
            <w:tcBorders>
              <w:top w:val="single" w:sz="4" w:space="0" w:color="auto"/>
              <w:left w:val="single" w:sz="4" w:space="0" w:color="auto"/>
              <w:bottom w:val="nil"/>
              <w:right w:val="single" w:sz="4" w:space="0" w:color="auto"/>
            </w:tcBorders>
          </w:tcPr>
          <w:p w14:paraId="0C490855" w14:textId="77777777" w:rsidR="00370320" w:rsidRPr="00590C30" w:rsidRDefault="00370320" w:rsidP="004A6BF2">
            <w:pPr>
              <w:jc w:val="center"/>
            </w:pPr>
            <w:r>
              <w:t>G3A</w:t>
            </w:r>
          </w:p>
        </w:tc>
        <w:tc>
          <w:tcPr>
            <w:tcW w:w="1008" w:type="dxa"/>
            <w:tcBorders>
              <w:top w:val="single" w:sz="4" w:space="0" w:color="auto"/>
              <w:left w:val="single" w:sz="4" w:space="0" w:color="auto"/>
              <w:bottom w:val="nil"/>
              <w:right w:val="single" w:sz="4" w:space="0" w:color="auto"/>
            </w:tcBorders>
          </w:tcPr>
          <w:p w14:paraId="68D14C24" w14:textId="77777777" w:rsidR="00370320" w:rsidRPr="00590C30" w:rsidRDefault="00370320" w:rsidP="004A6BF2">
            <w:pPr>
              <w:jc w:val="center"/>
            </w:pPr>
            <w:r>
              <w:t>CIDB</w:t>
            </w:r>
          </w:p>
        </w:tc>
        <w:tc>
          <w:tcPr>
            <w:tcW w:w="1008" w:type="dxa"/>
            <w:tcBorders>
              <w:top w:val="single" w:sz="4" w:space="0" w:color="auto"/>
              <w:left w:val="single" w:sz="4" w:space="0" w:color="auto"/>
              <w:bottom w:val="nil"/>
              <w:right w:val="single" w:sz="4" w:space="0" w:color="auto"/>
            </w:tcBorders>
          </w:tcPr>
          <w:p w14:paraId="4062E1D0" w14:textId="77777777" w:rsidR="00370320" w:rsidRPr="00590C30" w:rsidRDefault="00370320" w:rsidP="004A6BF2">
            <w:pPr>
              <w:jc w:val="center"/>
            </w:pPr>
            <w:r>
              <w:t>G1B</w:t>
            </w:r>
          </w:p>
        </w:tc>
        <w:tc>
          <w:tcPr>
            <w:tcW w:w="1008" w:type="dxa"/>
            <w:tcBorders>
              <w:top w:val="single" w:sz="4" w:space="0" w:color="auto"/>
              <w:left w:val="single" w:sz="4" w:space="0" w:color="auto"/>
              <w:bottom w:val="nil"/>
              <w:right w:val="single" w:sz="4" w:space="0" w:color="auto"/>
            </w:tcBorders>
          </w:tcPr>
          <w:p w14:paraId="2C7DAF25" w14:textId="77777777" w:rsidR="00370320" w:rsidRPr="00590C30" w:rsidRDefault="00370320" w:rsidP="004A6BF2">
            <w:pPr>
              <w:jc w:val="center"/>
            </w:pPr>
            <w:r>
              <w:t>G2B</w:t>
            </w:r>
          </w:p>
        </w:tc>
        <w:tc>
          <w:tcPr>
            <w:tcW w:w="1008" w:type="dxa"/>
            <w:tcBorders>
              <w:top w:val="single" w:sz="4" w:space="0" w:color="auto"/>
              <w:left w:val="single" w:sz="4" w:space="0" w:color="auto"/>
              <w:bottom w:val="nil"/>
              <w:right w:val="single" w:sz="4" w:space="0" w:color="auto"/>
            </w:tcBorders>
          </w:tcPr>
          <w:p w14:paraId="6CB4FC53" w14:textId="77777777" w:rsidR="00370320" w:rsidRPr="00590C30" w:rsidRDefault="00370320" w:rsidP="004A6BF2">
            <w:pPr>
              <w:jc w:val="center"/>
            </w:pPr>
            <w:r>
              <w:t>G3B</w:t>
            </w:r>
          </w:p>
        </w:tc>
        <w:tc>
          <w:tcPr>
            <w:tcW w:w="1008" w:type="dxa"/>
            <w:tcBorders>
              <w:top w:val="single" w:sz="4" w:space="0" w:color="auto"/>
              <w:left w:val="single" w:sz="4" w:space="0" w:color="auto"/>
            </w:tcBorders>
            <w:shd w:val="clear" w:color="auto" w:fill="C0C0C0"/>
          </w:tcPr>
          <w:p w14:paraId="7640ECD7" w14:textId="77777777" w:rsidR="00370320" w:rsidRPr="00590C30" w:rsidRDefault="00370320" w:rsidP="004A6BF2"/>
        </w:tc>
      </w:tr>
    </w:tbl>
    <w:p w14:paraId="0D1F4009" w14:textId="77777777" w:rsidR="00370320" w:rsidRPr="00590C30" w:rsidRDefault="00370320" w:rsidP="00370320"/>
    <w:p w14:paraId="02E84748" w14:textId="77777777" w:rsidR="00370320" w:rsidRPr="00590C30" w:rsidRDefault="00370320" w:rsidP="00370320">
      <w:pPr>
        <w:rPr>
          <w:sz w:val="22"/>
          <w:u w:val="single"/>
        </w:rPr>
      </w:pPr>
      <w:r w:rsidRPr="00590C30">
        <w:rPr>
          <w:sz w:val="22"/>
          <w:u w:val="single"/>
        </w:rPr>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1951017" w14:textId="77777777" w:rsidTr="004A6BF2">
        <w:tc>
          <w:tcPr>
            <w:tcW w:w="1008" w:type="dxa"/>
          </w:tcPr>
          <w:p w14:paraId="2A4E9FD3" w14:textId="77777777" w:rsidR="00370320" w:rsidRPr="00590C30" w:rsidRDefault="00370320" w:rsidP="004A6BF2">
            <w:r w:rsidRPr="00590C30">
              <w:t>CORD</w:t>
            </w:r>
            <w:r>
              <w:t>1</w:t>
            </w:r>
            <w:r w:rsidRPr="00590C30">
              <w:t>C</w:t>
            </w:r>
          </w:p>
        </w:tc>
        <w:tc>
          <w:tcPr>
            <w:tcW w:w="1008" w:type="dxa"/>
          </w:tcPr>
          <w:p w14:paraId="25562B89" w14:textId="77777777" w:rsidR="00370320" w:rsidRPr="00590C30" w:rsidRDefault="00370320" w:rsidP="004A6BF2">
            <w:pPr>
              <w:jc w:val="center"/>
            </w:pPr>
          </w:p>
        </w:tc>
        <w:tc>
          <w:tcPr>
            <w:tcW w:w="1008" w:type="dxa"/>
          </w:tcPr>
          <w:p w14:paraId="75D0DDFD" w14:textId="77777777" w:rsidR="00370320" w:rsidRPr="00590C30" w:rsidRDefault="00370320" w:rsidP="004A6BF2">
            <w:pPr>
              <w:jc w:val="center"/>
            </w:pPr>
          </w:p>
        </w:tc>
        <w:tc>
          <w:tcPr>
            <w:tcW w:w="1008" w:type="dxa"/>
          </w:tcPr>
          <w:p w14:paraId="68E12E17" w14:textId="77777777" w:rsidR="00370320" w:rsidRPr="00590C30" w:rsidRDefault="00370320" w:rsidP="004A6BF2">
            <w:pPr>
              <w:jc w:val="center"/>
            </w:pPr>
          </w:p>
        </w:tc>
        <w:tc>
          <w:tcPr>
            <w:tcW w:w="1008" w:type="dxa"/>
          </w:tcPr>
          <w:p w14:paraId="21B219E0" w14:textId="77777777" w:rsidR="00370320" w:rsidRPr="00590C30" w:rsidRDefault="00370320" w:rsidP="004A6BF2">
            <w:pPr>
              <w:jc w:val="center"/>
            </w:pPr>
          </w:p>
        </w:tc>
        <w:tc>
          <w:tcPr>
            <w:tcW w:w="1008" w:type="dxa"/>
          </w:tcPr>
          <w:p w14:paraId="489760F8" w14:textId="77777777" w:rsidR="00370320" w:rsidRPr="00590C30" w:rsidRDefault="00370320" w:rsidP="004A6BF2">
            <w:pPr>
              <w:jc w:val="center"/>
            </w:pPr>
          </w:p>
        </w:tc>
        <w:tc>
          <w:tcPr>
            <w:tcW w:w="1008" w:type="dxa"/>
          </w:tcPr>
          <w:p w14:paraId="726FE594" w14:textId="77777777" w:rsidR="00370320" w:rsidRPr="00590C30" w:rsidRDefault="00370320" w:rsidP="004A6BF2">
            <w:pPr>
              <w:jc w:val="center"/>
            </w:pPr>
          </w:p>
        </w:tc>
        <w:tc>
          <w:tcPr>
            <w:tcW w:w="1008" w:type="dxa"/>
          </w:tcPr>
          <w:p w14:paraId="49C756A7" w14:textId="77777777" w:rsidR="00370320" w:rsidRPr="00590C30" w:rsidRDefault="00370320" w:rsidP="004A6BF2">
            <w:pPr>
              <w:jc w:val="center"/>
            </w:pPr>
          </w:p>
        </w:tc>
        <w:tc>
          <w:tcPr>
            <w:tcW w:w="1008" w:type="dxa"/>
          </w:tcPr>
          <w:p w14:paraId="7F54101E" w14:textId="77777777" w:rsidR="00370320" w:rsidRPr="00590C30" w:rsidRDefault="00370320" w:rsidP="004A6BF2">
            <w:pPr>
              <w:jc w:val="center"/>
            </w:pPr>
          </w:p>
        </w:tc>
        <w:tc>
          <w:tcPr>
            <w:tcW w:w="1008" w:type="dxa"/>
            <w:shd w:val="clear" w:color="auto" w:fill="C0C0C0"/>
          </w:tcPr>
          <w:p w14:paraId="56FB4BBA" w14:textId="77777777" w:rsidR="00370320" w:rsidRPr="00590C30" w:rsidRDefault="00370320" w:rsidP="004A6BF2"/>
        </w:tc>
      </w:tr>
    </w:tbl>
    <w:p w14:paraId="4E96FCF3" w14:textId="77777777" w:rsidR="00370320" w:rsidRPr="00590C30" w:rsidRDefault="00370320" w:rsidP="00370320"/>
    <w:p w14:paraId="1172D1C5" w14:textId="77777777" w:rsidR="00370320" w:rsidRPr="00590C30" w:rsidRDefault="00370320" w:rsidP="00370320">
      <w:pPr>
        <w:rPr>
          <w:sz w:val="22"/>
          <w:u w:val="single"/>
        </w:rPr>
      </w:pPr>
      <w:r w:rsidRPr="00590C30">
        <w:rPr>
          <w:sz w:val="22"/>
          <w:u w:val="single"/>
        </w:rPr>
        <w:t>Data Description:</w:t>
      </w:r>
    </w:p>
    <w:tbl>
      <w:tblPr>
        <w:tblW w:w="10224" w:type="dxa"/>
        <w:tblLayout w:type="fixed"/>
        <w:tblLook w:val="0000" w:firstRow="0" w:lastRow="0" w:firstColumn="0" w:lastColumn="0" w:noHBand="0" w:noVBand="0"/>
      </w:tblPr>
      <w:tblGrid>
        <w:gridCol w:w="1188"/>
        <w:gridCol w:w="6516"/>
        <w:gridCol w:w="1440"/>
        <w:gridCol w:w="1080"/>
      </w:tblGrid>
      <w:tr w:rsidR="00370320" w:rsidRPr="00590C30" w14:paraId="099E46E0" w14:textId="77777777" w:rsidTr="004A6BF2">
        <w:tc>
          <w:tcPr>
            <w:tcW w:w="1188" w:type="dxa"/>
          </w:tcPr>
          <w:p w14:paraId="24C7003D" w14:textId="77777777" w:rsidR="00370320" w:rsidRPr="00590C30" w:rsidRDefault="00370320" w:rsidP="004A6BF2">
            <w:pPr>
              <w:jc w:val="center"/>
            </w:pPr>
            <w:r w:rsidRPr="00590C30">
              <w:t>Field</w:t>
            </w:r>
          </w:p>
        </w:tc>
        <w:tc>
          <w:tcPr>
            <w:tcW w:w="6516" w:type="dxa"/>
          </w:tcPr>
          <w:p w14:paraId="0160E9EC" w14:textId="77777777" w:rsidR="00370320" w:rsidRPr="00590C30" w:rsidRDefault="00370320" w:rsidP="004A6BF2">
            <w:r w:rsidRPr="00590C30">
              <w:t>Contents</w:t>
            </w:r>
          </w:p>
        </w:tc>
        <w:tc>
          <w:tcPr>
            <w:tcW w:w="1440" w:type="dxa"/>
          </w:tcPr>
          <w:p w14:paraId="7DFABA54" w14:textId="77777777" w:rsidR="00370320" w:rsidRPr="00590C30" w:rsidRDefault="00370320" w:rsidP="004A6BF2">
            <w:pPr>
              <w:jc w:val="center"/>
            </w:pPr>
            <w:r w:rsidRPr="00590C30">
              <w:t>Type</w:t>
            </w:r>
          </w:p>
        </w:tc>
        <w:tc>
          <w:tcPr>
            <w:tcW w:w="1080" w:type="dxa"/>
          </w:tcPr>
          <w:p w14:paraId="16CB202E" w14:textId="77777777" w:rsidR="00370320" w:rsidRPr="00590C30" w:rsidRDefault="00370320" w:rsidP="004A6BF2">
            <w:pPr>
              <w:jc w:val="center"/>
            </w:pPr>
            <w:r w:rsidRPr="00590C30">
              <w:t>Default</w:t>
            </w:r>
          </w:p>
        </w:tc>
      </w:tr>
      <w:tr w:rsidR="00370320" w:rsidRPr="00590C30" w14:paraId="4504731B" w14:textId="77777777" w:rsidTr="004A6BF2">
        <w:trPr>
          <w:trHeight w:hRule="exact" w:val="120"/>
        </w:trPr>
        <w:tc>
          <w:tcPr>
            <w:tcW w:w="1188" w:type="dxa"/>
          </w:tcPr>
          <w:p w14:paraId="1811C1C4" w14:textId="77777777" w:rsidR="00370320" w:rsidRPr="00590C30" w:rsidRDefault="00370320" w:rsidP="004A6BF2">
            <w:pPr>
              <w:jc w:val="center"/>
            </w:pPr>
          </w:p>
        </w:tc>
        <w:tc>
          <w:tcPr>
            <w:tcW w:w="6516" w:type="dxa"/>
          </w:tcPr>
          <w:p w14:paraId="7C432D21" w14:textId="77777777" w:rsidR="00370320" w:rsidRPr="00590C30" w:rsidRDefault="00370320" w:rsidP="004A6BF2"/>
        </w:tc>
        <w:tc>
          <w:tcPr>
            <w:tcW w:w="1440" w:type="dxa"/>
          </w:tcPr>
          <w:p w14:paraId="38273C48" w14:textId="77777777" w:rsidR="00370320" w:rsidRPr="00590C30" w:rsidRDefault="00370320" w:rsidP="004A6BF2">
            <w:pPr>
              <w:jc w:val="center"/>
            </w:pPr>
          </w:p>
        </w:tc>
        <w:tc>
          <w:tcPr>
            <w:tcW w:w="1080" w:type="dxa"/>
          </w:tcPr>
          <w:p w14:paraId="54406235" w14:textId="77777777" w:rsidR="00370320" w:rsidRPr="00590C30" w:rsidRDefault="00370320" w:rsidP="004A6BF2">
            <w:pPr>
              <w:jc w:val="center"/>
            </w:pPr>
          </w:p>
        </w:tc>
      </w:tr>
      <w:tr w:rsidR="00370320" w:rsidRPr="00590C30" w14:paraId="2DAE0BE1" w14:textId="77777777" w:rsidTr="004A6BF2">
        <w:tc>
          <w:tcPr>
            <w:tcW w:w="1188" w:type="dxa"/>
          </w:tcPr>
          <w:p w14:paraId="56C0A335" w14:textId="77777777" w:rsidR="00370320" w:rsidRPr="00590C30" w:rsidRDefault="00370320" w:rsidP="004A6BF2">
            <w:pPr>
              <w:jc w:val="center"/>
            </w:pPr>
            <w:r w:rsidRPr="00590C30">
              <w:t>CID</w:t>
            </w:r>
          </w:p>
        </w:tc>
        <w:tc>
          <w:tcPr>
            <w:tcW w:w="6516" w:type="dxa"/>
          </w:tcPr>
          <w:p w14:paraId="3741FE46" w14:textId="77777777" w:rsidR="00370320" w:rsidRPr="00590C30" w:rsidRDefault="00370320" w:rsidP="004A6BF2">
            <w:r w:rsidRPr="00590C30">
              <w:t>Coordinate system ID number</w:t>
            </w:r>
          </w:p>
        </w:tc>
        <w:tc>
          <w:tcPr>
            <w:tcW w:w="1440" w:type="dxa"/>
          </w:tcPr>
          <w:p w14:paraId="79C48AFC" w14:textId="77777777" w:rsidR="00370320" w:rsidRPr="00590C30" w:rsidRDefault="00370320" w:rsidP="004A6BF2">
            <w:pPr>
              <w:jc w:val="center"/>
            </w:pPr>
            <w:r w:rsidRPr="00590C30">
              <w:t>Integer &gt; 0</w:t>
            </w:r>
          </w:p>
        </w:tc>
        <w:tc>
          <w:tcPr>
            <w:tcW w:w="1080" w:type="dxa"/>
          </w:tcPr>
          <w:p w14:paraId="0414D14C" w14:textId="77777777" w:rsidR="00370320" w:rsidRPr="00590C30" w:rsidRDefault="00370320" w:rsidP="004A6BF2">
            <w:pPr>
              <w:jc w:val="center"/>
            </w:pPr>
            <w:r w:rsidRPr="00590C30">
              <w:t>None</w:t>
            </w:r>
          </w:p>
        </w:tc>
      </w:tr>
      <w:tr w:rsidR="00370320" w:rsidRPr="00590C30" w14:paraId="38F513B8" w14:textId="77777777" w:rsidTr="004A6BF2">
        <w:trPr>
          <w:trHeight w:hRule="exact" w:val="120"/>
        </w:trPr>
        <w:tc>
          <w:tcPr>
            <w:tcW w:w="1188" w:type="dxa"/>
          </w:tcPr>
          <w:p w14:paraId="090A8438" w14:textId="77777777" w:rsidR="00370320" w:rsidRPr="00590C30" w:rsidRDefault="00370320" w:rsidP="004A6BF2">
            <w:pPr>
              <w:jc w:val="center"/>
            </w:pPr>
          </w:p>
        </w:tc>
        <w:tc>
          <w:tcPr>
            <w:tcW w:w="6516" w:type="dxa"/>
          </w:tcPr>
          <w:p w14:paraId="737F04C6" w14:textId="77777777" w:rsidR="00370320" w:rsidRPr="00590C30" w:rsidRDefault="00370320" w:rsidP="004A6BF2"/>
        </w:tc>
        <w:tc>
          <w:tcPr>
            <w:tcW w:w="1440" w:type="dxa"/>
          </w:tcPr>
          <w:p w14:paraId="6AE7151E" w14:textId="77777777" w:rsidR="00370320" w:rsidRPr="00590C30" w:rsidRDefault="00370320" w:rsidP="004A6BF2">
            <w:pPr>
              <w:jc w:val="center"/>
            </w:pPr>
          </w:p>
        </w:tc>
        <w:tc>
          <w:tcPr>
            <w:tcW w:w="1080" w:type="dxa"/>
          </w:tcPr>
          <w:p w14:paraId="3E21FD09" w14:textId="77777777" w:rsidR="00370320" w:rsidRPr="00590C30" w:rsidRDefault="00370320" w:rsidP="004A6BF2">
            <w:pPr>
              <w:jc w:val="center"/>
            </w:pPr>
          </w:p>
        </w:tc>
      </w:tr>
      <w:tr w:rsidR="00370320" w:rsidRPr="00590C30" w14:paraId="2336457B" w14:textId="77777777" w:rsidTr="004A6BF2">
        <w:tc>
          <w:tcPr>
            <w:tcW w:w="1188" w:type="dxa"/>
          </w:tcPr>
          <w:p w14:paraId="2D023E54" w14:textId="77777777" w:rsidR="00370320" w:rsidRPr="00590C30" w:rsidRDefault="00370320" w:rsidP="004A6BF2">
            <w:pPr>
              <w:jc w:val="center"/>
            </w:pPr>
            <w:r>
              <w:t>G1A, G1B</w:t>
            </w:r>
          </w:p>
        </w:tc>
        <w:tc>
          <w:tcPr>
            <w:tcW w:w="6516" w:type="dxa"/>
          </w:tcPr>
          <w:p w14:paraId="4A1DF71B" w14:textId="77777777" w:rsidR="00370320" w:rsidRPr="00590C30" w:rsidRDefault="00370320" w:rsidP="004A6BF2">
            <w:proofErr w:type="gramStart"/>
            <w:r>
              <w:t>ID’s</w:t>
            </w:r>
            <w:proofErr w:type="gramEnd"/>
            <w:r>
              <w:t xml:space="preserve"> of grid points at the origin of systems A, B respectively</w:t>
            </w:r>
          </w:p>
        </w:tc>
        <w:tc>
          <w:tcPr>
            <w:tcW w:w="1440" w:type="dxa"/>
          </w:tcPr>
          <w:p w14:paraId="7A9D916F" w14:textId="77777777" w:rsidR="00370320" w:rsidRPr="00590C30" w:rsidRDefault="00370320" w:rsidP="004A6BF2">
            <w:pPr>
              <w:jc w:val="center"/>
            </w:pPr>
            <w:r w:rsidRPr="00590C30">
              <w:t>Integer &gt; 0</w:t>
            </w:r>
          </w:p>
        </w:tc>
        <w:tc>
          <w:tcPr>
            <w:tcW w:w="1080" w:type="dxa"/>
          </w:tcPr>
          <w:p w14:paraId="09E14C3C" w14:textId="77777777" w:rsidR="00370320" w:rsidRPr="00590C30" w:rsidRDefault="00370320" w:rsidP="004A6BF2">
            <w:pPr>
              <w:jc w:val="center"/>
            </w:pPr>
            <w:r w:rsidRPr="00590C30">
              <w:t>None</w:t>
            </w:r>
          </w:p>
        </w:tc>
      </w:tr>
      <w:tr w:rsidR="00370320" w:rsidRPr="00590C30" w14:paraId="27B0226F" w14:textId="77777777" w:rsidTr="004A6BF2">
        <w:trPr>
          <w:trHeight w:hRule="exact" w:val="120"/>
        </w:trPr>
        <w:tc>
          <w:tcPr>
            <w:tcW w:w="1188" w:type="dxa"/>
          </w:tcPr>
          <w:p w14:paraId="7414558C" w14:textId="77777777" w:rsidR="00370320" w:rsidRPr="00590C30" w:rsidRDefault="00370320" w:rsidP="004A6BF2">
            <w:pPr>
              <w:jc w:val="center"/>
            </w:pPr>
          </w:p>
        </w:tc>
        <w:tc>
          <w:tcPr>
            <w:tcW w:w="6516" w:type="dxa"/>
          </w:tcPr>
          <w:p w14:paraId="4B22E235" w14:textId="77777777" w:rsidR="00370320" w:rsidRPr="00590C30" w:rsidRDefault="00370320" w:rsidP="004A6BF2"/>
        </w:tc>
        <w:tc>
          <w:tcPr>
            <w:tcW w:w="1440" w:type="dxa"/>
          </w:tcPr>
          <w:p w14:paraId="144CD8F5" w14:textId="77777777" w:rsidR="00370320" w:rsidRPr="00590C30" w:rsidRDefault="00370320" w:rsidP="004A6BF2">
            <w:pPr>
              <w:jc w:val="center"/>
            </w:pPr>
          </w:p>
        </w:tc>
        <w:tc>
          <w:tcPr>
            <w:tcW w:w="1080" w:type="dxa"/>
          </w:tcPr>
          <w:p w14:paraId="632BF057" w14:textId="77777777" w:rsidR="00370320" w:rsidRPr="00590C30" w:rsidRDefault="00370320" w:rsidP="004A6BF2">
            <w:pPr>
              <w:jc w:val="center"/>
            </w:pPr>
          </w:p>
        </w:tc>
      </w:tr>
      <w:tr w:rsidR="00370320" w:rsidRPr="00590C30" w14:paraId="2305F2D5" w14:textId="77777777" w:rsidTr="004A6BF2">
        <w:tc>
          <w:tcPr>
            <w:tcW w:w="1188" w:type="dxa"/>
          </w:tcPr>
          <w:p w14:paraId="2B25B439" w14:textId="77777777" w:rsidR="00370320" w:rsidRPr="00590C30" w:rsidRDefault="00370320" w:rsidP="004A6BF2">
            <w:pPr>
              <w:jc w:val="center"/>
            </w:pPr>
            <w:r>
              <w:t>G2A, G2B</w:t>
            </w:r>
          </w:p>
        </w:tc>
        <w:tc>
          <w:tcPr>
            <w:tcW w:w="6516" w:type="dxa"/>
          </w:tcPr>
          <w:p w14:paraId="607FB583" w14:textId="77777777" w:rsidR="00370320" w:rsidRPr="00590C30" w:rsidRDefault="00370320" w:rsidP="004A6BF2">
            <w:proofErr w:type="gramStart"/>
            <w:r>
              <w:t>ID’s</w:t>
            </w:r>
            <w:proofErr w:type="gramEnd"/>
            <w:r>
              <w:t xml:space="preserve"> of grid points along the z axis of systems A, B respectively</w:t>
            </w:r>
          </w:p>
        </w:tc>
        <w:tc>
          <w:tcPr>
            <w:tcW w:w="1440" w:type="dxa"/>
          </w:tcPr>
          <w:p w14:paraId="1E635562" w14:textId="77777777" w:rsidR="00370320" w:rsidRPr="00590C30" w:rsidRDefault="00370320" w:rsidP="004A6BF2">
            <w:pPr>
              <w:jc w:val="center"/>
            </w:pPr>
            <w:r w:rsidRPr="00590C30">
              <w:t>Integer &gt; 0</w:t>
            </w:r>
          </w:p>
        </w:tc>
        <w:tc>
          <w:tcPr>
            <w:tcW w:w="1080" w:type="dxa"/>
          </w:tcPr>
          <w:p w14:paraId="63CF4E91" w14:textId="77777777" w:rsidR="00370320" w:rsidRPr="00590C30" w:rsidRDefault="00370320" w:rsidP="004A6BF2">
            <w:pPr>
              <w:jc w:val="center"/>
            </w:pPr>
            <w:r w:rsidRPr="00590C30">
              <w:t>None</w:t>
            </w:r>
          </w:p>
        </w:tc>
      </w:tr>
      <w:tr w:rsidR="00370320" w:rsidRPr="00590C30" w14:paraId="701E03D2" w14:textId="77777777" w:rsidTr="004A6BF2">
        <w:trPr>
          <w:trHeight w:hRule="exact" w:val="120"/>
        </w:trPr>
        <w:tc>
          <w:tcPr>
            <w:tcW w:w="1188" w:type="dxa"/>
          </w:tcPr>
          <w:p w14:paraId="3641AD45" w14:textId="77777777" w:rsidR="00370320" w:rsidRPr="00590C30" w:rsidRDefault="00370320" w:rsidP="004A6BF2">
            <w:pPr>
              <w:jc w:val="center"/>
            </w:pPr>
          </w:p>
        </w:tc>
        <w:tc>
          <w:tcPr>
            <w:tcW w:w="6516" w:type="dxa"/>
          </w:tcPr>
          <w:p w14:paraId="10A10C62" w14:textId="77777777" w:rsidR="00370320" w:rsidRPr="00590C30" w:rsidRDefault="00370320" w:rsidP="004A6BF2"/>
        </w:tc>
        <w:tc>
          <w:tcPr>
            <w:tcW w:w="1440" w:type="dxa"/>
          </w:tcPr>
          <w:p w14:paraId="0D64B6B0" w14:textId="77777777" w:rsidR="00370320" w:rsidRPr="00590C30" w:rsidRDefault="00370320" w:rsidP="004A6BF2">
            <w:pPr>
              <w:jc w:val="center"/>
            </w:pPr>
          </w:p>
        </w:tc>
        <w:tc>
          <w:tcPr>
            <w:tcW w:w="1080" w:type="dxa"/>
          </w:tcPr>
          <w:p w14:paraId="6BC1426B" w14:textId="77777777" w:rsidR="00370320" w:rsidRPr="00590C30" w:rsidRDefault="00370320" w:rsidP="004A6BF2">
            <w:pPr>
              <w:jc w:val="center"/>
            </w:pPr>
          </w:p>
        </w:tc>
      </w:tr>
      <w:tr w:rsidR="00370320" w:rsidRPr="00590C30" w14:paraId="7B3C864D" w14:textId="77777777" w:rsidTr="004A6BF2">
        <w:tc>
          <w:tcPr>
            <w:tcW w:w="1188" w:type="dxa"/>
          </w:tcPr>
          <w:p w14:paraId="4A85805B" w14:textId="77777777" w:rsidR="00370320" w:rsidRPr="00590C30" w:rsidRDefault="00370320" w:rsidP="004A6BF2">
            <w:pPr>
              <w:jc w:val="center"/>
            </w:pPr>
            <w:r>
              <w:lastRenderedPageBreak/>
              <w:t>G3A, G3B</w:t>
            </w:r>
          </w:p>
        </w:tc>
        <w:tc>
          <w:tcPr>
            <w:tcW w:w="6516" w:type="dxa"/>
          </w:tcPr>
          <w:p w14:paraId="7E9A00A4" w14:textId="77777777" w:rsidR="00370320" w:rsidRPr="00590C30" w:rsidRDefault="00370320" w:rsidP="004A6BF2">
            <w:proofErr w:type="gramStart"/>
            <w:r>
              <w:t>ID’s</w:t>
            </w:r>
            <w:proofErr w:type="gramEnd"/>
            <w:r>
              <w:t xml:space="preserve"> of grid points in the x-z plane of systems A, B respectively</w:t>
            </w:r>
          </w:p>
        </w:tc>
        <w:tc>
          <w:tcPr>
            <w:tcW w:w="1440" w:type="dxa"/>
          </w:tcPr>
          <w:p w14:paraId="75178EC2" w14:textId="77777777" w:rsidR="00370320" w:rsidRPr="00590C30" w:rsidRDefault="00370320" w:rsidP="004A6BF2">
            <w:pPr>
              <w:jc w:val="center"/>
            </w:pPr>
            <w:r w:rsidRPr="00590C30">
              <w:t>Integer &gt; 0</w:t>
            </w:r>
          </w:p>
        </w:tc>
        <w:tc>
          <w:tcPr>
            <w:tcW w:w="1080" w:type="dxa"/>
          </w:tcPr>
          <w:p w14:paraId="23CC99FF" w14:textId="77777777" w:rsidR="00370320" w:rsidRPr="00590C30" w:rsidRDefault="00370320" w:rsidP="004A6BF2">
            <w:pPr>
              <w:jc w:val="center"/>
            </w:pPr>
            <w:r w:rsidRPr="00590C30">
              <w:t>None</w:t>
            </w:r>
          </w:p>
        </w:tc>
      </w:tr>
    </w:tbl>
    <w:p w14:paraId="5BF940CA" w14:textId="77777777" w:rsidR="00370320" w:rsidRPr="00590C30" w:rsidRDefault="00370320" w:rsidP="00370320"/>
    <w:p w14:paraId="0437794D" w14:textId="77777777" w:rsidR="00370320" w:rsidRPr="00E80610" w:rsidRDefault="00370320" w:rsidP="003E0F96">
      <w:pPr>
        <w:pStyle w:val="Remarks"/>
        <w:rPr>
          <w:u w:val="single"/>
        </w:rPr>
      </w:pPr>
      <w:r w:rsidRPr="00E80610">
        <w:rPr>
          <w:u w:val="single"/>
        </w:rPr>
        <w:t>Remarks:</w:t>
      </w:r>
    </w:p>
    <w:p w14:paraId="515EA647" w14:textId="47D562E2" w:rsidR="00370320" w:rsidRPr="00590C30" w:rsidRDefault="00370320" w:rsidP="003E0F96">
      <w:pPr>
        <w:pStyle w:val="Remarks"/>
      </w:pPr>
      <w:r>
        <w:t>1.</w:t>
      </w:r>
      <w:r>
        <w:tab/>
        <w:t>See Figure 4</w:t>
      </w:r>
      <w:r w:rsidRPr="00590C30">
        <w:t xml:space="preserve">-1 for the </w:t>
      </w:r>
      <w:r>
        <w:t>rectangular</w:t>
      </w:r>
      <w:r w:rsidRPr="00590C30">
        <w:t xml:space="preserve"> coordinate system notation and the “defining” rectangular system</w:t>
      </w:r>
    </w:p>
    <w:p w14:paraId="371DBFA5" w14:textId="77777777" w:rsidR="00370320" w:rsidRPr="00590C30" w:rsidRDefault="00370320" w:rsidP="003E0F96">
      <w:pPr>
        <w:pStyle w:val="Remarks"/>
      </w:pPr>
      <w:r>
        <w:t>2.</w:t>
      </w:r>
      <w:r>
        <w:tab/>
        <w:t>CIDA, CIDB must be unique</w:t>
      </w:r>
      <w:r w:rsidRPr="00590C30">
        <w:t xml:space="preserve"> over all coordinate systems defined in the model.</w:t>
      </w:r>
    </w:p>
    <w:p w14:paraId="476BDA90" w14:textId="77777777" w:rsidR="00370320" w:rsidRPr="00590C30" w:rsidRDefault="00370320" w:rsidP="003E0F96">
      <w:pPr>
        <w:pStyle w:val="Remarks"/>
      </w:pPr>
      <w:r>
        <w:t>3.</w:t>
      </w:r>
      <w:r>
        <w:tab/>
        <w:t>One or 2 coordinate systems may be defined on a single CORD1S entry.</w:t>
      </w:r>
    </w:p>
    <w:p w14:paraId="6D4F20EA" w14:textId="77777777" w:rsidR="00370320" w:rsidRPr="00590C30" w:rsidRDefault="00370320" w:rsidP="003E0F96">
      <w:pPr>
        <w:pStyle w:val="Remarks"/>
      </w:pPr>
      <w:r>
        <w:t>4.</w:t>
      </w:r>
      <w:r>
        <w:tab/>
        <w:t>The grid points on this entry must be defined in a system that does not involve the system being defined.</w:t>
      </w:r>
    </w:p>
    <w:p w14:paraId="39617281" w14:textId="77777777" w:rsidR="00370320" w:rsidRPr="00590C30" w:rsidRDefault="00370320" w:rsidP="003E0F96">
      <w:pPr>
        <w:pStyle w:val="Remarks"/>
      </w:pPr>
      <w:r>
        <w:t>5</w:t>
      </w:r>
      <w:r w:rsidRPr="00590C30">
        <w:t>.</w:t>
      </w:r>
      <w:r w:rsidRPr="00590C30">
        <w:tab/>
      </w:r>
      <w:r>
        <w:t>The location of a grid point using this coordinate system is defined by the x, y, z coordinates of a rectangular coordinate system (see Figure 4-1).</w:t>
      </w:r>
    </w:p>
    <w:p w14:paraId="6A728BBD" w14:textId="77777777" w:rsidR="00370320" w:rsidRPr="002E696B" w:rsidRDefault="00370320" w:rsidP="004C6C23">
      <w:pPr>
        <w:pStyle w:val="Corner"/>
      </w:pPr>
      <w:r>
        <w:br w:type="page"/>
      </w:r>
      <w:r w:rsidRPr="002E696B">
        <w:lastRenderedPageBreak/>
        <w:t>CORD</w:t>
      </w:r>
      <w:r>
        <w:t>1S</w:t>
      </w:r>
    </w:p>
    <w:p w14:paraId="7141C71D" w14:textId="77777777" w:rsidR="00370320" w:rsidRPr="007E3809" w:rsidRDefault="00370320" w:rsidP="008472B7">
      <w:pPr>
        <w:pStyle w:val="Heading2"/>
      </w:pPr>
      <w:bookmarkStart w:id="2079" w:name="_Toc164034490"/>
      <w:r>
        <w:t>CORD1S</w:t>
      </w:r>
      <w:bookmarkEnd w:id="2079"/>
    </w:p>
    <w:p w14:paraId="0380A40B" w14:textId="77777777" w:rsidR="00370320" w:rsidRDefault="00370320" w:rsidP="00370320">
      <w:pPr>
        <w:rPr>
          <w:sz w:val="22"/>
          <w:u w:val="single"/>
        </w:rPr>
      </w:pPr>
    </w:p>
    <w:p w14:paraId="7921DAE3" w14:textId="77777777" w:rsidR="00370320" w:rsidRPr="00590C30" w:rsidRDefault="00370320" w:rsidP="00370320">
      <w:pPr>
        <w:rPr>
          <w:sz w:val="22"/>
        </w:rPr>
      </w:pPr>
      <w:r w:rsidRPr="00590C30">
        <w:rPr>
          <w:sz w:val="22"/>
          <w:u w:val="single"/>
        </w:rPr>
        <w:t>Description:</w:t>
      </w:r>
      <w:r w:rsidRPr="00590C30">
        <w:rPr>
          <w:sz w:val="22"/>
        </w:rPr>
        <w:t xml:space="preserve"> </w:t>
      </w:r>
    </w:p>
    <w:p w14:paraId="33DAC125" w14:textId="77777777" w:rsidR="00370320" w:rsidRDefault="00370320" w:rsidP="00370320">
      <w:r>
        <w:t>Spherical</w:t>
      </w:r>
      <w:r w:rsidRPr="00590C30">
        <w:t xml:space="preserve"> coordinate system definition</w:t>
      </w:r>
      <w:r>
        <w:t xml:space="preserve"> defined via 3 grid points.  Two separate coordinate systems may be defined on one physical CORD1C entry.</w:t>
      </w:r>
    </w:p>
    <w:p w14:paraId="6A30746B" w14:textId="77777777" w:rsidR="00370320" w:rsidRPr="00590C30" w:rsidRDefault="00370320" w:rsidP="00370320"/>
    <w:p w14:paraId="5FEF0DC0" w14:textId="77777777" w:rsidR="00370320" w:rsidRPr="00590C30" w:rsidRDefault="00370320" w:rsidP="00370320">
      <w:pPr>
        <w:rPr>
          <w:sz w:val="22"/>
          <w:u w:val="single"/>
        </w:rPr>
      </w:pPr>
      <w:r w:rsidRPr="00590C30">
        <w:rPr>
          <w:sz w:val="22"/>
          <w:u w:val="single"/>
        </w:rPr>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DA25BF7" w14:textId="77777777" w:rsidTr="004A6BF2">
        <w:tc>
          <w:tcPr>
            <w:tcW w:w="1008" w:type="dxa"/>
            <w:tcBorders>
              <w:top w:val="nil"/>
              <w:left w:val="nil"/>
              <w:bottom w:val="nil"/>
              <w:right w:val="nil"/>
            </w:tcBorders>
          </w:tcPr>
          <w:p w14:paraId="2E1A117F" w14:textId="77777777" w:rsidR="00370320" w:rsidRPr="00590C30" w:rsidRDefault="00370320" w:rsidP="004A6BF2">
            <w:pPr>
              <w:jc w:val="center"/>
            </w:pPr>
            <w:r w:rsidRPr="00590C30">
              <w:t>1</w:t>
            </w:r>
          </w:p>
        </w:tc>
        <w:tc>
          <w:tcPr>
            <w:tcW w:w="1008" w:type="dxa"/>
            <w:tcBorders>
              <w:top w:val="nil"/>
              <w:left w:val="nil"/>
              <w:bottom w:val="nil"/>
              <w:right w:val="nil"/>
            </w:tcBorders>
          </w:tcPr>
          <w:p w14:paraId="391E004A" w14:textId="77777777" w:rsidR="00370320" w:rsidRPr="00590C30" w:rsidRDefault="00370320" w:rsidP="004A6BF2">
            <w:pPr>
              <w:jc w:val="center"/>
            </w:pPr>
            <w:r w:rsidRPr="00590C30">
              <w:t>2</w:t>
            </w:r>
          </w:p>
        </w:tc>
        <w:tc>
          <w:tcPr>
            <w:tcW w:w="1008" w:type="dxa"/>
            <w:tcBorders>
              <w:top w:val="nil"/>
              <w:left w:val="nil"/>
              <w:bottom w:val="nil"/>
              <w:right w:val="nil"/>
            </w:tcBorders>
          </w:tcPr>
          <w:p w14:paraId="4EFDF7D7" w14:textId="77777777" w:rsidR="00370320" w:rsidRPr="00590C30" w:rsidRDefault="00370320" w:rsidP="004A6BF2">
            <w:pPr>
              <w:jc w:val="center"/>
            </w:pPr>
            <w:r w:rsidRPr="00590C30">
              <w:t>3</w:t>
            </w:r>
          </w:p>
        </w:tc>
        <w:tc>
          <w:tcPr>
            <w:tcW w:w="1008" w:type="dxa"/>
            <w:tcBorders>
              <w:top w:val="nil"/>
              <w:left w:val="nil"/>
              <w:bottom w:val="nil"/>
              <w:right w:val="nil"/>
            </w:tcBorders>
          </w:tcPr>
          <w:p w14:paraId="0019CE99" w14:textId="77777777" w:rsidR="00370320" w:rsidRPr="00590C30" w:rsidRDefault="00370320" w:rsidP="004A6BF2">
            <w:pPr>
              <w:jc w:val="center"/>
            </w:pPr>
            <w:r w:rsidRPr="00590C30">
              <w:t>4</w:t>
            </w:r>
          </w:p>
        </w:tc>
        <w:tc>
          <w:tcPr>
            <w:tcW w:w="1008" w:type="dxa"/>
            <w:tcBorders>
              <w:top w:val="nil"/>
              <w:left w:val="nil"/>
              <w:bottom w:val="nil"/>
              <w:right w:val="nil"/>
            </w:tcBorders>
          </w:tcPr>
          <w:p w14:paraId="79176EBD" w14:textId="77777777" w:rsidR="00370320" w:rsidRPr="00590C30" w:rsidRDefault="00370320" w:rsidP="004A6BF2">
            <w:pPr>
              <w:jc w:val="center"/>
            </w:pPr>
            <w:r w:rsidRPr="00590C30">
              <w:t>5</w:t>
            </w:r>
          </w:p>
        </w:tc>
        <w:tc>
          <w:tcPr>
            <w:tcW w:w="1008" w:type="dxa"/>
            <w:tcBorders>
              <w:top w:val="nil"/>
              <w:left w:val="nil"/>
              <w:bottom w:val="nil"/>
              <w:right w:val="nil"/>
            </w:tcBorders>
          </w:tcPr>
          <w:p w14:paraId="13003A7B" w14:textId="77777777" w:rsidR="00370320" w:rsidRPr="00590C30" w:rsidRDefault="00370320" w:rsidP="004A6BF2">
            <w:pPr>
              <w:jc w:val="center"/>
            </w:pPr>
            <w:r w:rsidRPr="00590C30">
              <w:t>6</w:t>
            </w:r>
          </w:p>
        </w:tc>
        <w:tc>
          <w:tcPr>
            <w:tcW w:w="1008" w:type="dxa"/>
            <w:tcBorders>
              <w:top w:val="nil"/>
              <w:left w:val="nil"/>
              <w:bottom w:val="nil"/>
              <w:right w:val="nil"/>
            </w:tcBorders>
          </w:tcPr>
          <w:p w14:paraId="0AD03E81" w14:textId="77777777" w:rsidR="00370320" w:rsidRPr="00590C30" w:rsidRDefault="00370320" w:rsidP="004A6BF2">
            <w:pPr>
              <w:jc w:val="center"/>
            </w:pPr>
            <w:r w:rsidRPr="00590C30">
              <w:t>7</w:t>
            </w:r>
          </w:p>
        </w:tc>
        <w:tc>
          <w:tcPr>
            <w:tcW w:w="1008" w:type="dxa"/>
            <w:tcBorders>
              <w:top w:val="nil"/>
              <w:left w:val="nil"/>
              <w:bottom w:val="nil"/>
              <w:right w:val="nil"/>
            </w:tcBorders>
          </w:tcPr>
          <w:p w14:paraId="71FA88B7" w14:textId="77777777" w:rsidR="00370320" w:rsidRPr="00590C30" w:rsidRDefault="00370320" w:rsidP="004A6BF2">
            <w:pPr>
              <w:jc w:val="center"/>
            </w:pPr>
            <w:r w:rsidRPr="00590C30">
              <w:t>8</w:t>
            </w:r>
          </w:p>
        </w:tc>
        <w:tc>
          <w:tcPr>
            <w:tcW w:w="1008" w:type="dxa"/>
            <w:tcBorders>
              <w:top w:val="nil"/>
              <w:left w:val="nil"/>
              <w:bottom w:val="nil"/>
              <w:right w:val="nil"/>
            </w:tcBorders>
          </w:tcPr>
          <w:p w14:paraId="335BDAFA" w14:textId="77777777" w:rsidR="00370320" w:rsidRPr="00590C30" w:rsidRDefault="00370320" w:rsidP="004A6BF2">
            <w:pPr>
              <w:jc w:val="center"/>
            </w:pPr>
            <w:r w:rsidRPr="00590C30">
              <w:t>9</w:t>
            </w:r>
          </w:p>
        </w:tc>
        <w:tc>
          <w:tcPr>
            <w:tcW w:w="1008" w:type="dxa"/>
            <w:tcBorders>
              <w:top w:val="nil"/>
              <w:left w:val="nil"/>
              <w:bottom w:val="single" w:sz="4" w:space="0" w:color="auto"/>
              <w:right w:val="nil"/>
            </w:tcBorders>
          </w:tcPr>
          <w:p w14:paraId="65EC8475" w14:textId="77777777" w:rsidR="00370320" w:rsidRPr="00590C30" w:rsidRDefault="00370320" w:rsidP="004A6BF2">
            <w:pPr>
              <w:jc w:val="center"/>
            </w:pPr>
            <w:r w:rsidRPr="00590C30">
              <w:t>10</w:t>
            </w:r>
          </w:p>
        </w:tc>
      </w:tr>
      <w:tr w:rsidR="00370320" w:rsidRPr="00590C30" w14:paraId="1D10C8BD" w14:textId="77777777" w:rsidTr="004A6BF2">
        <w:tc>
          <w:tcPr>
            <w:tcW w:w="1008" w:type="dxa"/>
            <w:tcBorders>
              <w:top w:val="single" w:sz="4" w:space="0" w:color="auto"/>
              <w:right w:val="single" w:sz="4" w:space="0" w:color="auto"/>
            </w:tcBorders>
          </w:tcPr>
          <w:p w14:paraId="18AED5F2" w14:textId="77777777" w:rsidR="00370320" w:rsidRPr="00590C30" w:rsidRDefault="00370320" w:rsidP="004A6BF2">
            <w:r w:rsidRPr="00590C30">
              <w:t>CORD</w:t>
            </w:r>
            <w:r>
              <w:t>1</w:t>
            </w:r>
            <w:r w:rsidRPr="00590C30">
              <w:t>C</w:t>
            </w:r>
          </w:p>
        </w:tc>
        <w:tc>
          <w:tcPr>
            <w:tcW w:w="1008" w:type="dxa"/>
            <w:tcBorders>
              <w:top w:val="single" w:sz="4" w:space="0" w:color="auto"/>
              <w:left w:val="single" w:sz="4" w:space="0" w:color="auto"/>
              <w:right w:val="single" w:sz="4" w:space="0" w:color="auto"/>
            </w:tcBorders>
          </w:tcPr>
          <w:p w14:paraId="065255C5" w14:textId="77777777" w:rsidR="00370320" w:rsidRPr="00590C30" w:rsidRDefault="00370320" w:rsidP="004A6BF2">
            <w:pPr>
              <w:jc w:val="center"/>
            </w:pPr>
            <w:r w:rsidRPr="00590C30">
              <w:t>CID</w:t>
            </w:r>
            <w:r>
              <w:t>A</w:t>
            </w:r>
          </w:p>
        </w:tc>
        <w:tc>
          <w:tcPr>
            <w:tcW w:w="1008" w:type="dxa"/>
            <w:tcBorders>
              <w:top w:val="single" w:sz="4" w:space="0" w:color="auto"/>
              <w:left w:val="single" w:sz="4" w:space="0" w:color="auto"/>
              <w:right w:val="single" w:sz="4" w:space="0" w:color="auto"/>
            </w:tcBorders>
          </w:tcPr>
          <w:p w14:paraId="1FB12A87" w14:textId="77777777" w:rsidR="00370320" w:rsidRPr="00590C30" w:rsidRDefault="00370320" w:rsidP="004A6BF2">
            <w:pPr>
              <w:jc w:val="center"/>
            </w:pPr>
            <w:r>
              <w:t>G1A</w:t>
            </w:r>
          </w:p>
        </w:tc>
        <w:tc>
          <w:tcPr>
            <w:tcW w:w="1008" w:type="dxa"/>
            <w:tcBorders>
              <w:top w:val="single" w:sz="4" w:space="0" w:color="auto"/>
              <w:left w:val="single" w:sz="4" w:space="0" w:color="auto"/>
              <w:right w:val="single" w:sz="4" w:space="0" w:color="auto"/>
            </w:tcBorders>
          </w:tcPr>
          <w:p w14:paraId="6AB94D37" w14:textId="77777777" w:rsidR="00370320" w:rsidRPr="00590C30" w:rsidRDefault="00370320" w:rsidP="004A6BF2">
            <w:pPr>
              <w:jc w:val="center"/>
            </w:pPr>
            <w:r>
              <w:t>G2A</w:t>
            </w:r>
          </w:p>
        </w:tc>
        <w:tc>
          <w:tcPr>
            <w:tcW w:w="1008" w:type="dxa"/>
            <w:tcBorders>
              <w:top w:val="single" w:sz="4" w:space="0" w:color="auto"/>
              <w:left w:val="single" w:sz="4" w:space="0" w:color="auto"/>
              <w:bottom w:val="nil"/>
              <w:right w:val="single" w:sz="4" w:space="0" w:color="auto"/>
            </w:tcBorders>
          </w:tcPr>
          <w:p w14:paraId="61D41E74" w14:textId="77777777" w:rsidR="00370320" w:rsidRPr="00590C30" w:rsidRDefault="00370320" w:rsidP="004A6BF2">
            <w:pPr>
              <w:jc w:val="center"/>
            </w:pPr>
            <w:r>
              <w:t>G3A</w:t>
            </w:r>
          </w:p>
        </w:tc>
        <w:tc>
          <w:tcPr>
            <w:tcW w:w="1008" w:type="dxa"/>
            <w:tcBorders>
              <w:top w:val="single" w:sz="4" w:space="0" w:color="auto"/>
              <w:left w:val="single" w:sz="4" w:space="0" w:color="auto"/>
              <w:bottom w:val="nil"/>
              <w:right w:val="single" w:sz="4" w:space="0" w:color="auto"/>
            </w:tcBorders>
          </w:tcPr>
          <w:p w14:paraId="21A1426D" w14:textId="77777777" w:rsidR="00370320" w:rsidRPr="00590C30" w:rsidRDefault="00370320" w:rsidP="004A6BF2">
            <w:pPr>
              <w:jc w:val="center"/>
            </w:pPr>
            <w:r>
              <w:t>CIDB</w:t>
            </w:r>
          </w:p>
        </w:tc>
        <w:tc>
          <w:tcPr>
            <w:tcW w:w="1008" w:type="dxa"/>
            <w:tcBorders>
              <w:top w:val="single" w:sz="4" w:space="0" w:color="auto"/>
              <w:left w:val="single" w:sz="4" w:space="0" w:color="auto"/>
              <w:bottom w:val="nil"/>
              <w:right w:val="single" w:sz="4" w:space="0" w:color="auto"/>
            </w:tcBorders>
          </w:tcPr>
          <w:p w14:paraId="427E13DC" w14:textId="77777777" w:rsidR="00370320" w:rsidRPr="00590C30" w:rsidRDefault="00370320" w:rsidP="004A6BF2">
            <w:pPr>
              <w:jc w:val="center"/>
            </w:pPr>
            <w:r>
              <w:t>G1B</w:t>
            </w:r>
          </w:p>
        </w:tc>
        <w:tc>
          <w:tcPr>
            <w:tcW w:w="1008" w:type="dxa"/>
            <w:tcBorders>
              <w:top w:val="single" w:sz="4" w:space="0" w:color="auto"/>
              <w:left w:val="single" w:sz="4" w:space="0" w:color="auto"/>
              <w:bottom w:val="nil"/>
              <w:right w:val="single" w:sz="4" w:space="0" w:color="auto"/>
            </w:tcBorders>
          </w:tcPr>
          <w:p w14:paraId="79CCA49A" w14:textId="77777777" w:rsidR="00370320" w:rsidRPr="00590C30" w:rsidRDefault="00370320" w:rsidP="004A6BF2">
            <w:pPr>
              <w:jc w:val="center"/>
            </w:pPr>
            <w:r>
              <w:t>G2B</w:t>
            </w:r>
          </w:p>
        </w:tc>
        <w:tc>
          <w:tcPr>
            <w:tcW w:w="1008" w:type="dxa"/>
            <w:tcBorders>
              <w:top w:val="single" w:sz="4" w:space="0" w:color="auto"/>
              <w:left w:val="single" w:sz="4" w:space="0" w:color="auto"/>
              <w:bottom w:val="nil"/>
              <w:right w:val="single" w:sz="4" w:space="0" w:color="auto"/>
            </w:tcBorders>
          </w:tcPr>
          <w:p w14:paraId="3AD3A54D" w14:textId="77777777" w:rsidR="00370320" w:rsidRPr="00590C30" w:rsidRDefault="00370320" w:rsidP="004A6BF2">
            <w:pPr>
              <w:jc w:val="center"/>
            </w:pPr>
            <w:r>
              <w:t>G3B</w:t>
            </w:r>
          </w:p>
        </w:tc>
        <w:tc>
          <w:tcPr>
            <w:tcW w:w="1008" w:type="dxa"/>
            <w:tcBorders>
              <w:top w:val="single" w:sz="4" w:space="0" w:color="auto"/>
              <w:left w:val="single" w:sz="4" w:space="0" w:color="auto"/>
            </w:tcBorders>
            <w:shd w:val="clear" w:color="auto" w:fill="C0C0C0"/>
          </w:tcPr>
          <w:p w14:paraId="64795077" w14:textId="77777777" w:rsidR="00370320" w:rsidRPr="00590C30" w:rsidRDefault="00370320" w:rsidP="004A6BF2"/>
        </w:tc>
      </w:tr>
    </w:tbl>
    <w:p w14:paraId="27F1B688" w14:textId="77777777" w:rsidR="00370320" w:rsidRPr="00590C30" w:rsidRDefault="00370320" w:rsidP="00370320"/>
    <w:p w14:paraId="7EF437E6" w14:textId="77777777" w:rsidR="00370320" w:rsidRPr="00590C30" w:rsidRDefault="00370320" w:rsidP="00370320">
      <w:pPr>
        <w:rPr>
          <w:sz w:val="22"/>
          <w:u w:val="single"/>
        </w:rPr>
      </w:pPr>
      <w:r w:rsidRPr="00590C30">
        <w:rPr>
          <w:sz w:val="22"/>
          <w:u w:val="single"/>
        </w:rPr>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2B6B00F" w14:textId="77777777" w:rsidTr="004A6BF2">
        <w:tc>
          <w:tcPr>
            <w:tcW w:w="1008" w:type="dxa"/>
          </w:tcPr>
          <w:p w14:paraId="0A2D1112" w14:textId="77777777" w:rsidR="00370320" w:rsidRPr="00590C30" w:rsidRDefault="00370320" w:rsidP="004A6BF2">
            <w:r w:rsidRPr="00590C30">
              <w:t>CORD</w:t>
            </w:r>
            <w:r>
              <w:t>1</w:t>
            </w:r>
            <w:r w:rsidRPr="00590C30">
              <w:t>C</w:t>
            </w:r>
          </w:p>
        </w:tc>
        <w:tc>
          <w:tcPr>
            <w:tcW w:w="1008" w:type="dxa"/>
          </w:tcPr>
          <w:p w14:paraId="7DF4A78B" w14:textId="77777777" w:rsidR="00370320" w:rsidRPr="00590C30" w:rsidRDefault="00370320" w:rsidP="004A6BF2">
            <w:pPr>
              <w:jc w:val="center"/>
            </w:pPr>
          </w:p>
        </w:tc>
        <w:tc>
          <w:tcPr>
            <w:tcW w:w="1008" w:type="dxa"/>
          </w:tcPr>
          <w:p w14:paraId="2DCC6EB1" w14:textId="77777777" w:rsidR="00370320" w:rsidRPr="00590C30" w:rsidRDefault="00370320" w:rsidP="004A6BF2">
            <w:pPr>
              <w:jc w:val="center"/>
            </w:pPr>
          </w:p>
        </w:tc>
        <w:tc>
          <w:tcPr>
            <w:tcW w:w="1008" w:type="dxa"/>
          </w:tcPr>
          <w:p w14:paraId="16BF450F" w14:textId="77777777" w:rsidR="00370320" w:rsidRPr="00590C30" w:rsidRDefault="00370320" w:rsidP="004A6BF2">
            <w:pPr>
              <w:jc w:val="center"/>
            </w:pPr>
          </w:p>
        </w:tc>
        <w:tc>
          <w:tcPr>
            <w:tcW w:w="1008" w:type="dxa"/>
          </w:tcPr>
          <w:p w14:paraId="42C9123D" w14:textId="77777777" w:rsidR="00370320" w:rsidRPr="00590C30" w:rsidRDefault="00370320" w:rsidP="004A6BF2">
            <w:pPr>
              <w:jc w:val="center"/>
            </w:pPr>
          </w:p>
        </w:tc>
        <w:tc>
          <w:tcPr>
            <w:tcW w:w="1008" w:type="dxa"/>
          </w:tcPr>
          <w:p w14:paraId="36CD7412" w14:textId="77777777" w:rsidR="00370320" w:rsidRPr="00590C30" w:rsidRDefault="00370320" w:rsidP="004A6BF2">
            <w:pPr>
              <w:jc w:val="center"/>
            </w:pPr>
          </w:p>
        </w:tc>
        <w:tc>
          <w:tcPr>
            <w:tcW w:w="1008" w:type="dxa"/>
          </w:tcPr>
          <w:p w14:paraId="02EA9C14" w14:textId="77777777" w:rsidR="00370320" w:rsidRPr="00590C30" w:rsidRDefault="00370320" w:rsidP="004A6BF2">
            <w:pPr>
              <w:jc w:val="center"/>
            </w:pPr>
          </w:p>
        </w:tc>
        <w:tc>
          <w:tcPr>
            <w:tcW w:w="1008" w:type="dxa"/>
          </w:tcPr>
          <w:p w14:paraId="7D724DF4" w14:textId="77777777" w:rsidR="00370320" w:rsidRPr="00590C30" w:rsidRDefault="00370320" w:rsidP="004A6BF2">
            <w:pPr>
              <w:jc w:val="center"/>
            </w:pPr>
          </w:p>
        </w:tc>
        <w:tc>
          <w:tcPr>
            <w:tcW w:w="1008" w:type="dxa"/>
          </w:tcPr>
          <w:p w14:paraId="25258DAB" w14:textId="77777777" w:rsidR="00370320" w:rsidRPr="00590C30" w:rsidRDefault="00370320" w:rsidP="004A6BF2">
            <w:pPr>
              <w:jc w:val="center"/>
            </w:pPr>
          </w:p>
        </w:tc>
        <w:tc>
          <w:tcPr>
            <w:tcW w:w="1008" w:type="dxa"/>
            <w:shd w:val="clear" w:color="auto" w:fill="C0C0C0"/>
          </w:tcPr>
          <w:p w14:paraId="2CB8A5A0" w14:textId="77777777" w:rsidR="00370320" w:rsidRPr="00590C30" w:rsidRDefault="00370320" w:rsidP="004A6BF2"/>
        </w:tc>
      </w:tr>
    </w:tbl>
    <w:p w14:paraId="758D0D7B" w14:textId="77777777" w:rsidR="00370320" w:rsidRPr="00590C30" w:rsidRDefault="00370320" w:rsidP="00370320"/>
    <w:p w14:paraId="3F4B2650" w14:textId="77777777" w:rsidR="00370320" w:rsidRPr="00590C30" w:rsidRDefault="00370320" w:rsidP="00370320">
      <w:pPr>
        <w:rPr>
          <w:sz w:val="22"/>
          <w:u w:val="single"/>
        </w:rPr>
      </w:pPr>
      <w:r w:rsidRPr="00590C30">
        <w:rPr>
          <w:sz w:val="22"/>
          <w:u w:val="single"/>
        </w:rPr>
        <w:t>Data Description:</w:t>
      </w:r>
    </w:p>
    <w:tbl>
      <w:tblPr>
        <w:tblW w:w="10224" w:type="dxa"/>
        <w:tblLayout w:type="fixed"/>
        <w:tblLook w:val="0000" w:firstRow="0" w:lastRow="0" w:firstColumn="0" w:lastColumn="0" w:noHBand="0" w:noVBand="0"/>
      </w:tblPr>
      <w:tblGrid>
        <w:gridCol w:w="1188"/>
        <w:gridCol w:w="6516"/>
        <w:gridCol w:w="1440"/>
        <w:gridCol w:w="1080"/>
      </w:tblGrid>
      <w:tr w:rsidR="00370320" w:rsidRPr="00590C30" w14:paraId="7F9A1FFB" w14:textId="77777777" w:rsidTr="004A6BF2">
        <w:tc>
          <w:tcPr>
            <w:tcW w:w="1188" w:type="dxa"/>
          </w:tcPr>
          <w:p w14:paraId="29E58525" w14:textId="77777777" w:rsidR="00370320" w:rsidRPr="00590C30" w:rsidRDefault="00370320" w:rsidP="004A6BF2">
            <w:pPr>
              <w:jc w:val="center"/>
            </w:pPr>
            <w:r w:rsidRPr="00590C30">
              <w:t>Field</w:t>
            </w:r>
          </w:p>
        </w:tc>
        <w:tc>
          <w:tcPr>
            <w:tcW w:w="6516" w:type="dxa"/>
          </w:tcPr>
          <w:p w14:paraId="65319A8E" w14:textId="77777777" w:rsidR="00370320" w:rsidRPr="00590C30" w:rsidRDefault="00370320" w:rsidP="004A6BF2">
            <w:r w:rsidRPr="00590C30">
              <w:t>Contents</w:t>
            </w:r>
          </w:p>
        </w:tc>
        <w:tc>
          <w:tcPr>
            <w:tcW w:w="1440" w:type="dxa"/>
          </w:tcPr>
          <w:p w14:paraId="3B0329AE" w14:textId="77777777" w:rsidR="00370320" w:rsidRPr="00590C30" w:rsidRDefault="00370320" w:rsidP="004A6BF2">
            <w:pPr>
              <w:jc w:val="center"/>
            </w:pPr>
            <w:r w:rsidRPr="00590C30">
              <w:t>Type</w:t>
            </w:r>
          </w:p>
        </w:tc>
        <w:tc>
          <w:tcPr>
            <w:tcW w:w="1080" w:type="dxa"/>
          </w:tcPr>
          <w:p w14:paraId="0362C7DD" w14:textId="77777777" w:rsidR="00370320" w:rsidRPr="00590C30" w:rsidRDefault="00370320" w:rsidP="004A6BF2">
            <w:pPr>
              <w:jc w:val="center"/>
            </w:pPr>
            <w:r w:rsidRPr="00590C30">
              <w:t>Default</w:t>
            </w:r>
          </w:p>
        </w:tc>
      </w:tr>
      <w:tr w:rsidR="00370320" w:rsidRPr="00590C30" w14:paraId="682B56B6" w14:textId="77777777" w:rsidTr="004A6BF2">
        <w:trPr>
          <w:trHeight w:hRule="exact" w:val="120"/>
        </w:trPr>
        <w:tc>
          <w:tcPr>
            <w:tcW w:w="1188" w:type="dxa"/>
          </w:tcPr>
          <w:p w14:paraId="56C9D0F3" w14:textId="77777777" w:rsidR="00370320" w:rsidRPr="00590C30" w:rsidRDefault="00370320" w:rsidP="004A6BF2">
            <w:pPr>
              <w:jc w:val="center"/>
            </w:pPr>
          </w:p>
        </w:tc>
        <w:tc>
          <w:tcPr>
            <w:tcW w:w="6516" w:type="dxa"/>
          </w:tcPr>
          <w:p w14:paraId="1761E25B" w14:textId="77777777" w:rsidR="00370320" w:rsidRPr="00590C30" w:rsidRDefault="00370320" w:rsidP="004A6BF2"/>
        </w:tc>
        <w:tc>
          <w:tcPr>
            <w:tcW w:w="1440" w:type="dxa"/>
          </w:tcPr>
          <w:p w14:paraId="21357C00" w14:textId="77777777" w:rsidR="00370320" w:rsidRPr="00590C30" w:rsidRDefault="00370320" w:rsidP="004A6BF2">
            <w:pPr>
              <w:jc w:val="center"/>
            </w:pPr>
          </w:p>
        </w:tc>
        <w:tc>
          <w:tcPr>
            <w:tcW w:w="1080" w:type="dxa"/>
          </w:tcPr>
          <w:p w14:paraId="1BE2D5A8" w14:textId="77777777" w:rsidR="00370320" w:rsidRPr="00590C30" w:rsidRDefault="00370320" w:rsidP="004A6BF2">
            <w:pPr>
              <w:jc w:val="center"/>
            </w:pPr>
          </w:p>
        </w:tc>
      </w:tr>
      <w:tr w:rsidR="00370320" w:rsidRPr="00590C30" w14:paraId="22EB08E2" w14:textId="77777777" w:rsidTr="004A6BF2">
        <w:tc>
          <w:tcPr>
            <w:tcW w:w="1188" w:type="dxa"/>
          </w:tcPr>
          <w:p w14:paraId="61AA654C" w14:textId="77777777" w:rsidR="00370320" w:rsidRPr="00590C30" w:rsidRDefault="00370320" w:rsidP="004A6BF2">
            <w:pPr>
              <w:jc w:val="center"/>
            </w:pPr>
            <w:r w:rsidRPr="00590C30">
              <w:t>CID</w:t>
            </w:r>
          </w:p>
        </w:tc>
        <w:tc>
          <w:tcPr>
            <w:tcW w:w="6516" w:type="dxa"/>
          </w:tcPr>
          <w:p w14:paraId="60FD0500" w14:textId="77777777" w:rsidR="00370320" w:rsidRPr="00590C30" w:rsidRDefault="00370320" w:rsidP="004A6BF2">
            <w:r w:rsidRPr="00590C30">
              <w:t>Coordinate system ID number</w:t>
            </w:r>
          </w:p>
        </w:tc>
        <w:tc>
          <w:tcPr>
            <w:tcW w:w="1440" w:type="dxa"/>
          </w:tcPr>
          <w:p w14:paraId="65B5BC85" w14:textId="77777777" w:rsidR="00370320" w:rsidRPr="00590C30" w:rsidRDefault="00370320" w:rsidP="004A6BF2">
            <w:pPr>
              <w:jc w:val="center"/>
            </w:pPr>
            <w:r w:rsidRPr="00590C30">
              <w:t>Integer &gt; 0</w:t>
            </w:r>
          </w:p>
        </w:tc>
        <w:tc>
          <w:tcPr>
            <w:tcW w:w="1080" w:type="dxa"/>
          </w:tcPr>
          <w:p w14:paraId="080E2D43" w14:textId="77777777" w:rsidR="00370320" w:rsidRPr="00590C30" w:rsidRDefault="00370320" w:rsidP="004A6BF2">
            <w:pPr>
              <w:jc w:val="center"/>
            </w:pPr>
            <w:r w:rsidRPr="00590C30">
              <w:t>None</w:t>
            </w:r>
          </w:p>
        </w:tc>
      </w:tr>
      <w:tr w:rsidR="00370320" w:rsidRPr="00590C30" w14:paraId="4E82F3E5" w14:textId="77777777" w:rsidTr="004A6BF2">
        <w:trPr>
          <w:trHeight w:hRule="exact" w:val="120"/>
        </w:trPr>
        <w:tc>
          <w:tcPr>
            <w:tcW w:w="1188" w:type="dxa"/>
          </w:tcPr>
          <w:p w14:paraId="2DC079A7" w14:textId="77777777" w:rsidR="00370320" w:rsidRPr="00590C30" w:rsidRDefault="00370320" w:rsidP="004A6BF2">
            <w:pPr>
              <w:jc w:val="center"/>
            </w:pPr>
          </w:p>
        </w:tc>
        <w:tc>
          <w:tcPr>
            <w:tcW w:w="6516" w:type="dxa"/>
          </w:tcPr>
          <w:p w14:paraId="4C07D44F" w14:textId="77777777" w:rsidR="00370320" w:rsidRPr="00590C30" w:rsidRDefault="00370320" w:rsidP="004A6BF2"/>
        </w:tc>
        <w:tc>
          <w:tcPr>
            <w:tcW w:w="1440" w:type="dxa"/>
          </w:tcPr>
          <w:p w14:paraId="6368AFF7" w14:textId="77777777" w:rsidR="00370320" w:rsidRPr="00590C30" w:rsidRDefault="00370320" w:rsidP="004A6BF2">
            <w:pPr>
              <w:jc w:val="center"/>
            </w:pPr>
          </w:p>
        </w:tc>
        <w:tc>
          <w:tcPr>
            <w:tcW w:w="1080" w:type="dxa"/>
          </w:tcPr>
          <w:p w14:paraId="42338BB2" w14:textId="77777777" w:rsidR="00370320" w:rsidRPr="00590C30" w:rsidRDefault="00370320" w:rsidP="004A6BF2">
            <w:pPr>
              <w:jc w:val="center"/>
            </w:pPr>
          </w:p>
        </w:tc>
      </w:tr>
      <w:tr w:rsidR="00370320" w:rsidRPr="00590C30" w14:paraId="4D815E6B" w14:textId="77777777" w:rsidTr="004A6BF2">
        <w:tc>
          <w:tcPr>
            <w:tcW w:w="1188" w:type="dxa"/>
          </w:tcPr>
          <w:p w14:paraId="10D375EE" w14:textId="77777777" w:rsidR="00370320" w:rsidRPr="00590C30" w:rsidRDefault="00370320" w:rsidP="004A6BF2">
            <w:pPr>
              <w:jc w:val="center"/>
            </w:pPr>
            <w:r>
              <w:t>G1A, G1B</w:t>
            </w:r>
          </w:p>
        </w:tc>
        <w:tc>
          <w:tcPr>
            <w:tcW w:w="6516" w:type="dxa"/>
          </w:tcPr>
          <w:p w14:paraId="1B5FE7DB" w14:textId="77777777" w:rsidR="00370320" w:rsidRPr="00590C30" w:rsidRDefault="00370320" w:rsidP="004A6BF2">
            <w:proofErr w:type="gramStart"/>
            <w:r>
              <w:t>ID’s</w:t>
            </w:r>
            <w:proofErr w:type="gramEnd"/>
            <w:r>
              <w:t xml:space="preserve"> of grid points at the origin of systems A, B respectively</w:t>
            </w:r>
          </w:p>
        </w:tc>
        <w:tc>
          <w:tcPr>
            <w:tcW w:w="1440" w:type="dxa"/>
          </w:tcPr>
          <w:p w14:paraId="494E7F78" w14:textId="77777777" w:rsidR="00370320" w:rsidRPr="00590C30" w:rsidRDefault="00370320" w:rsidP="004A6BF2">
            <w:pPr>
              <w:jc w:val="center"/>
            </w:pPr>
            <w:r w:rsidRPr="00590C30">
              <w:t>Integer &gt; 0</w:t>
            </w:r>
          </w:p>
        </w:tc>
        <w:tc>
          <w:tcPr>
            <w:tcW w:w="1080" w:type="dxa"/>
          </w:tcPr>
          <w:p w14:paraId="637D004C" w14:textId="77777777" w:rsidR="00370320" w:rsidRPr="00590C30" w:rsidRDefault="00370320" w:rsidP="004A6BF2">
            <w:pPr>
              <w:jc w:val="center"/>
            </w:pPr>
            <w:r w:rsidRPr="00590C30">
              <w:t>None</w:t>
            </w:r>
          </w:p>
        </w:tc>
      </w:tr>
      <w:tr w:rsidR="00370320" w:rsidRPr="00590C30" w14:paraId="5C55B531" w14:textId="77777777" w:rsidTr="004A6BF2">
        <w:trPr>
          <w:trHeight w:hRule="exact" w:val="120"/>
        </w:trPr>
        <w:tc>
          <w:tcPr>
            <w:tcW w:w="1188" w:type="dxa"/>
          </w:tcPr>
          <w:p w14:paraId="770FFD8B" w14:textId="77777777" w:rsidR="00370320" w:rsidRPr="00590C30" w:rsidRDefault="00370320" w:rsidP="004A6BF2">
            <w:pPr>
              <w:jc w:val="center"/>
            </w:pPr>
          </w:p>
        </w:tc>
        <w:tc>
          <w:tcPr>
            <w:tcW w:w="6516" w:type="dxa"/>
          </w:tcPr>
          <w:p w14:paraId="3B7EB30F" w14:textId="77777777" w:rsidR="00370320" w:rsidRPr="00590C30" w:rsidRDefault="00370320" w:rsidP="004A6BF2"/>
        </w:tc>
        <w:tc>
          <w:tcPr>
            <w:tcW w:w="1440" w:type="dxa"/>
          </w:tcPr>
          <w:p w14:paraId="06A82024" w14:textId="77777777" w:rsidR="00370320" w:rsidRPr="00590C30" w:rsidRDefault="00370320" w:rsidP="004A6BF2">
            <w:pPr>
              <w:jc w:val="center"/>
            </w:pPr>
          </w:p>
        </w:tc>
        <w:tc>
          <w:tcPr>
            <w:tcW w:w="1080" w:type="dxa"/>
          </w:tcPr>
          <w:p w14:paraId="7AE5C8CF" w14:textId="77777777" w:rsidR="00370320" w:rsidRPr="00590C30" w:rsidRDefault="00370320" w:rsidP="004A6BF2">
            <w:pPr>
              <w:jc w:val="center"/>
            </w:pPr>
          </w:p>
        </w:tc>
      </w:tr>
      <w:tr w:rsidR="00370320" w:rsidRPr="00590C30" w14:paraId="37332700" w14:textId="77777777" w:rsidTr="004A6BF2">
        <w:tc>
          <w:tcPr>
            <w:tcW w:w="1188" w:type="dxa"/>
          </w:tcPr>
          <w:p w14:paraId="5F150CB7" w14:textId="77777777" w:rsidR="00370320" w:rsidRPr="00590C30" w:rsidRDefault="00370320" w:rsidP="004A6BF2">
            <w:pPr>
              <w:jc w:val="center"/>
            </w:pPr>
            <w:r>
              <w:t>G2A, G2B</w:t>
            </w:r>
          </w:p>
        </w:tc>
        <w:tc>
          <w:tcPr>
            <w:tcW w:w="6516" w:type="dxa"/>
          </w:tcPr>
          <w:p w14:paraId="4595A23F" w14:textId="77777777" w:rsidR="00370320" w:rsidRPr="00590C30" w:rsidRDefault="00370320" w:rsidP="004A6BF2">
            <w:proofErr w:type="gramStart"/>
            <w:r>
              <w:t>ID’s</w:t>
            </w:r>
            <w:proofErr w:type="gramEnd"/>
            <w:r>
              <w:t xml:space="preserve"> of grid points along the z axis of systems A, B respectively</w:t>
            </w:r>
          </w:p>
        </w:tc>
        <w:tc>
          <w:tcPr>
            <w:tcW w:w="1440" w:type="dxa"/>
          </w:tcPr>
          <w:p w14:paraId="187E1598" w14:textId="77777777" w:rsidR="00370320" w:rsidRPr="00590C30" w:rsidRDefault="00370320" w:rsidP="004A6BF2">
            <w:pPr>
              <w:jc w:val="center"/>
            </w:pPr>
            <w:r w:rsidRPr="00590C30">
              <w:t>Integer &gt; 0</w:t>
            </w:r>
          </w:p>
        </w:tc>
        <w:tc>
          <w:tcPr>
            <w:tcW w:w="1080" w:type="dxa"/>
          </w:tcPr>
          <w:p w14:paraId="380F1F5E" w14:textId="77777777" w:rsidR="00370320" w:rsidRPr="00590C30" w:rsidRDefault="00370320" w:rsidP="004A6BF2">
            <w:pPr>
              <w:jc w:val="center"/>
            </w:pPr>
            <w:r w:rsidRPr="00590C30">
              <w:t>None</w:t>
            </w:r>
          </w:p>
        </w:tc>
      </w:tr>
      <w:tr w:rsidR="00370320" w:rsidRPr="00590C30" w14:paraId="36402433" w14:textId="77777777" w:rsidTr="004A6BF2">
        <w:trPr>
          <w:trHeight w:hRule="exact" w:val="120"/>
        </w:trPr>
        <w:tc>
          <w:tcPr>
            <w:tcW w:w="1188" w:type="dxa"/>
          </w:tcPr>
          <w:p w14:paraId="406BFA46" w14:textId="77777777" w:rsidR="00370320" w:rsidRPr="00590C30" w:rsidRDefault="00370320" w:rsidP="004A6BF2">
            <w:pPr>
              <w:jc w:val="center"/>
            </w:pPr>
          </w:p>
        </w:tc>
        <w:tc>
          <w:tcPr>
            <w:tcW w:w="6516" w:type="dxa"/>
          </w:tcPr>
          <w:p w14:paraId="096D3004" w14:textId="77777777" w:rsidR="00370320" w:rsidRPr="00590C30" w:rsidRDefault="00370320" w:rsidP="004A6BF2"/>
        </w:tc>
        <w:tc>
          <w:tcPr>
            <w:tcW w:w="1440" w:type="dxa"/>
          </w:tcPr>
          <w:p w14:paraId="3CD7C219" w14:textId="77777777" w:rsidR="00370320" w:rsidRPr="00590C30" w:rsidRDefault="00370320" w:rsidP="004A6BF2">
            <w:pPr>
              <w:jc w:val="center"/>
            </w:pPr>
          </w:p>
        </w:tc>
        <w:tc>
          <w:tcPr>
            <w:tcW w:w="1080" w:type="dxa"/>
          </w:tcPr>
          <w:p w14:paraId="3C3E1F36" w14:textId="77777777" w:rsidR="00370320" w:rsidRPr="00590C30" w:rsidRDefault="00370320" w:rsidP="004A6BF2">
            <w:pPr>
              <w:jc w:val="center"/>
            </w:pPr>
          </w:p>
        </w:tc>
      </w:tr>
      <w:tr w:rsidR="00370320" w:rsidRPr="00590C30" w14:paraId="3B29BAC6" w14:textId="77777777" w:rsidTr="004A6BF2">
        <w:tc>
          <w:tcPr>
            <w:tcW w:w="1188" w:type="dxa"/>
          </w:tcPr>
          <w:p w14:paraId="55B97A3D" w14:textId="77777777" w:rsidR="00370320" w:rsidRPr="00590C30" w:rsidRDefault="00370320" w:rsidP="004A6BF2">
            <w:pPr>
              <w:jc w:val="center"/>
            </w:pPr>
            <w:r>
              <w:lastRenderedPageBreak/>
              <w:t>G3A, G3B</w:t>
            </w:r>
          </w:p>
        </w:tc>
        <w:tc>
          <w:tcPr>
            <w:tcW w:w="6516" w:type="dxa"/>
          </w:tcPr>
          <w:p w14:paraId="47935B77" w14:textId="77777777" w:rsidR="00370320" w:rsidRPr="00590C30" w:rsidRDefault="00370320" w:rsidP="004A6BF2">
            <w:proofErr w:type="gramStart"/>
            <w:r>
              <w:t>ID’s</w:t>
            </w:r>
            <w:proofErr w:type="gramEnd"/>
            <w:r>
              <w:t xml:space="preserve"> of grid points in the x-z plane of systems A, B respectively</w:t>
            </w:r>
          </w:p>
        </w:tc>
        <w:tc>
          <w:tcPr>
            <w:tcW w:w="1440" w:type="dxa"/>
          </w:tcPr>
          <w:p w14:paraId="7B28ADE2" w14:textId="77777777" w:rsidR="00370320" w:rsidRPr="00590C30" w:rsidRDefault="00370320" w:rsidP="004A6BF2">
            <w:pPr>
              <w:jc w:val="center"/>
            </w:pPr>
            <w:r w:rsidRPr="00590C30">
              <w:t>Integer &gt; 0</w:t>
            </w:r>
          </w:p>
        </w:tc>
        <w:tc>
          <w:tcPr>
            <w:tcW w:w="1080" w:type="dxa"/>
          </w:tcPr>
          <w:p w14:paraId="62A3A625" w14:textId="77777777" w:rsidR="00370320" w:rsidRPr="00590C30" w:rsidRDefault="00370320" w:rsidP="004A6BF2">
            <w:pPr>
              <w:jc w:val="center"/>
            </w:pPr>
            <w:r w:rsidRPr="00590C30">
              <w:t>None</w:t>
            </w:r>
          </w:p>
        </w:tc>
      </w:tr>
    </w:tbl>
    <w:p w14:paraId="4AEF15E5" w14:textId="77777777" w:rsidR="00370320" w:rsidRPr="00590C30" w:rsidRDefault="00370320" w:rsidP="00370320"/>
    <w:p w14:paraId="5127D578" w14:textId="77777777" w:rsidR="00370320" w:rsidRPr="00E80610" w:rsidRDefault="00370320" w:rsidP="003E0F96">
      <w:pPr>
        <w:pStyle w:val="Remarks"/>
        <w:rPr>
          <w:u w:val="single"/>
        </w:rPr>
      </w:pPr>
      <w:r w:rsidRPr="00E80610">
        <w:rPr>
          <w:u w:val="single"/>
        </w:rPr>
        <w:t>Remarks:</w:t>
      </w:r>
    </w:p>
    <w:p w14:paraId="2D81F14F" w14:textId="603F53D0" w:rsidR="00370320" w:rsidRPr="00590C30" w:rsidRDefault="00370320" w:rsidP="003E0F96">
      <w:pPr>
        <w:pStyle w:val="Remarks"/>
      </w:pPr>
      <w:r>
        <w:t>1.</w:t>
      </w:r>
      <w:r>
        <w:tab/>
        <w:t>See Figure 4</w:t>
      </w:r>
      <w:r w:rsidRPr="00590C30">
        <w:t xml:space="preserve">-1 for the </w:t>
      </w:r>
      <w:r>
        <w:t>spherica</w:t>
      </w:r>
      <w:r w:rsidRPr="00590C30">
        <w:t>l coordinate system notation and the “defining” rectangular system</w:t>
      </w:r>
    </w:p>
    <w:p w14:paraId="6D132816" w14:textId="77777777" w:rsidR="00370320" w:rsidRPr="00590C30" w:rsidRDefault="00370320" w:rsidP="003E0F96">
      <w:pPr>
        <w:pStyle w:val="Remarks"/>
      </w:pPr>
      <w:r>
        <w:t>2.</w:t>
      </w:r>
      <w:r>
        <w:tab/>
        <w:t>CIDA, CIDB must be unique</w:t>
      </w:r>
      <w:r w:rsidRPr="00590C30">
        <w:t xml:space="preserve"> over all coordinate systems defined in the model.</w:t>
      </w:r>
    </w:p>
    <w:p w14:paraId="7C199110" w14:textId="77777777" w:rsidR="00370320" w:rsidRPr="00590C30" w:rsidRDefault="00370320" w:rsidP="003E0F96">
      <w:pPr>
        <w:pStyle w:val="Remarks"/>
      </w:pPr>
      <w:r w:rsidRPr="00590C30">
        <w:t>3.</w:t>
      </w:r>
      <w:r w:rsidRPr="00590C30">
        <w:tab/>
      </w:r>
      <w:r>
        <w:t>One or 2 coordinate systems may be defined on a single CORD1S entry.</w:t>
      </w:r>
    </w:p>
    <w:p w14:paraId="36CCBEEE" w14:textId="77777777" w:rsidR="00370320" w:rsidRDefault="00370320" w:rsidP="003E0F96">
      <w:pPr>
        <w:pStyle w:val="Remarks"/>
      </w:pPr>
      <w:r w:rsidRPr="00590C30">
        <w:t>4.</w:t>
      </w:r>
      <w:r w:rsidRPr="00590C30">
        <w:tab/>
      </w:r>
      <w:r>
        <w:t>The grid points on this entry must be defined in a system that does not involve the system being defined.</w:t>
      </w:r>
    </w:p>
    <w:p w14:paraId="1E2F967A" w14:textId="77777777" w:rsidR="00370320" w:rsidRPr="00590C30" w:rsidRDefault="00370320" w:rsidP="003E0F96">
      <w:pPr>
        <w:pStyle w:val="Remarks"/>
      </w:pPr>
      <w:r>
        <w:t>5</w:t>
      </w:r>
      <w:r w:rsidRPr="00590C30">
        <w:t>.</w:t>
      </w:r>
      <w:r w:rsidRPr="00590C30">
        <w:tab/>
      </w:r>
      <w:r>
        <w:t xml:space="preserve">The location of a grid point using this coordinate system is defined by the r, </w:t>
      </w:r>
      <w:r w:rsidRPr="00E7363B">
        <w:rPr>
          <w:position w:val="-10"/>
        </w:rPr>
        <w:object w:dxaOrig="460" w:dyaOrig="320" w14:anchorId="0596F9B0">
          <v:shape id="_x0000_i1160" type="#_x0000_t75" style="width:23.2pt;height:16pt" o:ole="">
            <v:imagedata r:id="rId293" o:title=""/>
          </v:shape>
          <o:OLEObject Type="Embed" ProgID="Equation.DSMT4" ShapeID="_x0000_i1160" DrawAspect="Content" ObjectID="_1774705519" r:id="rId294"/>
        </w:object>
      </w:r>
      <w:r>
        <w:t xml:space="preserve"> coordinates of a spherical coordinate system (see Figure 4-1).</w:t>
      </w:r>
    </w:p>
    <w:p w14:paraId="22AC9153" w14:textId="77777777" w:rsidR="00370320" w:rsidRPr="002E696B" w:rsidRDefault="00370320" w:rsidP="004C6C23">
      <w:pPr>
        <w:pStyle w:val="Corner"/>
      </w:pPr>
      <w:r>
        <w:br w:type="page"/>
      </w:r>
      <w:r>
        <w:lastRenderedPageBreak/>
        <w:t>CORD2C</w:t>
      </w:r>
    </w:p>
    <w:p w14:paraId="02BDABB8" w14:textId="77777777" w:rsidR="00370320" w:rsidRPr="007E3809" w:rsidRDefault="00370320" w:rsidP="008472B7">
      <w:pPr>
        <w:pStyle w:val="Heading2"/>
      </w:pPr>
      <w:bookmarkStart w:id="2080" w:name="_Toc164034491"/>
      <w:r>
        <w:t>CORD2C</w:t>
      </w:r>
      <w:bookmarkEnd w:id="2080"/>
    </w:p>
    <w:p w14:paraId="41715C41" w14:textId="77777777" w:rsidR="00370320" w:rsidRDefault="00370320" w:rsidP="00370320">
      <w:pPr>
        <w:rPr>
          <w:sz w:val="22"/>
          <w:u w:val="single"/>
        </w:rPr>
      </w:pPr>
    </w:p>
    <w:p w14:paraId="34ECFC1D" w14:textId="77777777" w:rsidR="00370320" w:rsidRPr="00590C30" w:rsidRDefault="00370320" w:rsidP="00370320">
      <w:pPr>
        <w:rPr>
          <w:sz w:val="22"/>
        </w:rPr>
      </w:pPr>
      <w:r w:rsidRPr="00590C30">
        <w:rPr>
          <w:sz w:val="22"/>
          <w:u w:val="single"/>
        </w:rPr>
        <w:t>Description:</w:t>
      </w:r>
      <w:r w:rsidRPr="00590C30">
        <w:rPr>
          <w:sz w:val="22"/>
        </w:rPr>
        <w:t xml:space="preserve"> </w:t>
      </w:r>
    </w:p>
    <w:p w14:paraId="0382D5F8" w14:textId="77777777" w:rsidR="00370320" w:rsidRDefault="00370320" w:rsidP="00370320">
      <w:r>
        <w:t>Cylindrical</w:t>
      </w:r>
      <w:r w:rsidRPr="00590C30">
        <w:t xml:space="preserve"> coordinate system definition</w:t>
      </w:r>
    </w:p>
    <w:p w14:paraId="4D57356E" w14:textId="77777777" w:rsidR="00370320" w:rsidRPr="00590C30" w:rsidRDefault="00370320" w:rsidP="00370320"/>
    <w:p w14:paraId="25A99F7C" w14:textId="77777777" w:rsidR="00370320" w:rsidRPr="00590C30" w:rsidRDefault="00370320" w:rsidP="00370320">
      <w:pPr>
        <w:rPr>
          <w:sz w:val="22"/>
          <w:u w:val="single"/>
        </w:rPr>
      </w:pPr>
      <w:r w:rsidRPr="00590C30">
        <w:rPr>
          <w:sz w:val="22"/>
          <w:u w:val="single"/>
        </w:rPr>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1C341C1" w14:textId="77777777" w:rsidTr="00601348">
        <w:tc>
          <w:tcPr>
            <w:tcW w:w="1008" w:type="dxa"/>
            <w:tcBorders>
              <w:top w:val="nil"/>
              <w:left w:val="nil"/>
              <w:bottom w:val="nil"/>
              <w:right w:val="nil"/>
            </w:tcBorders>
          </w:tcPr>
          <w:p w14:paraId="0A6266F7" w14:textId="77777777" w:rsidR="00370320" w:rsidRPr="00590C30" w:rsidRDefault="00370320" w:rsidP="004A6BF2">
            <w:pPr>
              <w:jc w:val="center"/>
            </w:pPr>
            <w:r w:rsidRPr="00590C30">
              <w:t>1</w:t>
            </w:r>
          </w:p>
        </w:tc>
        <w:tc>
          <w:tcPr>
            <w:tcW w:w="1008" w:type="dxa"/>
            <w:tcBorders>
              <w:top w:val="nil"/>
              <w:left w:val="nil"/>
              <w:bottom w:val="nil"/>
              <w:right w:val="nil"/>
            </w:tcBorders>
          </w:tcPr>
          <w:p w14:paraId="7C14BB76" w14:textId="77777777" w:rsidR="00370320" w:rsidRPr="00590C30" w:rsidRDefault="00370320" w:rsidP="004A6BF2">
            <w:pPr>
              <w:jc w:val="center"/>
            </w:pPr>
            <w:r w:rsidRPr="00590C30">
              <w:t>2</w:t>
            </w:r>
          </w:p>
        </w:tc>
        <w:tc>
          <w:tcPr>
            <w:tcW w:w="1008" w:type="dxa"/>
            <w:tcBorders>
              <w:top w:val="nil"/>
              <w:left w:val="nil"/>
              <w:bottom w:val="nil"/>
              <w:right w:val="nil"/>
            </w:tcBorders>
          </w:tcPr>
          <w:p w14:paraId="4268A4BD" w14:textId="77777777" w:rsidR="00370320" w:rsidRPr="00590C30" w:rsidRDefault="00370320" w:rsidP="004A6BF2">
            <w:pPr>
              <w:jc w:val="center"/>
            </w:pPr>
            <w:r w:rsidRPr="00590C30">
              <w:t>3</w:t>
            </w:r>
          </w:p>
        </w:tc>
        <w:tc>
          <w:tcPr>
            <w:tcW w:w="1008" w:type="dxa"/>
            <w:tcBorders>
              <w:top w:val="nil"/>
              <w:left w:val="nil"/>
              <w:bottom w:val="nil"/>
              <w:right w:val="nil"/>
            </w:tcBorders>
          </w:tcPr>
          <w:p w14:paraId="4384BEB3" w14:textId="77777777" w:rsidR="00370320" w:rsidRPr="00590C30" w:rsidRDefault="00370320" w:rsidP="004A6BF2">
            <w:pPr>
              <w:jc w:val="center"/>
            </w:pPr>
            <w:r w:rsidRPr="00590C30">
              <w:t>4</w:t>
            </w:r>
          </w:p>
        </w:tc>
        <w:tc>
          <w:tcPr>
            <w:tcW w:w="1008" w:type="dxa"/>
            <w:tcBorders>
              <w:top w:val="nil"/>
              <w:left w:val="nil"/>
              <w:bottom w:val="nil"/>
              <w:right w:val="nil"/>
            </w:tcBorders>
          </w:tcPr>
          <w:p w14:paraId="5694C346" w14:textId="77777777" w:rsidR="00370320" w:rsidRPr="00590C30" w:rsidRDefault="00370320" w:rsidP="004A6BF2">
            <w:pPr>
              <w:jc w:val="center"/>
            </w:pPr>
            <w:r w:rsidRPr="00590C30">
              <w:t>5</w:t>
            </w:r>
          </w:p>
        </w:tc>
        <w:tc>
          <w:tcPr>
            <w:tcW w:w="1008" w:type="dxa"/>
            <w:tcBorders>
              <w:top w:val="nil"/>
              <w:left w:val="nil"/>
              <w:bottom w:val="nil"/>
              <w:right w:val="nil"/>
            </w:tcBorders>
          </w:tcPr>
          <w:p w14:paraId="24144400" w14:textId="77777777" w:rsidR="00370320" w:rsidRPr="00590C30" w:rsidRDefault="00370320" w:rsidP="004A6BF2">
            <w:pPr>
              <w:jc w:val="center"/>
            </w:pPr>
            <w:r w:rsidRPr="00590C30">
              <w:t>6</w:t>
            </w:r>
          </w:p>
        </w:tc>
        <w:tc>
          <w:tcPr>
            <w:tcW w:w="1008" w:type="dxa"/>
            <w:tcBorders>
              <w:top w:val="nil"/>
              <w:left w:val="nil"/>
              <w:bottom w:val="nil"/>
              <w:right w:val="nil"/>
            </w:tcBorders>
          </w:tcPr>
          <w:p w14:paraId="3881793C" w14:textId="77777777" w:rsidR="00370320" w:rsidRPr="00590C30" w:rsidRDefault="00370320" w:rsidP="004A6BF2">
            <w:pPr>
              <w:jc w:val="center"/>
            </w:pPr>
            <w:r w:rsidRPr="00590C30">
              <w:t>7</w:t>
            </w:r>
          </w:p>
        </w:tc>
        <w:tc>
          <w:tcPr>
            <w:tcW w:w="1008" w:type="dxa"/>
            <w:tcBorders>
              <w:top w:val="nil"/>
              <w:left w:val="nil"/>
              <w:bottom w:val="nil"/>
              <w:right w:val="nil"/>
            </w:tcBorders>
          </w:tcPr>
          <w:p w14:paraId="5A14C657" w14:textId="77777777" w:rsidR="00370320" w:rsidRPr="00590C30" w:rsidRDefault="00370320" w:rsidP="004A6BF2">
            <w:pPr>
              <w:jc w:val="center"/>
            </w:pPr>
            <w:r w:rsidRPr="00590C30">
              <w:t>8</w:t>
            </w:r>
          </w:p>
        </w:tc>
        <w:tc>
          <w:tcPr>
            <w:tcW w:w="1008" w:type="dxa"/>
            <w:tcBorders>
              <w:top w:val="nil"/>
              <w:left w:val="nil"/>
              <w:bottom w:val="nil"/>
              <w:right w:val="nil"/>
            </w:tcBorders>
          </w:tcPr>
          <w:p w14:paraId="6A09E5BF" w14:textId="77777777" w:rsidR="00370320" w:rsidRPr="00590C30" w:rsidRDefault="00370320" w:rsidP="004A6BF2">
            <w:pPr>
              <w:jc w:val="center"/>
            </w:pPr>
            <w:r w:rsidRPr="00590C30">
              <w:t>9</w:t>
            </w:r>
          </w:p>
        </w:tc>
        <w:tc>
          <w:tcPr>
            <w:tcW w:w="1008" w:type="dxa"/>
            <w:tcBorders>
              <w:top w:val="nil"/>
              <w:left w:val="nil"/>
              <w:bottom w:val="nil"/>
              <w:right w:val="nil"/>
            </w:tcBorders>
          </w:tcPr>
          <w:p w14:paraId="18BFD10B" w14:textId="77777777" w:rsidR="00370320" w:rsidRPr="00590C30" w:rsidRDefault="00370320" w:rsidP="004A6BF2">
            <w:pPr>
              <w:jc w:val="center"/>
            </w:pPr>
            <w:r w:rsidRPr="00590C30">
              <w:t>10</w:t>
            </w:r>
          </w:p>
        </w:tc>
      </w:tr>
      <w:tr w:rsidR="00370320" w:rsidRPr="00590C30" w14:paraId="7E88EDC1" w14:textId="77777777" w:rsidTr="00601348">
        <w:tc>
          <w:tcPr>
            <w:tcW w:w="1008" w:type="dxa"/>
            <w:tcBorders>
              <w:top w:val="single" w:sz="4" w:space="0" w:color="auto"/>
              <w:right w:val="single" w:sz="4" w:space="0" w:color="auto"/>
            </w:tcBorders>
          </w:tcPr>
          <w:p w14:paraId="0ABE49C8" w14:textId="77777777" w:rsidR="00370320" w:rsidRPr="00590C30" w:rsidRDefault="00370320" w:rsidP="004A6BF2">
            <w:r w:rsidRPr="00590C30">
              <w:t>CORD2R</w:t>
            </w:r>
          </w:p>
        </w:tc>
        <w:tc>
          <w:tcPr>
            <w:tcW w:w="1008" w:type="dxa"/>
            <w:tcBorders>
              <w:top w:val="single" w:sz="4" w:space="0" w:color="auto"/>
              <w:left w:val="single" w:sz="4" w:space="0" w:color="auto"/>
              <w:right w:val="single" w:sz="4" w:space="0" w:color="auto"/>
            </w:tcBorders>
          </w:tcPr>
          <w:p w14:paraId="412127C4" w14:textId="77777777" w:rsidR="00370320" w:rsidRPr="00590C30" w:rsidRDefault="00370320" w:rsidP="004A6BF2">
            <w:pPr>
              <w:jc w:val="center"/>
            </w:pPr>
            <w:r w:rsidRPr="00590C30">
              <w:t>CID</w:t>
            </w:r>
          </w:p>
        </w:tc>
        <w:tc>
          <w:tcPr>
            <w:tcW w:w="1008" w:type="dxa"/>
            <w:tcBorders>
              <w:top w:val="single" w:sz="4" w:space="0" w:color="auto"/>
              <w:left w:val="single" w:sz="4" w:space="0" w:color="auto"/>
              <w:right w:val="single" w:sz="4" w:space="0" w:color="auto"/>
            </w:tcBorders>
          </w:tcPr>
          <w:p w14:paraId="2FFF6731" w14:textId="77777777" w:rsidR="00370320" w:rsidRPr="00590C30" w:rsidRDefault="00370320" w:rsidP="004A6BF2">
            <w:pPr>
              <w:jc w:val="center"/>
            </w:pPr>
            <w:r w:rsidRPr="00590C30">
              <w:t>RID</w:t>
            </w:r>
          </w:p>
        </w:tc>
        <w:tc>
          <w:tcPr>
            <w:tcW w:w="1008" w:type="dxa"/>
            <w:tcBorders>
              <w:top w:val="single" w:sz="4" w:space="0" w:color="auto"/>
              <w:left w:val="single" w:sz="4" w:space="0" w:color="auto"/>
              <w:right w:val="single" w:sz="4" w:space="0" w:color="auto"/>
            </w:tcBorders>
          </w:tcPr>
          <w:p w14:paraId="7426863C" w14:textId="77777777" w:rsidR="00370320" w:rsidRPr="00590C30" w:rsidRDefault="00370320" w:rsidP="004A6BF2">
            <w:pPr>
              <w:jc w:val="center"/>
            </w:pPr>
            <w:r w:rsidRPr="00590C30">
              <w:t>A1</w:t>
            </w:r>
          </w:p>
        </w:tc>
        <w:tc>
          <w:tcPr>
            <w:tcW w:w="1008" w:type="dxa"/>
            <w:tcBorders>
              <w:top w:val="single" w:sz="4" w:space="0" w:color="auto"/>
              <w:left w:val="single" w:sz="4" w:space="0" w:color="auto"/>
              <w:bottom w:val="nil"/>
              <w:right w:val="single" w:sz="4" w:space="0" w:color="auto"/>
            </w:tcBorders>
          </w:tcPr>
          <w:p w14:paraId="04F897EC" w14:textId="77777777" w:rsidR="00370320" w:rsidRPr="00590C30" w:rsidRDefault="00370320" w:rsidP="004A6BF2">
            <w:pPr>
              <w:jc w:val="center"/>
            </w:pPr>
            <w:r w:rsidRPr="00590C30">
              <w:t>A2</w:t>
            </w:r>
          </w:p>
        </w:tc>
        <w:tc>
          <w:tcPr>
            <w:tcW w:w="1008" w:type="dxa"/>
            <w:tcBorders>
              <w:top w:val="single" w:sz="4" w:space="0" w:color="auto"/>
              <w:left w:val="single" w:sz="4" w:space="0" w:color="auto"/>
              <w:bottom w:val="nil"/>
              <w:right w:val="single" w:sz="4" w:space="0" w:color="auto"/>
            </w:tcBorders>
          </w:tcPr>
          <w:p w14:paraId="4FE8F068" w14:textId="77777777" w:rsidR="00370320" w:rsidRPr="00590C30" w:rsidRDefault="00370320" w:rsidP="004A6BF2">
            <w:pPr>
              <w:jc w:val="center"/>
            </w:pPr>
            <w:r w:rsidRPr="00590C30">
              <w:t>A3</w:t>
            </w:r>
          </w:p>
        </w:tc>
        <w:tc>
          <w:tcPr>
            <w:tcW w:w="1008" w:type="dxa"/>
            <w:tcBorders>
              <w:top w:val="single" w:sz="4" w:space="0" w:color="auto"/>
              <w:left w:val="single" w:sz="4" w:space="0" w:color="auto"/>
              <w:bottom w:val="nil"/>
              <w:right w:val="single" w:sz="4" w:space="0" w:color="auto"/>
            </w:tcBorders>
          </w:tcPr>
          <w:p w14:paraId="365B9E0C" w14:textId="77777777" w:rsidR="00370320" w:rsidRPr="00590C30" w:rsidRDefault="00370320" w:rsidP="004A6BF2">
            <w:pPr>
              <w:jc w:val="center"/>
            </w:pPr>
            <w:r w:rsidRPr="00590C30">
              <w:t>B1</w:t>
            </w:r>
          </w:p>
        </w:tc>
        <w:tc>
          <w:tcPr>
            <w:tcW w:w="1008" w:type="dxa"/>
            <w:tcBorders>
              <w:top w:val="single" w:sz="4" w:space="0" w:color="auto"/>
              <w:left w:val="single" w:sz="4" w:space="0" w:color="auto"/>
              <w:bottom w:val="nil"/>
              <w:right w:val="single" w:sz="4" w:space="0" w:color="auto"/>
            </w:tcBorders>
          </w:tcPr>
          <w:p w14:paraId="73CB0B26" w14:textId="77777777" w:rsidR="00370320" w:rsidRPr="00590C30" w:rsidRDefault="00370320" w:rsidP="004A6BF2">
            <w:pPr>
              <w:jc w:val="center"/>
            </w:pPr>
            <w:r w:rsidRPr="00590C30">
              <w:t>B2</w:t>
            </w:r>
          </w:p>
        </w:tc>
        <w:tc>
          <w:tcPr>
            <w:tcW w:w="1008" w:type="dxa"/>
            <w:tcBorders>
              <w:top w:val="single" w:sz="4" w:space="0" w:color="auto"/>
              <w:left w:val="single" w:sz="4" w:space="0" w:color="auto"/>
              <w:bottom w:val="nil"/>
              <w:right w:val="single" w:sz="4" w:space="0" w:color="auto"/>
            </w:tcBorders>
          </w:tcPr>
          <w:p w14:paraId="4F779402" w14:textId="77777777" w:rsidR="00370320" w:rsidRPr="00590C30" w:rsidRDefault="00370320" w:rsidP="004A6BF2">
            <w:pPr>
              <w:jc w:val="center"/>
            </w:pPr>
            <w:r w:rsidRPr="00590C30">
              <w:t>B3</w:t>
            </w:r>
          </w:p>
        </w:tc>
        <w:tc>
          <w:tcPr>
            <w:tcW w:w="1008" w:type="dxa"/>
            <w:tcBorders>
              <w:top w:val="single" w:sz="4" w:space="0" w:color="auto"/>
              <w:left w:val="single" w:sz="4" w:space="0" w:color="auto"/>
            </w:tcBorders>
          </w:tcPr>
          <w:p w14:paraId="3975FD73" w14:textId="77777777" w:rsidR="00370320" w:rsidRPr="00590C30" w:rsidRDefault="00370320" w:rsidP="004A6BF2">
            <w:r w:rsidRPr="00590C30">
              <w:t>+CONT</w:t>
            </w:r>
          </w:p>
        </w:tc>
      </w:tr>
      <w:tr w:rsidR="00370320" w:rsidRPr="00590C30" w14:paraId="5584F82B" w14:textId="77777777" w:rsidTr="00601348">
        <w:tc>
          <w:tcPr>
            <w:tcW w:w="1008" w:type="dxa"/>
            <w:tcBorders>
              <w:top w:val="single" w:sz="4" w:space="0" w:color="auto"/>
              <w:right w:val="single" w:sz="4" w:space="0" w:color="auto"/>
            </w:tcBorders>
          </w:tcPr>
          <w:p w14:paraId="6616022B" w14:textId="77777777" w:rsidR="00370320" w:rsidRPr="00590C30" w:rsidRDefault="00370320" w:rsidP="004A6BF2">
            <w:r w:rsidRPr="00590C30">
              <w:t>+CONT</w:t>
            </w:r>
          </w:p>
        </w:tc>
        <w:tc>
          <w:tcPr>
            <w:tcW w:w="1008" w:type="dxa"/>
            <w:tcBorders>
              <w:top w:val="single" w:sz="4" w:space="0" w:color="auto"/>
              <w:left w:val="single" w:sz="4" w:space="0" w:color="auto"/>
              <w:right w:val="single" w:sz="4" w:space="0" w:color="auto"/>
            </w:tcBorders>
          </w:tcPr>
          <w:p w14:paraId="755E0B9A" w14:textId="77777777" w:rsidR="00370320" w:rsidRPr="00590C30" w:rsidRDefault="00370320" w:rsidP="004A6BF2">
            <w:pPr>
              <w:jc w:val="center"/>
            </w:pPr>
            <w:r w:rsidRPr="00590C30">
              <w:t>C1</w:t>
            </w:r>
          </w:p>
        </w:tc>
        <w:tc>
          <w:tcPr>
            <w:tcW w:w="1008" w:type="dxa"/>
            <w:tcBorders>
              <w:top w:val="single" w:sz="4" w:space="0" w:color="auto"/>
              <w:left w:val="single" w:sz="4" w:space="0" w:color="auto"/>
              <w:right w:val="single" w:sz="4" w:space="0" w:color="auto"/>
            </w:tcBorders>
          </w:tcPr>
          <w:p w14:paraId="33F006EF" w14:textId="77777777" w:rsidR="00370320" w:rsidRPr="00590C30" w:rsidRDefault="00370320" w:rsidP="004A6BF2">
            <w:pPr>
              <w:jc w:val="center"/>
            </w:pPr>
            <w:r w:rsidRPr="00590C30">
              <w:t>C2</w:t>
            </w:r>
          </w:p>
        </w:tc>
        <w:tc>
          <w:tcPr>
            <w:tcW w:w="1008" w:type="dxa"/>
            <w:tcBorders>
              <w:top w:val="single" w:sz="4" w:space="0" w:color="auto"/>
              <w:left w:val="single" w:sz="4" w:space="0" w:color="auto"/>
              <w:right w:val="single" w:sz="4" w:space="0" w:color="auto"/>
            </w:tcBorders>
          </w:tcPr>
          <w:p w14:paraId="1A46DF8F" w14:textId="77777777" w:rsidR="00370320" w:rsidRPr="00590C30" w:rsidRDefault="00370320" w:rsidP="004A6BF2">
            <w:pPr>
              <w:jc w:val="center"/>
            </w:pPr>
            <w:r w:rsidRPr="00590C30">
              <w:t>C3</w:t>
            </w:r>
          </w:p>
        </w:tc>
        <w:tc>
          <w:tcPr>
            <w:tcW w:w="1008" w:type="dxa"/>
            <w:tcBorders>
              <w:top w:val="single" w:sz="4" w:space="0" w:color="auto"/>
              <w:left w:val="single" w:sz="4" w:space="0" w:color="auto"/>
              <w:right w:val="single" w:sz="4" w:space="0" w:color="auto"/>
            </w:tcBorders>
            <w:shd w:val="pct15" w:color="auto" w:fill="FFFFFF"/>
          </w:tcPr>
          <w:p w14:paraId="2BFB3789"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5F8E3A4A"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6E5F1993"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5164FD6F"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2A5B6DDB" w14:textId="77777777" w:rsidR="00370320" w:rsidRPr="00590C30" w:rsidRDefault="00370320" w:rsidP="004A6BF2">
            <w:pPr>
              <w:jc w:val="center"/>
            </w:pPr>
          </w:p>
        </w:tc>
        <w:tc>
          <w:tcPr>
            <w:tcW w:w="1008" w:type="dxa"/>
            <w:tcBorders>
              <w:top w:val="single" w:sz="4" w:space="0" w:color="auto"/>
              <w:left w:val="single" w:sz="4" w:space="0" w:color="auto"/>
            </w:tcBorders>
          </w:tcPr>
          <w:p w14:paraId="10923EEE" w14:textId="77777777" w:rsidR="00370320" w:rsidRPr="00590C30" w:rsidRDefault="00370320" w:rsidP="004A6BF2"/>
        </w:tc>
      </w:tr>
    </w:tbl>
    <w:p w14:paraId="69315CF0" w14:textId="77777777" w:rsidR="00370320" w:rsidRPr="00590C30" w:rsidRDefault="00370320" w:rsidP="00370320"/>
    <w:p w14:paraId="25C762CB" w14:textId="77777777" w:rsidR="00370320" w:rsidRPr="00590C30" w:rsidRDefault="00370320" w:rsidP="00370320">
      <w:pPr>
        <w:rPr>
          <w:sz w:val="22"/>
          <w:u w:val="single"/>
        </w:rPr>
      </w:pPr>
      <w:r w:rsidRPr="00590C30">
        <w:rPr>
          <w:sz w:val="22"/>
          <w:u w:val="single"/>
        </w:rPr>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DAFC157" w14:textId="77777777" w:rsidTr="00601348">
        <w:tc>
          <w:tcPr>
            <w:tcW w:w="1008" w:type="dxa"/>
          </w:tcPr>
          <w:p w14:paraId="5D2B1B43" w14:textId="77777777" w:rsidR="00370320" w:rsidRPr="00590C30" w:rsidRDefault="00370320" w:rsidP="004A6BF2">
            <w:r w:rsidRPr="00590C30">
              <w:t>CORD2R</w:t>
            </w:r>
          </w:p>
        </w:tc>
        <w:tc>
          <w:tcPr>
            <w:tcW w:w="1008" w:type="dxa"/>
          </w:tcPr>
          <w:p w14:paraId="59C1CB01" w14:textId="77777777" w:rsidR="00370320" w:rsidRPr="00590C30" w:rsidRDefault="00370320" w:rsidP="004A6BF2">
            <w:pPr>
              <w:jc w:val="center"/>
            </w:pPr>
            <w:r w:rsidRPr="00590C30">
              <w:t>26</w:t>
            </w:r>
          </w:p>
        </w:tc>
        <w:tc>
          <w:tcPr>
            <w:tcW w:w="1008" w:type="dxa"/>
          </w:tcPr>
          <w:p w14:paraId="7A95D441" w14:textId="77777777" w:rsidR="00370320" w:rsidRPr="00590C30" w:rsidRDefault="00370320" w:rsidP="004A6BF2">
            <w:pPr>
              <w:jc w:val="center"/>
            </w:pPr>
            <w:r w:rsidRPr="00590C30">
              <w:t>41</w:t>
            </w:r>
          </w:p>
        </w:tc>
        <w:tc>
          <w:tcPr>
            <w:tcW w:w="1008" w:type="dxa"/>
          </w:tcPr>
          <w:p w14:paraId="60FCBB38" w14:textId="77777777" w:rsidR="00370320" w:rsidRPr="00590C30" w:rsidRDefault="00370320" w:rsidP="004A6BF2">
            <w:pPr>
              <w:jc w:val="center"/>
            </w:pPr>
            <w:r w:rsidRPr="00590C30">
              <w:t>4.6</w:t>
            </w:r>
          </w:p>
        </w:tc>
        <w:tc>
          <w:tcPr>
            <w:tcW w:w="1008" w:type="dxa"/>
          </w:tcPr>
          <w:p w14:paraId="5AA74C0D" w14:textId="77777777" w:rsidR="00370320" w:rsidRPr="00590C30" w:rsidRDefault="00370320" w:rsidP="004A6BF2">
            <w:pPr>
              <w:jc w:val="center"/>
            </w:pPr>
            <w:r w:rsidRPr="00590C30">
              <w:t>1.9</w:t>
            </w:r>
          </w:p>
        </w:tc>
        <w:tc>
          <w:tcPr>
            <w:tcW w:w="1008" w:type="dxa"/>
          </w:tcPr>
          <w:p w14:paraId="5F1D8076" w14:textId="77777777" w:rsidR="00370320" w:rsidRPr="00590C30" w:rsidRDefault="00370320" w:rsidP="004A6BF2">
            <w:pPr>
              <w:jc w:val="center"/>
            </w:pPr>
            <w:r w:rsidRPr="00590C30">
              <w:t>13.89</w:t>
            </w:r>
          </w:p>
        </w:tc>
        <w:tc>
          <w:tcPr>
            <w:tcW w:w="1008" w:type="dxa"/>
          </w:tcPr>
          <w:p w14:paraId="09D624BC" w14:textId="77777777" w:rsidR="00370320" w:rsidRPr="00590C30" w:rsidRDefault="00370320" w:rsidP="004A6BF2">
            <w:pPr>
              <w:jc w:val="center"/>
            </w:pPr>
            <w:r w:rsidRPr="00590C30">
              <w:t>5.76</w:t>
            </w:r>
          </w:p>
        </w:tc>
        <w:tc>
          <w:tcPr>
            <w:tcW w:w="1008" w:type="dxa"/>
          </w:tcPr>
          <w:p w14:paraId="774BE90E" w14:textId="77777777" w:rsidR="00370320" w:rsidRPr="00590C30" w:rsidRDefault="00370320" w:rsidP="004A6BF2">
            <w:pPr>
              <w:jc w:val="center"/>
            </w:pPr>
            <w:r w:rsidRPr="00590C30">
              <w:t>11.3</w:t>
            </w:r>
          </w:p>
        </w:tc>
        <w:tc>
          <w:tcPr>
            <w:tcW w:w="1008" w:type="dxa"/>
          </w:tcPr>
          <w:p w14:paraId="3638B719" w14:textId="77777777" w:rsidR="00370320" w:rsidRPr="00590C30" w:rsidRDefault="00370320" w:rsidP="004A6BF2">
            <w:pPr>
              <w:jc w:val="center"/>
            </w:pPr>
            <w:r w:rsidRPr="00590C30">
              <w:t>2.7</w:t>
            </w:r>
          </w:p>
        </w:tc>
        <w:tc>
          <w:tcPr>
            <w:tcW w:w="1008" w:type="dxa"/>
          </w:tcPr>
          <w:p w14:paraId="38D4FB0C" w14:textId="77777777" w:rsidR="00370320" w:rsidRPr="00590C30" w:rsidRDefault="00370320" w:rsidP="004A6BF2">
            <w:r w:rsidRPr="00590C30">
              <w:t>+01A</w:t>
            </w:r>
          </w:p>
        </w:tc>
      </w:tr>
      <w:tr w:rsidR="00370320" w:rsidRPr="00590C30" w14:paraId="077ECFA6" w14:textId="77777777" w:rsidTr="00601348">
        <w:tc>
          <w:tcPr>
            <w:tcW w:w="1008" w:type="dxa"/>
          </w:tcPr>
          <w:p w14:paraId="3A991979" w14:textId="77777777" w:rsidR="00370320" w:rsidRPr="00590C30" w:rsidRDefault="00370320" w:rsidP="004A6BF2">
            <w:r w:rsidRPr="00590C30">
              <w:t>+01A</w:t>
            </w:r>
          </w:p>
        </w:tc>
        <w:tc>
          <w:tcPr>
            <w:tcW w:w="1008" w:type="dxa"/>
          </w:tcPr>
          <w:p w14:paraId="1E72FBE5" w14:textId="77777777" w:rsidR="00370320" w:rsidRPr="00590C30" w:rsidRDefault="00370320" w:rsidP="004A6BF2">
            <w:pPr>
              <w:jc w:val="center"/>
            </w:pPr>
            <w:r w:rsidRPr="00590C30">
              <w:t>4.9</w:t>
            </w:r>
          </w:p>
        </w:tc>
        <w:tc>
          <w:tcPr>
            <w:tcW w:w="1008" w:type="dxa"/>
          </w:tcPr>
          <w:p w14:paraId="3C3637DD" w14:textId="77777777" w:rsidR="00370320" w:rsidRPr="00590C30" w:rsidRDefault="00370320" w:rsidP="004A6BF2">
            <w:pPr>
              <w:jc w:val="center"/>
            </w:pPr>
            <w:r w:rsidRPr="00590C30">
              <w:t>26.2</w:t>
            </w:r>
          </w:p>
        </w:tc>
        <w:tc>
          <w:tcPr>
            <w:tcW w:w="1008" w:type="dxa"/>
          </w:tcPr>
          <w:p w14:paraId="0709F18E" w14:textId="77777777" w:rsidR="00370320" w:rsidRPr="00590C30" w:rsidRDefault="00370320" w:rsidP="004A6BF2">
            <w:pPr>
              <w:jc w:val="center"/>
            </w:pPr>
            <w:r w:rsidRPr="00590C30">
              <w:t>3.4</w:t>
            </w:r>
          </w:p>
        </w:tc>
        <w:tc>
          <w:tcPr>
            <w:tcW w:w="1008" w:type="dxa"/>
          </w:tcPr>
          <w:p w14:paraId="23848704" w14:textId="77777777" w:rsidR="00370320" w:rsidRPr="00590C30" w:rsidRDefault="00370320" w:rsidP="004A6BF2">
            <w:pPr>
              <w:jc w:val="center"/>
            </w:pPr>
          </w:p>
        </w:tc>
        <w:tc>
          <w:tcPr>
            <w:tcW w:w="1008" w:type="dxa"/>
          </w:tcPr>
          <w:p w14:paraId="2E3C614C" w14:textId="77777777" w:rsidR="00370320" w:rsidRPr="00590C30" w:rsidRDefault="00370320" w:rsidP="004A6BF2">
            <w:pPr>
              <w:jc w:val="center"/>
            </w:pPr>
          </w:p>
        </w:tc>
        <w:tc>
          <w:tcPr>
            <w:tcW w:w="1008" w:type="dxa"/>
          </w:tcPr>
          <w:p w14:paraId="5D6D66F7" w14:textId="77777777" w:rsidR="00370320" w:rsidRPr="00590C30" w:rsidRDefault="00370320" w:rsidP="004A6BF2">
            <w:pPr>
              <w:jc w:val="center"/>
            </w:pPr>
          </w:p>
        </w:tc>
        <w:tc>
          <w:tcPr>
            <w:tcW w:w="1008" w:type="dxa"/>
          </w:tcPr>
          <w:p w14:paraId="49140113" w14:textId="77777777" w:rsidR="00370320" w:rsidRPr="00590C30" w:rsidRDefault="00370320" w:rsidP="004A6BF2">
            <w:pPr>
              <w:jc w:val="center"/>
            </w:pPr>
          </w:p>
        </w:tc>
        <w:tc>
          <w:tcPr>
            <w:tcW w:w="1008" w:type="dxa"/>
          </w:tcPr>
          <w:p w14:paraId="1F7A0C99" w14:textId="77777777" w:rsidR="00370320" w:rsidRPr="00590C30" w:rsidRDefault="00370320" w:rsidP="004A6BF2">
            <w:pPr>
              <w:jc w:val="center"/>
            </w:pPr>
          </w:p>
        </w:tc>
        <w:tc>
          <w:tcPr>
            <w:tcW w:w="1008" w:type="dxa"/>
          </w:tcPr>
          <w:p w14:paraId="28420321" w14:textId="77777777" w:rsidR="00370320" w:rsidRPr="00590C30" w:rsidRDefault="00370320" w:rsidP="004A6BF2"/>
        </w:tc>
      </w:tr>
    </w:tbl>
    <w:p w14:paraId="26F0D1CC" w14:textId="77777777" w:rsidR="00370320" w:rsidRPr="00590C30" w:rsidRDefault="00370320" w:rsidP="00370320"/>
    <w:p w14:paraId="7FAD4550" w14:textId="77777777" w:rsidR="00370320" w:rsidRPr="00590C30" w:rsidRDefault="00370320" w:rsidP="00370320">
      <w:pPr>
        <w:rPr>
          <w:sz w:val="22"/>
          <w:u w:val="single"/>
        </w:rPr>
      </w:pPr>
      <w:r w:rsidRPr="00590C30">
        <w:rPr>
          <w:sz w:val="22"/>
          <w:u w:val="single"/>
        </w:rPr>
        <w:t>Data Description:</w:t>
      </w:r>
    </w:p>
    <w:tbl>
      <w:tblPr>
        <w:tblW w:w="10224" w:type="dxa"/>
        <w:tblLayout w:type="fixed"/>
        <w:tblLook w:val="0000" w:firstRow="0" w:lastRow="0" w:firstColumn="0" w:lastColumn="0" w:noHBand="0" w:noVBand="0"/>
      </w:tblPr>
      <w:tblGrid>
        <w:gridCol w:w="1080"/>
        <w:gridCol w:w="6624"/>
        <w:gridCol w:w="1440"/>
        <w:gridCol w:w="1080"/>
      </w:tblGrid>
      <w:tr w:rsidR="00370320" w:rsidRPr="00590C30" w14:paraId="5F087F82" w14:textId="77777777" w:rsidTr="00601348">
        <w:tc>
          <w:tcPr>
            <w:tcW w:w="1080" w:type="dxa"/>
          </w:tcPr>
          <w:p w14:paraId="4FD76B50" w14:textId="77777777" w:rsidR="00370320" w:rsidRPr="00590C30" w:rsidRDefault="00370320" w:rsidP="004A6BF2">
            <w:pPr>
              <w:jc w:val="center"/>
            </w:pPr>
            <w:r w:rsidRPr="00590C30">
              <w:t>Field</w:t>
            </w:r>
          </w:p>
        </w:tc>
        <w:tc>
          <w:tcPr>
            <w:tcW w:w="6624" w:type="dxa"/>
          </w:tcPr>
          <w:p w14:paraId="163CBB39" w14:textId="77777777" w:rsidR="00370320" w:rsidRPr="00590C30" w:rsidRDefault="00370320" w:rsidP="004A6BF2">
            <w:r w:rsidRPr="00590C30">
              <w:t>Contents</w:t>
            </w:r>
          </w:p>
        </w:tc>
        <w:tc>
          <w:tcPr>
            <w:tcW w:w="1440" w:type="dxa"/>
          </w:tcPr>
          <w:p w14:paraId="32E74769" w14:textId="77777777" w:rsidR="00370320" w:rsidRPr="00590C30" w:rsidRDefault="00370320" w:rsidP="004A6BF2">
            <w:pPr>
              <w:jc w:val="center"/>
            </w:pPr>
            <w:r w:rsidRPr="00590C30">
              <w:t>Type</w:t>
            </w:r>
          </w:p>
        </w:tc>
        <w:tc>
          <w:tcPr>
            <w:tcW w:w="1080" w:type="dxa"/>
          </w:tcPr>
          <w:p w14:paraId="6DAB487B" w14:textId="77777777" w:rsidR="00370320" w:rsidRPr="00590C30" w:rsidRDefault="00370320" w:rsidP="004A6BF2">
            <w:pPr>
              <w:jc w:val="center"/>
            </w:pPr>
            <w:r w:rsidRPr="00590C30">
              <w:t>Default</w:t>
            </w:r>
          </w:p>
        </w:tc>
      </w:tr>
      <w:tr w:rsidR="00370320" w:rsidRPr="00590C30" w14:paraId="2267A5B8" w14:textId="77777777" w:rsidTr="00601348">
        <w:trPr>
          <w:trHeight w:hRule="exact" w:val="120"/>
        </w:trPr>
        <w:tc>
          <w:tcPr>
            <w:tcW w:w="1080" w:type="dxa"/>
          </w:tcPr>
          <w:p w14:paraId="64107C8F" w14:textId="77777777" w:rsidR="00370320" w:rsidRPr="00590C30" w:rsidRDefault="00370320" w:rsidP="004A6BF2">
            <w:pPr>
              <w:jc w:val="center"/>
            </w:pPr>
          </w:p>
        </w:tc>
        <w:tc>
          <w:tcPr>
            <w:tcW w:w="6624" w:type="dxa"/>
          </w:tcPr>
          <w:p w14:paraId="67876E16" w14:textId="77777777" w:rsidR="00370320" w:rsidRPr="00590C30" w:rsidRDefault="00370320" w:rsidP="004A6BF2"/>
        </w:tc>
        <w:tc>
          <w:tcPr>
            <w:tcW w:w="1440" w:type="dxa"/>
          </w:tcPr>
          <w:p w14:paraId="519730A9" w14:textId="77777777" w:rsidR="00370320" w:rsidRPr="00590C30" w:rsidRDefault="00370320" w:rsidP="004A6BF2">
            <w:pPr>
              <w:jc w:val="center"/>
            </w:pPr>
          </w:p>
        </w:tc>
        <w:tc>
          <w:tcPr>
            <w:tcW w:w="1080" w:type="dxa"/>
          </w:tcPr>
          <w:p w14:paraId="3032A819" w14:textId="77777777" w:rsidR="00370320" w:rsidRPr="00590C30" w:rsidRDefault="00370320" w:rsidP="004A6BF2">
            <w:pPr>
              <w:jc w:val="center"/>
            </w:pPr>
          </w:p>
        </w:tc>
      </w:tr>
      <w:tr w:rsidR="00370320" w:rsidRPr="00590C30" w14:paraId="25B86365" w14:textId="77777777" w:rsidTr="00601348">
        <w:tc>
          <w:tcPr>
            <w:tcW w:w="1080" w:type="dxa"/>
          </w:tcPr>
          <w:p w14:paraId="7D4D4720" w14:textId="77777777" w:rsidR="00370320" w:rsidRPr="00590C30" w:rsidRDefault="00370320" w:rsidP="004A6BF2">
            <w:pPr>
              <w:jc w:val="center"/>
            </w:pPr>
            <w:r w:rsidRPr="00590C30">
              <w:t>CID</w:t>
            </w:r>
          </w:p>
        </w:tc>
        <w:tc>
          <w:tcPr>
            <w:tcW w:w="6624" w:type="dxa"/>
          </w:tcPr>
          <w:p w14:paraId="18AE9B2D" w14:textId="77777777" w:rsidR="00370320" w:rsidRPr="00590C30" w:rsidRDefault="00370320" w:rsidP="004A6BF2">
            <w:r w:rsidRPr="00590C30">
              <w:t>Coordinate system ID number</w:t>
            </w:r>
          </w:p>
        </w:tc>
        <w:tc>
          <w:tcPr>
            <w:tcW w:w="1440" w:type="dxa"/>
          </w:tcPr>
          <w:p w14:paraId="7D83CD42" w14:textId="77777777" w:rsidR="00370320" w:rsidRPr="00590C30" w:rsidRDefault="00370320" w:rsidP="004A6BF2">
            <w:pPr>
              <w:jc w:val="center"/>
            </w:pPr>
            <w:r w:rsidRPr="00590C30">
              <w:t>Integer &gt; 0</w:t>
            </w:r>
          </w:p>
        </w:tc>
        <w:tc>
          <w:tcPr>
            <w:tcW w:w="1080" w:type="dxa"/>
          </w:tcPr>
          <w:p w14:paraId="44665ADB" w14:textId="77777777" w:rsidR="00370320" w:rsidRPr="00590C30" w:rsidRDefault="00370320" w:rsidP="004A6BF2">
            <w:pPr>
              <w:jc w:val="center"/>
            </w:pPr>
            <w:r w:rsidRPr="00590C30">
              <w:t>None</w:t>
            </w:r>
          </w:p>
        </w:tc>
      </w:tr>
      <w:tr w:rsidR="00370320" w:rsidRPr="00590C30" w14:paraId="2EEA3CF3" w14:textId="77777777" w:rsidTr="00601348">
        <w:trPr>
          <w:trHeight w:hRule="exact" w:val="120"/>
        </w:trPr>
        <w:tc>
          <w:tcPr>
            <w:tcW w:w="1080" w:type="dxa"/>
          </w:tcPr>
          <w:p w14:paraId="2DC9D962" w14:textId="77777777" w:rsidR="00370320" w:rsidRPr="00590C30" w:rsidRDefault="00370320" w:rsidP="004A6BF2">
            <w:pPr>
              <w:jc w:val="center"/>
            </w:pPr>
          </w:p>
        </w:tc>
        <w:tc>
          <w:tcPr>
            <w:tcW w:w="6624" w:type="dxa"/>
          </w:tcPr>
          <w:p w14:paraId="33A54737" w14:textId="77777777" w:rsidR="00370320" w:rsidRPr="00590C30" w:rsidRDefault="00370320" w:rsidP="004A6BF2"/>
        </w:tc>
        <w:tc>
          <w:tcPr>
            <w:tcW w:w="1440" w:type="dxa"/>
          </w:tcPr>
          <w:p w14:paraId="66A9CED0" w14:textId="77777777" w:rsidR="00370320" w:rsidRPr="00590C30" w:rsidRDefault="00370320" w:rsidP="004A6BF2">
            <w:pPr>
              <w:jc w:val="center"/>
            </w:pPr>
          </w:p>
        </w:tc>
        <w:tc>
          <w:tcPr>
            <w:tcW w:w="1080" w:type="dxa"/>
          </w:tcPr>
          <w:p w14:paraId="1B6FE67E" w14:textId="77777777" w:rsidR="00370320" w:rsidRPr="00590C30" w:rsidRDefault="00370320" w:rsidP="004A6BF2">
            <w:pPr>
              <w:jc w:val="center"/>
            </w:pPr>
          </w:p>
        </w:tc>
      </w:tr>
      <w:tr w:rsidR="00370320" w:rsidRPr="00590C30" w14:paraId="3661EE7A" w14:textId="77777777" w:rsidTr="00601348">
        <w:tc>
          <w:tcPr>
            <w:tcW w:w="1080" w:type="dxa"/>
          </w:tcPr>
          <w:p w14:paraId="6B311390" w14:textId="77777777" w:rsidR="00370320" w:rsidRPr="00590C30" w:rsidRDefault="00370320" w:rsidP="004A6BF2">
            <w:pPr>
              <w:jc w:val="center"/>
            </w:pPr>
            <w:r w:rsidRPr="00590C30">
              <w:t>RID</w:t>
            </w:r>
          </w:p>
        </w:tc>
        <w:tc>
          <w:tcPr>
            <w:tcW w:w="6624" w:type="dxa"/>
          </w:tcPr>
          <w:p w14:paraId="54C85A9F" w14:textId="77777777" w:rsidR="00370320" w:rsidRPr="00590C30" w:rsidRDefault="00370320" w:rsidP="004A6BF2">
            <w:r w:rsidRPr="00590C30">
              <w:t>ID number of the reference coordinate system in which the points Ai, Bi, Ci are specified</w:t>
            </w:r>
          </w:p>
        </w:tc>
        <w:tc>
          <w:tcPr>
            <w:tcW w:w="1440" w:type="dxa"/>
          </w:tcPr>
          <w:p w14:paraId="25496167" w14:textId="77777777" w:rsidR="00370320" w:rsidRDefault="00370320" w:rsidP="004A6BF2">
            <w:pPr>
              <w:jc w:val="center"/>
            </w:pPr>
            <w:r w:rsidRPr="00590C30">
              <w:t>Integer &gt;= 0</w:t>
            </w:r>
          </w:p>
          <w:p w14:paraId="0B2A6584" w14:textId="77777777" w:rsidR="00370320" w:rsidRPr="00590C30" w:rsidRDefault="00370320" w:rsidP="004A6BF2">
            <w:pPr>
              <w:jc w:val="center"/>
            </w:pPr>
            <w:r>
              <w:lastRenderedPageBreak/>
              <w:t>or blank</w:t>
            </w:r>
          </w:p>
        </w:tc>
        <w:tc>
          <w:tcPr>
            <w:tcW w:w="1080" w:type="dxa"/>
          </w:tcPr>
          <w:p w14:paraId="74853C29" w14:textId="77777777" w:rsidR="00370320" w:rsidRPr="00590C30" w:rsidRDefault="00370320" w:rsidP="004A6BF2">
            <w:pPr>
              <w:jc w:val="center"/>
            </w:pPr>
            <w:r w:rsidRPr="00590C30">
              <w:lastRenderedPageBreak/>
              <w:t>0</w:t>
            </w:r>
          </w:p>
        </w:tc>
      </w:tr>
      <w:tr w:rsidR="00370320" w:rsidRPr="00590C30" w14:paraId="75195F6C" w14:textId="77777777" w:rsidTr="00601348">
        <w:trPr>
          <w:trHeight w:hRule="exact" w:val="120"/>
        </w:trPr>
        <w:tc>
          <w:tcPr>
            <w:tcW w:w="1080" w:type="dxa"/>
          </w:tcPr>
          <w:p w14:paraId="66068247" w14:textId="77777777" w:rsidR="00370320" w:rsidRPr="00590C30" w:rsidRDefault="00370320" w:rsidP="004A6BF2">
            <w:pPr>
              <w:jc w:val="center"/>
            </w:pPr>
          </w:p>
        </w:tc>
        <w:tc>
          <w:tcPr>
            <w:tcW w:w="6624" w:type="dxa"/>
          </w:tcPr>
          <w:p w14:paraId="22C0D455" w14:textId="77777777" w:rsidR="00370320" w:rsidRPr="00590C30" w:rsidRDefault="00370320" w:rsidP="004A6BF2"/>
        </w:tc>
        <w:tc>
          <w:tcPr>
            <w:tcW w:w="1440" w:type="dxa"/>
          </w:tcPr>
          <w:p w14:paraId="5A9E81FE" w14:textId="77777777" w:rsidR="00370320" w:rsidRPr="00590C30" w:rsidRDefault="00370320" w:rsidP="004A6BF2">
            <w:pPr>
              <w:jc w:val="center"/>
            </w:pPr>
          </w:p>
        </w:tc>
        <w:tc>
          <w:tcPr>
            <w:tcW w:w="1080" w:type="dxa"/>
          </w:tcPr>
          <w:p w14:paraId="0DEDC132" w14:textId="77777777" w:rsidR="00370320" w:rsidRPr="00590C30" w:rsidRDefault="00370320" w:rsidP="004A6BF2">
            <w:pPr>
              <w:jc w:val="center"/>
            </w:pPr>
          </w:p>
        </w:tc>
      </w:tr>
      <w:tr w:rsidR="00370320" w:rsidRPr="00590C30" w14:paraId="53155E48" w14:textId="77777777" w:rsidTr="00601348">
        <w:tc>
          <w:tcPr>
            <w:tcW w:w="1080" w:type="dxa"/>
          </w:tcPr>
          <w:p w14:paraId="696E9E47" w14:textId="77777777" w:rsidR="00370320" w:rsidRPr="00590C30" w:rsidRDefault="00370320" w:rsidP="004A6BF2">
            <w:pPr>
              <w:jc w:val="center"/>
            </w:pPr>
            <w:r w:rsidRPr="00590C30">
              <w:t>Ai</w:t>
            </w:r>
          </w:p>
        </w:tc>
        <w:tc>
          <w:tcPr>
            <w:tcW w:w="6624" w:type="dxa"/>
          </w:tcPr>
          <w:p w14:paraId="53BB074C" w14:textId="77777777" w:rsidR="00370320" w:rsidRPr="00590C30" w:rsidRDefault="00370320" w:rsidP="004A6BF2">
            <w:r w:rsidRPr="00590C30">
              <w:t>Coordinates of the origin of CID (specified in RID coordinate system)</w:t>
            </w:r>
          </w:p>
        </w:tc>
        <w:tc>
          <w:tcPr>
            <w:tcW w:w="1440" w:type="dxa"/>
          </w:tcPr>
          <w:p w14:paraId="4913D1F7" w14:textId="77777777" w:rsidR="00370320" w:rsidRPr="00590C30" w:rsidRDefault="00370320" w:rsidP="004A6BF2">
            <w:pPr>
              <w:jc w:val="center"/>
            </w:pPr>
            <w:r w:rsidRPr="00590C30">
              <w:t>Real</w:t>
            </w:r>
          </w:p>
        </w:tc>
        <w:tc>
          <w:tcPr>
            <w:tcW w:w="1080" w:type="dxa"/>
          </w:tcPr>
          <w:p w14:paraId="186AC507" w14:textId="77777777" w:rsidR="00370320" w:rsidRPr="00590C30" w:rsidRDefault="00370320" w:rsidP="004A6BF2">
            <w:pPr>
              <w:jc w:val="center"/>
            </w:pPr>
            <w:r w:rsidRPr="00590C30">
              <w:t>None</w:t>
            </w:r>
          </w:p>
        </w:tc>
      </w:tr>
      <w:tr w:rsidR="00370320" w:rsidRPr="00590C30" w14:paraId="313EB8DB" w14:textId="77777777" w:rsidTr="00601348">
        <w:trPr>
          <w:trHeight w:hRule="exact" w:val="120"/>
        </w:trPr>
        <w:tc>
          <w:tcPr>
            <w:tcW w:w="1080" w:type="dxa"/>
          </w:tcPr>
          <w:p w14:paraId="75CEC798" w14:textId="77777777" w:rsidR="00370320" w:rsidRPr="00590C30" w:rsidRDefault="00370320" w:rsidP="004A6BF2">
            <w:pPr>
              <w:jc w:val="center"/>
            </w:pPr>
          </w:p>
        </w:tc>
        <w:tc>
          <w:tcPr>
            <w:tcW w:w="6624" w:type="dxa"/>
          </w:tcPr>
          <w:p w14:paraId="18CC1173" w14:textId="77777777" w:rsidR="00370320" w:rsidRPr="00590C30" w:rsidRDefault="00370320" w:rsidP="004A6BF2"/>
        </w:tc>
        <w:tc>
          <w:tcPr>
            <w:tcW w:w="1440" w:type="dxa"/>
          </w:tcPr>
          <w:p w14:paraId="67C62CBC" w14:textId="77777777" w:rsidR="00370320" w:rsidRPr="00590C30" w:rsidRDefault="00370320" w:rsidP="004A6BF2">
            <w:pPr>
              <w:jc w:val="center"/>
            </w:pPr>
          </w:p>
        </w:tc>
        <w:tc>
          <w:tcPr>
            <w:tcW w:w="1080" w:type="dxa"/>
          </w:tcPr>
          <w:p w14:paraId="38AF1ED6" w14:textId="77777777" w:rsidR="00370320" w:rsidRPr="00590C30" w:rsidRDefault="00370320" w:rsidP="004A6BF2">
            <w:pPr>
              <w:jc w:val="center"/>
            </w:pPr>
          </w:p>
        </w:tc>
      </w:tr>
      <w:tr w:rsidR="00370320" w:rsidRPr="00590C30" w14:paraId="0AE1344A" w14:textId="77777777" w:rsidTr="00601348">
        <w:tc>
          <w:tcPr>
            <w:tcW w:w="1080" w:type="dxa"/>
          </w:tcPr>
          <w:p w14:paraId="4E467D7A" w14:textId="77777777" w:rsidR="00370320" w:rsidRPr="00590C30" w:rsidRDefault="00370320" w:rsidP="004A6BF2">
            <w:pPr>
              <w:jc w:val="center"/>
            </w:pPr>
            <w:r w:rsidRPr="00590C30">
              <w:t>Bi</w:t>
            </w:r>
          </w:p>
        </w:tc>
        <w:tc>
          <w:tcPr>
            <w:tcW w:w="6624" w:type="dxa"/>
          </w:tcPr>
          <w:p w14:paraId="01489BF3" w14:textId="77777777" w:rsidR="00370320" w:rsidRPr="00590C30" w:rsidRDefault="00370320" w:rsidP="004A6BF2">
            <w:r w:rsidRPr="00590C30">
              <w:t>Coordinates of a point on the z axis of the defining rectangular system of CID (specified in RID coordinate system)</w:t>
            </w:r>
          </w:p>
        </w:tc>
        <w:tc>
          <w:tcPr>
            <w:tcW w:w="1440" w:type="dxa"/>
          </w:tcPr>
          <w:p w14:paraId="59935899" w14:textId="77777777" w:rsidR="00370320" w:rsidRPr="00590C30" w:rsidRDefault="00370320" w:rsidP="004A6BF2">
            <w:pPr>
              <w:jc w:val="center"/>
            </w:pPr>
            <w:r w:rsidRPr="00590C30">
              <w:t>Real</w:t>
            </w:r>
          </w:p>
        </w:tc>
        <w:tc>
          <w:tcPr>
            <w:tcW w:w="1080" w:type="dxa"/>
          </w:tcPr>
          <w:p w14:paraId="04BABC94" w14:textId="77777777" w:rsidR="00370320" w:rsidRPr="00590C30" w:rsidRDefault="00370320" w:rsidP="004A6BF2">
            <w:pPr>
              <w:jc w:val="center"/>
            </w:pPr>
            <w:r w:rsidRPr="00590C30">
              <w:t>None</w:t>
            </w:r>
          </w:p>
        </w:tc>
      </w:tr>
      <w:tr w:rsidR="00370320" w:rsidRPr="00590C30" w14:paraId="4F035A80" w14:textId="77777777" w:rsidTr="00601348">
        <w:trPr>
          <w:trHeight w:hRule="exact" w:val="120"/>
        </w:trPr>
        <w:tc>
          <w:tcPr>
            <w:tcW w:w="1080" w:type="dxa"/>
          </w:tcPr>
          <w:p w14:paraId="7C9FA909" w14:textId="77777777" w:rsidR="00370320" w:rsidRPr="00590C30" w:rsidRDefault="00370320" w:rsidP="004A6BF2">
            <w:pPr>
              <w:jc w:val="center"/>
            </w:pPr>
          </w:p>
        </w:tc>
        <w:tc>
          <w:tcPr>
            <w:tcW w:w="6624" w:type="dxa"/>
          </w:tcPr>
          <w:p w14:paraId="1424BA47" w14:textId="77777777" w:rsidR="00370320" w:rsidRPr="00590C30" w:rsidRDefault="00370320" w:rsidP="004A6BF2"/>
        </w:tc>
        <w:tc>
          <w:tcPr>
            <w:tcW w:w="1440" w:type="dxa"/>
          </w:tcPr>
          <w:p w14:paraId="600B00F2" w14:textId="77777777" w:rsidR="00370320" w:rsidRPr="00590C30" w:rsidRDefault="00370320" w:rsidP="004A6BF2">
            <w:pPr>
              <w:jc w:val="center"/>
            </w:pPr>
          </w:p>
        </w:tc>
        <w:tc>
          <w:tcPr>
            <w:tcW w:w="1080" w:type="dxa"/>
          </w:tcPr>
          <w:p w14:paraId="213024E0" w14:textId="77777777" w:rsidR="00370320" w:rsidRPr="00590C30" w:rsidRDefault="00370320" w:rsidP="004A6BF2">
            <w:pPr>
              <w:jc w:val="center"/>
            </w:pPr>
          </w:p>
        </w:tc>
      </w:tr>
      <w:tr w:rsidR="00370320" w:rsidRPr="00590C30" w14:paraId="6FAB0EC4" w14:textId="77777777" w:rsidTr="00601348">
        <w:tc>
          <w:tcPr>
            <w:tcW w:w="1080" w:type="dxa"/>
          </w:tcPr>
          <w:p w14:paraId="4EB3B205" w14:textId="77777777" w:rsidR="00370320" w:rsidRPr="00590C30" w:rsidRDefault="00370320" w:rsidP="004A6BF2">
            <w:pPr>
              <w:jc w:val="center"/>
            </w:pPr>
            <w:r w:rsidRPr="00590C30">
              <w:t>Ci</w:t>
            </w:r>
          </w:p>
        </w:tc>
        <w:tc>
          <w:tcPr>
            <w:tcW w:w="6624" w:type="dxa"/>
          </w:tcPr>
          <w:p w14:paraId="5EC15BA2" w14:textId="77777777" w:rsidR="00370320" w:rsidRPr="00590C30" w:rsidRDefault="00370320" w:rsidP="004A6BF2">
            <w:r w:rsidRPr="00590C30">
              <w:t>Coordinates of a point in the x-z plane of the defining rectangular system of CID (specified in RID coordinate system)</w:t>
            </w:r>
          </w:p>
        </w:tc>
        <w:tc>
          <w:tcPr>
            <w:tcW w:w="1440" w:type="dxa"/>
          </w:tcPr>
          <w:p w14:paraId="3AE52C52" w14:textId="77777777" w:rsidR="00370320" w:rsidRPr="00590C30" w:rsidRDefault="00370320" w:rsidP="004A6BF2">
            <w:pPr>
              <w:jc w:val="center"/>
            </w:pPr>
            <w:r w:rsidRPr="00590C30">
              <w:t>Real</w:t>
            </w:r>
          </w:p>
        </w:tc>
        <w:tc>
          <w:tcPr>
            <w:tcW w:w="1080" w:type="dxa"/>
          </w:tcPr>
          <w:p w14:paraId="04E210CC" w14:textId="77777777" w:rsidR="00370320" w:rsidRPr="00590C30" w:rsidRDefault="00370320" w:rsidP="004A6BF2">
            <w:pPr>
              <w:jc w:val="center"/>
            </w:pPr>
            <w:r w:rsidRPr="00590C30">
              <w:t>None</w:t>
            </w:r>
          </w:p>
        </w:tc>
      </w:tr>
    </w:tbl>
    <w:p w14:paraId="106258F0" w14:textId="77777777" w:rsidR="00370320" w:rsidRPr="00590C30" w:rsidRDefault="00370320" w:rsidP="00370320"/>
    <w:p w14:paraId="27FA99AC" w14:textId="77777777" w:rsidR="00370320" w:rsidRPr="00E80610" w:rsidRDefault="00370320" w:rsidP="003E0F96">
      <w:pPr>
        <w:pStyle w:val="Remarks"/>
        <w:rPr>
          <w:u w:val="single"/>
        </w:rPr>
      </w:pPr>
      <w:r w:rsidRPr="00E80610">
        <w:rPr>
          <w:u w:val="single"/>
        </w:rPr>
        <w:t>Remarks:</w:t>
      </w:r>
    </w:p>
    <w:p w14:paraId="418A2379" w14:textId="77777777" w:rsidR="00370320" w:rsidRPr="00590C30" w:rsidRDefault="00370320" w:rsidP="00601348">
      <w:pPr>
        <w:pStyle w:val="Remarks"/>
      </w:pPr>
      <w:r>
        <w:t>1.</w:t>
      </w:r>
      <w:r>
        <w:tab/>
        <w:t>See Figure 4</w:t>
      </w:r>
      <w:r w:rsidRPr="00590C30">
        <w:t xml:space="preserve">-1 for the </w:t>
      </w:r>
      <w:r>
        <w:t>cylindrical</w:t>
      </w:r>
      <w:r w:rsidRPr="00590C30">
        <w:t xml:space="preserve"> coordinate system notation and the “defining” rectangular system.</w:t>
      </w:r>
    </w:p>
    <w:p w14:paraId="1A408D36" w14:textId="77777777" w:rsidR="00370320" w:rsidRPr="00590C30" w:rsidRDefault="00370320" w:rsidP="00601348">
      <w:pPr>
        <w:pStyle w:val="Remarks"/>
      </w:pPr>
      <w:r w:rsidRPr="00590C30">
        <w:t>2.</w:t>
      </w:r>
      <w:r w:rsidRPr="00590C30">
        <w:tab/>
        <w:t>CI</w:t>
      </w:r>
      <w:r>
        <w:t>D must be unique</w:t>
      </w:r>
      <w:r w:rsidRPr="00590C30">
        <w:t xml:space="preserve"> over all coordinate systems defined in the model.</w:t>
      </w:r>
    </w:p>
    <w:p w14:paraId="0011D830" w14:textId="77777777" w:rsidR="00370320" w:rsidRPr="00590C30" w:rsidRDefault="00370320" w:rsidP="00601348">
      <w:pPr>
        <w:pStyle w:val="Remarks"/>
      </w:pPr>
      <w:r w:rsidRPr="00590C30">
        <w:t>3.</w:t>
      </w:r>
      <w:r w:rsidRPr="00590C30">
        <w:tab/>
        <w:t>The continuation entry is required.</w:t>
      </w:r>
    </w:p>
    <w:p w14:paraId="46C519CE" w14:textId="77777777" w:rsidR="00370320" w:rsidRPr="00590C30" w:rsidRDefault="00370320" w:rsidP="00601348">
      <w:pPr>
        <w:pStyle w:val="Remarks"/>
      </w:pPr>
      <w:r w:rsidRPr="00590C30">
        <w:t>4.</w:t>
      </w:r>
      <w:r w:rsidRPr="00590C30">
        <w:tab/>
        <w:t>RID = 0</w:t>
      </w:r>
      <w:r>
        <w:t xml:space="preserve"> or blank</w:t>
      </w:r>
      <w:r w:rsidRPr="00590C30">
        <w:t xml:space="preserve"> means that the reference coordinate system is the basic coordinate system.</w:t>
      </w:r>
    </w:p>
    <w:p w14:paraId="30271332" w14:textId="77777777" w:rsidR="00370320" w:rsidRDefault="00370320" w:rsidP="00601348">
      <w:pPr>
        <w:pStyle w:val="Remarks"/>
      </w:pPr>
      <w:r w:rsidRPr="00590C30">
        <w:t>5.</w:t>
      </w:r>
      <w:r w:rsidRPr="00590C30">
        <w:tab/>
        <w:t>CID must be able to be traced, through a chain of coordinate references, back th the basic system.  For example, in the example above CID 26 is defined using system 46.  Coordinate system 46 can be defined using some other coordinate system, and so on, until the final RID is 0 (basic).</w:t>
      </w:r>
    </w:p>
    <w:p w14:paraId="4B135C96" w14:textId="77777777" w:rsidR="00370320" w:rsidRPr="00590C30" w:rsidRDefault="00370320" w:rsidP="00601348">
      <w:pPr>
        <w:pStyle w:val="Remarks"/>
      </w:pPr>
      <w:r>
        <w:t>6.</w:t>
      </w:r>
      <w:r>
        <w:tab/>
      </w:r>
      <w:r w:rsidRPr="00590C30">
        <w:t>The basic</w:t>
      </w:r>
      <w:r>
        <w:t xml:space="preserve"> system</w:t>
      </w:r>
      <w:r w:rsidRPr="00590C30">
        <w:t xml:space="preserve"> need not be defined explicitly.  Its axes are implied from the model (grid point coordinates on GRID entries and coordinate system definitions of all other systems</w:t>
      </w:r>
      <w:r>
        <w:t>)</w:t>
      </w:r>
    </w:p>
    <w:p w14:paraId="40D3CAF9" w14:textId="77777777" w:rsidR="00370320" w:rsidRPr="00590C30" w:rsidRDefault="00370320" w:rsidP="00370320">
      <w:pPr>
        <w:ind w:left="360" w:hanging="360"/>
      </w:pPr>
    </w:p>
    <w:p w14:paraId="181E7C30" w14:textId="77777777" w:rsidR="00370320" w:rsidRPr="002E696B" w:rsidRDefault="00370320" w:rsidP="004C6C23">
      <w:pPr>
        <w:pStyle w:val="Corner"/>
      </w:pPr>
      <w:r w:rsidRPr="002F396F">
        <w:br w:type="page"/>
      </w:r>
      <w:bookmarkStart w:id="2081" w:name="_Toc27121604"/>
      <w:bookmarkStart w:id="2082" w:name="_Toc27121708"/>
      <w:bookmarkStart w:id="2083" w:name="_Toc27196888"/>
      <w:bookmarkStart w:id="2084" w:name="_Toc27196993"/>
      <w:bookmarkStart w:id="2085" w:name="_Toc27198264"/>
      <w:bookmarkStart w:id="2086" w:name="_Toc27202786"/>
      <w:bookmarkStart w:id="2087" w:name="_Toc27206244"/>
      <w:bookmarkStart w:id="2088" w:name="_Toc27206349"/>
      <w:bookmarkStart w:id="2089" w:name="_Toc27217257"/>
      <w:bookmarkStart w:id="2090" w:name="_Toc27217362"/>
      <w:bookmarkStart w:id="2091" w:name="_Toc27217466"/>
      <w:bookmarkStart w:id="2092" w:name="_Toc27217839"/>
      <w:bookmarkStart w:id="2093" w:name="_Toc27217943"/>
      <w:bookmarkStart w:id="2094" w:name="_Toc27296348"/>
      <w:bookmarkStart w:id="2095" w:name="_Toc27393856"/>
      <w:bookmarkStart w:id="2096" w:name="_Toc27479872"/>
      <w:bookmarkStart w:id="2097" w:name="_Toc27717251"/>
      <w:r>
        <w:lastRenderedPageBreak/>
        <w:t>CORD2</w:t>
      </w:r>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r>
        <w:t>R</w:t>
      </w:r>
    </w:p>
    <w:p w14:paraId="5EF5E20D" w14:textId="77777777" w:rsidR="00370320" w:rsidRPr="007E3809" w:rsidRDefault="00370320" w:rsidP="008472B7">
      <w:pPr>
        <w:pStyle w:val="Heading2"/>
      </w:pPr>
      <w:bookmarkStart w:id="2098" w:name="_Toc28327048"/>
      <w:bookmarkStart w:id="2099" w:name="_Toc28600379"/>
      <w:bookmarkStart w:id="2100" w:name="_Toc164034492"/>
      <w:r>
        <w:t>CORD</w:t>
      </w:r>
      <w:bookmarkEnd w:id="2098"/>
      <w:bookmarkEnd w:id="2099"/>
      <w:r>
        <w:t>2R</w:t>
      </w:r>
      <w:bookmarkEnd w:id="2100"/>
    </w:p>
    <w:p w14:paraId="19EDFD7E" w14:textId="77777777" w:rsidR="00370320" w:rsidRDefault="00370320" w:rsidP="00370320">
      <w:pPr>
        <w:rPr>
          <w:sz w:val="22"/>
          <w:u w:val="single"/>
        </w:rPr>
      </w:pPr>
    </w:p>
    <w:p w14:paraId="5A228C69" w14:textId="77777777" w:rsidR="00370320" w:rsidRPr="00590C30" w:rsidRDefault="00370320" w:rsidP="00370320">
      <w:pPr>
        <w:rPr>
          <w:sz w:val="22"/>
        </w:rPr>
      </w:pPr>
      <w:r w:rsidRPr="00590C30">
        <w:rPr>
          <w:sz w:val="22"/>
          <w:u w:val="single"/>
        </w:rPr>
        <w:t>Description:</w:t>
      </w:r>
      <w:r w:rsidRPr="00590C30">
        <w:rPr>
          <w:sz w:val="22"/>
        </w:rPr>
        <w:t xml:space="preserve"> </w:t>
      </w:r>
    </w:p>
    <w:p w14:paraId="6DDB1A75" w14:textId="77777777" w:rsidR="00370320" w:rsidRDefault="00370320" w:rsidP="00370320">
      <w:r>
        <w:t>Rectangular</w:t>
      </w:r>
      <w:r w:rsidRPr="00590C30">
        <w:t xml:space="preserve"> coordinate system definition</w:t>
      </w:r>
    </w:p>
    <w:p w14:paraId="0992E954" w14:textId="77777777" w:rsidR="00370320" w:rsidRPr="00590C30" w:rsidRDefault="00370320" w:rsidP="00370320"/>
    <w:p w14:paraId="640DE181" w14:textId="77777777" w:rsidR="00370320" w:rsidRPr="00590C30" w:rsidRDefault="00370320" w:rsidP="00370320">
      <w:pPr>
        <w:rPr>
          <w:sz w:val="22"/>
          <w:u w:val="single"/>
        </w:rPr>
      </w:pPr>
      <w:r w:rsidRPr="00590C30">
        <w:rPr>
          <w:sz w:val="22"/>
          <w:u w:val="single"/>
        </w:rPr>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42F2E96" w14:textId="77777777" w:rsidTr="00601348">
        <w:tc>
          <w:tcPr>
            <w:tcW w:w="1008" w:type="dxa"/>
            <w:tcBorders>
              <w:top w:val="nil"/>
              <w:left w:val="nil"/>
              <w:bottom w:val="nil"/>
              <w:right w:val="nil"/>
            </w:tcBorders>
          </w:tcPr>
          <w:p w14:paraId="6A3643FB" w14:textId="77777777" w:rsidR="00370320" w:rsidRPr="00590C30" w:rsidRDefault="00370320" w:rsidP="004A6BF2">
            <w:pPr>
              <w:jc w:val="center"/>
            </w:pPr>
            <w:r w:rsidRPr="00590C30">
              <w:t>1</w:t>
            </w:r>
          </w:p>
        </w:tc>
        <w:tc>
          <w:tcPr>
            <w:tcW w:w="1008" w:type="dxa"/>
            <w:tcBorders>
              <w:top w:val="nil"/>
              <w:left w:val="nil"/>
              <w:bottom w:val="nil"/>
              <w:right w:val="nil"/>
            </w:tcBorders>
          </w:tcPr>
          <w:p w14:paraId="3EDAF210" w14:textId="77777777" w:rsidR="00370320" w:rsidRPr="00590C30" w:rsidRDefault="00370320" w:rsidP="004A6BF2">
            <w:pPr>
              <w:jc w:val="center"/>
            </w:pPr>
            <w:r w:rsidRPr="00590C30">
              <w:t>2</w:t>
            </w:r>
          </w:p>
        </w:tc>
        <w:tc>
          <w:tcPr>
            <w:tcW w:w="1008" w:type="dxa"/>
            <w:tcBorders>
              <w:top w:val="nil"/>
              <w:left w:val="nil"/>
              <w:bottom w:val="nil"/>
              <w:right w:val="nil"/>
            </w:tcBorders>
          </w:tcPr>
          <w:p w14:paraId="70852FA5" w14:textId="77777777" w:rsidR="00370320" w:rsidRPr="00590C30" w:rsidRDefault="00370320" w:rsidP="004A6BF2">
            <w:pPr>
              <w:jc w:val="center"/>
            </w:pPr>
            <w:r w:rsidRPr="00590C30">
              <w:t>3</w:t>
            </w:r>
          </w:p>
        </w:tc>
        <w:tc>
          <w:tcPr>
            <w:tcW w:w="1008" w:type="dxa"/>
            <w:tcBorders>
              <w:top w:val="nil"/>
              <w:left w:val="nil"/>
              <w:bottom w:val="nil"/>
              <w:right w:val="nil"/>
            </w:tcBorders>
          </w:tcPr>
          <w:p w14:paraId="4081B2FE" w14:textId="77777777" w:rsidR="00370320" w:rsidRPr="00590C30" w:rsidRDefault="00370320" w:rsidP="004A6BF2">
            <w:pPr>
              <w:jc w:val="center"/>
            </w:pPr>
            <w:r w:rsidRPr="00590C30">
              <w:t>4</w:t>
            </w:r>
          </w:p>
        </w:tc>
        <w:tc>
          <w:tcPr>
            <w:tcW w:w="1008" w:type="dxa"/>
            <w:tcBorders>
              <w:top w:val="nil"/>
              <w:left w:val="nil"/>
              <w:bottom w:val="nil"/>
              <w:right w:val="nil"/>
            </w:tcBorders>
          </w:tcPr>
          <w:p w14:paraId="4ABCA366" w14:textId="77777777" w:rsidR="00370320" w:rsidRPr="00590C30" w:rsidRDefault="00370320" w:rsidP="004A6BF2">
            <w:pPr>
              <w:jc w:val="center"/>
            </w:pPr>
            <w:r w:rsidRPr="00590C30">
              <w:t>5</w:t>
            </w:r>
          </w:p>
        </w:tc>
        <w:tc>
          <w:tcPr>
            <w:tcW w:w="1008" w:type="dxa"/>
            <w:tcBorders>
              <w:top w:val="nil"/>
              <w:left w:val="nil"/>
              <w:bottom w:val="nil"/>
              <w:right w:val="nil"/>
            </w:tcBorders>
          </w:tcPr>
          <w:p w14:paraId="41D553D3" w14:textId="77777777" w:rsidR="00370320" w:rsidRPr="00590C30" w:rsidRDefault="00370320" w:rsidP="004A6BF2">
            <w:pPr>
              <w:jc w:val="center"/>
            </w:pPr>
            <w:r w:rsidRPr="00590C30">
              <w:t>6</w:t>
            </w:r>
          </w:p>
        </w:tc>
        <w:tc>
          <w:tcPr>
            <w:tcW w:w="1008" w:type="dxa"/>
            <w:tcBorders>
              <w:top w:val="nil"/>
              <w:left w:val="nil"/>
              <w:bottom w:val="nil"/>
              <w:right w:val="nil"/>
            </w:tcBorders>
          </w:tcPr>
          <w:p w14:paraId="2FFDA257" w14:textId="77777777" w:rsidR="00370320" w:rsidRPr="00590C30" w:rsidRDefault="00370320" w:rsidP="004A6BF2">
            <w:pPr>
              <w:jc w:val="center"/>
            </w:pPr>
            <w:r w:rsidRPr="00590C30">
              <w:t>7</w:t>
            </w:r>
          </w:p>
        </w:tc>
        <w:tc>
          <w:tcPr>
            <w:tcW w:w="1008" w:type="dxa"/>
            <w:tcBorders>
              <w:top w:val="nil"/>
              <w:left w:val="nil"/>
              <w:bottom w:val="nil"/>
              <w:right w:val="nil"/>
            </w:tcBorders>
          </w:tcPr>
          <w:p w14:paraId="3049B188" w14:textId="77777777" w:rsidR="00370320" w:rsidRPr="00590C30" w:rsidRDefault="00370320" w:rsidP="004A6BF2">
            <w:pPr>
              <w:jc w:val="center"/>
            </w:pPr>
            <w:r w:rsidRPr="00590C30">
              <w:t>8</w:t>
            </w:r>
          </w:p>
        </w:tc>
        <w:tc>
          <w:tcPr>
            <w:tcW w:w="1008" w:type="dxa"/>
            <w:tcBorders>
              <w:top w:val="nil"/>
              <w:left w:val="nil"/>
              <w:bottom w:val="nil"/>
              <w:right w:val="nil"/>
            </w:tcBorders>
          </w:tcPr>
          <w:p w14:paraId="162C84A7" w14:textId="77777777" w:rsidR="00370320" w:rsidRPr="00590C30" w:rsidRDefault="00370320" w:rsidP="004A6BF2">
            <w:pPr>
              <w:jc w:val="center"/>
            </w:pPr>
            <w:r w:rsidRPr="00590C30">
              <w:t>9</w:t>
            </w:r>
          </w:p>
        </w:tc>
        <w:tc>
          <w:tcPr>
            <w:tcW w:w="1008" w:type="dxa"/>
            <w:tcBorders>
              <w:top w:val="nil"/>
              <w:left w:val="nil"/>
              <w:bottom w:val="nil"/>
              <w:right w:val="nil"/>
            </w:tcBorders>
          </w:tcPr>
          <w:p w14:paraId="44E9B0C4" w14:textId="77777777" w:rsidR="00370320" w:rsidRPr="00590C30" w:rsidRDefault="00370320" w:rsidP="004A6BF2">
            <w:pPr>
              <w:jc w:val="center"/>
            </w:pPr>
            <w:r w:rsidRPr="00590C30">
              <w:t>10</w:t>
            </w:r>
          </w:p>
        </w:tc>
      </w:tr>
      <w:tr w:rsidR="00370320" w:rsidRPr="00590C30" w14:paraId="2264C414" w14:textId="77777777" w:rsidTr="00601348">
        <w:tc>
          <w:tcPr>
            <w:tcW w:w="1008" w:type="dxa"/>
            <w:tcBorders>
              <w:top w:val="single" w:sz="4" w:space="0" w:color="auto"/>
              <w:right w:val="single" w:sz="4" w:space="0" w:color="auto"/>
            </w:tcBorders>
          </w:tcPr>
          <w:p w14:paraId="311B1319" w14:textId="77777777" w:rsidR="00370320" w:rsidRPr="00590C30" w:rsidRDefault="00370320" w:rsidP="004A6BF2">
            <w:r w:rsidRPr="00590C30">
              <w:t>CORD2R</w:t>
            </w:r>
          </w:p>
        </w:tc>
        <w:tc>
          <w:tcPr>
            <w:tcW w:w="1008" w:type="dxa"/>
            <w:tcBorders>
              <w:top w:val="single" w:sz="4" w:space="0" w:color="auto"/>
              <w:left w:val="single" w:sz="4" w:space="0" w:color="auto"/>
              <w:right w:val="single" w:sz="4" w:space="0" w:color="auto"/>
            </w:tcBorders>
          </w:tcPr>
          <w:p w14:paraId="76B8816B" w14:textId="77777777" w:rsidR="00370320" w:rsidRPr="00590C30" w:rsidRDefault="00370320" w:rsidP="004A6BF2">
            <w:pPr>
              <w:jc w:val="center"/>
            </w:pPr>
            <w:r w:rsidRPr="00590C30">
              <w:t>CID</w:t>
            </w:r>
          </w:p>
        </w:tc>
        <w:tc>
          <w:tcPr>
            <w:tcW w:w="1008" w:type="dxa"/>
            <w:tcBorders>
              <w:top w:val="single" w:sz="4" w:space="0" w:color="auto"/>
              <w:left w:val="single" w:sz="4" w:space="0" w:color="auto"/>
              <w:right w:val="single" w:sz="4" w:space="0" w:color="auto"/>
            </w:tcBorders>
          </w:tcPr>
          <w:p w14:paraId="1F49CFD2" w14:textId="77777777" w:rsidR="00370320" w:rsidRPr="00590C30" w:rsidRDefault="00370320" w:rsidP="004A6BF2">
            <w:pPr>
              <w:jc w:val="center"/>
            </w:pPr>
            <w:r w:rsidRPr="00590C30">
              <w:t>RID</w:t>
            </w:r>
          </w:p>
        </w:tc>
        <w:tc>
          <w:tcPr>
            <w:tcW w:w="1008" w:type="dxa"/>
            <w:tcBorders>
              <w:top w:val="single" w:sz="4" w:space="0" w:color="auto"/>
              <w:left w:val="single" w:sz="4" w:space="0" w:color="auto"/>
              <w:right w:val="single" w:sz="4" w:space="0" w:color="auto"/>
            </w:tcBorders>
          </w:tcPr>
          <w:p w14:paraId="6DB67F22" w14:textId="77777777" w:rsidR="00370320" w:rsidRPr="00590C30" w:rsidRDefault="00370320" w:rsidP="004A6BF2">
            <w:pPr>
              <w:jc w:val="center"/>
            </w:pPr>
            <w:r w:rsidRPr="00590C30">
              <w:t>A1</w:t>
            </w:r>
          </w:p>
        </w:tc>
        <w:tc>
          <w:tcPr>
            <w:tcW w:w="1008" w:type="dxa"/>
            <w:tcBorders>
              <w:top w:val="single" w:sz="4" w:space="0" w:color="auto"/>
              <w:left w:val="single" w:sz="4" w:space="0" w:color="auto"/>
              <w:bottom w:val="nil"/>
              <w:right w:val="single" w:sz="4" w:space="0" w:color="auto"/>
            </w:tcBorders>
          </w:tcPr>
          <w:p w14:paraId="0D381F02" w14:textId="77777777" w:rsidR="00370320" w:rsidRPr="00590C30" w:rsidRDefault="00370320" w:rsidP="004A6BF2">
            <w:pPr>
              <w:jc w:val="center"/>
            </w:pPr>
            <w:r w:rsidRPr="00590C30">
              <w:t>A2</w:t>
            </w:r>
          </w:p>
        </w:tc>
        <w:tc>
          <w:tcPr>
            <w:tcW w:w="1008" w:type="dxa"/>
            <w:tcBorders>
              <w:top w:val="single" w:sz="4" w:space="0" w:color="auto"/>
              <w:left w:val="single" w:sz="4" w:space="0" w:color="auto"/>
              <w:bottom w:val="nil"/>
              <w:right w:val="single" w:sz="4" w:space="0" w:color="auto"/>
            </w:tcBorders>
          </w:tcPr>
          <w:p w14:paraId="3D0A59AE" w14:textId="77777777" w:rsidR="00370320" w:rsidRPr="00590C30" w:rsidRDefault="00370320" w:rsidP="004A6BF2">
            <w:pPr>
              <w:jc w:val="center"/>
            </w:pPr>
            <w:r w:rsidRPr="00590C30">
              <w:t>A3</w:t>
            </w:r>
          </w:p>
        </w:tc>
        <w:tc>
          <w:tcPr>
            <w:tcW w:w="1008" w:type="dxa"/>
            <w:tcBorders>
              <w:top w:val="single" w:sz="4" w:space="0" w:color="auto"/>
              <w:left w:val="single" w:sz="4" w:space="0" w:color="auto"/>
              <w:bottom w:val="nil"/>
              <w:right w:val="single" w:sz="4" w:space="0" w:color="auto"/>
            </w:tcBorders>
          </w:tcPr>
          <w:p w14:paraId="511F4CC4" w14:textId="77777777" w:rsidR="00370320" w:rsidRPr="00590C30" w:rsidRDefault="00370320" w:rsidP="004A6BF2">
            <w:pPr>
              <w:jc w:val="center"/>
            </w:pPr>
            <w:r w:rsidRPr="00590C30">
              <w:t>B1</w:t>
            </w:r>
          </w:p>
        </w:tc>
        <w:tc>
          <w:tcPr>
            <w:tcW w:w="1008" w:type="dxa"/>
            <w:tcBorders>
              <w:top w:val="single" w:sz="4" w:space="0" w:color="auto"/>
              <w:left w:val="single" w:sz="4" w:space="0" w:color="auto"/>
              <w:bottom w:val="nil"/>
              <w:right w:val="single" w:sz="4" w:space="0" w:color="auto"/>
            </w:tcBorders>
          </w:tcPr>
          <w:p w14:paraId="38D0CBE7" w14:textId="77777777" w:rsidR="00370320" w:rsidRPr="00590C30" w:rsidRDefault="00370320" w:rsidP="004A6BF2">
            <w:pPr>
              <w:jc w:val="center"/>
            </w:pPr>
            <w:r w:rsidRPr="00590C30">
              <w:t>B2</w:t>
            </w:r>
          </w:p>
        </w:tc>
        <w:tc>
          <w:tcPr>
            <w:tcW w:w="1008" w:type="dxa"/>
            <w:tcBorders>
              <w:top w:val="single" w:sz="4" w:space="0" w:color="auto"/>
              <w:left w:val="single" w:sz="4" w:space="0" w:color="auto"/>
              <w:bottom w:val="nil"/>
              <w:right w:val="single" w:sz="4" w:space="0" w:color="auto"/>
            </w:tcBorders>
          </w:tcPr>
          <w:p w14:paraId="3D2B2872" w14:textId="77777777" w:rsidR="00370320" w:rsidRPr="00590C30" w:rsidRDefault="00370320" w:rsidP="004A6BF2">
            <w:pPr>
              <w:jc w:val="center"/>
            </w:pPr>
            <w:r w:rsidRPr="00590C30">
              <w:t>B3</w:t>
            </w:r>
          </w:p>
        </w:tc>
        <w:tc>
          <w:tcPr>
            <w:tcW w:w="1008" w:type="dxa"/>
            <w:tcBorders>
              <w:top w:val="single" w:sz="4" w:space="0" w:color="auto"/>
              <w:left w:val="single" w:sz="4" w:space="0" w:color="auto"/>
            </w:tcBorders>
          </w:tcPr>
          <w:p w14:paraId="3BBB7ADA" w14:textId="77777777" w:rsidR="00370320" w:rsidRPr="00590C30" w:rsidRDefault="00370320" w:rsidP="004A6BF2">
            <w:r w:rsidRPr="00590C30">
              <w:t>+CONT</w:t>
            </w:r>
          </w:p>
        </w:tc>
      </w:tr>
      <w:tr w:rsidR="00370320" w:rsidRPr="00590C30" w14:paraId="55B8981E" w14:textId="77777777" w:rsidTr="00601348">
        <w:tc>
          <w:tcPr>
            <w:tcW w:w="1008" w:type="dxa"/>
            <w:tcBorders>
              <w:top w:val="single" w:sz="4" w:space="0" w:color="auto"/>
              <w:right w:val="single" w:sz="4" w:space="0" w:color="auto"/>
            </w:tcBorders>
          </w:tcPr>
          <w:p w14:paraId="0EC306AA" w14:textId="77777777" w:rsidR="00370320" w:rsidRPr="00590C30" w:rsidRDefault="00370320" w:rsidP="004A6BF2">
            <w:r w:rsidRPr="00590C30">
              <w:t>+CONT</w:t>
            </w:r>
          </w:p>
        </w:tc>
        <w:tc>
          <w:tcPr>
            <w:tcW w:w="1008" w:type="dxa"/>
            <w:tcBorders>
              <w:top w:val="single" w:sz="4" w:space="0" w:color="auto"/>
              <w:left w:val="single" w:sz="4" w:space="0" w:color="auto"/>
              <w:right w:val="single" w:sz="4" w:space="0" w:color="auto"/>
            </w:tcBorders>
          </w:tcPr>
          <w:p w14:paraId="6AE3619A" w14:textId="77777777" w:rsidR="00370320" w:rsidRPr="00590C30" w:rsidRDefault="00370320" w:rsidP="004A6BF2">
            <w:pPr>
              <w:jc w:val="center"/>
            </w:pPr>
            <w:r w:rsidRPr="00590C30">
              <w:t>C1</w:t>
            </w:r>
          </w:p>
        </w:tc>
        <w:tc>
          <w:tcPr>
            <w:tcW w:w="1008" w:type="dxa"/>
            <w:tcBorders>
              <w:top w:val="single" w:sz="4" w:space="0" w:color="auto"/>
              <w:left w:val="single" w:sz="4" w:space="0" w:color="auto"/>
              <w:right w:val="single" w:sz="4" w:space="0" w:color="auto"/>
            </w:tcBorders>
          </w:tcPr>
          <w:p w14:paraId="3024337A" w14:textId="77777777" w:rsidR="00370320" w:rsidRPr="00590C30" w:rsidRDefault="00370320" w:rsidP="004A6BF2">
            <w:pPr>
              <w:jc w:val="center"/>
            </w:pPr>
            <w:r w:rsidRPr="00590C30">
              <w:t>C2</w:t>
            </w:r>
          </w:p>
        </w:tc>
        <w:tc>
          <w:tcPr>
            <w:tcW w:w="1008" w:type="dxa"/>
            <w:tcBorders>
              <w:top w:val="single" w:sz="4" w:space="0" w:color="auto"/>
              <w:left w:val="single" w:sz="4" w:space="0" w:color="auto"/>
              <w:right w:val="single" w:sz="4" w:space="0" w:color="auto"/>
            </w:tcBorders>
          </w:tcPr>
          <w:p w14:paraId="77D7A3C3" w14:textId="77777777" w:rsidR="00370320" w:rsidRPr="00590C30" w:rsidRDefault="00370320" w:rsidP="004A6BF2">
            <w:pPr>
              <w:jc w:val="center"/>
            </w:pPr>
            <w:r w:rsidRPr="00590C30">
              <w:t>C3</w:t>
            </w:r>
          </w:p>
        </w:tc>
        <w:tc>
          <w:tcPr>
            <w:tcW w:w="1008" w:type="dxa"/>
            <w:tcBorders>
              <w:top w:val="single" w:sz="4" w:space="0" w:color="auto"/>
              <w:left w:val="single" w:sz="4" w:space="0" w:color="auto"/>
              <w:right w:val="single" w:sz="4" w:space="0" w:color="auto"/>
            </w:tcBorders>
            <w:shd w:val="pct15" w:color="auto" w:fill="FFFFFF"/>
          </w:tcPr>
          <w:p w14:paraId="26B264E1"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24D4DB17"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14E5C28C"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4D652962"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3CF17B1B" w14:textId="77777777" w:rsidR="00370320" w:rsidRPr="00590C30" w:rsidRDefault="00370320" w:rsidP="004A6BF2">
            <w:pPr>
              <w:jc w:val="center"/>
            </w:pPr>
          </w:p>
        </w:tc>
        <w:tc>
          <w:tcPr>
            <w:tcW w:w="1008" w:type="dxa"/>
            <w:tcBorders>
              <w:top w:val="single" w:sz="4" w:space="0" w:color="auto"/>
              <w:left w:val="single" w:sz="4" w:space="0" w:color="auto"/>
            </w:tcBorders>
          </w:tcPr>
          <w:p w14:paraId="170C80DF" w14:textId="77777777" w:rsidR="00370320" w:rsidRPr="00590C30" w:rsidRDefault="00370320" w:rsidP="004A6BF2"/>
        </w:tc>
      </w:tr>
    </w:tbl>
    <w:p w14:paraId="25B09E14" w14:textId="77777777" w:rsidR="00370320" w:rsidRPr="00590C30" w:rsidRDefault="00370320" w:rsidP="00370320"/>
    <w:p w14:paraId="03AD1D51" w14:textId="77777777" w:rsidR="00370320" w:rsidRPr="00590C30" w:rsidRDefault="00370320" w:rsidP="00370320">
      <w:pPr>
        <w:rPr>
          <w:sz w:val="22"/>
          <w:u w:val="single"/>
        </w:rPr>
      </w:pPr>
      <w:r w:rsidRPr="00590C30">
        <w:rPr>
          <w:sz w:val="22"/>
          <w:u w:val="single"/>
        </w:rPr>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E7ABC76" w14:textId="77777777" w:rsidTr="00601348">
        <w:tc>
          <w:tcPr>
            <w:tcW w:w="1008" w:type="dxa"/>
          </w:tcPr>
          <w:p w14:paraId="768A7B62" w14:textId="77777777" w:rsidR="00370320" w:rsidRPr="00590C30" w:rsidRDefault="00370320" w:rsidP="004A6BF2">
            <w:r w:rsidRPr="00590C30">
              <w:t>CORD2R</w:t>
            </w:r>
          </w:p>
        </w:tc>
        <w:tc>
          <w:tcPr>
            <w:tcW w:w="1008" w:type="dxa"/>
          </w:tcPr>
          <w:p w14:paraId="39AC43AE" w14:textId="77777777" w:rsidR="00370320" w:rsidRPr="00590C30" w:rsidRDefault="00370320" w:rsidP="004A6BF2">
            <w:pPr>
              <w:jc w:val="center"/>
            </w:pPr>
            <w:r w:rsidRPr="00590C30">
              <w:t>26</w:t>
            </w:r>
          </w:p>
        </w:tc>
        <w:tc>
          <w:tcPr>
            <w:tcW w:w="1008" w:type="dxa"/>
          </w:tcPr>
          <w:p w14:paraId="20AD4567" w14:textId="77777777" w:rsidR="00370320" w:rsidRPr="00590C30" w:rsidRDefault="00370320" w:rsidP="004A6BF2">
            <w:pPr>
              <w:jc w:val="center"/>
            </w:pPr>
            <w:r w:rsidRPr="00590C30">
              <w:t>41</w:t>
            </w:r>
          </w:p>
        </w:tc>
        <w:tc>
          <w:tcPr>
            <w:tcW w:w="1008" w:type="dxa"/>
          </w:tcPr>
          <w:p w14:paraId="324C3611" w14:textId="77777777" w:rsidR="00370320" w:rsidRPr="00590C30" w:rsidRDefault="00370320" w:rsidP="004A6BF2">
            <w:pPr>
              <w:jc w:val="center"/>
            </w:pPr>
            <w:r w:rsidRPr="00590C30">
              <w:t>4.6</w:t>
            </w:r>
          </w:p>
        </w:tc>
        <w:tc>
          <w:tcPr>
            <w:tcW w:w="1008" w:type="dxa"/>
          </w:tcPr>
          <w:p w14:paraId="30C3061D" w14:textId="77777777" w:rsidR="00370320" w:rsidRPr="00590C30" w:rsidRDefault="00370320" w:rsidP="004A6BF2">
            <w:pPr>
              <w:jc w:val="center"/>
            </w:pPr>
            <w:r w:rsidRPr="00590C30">
              <w:t>1.9</w:t>
            </w:r>
          </w:p>
        </w:tc>
        <w:tc>
          <w:tcPr>
            <w:tcW w:w="1008" w:type="dxa"/>
          </w:tcPr>
          <w:p w14:paraId="44CE5B81" w14:textId="77777777" w:rsidR="00370320" w:rsidRPr="00590C30" w:rsidRDefault="00370320" w:rsidP="004A6BF2">
            <w:pPr>
              <w:jc w:val="center"/>
            </w:pPr>
            <w:r w:rsidRPr="00590C30">
              <w:t>13.89</w:t>
            </w:r>
          </w:p>
        </w:tc>
        <w:tc>
          <w:tcPr>
            <w:tcW w:w="1008" w:type="dxa"/>
          </w:tcPr>
          <w:p w14:paraId="3B993CF4" w14:textId="77777777" w:rsidR="00370320" w:rsidRPr="00590C30" w:rsidRDefault="00370320" w:rsidP="004A6BF2">
            <w:pPr>
              <w:jc w:val="center"/>
            </w:pPr>
            <w:r w:rsidRPr="00590C30">
              <w:t>5.76</w:t>
            </w:r>
          </w:p>
        </w:tc>
        <w:tc>
          <w:tcPr>
            <w:tcW w:w="1008" w:type="dxa"/>
          </w:tcPr>
          <w:p w14:paraId="00C4355C" w14:textId="77777777" w:rsidR="00370320" w:rsidRPr="00590C30" w:rsidRDefault="00370320" w:rsidP="004A6BF2">
            <w:pPr>
              <w:jc w:val="center"/>
            </w:pPr>
            <w:r w:rsidRPr="00590C30">
              <w:t>11.3</w:t>
            </w:r>
          </w:p>
        </w:tc>
        <w:tc>
          <w:tcPr>
            <w:tcW w:w="1008" w:type="dxa"/>
          </w:tcPr>
          <w:p w14:paraId="023FC04D" w14:textId="77777777" w:rsidR="00370320" w:rsidRPr="00590C30" w:rsidRDefault="00370320" w:rsidP="004A6BF2">
            <w:pPr>
              <w:jc w:val="center"/>
            </w:pPr>
            <w:r w:rsidRPr="00590C30">
              <w:t>2.7</w:t>
            </w:r>
          </w:p>
        </w:tc>
        <w:tc>
          <w:tcPr>
            <w:tcW w:w="1008" w:type="dxa"/>
          </w:tcPr>
          <w:p w14:paraId="62C0EE16" w14:textId="77777777" w:rsidR="00370320" w:rsidRPr="00590C30" w:rsidRDefault="00370320" w:rsidP="004A6BF2">
            <w:r w:rsidRPr="00590C30">
              <w:t>+01A</w:t>
            </w:r>
          </w:p>
        </w:tc>
      </w:tr>
      <w:tr w:rsidR="00370320" w:rsidRPr="00590C30" w14:paraId="513CFDE2" w14:textId="77777777" w:rsidTr="00601348">
        <w:tc>
          <w:tcPr>
            <w:tcW w:w="1008" w:type="dxa"/>
          </w:tcPr>
          <w:p w14:paraId="659CCCC3" w14:textId="77777777" w:rsidR="00370320" w:rsidRPr="00590C30" w:rsidRDefault="00370320" w:rsidP="004A6BF2">
            <w:r w:rsidRPr="00590C30">
              <w:t>+01A</w:t>
            </w:r>
          </w:p>
        </w:tc>
        <w:tc>
          <w:tcPr>
            <w:tcW w:w="1008" w:type="dxa"/>
          </w:tcPr>
          <w:p w14:paraId="4B684322" w14:textId="77777777" w:rsidR="00370320" w:rsidRPr="00590C30" w:rsidRDefault="00370320" w:rsidP="004A6BF2">
            <w:pPr>
              <w:jc w:val="center"/>
            </w:pPr>
            <w:r w:rsidRPr="00590C30">
              <w:t>4.9</w:t>
            </w:r>
          </w:p>
        </w:tc>
        <w:tc>
          <w:tcPr>
            <w:tcW w:w="1008" w:type="dxa"/>
          </w:tcPr>
          <w:p w14:paraId="79E45793" w14:textId="77777777" w:rsidR="00370320" w:rsidRPr="00590C30" w:rsidRDefault="00370320" w:rsidP="004A6BF2">
            <w:pPr>
              <w:jc w:val="center"/>
            </w:pPr>
            <w:r w:rsidRPr="00590C30">
              <w:t>26.2</w:t>
            </w:r>
          </w:p>
        </w:tc>
        <w:tc>
          <w:tcPr>
            <w:tcW w:w="1008" w:type="dxa"/>
          </w:tcPr>
          <w:p w14:paraId="480095A4" w14:textId="77777777" w:rsidR="00370320" w:rsidRPr="00590C30" w:rsidRDefault="00370320" w:rsidP="004A6BF2">
            <w:pPr>
              <w:jc w:val="center"/>
            </w:pPr>
            <w:r w:rsidRPr="00590C30">
              <w:t>3.4</w:t>
            </w:r>
          </w:p>
        </w:tc>
        <w:tc>
          <w:tcPr>
            <w:tcW w:w="1008" w:type="dxa"/>
          </w:tcPr>
          <w:p w14:paraId="59799C81" w14:textId="77777777" w:rsidR="00370320" w:rsidRPr="00590C30" w:rsidRDefault="00370320" w:rsidP="004A6BF2">
            <w:pPr>
              <w:jc w:val="center"/>
            </w:pPr>
          </w:p>
        </w:tc>
        <w:tc>
          <w:tcPr>
            <w:tcW w:w="1008" w:type="dxa"/>
          </w:tcPr>
          <w:p w14:paraId="2975D83B" w14:textId="77777777" w:rsidR="00370320" w:rsidRPr="00590C30" w:rsidRDefault="00370320" w:rsidP="004A6BF2">
            <w:pPr>
              <w:jc w:val="center"/>
            </w:pPr>
          </w:p>
        </w:tc>
        <w:tc>
          <w:tcPr>
            <w:tcW w:w="1008" w:type="dxa"/>
          </w:tcPr>
          <w:p w14:paraId="28F52155" w14:textId="77777777" w:rsidR="00370320" w:rsidRPr="00590C30" w:rsidRDefault="00370320" w:rsidP="004A6BF2">
            <w:pPr>
              <w:jc w:val="center"/>
            </w:pPr>
          </w:p>
        </w:tc>
        <w:tc>
          <w:tcPr>
            <w:tcW w:w="1008" w:type="dxa"/>
          </w:tcPr>
          <w:p w14:paraId="5F0C81CF" w14:textId="77777777" w:rsidR="00370320" w:rsidRPr="00590C30" w:rsidRDefault="00370320" w:rsidP="004A6BF2">
            <w:pPr>
              <w:jc w:val="center"/>
            </w:pPr>
          </w:p>
        </w:tc>
        <w:tc>
          <w:tcPr>
            <w:tcW w:w="1008" w:type="dxa"/>
          </w:tcPr>
          <w:p w14:paraId="7DDCCA6C" w14:textId="77777777" w:rsidR="00370320" w:rsidRPr="00590C30" w:rsidRDefault="00370320" w:rsidP="004A6BF2">
            <w:pPr>
              <w:jc w:val="center"/>
            </w:pPr>
          </w:p>
        </w:tc>
        <w:tc>
          <w:tcPr>
            <w:tcW w:w="1008" w:type="dxa"/>
          </w:tcPr>
          <w:p w14:paraId="1A4E847A" w14:textId="77777777" w:rsidR="00370320" w:rsidRPr="00590C30" w:rsidRDefault="00370320" w:rsidP="004A6BF2"/>
        </w:tc>
      </w:tr>
    </w:tbl>
    <w:p w14:paraId="2BE49E78" w14:textId="77777777" w:rsidR="00370320" w:rsidRPr="00590C30" w:rsidRDefault="00370320" w:rsidP="00370320"/>
    <w:p w14:paraId="7CA0337D" w14:textId="77777777" w:rsidR="00370320" w:rsidRPr="00590C30" w:rsidRDefault="00370320" w:rsidP="00370320">
      <w:pPr>
        <w:rPr>
          <w:sz w:val="22"/>
          <w:u w:val="single"/>
        </w:rPr>
      </w:pPr>
      <w:r w:rsidRPr="00590C30">
        <w:rPr>
          <w:sz w:val="22"/>
          <w:u w:val="single"/>
        </w:rPr>
        <w:t>Data Description:</w:t>
      </w:r>
    </w:p>
    <w:tbl>
      <w:tblPr>
        <w:tblW w:w="10224" w:type="dxa"/>
        <w:tblLayout w:type="fixed"/>
        <w:tblLook w:val="0000" w:firstRow="0" w:lastRow="0" w:firstColumn="0" w:lastColumn="0" w:noHBand="0" w:noVBand="0"/>
      </w:tblPr>
      <w:tblGrid>
        <w:gridCol w:w="1080"/>
        <w:gridCol w:w="6624"/>
        <w:gridCol w:w="1440"/>
        <w:gridCol w:w="1080"/>
      </w:tblGrid>
      <w:tr w:rsidR="00370320" w:rsidRPr="00590C30" w14:paraId="65D675B6" w14:textId="77777777" w:rsidTr="00601348">
        <w:tc>
          <w:tcPr>
            <w:tcW w:w="1080" w:type="dxa"/>
          </w:tcPr>
          <w:p w14:paraId="552D519D" w14:textId="77777777" w:rsidR="00370320" w:rsidRPr="00590C30" w:rsidRDefault="00370320" w:rsidP="004A6BF2">
            <w:pPr>
              <w:jc w:val="center"/>
            </w:pPr>
            <w:r w:rsidRPr="00590C30">
              <w:t>Field</w:t>
            </w:r>
          </w:p>
        </w:tc>
        <w:tc>
          <w:tcPr>
            <w:tcW w:w="6624" w:type="dxa"/>
          </w:tcPr>
          <w:p w14:paraId="46A0E746" w14:textId="77777777" w:rsidR="00370320" w:rsidRPr="00590C30" w:rsidRDefault="00370320" w:rsidP="004A6BF2">
            <w:r w:rsidRPr="00590C30">
              <w:t>Contents</w:t>
            </w:r>
          </w:p>
        </w:tc>
        <w:tc>
          <w:tcPr>
            <w:tcW w:w="1440" w:type="dxa"/>
          </w:tcPr>
          <w:p w14:paraId="25D55035" w14:textId="77777777" w:rsidR="00370320" w:rsidRPr="00590C30" w:rsidRDefault="00370320" w:rsidP="004A6BF2">
            <w:pPr>
              <w:jc w:val="center"/>
            </w:pPr>
            <w:r w:rsidRPr="00590C30">
              <w:t>Type</w:t>
            </w:r>
          </w:p>
        </w:tc>
        <w:tc>
          <w:tcPr>
            <w:tcW w:w="1080" w:type="dxa"/>
          </w:tcPr>
          <w:p w14:paraId="0372CAB0" w14:textId="77777777" w:rsidR="00370320" w:rsidRPr="00590C30" w:rsidRDefault="00370320" w:rsidP="004A6BF2">
            <w:pPr>
              <w:jc w:val="center"/>
            </w:pPr>
            <w:r w:rsidRPr="00590C30">
              <w:t>Default</w:t>
            </w:r>
          </w:p>
        </w:tc>
      </w:tr>
      <w:tr w:rsidR="00370320" w:rsidRPr="00590C30" w14:paraId="6B0BF5A7" w14:textId="77777777" w:rsidTr="00601348">
        <w:trPr>
          <w:trHeight w:hRule="exact" w:val="120"/>
        </w:trPr>
        <w:tc>
          <w:tcPr>
            <w:tcW w:w="1080" w:type="dxa"/>
          </w:tcPr>
          <w:p w14:paraId="6F6EB4A9" w14:textId="77777777" w:rsidR="00370320" w:rsidRPr="00590C30" w:rsidRDefault="00370320" w:rsidP="004A6BF2">
            <w:pPr>
              <w:jc w:val="center"/>
            </w:pPr>
          </w:p>
        </w:tc>
        <w:tc>
          <w:tcPr>
            <w:tcW w:w="6624" w:type="dxa"/>
          </w:tcPr>
          <w:p w14:paraId="0515A6AB" w14:textId="77777777" w:rsidR="00370320" w:rsidRPr="00590C30" w:rsidRDefault="00370320" w:rsidP="004A6BF2"/>
        </w:tc>
        <w:tc>
          <w:tcPr>
            <w:tcW w:w="1440" w:type="dxa"/>
          </w:tcPr>
          <w:p w14:paraId="2AA7978F" w14:textId="77777777" w:rsidR="00370320" w:rsidRPr="00590C30" w:rsidRDefault="00370320" w:rsidP="004A6BF2">
            <w:pPr>
              <w:jc w:val="center"/>
            </w:pPr>
          </w:p>
        </w:tc>
        <w:tc>
          <w:tcPr>
            <w:tcW w:w="1080" w:type="dxa"/>
          </w:tcPr>
          <w:p w14:paraId="7A6E0D95" w14:textId="77777777" w:rsidR="00370320" w:rsidRPr="00590C30" w:rsidRDefault="00370320" w:rsidP="004A6BF2">
            <w:pPr>
              <w:jc w:val="center"/>
            </w:pPr>
          </w:p>
        </w:tc>
      </w:tr>
      <w:tr w:rsidR="00370320" w:rsidRPr="00590C30" w14:paraId="21C749D6" w14:textId="77777777" w:rsidTr="00601348">
        <w:tc>
          <w:tcPr>
            <w:tcW w:w="1080" w:type="dxa"/>
          </w:tcPr>
          <w:p w14:paraId="44DBF07E" w14:textId="77777777" w:rsidR="00370320" w:rsidRPr="00590C30" w:rsidRDefault="00370320" w:rsidP="004A6BF2">
            <w:pPr>
              <w:jc w:val="center"/>
            </w:pPr>
            <w:r w:rsidRPr="00590C30">
              <w:t>CID</w:t>
            </w:r>
          </w:p>
        </w:tc>
        <w:tc>
          <w:tcPr>
            <w:tcW w:w="6624" w:type="dxa"/>
          </w:tcPr>
          <w:p w14:paraId="44A5F01C" w14:textId="77777777" w:rsidR="00370320" w:rsidRPr="00590C30" w:rsidRDefault="00370320" w:rsidP="004A6BF2">
            <w:r w:rsidRPr="00590C30">
              <w:t>Coordinate system ID number</w:t>
            </w:r>
          </w:p>
        </w:tc>
        <w:tc>
          <w:tcPr>
            <w:tcW w:w="1440" w:type="dxa"/>
          </w:tcPr>
          <w:p w14:paraId="2CF92FF3" w14:textId="77777777" w:rsidR="00370320" w:rsidRPr="00590C30" w:rsidRDefault="00370320" w:rsidP="004A6BF2">
            <w:pPr>
              <w:jc w:val="center"/>
            </w:pPr>
            <w:r w:rsidRPr="00590C30">
              <w:t>Integer &gt; 0</w:t>
            </w:r>
          </w:p>
        </w:tc>
        <w:tc>
          <w:tcPr>
            <w:tcW w:w="1080" w:type="dxa"/>
          </w:tcPr>
          <w:p w14:paraId="6EB14595" w14:textId="77777777" w:rsidR="00370320" w:rsidRPr="00590C30" w:rsidRDefault="00370320" w:rsidP="004A6BF2">
            <w:pPr>
              <w:jc w:val="center"/>
            </w:pPr>
            <w:r w:rsidRPr="00590C30">
              <w:t>None</w:t>
            </w:r>
          </w:p>
        </w:tc>
      </w:tr>
      <w:tr w:rsidR="00370320" w:rsidRPr="00590C30" w14:paraId="181819D1" w14:textId="77777777" w:rsidTr="00601348">
        <w:trPr>
          <w:trHeight w:hRule="exact" w:val="120"/>
        </w:trPr>
        <w:tc>
          <w:tcPr>
            <w:tcW w:w="1080" w:type="dxa"/>
          </w:tcPr>
          <w:p w14:paraId="75684F03" w14:textId="77777777" w:rsidR="00370320" w:rsidRPr="00590C30" w:rsidRDefault="00370320" w:rsidP="004A6BF2">
            <w:pPr>
              <w:jc w:val="center"/>
            </w:pPr>
          </w:p>
        </w:tc>
        <w:tc>
          <w:tcPr>
            <w:tcW w:w="6624" w:type="dxa"/>
          </w:tcPr>
          <w:p w14:paraId="3DAC0FBD" w14:textId="77777777" w:rsidR="00370320" w:rsidRPr="00590C30" w:rsidRDefault="00370320" w:rsidP="004A6BF2"/>
        </w:tc>
        <w:tc>
          <w:tcPr>
            <w:tcW w:w="1440" w:type="dxa"/>
          </w:tcPr>
          <w:p w14:paraId="0CE4A400" w14:textId="77777777" w:rsidR="00370320" w:rsidRPr="00590C30" w:rsidRDefault="00370320" w:rsidP="004A6BF2">
            <w:pPr>
              <w:jc w:val="center"/>
            </w:pPr>
          </w:p>
        </w:tc>
        <w:tc>
          <w:tcPr>
            <w:tcW w:w="1080" w:type="dxa"/>
          </w:tcPr>
          <w:p w14:paraId="3A743B6A" w14:textId="77777777" w:rsidR="00370320" w:rsidRPr="00590C30" w:rsidRDefault="00370320" w:rsidP="004A6BF2">
            <w:pPr>
              <w:jc w:val="center"/>
            </w:pPr>
          </w:p>
        </w:tc>
      </w:tr>
      <w:tr w:rsidR="00370320" w:rsidRPr="00590C30" w14:paraId="1CF94000" w14:textId="77777777" w:rsidTr="00601348">
        <w:tc>
          <w:tcPr>
            <w:tcW w:w="1080" w:type="dxa"/>
          </w:tcPr>
          <w:p w14:paraId="6FA32543" w14:textId="77777777" w:rsidR="00370320" w:rsidRPr="00590C30" w:rsidRDefault="00370320" w:rsidP="004A6BF2">
            <w:pPr>
              <w:jc w:val="center"/>
            </w:pPr>
            <w:r w:rsidRPr="00590C30">
              <w:t>RID</w:t>
            </w:r>
          </w:p>
        </w:tc>
        <w:tc>
          <w:tcPr>
            <w:tcW w:w="6624" w:type="dxa"/>
          </w:tcPr>
          <w:p w14:paraId="60D98056" w14:textId="77777777" w:rsidR="00370320" w:rsidRPr="00590C30" w:rsidRDefault="00370320" w:rsidP="004A6BF2">
            <w:r w:rsidRPr="00590C30">
              <w:t>ID number of the reference coordinate system in which the points Ai, Bi, Ci are specified</w:t>
            </w:r>
          </w:p>
        </w:tc>
        <w:tc>
          <w:tcPr>
            <w:tcW w:w="1440" w:type="dxa"/>
          </w:tcPr>
          <w:p w14:paraId="131D4CF8" w14:textId="77777777" w:rsidR="00370320" w:rsidRDefault="00370320" w:rsidP="004A6BF2">
            <w:pPr>
              <w:jc w:val="center"/>
            </w:pPr>
            <w:r w:rsidRPr="00590C30">
              <w:t>Integer &gt;= 0</w:t>
            </w:r>
          </w:p>
          <w:p w14:paraId="661E84E2" w14:textId="77777777" w:rsidR="00370320" w:rsidRPr="00590C30" w:rsidRDefault="00370320" w:rsidP="004A6BF2">
            <w:pPr>
              <w:jc w:val="center"/>
            </w:pPr>
            <w:r>
              <w:lastRenderedPageBreak/>
              <w:t>or blank</w:t>
            </w:r>
          </w:p>
        </w:tc>
        <w:tc>
          <w:tcPr>
            <w:tcW w:w="1080" w:type="dxa"/>
          </w:tcPr>
          <w:p w14:paraId="3BDCB42F" w14:textId="77777777" w:rsidR="00370320" w:rsidRPr="00590C30" w:rsidRDefault="00370320" w:rsidP="004A6BF2">
            <w:pPr>
              <w:jc w:val="center"/>
            </w:pPr>
            <w:r w:rsidRPr="00590C30">
              <w:lastRenderedPageBreak/>
              <w:t>0</w:t>
            </w:r>
          </w:p>
        </w:tc>
      </w:tr>
      <w:tr w:rsidR="00370320" w:rsidRPr="00590C30" w14:paraId="133333C6" w14:textId="77777777" w:rsidTr="00601348">
        <w:trPr>
          <w:trHeight w:hRule="exact" w:val="120"/>
        </w:trPr>
        <w:tc>
          <w:tcPr>
            <w:tcW w:w="1080" w:type="dxa"/>
          </w:tcPr>
          <w:p w14:paraId="2118FA12" w14:textId="77777777" w:rsidR="00370320" w:rsidRPr="00590C30" w:rsidRDefault="00370320" w:rsidP="004A6BF2">
            <w:pPr>
              <w:jc w:val="center"/>
            </w:pPr>
          </w:p>
        </w:tc>
        <w:tc>
          <w:tcPr>
            <w:tcW w:w="6624" w:type="dxa"/>
          </w:tcPr>
          <w:p w14:paraId="563E559C" w14:textId="77777777" w:rsidR="00370320" w:rsidRPr="00590C30" w:rsidRDefault="00370320" w:rsidP="004A6BF2"/>
        </w:tc>
        <w:tc>
          <w:tcPr>
            <w:tcW w:w="1440" w:type="dxa"/>
          </w:tcPr>
          <w:p w14:paraId="3067300B" w14:textId="77777777" w:rsidR="00370320" w:rsidRPr="00590C30" w:rsidRDefault="00370320" w:rsidP="004A6BF2">
            <w:pPr>
              <w:jc w:val="center"/>
            </w:pPr>
          </w:p>
        </w:tc>
        <w:tc>
          <w:tcPr>
            <w:tcW w:w="1080" w:type="dxa"/>
          </w:tcPr>
          <w:p w14:paraId="01AADED5" w14:textId="77777777" w:rsidR="00370320" w:rsidRPr="00590C30" w:rsidRDefault="00370320" w:rsidP="004A6BF2">
            <w:pPr>
              <w:jc w:val="center"/>
            </w:pPr>
          </w:p>
        </w:tc>
      </w:tr>
      <w:tr w:rsidR="00370320" w:rsidRPr="00590C30" w14:paraId="2BAE1F55" w14:textId="77777777" w:rsidTr="00601348">
        <w:tc>
          <w:tcPr>
            <w:tcW w:w="1080" w:type="dxa"/>
          </w:tcPr>
          <w:p w14:paraId="2E55F4B8" w14:textId="77777777" w:rsidR="00370320" w:rsidRPr="00590C30" w:rsidRDefault="00370320" w:rsidP="004A6BF2">
            <w:pPr>
              <w:jc w:val="center"/>
            </w:pPr>
            <w:r w:rsidRPr="00590C30">
              <w:t>Ai</w:t>
            </w:r>
          </w:p>
        </w:tc>
        <w:tc>
          <w:tcPr>
            <w:tcW w:w="6624" w:type="dxa"/>
          </w:tcPr>
          <w:p w14:paraId="329A13C2" w14:textId="77777777" w:rsidR="00370320" w:rsidRPr="00590C30" w:rsidRDefault="00370320" w:rsidP="004A6BF2">
            <w:r w:rsidRPr="00590C30">
              <w:t>Coordinates of the origin of CID (specified in RID coordinate system)</w:t>
            </w:r>
          </w:p>
        </w:tc>
        <w:tc>
          <w:tcPr>
            <w:tcW w:w="1440" w:type="dxa"/>
          </w:tcPr>
          <w:p w14:paraId="5BF4B5F1" w14:textId="77777777" w:rsidR="00370320" w:rsidRPr="00590C30" w:rsidRDefault="00370320" w:rsidP="004A6BF2">
            <w:pPr>
              <w:jc w:val="center"/>
            </w:pPr>
            <w:r w:rsidRPr="00590C30">
              <w:t>Real</w:t>
            </w:r>
          </w:p>
        </w:tc>
        <w:tc>
          <w:tcPr>
            <w:tcW w:w="1080" w:type="dxa"/>
          </w:tcPr>
          <w:p w14:paraId="55F4CECB" w14:textId="77777777" w:rsidR="00370320" w:rsidRPr="00590C30" w:rsidRDefault="00370320" w:rsidP="004A6BF2">
            <w:pPr>
              <w:jc w:val="center"/>
            </w:pPr>
            <w:r w:rsidRPr="00590C30">
              <w:t>None</w:t>
            </w:r>
          </w:p>
        </w:tc>
      </w:tr>
      <w:tr w:rsidR="00370320" w:rsidRPr="00590C30" w14:paraId="23BAB832" w14:textId="77777777" w:rsidTr="00601348">
        <w:trPr>
          <w:trHeight w:hRule="exact" w:val="120"/>
        </w:trPr>
        <w:tc>
          <w:tcPr>
            <w:tcW w:w="1080" w:type="dxa"/>
          </w:tcPr>
          <w:p w14:paraId="51F4D4B2" w14:textId="77777777" w:rsidR="00370320" w:rsidRPr="00590C30" w:rsidRDefault="00370320" w:rsidP="004A6BF2">
            <w:pPr>
              <w:jc w:val="center"/>
            </w:pPr>
          </w:p>
        </w:tc>
        <w:tc>
          <w:tcPr>
            <w:tcW w:w="6624" w:type="dxa"/>
          </w:tcPr>
          <w:p w14:paraId="3890A22E" w14:textId="77777777" w:rsidR="00370320" w:rsidRPr="00590C30" w:rsidRDefault="00370320" w:rsidP="004A6BF2"/>
        </w:tc>
        <w:tc>
          <w:tcPr>
            <w:tcW w:w="1440" w:type="dxa"/>
          </w:tcPr>
          <w:p w14:paraId="1FAA9FAC" w14:textId="77777777" w:rsidR="00370320" w:rsidRPr="00590C30" w:rsidRDefault="00370320" w:rsidP="004A6BF2">
            <w:pPr>
              <w:jc w:val="center"/>
            </w:pPr>
          </w:p>
        </w:tc>
        <w:tc>
          <w:tcPr>
            <w:tcW w:w="1080" w:type="dxa"/>
          </w:tcPr>
          <w:p w14:paraId="6FBC3E9B" w14:textId="77777777" w:rsidR="00370320" w:rsidRPr="00590C30" w:rsidRDefault="00370320" w:rsidP="004A6BF2">
            <w:pPr>
              <w:jc w:val="center"/>
            </w:pPr>
          </w:p>
        </w:tc>
      </w:tr>
      <w:tr w:rsidR="00370320" w:rsidRPr="00590C30" w14:paraId="4E535FAB" w14:textId="77777777" w:rsidTr="00601348">
        <w:tc>
          <w:tcPr>
            <w:tcW w:w="1080" w:type="dxa"/>
          </w:tcPr>
          <w:p w14:paraId="4D39219E" w14:textId="77777777" w:rsidR="00370320" w:rsidRPr="00590C30" w:rsidRDefault="00370320" w:rsidP="004A6BF2">
            <w:pPr>
              <w:jc w:val="center"/>
            </w:pPr>
            <w:r w:rsidRPr="00590C30">
              <w:t>Bi</w:t>
            </w:r>
          </w:p>
        </w:tc>
        <w:tc>
          <w:tcPr>
            <w:tcW w:w="6624" w:type="dxa"/>
          </w:tcPr>
          <w:p w14:paraId="23CB80DE" w14:textId="77777777" w:rsidR="00370320" w:rsidRPr="00590C30" w:rsidRDefault="00370320" w:rsidP="004A6BF2">
            <w:r w:rsidRPr="00590C30">
              <w:t>Coordinates of a point on the z axis of the defining rectangular system of CID (specified in RID coordinate system)</w:t>
            </w:r>
          </w:p>
        </w:tc>
        <w:tc>
          <w:tcPr>
            <w:tcW w:w="1440" w:type="dxa"/>
          </w:tcPr>
          <w:p w14:paraId="511B8FA7" w14:textId="77777777" w:rsidR="00370320" w:rsidRPr="00590C30" w:rsidRDefault="00370320" w:rsidP="004A6BF2">
            <w:pPr>
              <w:jc w:val="center"/>
            </w:pPr>
            <w:r w:rsidRPr="00590C30">
              <w:t>Real</w:t>
            </w:r>
          </w:p>
        </w:tc>
        <w:tc>
          <w:tcPr>
            <w:tcW w:w="1080" w:type="dxa"/>
          </w:tcPr>
          <w:p w14:paraId="2962CCB1" w14:textId="77777777" w:rsidR="00370320" w:rsidRPr="00590C30" w:rsidRDefault="00370320" w:rsidP="004A6BF2">
            <w:pPr>
              <w:jc w:val="center"/>
            </w:pPr>
            <w:r w:rsidRPr="00590C30">
              <w:t>None</w:t>
            </w:r>
          </w:p>
        </w:tc>
      </w:tr>
      <w:tr w:rsidR="00370320" w:rsidRPr="00590C30" w14:paraId="2AC36BC7" w14:textId="77777777" w:rsidTr="00601348">
        <w:trPr>
          <w:trHeight w:hRule="exact" w:val="120"/>
        </w:trPr>
        <w:tc>
          <w:tcPr>
            <w:tcW w:w="1080" w:type="dxa"/>
          </w:tcPr>
          <w:p w14:paraId="6F89F3E4" w14:textId="77777777" w:rsidR="00370320" w:rsidRPr="00590C30" w:rsidRDefault="00370320" w:rsidP="004A6BF2">
            <w:pPr>
              <w:jc w:val="center"/>
            </w:pPr>
          </w:p>
        </w:tc>
        <w:tc>
          <w:tcPr>
            <w:tcW w:w="6624" w:type="dxa"/>
          </w:tcPr>
          <w:p w14:paraId="1A5E6AB1" w14:textId="77777777" w:rsidR="00370320" w:rsidRPr="00590C30" w:rsidRDefault="00370320" w:rsidP="004A6BF2"/>
        </w:tc>
        <w:tc>
          <w:tcPr>
            <w:tcW w:w="1440" w:type="dxa"/>
          </w:tcPr>
          <w:p w14:paraId="332FBB54" w14:textId="77777777" w:rsidR="00370320" w:rsidRPr="00590C30" w:rsidRDefault="00370320" w:rsidP="004A6BF2">
            <w:pPr>
              <w:jc w:val="center"/>
            </w:pPr>
          </w:p>
        </w:tc>
        <w:tc>
          <w:tcPr>
            <w:tcW w:w="1080" w:type="dxa"/>
          </w:tcPr>
          <w:p w14:paraId="493253BE" w14:textId="77777777" w:rsidR="00370320" w:rsidRPr="00590C30" w:rsidRDefault="00370320" w:rsidP="004A6BF2">
            <w:pPr>
              <w:jc w:val="center"/>
            </w:pPr>
          </w:p>
        </w:tc>
      </w:tr>
      <w:tr w:rsidR="00370320" w:rsidRPr="00590C30" w14:paraId="47EEF031" w14:textId="77777777" w:rsidTr="00601348">
        <w:tc>
          <w:tcPr>
            <w:tcW w:w="1080" w:type="dxa"/>
          </w:tcPr>
          <w:p w14:paraId="260A7D46" w14:textId="77777777" w:rsidR="00370320" w:rsidRPr="00590C30" w:rsidRDefault="00370320" w:rsidP="004A6BF2">
            <w:pPr>
              <w:jc w:val="center"/>
            </w:pPr>
            <w:r w:rsidRPr="00590C30">
              <w:t>Ci</w:t>
            </w:r>
          </w:p>
        </w:tc>
        <w:tc>
          <w:tcPr>
            <w:tcW w:w="6624" w:type="dxa"/>
          </w:tcPr>
          <w:p w14:paraId="7B74A0F2" w14:textId="77777777" w:rsidR="00370320" w:rsidRPr="00590C30" w:rsidRDefault="00370320" w:rsidP="004A6BF2">
            <w:r w:rsidRPr="00590C30">
              <w:t>Coordinates of a point in the x-z plane of the defining rectangular system of CID (specified in RID coordinate system)</w:t>
            </w:r>
          </w:p>
        </w:tc>
        <w:tc>
          <w:tcPr>
            <w:tcW w:w="1440" w:type="dxa"/>
          </w:tcPr>
          <w:p w14:paraId="444F5ECC" w14:textId="77777777" w:rsidR="00370320" w:rsidRPr="00590C30" w:rsidRDefault="00370320" w:rsidP="004A6BF2">
            <w:pPr>
              <w:jc w:val="center"/>
            </w:pPr>
            <w:r w:rsidRPr="00590C30">
              <w:t>Real</w:t>
            </w:r>
          </w:p>
        </w:tc>
        <w:tc>
          <w:tcPr>
            <w:tcW w:w="1080" w:type="dxa"/>
          </w:tcPr>
          <w:p w14:paraId="33F48DC1" w14:textId="77777777" w:rsidR="00370320" w:rsidRPr="00590C30" w:rsidRDefault="00370320" w:rsidP="004A6BF2">
            <w:pPr>
              <w:jc w:val="center"/>
            </w:pPr>
            <w:r w:rsidRPr="00590C30">
              <w:t>None</w:t>
            </w:r>
          </w:p>
        </w:tc>
      </w:tr>
    </w:tbl>
    <w:p w14:paraId="348161CA" w14:textId="77777777" w:rsidR="00370320" w:rsidRPr="00590C30" w:rsidRDefault="00370320" w:rsidP="00370320"/>
    <w:p w14:paraId="629161FD" w14:textId="77777777" w:rsidR="00370320" w:rsidRPr="00E80610" w:rsidRDefault="00370320" w:rsidP="003E0F96">
      <w:pPr>
        <w:pStyle w:val="Remarks"/>
        <w:rPr>
          <w:u w:val="single"/>
        </w:rPr>
      </w:pPr>
      <w:r w:rsidRPr="00E80610">
        <w:rPr>
          <w:u w:val="single"/>
        </w:rPr>
        <w:t>Remarks:</w:t>
      </w:r>
    </w:p>
    <w:p w14:paraId="21C0E436" w14:textId="77777777" w:rsidR="00370320" w:rsidRPr="00590C30" w:rsidRDefault="00370320" w:rsidP="00601348">
      <w:pPr>
        <w:pStyle w:val="Remarks"/>
      </w:pPr>
      <w:r w:rsidRPr="00590C30">
        <w:t>1.</w:t>
      </w:r>
      <w:r w:rsidRPr="00590C30">
        <w:tab/>
        <w:t xml:space="preserve">See </w:t>
      </w:r>
      <w:r>
        <w:t>Figure 4</w:t>
      </w:r>
      <w:r w:rsidRPr="00590C30">
        <w:t>-1 for the rectangular coordinate system notation and the “defining” rectangular system.</w:t>
      </w:r>
    </w:p>
    <w:p w14:paraId="0F220F64" w14:textId="77777777" w:rsidR="00370320" w:rsidRPr="00590C30" w:rsidRDefault="00370320" w:rsidP="00601348">
      <w:pPr>
        <w:pStyle w:val="Remarks"/>
      </w:pPr>
      <w:r w:rsidRPr="00590C30">
        <w:t>2.</w:t>
      </w:r>
      <w:r w:rsidRPr="00590C30">
        <w:tab/>
        <w:t>CI</w:t>
      </w:r>
      <w:r>
        <w:t>D must be unique</w:t>
      </w:r>
      <w:r w:rsidRPr="00590C30">
        <w:t xml:space="preserve"> over all coordinate systems defined in the model.</w:t>
      </w:r>
    </w:p>
    <w:p w14:paraId="486C85DA" w14:textId="77777777" w:rsidR="00370320" w:rsidRPr="00590C30" w:rsidRDefault="00370320" w:rsidP="00601348">
      <w:pPr>
        <w:pStyle w:val="Remarks"/>
      </w:pPr>
      <w:r w:rsidRPr="00590C30">
        <w:t>3.</w:t>
      </w:r>
      <w:r w:rsidRPr="00590C30">
        <w:tab/>
        <w:t>The continuation entry is required.</w:t>
      </w:r>
    </w:p>
    <w:p w14:paraId="3C94E429" w14:textId="787F38FD" w:rsidR="00370320" w:rsidRPr="00590C30" w:rsidRDefault="00370320" w:rsidP="00601348">
      <w:pPr>
        <w:pStyle w:val="Remarks"/>
      </w:pPr>
      <w:r w:rsidRPr="00590C30">
        <w:t>4.</w:t>
      </w:r>
      <w:r w:rsidRPr="00590C30">
        <w:tab/>
        <w:t>RID = 0</w:t>
      </w:r>
      <w:r>
        <w:t xml:space="preserve"> or blank</w:t>
      </w:r>
      <w:r w:rsidRPr="00590C30">
        <w:t xml:space="preserve"> means that the reference coordinate system is the basic coordinate system.</w:t>
      </w:r>
    </w:p>
    <w:p w14:paraId="3701DE6C" w14:textId="77777777" w:rsidR="00370320" w:rsidRPr="00590C30" w:rsidRDefault="00370320" w:rsidP="00601348">
      <w:pPr>
        <w:pStyle w:val="Remarks"/>
      </w:pPr>
      <w:r w:rsidRPr="00590C30">
        <w:t>5.</w:t>
      </w:r>
      <w:r w:rsidRPr="00590C30">
        <w:tab/>
        <w:t>CID must be able to be traced, through a chain of coordinate references, back th the basic system.  For example, in the example above CID 26 is defined using system 46.  Coordinate system 46 can be defined using some other coordinate system, and so on, until the final RID is 0 (basic).</w:t>
      </w:r>
    </w:p>
    <w:p w14:paraId="7804556C" w14:textId="77777777" w:rsidR="00370320" w:rsidRPr="00590C30" w:rsidRDefault="00370320" w:rsidP="00601348">
      <w:pPr>
        <w:pStyle w:val="Remarks"/>
      </w:pPr>
      <w:r w:rsidRPr="00590C30">
        <w:t>6.</w:t>
      </w:r>
      <w:r w:rsidRPr="00590C30">
        <w:tab/>
        <w:t>The basic</w:t>
      </w:r>
      <w:r>
        <w:t xml:space="preserve"> system</w:t>
      </w:r>
      <w:r w:rsidRPr="00590C30">
        <w:t xml:space="preserve"> need not be defined explicitly.  Its axes are implied from the model (grid point coordinates on GRID entries and coordinate system definitions of all other systems).</w:t>
      </w:r>
    </w:p>
    <w:p w14:paraId="594E18E7" w14:textId="77777777" w:rsidR="00370320" w:rsidRPr="002E696B" w:rsidRDefault="00370320" w:rsidP="004C6C23">
      <w:pPr>
        <w:pStyle w:val="Corner"/>
      </w:pPr>
      <w:r w:rsidRPr="002F396F">
        <w:br w:type="page"/>
      </w:r>
      <w:bookmarkStart w:id="2101" w:name="_Toc27121605"/>
      <w:bookmarkStart w:id="2102" w:name="_Toc27121709"/>
      <w:bookmarkStart w:id="2103" w:name="_Toc27196889"/>
      <w:bookmarkStart w:id="2104" w:name="_Toc27196994"/>
      <w:bookmarkStart w:id="2105" w:name="_Toc27198265"/>
      <w:bookmarkStart w:id="2106" w:name="_Toc27202787"/>
      <w:bookmarkStart w:id="2107" w:name="_Toc27206245"/>
      <w:bookmarkStart w:id="2108" w:name="_Toc27206350"/>
      <w:bookmarkStart w:id="2109" w:name="_Toc27217258"/>
      <w:bookmarkStart w:id="2110" w:name="_Toc27217363"/>
      <w:bookmarkStart w:id="2111" w:name="_Toc27217467"/>
      <w:bookmarkStart w:id="2112" w:name="_Toc27217840"/>
      <w:bookmarkStart w:id="2113" w:name="_Toc27217944"/>
      <w:bookmarkStart w:id="2114" w:name="_Toc27296349"/>
      <w:bookmarkStart w:id="2115" w:name="_Toc27393857"/>
      <w:bookmarkStart w:id="2116" w:name="_Toc27479873"/>
      <w:bookmarkStart w:id="2117" w:name="_Toc27717252"/>
      <w:r w:rsidRPr="002E696B">
        <w:lastRenderedPageBreak/>
        <w:t>CORD2S</w:t>
      </w:r>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p>
    <w:p w14:paraId="36E6E275" w14:textId="77777777" w:rsidR="00370320" w:rsidRPr="007E3809" w:rsidRDefault="00370320" w:rsidP="008472B7">
      <w:pPr>
        <w:pStyle w:val="Heading2"/>
      </w:pPr>
      <w:bookmarkStart w:id="2118" w:name="_Toc28327049"/>
      <w:bookmarkStart w:id="2119" w:name="_Toc28600380"/>
      <w:bookmarkStart w:id="2120" w:name="_Toc164034493"/>
      <w:r>
        <w:t>CORD2S</w:t>
      </w:r>
      <w:bookmarkEnd w:id="2118"/>
      <w:bookmarkEnd w:id="2119"/>
      <w:bookmarkEnd w:id="2120"/>
    </w:p>
    <w:p w14:paraId="528A74B3" w14:textId="77777777" w:rsidR="00370320" w:rsidRDefault="00370320" w:rsidP="00370320">
      <w:pPr>
        <w:rPr>
          <w:sz w:val="22"/>
          <w:u w:val="single"/>
        </w:rPr>
      </w:pPr>
    </w:p>
    <w:p w14:paraId="24ABDAD5" w14:textId="77777777" w:rsidR="00370320" w:rsidRPr="00590C30" w:rsidRDefault="00370320" w:rsidP="00370320">
      <w:pPr>
        <w:rPr>
          <w:sz w:val="22"/>
        </w:rPr>
      </w:pPr>
      <w:r w:rsidRPr="00590C30">
        <w:rPr>
          <w:sz w:val="22"/>
          <w:u w:val="single"/>
        </w:rPr>
        <w:t>Description:</w:t>
      </w:r>
      <w:r w:rsidRPr="00590C30">
        <w:rPr>
          <w:sz w:val="22"/>
        </w:rPr>
        <w:t xml:space="preserve"> </w:t>
      </w:r>
    </w:p>
    <w:p w14:paraId="702674A2" w14:textId="77777777" w:rsidR="00370320" w:rsidRDefault="00370320" w:rsidP="00370320">
      <w:r>
        <w:t>S</w:t>
      </w:r>
      <w:r w:rsidRPr="00590C30">
        <w:t>pherical coordinate system definition</w:t>
      </w:r>
    </w:p>
    <w:p w14:paraId="0E556B0F" w14:textId="77777777" w:rsidR="00370320" w:rsidRPr="00590C30" w:rsidRDefault="00370320" w:rsidP="00370320"/>
    <w:p w14:paraId="7DF8C9D4" w14:textId="77777777" w:rsidR="00370320" w:rsidRPr="00590C30" w:rsidRDefault="00370320" w:rsidP="00370320">
      <w:pPr>
        <w:rPr>
          <w:sz w:val="22"/>
          <w:u w:val="single"/>
        </w:rPr>
      </w:pPr>
      <w:r w:rsidRPr="00590C30">
        <w:rPr>
          <w:sz w:val="22"/>
          <w:u w:val="single"/>
        </w:rPr>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73EE0E0" w14:textId="77777777" w:rsidTr="00601348">
        <w:tc>
          <w:tcPr>
            <w:tcW w:w="1008" w:type="dxa"/>
            <w:tcBorders>
              <w:top w:val="nil"/>
              <w:left w:val="nil"/>
              <w:bottom w:val="nil"/>
              <w:right w:val="nil"/>
            </w:tcBorders>
          </w:tcPr>
          <w:p w14:paraId="2C4BACEA" w14:textId="77777777" w:rsidR="00370320" w:rsidRPr="00590C30" w:rsidRDefault="00370320" w:rsidP="004A6BF2">
            <w:pPr>
              <w:jc w:val="center"/>
            </w:pPr>
            <w:r w:rsidRPr="00590C30">
              <w:t>1</w:t>
            </w:r>
          </w:p>
        </w:tc>
        <w:tc>
          <w:tcPr>
            <w:tcW w:w="1008" w:type="dxa"/>
            <w:tcBorders>
              <w:top w:val="nil"/>
              <w:left w:val="nil"/>
              <w:bottom w:val="nil"/>
              <w:right w:val="nil"/>
            </w:tcBorders>
          </w:tcPr>
          <w:p w14:paraId="6E356712" w14:textId="77777777" w:rsidR="00370320" w:rsidRPr="00590C30" w:rsidRDefault="00370320" w:rsidP="004A6BF2">
            <w:pPr>
              <w:jc w:val="center"/>
            </w:pPr>
            <w:r w:rsidRPr="00590C30">
              <w:t>2</w:t>
            </w:r>
          </w:p>
        </w:tc>
        <w:tc>
          <w:tcPr>
            <w:tcW w:w="1008" w:type="dxa"/>
            <w:tcBorders>
              <w:top w:val="nil"/>
              <w:left w:val="nil"/>
              <w:bottom w:val="nil"/>
              <w:right w:val="nil"/>
            </w:tcBorders>
          </w:tcPr>
          <w:p w14:paraId="11C0041E" w14:textId="77777777" w:rsidR="00370320" w:rsidRPr="00590C30" w:rsidRDefault="00370320" w:rsidP="004A6BF2">
            <w:pPr>
              <w:jc w:val="center"/>
            </w:pPr>
            <w:r w:rsidRPr="00590C30">
              <w:t>3</w:t>
            </w:r>
          </w:p>
        </w:tc>
        <w:tc>
          <w:tcPr>
            <w:tcW w:w="1008" w:type="dxa"/>
            <w:tcBorders>
              <w:top w:val="nil"/>
              <w:left w:val="nil"/>
              <w:bottom w:val="nil"/>
              <w:right w:val="nil"/>
            </w:tcBorders>
          </w:tcPr>
          <w:p w14:paraId="0E6AC001" w14:textId="77777777" w:rsidR="00370320" w:rsidRPr="00590C30" w:rsidRDefault="00370320" w:rsidP="004A6BF2">
            <w:pPr>
              <w:jc w:val="center"/>
            </w:pPr>
            <w:r w:rsidRPr="00590C30">
              <w:t>4</w:t>
            </w:r>
          </w:p>
        </w:tc>
        <w:tc>
          <w:tcPr>
            <w:tcW w:w="1008" w:type="dxa"/>
            <w:tcBorders>
              <w:top w:val="nil"/>
              <w:left w:val="nil"/>
              <w:bottom w:val="nil"/>
              <w:right w:val="nil"/>
            </w:tcBorders>
          </w:tcPr>
          <w:p w14:paraId="30549652" w14:textId="77777777" w:rsidR="00370320" w:rsidRPr="00590C30" w:rsidRDefault="00370320" w:rsidP="004A6BF2">
            <w:pPr>
              <w:jc w:val="center"/>
            </w:pPr>
            <w:r w:rsidRPr="00590C30">
              <w:t>5</w:t>
            </w:r>
          </w:p>
        </w:tc>
        <w:tc>
          <w:tcPr>
            <w:tcW w:w="1008" w:type="dxa"/>
            <w:tcBorders>
              <w:top w:val="nil"/>
              <w:left w:val="nil"/>
              <w:bottom w:val="nil"/>
              <w:right w:val="nil"/>
            </w:tcBorders>
          </w:tcPr>
          <w:p w14:paraId="381784DB" w14:textId="77777777" w:rsidR="00370320" w:rsidRPr="00590C30" w:rsidRDefault="00370320" w:rsidP="004A6BF2">
            <w:pPr>
              <w:jc w:val="center"/>
            </w:pPr>
            <w:r w:rsidRPr="00590C30">
              <w:t>6</w:t>
            </w:r>
          </w:p>
        </w:tc>
        <w:tc>
          <w:tcPr>
            <w:tcW w:w="1008" w:type="dxa"/>
            <w:tcBorders>
              <w:top w:val="nil"/>
              <w:left w:val="nil"/>
              <w:bottom w:val="nil"/>
              <w:right w:val="nil"/>
            </w:tcBorders>
          </w:tcPr>
          <w:p w14:paraId="7950A0D1" w14:textId="77777777" w:rsidR="00370320" w:rsidRPr="00590C30" w:rsidRDefault="00370320" w:rsidP="004A6BF2">
            <w:pPr>
              <w:jc w:val="center"/>
            </w:pPr>
            <w:r w:rsidRPr="00590C30">
              <w:t>7</w:t>
            </w:r>
          </w:p>
        </w:tc>
        <w:tc>
          <w:tcPr>
            <w:tcW w:w="1008" w:type="dxa"/>
            <w:tcBorders>
              <w:top w:val="nil"/>
              <w:left w:val="nil"/>
              <w:bottom w:val="nil"/>
              <w:right w:val="nil"/>
            </w:tcBorders>
          </w:tcPr>
          <w:p w14:paraId="25367B45" w14:textId="77777777" w:rsidR="00370320" w:rsidRPr="00590C30" w:rsidRDefault="00370320" w:rsidP="004A6BF2">
            <w:pPr>
              <w:jc w:val="center"/>
            </w:pPr>
            <w:r w:rsidRPr="00590C30">
              <w:t>8</w:t>
            </w:r>
          </w:p>
        </w:tc>
        <w:tc>
          <w:tcPr>
            <w:tcW w:w="1008" w:type="dxa"/>
            <w:tcBorders>
              <w:top w:val="nil"/>
              <w:left w:val="nil"/>
              <w:bottom w:val="nil"/>
              <w:right w:val="nil"/>
            </w:tcBorders>
          </w:tcPr>
          <w:p w14:paraId="3623DDF5" w14:textId="77777777" w:rsidR="00370320" w:rsidRPr="00590C30" w:rsidRDefault="00370320" w:rsidP="004A6BF2">
            <w:pPr>
              <w:jc w:val="center"/>
            </w:pPr>
            <w:r w:rsidRPr="00590C30">
              <w:t>9</w:t>
            </w:r>
          </w:p>
        </w:tc>
        <w:tc>
          <w:tcPr>
            <w:tcW w:w="1008" w:type="dxa"/>
            <w:tcBorders>
              <w:top w:val="nil"/>
              <w:left w:val="nil"/>
              <w:bottom w:val="nil"/>
              <w:right w:val="nil"/>
            </w:tcBorders>
          </w:tcPr>
          <w:p w14:paraId="1906DC51" w14:textId="77777777" w:rsidR="00370320" w:rsidRPr="00590C30" w:rsidRDefault="00370320" w:rsidP="004A6BF2">
            <w:pPr>
              <w:jc w:val="center"/>
            </w:pPr>
            <w:r w:rsidRPr="00590C30">
              <w:t>10</w:t>
            </w:r>
          </w:p>
        </w:tc>
      </w:tr>
      <w:tr w:rsidR="00370320" w:rsidRPr="00590C30" w14:paraId="5605DC21" w14:textId="77777777" w:rsidTr="00601348">
        <w:tc>
          <w:tcPr>
            <w:tcW w:w="1008" w:type="dxa"/>
            <w:tcBorders>
              <w:top w:val="single" w:sz="4" w:space="0" w:color="auto"/>
              <w:right w:val="single" w:sz="4" w:space="0" w:color="auto"/>
            </w:tcBorders>
          </w:tcPr>
          <w:p w14:paraId="0245B5DD" w14:textId="77777777" w:rsidR="00370320" w:rsidRPr="00590C30" w:rsidRDefault="00370320" w:rsidP="004A6BF2">
            <w:r w:rsidRPr="00590C30">
              <w:t>CORD2S</w:t>
            </w:r>
          </w:p>
        </w:tc>
        <w:tc>
          <w:tcPr>
            <w:tcW w:w="1008" w:type="dxa"/>
            <w:tcBorders>
              <w:top w:val="single" w:sz="4" w:space="0" w:color="auto"/>
              <w:left w:val="single" w:sz="4" w:space="0" w:color="auto"/>
              <w:right w:val="single" w:sz="4" w:space="0" w:color="auto"/>
            </w:tcBorders>
          </w:tcPr>
          <w:p w14:paraId="475E9383" w14:textId="77777777" w:rsidR="00370320" w:rsidRPr="00590C30" w:rsidRDefault="00370320" w:rsidP="004A6BF2">
            <w:pPr>
              <w:jc w:val="center"/>
            </w:pPr>
            <w:r w:rsidRPr="00590C30">
              <w:t>CID</w:t>
            </w:r>
          </w:p>
        </w:tc>
        <w:tc>
          <w:tcPr>
            <w:tcW w:w="1008" w:type="dxa"/>
            <w:tcBorders>
              <w:top w:val="single" w:sz="4" w:space="0" w:color="auto"/>
              <w:left w:val="single" w:sz="4" w:space="0" w:color="auto"/>
              <w:right w:val="single" w:sz="4" w:space="0" w:color="auto"/>
            </w:tcBorders>
          </w:tcPr>
          <w:p w14:paraId="124DD339" w14:textId="77777777" w:rsidR="00370320" w:rsidRPr="00590C30" w:rsidRDefault="00370320" w:rsidP="004A6BF2">
            <w:pPr>
              <w:jc w:val="center"/>
            </w:pPr>
            <w:r w:rsidRPr="00590C30">
              <w:t>RID</w:t>
            </w:r>
          </w:p>
        </w:tc>
        <w:tc>
          <w:tcPr>
            <w:tcW w:w="1008" w:type="dxa"/>
            <w:tcBorders>
              <w:top w:val="single" w:sz="4" w:space="0" w:color="auto"/>
              <w:left w:val="single" w:sz="4" w:space="0" w:color="auto"/>
              <w:right w:val="single" w:sz="4" w:space="0" w:color="auto"/>
            </w:tcBorders>
          </w:tcPr>
          <w:p w14:paraId="4EACF8E3" w14:textId="77777777" w:rsidR="00370320" w:rsidRPr="00590C30" w:rsidRDefault="00370320" w:rsidP="004A6BF2">
            <w:pPr>
              <w:jc w:val="center"/>
            </w:pPr>
            <w:r w:rsidRPr="00590C30">
              <w:t>A1</w:t>
            </w:r>
          </w:p>
        </w:tc>
        <w:tc>
          <w:tcPr>
            <w:tcW w:w="1008" w:type="dxa"/>
            <w:tcBorders>
              <w:top w:val="single" w:sz="4" w:space="0" w:color="auto"/>
              <w:left w:val="single" w:sz="4" w:space="0" w:color="auto"/>
              <w:bottom w:val="nil"/>
              <w:right w:val="single" w:sz="4" w:space="0" w:color="auto"/>
            </w:tcBorders>
          </w:tcPr>
          <w:p w14:paraId="5CD50BBB" w14:textId="77777777" w:rsidR="00370320" w:rsidRPr="00590C30" w:rsidRDefault="00370320" w:rsidP="004A6BF2">
            <w:pPr>
              <w:jc w:val="center"/>
            </w:pPr>
            <w:r w:rsidRPr="00590C30">
              <w:t>A2</w:t>
            </w:r>
          </w:p>
        </w:tc>
        <w:tc>
          <w:tcPr>
            <w:tcW w:w="1008" w:type="dxa"/>
            <w:tcBorders>
              <w:top w:val="single" w:sz="4" w:space="0" w:color="auto"/>
              <w:left w:val="single" w:sz="4" w:space="0" w:color="auto"/>
              <w:bottom w:val="nil"/>
              <w:right w:val="single" w:sz="4" w:space="0" w:color="auto"/>
            </w:tcBorders>
          </w:tcPr>
          <w:p w14:paraId="742FFB05" w14:textId="77777777" w:rsidR="00370320" w:rsidRPr="00590C30" w:rsidRDefault="00370320" w:rsidP="004A6BF2">
            <w:pPr>
              <w:jc w:val="center"/>
            </w:pPr>
            <w:r w:rsidRPr="00590C30">
              <w:t>A3</w:t>
            </w:r>
          </w:p>
        </w:tc>
        <w:tc>
          <w:tcPr>
            <w:tcW w:w="1008" w:type="dxa"/>
            <w:tcBorders>
              <w:top w:val="single" w:sz="4" w:space="0" w:color="auto"/>
              <w:left w:val="single" w:sz="4" w:space="0" w:color="auto"/>
              <w:bottom w:val="nil"/>
              <w:right w:val="single" w:sz="4" w:space="0" w:color="auto"/>
            </w:tcBorders>
          </w:tcPr>
          <w:p w14:paraId="6FBDD2D8" w14:textId="77777777" w:rsidR="00370320" w:rsidRPr="00590C30" w:rsidRDefault="00370320" w:rsidP="004A6BF2">
            <w:pPr>
              <w:jc w:val="center"/>
            </w:pPr>
            <w:r w:rsidRPr="00590C30">
              <w:t>B1</w:t>
            </w:r>
          </w:p>
        </w:tc>
        <w:tc>
          <w:tcPr>
            <w:tcW w:w="1008" w:type="dxa"/>
            <w:tcBorders>
              <w:top w:val="single" w:sz="4" w:space="0" w:color="auto"/>
              <w:left w:val="single" w:sz="4" w:space="0" w:color="auto"/>
              <w:bottom w:val="nil"/>
              <w:right w:val="single" w:sz="4" w:space="0" w:color="auto"/>
            </w:tcBorders>
          </w:tcPr>
          <w:p w14:paraId="604E9530" w14:textId="77777777" w:rsidR="00370320" w:rsidRPr="00590C30" w:rsidRDefault="00370320" w:rsidP="004A6BF2">
            <w:pPr>
              <w:jc w:val="center"/>
            </w:pPr>
            <w:r w:rsidRPr="00590C30">
              <w:t>B2</w:t>
            </w:r>
          </w:p>
        </w:tc>
        <w:tc>
          <w:tcPr>
            <w:tcW w:w="1008" w:type="dxa"/>
            <w:tcBorders>
              <w:top w:val="single" w:sz="4" w:space="0" w:color="auto"/>
              <w:left w:val="single" w:sz="4" w:space="0" w:color="auto"/>
              <w:bottom w:val="nil"/>
              <w:right w:val="single" w:sz="4" w:space="0" w:color="auto"/>
            </w:tcBorders>
          </w:tcPr>
          <w:p w14:paraId="41BE41DB" w14:textId="77777777" w:rsidR="00370320" w:rsidRPr="00590C30" w:rsidRDefault="00370320" w:rsidP="004A6BF2">
            <w:pPr>
              <w:jc w:val="center"/>
            </w:pPr>
            <w:r w:rsidRPr="00590C30">
              <w:t>B3</w:t>
            </w:r>
          </w:p>
        </w:tc>
        <w:tc>
          <w:tcPr>
            <w:tcW w:w="1008" w:type="dxa"/>
            <w:tcBorders>
              <w:top w:val="single" w:sz="4" w:space="0" w:color="auto"/>
              <w:left w:val="single" w:sz="4" w:space="0" w:color="auto"/>
            </w:tcBorders>
          </w:tcPr>
          <w:p w14:paraId="3AF14C38" w14:textId="77777777" w:rsidR="00370320" w:rsidRPr="00590C30" w:rsidRDefault="00370320" w:rsidP="004A6BF2">
            <w:r w:rsidRPr="00590C30">
              <w:t>+CONT</w:t>
            </w:r>
          </w:p>
        </w:tc>
      </w:tr>
      <w:tr w:rsidR="00370320" w:rsidRPr="00590C30" w14:paraId="58284B6B" w14:textId="77777777" w:rsidTr="00601348">
        <w:tc>
          <w:tcPr>
            <w:tcW w:w="1008" w:type="dxa"/>
            <w:tcBorders>
              <w:top w:val="single" w:sz="4" w:space="0" w:color="auto"/>
              <w:right w:val="single" w:sz="4" w:space="0" w:color="auto"/>
            </w:tcBorders>
          </w:tcPr>
          <w:p w14:paraId="39DACB62" w14:textId="77777777" w:rsidR="00370320" w:rsidRPr="00590C30" w:rsidRDefault="00370320" w:rsidP="004A6BF2">
            <w:r w:rsidRPr="00590C30">
              <w:t>+CONT</w:t>
            </w:r>
          </w:p>
        </w:tc>
        <w:tc>
          <w:tcPr>
            <w:tcW w:w="1008" w:type="dxa"/>
            <w:tcBorders>
              <w:top w:val="single" w:sz="4" w:space="0" w:color="auto"/>
              <w:left w:val="single" w:sz="4" w:space="0" w:color="auto"/>
              <w:right w:val="single" w:sz="4" w:space="0" w:color="auto"/>
            </w:tcBorders>
          </w:tcPr>
          <w:p w14:paraId="19B94FF0" w14:textId="77777777" w:rsidR="00370320" w:rsidRPr="00590C30" w:rsidRDefault="00370320" w:rsidP="004A6BF2">
            <w:pPr>
              <w:jc w:val="center"/>
            </w:pPr>
            <w:r w:rsidRPr="00590C30">
              <w:t>C1</w:t>
            </w:r>
          </w:p>
        </w:tc>
        <w:tc>
          <w:tcPr>
            <w:tcW w:w="1008" w:type="dxa"/>
            <w:tcBorders>
              <w:top w:val="single" w:sz="4" w:space="0" w:color="auto"/>
              <w:left w:val="single" w:sz="4" w:space="0" w:color="auto"/>
              <w:right w:val="single" w:sz="4" w:space="0" w:color="auto"/>
            </w:tcBorders>
          </w:tcPr>
          <w:p w14:paraId="753C5BCA" w14:textId="77777777" w:rsidR="00370320" w:rsidRPr="00590C30" w:rsidRDefault="00370320" w:rsidP="004A6BF2">
            <w:pPr>
              <w:jc w:val="center"/>
            </w:pPr>
            <w:r w:rsidRPr="00590C30">
              <w:t>C2</w:t>
            </w:r>
          </w:p>
        </w:tc>
        <w:tc>
          <w:tcPr>
            <w:tcW w:w="1008" w:type="dxa"/>
            <w:tcBorders>
              <w:top w:val="single" w:sz="4" w:space="0" w:color="auto"/>
              <w:left w:val="single" w:sz="4" w:space="0" w:color="auto"/>
              <w:right w:val="single" w:sz="4" w:space="0" w:color="auto"/>
            </w:tcBorders>
          </w:tcPr>
          <w:p w14:paraId="279A37AA" w14:textId="77777777" w:rsidR="00370320" w:rsidRPr="00590C30" w:rsidRDefault="00370320" w:rsidP="004A6BF2">
            <w:pPr>
              <w:jc w:val="center"/>
            </w:pPr>
            <w:r w:rsidRPr="00590C30">
              <w:t>C3</w:t>
            </w:r>
          </w:p>
        </w:tc>
        <w:tc>
          <w:tcPr>
            <w:tcW w:w="1008" w:type="dxa"/>
            <w:tcBorders>
              <w:top w:val="single" w:sz="4" w:space="0" w:color="auto"/>
              <w:left w:val="single" w:sz="4" w:space="0" w:color="auto"/>
              <w:right w:val="single" w:sz="4" w:space="0" w:color="auto"/>
            </w:tcBorders>
            <w:shd w:val="pct15" w:color="auto" w:fill="FFFFFF"/>
          </w:tcPr>
          <w:p w14:paraId="62564228"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2234EAB9"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631D8E27"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7FE34AED"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4DBE615B" w14:textId="77777777" w:rsidR="00370320" w:rsidRPr="00590C30" w:rsidRDefault="00370320" w:rsidP="004A6BF2">
            <w:pPr>
              <w:jc w:val="center"/>
            </w:pPr>
          </w:p>
        </w:tc>
        <w:tc>
          <w:tcPr>
            <w:tcW w:w="1008" w:type="dxa"/>
            <w:tcBorders>
              <w:top w:val="single" w:sz="4" w:space="0" w:color="auto"/>
              <w:left w:val="single" w:sz="4" w:space="0" w:color="auto"/>
            </w:tcBorders>
          </w:tcPr>
          <w:p w14:paraId="1BA9B242" w14:textId="77777777" w:rsidR="00370320" w:rsidRPr="00590C30" w:rsidRDefault="00370320" w:rsidP="004A6BF2"/>
        </w:tc>
      </w:tr>
    </w:tbl>
    <w:p w14:paraId="1CE21F9D" w14:textId="77777777" w:rsidR="00370320" w:rsidRPr="00590C30" w:rsidRDefault="00370320" w:rsidP="00370320"/>
    <w:p w14:paraId="29E39869" w14:textId="77777777" w:rsidR="00370320" w:rsidRPr="00590C30" w:rsidRDefault="00370320" w:rsidP="00370320">
      <w:pPr>
        <w:rPr>
          <w:sz w:val="22"/>
          <w:u w:val="single"/>
        </w:rPr>
      </w:pPr>
      <w:r w:rsidRPr="00590C30">
        <w:rPr>
          <w:sz w:val="22"/>
          <w:u w:val="single"/>
        </w:rPr>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21A0A8A" w14:textId="77777777" w:rsidTr="00601348">
        <w:tc>
          <w:tcPr>
            <w:tcW w:w="1008" w:type="dxa"/>
          </w:tcPr>
          <w:p w14:paraId="05974E7B" w14:textId="77777777" w:rsidR="00370320" w:rsidRPr="00590C30" w:rsidRDefault="00370320" w:rsidP="004A6BF2">
            <w:r w:rsidRPr="00590C30">
              <w:t>CORD2S</w:t>
            </w:r>
          </w:p>
        </w:tc>
        <w:tc>
          <w:tcPr>
            <w:tcW w:w="1008" w:type="dxa"/>
          </w:tcPr>
          <w:p w14:paraId="18AA7FF4" w14:textId="77777777" w:rsidR="00370320" w:rsidRPr="00590C30" w:rsidRDefault="00370320" w:rsidP="004A6BF2">
            <w:pPr>
              <w:jc w:val="center"/>
            </w:pPr>
            <w:r w:rsidRPr="00590C30">
              <w:t>26</w:t>
            </w:r>
          </w:p>
        </w:tc>
        <w:tc>
          <w:tcPr>
            <w:tcW w:w="1008" w:type="dxa"/>
          </w:tcPr>
          <w:p w14:paraId="5FFB811D" w14:textId="77777777" w:rsidR="00370320" w:rsidRPr="00590C30" w:rsidRDefault="00370320" w:rsidP="004A6BF2">
            <w:pPr>
              <w:jc w:val="center"/>
            </w:pPr>
            <w:r w:rsidRPr="00590C30">
              <w:t>41</w:t>
            </w:r>
          </w:p>
        </w:tc>
        <w:tc>
          <w:tcPr>
            <w:tcW w:w="1008" w:type="dxa"/>
          </w:tcPr>
          <w:p w14:paraId="4E952EB2" w14:textId="77777777" w:rsidR="00370320" w:rsidRPr="00590C30" w:rsidRDefault="00370320" w:rsidP="004A6BF2">
            <w:pPr>
              <w:jc w:val="center"/>
            </w:pPr>
            <w:r w:rsidRPr="00590C30">
              <w:t>4.6</w:t>
            </w:r>
          </w:p>
        </w:tc>
        <w:tc>
          <w:tcPr>
            <w:tcW w:w="1008" w:type="dxa"/>
          </w:tcPr>
          <w:p w14:paraId="4C2D317D" w14:textId="77777777" w:rsidR="00370320" w:rsidRPr="00590C30" w:rsidRDefault="00370320" w:rsidP="004A6BF2">
            <w:pPr>
              <w:jc w:val="center"/>
            </w:pPr>
            <w:r w:rsidRPr="00590C30">
              <w:t>1.9</w:t>
            </w:r>
          </w:p>
        </w:tc>
        <w:tc>
          <w:tcPr>
            <w:tcW w:w="1008" w:type="dxa"/>
          </w:tcPr>
          <w:p w14:paraId="7CD0658B" w14:textId="77777777" w:rsidR="00370320" w:rsidRPr="00590C30" w:rsidRDefault="00370320" w:rsidP="004A6BF2">
            <w:pPr>
              <w:jc w:val="center"/>
            </w:pPr>
            <w:r w:rsidRPr="00590C30">
              <w:t>13.89</w:t>
            </w:r>
          </w:p>
        </w:tc>
        <w:tc>
          <w:tcPr>
            <w:tcW w:w="1008" w:type="dxa"/>
          </w:tcPr>
          <w:p w14:paraId="61D47D3B" w14:textId="77777777" w:rsidR="00370320" w:rsidRPr="00590C30" w:rsidRDefault="00370320" w:rsidP="004A6BF2">
            <w:pPr>
              <w:jc w:val="center"/>
            </w:pPr>
            <w:r w:rsidRPr="00590C30">
              <w:t>5.76</w:t>
            </w:r>
          </w:p>
        </w:tc>
        <w:tc>
          <w:tcPr>
            <w:tcW w:w="1008" w:type="dxa"/>
          </w:tcPr>
          <w:p w14:paraId="2FD52477" w14:textId="77777777" w:rsidR="00370320" w:rsidRPr="00590C30" w:rsidRDefault="00370320" w:rsidP="004A6BF2">
            <w:pPr>
              <w:jc w:val="center"/>
            </w:pPr>
            <w:r w:rsidRPr="00590C30">
              <w:t>11.3</w:t>
            </w:r>
          </w:p>
        </w:tc>
        <w:tc>
          <w:tcPr>
            <w:tcW w:w="1008" w:type="dxa"/>
          </w:tcPr>
          <w:p w14:paraId="1EE4AF84" w14:textId="77777777" w:rsidR="00370320" w:rsidRPr="00590C30" w:rsidRDefault="00370320" w:rsidP="004A6BF2">
            <w:pPr>
              <w:jc w:val="center"/>
            </w:pPr>
            <w:r w:rsidRPr="00590C30">
              <w:t>2.7</w:t>
            </w:r>
          </w:p>
        </w:tc>
        <w:tc>
          <w:tcPr>
            <w:tcW w:w="1008" w:type="dxa"/>
          </w:tcPr>
          <w:p w14:paraId="462E1CF7" w14:textId="77777777" w:rsidR="00370320" w:rsidRPr="00590C30" w:rsidRDefault="00370320" w:rsidP="004A6BF2">
            <w:r w:rsidRPr="00590C30">
              <w:t>+01A</w:t>
            </w:r>
          </w:p>
        </w:tc>
      </w:tr>
      <w:tr w:rsidR="00370320" w:rsidRPr="00590C30" w14:paraId="1257FEDA" w14:textId="77777777" w:rsidTr="00601348">
        <w:tc>
          <w:tcPr>
            <w:tcW w:w="1008" w:type="dxa"/>
          </w:tcPr>
          <w:p w14:paraId="6C135607" w14:textId="77777777" w:rsidR="00370320" w:rsidRPr="00590C30" w:rsidRDefault="00370320" w:rsidP="004A6BF2">
            <w:r w:rsidRPr="00590C30">
              <w:t>+01A</w:t>
            </w:r>
          </w:p>
        </w:tc>
        <w:tc>
          <w:tcPr>
            <w:tcW w:w="1008" w:type="dxa"/>
          </w:tcPr>
          <w:p w14:paraId="3CD83B29" w14:textId="77777777" w:rsidR="00370320" w:rsidRPr="00590C30" w:rsidRDefault="00370320" w:rsidP="004A6BF2">
            <w:pPr>
              <w:jc w:val="center"/>
            </w:pPr>
            <w:r w:rsidRPr="00590C30">
              <w:t>4.9</w:t>
            </w:r>
          </w:p>
        </w:tc>
        <w:tc>
          <w:tcPr>
            <w:tcW w:w="1008" w:type="dxa"/>
          </w:tcPr>
          <w:p w14:paraId="4E626E08" w14:textId="77777777" w:rsidR="00370320" w:rsidRPr="00590C30" w:rsidRDefault="00370320" w:rsidP="004A6BF2">
            <w:pPr>
              <w:jc w:val="center"/>
            </w:pPr>
            <w:r w:rsidRPr="00590C30">
              <w:t>26.2</w:t>
            </w:r>
          </w:p>
        </w:tc>
        <w:tc>
          <w:tcPr>
            <w:tcW w:w="1008" w:type="dxa"/>
          </w:tcPr>
          <w:p w14:paraId="31241674" w14:textId="77777777" w:rsidR="00370320" w:rsidRPr="00590C30" w:rsidRDefault="00370320" w:rsidP="004A6BF2">
            <w:pPr>
              <w:jc w:val="center"/>
            </w:pPr>
            <w:r w:rsidRPr="00590C30">
              <w:t>3.4</w:t>
            </w:r>
          </w:p>
        </w:tc>
        <w:tc>
          <w:tcPr>
            <w:tcW w:w="1008" w:type="dxa"/>
          </w:tcPr>
          <w:p w14:paraId="507E290C" w14:textId="77777777" w:rsidR="00370320" w:rsidRPr="00590C30" w:rsidRDefault="00370320" w:rsidP="004A6BF2">
            <w:pPr>
              <w:jc w:val="center"/>
            </w:pPr>
          </w:p>
        </w:tc>
        <w:tc>
          <w:tcPr>
            <w:tcW w:w="1008" w:type="dxa"/>
          </w:tcPr>
          <w:p w14:paraId="12F98116" w14:textId="77777777" w:rsidR="00370320" w:rsidRPr="00590C30" w:rsidRDefault="00370320" w:rsidP="004A6BF2">
            <w:pPr>
              <w:jc w:val="center"/>
            </w:pPr>
          </w:p>
        </w:tc>
        <w:tc>
          <w:tcPr>
            <w:tcW w:w="1008" w:type="dxa"/>
          </w:tcPr>
          <w:p w14:paraId="08D9E6A9" w14:textId="77777777" w:rsidR="00370320" w:rsidRPr="00590C30" w:rsidRDefault="00370320" w:rsidP="004A6BF2">
            <w:pPr>
              <w:jc w:val="center"/>
            </w:pPr>
          </w:p>
        </w:tc>
        <w:tc>
          <w:tcPr>
            <w:tcW w:w="1008" w:type="dxa"/>
          </w:tcPr>
          <w:p w14:paraId="2A72A7AE" w14:textId="77777777" w:rsidR="00370320" w:rsidRPr="00590C30" w:rsidRDefault="00370320" w:rsidP="004A6BF2">
            <w:pPr>
              <w:jc w:val="center"/>
            </w:pPr>
          </w:p>
        </w:tc>
        <w:tc>
          <w:tcPr>
            <w:tcW w:w="1008" w:type="dxa"/>
          </w:tcPr>
          <w:p w14:paraId="0B97803A" w14:textId="77777777" w:rsidR="00370320" w:rsidRPr="00590C30" w:rsidRDefault="00370320" w:rsidP="004A6BF2">
            <w:pPr>
              <w:jc w:val="center"/>
            </w:pPr>
          </w:p>
        </w:tc>
        <w:tc>
          <w:tcPr>
            <w:tcW w:w="1008" w:type="dxa"/>
          </w:tcPr>
          <w:p w14:paraId="4E1EE585" w14:textId="77777777" w:rsidR="00370320" w:rsidRPr="00590C30" w:rsidRDefault="00370320" w:rsidP="004A6BF2"/>
        </w:tc>
      </w:tr>
    </w:tbl>
    <w:p w14:paraId="54D8BB60" w14:textId="77777777" w:rsidR="00370320" w:rsidRPr="00590C30" w:rsidRDefault="00370320" w:rsidP="00370320"/>
    <w:p w14:paraId="199924F9" w14:textId="77777777" w:rsidR="00370320" w:rsidRPr="00590C30" w:rsidRDefault="00370320" w:rsidP="00370320">
      <w:pPr>
        <w:rPr>
          <w:sz w:val="22"/>
          <w:u w:val="single"/>
        </w:rPr>
      </w:pPr>
      <w:r w:rsidRPr="00590C30">
        <w:rPr>
          <w:sz w:val="22"/>
          <w:u w:val="single"/>
        </w:rPr>
        <w:t>Data Description:</w:t>
      </w:r>
    </w:p>
    <w:tbl>
      <w:tblPr>
        <w:tblW w:w="10224" w:type="dxa"/>
        <w:tblLayout w:type="fixed"/>
        <w:tblLook w:val="0000" w:firstRow="0" w:lastRow="0" w:firstColumn="0" w:lastColumn="0" w:noHBand="0" w:noVBand="0"/>
      </w:tblPr>
      <w:tblGrid>
        <w:gridCol w:w="1080"/>
        <w:gridCol w:w="6624"/>
        <w:gridCol w:w="1440"/>
        <w:gridCol w:w="1080"/>
      </w:tblGrid>
      <w:tr w:rsidR="00370320" w:rsidRPr="00590C30" w14:paraId="40A422DE" w14:textId="77777777" w:rsidTr="00601348">
        <w:tc>
          <w:tcPr>
            <w:tcW w:w="1080" w:type="dxa"/>
          </w:tcPr>
          <w:p w14:paraId="7025C065" w14:textId="77777777" w:rsidR="00370320" w:rsidRPr="00590C30" w:rsidRDefault="00370320" w:rsidP="004A6BF2">
            <w:pPr>
              <w:jc w:val="center"/>
            </w:pPr>
            <w:r w:rsidRPr="00590C30">
              <w:t>Field</w:t>
            </w:r>
          </w:p>
        </w:tc>
        <w:tc>
          <w:tcPr>
            <w:tcW w:w="6624" w:type="dxa"/>
          </w:tcPr>
          <w:p w14:paraId="7352DBEC" w14:textId="77777777" w:rsidR="00370320" w:rsidRPr="00590C30" w:rsidRDefault="00370320" w:rsidP="004A6BF2">
            <w:r w:rsidRPr="00590C30">
              <w:t>Contents</w:t>
            </w:r>
          </w:p>
        </w:tc>
        <w:tc>
          <w:tcPr>
            <w:tcW w:w="1440" w:type="dxa"/>
          </w:tcPr>
          <w:p w14:paraId="4CCBE90A" w14:textId="77777777" w:rsidR="00370320" w:rsidRPr="00590C30" w:rsidRDefault="00370320" w:rsidP="004A6BF2">
            <w:pPr>
              <w:jc w:val="center"/>
            </w:pPr>
            <w:r w:rsidRPr="00590C30">
              <w:t>Type</w:t>
            </w:r>
          </w:p>
        </w:tc>
        <w:tc>
          <w:tcPr>
            <w:tcW w:w="1080" w:type="dxa"/>
          </w:tcPr>
          <w:p w14:paraId="45B80BA9" w14:textId="77777777" w:rsidR="00370320" w:rsidRPr="00590C30" w:rsidRDefault="00370320" w:rsidP="004A6BF2">
            <w:pPr>
              <w:jc w:val="center"/>
            </w:pPr>
            <w:r w:rsidRPr="00590C30">
              <w:t>Default</w:t>
            </w:r>
          </w:p>
        </w:tc>
      </w:tr>
      <w:tr w:rsidR="00370320" w:rsidRPr="00590C30" w14:paraId="38AE4D3F" w14:textId="77777777" w:rsidTr="00601348">
        <w:trPr>
          <w:trHeight w:hRule="exact" w:val="120"/>
        </w:trPr>
        <w:tc>
          <w:tcPr>
            <w:tcW w:w="1080" w:type="dxa"/>
          </w:tcPr>
          <w:p w14:paraId="73DA7BA2" w14:textId="77777777" w:rsidR="00370320" w:rsidRPr="00590C30" w:rsidRDefault="00370320" w:rsidP="004A6BF2">
            <w:pPr>
              <w:jc w:val="center"/>
            </w:pPr>
          </w:p>
        </w:tc>
        <w:tc>
          <w:tcPr>
            <w:tcW w:w="6624" w:type="dxa"/>
          </w:tcPr>
          <w:p w14:paraId="1FC5DFA7" w14:textId="77777777" w:rsidR="00370320" w:rsidRPr="00590C30" w:rsidRDefault="00370320" w:rsidP="004A6BF2"/>
        </w:tc>
        <w:tc>
          <w:tcPr>
            <w:tcW w:w="1440" w:type="dxa"/>
          </w:tcPr>
          <w:p w14:paraId="0521CF6E" w14:textId="77777777" w:rsidR="00370320" w:rsidRPr="00590C30" w:rsidRDefault="00370320" w:rsidP="004A6BF2">
            <w:pPr>
              <w:jc w:val="center"/>
            </w:pPr>
          </w:p>
        </w:tc>
        <w:tc>
          <w:tcPr>
            <w:tcW w:w="1080" w:type="dxa"/>
          </w:tcPr>
          <w:p w14:paraId="7D1F668E" w14:textId="77777777" w:rsidR="00370320" w:rsidRPr="00590C30" w:rsidRDefault="00370320" w:rsidP="004A6BF2">
            <w:pPr>
              <w:jc w:val="center"/>
            </w:pPr>
          </w:p>
        </w:tc>
      </w:tr>
      <w:tr w:rsidR="00370320" w:rsidRPr="00590C30" w14:paraId="4024C50C" w14:textId="77777777" w:rsidTr="00601348">
        <w:tc>
          <w:tcPr>
            <w:tcW w:w="1080" w:type="dxa"/>
          </w:tcPr>
          <w:p w14:paraId="11D646E0" w14:textId="77777777" w:rsidR="00370320" w:rsidRPr="00590C30" w:rsidRDefault="00370320" w:rsidP="004A6BF2">
            <w:pPr>
              <w:jc w:val="center"/>
            </w:pPr>
            <w:r w:rsidRPr="00590C30">
              <w:t>CID</w:t>
            </w:r>
          </w:p>
        </w:tc>
        <w:tc>
          <w:tcPr>
            <w:tcW w:w="6624" w:type="dxa"/>
          </w:tcPr>
          <w:p w14:paraId="6469C2CF" w14:textId="77777777" w:rsidR="00370320" w:rsidRPr="00590C30" w:rsidRDefault="00370320" w:rsidP="004A6BF2">
            <w:r w:rsidRPr="00590C30">
              <w:t>Coordinate system ID number</w:t>
            </w:r>
          </w:p>
        </w:tc>
        <w:tc>
          <w:tcPr>
            <w:tcW w:w="1440" w:type="dxa"/>
          </w:tcPr>
          <w:p w14:paraId="48636B52" w14:textId="77777777" w:rsidR="00370320" w:rsidRPr="00590C30" w:rsidRDefault="00370320" w:rsidP="004A6BF2">
            <w:pPr>
              <w:jc w:val="center"/>
            </w:pPr>
            <w:r w:rsidRPr="00590C30">
              <w:t>Integer &gt; 0</w:t>
            </w:r>
          </w:p>
        </w:tc>
        <w:tc>
          <w:tcPr>
            <w:tcW w:w="1080" w:type="dxa"/>
          </w:tcPr>
          <w:p w14:paraId="291906C0" w14:textId="77777777" w:rsidR="00370320" w:rsidRPr="00590C30" w:rsidRDefault="00370320" w:rsidP="004A6BF2">
            <w:pPr>
              <w:jc w:val="center"/>
            </w:pPr>
            <w:r w:rsidRPr="00590C30">
              <w:t>None</w:t>
            </w:r>
          </w:p>
        </w:tc>
      </w:tr>
      <w:tr w:rsidR="00370320" w:rsidRPr="00590C30" w14:paraId="1C816277" w14:textId="77777777" w:rsidTr="00601348">
        <w:trPr>
          <w:trHeight w:hRule="exact" w:val="120"/>
        </w:trPr>
        <w:tc>
          <w:tcPr>
            <w:tcW w:w="1080" w:type="dxa"/>
          </w:tcPr>
          <w:p w14:paraId="5DA83A45" w14:textId="77777777" w:rsidR="00370320" w:rsidRPr="00590C30" w:rsidRDefault="00370320" w:rsidP="004A6BF2">
            <w:pPr>
              <w:jc w:val="center"/>
            </w:pPr>
          </w:p>
        </w:tc>
        <w:tc>
          <w:tcPr>
            <w:tcW w:w="6624" w:type="dxa"/>
          </w:tcPr>
          <w:p w14:paraId="19D04BE6" w14:textId="77777777" w:rsidR="00370320" w:rsidRPr="00590C30" w:rsidRDefault="00370320" w:rsidP="004A6BF2"/>
        </w:tc>
        <w:tc>
          <w:tcPr>
            <w:tcW w:w="1440" w:type="dxa"/>
          </w:tcPr>
          <w:p w14:paraId="66FC806F" w14:textId="77777777" w:rsidR="00370320" w:rsidRPr="00590C30" w:rsidRDefault="00370320" w:rsidP="004A6BF2">
            <w:pPr>
              <w:jc w:val="center"/>
            </w:pPr>
          </w:p>
        </w:tc>
        <w:tc>
          <w:tcPr>
            <w:tcW w:w="1080" w:type="dxa"/>
          </w:tcPr>
          <w:p w14:paraId="7FD7FFE8" w14:textId="77777777" w:rsidR="00370320" w:rsidRPr="00590C30" w:rsidRDefault="00370320" w:rsidP="004A6BF2">
            <w:pPr>
              <w:jc w:val="center"/>
            </w:pPr>
          </w:p>
        </w:tc>
      </w:tr>
      <w:tr w:rsidR="00370320" w:rsidRPr="00590C30" w14:paraId="75889901" w14:textId="77777777" w:rsidTr="00601348">
        <w:tc>
          <w:tcPr>
            <w:tcW w:w="1080" w:type="dxa"/>
          </w:tcPr>
          <w:p w14:paraId="2AAB3A63" w14:textId="77777777" w:rsidR="00370320" w:rsidRPr="00590C30" w:rsidRDefault="00370320" w:rsidP="004A6BF2">
            <w:pPr>
              <w:jc w:val="center"/>
            </w:pPr>
            <w:r w:rsidRPr="00590C30">
              <w:t>RID</w:t>
            </w:r>
          </w:p>
        </w:tc>
        <w:tc>
          <w:tcPr>
            <w:tcW w:w="6624" w:type="dxa"/>
          </w:tcPr>
          <w:p w14:paraId="05EBA290" w14:textId="77777777" w:rsidR="00370320" w:rsidRPr="00590C30" w:rsidRDefault="00370320" w:rsidP="004A6BF2">
            <w:r w:rsidRPr="00590C30">
              <w:t>ID number of the reference coordinate system in which the points Ai, Bi, Ci are specified</w:t>
            </w:r>
          </w:p>
        </w:tc>
        <w:tc>
          <w:tcPr>
            <w:tcW w:w="1440" w:type="dxa"/>
          </w:tcPr>
          <w:p w14:paraId="3BC82370" w14:textId="77777777" w:rsidR="00370320" w:rsidRDefault="00370320" w:rsidP="004A6BF2">
            <w:pPr>
              <w:jc w:val="center"/>
            </w:pPr>
            <w:r w:rsidRPr="00590C30">
              <w:t>Integer &gt;= 0</w:t>
            </w:r>
          </w:p>
          <w:p w14:paraId="08045137" w14:textId="77777777" w:rsidR="00370320" w:rsidRPr="00590C30" w:rsidRDefault="00370320" w:rsidP="004A6BF2">
            <w:pPr>
              <w:jc w:val="center"/>
            </w:pPr>
            <w:r>
              <w:lastRenderedPageBreak/>
              <w:t>or blank</w:t>
            </w:r>
          </w:p>
        </w:tc>
        <w:tc>
          <w:tcPr>
            <w:tcW w:w="1080" w:type="dxa"/>
          </w:tcPr>
          <w:p w14:paraId="28AC5012" w14:textId="77777777" w:rsidR="00370320" w:rsidRPr="00590C30" w:rsidRDefault="00370320" w:rsidP="004A6BF2">
            <w:pPr>
              <w:jc w:val="center"/>
            </w:pPr>
            <w:r w:rsidRPr="00590C30">
              <w:lastRenderedPageBreak/>
              <w:t>0</w:t>
            </w:r>
          </w:p>
        </w:tc>
      </w:tr>
      <w:tr w:rsidR="00370320" w:rsidRPr="00590C30" w14:paraId="33EC8438" w14:textId="77777777" w:rsidTr="00601348">
        <w:trPr>
          <w:trHeight w:hRule="exact" w:val="120"/>
        </w:trPr>
        <w:tc>
          <w:tcPr>
            <w:tcW w:w="1080" w:type="dxa"/>
          </w:tcPr>
          <w:p w14:paraId="1462ACBC" w14:textId="77777777" w:rsidR="00370320" w:rsidRPr="00590C30" w:rsidRDefault="00370320" w:rsidP="004A6BF2">
            <w:pPr>
              <w:jc w:val="center"/>
            </w:pPr>
          </w:p>
        </w:tc>
        <w:tc>
          <w:tcPr>
            <w:tcW w:w="6624" w:type="dxa"/>
          </w:tcPr>
          <w:p w14:paraId="28895508" w14:textId="77777777" w:rsidR="00370320" w:rsidRPr="00590C30" w:rsidRDefault="00370320" w:rsidP="004A6BF2"/>
        </w:tc>
        <w:tc>
          <w:tcPr>
            <w:tcW w:w="1440" w:type="dxa"/>
          </w:tcPr>
          <w:p w14:paraId="378FD83E" w14:textId="77777777" w:rsidR="00370320" w:rsidRPr="00590C30" w:rsidRDefault="00370320" w:rsidP="004A6BF2">
            <w:pPr>
              <w:jc w:val="center"/>
            </w:pPr>
          </w:p>
        </w:tc>
        <w:tc>
          <w:tcPr>
            <w:tcW w:w="1080" w:type="dxa"/>
          </w:tcPr>
          <w:p w14:paraId="24678F2D" w14:textId="77777777" w:rsidR="00370320" w:rsidRPr="00590C30" w:rsidRDefault="00370320" w:rsidP="004A6BF2">
            <w:pPr>
              <w:jc w:val="center"/>
            </w:pPr>
          </w:p>
        </w:tc>
      </w:tr>
      <w:tr w:rsidR="00370320" w:rsidRPr="00590C30" w14:paraId="230CA217" w14:textId="77777777" w:rsidTr="00601348">
        <w:tc>
          <w:tcPr>
            <w:tcW w:w="1080" w:type="dxa"/>
          </w:tcPr>
          <w:p w14:paraId="13992E24" w14:textId="77777777" w:rsidR="00370320" w:rsidRPr="00590C30" w:rsidRDefault="00370320" w:rsidP="004A6BF2">
            <w:pPr>
              <w:jc w:val="center"/>
            </w:pPr>
            <w:r w:rsidRPr="00590C30">
              <w:t>Ai</w:t>
            </w:r>
          </w:p>
        </w:tc>
        <w:tc>
          <w:tcPr>
            <w:tcW w:w="6624" w:type="dxa"/>
          </w:tcPr>
          <w:p w14:paraId="768BCDBA" w14:textId="77777777" w:rsidR="00370320" w:rsidRPr="00590C30" w:rsidRDefault="00370320" w:rsidP="004A6BF2">
            <w:r w:rsidRPr="00590C30">
              <w:t>Coordinates of the origin of CID (specified in RID coordinate system)</w:t>
            </w:r>
          </w:p>
        </w:tc>
        <w:tc>
          <w:tcPr>
            <w:tcW w:w="1440" w:type="dxa"/>
          </w:tcPr>
          <w:p w14:paraId="6C6050AE" w14:textId="77777777" w:rsidR="00370320" w:rsidRPr="00590C30" w:rsidRDefault="00370320" w:rsidP="004A6BF2">
            <w:pPr>
              <w:jc w:val="center"/>
            </w:pPr>
            <w:r w:rsidRPr="00590C30">
              <w:t>Real</w:t>
            </w:r>
          </w:p>
        </w:tc>
        <w:tc>
          <w:tcPr>
            <w:tcW w:w="1080" w:type="dxa"/>
          </w:tcPr>
          <w:p w14:paraId="460403A5" w14:textId="77777777" w:rsidR="00370320" w:rsidRPr="00590C30" w:rsidRDefault="00370320" w:rsidP="004A6BF2">
            <w:pPr>
              <w:jc w:val="center"/>
            </w:pPr>
            <w:r w:rsidRPr="00590C30">
              <w:t>None</w:t>
            </w:r>
          </w:p>
        </w:tc>
      </w:tr>
      <w:tr w:rsidR="00370320" w:rsidRPr="00590C30" w14:paraId="2B1A9F04" w14:textId="77777777" w:rsidTr="00601348">
        <w:trPr>
          <w:trHeight w:hRule="exact" w:val="120"/>
        </w:trPr>
        <w:tc>
          <w:tcPr>
            <w:tcW w:w="1080" w:type="dxa"/>
          </w:tcPr>
          <w:p w14:paraId="36B31B55" w14:textId="77777777" w:rsidR="00370320" w:rsidRPr="00590C30" w:rsidRDefault="00370320" w:rsidP="004A6BF2">
            <w:pPr>
              <w:jc w:val="center"/>
            </w:pPr>
          </w:p>
        </w:tc>
        <w:tc>
          <w:tcPr>
            <w:tcW w:w="6624" w:type="dxa"/>
          </w:tcPr>
          <w:p w14:paraId="102C5097" w14:textId="77777777" w:rsidR="00370320" w:rsidRPr="00590C30" w:rsidRDefault="00370320" w:rsidP="004A6BF2"/>
        </w:tc>
        <w:tc>
          <w:tcPr>
            <w:tcW w:w="1440" w:type="dxa"/>
          </w:tcPr>
          <w:p w14:paraId="0F1C79FD" w14:textId="77777777" w:rsidR="00370320" w:rsidRPr="00590C30" w:rsidRDefault="00370320" w:rsidP="004A6BF2">
            <w:pPr>
              <w:jc w:val="center"/>
            </w:pPr>
          </w:p>
        </w:tc>
        <w:tc>
          <w:tcPr>
            <w:tcW w:w="1080" w:type="dxa"/>
          </w:tcPr>
          <w:p w14:paraId="52809D2D" w14:textId="77777777" w:rsidR="00370320" w:rsidRPr="00590C30" w:rsidRDefault="00370320" w:rsidP="004A6BF2">
            <w:pPr>
              <w:jc w:val="center"/>
            </w:pPr>
          </w:p>
        </w:tc>
      </w:tr>
      <w:tr w:rsidR="00370320" w:rsidRPr="00590C30" w14:paraId="5E6CDA27" w14:textId="77777777" w:rsidTr="00601348">
        <w:tc>
          <w:tcPr>
            <w:tcW w:w="1080" w:type="dxa"/>
          </w:tcPr>
          <w:p w14:paraId="375323DC" w14:textId="77777777" w:rsidR="00370320" w:rsidRPr="00590C30" w:rsidRDefault="00370320" w:rsidP="004A6BF2">
            <w:pPr>
              <w:jc w:val="center"/>
            </w:pPr>
            <w:r w:rsidRPr="00590C30">
              <w:t>Bi</w:t>
            </w:r>
          </w:p>
        </w:tc>
        <w:tc>
          <w:tcPr>
            <w:tcW w:w="6624" w:type="dxa"/>
          </w:tcPr>
          <w:p w14:paraId="0B938CBC" w14:textId="77777777" w:rsidR="00370320" w:rsidRPr="00590C30" w:rsidRDefault="00370320" w:rsidP="004A6BF2">
            <w:r w:rsidRPr="00590C30">
              <w:t>Coordinates of a point on the z axis of the defining rectangular system of CID (specified in RID coordinate system)</w:t>
            </w:r>
          </w:p>
        </w:tc>
        <w:tc>
          <w:tcPr>
            <w:tcW w:w="1440" w:type="dxa"/>
          </w:tcPr>
          <w:p w14:paraId="368ACBA9" w14:textId="77777777" w:rsidR="00370320" w:rsidRPr="00590C30" w:rsidRDefault="00370320" w:rsidP="004A6BF2">
            <w:pPr>
              <w:jc w:val="center"/>
            </w:pPr>
            <w:r w:rsidRPr="00590C30">
              <w:t>Real</w:t>
            </w:r>
          </w:p>
        </w:tc>
        <w:tc>
          <w:tcPr>
            <w:tcW w:w="1080" w:type="dxa"/>
          </w:tcPr>
          <w:p w14:paraId="05B3D130" w14:textId="77777777" w:rsidR="00370320" w:rsidRPr="00590C30" w:rsidRDefault="00370320" w:rsidP="004A6BF2">
            <w:pPr>
              <w:jc w:val="center"/>
            </w:pPr>
            <w:r w:rsidRPr="00590C30">
              <w:t>None</w:t>
            </w:r>
          </w:p>
        </w:tc>
      </w:tr>
      <w:tr w:rsidR="00370320" w:rsidRPr="00590C30" w14:paraId="653EE258" w14:textId="77777777" w:rsidTr="00601348">
        <w:trPr>
          <w:trHeight w:hRule="exact" w:val="120"/>
        </w:trPr>
        <w:tc>
          <w:tcPr>
            <w:tcW w:w="1080" w:type="dxa"/>
          </w:tcPr>
          <w:p w14:paraId="10FA0175" w14:textId="77777777" w:rsidR="00370320" w:rsidRPr="00590C30" w:rsidRDefault="00370320" w:rsidP="004A6BF2">
            <w:pPr>
              <w:jc w:val="center"/>
            </w:pPr>
          </w:p>
        </w:tc>
        <w:tc>
          <w:tcPr>
            <w:tcW w:w="6624" w:type="dxa"/>
          </w:tcPr>
          <w:p w14:paraId="62169F92" w14:textId="77777777" w:rsidR="00370320" w:rsidRPr="00590C30" w:rsidRDefault="00370320" w:rsidP="004A6BF2"/>
        </w:tc>
        <w:tc>
          <w:tcPr>
            <w:tcW w:w="1440" w:type="dxa"/>
          </w:tcPr>
          <w:p w14:paraId="18F49B7A" w14:textId="77777777" w:rsidR="00370320" w:rsidRPr="00590C30" w:rsidRDefault="00370320" w:rsidP="004A6BF2">
            <w:pPr>
              <w:jc w:val="center"/>
            </w:pPr>
          </w:p>
        </w:tc>
        <w:tc>
          <w:tcPr>
            <w:tcW w:w="1080" w:type="dxa"/>
          </w:tcPr>
          <w:p w14:paraId="7AFD5F53" w14:textId="77777777" w:rsidR="00370320" w:rsidRPr="00590C30" w:rsidRDefault="00370320" w:rsidP="004A6BF2">
            <w:pPr>
              <w:jc w:val="center"/>
            </w:pPr>
          </w:p>
        </w:tc>
      </w:tr>
      <w:tr w:rsidR="00370320" w:rsidRPr="00590C30" w14:paraId="2386C07E" w14:textId="77777777" w:rsidTr="00601348">
        <w:tc>
          <w:tcPr>
            <w:tcW w:w="1080" w:type="dxa"/>
          </w:tcPr>
          <w:p w14:paraId="387E3917" w14:textId="77777777" w:rsidR="00370320" w:rsidRPr="00590C30" w:rsidRDefault="00370320" w:rsidP="004A6BF2">
            <w:pPr>
              <w:jc w:val="center"/>
            </w:pPr>
            <w:r w:rsidRPr="00590C30">
              <w:t>Ci</w:t>
            </w:r>
          </w:p>
        </w:tc>
        <w:tc>
          <w:tcPr>
            <w:tcW w:w="6624" w:type="dxa"/>
          </w:tcPr>
          <w:p w14:paraId="5D60E924" w14:textId="77777777" w:rsidR="00370320" w:rsidRPr="00590C30" w:rsidRDefault="00370320" w:rsidP="004A6BF2">
            <w:r w:rsidRPr="00590C30">
              <w:t>Coordinates of a point in the x-z plane of the defining rectangular system of CID (specified in RID coordinate system)</w:t>
            </w:r>
          </w:p>
        </w:tc>
        <w:tc>
          <w:tcPr>
            <w:tcW w:w="1440" w:type="dxa"/>
          </w:tcPr>
          <w:p w14:paraId="69DCF659" w14:textId="77777777" w:rsidR="00370320" w:rsidRPr="00590C30" w:rsidRDefault="00370320" w:rsidP="004A6BF2">
            <w:pPr>
              <w:jc w:val="center"/>
            </w:pPr>
            <w:r w:rsidRPr="00590C30">
              <w:t>Real</w:t>
            </w:r>
          </w:p>
        </w:tc>
        <w:tc>
          <w:tcPr>
            <w:tcW w:w="1080" w:type="dxa"/>
          </w:tcPr>
          <w:p w14:paraId="5CE3A03A" w14:textId="77777777" w:rsidR="00370320" w:rsidRPr="00590C30" w:rsidRDefault="00370320" w:rsidP="004A6BF2">
            <w:pPr>
              <w:jc w:val="center"/>
            </w:pPr>
            <w:r w:rsidRPr="00590C30">
              <w:t>None</w:t>
            </w:r>
          </w:p>
        </w:tc>
      </w:tr>
    </w:tbl>
    <w:p w14:paraId="03935913" w14:textId="77777777" w:rsidR="00370320" w:rsidRPr="00590C30" w:rsidRDefault="00370320" w:rsidP="00370320"/>
    <w:p w14:paraId="46CCE353" w14:textId="77777777" w:rsidR="00370320" w:rsidRPr="003E0F96" w:rsidRDefault="00370320" w:rsidP="003E0F96">
      <w:pPr>
        <w:pStyle w:val="Remarks"/>
        <w:rPr>
          <w:u w:val="single"/>
        </w:rPr>
      </w:pPr>
      <w:r w:rsidRPr="003E0F96">
        <w:rPr>
          <w:u w:val="single"/>
        </w:rPr>
        <w:t>Remarks:</w:t>
      </w:r>
    </w:p>
    <w:p w14:paraId="6CF48FC4" w14:textId="43BA275D" w:rsidR="00370320" w:rsidRPr="00590C30" w:rsidRDefault="00370320" w:rsidP="00601348">
      <w:pPr>
        <w:pStyle w:val="Remarks"/>
      </w:pPr>
      <w:r>
        <w:t>1.</w:t>
      </w:r>
      <w:r>
        <w:tab/>
        <w:t>See Figure 4</w:t>
      </w:r>
      <w:r w:rsidRPr="00590C30">
        <w:t xml:space="preserve">-1 for the </w:t>
      </w:r>
      <w:r>
        <w:t>spherical</w:t>
      </w:r>
      <w:r w:rsidRPr="00590C30">
        <w:t xml:space="preserve"> coordinate system notation and the “defining” rectangular system.</w:t>
      </w:r>
    </w:p>
    <w:p w14:paraId="7D3C35A1" w14:textId="77777777" w:rsidR="00370320" w:rsidRPr="00590C30" w:rsidRDefault="00370320" w:rsidP="00601348">
      <w:pPr>
        <w:pStyle w:val="Remarks"/>
      </w:pPr>
      <w:r w:rsidRPr="00590C30">
        <w:t>2.</w:t>
      </w:r>
      <w:r w:rsidRPr="00590C30">
        <w:tab/>
        <w:t>CI</w:t>
      </w:r>
      <w:r>
        <w:t>D must be unique</w:t>
      </w:r>
      <w:r w:rsidRPr="00590C30">
        <w:t xml:space="preserve"> over all coordinate systems defined in the model.</w:t>
      </w:r>
    </w:p>
    <w:p w14:paraId="4D041276" w14:textId="77777777" w:rsidR="00370320" w:rsidRPr="00590C30" w:rsidRDefault="00370320" w:rsidP="00601348">
      <w:pPr>
        <w:pStyle w:val="Remarks"/>
      </w:pPr>
      <w:r w:rsidRPr="00590C30">
        <w:t>3.</w:t>
      </w:r>
      <w:r w:rsidRPr="00590C30">
        <w:tab/>
        <w:t>The continuation entry is required.</w:t>
      </w:r>
    </w:p>
    <w:p w14:paraId="650B1A00" w14:textId="77777777" w:rsidR="00370320" w:rsidRPr="00590C30" w:rsidRDefault="00370320" w:rsidP="00601348">
      <w:pPr>
        <w:pStyle w:val="Remarks"/>
      </w:pPr>
      <w:r w:rsidRPr="00590C30">
        <w:t>4.</w:t>
      </w:r>
      <w:r w:rsidRPr="00590C30">
        <w:tab/>
        <w:t>RID = 0</w:t>
      </w:r>
      <w:r>
        <w:t xml:space="preserve"> or blank</w:t>
      </w:r>
      <w:r w:rsidRPr="00590C30">
        <w:t xml:space="preserve"> means that the reference coordinate system is the basic coordinate system.</w:t>
      </w:r>
    </w:p>
    <w:p w14:paraId="499A735E" w14:textId="77777777" w:rsidR="00370320" w:rsidRPr="00590C30" w:rsidRDefault="00370320" w:rsidP="00601348">
      <w:pPr>
        <w:pStyle w:val="Remarks"/>
      </w:pPr>
      <w:r w:rsidRPr="00590C30">
        <w:t>5.</w:t>
      </w:r>
      <w:r w:rsidRPr="00590C30">
        <w:tab/>
        <w:t>CID must be able to be traced, through a chain of coordinate references, back th the basic system.  For example, in the example above CID 26 is defined using system 46.  Coordinate system 46 can be defined using some other coordinate system, and so on, until the final RID is 0 (basic).</w:t>
      </w:r>
    </w:p>
    <w:p w14:paraId="0F78F26A" w14:textId="77777777" w:rsidR="00370320" w:rsidRPr="00590C30" w:rsidRDefault="00370320" w:rsidP="00601348">
      <w:pPr>
        <w:pStyle w:val="Remarks"/>
      </w:pPr>
      <w:r w:rsidRPr="00590C30">
        <w:t>6.</w:t>
      </w:r>
      <w:r w:rsidRPr="00590C30">
        <w:tab/>
        <w:t>The basic</w:t>
      </w:r>
      <w:r>
        <w:t xml:space="preserve"> system</w:t>
      </w:r>
      <w:r w:rsidRPr="00590C30">
        <w:t xml:space="preserve"> need not be defined explicitly.  Its axes are implied from the model (grid point coordinates on GRID entries and coordinate system definitions of all other systems).</w:t>
      </w:r>
    </w:p>
    <w:p w14:paraId="2DF89783" w14:textId="77777777" w:rsidR="00370320" w:rsidRPr="002E696B" w:rsidRDefault="00370320" w:rsidP="004C6C23">
      <w:pPr>
        <w:pStyle w:val="Corner"/>
      </w:pPr>
      <w:r w:rsidRPr="002F396F">
        <w:br w:type="page"/>
      </w:r>
      <w:r>
        <w:lastRenderedPageBreak/>
        <w:t>CPENTA</w:t>
      </w:r>
    </w:p>
    <w:p w14:paraId="0FCFF768" w14:textId="77777777" w:rsidR="00370320" w:rsidRPr="003A1507" w:rsidRDefault="00370320" w:rsidP="008472B7">
      <w:pPr>
        <w:pStyle w:val="Heading2"/>
      </w:pPr>
      <w:bookmarkStart w:id="2121" w:name="_Toc164034494"/>
      <w:r>
        <w:t>CPENTA</w:t>
      </w:r>
      <w:bookmarkEnd w:id="2121"/>
    </w:p>
    <w:p w14:paraId="3852FB31" w14:textId="77777777" w:rsidR="00370320" w:rsidRDefault="00370320" w:rsidP="00370320">
      <w:pPr>
        <w:rPr>
          <w:sz w:val="22"/>
          <w:u w:val="single"/>
        </w:rPr>
      </w:pPr>
    </w:p>
    <w:p w14:paraId="627B594C" w14:textId="77777777" w:rsidR="00370320" w:rsidRPr="00590C30" w:rsidRDefault="00370320" w:rsidP="00370320">
      <w:pPr>
        <w:rPr>
          <w:sz w:val="22"/>
        </w:rPr>
      </w:pPr>
      <w:r w:rsidRPr="00590C30">
        <w:rPr>
          <w:sz w:val="22"/>
          <w:u w:val="single"/>
        </w:rPr>
        <w:t>Description:</w:t>
      </w:r>
      <w:r w:rsidRPr="00590C30">
        <w:rPr>
          <w:sz w:val="22"/>
        </w:rPr>
        <w:t xml:space="preserve"> </w:t>
      </w:r>
    </w:p>
    <w:p w14:paraId="311D91ED" w14:textId="77777777" w:rsidR="00370320" w:rsidRDefault="00370320" w:rsidP="00370320">
      <w:r>
        <w:t>3D solid pentahedron element</w:t>
      </w:r>
    </w:p>
    <w:p w14:paraId="5673F85A" w14:textId="77777777" w:rsidR="00370320" w:rsidRPr="00590C30" w:rsidRDefault="00370320" w:rsidP="00370320"/>
    <w:p w14:paraId="3A0B8AEF" w14:textId="77777777" w:rsidR="00370320" w:rsidRPr="00590C30" w:rsidRDefault="00370320" w:rsidP="00370320">
      <w:pPr>
        <w:rPr>
          <w:sz w:val="22"/>
          <w:u w:val="single"/>
        </w:rPr>
      </w:pPr>
      <w:r w:rsidRPr="00590C30">
        <w:rPr>
          <w:sz w:val="22"/>
          <w:u w:val="single"/>
        </w:rPr>
        <w:t>Format No. 1:</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39EB336" w14:textId="77777777" w:rsidTr="00A855AF">
        <w:tc>
          <w:tcPr>
            <w:tcW w:w="1008" w:type="dxa"/>
          </w:tcPr>
          <w:p w14:paraId="40DF4000" w14:textId="77777777" w:rsidR="00370320" w:rsidRDefault="00370320" w:rsidP="004A6BF2">
            <w:pPr>
              <w:jc w:val="center"/>
            </w:pPr>
            <w:r>
              <w:t>1</w:t>
            </w:r>
          </w:p>
        </w:tc>
        <w:tc>
          <w:tcPr>
            <w:tcW w:w="1008" w:type="dxa"/>
          </w:tcPr>
          <w:p w14:paraId="4FA72920" w14:textId="77777777" w:rsidR="00370320" w:rsidRDefault="00370320" w:rsidP="004A6BF2">
            <w:pPr>
              <w:jc w:val="center"/>
            </w:pPr>
            <w:r>
              <w:t>2</w:t>
            </w:r>
          </w:p>
        </w:tc>
        <w:tc>
          <w:tcPr>
            <w:tcW w:w="1008" w:type="dxa"/>
          </w:tcPr>
          <w:p w14:paraId="5AE18465" w14:textId="77777777" w:rsidR="00370320" w:rsidRDefault="00370320" w:rsidP="004A6BF2">
            <w:pPr>
              <w:jc w:val="center"/>
            </w:pPr>
            <w:r>
              <w:t>3</w:t>
            </w:r>
          </w:p>
        </w:tc>
        <w:tc>
          <w:tcPr>
            <w:tcW w:w="1008" w:type="dxa"/>
          </w:tcPr>
          <w:p w14:paraId="18A0F361" w14:textId="77777777" w:rsidR="00370320" w:rsidRDefault="00370320" w:rsidP="004A6BF2">
            <w:pPr>
              <w:jc w:val="center"/>
            </w:pPr>
            <w:r>
              <w:t>4</w:t>
            </w:r>
          </w:p>
        </w:tc>
        <w:tc>
          <w:tcPr>
            <w:tcW w:w="1008" w:type="dxa"/>
          </w:tcPr>
          <w:p w14:paraId="71A59E29" w14:textId="77777777" w:rsidR="00370320" w:rsidRDefault="00370320" w:rsidP="004A6BF2">
            <w:pPr>
              <w:jc w:val="center"/>
            </w:pPr>
            <w:r>
              <w:t>5</w:t>
            </w:r>
          </w:p>
        </w:tc>
        <w:tc>
          <w:tcPr>
            <w:tcW w:w="1008" w:type="dxa"/>
          </w:tcPr>
          <w:p w14:paraId="79B1877F" w14:textId="77777777" w:rsidR="00370320" w:rsidRDefault="00370320" w:rsidP="004A6BF2">
            <w:pPr>
              <w:jc w:val="center"/>
            </w:pPr>
            <w:r>
              <w:t>6</w:t>
            </w:r>
          </w:p>
        </w:tc>
        <w:tc>
          <w:tcPr>
            <w:tcW w:w="1008" w:type="dxa"/>
          </w:tcPr>
          <w:p w14:paraId="2AA8160A" w14:textId="77777777" w:rsidR="00370320" w:rsidRDefault="00370320" w:rsidP="004A6BF2">
            <w:pPr>
              <w:jc w:val="center"/>
            </w:pPr>
            <w:r>
              <w:t>7</w:t>
            </w:r>
          </w:p>
        </w:tc>
        <w:tc>
          <w:tcPr>
            <w:tcW w:w="1008" w:type="dxa"/>
          </w:tcPr>
          <w:p w14:paraId="0D623DB3" w14:textId="77777777" w:rsidR="00370320" w:rsidRDefault="00370320" w:rsidP="004A6BF2">
            <w:pPr>
              <w:jc w:val="center"/>
            </w:pPr>
            <w:r>
              <w:t>8</w:t>
            </w:r>
          </w:p>
        </w:tc>
        <w:tc>
          <w:tcPr>
            <w:tcW w:w="1008" w:type="dxa"/>
          </w:tcPr>
          <w:p w14:paraId="0CE5BB1F" w14:textId="77777777" w:rsidR="00370320" w:rsidRDefault="00370320" w:rsidP="004A6BF2">
            <w:pPr>
              <w:jc w:val="center"/>
            </w:pPr>
            <w:r>
              <w:t>9</w:t>
            </w:r>
          </w:p>
        </w:tc>
        <w:tc>
          <w:tcPr>
            <w:tcW w:w="1008" w:type="dxa"/>
          </w:tcPr>
          <w:p w14:paraId="6448457D" w14:textId="77777777" w:rsidR="00370320" w:rsidRDefault="00370320" w:rsidP="004A6BF2">
            <w:pPr>
              <w:jc w:val="center"/>
            </w:pPr>
            <w:r>
              <w:t>10</w:t>
            </w:r>
          </w:p>
        </w:tc>
      </w:tr>
      <w:tr w:rsidR="00370320" w:rsidRPr="00590C30" w14:paraId="7B96CE7C" w14:textId="77777777" w:rsidTr="00A855AF">
        <w:tc>
          <w:tcPr>
            <w:tcW w:w="1008" w:type="dxa"/>
          </w:tcPr>
          <w:p w14:paraId="3A4E008D" w14:textId="77777777" w:rsidR="00370320" w:rsidRPr="00590C30" w:rsidRDefault="00370320" w:rsidP="004A6BF2">
            <w:r>
              <w:t>CPENTA</w:t>
            </w:r>
          </w:p>
        </w:tc>
        <w:tc>
          <w:tcPr>
            <w:tcW w:w="1008" w:type="dxa"/>
          </w:tcPr>
          <w:p w14:paraId="5D77E435" w14:textId="77777777" w:rsidR="00370320" w:rsidRPr="00590C30" w:rsidRDefault="00370320" w:rsidP="004A6BF2">
            <w:pPr>
              <w:jc w:val="center"/>
            </w:pPr>
            <w:r>
              <w:t>EID</w:t>
            </w:r>
          </w:p>
        </w:tc>
        <w:tc>
          <w:tcPr>
            <w:tcW w:w="1008" w:type="dxa"/>
          </w:tcPr>
          <w:p w14:paraId="5B7AADED" w14:textId="77777777" w:rsidR="00370320" w:rsidRPr="00590C30" w:rsidRDefault="00370320" w:rsidP="004A6BF2">
            <w:pPr>
              <w:jc w:val="center"/>
            </w:pPr>
            <w:r>
              <w:t>PID</w:t>
            </w:r>
          </w:p>
        </w:tc>
        <w:tc>
          <w:tcPr>
            <w:tcW w:w="1008" w:type="dxa"/>
          </w:tcPr>
          <w:p w14:paraId="0C6F53CA" w14:textId="77777777" w:rsidR="00370320" w:rsidRPr="00590C30" w:rsidRDefault="00370320" w:rsidP="004A6BF2">
            <w:pPr>
              <w:jc w:val="center"/>
            </w:pPr>
            <w:r>
              <w:t>G1</w:t>
            </w:r>
          </w:p>
        </w:tc>
        <w:tc>
          <w:tcPr>
            <w:tcW w:w="1008" w:type="dxa"/>
          </w:tcPr>
          <w:p w14:paraId="25EE1512" w14:textId="77777777" w:rsidR="00370320" w:rsidRPr="00590C30" w:rsidRDefault="00370320" w:rsidP="004A6BF2">
            <w:pPr>
              <w:jc w:val="center"/>
            </w:pPr>
            <w:r>
              <w:t>G2</w:t>
            </w:r>
          </w:p>
        </w:tc>
        <w:tc>
          <w:tcPr>
            <w:tcW w:w="1008" w:type="dxa"/>
          </w:tcPr>
          <w:p w14:paraId="39AB1F38" w14:textId="77777777" w:rsidR="00370320" w:rsidRPr="00590C30" w:rsidRDefault="00370320" w:rsidP="004A6BF2">
            <w:pPr>
              <w:jc w:val="center"/>
            </w:pPr>
            <w:r>
              <w:t>G3</w:t>
            </w:r>
          </w:p>
        </w:tc>
        <w:tc>
          <w:tcPr>
            <w:tcW w:w="1008" w:type="dxa"/>
          </w:tcPr>
          <w:p w14:paraId="74D96C5A" w14:textId="77777777" w:rsidR="00370320" w:rsidRPr="00590C30" w:rsidRDefault="00370320" w:rsidP="004A6BF2">
            <w:pPr>
              <w:jc w:val="center"/>
            </w:pPr>
            <w:r>
              <w:t>G4</w:t>
            </w:r>
          </w:p>
        </w:tc>
        <w:tc>
          <w:tcPr>
            <w:tcW w:w="1008" w:type="dxa"/>
          </w:tcPr>
          <w:p w14:paraId="541E9DB3" w14:textId="77777777" w:rsidR="00370320" w:rsidRPr="00590C30" w:rsidRDefault="00370320" w:rsidP="004A6BF2">
            <w:pPr>
              <w:jc w:val="center"/>
            </w:pPr>
            <w:r>
              <w:t>G5</w:t>
            </w:r>
          </w:p>
        </w:tc>
        <w:tc>
          <w:tcPr>
            <w:tcW w:w="1008" w:type="dxa"/>
          </w:tcPr>
          <w:p w14:paraId="3594B02C" w14:textId="77777777" w:rsidR="00370320" w:rsidRPr="00590C30" w:rsidRDefault="00370320" w:rsidP="004A6BF2">
            <w:pPr>
              <w:jc w:val="center"/>
            </w:pPr>
            <w:r>
              <w:t>G6</w:t>
            </w:r>
          </w:p>
        </w:tc>
        <w:tc>
          <w:tcPr>
            <w:tcW w:w="1008" w:type="dxa"/>
          </w:tcPr>
          <w:p w14:paraId="24376127" w14:textId="77777777" w:rsidR="00370320" w:rsidRPr="00590C30" w:rsidRDefault="00370320" w:rsidP="004A6BF2">
            <w:r>
              <w:t>+CP1</w:t>
            </w:r>
          </w:p>
        </w:tc>
      </w:tr>
      <w:tr w:rsidR="00370320" w:rsidRPr="00590C30" w14:paraId="3374A95A" w14:textId="77777777" w:rsidTr="00A855AF">
        <w:tc>
          <w:tcPr>
            <w:tcW w:w="1008" w:type="dxa"/>
          </w:tcPr>
          <w:p w14:paraId="637C6986" w14:textId="77777777" w:rsidR="00370320" w:rsidRPr="00590C30" w:rsidRDefault="00370320" w:rsidP="004A6BF2">
            <w:r>
              <w:t>+CP</w:t>
            </w:r>
            <w:r w:rsidRPr="00590C30">
              <w:t>1</w:t>
            </w:r>
          </w:p>
        </w:tc>
        <w:tc>
          <w:tcPr>
            <w:tcW w:w="1008" w:type="dxa"/>
          </w:tcPr>
          <w:p w14:paraId="36E92AE6" w14:textId="77777777" w:rsidR="00370320" w:rsidRPr="00590C30" w:rsidRDefault="00370320" w:rsidP="004A6BF2">
            <w:pPr>
              <w:jc w:val="center"/>
            </w:pPr>
            <w:r>
              <w:t>G7</w:t>
            </w:r>
          </w:p>
        </w:tc>
        <w:tc>
          <w:tcPr>
            <w:tcW w:w="1008" w:type="dxa"/>
          </w:tcPr>
          <w:p w14:paraId="2A1F7EA4" w14:textId="77777777" w:rsidR="00370320" w:rsidRPr="00590C30" w:rsidRDefault="00370320" w:rsidP="004A6BF2">
            <w:pPr>
              <w:jc w:val="center"/>
            </w:pPr>
            <w:r>
              <w:t>G8</w:t>
            </w:r>
          </w:p>
        </w:tc>
        <w:tc>
          <w:tcPr>
            <w:tcW w:w="1008" w:type="dxa"/>
          </w:tcPr>
          <w:p w14:paraId="154A1F30" w14:textId="77777777" w:rsidR="00370320" w:rsidRPr="00590C30" w:rsidRDefault="00370320" w:rsidP="004A6BF2">
            <w:pPr>
              <w:jc w:val="center"/>
            </w:pPr>
            <w:r>
              <w:t>G9</w:t>
            </w:r>
          </w:p>
        </w:tc>
        <w:tc>
          <w:tcPr>
            <w:tcW w:w="1008" w:type="dxa"/>
          </w:tcPr>
          <w:p w14:paraId="579B4476" w14:textId="77777777" w:rsidR="00370320" w:rsidRPr="00590C30" w:rsidRDefault="00370320" w:rsidP="004A6BF2">
            <w:pPr>
              <w:jc w:val="center"/>
            </w:pPr>
            <w:r>
              <w:t>G10</w:t>
            </w:r>
          </w:p>
        </w:tc>
        <w:tc>
          <w:tcPr>
            <w:tcW w:w="1008" w:type="dxa"/>
          </w:tcPr>
          <w:p w14:paraId="7A9E3C67" w14:textId="77777777" w:rsidR="00370320" w:rsidRPr="00590C30" w:rsidRDefault="00370320" w:rsidP="004A6BF2">
            <w:pPr>
              <w:jc w:val="center"/>
            </w:pPr>
            <w:r>
              <w:t>G11</w:t>
            </w:r>
          </w:p>
        </w:tc>
        <w:tc>
          <w:tcPr>
            <w:tcW w:w="1008" w:type="dxa"/>
          </w:tcPr>
          <w:p w14:paraId="23803DF2" w14:textId="77777777" w:rsidR="00370320" w:rsidRPr="00590C30" w:rsidRDefault="00370320" w:rsidP="004A6BF2">
            <w:pPr>
              <w:jc w:val="center"/>
            </w:pPr>
            <w:r>
              <w:t>G12</w:t>
            </w:r>
          </w:p>
        </w:tc>
        <w:tc>
          <w:tcPr>
            <w:tcW w:w="1008" w:type="dxa"/>
          </w:tcPr>
          <w:p w14:paraId="09D53094" w14:textId="77777777" w:rsidR="00370320" w:rsidRPr="00590C30" w:rsidRDefault="00370320" w:rsidP="004A6BF2">
            <w:pPr>
              <w:jc w:val="center"/>
            </w:pPr>
            <w:r>
              <w:t>G13</w:t>
            </w:r>
          </w:p>
        </w:tc>
        <w:tc>
          <w:tcPr>
            <w:tcW w:w="1008" w:type="dxa"/>
          </w:tcPr>
          <w:p w14:paraId="52B55211" w14:textId="77777777" w:rsidR="00370320" w:rsidRPr="00590C30" w:rsidRDefault="00370320" w:rsidP="004A6BF2">
            <w:pPr>
              <w:jc w:val="center"/>
            </w:pPr>
            <w:r>
              <w:t>G14</w:t>
            </w:r>
          </w:p>
        </w:tc>
        <w:tc>
          <w:tcPr>
            <w:tcW w:w="1008" w:type="dxa"/>
          </w:tcPr>
          <w:p w14:paraId="111A27C7" w14:textId="77777777" w:rsidR="00370320" w:rsidRPr="00590C30" w:rsidRDefault="00370320" w:rsidP="004A6BF2">
            <w:r>
              <w:t>+CP2</w:t>
            </w:r>
          </w:p>
        </w:tc>
      </w:tr>
      <w:tr w:rsidR="00370320" w:rsidRPr="00590C30" w14:paraId="177E657D" w14:textId="77777777" w:rsidTr="00A855AF">
        <w:tc>
          <w:tcPr>
            <w:tcW w:w="1008" w:type="dxa"/>
          </w:tcPr>
          <w:p w14:paraId="1D91B40B" w14:textId="77777777" w:rsidR="00370320" w:rsidRDefault="00370320" w:rsidP="004A6BF2">
            <w:r>
              <w:t>+CP2</w:t>
            </w:r>
          </w:p>
        </w:tc>
        <w:tc>
          <w:tcPr>
            <w:tcW w:w="1008" w:type="dxa"/>
          </w:tcPr>
          <w:p w14:paraId="79B4D55F" w14:textId="77777777" w:rsidR="00370320" w:rsidRDefault="00370320" w:rsidP="004A6BF2">
            <w:pPr>
              <w:jc w:val="center"/>
            </w:pPr>
            <w:r>
              <w:t>G15</w:t>
            </w:r>
          </w:p>
        </w:tc>
        <w:tc>
          <w:tcPr>
            <w:tcW w:w="1008" w:type="dxa"/>
          </w:tcPr>
          <w:p w14:paraId="296A9360" w14:textId="77777777" w:rsidR="00370320" w:rsidRDefault="00370320" w:rsidP="004A6BF2">
            <w:pPr>
              <w:jc w:val="center"/>
            </w:pPr>
          </w:p>
        </w:tc>
        <w:tc>
          <w:tcPr>
            <w:tcW w:w="1008" w:type="dxa"/>
          </w:tcPr>
          <w:p w14:paraId="78A49912" w14:textId="77777777" w:rsidR="00370320" w:rsidRDefault="00370320" w:rsidP="004A6BF2">
            <w:pPr>
              <w:jc w:val="center"/>
            </w:pPr>
          </w:p>
        </w:tc>
        <w:tc>
          <w:tcPr>
            <w:tcW w:w="1008" w:type="dxa"/>
          </w:tcPr>
          <w:p w14:paraId="5D914784" w14:textId="77777777" w:rsidR="00370320" w:rsidRDefault="00370320" w:rsidP="004A6BF2">
            <w:pPr>
              <w:jc w:val="center"/>
            </w:pPr>
          </w:p>
        </w:tc>
        <w:tc>
          <w:tcPr>
            <w:tcW w:w="1008" w:type="dxa"/>
          </w:tcPr>
          <w:p w14:paraId="29717616" w14:textId="77777777" w:rsidR="00370320" w:rsidRPr="00590C30" w:rsidRDefault="00370320" w:rsidP="004A6BF2">
            <w:pPr>
              <w:jc w:val="center"/>
            </w:pPr>
          </w:p>
        </w:tc>
        <w:tc>
          <w:tcPr>
            <w:tcW w:w="1008" w:type="dxa"/>
          </w:tcPr>
          <w:p w14:paraId="00CBE963" w14:textId="77777777" w:rsidR="00370320" w:rsidRPr="00590C30" w:rsidRDefault="00370320" w:rsidP="004A6BF2">
            <w:pPr>
              <w:jc w:val="center"/>
            </w:pPr>
          </w:p>
        </w:tc>
        <w:tc>
          <w:tcPr>
            <w:tcW w:w="1008" w:type="dxa"/>
          </w:tcPr>
          <w:p w14:paraId="29C521B4" w14:textId="77777777" w:rsidR="00370320" w:rsidRPr="00590C30" w:rsidRDefault="00370320" w:rsidP="004A6BF2">
            <w:pPr>
              <w:jc w:val="center"/>
            </w:pPr>
          </w:p>
        </w:tc>
        <w:tc>
          <w:tcPr>
            <w:tcW w:w="1008" w:type="dxa"/>
          </w:tcPr>
          <w:p w14:paraId="0AAACCB6" w14:textId="77777777" w:rsidR="00370320" w:rsidRPr="00590C30" w:rsidRDefault="00370320" w:rsidP="004A6BF2">
            <w:pPr>
              <w:jc w:val="center"/>
            </w:pPr>
          </w:p>
        </w:tc>
        <w:tc>
          <w:tcPr>
            <w:tcW w:w="1008" w:type="dxa"/>
          </w:tcPr>
          <w:p w14:paraId="557C2AAF" w14:textId="77777777" w:rsidR="00370320" w:rsidRDefault="00370320" w:rsidP="004A6BF2"/>
        </w:tc>
      </w:tr>
    </w:tbl>
    <w:p w14:paraId="67082966" w14:textId="77777777" w:rsidR="00370320" w:rsidRPr="00590C30" w:rsidRDefault="00370320" w:rsidP="00370320"/>
    <w:p w14:paraId="3F2928B6" w14:textId="77777777" w:rsidR="00370320" w:rsidRPr="00590C30" w:rsidRDefault="00370320" w:rsidP="00370320">
      <w:pPr>
        <w:rPr>
          <w:sz w:val="22"/>
          <w:u w:val="single"/>
        </w:rPr>
      </w:pPr>
      <w:r w:rsidRPr="00590C30">
        <w:rPr>
          <w:sz w:val="22"/>
          <w:u w:val="single"/>
        </w:rPr>
        <w:t>Example:</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1A7815C" w14:textId="77777777" w:rsidTr="00A855AF">
        <w:tc>
          <w:tcPr>
            <w:tcW w:w="1008" w:type="dxa"/>
          </w:tcPr>
          <w:p w14:paraId="4133FCC9" w14:textId="77777777" w:rsidR="00370320" w:rsidRPr="00590C30" w:rsidRDefault="00370320" w:rsidP="004A6BF2">
            <w:r>
              <w:t>CPENTA</w:t>
            </w:r>
          </w:p>
        </w:tc>
        <w:tc>
          <w:tcPr>
            <w:tcW w:w="1008" w:type="dxa"/>
          </w:tcPr>
          <w:p w14:paraId="027583E3" w14:textId="77777777" w:rsidR="00370320" w:rsidRPr="00590C30" w:rsidRDefault="00370320" w:rsidP="004A6BF2">
            <w:pPr>
              <w:jc w:val="center"/>
            </w:pPr>
            <w:r w:rsidRPr="00590C30">
              <w:t>98</w:t>
            </w:r>
          </w:p>
        </w:tc>
        <w:tc>
          <w:tcPr>
            <w:tcW w:w="1008" w:type="dxa"/>
          </w:tcPr>
          <w:p w14:paraId="71515F46" w14:textId="77777777" w:rsidR="00370320" w:rsidRPr="00590C30" w:rsidRDefault="00370320" w:rsidP="004A6BF2">
            <w:pPr>
              <w:jc w:val="center"/>
            </w:pPr>
            <w:r w:rsidRPr="00590C30">
              <w:t>43</w:t>
            </w:r>
          </w:p>
        </w:tc>
        <w:tc>
          <w:tcPr>
            <w:tcW w:w="1008" w:type="dxa"/>
          </w:tcPr>
          <w:p w14:paraId="59C0E908" w14:textId="77777777" w:rsidR="00370320" w:rsidRPr="00590C30" w:rsidRDefault="00370320" w:rsidP="004A6BF2">
            <w:pPr>
              <w:jc w:val="center"/>
            </w:pPr>
            <w:r>
              <w:t>101</w:t>
            </w:r>
          </w:p>
        </w:tc>
        <w:tc>
          <w:tcPr>
            <w:tcW w:w="1008" w:type="dxa"/>
          </w:tcPr>
          <w:p w14:paraId="58B8B856" w14:textId="77777777" w:rsidR="00370320" w:rsidRPr="00590C30" w:rsidRDefault="00370320" w:rsidP="004A6BF2">
            <w:pPr>
              <w:jc w:val="center"/>
            </w:pPr>
            <w:r>
              <w:t>123</w:t>
            </w:r>
          </w:p>
        </w:tc>
        <w:tc>
          <w:tcPr>
            <w:tcW w:w="1008" w:type="dxa"/>
          </w:tcPr>
          <w:p w14:paraId="4184B2AE" w14:textId="77777777" w:rsidR="00370320" w:rsidRPr="00590C30" w:rsidRDefault="00370320" w:rsidP="004A6BF2">
            <w:pPr>
              <w:jc w:val="center"/>
            </w:pPr>
            <w:r>
              <w:t>254</w:t>
            </w:r>
          </w:p>
        </w:tc>
        <w:tc>
          <w:tcPr>
            <w:tcW w:w="1008" w:type="dxa"/>
          </w:tcPr>
          <w:p w14:paraId="1AC78538" w14:textId="77777777" w:rsidR="00370320" w:rsidRPr="00590C30" w:rsidRDefault="00370320" w:rsidP="004A6BF2">
            <w:pPr>
              <w:jc w:val="center"/>
            </w:pPr>
            <w:r>
              <w:t>12</w:t>
            </w:r>
          </w:p>
        </w:tc>
        <w:tc>
          <w:tcPr>
            <w:tcW w:w="1008" w:type="dxa"/>
          </w:tcPr>
          <w:p w14:paraId="734E7E2C" w14:textId="77777777" w:rsidR="00370320" w:rsidRPr="00590C30" w:rsidRDefault="00370320" w:rsidP="004A6BF2">
            <w:pPr>
              <w:jc w:val="center"/>
            </w:pPr>
            <w:r>
              <w:t>1002</w:t>
            </w:r>
          </w:p>
        </w:tc>
        <w:tc>
          <w:tcPr>
            <w:tcW w:w="1008" w:type="dxa"/>
          </w:tcPr>
          <w:p w14:paraId="254B4D1B" w14:textId="77777777" w:rsidR="00370320" w:rsidRPr="00590C30" w:rsidRDefault="00370320" w:rsidP="004A6BF2">
            <w:pPr>
              <w:jc w:val="center"/>
            </w:pPr>
            <w:r>
              <w:t>98</w:t>
            </w:r>
          </w:p>
        </w:tc>
        <w:tc>
          <w:tcPr>
            <w:tcW w:w="1008" w:type="dxa"/>
          </w:tcPr>
          <w:p w14:paraId="54D9C6AB" w14:textId="77777777" w:rsidR="00370320" w:rsidRPr="00590C30" w:rsidRDefault="00370320" w:rsidP="004A6BF2"/>
        </w:tc>
      </w:tr>
    </w:tbl>
    <w:p w14:paraId="521A8E32" w14:textId="77777777" w:rsidR="00370320" w:rsidRPr="00590C30" w:rsidRDefault="00370320" w:rsidP="00370320"/>
    <w:p w14:paraId="5FCE03F5" w14:textId="77777777" w:rsidR="00370320" w:rsidRPr="00590C30" w:rsidRDefault="00370320" w:rsidP="00370320">
      <w:pPr>
        <w:rPr>
          <w:sz w:val="22"/>
          <w:u w:val="single"/>
        </w:rPr>
      </w:pPr>
      <w:r w:rsidRPr="00590C30">
        <w:rPr>
          <w:sz w:val="22"/>
          <w:u w:val="single"/>
        </w:rPr>
        <w:t>Data Description:</w:t>
      </w:r>
    </w:p>
    <w:tbl>
      <w:tblPr>
        <w:tblW w:w="10080" w:type="dxa"/>
        <w:tblLayout w:type="fixed"/>
        <w:tblLook w:val="0000" w:firstRow="0" w:lastRow="0" w:firstColumn="0" w:lastColumn="0" w:noHBand="0" w:noVBand="0"/>
      </w:tblPr>
      <w:tblGrid>
        <w:gridCol w:w="1080"/>
        <w:gridCol w:w="6480"/>
        <w:gridCol w:w="1440"/>
        <w:gridCol w:w="1080"/>
      </w:tblGrid>
      <w:tr w:rsidR="00370320" w:rsidRPr="00590C30" w14:paraId="302DA402" w14:textId="77777777" w:rsidTr="00A855AF">
        <w:tc>
          <w:tcPr>
            <w:tcW w:w="1080" w:type="dxa"/>
          </w:tcPr>
          <w:p w14:paraId="65915A9F" w14:textId="77777777" w:rsidR="00370320" w:rsidRPr="00590C30" w:rsidRDefault="00370320" w:rsidP="004A6BF2">
            <w:pPr>
              <w:jc w:val="center"/>
            </w:pPr>
            <w:r w:rsidRPr="00590C30">
              <w:t>Field</w:t>
            </w:r>
          </w:p>
        </w:tc>
        <w:tc>
          <w:tcPr>
            <w:tcW w:w="6480" w:type="dxa"/>
          </w:tcPr>
          <w:p w14:paraId="144E752F" w14:textId="77777777" w:rsidR="00370320" w:rsidRPr="00590C30" w:rsidRDefault="00370320" w:rsidP="004A6BF2">
            <w:r w:rsidRPr="00590C30">
              <w:t>Contents</w:t>
            </w:r>
          </w:p>
        </w:tc>
        <w:tc>
          <w:tcPr>
            <w:tcW w:w="1440" w:type="dxa"/>
          </w:tcPr>
          <w:p w14:paraId="20F24360" w14:textId="77777777" w:rsidR="00370320" w:rsidRPr="00590C30" w:rsidRDefault="00370320" w:rsidP="004A6BF2">
            <w:pPr>
              <w:jc w:val="center"/>
            </w:pPr>
            <w:r w:rsidRPr="00590C30">
              <w:t>Type</w:t>
            </w:r>
          </w:p>
        </w:tc>
        <w:tc>
          <w:tcPr>
            <w:tcW w:w="1080" w:type="dxa"/>
          </w:tcPr>
          <w:p w14:paraId="090F6F4D" w14:textId="77777777" w:rsidR="00370320" w:rsidRPr="00590C30" w:rsidRDefault="00370320" w:rsidP="004A6BF2">
            <w:pPr>
              <w:jc w:val="center"/>
            </w:pPr>
            <w:r w:rsidRPr="00590C30">
              <w:t>Default</w:t>
            </w:r>
          </w:p>
        </w:tc>
      </w:tr>
      <w:tr w:rsidR="00370320" w:rsidRPr="00590C30" w14:paraId="1F0B5A0E" w14:textId="77777777" w:rsidTr="00A855AF">
        <w:trPr>
          <w:trHeight w:hRule="exact" w:val="120"/>
        </w:trPr>
        <w:tc>
          <w:tcPr>
            <w:tcW w:w="1080" w:type="dxa"/>
          </w:tcPr>
          <w:p w14:paraId="61F99BB2" w14:textId="77777777" w:rsidR="00370320" w:rsidRPr="00590C30" w:rsidRDefault="00370320" w:rsidP="004A6BF2">
            <w:pPr>
              <w:jc w:val="center"/>
            </w:pPr>
          </w:p>
        </w:tc>
        <w:tc>
          <w:tcPr>
            <w:tcW w:w="6480" w:type="dxa"/>
          </w:tcPr>
          <w:p w14:paraId="3FD6D3A1" w14:textId="77777777" w:rsidR="00370320" w:rsidRPr="00590C30" w:rsidRDefault="00370320" w:rsidP="004A6BF2"/>
        </w:tc>
        <w:tc>
          <w:tcPr>
            <w:tcW w:w="1440" w:type="dxa"/>
          </w:tcPr>
          <w:p w14:paraId="2F81AAC5" w14:textId="77777777" w:rsidR="00370320" w:rsidRPr="00590C30" w:rsidRDefault="00370320" w:rsidP="004A6BF2">
            <w:pPr>
              <w:jc w:val="center"/>
            </w:pPr>
          </w:p>
        </w:tc>
        <w:tc>
          <w:tcPr>
            <w:tcW w:w="1080" w:type="dxa"/>
          </w:tcPr>
          <w:p w14:paraId="1C8114E5" w14:textId="77777777" w:rsidR="00370320" w:rsidRPr="00590C30" w:rsidRDefault="00370320" w:rsidP="004A6BF2">
            <w:pPr>
              <w:jc w:val="center"/>
            </w:pPr>
          </w:p>
        </w:tc>
      </w:tr>
      <w:tr w:rsidR="00370320" w:rsidRPr="00590C30" w14:paraId="5012719B" w14:textId="77777777" w:rsidTr="00A855AF">
        <w:tc>
          <w:tcPr>
            <w:tcW w:w="1080" w:type="dxa"/>
          </w:tcPr>
          <w:p w14:paraId="118A7BCB" w14:textId="77777777" w:rsidR="00370320" w:rsidRPr="00590C30" w:rsidRDefault="00370320" w:rsidP="004A6BF2">
            <w:pPr>
              <w:jc w:val="center"/>
            </w:pPr>
            <w:r w:rsidRPr="00590C30">
              <w:t>EID</w:t>
            </w:r>
          </w:p>
        </w:tc>
        <w:tc>
          <w:tcPr>
            <w:tcW w:w="6480" w:type="dxa"/>
          </w:tcPr>
          <w:p w14:paraId="08BBD0C6" w14:textId="77777777" w:rsidR="00370320" w:rsidRPr="00590C30" w:rsidRDefault="00370320" w:rsidP="004A6BF2">
            <w:r w:rsidRPr="00590C30">
              <w:t>Unique element identification (ID) number</w:t>
            </w:r>
          </w:p>
        </w:tc>
        <w:tc>
          <w:tcPr>
            <w:tcW w:w="1440" w:type="dxa"/>
          </w:tcPr>
          <w:p w14:paraId="2844EDFC" w14:textId="77777777" w:rsidR="00370320" w:rsidRPr="00590C30" w:rsidRDefault="00370320" w:rsidP="004A6BF2">
            <w:pPr>
              <w:jc w:val="center"/>
            </w:pPr>
            <w:r w:rsidRPr="00590C30">
              <w:t>Integer &gt; 0</w:t>
            </w:r>
          </w:p>
        </w:tc>
        <w:tc>
          <w:tcPr>
            <w:tcW w:w="1080" w:type="dxa"/>
          </w:tcPr>
          <w:p w14:paraId="776A9CE8" w14:textId="77777777" w:rsidR="00370320" w:rsidRPr="00590C30" w:rsidRDefault="00370320" w:rsidP="004A6BF2">
            <w:pPr>
              <w:jc w:val="center"/>
            </w:pPr>
            <w:r w:rsidRPr="00590C30">
              <w:t>None</w:t>
            </w:r>
          </w:p>
        </w:tc>
      </w:tr>
      <w:tr w:rsidR="00370320" w:rsidRPr="00590C30" w14:paraId="211D95EB" w14:textId="77777777" w:rsidTr="00A855AF">
        <w:trPr>
          <w:trHeight w:hRule="exact" w:val="120"/>
        </w:trPr>
        <w:tc>
          <w:tcPr>
            <w:tcW w:w="1080" w:type="dxa"/>
          </w:tcPr>
          <w:p w14:paraId="6E9D34ED" w14:textId="77777777" w:rsidR="00370320" w:rsidRPr="00590C30" w:rsidRDefault="00370320" w:rsidP="004A6BF2">
            <w:pPr>
              <w:jc w:val="center"/>
            </w:pPr>
          </w:p>
        </w:tc>
        <w:tc>
          <w:tcPr>
            <w:tcW w:w="6480" w:type="dxa"/>
          </w:tcPr>
          <w:p w14:paraId="20045E56" w14:textId="77777777" w:rsidR="00370320" w:rsidRPr="00590C30" w:rsidRDefault="00370320" w:rsidP="004A6BF2"/>
        </w:tc>
        <w:tc>
          <w:tcPr>
            <w:tcW w:w="1440" w:type="dxa"/>
          </w:tcPr>
          <w:p w14:paraId="62A3D4FE" w14:textId="77777777" w:rsidR="00370320" w:rsidRPr="00590C30" w:rsidRDefault="00370320" w:rsidP="004A6BF2">
            <w:pPr>
              <w:jc w:val="center"/>
            </w:pPr>
          </w:p>
        </w:tc>
        <w:tc>
          <w:tcPr>
            <w:tcW w:w="1080" w:type="dxa"/>
          </w:tcPr>
          <w:p w14:paraId="422F069D" w14:textId="77777777" w:rsidR="00370320" w:rsidRPr="00590C30" w:rsidRDefault="00370320" w:rsidP="004A6BF2">
            <w:pPr>
              <w:jc w:val="center"/>
            </w:pPr>
          </w:p>
        </w:tc>
      </w:tr>
      <w:tr w:rsidR="00370320" w:rsidRPr="00590C30" w14:paraId="4C724B96" w14:textId="77777777" w:rsidTr="00A855AF">
        <w:tc>
          <w:tcPr>
            <w:tcW w:w="1080" w:type="dxa"/>
          </w:tcPr>
          <w:p w14:paraId="070D2CE5" w14:textId="77777777" w:rsidR="00370320" w:rsidRPr="00590C30" w:rsidRDefault="00370320" w:rsidP="004A6BF2">
            <w:pPr>
              <w:jc w:val="center"/>
            </w:pPr>
            <w:r w:rsidRPr="00590C30">
              <w:t>PID</w:t>
            </w:r>
          </w:p>
        </w:tc>
        <w:tc>
          <w:tcPr>
            <w:tcW w:w="6480" w:type="dxa"/>
          </w:tcPr>
          <w:p w14:paraId="1F7FFC79" w14:textId="77777777" w:rsidR="00370320" w:rsidRPr="00590C30" w:rsidRDefault="00370320" w:rsidP="004A6BF2">
            <w:r>
              <w:t>ID number of a PSOLID</w:t>
            </w:r>
            <w:r w:rsidRPr="00590C30">
              <w:t xml:space="preserve"> Bulk data entry</w:t>
            </w:r>
          </w:p>
        </w:tc>
        <w:tc>
          <w:tcPr>
            <w:tcW w:w="1440" w:type="dxa"/>
          </w:tcPr>
          <w:p w14:paraId="0C05790A" w14:textId="77777777" w:rsidR="00370320" w:rsidRPr="00590C30" w:rsidRDefault="00370320" w:rsidP="004A6BF2">
            <w:pPr>
              <w:jc w:val="center"/>
            </w:pPr>
            <w:r w:rsidRPr="00590C30">
              <w:t>Integer &gt; 0</w:t>
            </w:r>
          </w:p>
        </w:tc>
        <w:tc>
          <w:tcPr>
            <w:tcW w:w="1080" w:type="dxa"/>
          </w:tcPr>
          <w:p w14:paraId="49012842" w14:textId="77777777" w:rsidR="00370320" w:rsidRPr="00590C30" w:rsidRDefault="00370320" w:rsidP="004A6BF2">
            <w:pPr>
              <w:jc w:val="center"/>
            </w:pPr>
            <w:r>
              <w:t>None</w:t>
            </w:r>
          </w:p>
        </w:tc>
      </w:tr>
      <w:tr w:rsidR="00370320" w:rsidRPr="00590C30" w14:paraId="5A3C334A" w14:textId="77777777" w:rsidTr="00A855AF">
        <w:trPr>
          <w:trHeight w:hRule="exact" w:val="120"/>
        </w:trPr>
        <w:tc>
          <w:tcPr>
            <w:tcW w:w="1080" w:type="dxa"/>
          </w:tcPr>
          <w:p w14:paraId="57CA8AA3" w14:textId="77777777" w:rsidR="00370320" w:rsidRPr="00590C30" w:rsidRDefault="00370320" w:rsidP="004A6BF2">
            <w:pPr>
              <w:jc w:val="center"/>
            </w:pPr>
          </w:p>
        </w:tc>
        <w:tc>
          <w:tcPr>
            <w:tcW w:w="6480" w:type="dxa"/>
          </w:tcPr>
          <w:p w14:paraId="1035848E" w14:textId="77777777" w:rsidR="00370320" w:rsidRPr="00590C30" w:rsidRDefault="00370320" w:rsidP="004A6BF2"/>
        </w:tc>
        <w:tc>
          <w:tcPr>
            <w:tcW w:w="1440" w:type="dxa"/>
          </w:tcPr>
          <w:p w14:paraId="702B004B" w14:textId="77777777" w:rsidR="00370320" w:rsidRPr="00590C30" w:rsidRDefault="00370320" w:rsidP="004A6BF2">
            <w:pPr>
              <w:jc w:val="center"/>
            </w:pPr>
          </w:p>
        </w:tc>
        <w:tc>
          <w:tcPr>
            <w:tcW w:w="1080" w:type="dxa"/>
          </w:tcPr>
          <w:p w14:paraId="3CB72CBD" w14:textId="77777777" w:rsidR="00370320" w:rsidRPr="00590C30" w:rsidRDefault="00370320" w:rsidP="004A6BF2">
            <w:pPr>
              <w:jc w:val="center"/>
            </w:pPr>
          </w:p>
        </w:tc>
      </w:tr>
      <w:tr w:rsidR="00370320" w:rsidRPr="00590C30" w14:paraId="55511608" w14:textId="77777777" w:rsidTr="00A855AF">
        <w:tc>
          <w:tcPr>
            <w:tcW w:w="1080" w:type="dxa"/>
          </w:tcPr>
          <w:p w14:paraId="5288758C" w14:textId="77777777" w:rsidR="00370320" w:rsidRPr="00590C30" w:rsidRDefault="00370320" w:rsidP="004A6BF2">
            <w:pPr>
              <w:jc w:val="center"/>
            </w:pPr>
            <w:r>
              <w:lastRenderedPageBreak/>
              <w:t>G1-G15</w:t>
            </w:r>
          </w:p>
        </w:tc>
        <w:tc>
          <w:tcPr>
            <w:tcW w:w="6480" w:type="dxa"/>
          </w:tcPr>
          <w:p w14:paraId="581269A1" w14:textId="77777777" w:rsidR="00370320" w:rsidRPr="00590C30" w:rsidRDefault="00370320" w:rsidP="004A6BF2">
            <w:r w:rsidRPr="00590C30">
              <w:t>ID numbers of the grids to which the element is attached</w:t>
            </w:r>
            <w:r>
              <w:t>. Specify G1-G6 for a 6 node PENTA and all 15 for a 15 node PENTA</w:t>
            </w:r>
          </w:p>
        </w:tc>
        <w:tc>
          <w:tcPr>
            <w:tcW w:w="1440" w:type="dxa"/>
          </w:tcPr>
          <w:p w14:paraId="556B234C" w14:textId="77777777" w:rsidR="00370320" w:rsidRPr="00590C30" w:rsidRDefault="00370320" w:rsidP="004A6BF2">
            <w:pPr>
              <w:jc w:val="center"/>
            </w:pPr>
            <w:r w:rsidRPr="00590C30">
              <w:t>Integer &gt; 0</w:t>
            </w:r>
          </w:p>
        </w:tc>
        <w:tc>
          <w:tcPr>
            <w:tcW w:w="1080" w:type="dxa"/>
          </w:tcPr>
          <w:p w14:paraId="0A360456" w14:textId="77777777" w:rsidR="00370320" w:rsidRPr="00590C30" w:rsidRDefault="00370320" w:rsidP="004A6BF2">
            <w:pPr>
              <w:jc w:val="center"/>
            </w:pPr>
            <w:r w:rsidRPr="00590C30">
              <w:t>None</w:t>
            </w:r>
          </w:p>
        </w:tc>
      </w:tr>
    </w:tbl>
    <w:p w14:paraId="22C712FD" w14:textId="77777777" w:rsidR="00370320" w:rsidRPr="00590C30" w:rsidRDefault="00370320" w:rsidP="00370320"/>
    <w:p w14:paraId="4A3044D5" w14:textId="77777777" w:rsidR="00370320" w:rsidRPr="00E80610" w:rsidRDefault="00370320" w:rsidP="00A855AF">
      <w:pPr>
        <w:pStyle w:val="Remarks"/>
        <w:rPr>
          <w:u w:val="single"/>
        </w:rPr>
      </w:pPr>
      <w:r w:rsidRPr="00E80610">
        <w:rPr>
          <w:u w:val="single"/>
        </w:rPr>
        <w:t>Remarks:</w:t>
      </w:r>
    </w:p>
    <w:p w14:paraId="3EAD1FA3" w14:textId="77777777" w:rsidR="00370320" w:rsidRPr="00590C30" w:rsidRDefault="00370320" w:rsidP="00A855AF">
      <w:pPr>
        <w:pStyle w:val="Remarks"/>
      </w:pPr>
      <w:r w:rsidRPr="00590C30">
        <w:t>1.</w:t>
      </w:r>
      <w:r w:rsidRPr="00590C30">
        <w:tab/>
        <w:t>No other element in the model may have the same element ID</w:t>
      </w:r>
    </w:p>
    <w:p w14:paraId="2447EB8A" w14:textId="77777777" w:rsidR="00370320" w:rsidRPr="00590C30" w:rsidRDefault="00370320" w:rsidP="00A855AF">
      <w:pPr>
        <w:pStyle w:val="Remarks"/>
      </w:pPr>
      <w:r w:rsidRPr="00590C30">
        <w:t>2.</w:t>
      </w:r>
      <w:r w:rsidRPr="00590C30">
        <w:tab/>
      </w:r>
      <w:r>
        <w:t xml:space="preserve">Continuation entries are only needed for the </w:t>
      </w:r>
      <w:proofErr w:type="gramStart"/>
      <w:r>
        <w:t>15 node</w:t>
      </w:r>
      <w:proofErr w:type="gramEnd"/>
      <w:r>
        <w:t xml:space="preserve"> element</w:t>
      </w:r>
    </w:p>
    <w:p w14:paraId="7623D5E3" w14:textId="77777777" w:rsidR="00370320" w:rsidRDefault="00370320" w:rsidP="00370320"/>
    <w:p w14:paraId="57D14D9D" w14:textId="77777777" w:rsidR="00370320" w:rsidRPr="00590C30" w:rsidRDefault="00370320" w:rsidP="00370320"/>
    <w:p w14:paraId="139B6C76" w14:textId="77777777" w:rsidR="00370320" w:rsidRPr="002E696B" w:rsidRDefault="00370320" w:rsidP="003E0F96">
      <w:pPr>
        <w:pStyle w:val="Corner"/>
      </w:pPr>
      <w:r w:rsidRPr="002F396F">
        <w:br w:type="page"/>
      </w:r>
      <w:r w:rsidRPr="002F396F">
        <w:lastRenderedPageBreak/>
        <w:t xml:space="preserve"> </w:t>
      </w:r>
      <w:bookmarkStart w:id="2122" w:name="_Toc27121606"/>
      <w:bookmarkStart w:id="2123" w:name="_Toc27121710"/>
      <w:bookmarkStart w:id="2124" w:name="_Toc27196890"/>
      <w:bookmarkStart w:id="2125" w:name="_Toc27196995"/>
      <w:bookmarkStart w:id="2126" w:name="_Toc27198266"/>
      <w:bookmarkStart w:id="2127" w:name="_Toc27202788"/>
      <w:bookmarkStart w:id="2128" w:name="_Toc27206246"/>
      <w:bookmarkStart w:id="2129" w:name="_Toc27206351"/>
      <w:bookmarkStart w:id="2130" w:name="_Toc27217259"/>
      <w:bookmarkStart w:id="2131" w:name="_Toc27217364"/>
      <w:bookmarkStart w:id="2132" w:name="_Toc27217468"/>
      <w:bookmarkStart w:id="2133" w:name="_Toc27217841"/>
      <w:bookmarkStart w:id="2134" w:name="_Toc27217945"/>
      <w:bookmarkStart w:id="2135" w:name="_Toc27296350"/>
      <w:bookmarkStart w:id="2136" w:name="_Toc27393858"/>
      <w:bookmarkStart w:id="2137" w:name="_Toc27479874"/>
      <w:bookmarkStart w:id="2138" w:name="_Toc27717253"/>
      <w:r w:rsidRPr="002E696B">
        <w:t>CQUAD4</w:t>
      </w:r>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p>
    <w:p w14:paraId="2E7F12A2" w14:textId="77777777" w:rsidR="00370320" w:rsidRPr="007E3809" w:rsidRDefault="00370320" w:rsidP="008472B7">
      <w:pPr>
        <w:pStyle w:val="Heading2"/>
      </w:pPr>
      <w:bookmarkStart w:id="2139" w:name="_Toc28327050"/>
      <w:bookmarkStart w:id="2140" w:name="_Toc28600381"/>
      <w:bookmarkStart w:id="2141" w:name="_Toc164034495"/>
      <w:r>
        <w:t>CQUAD4</w:t>
      </w:r>
      <w:bookmarkEnd w:id="2139"/>
      <w:bookmarkEnd w:id="2140"/>
      <w:bookmarkEnd w:id="2141"/>
    </w:p>
    <w:p w14:paraId="5BFAAF43" w14:textId="77777777" w:rsidR="00370320" w:rsidRDefault="00370320" w:rsidP="00370320">
      <w:pPr>
        <w:rPr>
          <w:sz w:val="22"/>
          <w:u w:val="single"/>
        </w:rPr>
      </w:pPr>
    </w:p>
    <w:p w14:paraId="3B227216" w14:textId="77777777" w:rsidR="00370320" w:rsidRPr="00590C30" w:rsidRDefault="00370320" w:rsidP="00370320">
      <w:pPr>
        <w:rPr>
          <w:sz w:val="22"/>
        </w:rPr>
      </w:pPr>
      <w:r w:rsidRPr="00590C30">
        <w:rPr>
          <w:sz w:val="22"/>
          <w:u w:val="single"/>
        </w:rPr>
        <w:t>Description:</w:t>
      </w:r>
      <w:r w:rsidRPr="00590C30">
        <w:rPr>
          <w:sz w:val="22"/>
        </w:rPr>
        <w:t xml:space="preserve"> </w:t>
      </w:r>
    </w:p>
    <w:p w14:paraId="3C7EF56D" w14:textId="77777777" w:rsidR="00370320" w:rsidRPr="00590C30" w:rsidRDefault="00370320" w:rsidP="00370320">
      <w:pPr>
        <w:rPr>
          <w:sz w:val="22"/>
        </w:rPr>
      </w:pPr>
      <w:r>
        <w:t>T</w:t>
      </w:r>
      <w:r w:rsidRPr="00590C30">
        <w:t>hick quadrilateral plate element</w:t>
      </w:r>
      <w:r>
        <w:rPr>
          <w:sz w:val="22"/>
        </w:rPr>
        <w:t xml:space="preserve">.  This element has membrane </w:t>
      </w:r>
      <w:r w:rsidRPr="00590C30">
        <w:rPr>
          <w:sz w:val="22"/>
        </w:rPr>
        <w:t>and bending stif</w:t>
      </w:r>
      <w:r>
        <w:rPr>
          <w:sz w:val="22"/>
        </w:rPr>
        <w:t>fness and can include</w:t>
      </w:r>
      <w:r w:rsidRPr="00590C30">
        <w:rPr>
          <w:sz w:val="22"/>
        </w:rPr>
        <w:t xml:space="preserve"> flexibility fo</w:t>
      </w:r>
      <w:r>
        <w:rPr>
          <w:sz w:val="22"/>
        </w:rPr>
        <w:t>r transverse shear deformations.</w:t>
      </w:r>
    </w:p>
    <w:p w14:paraId="4F71E829" w14:textId="77777777" w:rsidR="00370320" w:rsidRPr="00590C30" w:rsidRDefault="00370320" w:rsidP="00370320"/>
    <w:p w14:paraId="5FE44D07" w14:textId="77777777" w:rsidR="00370320" w:rsidRPr="00590C30" w:rsidRDefault="00370320" w:rsidP="00370320">
      <w:pPr>
        <w:rPr>
          <w:sz w:val="22"/>
          <w:u w:val="single"/>
        </w:rPr>
      </w:pPr>
      <w:r w:rsidRPr="00590C30">
        <w:rPr>
          <w:sz w:val="22"/>
          <w:u w:val="single"/>
        </w:rPr>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CBC50D0" w14:textId="77777777" w:rsidTr="004A6BF2">
        <w:tc>
          <w:tcPr>
            <w:tcW w:w="1008" w:type="dxa"/>
            <w:tcBorders>
              <w:top w:val="nil"/>
              <w:left w:val="nil"/>
              <w:right w:val="nil"/>
            </w:tcBorders>
          </w:tcPr>
          <w:p w14:paraId="49A7A14C" w14:textId="77777777" w:rsidR="00370320" w:rsidRPr="00590C30" w:rsidRDefault="00370320" w:rsidP="004A6BF2">
            <w:pPr>
              <w:jc w:val="center"/>
            </w:pPr>
            <w:r w:rsidRPr="00590C30">
              <w:t>1</w:t>
            </w:r>
          </w:p>
        </w:tc>
        <w:tc>
          <w:tcPr>
            <w:tcW w:w="1008" w:type="dxa"/>
            <w:tcBorders>
              <w:top w:val="nil"/>
              <w:left w:val="nil"/>
              <w:right w:val="nil"/>
            </w:tcBorders>
          </w:tcPr>
          <w:p w14:paraId="3EE3CE4E" w14:textId="77777777" w:rsidR="00370320" w:rsidRPr="00590C30" w:rsidRDefault="00370320" w:rsidP="004A6BF2">
            <w:pPr>
              <w:jc w:val="center"/>
            </w:pPr>
            <w:r w:rsidRPr="00590C30">
              <w:t>2</w:t>
            </w:r>
          </w:p>
        </w:tc>
        <w:tc>
          <w:tcPr>
            <w:tcW w:w="1008" w:type="dxa"/>
            <w:tcBorders>
              <w:top w:val="nil"/>
              <w:left w:val="nil"/>
              <w:right w:val="nil"/>
            </w:tcBorders>
          </w:tcPr>
          <w:p w14:paraId="446E5D2E" w14:textId="77777777" w:rsidR="00370320" w:rsidRPr="00590C30" w:rsidRDefault="00370320" w:rsidP="004A6BF2">
            <w:pPr>
              <w:jc w:val="center"/>
            </w:pPr>
            <w:r w:rsidRPr="00590C30">
              <w:t>3</w:t>
            </w:r>
          </w:p>
        </w:tc>
        <w:tc>
          <w:tcPr>
            <w:tcW w:w="1008" w:type="dxa"/>
            <w:tcBorders>
              <w:top w:val="nil"/>
              <w:left w:val="nil"/>
              <w:right w:val="nil"/>
            </w:tcBorders>
          </w:tcPr>
          <w:p w14:paraId="58F97531" w14:textId="77777777" w:rsidR="00370320" w:rsidRPr="00590C30" w:rsidRDefault="00370320" w:rsidP="004A6BF2">
            <w:pPr>
              <w:jc w:val="center"/>
            </w:pPr>
            <w:r w:rsidRPr="00590C30">
              <w:t>4</w:t>
            </w:r>
          </w:p>
        </w:tc>
        <w:tc>
          <w:tcPr>
            <w:tcW w:w="1008" w:type="dxa"/>
            <w:tcBorders>
              <w:top w:val="nil"/>
              <w:left w:val="nil"/>
              <w:right w:val="nil"/>
            </w:tcBorders>
          </w:tcPr>
          <w:p w14:paraId="7511BD94" w14:textId="77777777" w:rsidR="00370320" w:rsidRPr="00590C30" w:rsidRDefault="00370320" w:rsidP="004A6BF2">
            <w:pPr>
              <w:jc w:val="center"/>
            </w:pPr>
            <w:r w:rsidRPr="00590C30">
              <w:t>5</w:t>
            </w:r>
          </w:p>
        </w:tc>
        <w:tc>
          <w:tcPr>
            <w:tcW w:w="1008" w:type="dxa"/>
            <w:tcBorders>
              <w:top w:val="nil"/>
              <w:left w:val="nil"/>
              <w:right w:val="nil"/>
            </w:tcBorders>
          </w:tcPr>
          <w:p w14:paraId="44A2BC5E" w14:textId="77777777" w:rsidR="00370320" w:rsidRPr="00590C30" w:rsidRDefault="00370320" w:rsidP="004A6BF2">
            <w:pPr>
              <w:jc w:val="center"/>
            </w:pPr>
            <w:r w:rsidRPr="00590C30">
              <w:t>6</w:t>
            </w:r>
          </w:p>
        </w:tc>
        <w:tc>
          <w:tcPr>
            <w:tcW w:w="1008" w:type="dxa"/>
            <w:tcBorders>
              <w:top w:val="nil"/>
              <w:left w:val="nil"/>
              <w:right w:val="nil"/>
            </w:tcBorders>
          </w:tcPr>
          <w:p w14:paraId="322147AD" w14:textId="77777777" w:rsidR="00370320" w:rsidRPr="00590C30" w:rsidRDefault="00370320" w:rsidP="004A6BF2">
            <w:pPr>
              <w:jc w:val="center"/>
            </w:pPr>
            <w:r w:rsidRPr="00590C30">
              <w:t>7</w:t>
            </w:r>
          </w:p>
        </w:tc>
        <w:tc>
          <w:tcPr>
            <w:tcW w:w="1008" w:type="dxa"/>
            <w:tcBorders>
              <w:top w:val="nil"/>
              <w:left w:val="nil"/>
              <w:bottom w:val="single" w:sz="4" w:space="0" w:color="auto"/>
              <w:right w:val="nil"/>
            </w:tcBorders>
          </w:tcPr>
          <w:p w14:paraId="41C79668" w14:textId="77777777" w:rsidR="00370320" w:rsidRPr="00590C30" w:rsidRDefault="00370320" w:rsidP="004A6BF2">
            <w:pPr>
              <w:jc w:val="center"/>
            </w:pPr>
            <w:r w:rsidRPr="00590C30">
              <w:t>8</w:t>
            </w:r>
          </w:p>
        </w:tc>
        <w:tc>
          <w:tcPr>
            <w:tcW w:w="1008" w:type="dxa"/>
            <w:tcBorders>
              <w:top w:val="nil"/>
              <w:left w:val="nil"/>
              <w:bottom w:val="single" w:sz="4" w:space="0" w:color="auto"/>
              <w:right w:val="nil"/>
            </w:tcBorders>
          </w:tcPr>
          <w:p w14:paraId="20E1F677" w14:textId="77777777" w:rsidR="00370320" w:rsidRPr="00590C30" w:rsidRDefault="00370320" w:rsidP="004A6BF2">
            <w:pPr>
              <w:jc w:val="center"/>
            </w:pPr>
            <w:r w:rsidRPr="00590C30">
              <w:t>9</w:t>
            </w:r>
          </w:p>
        </w:tc>
        <w:tc>
          <w:tcPr>
            <w:tcW w:w="1008" w:type="dxa"/>
            <w:tcBorders>
              <w:top w:val="nil"/>
              <w:left w:val="nil"/>
              <w:right w:val="nil"/>
            </w:tcBorders>
          </w:tcPr>
          <w:p w14:paraId="17B8EF2D" w14:textId="77777777" w:rsidR="00370320" w:rsidRPr="00590C30" w:rsidRDefault="00370320" w:rsidP="004A6BF2">
            <w:pPr>
              <w:jc w:val="center"/>
            </w:pPr>
            <w:r w:rsidRPr="00590C30">
              <w:t>10</w:t>
            </w:r>
          </w:p>
        </w:tc>
      </w:tr>
      <w:tr w:rsidR="00370320" w:rsidRPr="00590C30" w14:paraId="1DC4D1C4" w14:textId="77777777" w:rsidTr="004A6BF2">
        <w:tc>
          <w:tcPr>
            <w:tcW w:w="1008" w:type="dxa"/>
          </w:tcPr>
          <w:p w14:paraId="4F750FA2" w14:textId="77777777" w:rsidR="00370320" w:rsidRPr="00590C30" w:rsidRDefault="00370320" w:rsidP="004A6BF2">
            <w:r w:rsidRPr="00590C30">
              <w:t>CQUAD4</w:t>
            </w:r>
          </w:p>
        </w:tc>
        <w:tc>
          <w:tcPr>
            <w:tcW w:w="1008" w:type="dxa"/>
          </w:tcPr>
          <w:p w14:paraId="58E58C0C" w14:textId="77777777" w:rsidR="00370320" w:rsidRPr="00590C30" w:rsidRDefault="00370320" w:rsidP="004A6BF2">
            <w:pPr>
              <w:jc w:val="center"/>
            </w:pPr>
            <w:r w:rsidRPr="00590C30">
              <w:t>EID</w:t>
            </w:r>
          </w:p>
        </w:tc>
        <w:tc>
          <w:tcPr>
            <w:tcW w:w="1008" w:type="dxa"/>
          </w:tcPr>
          <w:p w14:paraId="793A8C29" w14:textId="77777777" w:rsidR="00370320" w:rsidRPr="00590C30" w:rsidRDefault="00370320" w:rsidP="004A6BF2">
            <w:pPr>
              <w:jc w:val="center"/>
            </w:pPr>
            <w:r w:rsidRPr="00590C30">
              <w:t>PID</w:t>
            </w:r>
          </w:p>
        </w:tc>
        <w:tc>
          <w:tcPr>
            <w:tcW w:w="1008" w:type="dxa"/>
          </w:tcPr>
          <w:p w14:paraId="561FFEFF" w14:textId="77777777" w:rsidR="00370320" w:rsidRPr="00590C30" w:rsidRDefault="00370320" w:rsidP="004A6BF2">
            <w:pPr>
              <w:jc w:val="center"/>
            </w:pPr>
            <w:r w:rsidRPr="00590C30">
              <w:t>G1</w:t>
            </w:r>
          </w:p>
        </w:tc>
        <w:tc>
          <w:tcPr>
            <w:tcW w:w="1008" w:type="dxa"/>
          </w:tcPr>
          <w:p w14:paraId="24867174" w14:textId="77777777" w:rsidR="00370320" w:rsidRPr="00590C30" w:rsidRDefault="00370320" w:rsidP="004A6BF2">
            <w:pPr>
              <w:jc w:val="center"/>
            </w:pPr>
            <w:r w:rsidRPr="00590C30">
              <w:t>G2</w:t>
            </w:r>
          </w:p>
        </w:tc>
        <w:tc>
          <w:tcPr>
            <w:tcW w:w="1008" w:type="dxa"/>
          </w:tcPr>
          <w:p w14:paraId="54BB296F" w14:textId="77777777" w:rsidR="00370320" w:rsidRPr="00590C30" w:rsidRDefault="00370320" w:rsidP="004A6BF2">
            <w:pPr>
              <w:jc w:val="center"/>
            </w:pPr>
            <w:r w:rsidRPr="00590C30">
              <w:t>G3</w:t>
            </w:r>
          </w:p>
        </w:tc>
        <w:tc>
          <w:tcPr>
            <w:tcW w:w="1008" w:type="dxa"/>
          </w:tcPr>
          <w:p w14:paraId="2B316D4E" w14:textId="77777777" w:rsidR="00370320" w:rsidRPr="00590C30" w:rsidRDefault="00370320" w:rsidP="004A6BF2">
            <w:pPr>
              <w:jc w:val="center"/>
            </w:pPr>
            <w:r w:rsidRPr="00590C30">
              <w:t>G4</w:t>
            </w:r>
          </w:p>
        </w:tc>
        <w:tc>
          <w:tcPr>
            <w:tcW w:w="1008" w:type="dxa"/>
            <w:shd w:val="clear" w:color="auto" w:fill="FFFFFF"/>
          </w:tcPr>
          <w:p w14:paraId="223B04FB" w14:textId="77777777" w:rsidR="00370320" w:rsidRPr="00590C30" w:rsidRDefault="00370320" w:rsidP="004A6BF2">
            <w:pPr>
              <w:jc w:val="center"/>
            </w:pPr>
            <w:r>
              <w:t>THETA</w:t>
            </w:r>
          </w:p>
        </w:tc>
        <w:tc>
          <w:tcPr>
            <w:tcW w:w="1008" w:type="dxa"/>
            <w:shd w:val="clear" w:color="auto" w:fill="FFFFFF"/>
          </w:tcPr>
          <w:p w14:paraId="4D3ADB23" w14:textId="77777777" w:rsidR="00370320" w:rsidRPr="00590C30" w:rsidRDefault="00370320" w:rsidP="004A6BF2">
            <w:pPr>
              <w:jc w:val="center"/>
            </w:pPr>
            <w:r>
              <w:t>ZOFFS</w:t>
            </w:r>
          </w:p>
        </w:tc>
        <w:tc>
          <w:tcPr>
            <w:tcW w:w="1008" w:type="dxa"/>
          </w:tcPr>
          <w:p w14:paraId="65F5B244" w14:textId="77777777" w:rsidR="00370320" w:rsidRPr="00590C30" w:rsidRDefault="00370320" w:rsidP="004A6BF2"/>
        </w:tc>
      </w:tr>
    </w:tbl>
    <w:p w14:paraId="22B017BC" w14:textId="77777777" w:rsidR="00370320" w:rsidRPr="00590C30" w:rsidRDefault="00370320" w:rsidP="00370320"/>
    <w:p w14:paraId="588B3E5E" w14:textId="77777777" w:rsidR="00370320" w:rsidRPr="00590C30" w:rsidRDefault="00370320" w:rsidP="00370320">
      <w:pPr>
        <w:rPr>
          <w:sz w:val="22"/>
          <w:u w:val="single"/>
        </w:rPr>
      </w:pPr>
      <w:r w:rsidRPr="00590C30">
        <w:rPr>
          <w:sz w:val="22"/>
          <w:u w:val="single"/>
        </w:rPr>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8E949AA" w14:textId="77777777" w:rsidTr="00A855AF">
        <w:tc>
          <w:tcPr>
            <w:tcW w:w="1008" w:type="dxa"/>
          </w:tcPr>
          <w:p w14:paraId="0A77BB17" w14:textId="77777777" w:rsidR="00370320" w:rsidRPr="00590C30" w:rsidRDefault="00370320" w:rsidP="004A6BF2">
            <w:r w:rsidRPr="00590C30">
              <w:t>CQUAD4</w:t>
            </w:r>
          </w:p>
        </w:tc>
        <w:tc>
          <w:tcPr>
            <w:tcW w:w="1008" w:type="dxa"/>
          </w:tcPr>
          <w:p w14:paraId="2E511B47" w14:textId="77777777" w:rsidR="00370320" w:rsidRPr="00590C30" w:rsidRDefault="00370320" w:rsidP="004A6BF2">
            <w:pPr>
              <w:jc w:val="center"/>
            </w:pPr>
            <w:r w:rsidRPr="00590C30">
              <w:t>68</w:t>
            </w:r>
          </w:p>
        </w:tc>
        <w:tc>
          <w:tcPr>
            <w:tcW w:w="1008" w:type="dxa"/>
          </w:tcPr>
          <w:p w14:paraId="789035ED" w14:textId="77777777" w:rsidR="00370320" w:rsidRPr="00590C30" w:rsidRDefault="00370320" w:rsidP="004A6BF2">
            <w:pPr>
              <w:jc w:val="center"/>
            </w:pPr>
            <w:r w:rsidRPr="00590C30">
              <w:t>123</w:t>
            </w:r>
          </w:p>
        </w:tc>
        <w:tc>
          <w:tcPr>
            <w:tcW w:w="1008" w:type="dxa"/>
          </w:tcPr>
          <w:p w14:paraId="4F71BBB5" w14:textId="77777777" w:rsidR="00370320" w:rsidRPr="00590C30" w:rsidRDefault="00370320" w:rsidP="004A6BF2">
            <w:pPr>
              <w:jc w:val="center"/>
            </w:pPr>
            <w:r w:rsidRPr="00590C30">
              <w:t>935</w:t>
            </w:r>
          </w:p>
        </w:tc>
        <w:tc>
          <w:tcPr>
            <w:tcW w:w="1008" w:type="dxa"/>
          </w:tcPr>
          <w:p w14:paraId="593AFD46" w14:textId="77777777" w:rsidR="00370320" w:rsidRPr="00590C30" w:rsidRDefault="00370320" w:rsidP="004A6BF2">
            <w:pPr>
              <w:jc w:val="center"/>
            </w:pPr>
            <w:r w:rsidRPr="00590C30">
              <w:t>67</w:t>
            </w:r>
          </w:p>
        </w:tc>
        <w:tc>
          <w:tcPr>
            <w:tcW w:w="1008" w:type="dxa"/>
          </w:tcPr>
          <w:p w14:paraId="47133D32" w14:textId="77777777" w:rsidR="00370320" w:rsidRPr="00590C30" w:rsidRDefault="00370320" w:rsidP="004A6BF2">
            <w:pPr>
              <w:jc w:val="center"/>
            </w:pPr>
            <w:r w:rsidRPr="00590C30">
              <w:t>1357</w:t>
            </w:r>
          </w:p>
        </w:tc>
        <w:tc>
          <w:tcPr>
            <w:tcW w:w="1008" w:type="dxa"/>
          </w:tcPr>
          <w:p w14:paraId="481F8E0A" w14:textId="77777777" w:rsidR="00370320" w:rsidRPr="00590C30" w:rsidRDefault="00370320" w:rsidP="004A6BF2">
            <w:pPr>
              <w:jc w:val="center"/>
            </w:pPr>
            <w:r w:rsidRPr="00590C30">
              <w:t>2</w:t>
            </w:r>
          </w:p>
        </w:tc>
        <w:tc>
          <w:tcPr>
            <w:tcW w:w="1008" w:type="dxa"/>
            <w:shd w:val="clear" w:color="auto" w:fill="FFFFFF"/>
          </w:tcPr>
          <w:p w14:paraId="7D98FE87" w14:textId="77777777" w:rsidR="00370320" w:rsidRPr="00590C30" w:rsidRDefault="00370320" w:rsidP="004A6BF2">
            <w:pPr>
              <w:jc w:val="center"/>
            </w:pPr>
          </w:p>
        </w:tc>
        <w:tc>
          <w:tcPr>
            <w:tcW w:w="1008" w:type="dxa"/>
            <w:shd w:val="clear" w:color="auto" w:fill="FFFFFF"/>
          </w:tcPr>
          <w:p w14:paraId="71698CA2" w14:textId="77777777" w:rsidR="00370320" w:rsidRPr="00590C30" w:rsidRDefault="00370320" w:rsidP="004A6BF2">
            <w:pPr>
              <w:jc w:val="center"/>
            </w:pPr>
          </w:p>
        </w:tc>
        <w:tc>
          <w:tcPr>
            <w:tcW w:w="1008" w:type="dxa"/>
          </w:tcPr>
          <w:p w14:paraId="79450BF9" w14:textId="77777777" w:rsidR="00370320" w:rsidRPr="00590C30" w:rsidRDefault="00370320" w:rsidP="004A6BF2"/>
        </w:tc>
      </w:tr>
    </w:tbl>
    <w:p w14:paraId="58BBE27C" w14:textId="77777777" w:rsidR="00370320" w:rsidRPr="00590C30" w:rsidRDefault="00370320" w:rsidP="00370320"/>
    <w:p w14:paraId="3AECA62F" w14:textId="77777777" w:rsidR="00370320" w:rsidRPr="00590C30" w:rsidRDefault="00370320" w:rsidP="00370320">
      <w:pPr>
        <w:rPr>
          <w:sz w:val="22"/>
          <w:u w:val="single"/>
        </w:rPr>
      </w:pPr>
      <w:r w:rsidRPr="00590C30">
        <w:rPr>
          <w:sz w:val="22"/>
          <w:u w:val="single"/>
        </w:rPr>
        <w:t>Data Description:</w:t>
      </w:r>
    </w:p>
    <w:p w14:paraId="23B02B93" w14:textId="77777777" w:rsidR="00370320" w:rsidRPr="00590C30" w:rsidRDefault="00370320" w:rsidP="00370320"/>
    <w:tbl>
      <w:tblPr>
        <w:tblW w:w="0" w:type="auto"/>
        <w:tblLayout w:type="fixed"/>
        <w:tblLook w:val="0000" w:firstRow="0" w:lastRow="0" w:firstColumn="0" w:lastColumn="0" w:noHBand="0" w:noVBand="0"/>
      </w:tblPr>
      <w:tblGrid>
        <w:gridCol w:w="1080"/>
        <w:gridCol w:w="6480"/>
        <w:gridCol w:w="1440"/>
        <w:gridCol w:w="1080"/>
      </w:tblGrid>
      <w:tr w:rsidR="00370320" w:rsidRPr="00590C30" w14:paraId="1AC552CF" w14:textId="77777777" w:rsidTr="004A6BF2">
        <w:tc>
          <w:tcPr>
            <w:tcW w:w="1080" w:type="dxa"/>
          </w:tcPr>
          <w:p w14:paraId="3884595B" w14:textId="77777777" w:rsidR="00370320" w:rsidRPr="00590C30" w:rsidRDefault="00370320" w:rsidP="004A6BF2">
            <w:pPr>
              <w:jc w:val="center"/>
            </w:pPr>
            <w:r w:rsidRPr="00590C30">
              <w:t>Field</w:t>
            </w:r>
          </w:p>
        </w:tc>
        <w:tc>
          <w:tcPr>
            <w:tcW w:w="6480" w:type="dxa"/>
          </w:tcPr>
          <w:p w14:paraId="4864BF51" w14:textId="77777777" w:rsidR="00370320" w:rsidRPr="00590C30" w:rsidRDefault="00370320" w:rsidP="004A6BF2">
            <w:r w:rsidRPr="00590C30">
              <w:t>Contents</w:t>
            </w:r>
          </w:p>
        </w:tc>
        <w:tc>
          <w:tcPr>
            <w:tcW w:w="1440" w:type="dxa"/>
          </w:tcPr>
          <w:p w14:paraId="5C0C564C" w14:textId="77777777" w:rsidR="00370320" w:rsidRPr="00590C30" w:rsidRDefault="00370320" w:rsidP="004A6BF2">
            <w:pPr>
              <w:jc w:val="center"/>
            </w:pPr>
            <w:r w:rsidRPr="00590C30">
              <w:t>Type</w:t>
            </w:r>
          </w:p>
        </w:tc>
        <w:tc>
          <w:tcPr>
            <w:tcW w:w="1080" w:type="dxa"/>
          </w:tcPr>
          <w:p w14:paraId="60579393" w14:textId="77777777" w:rsidR="00370320" w:rsidRPr="00590C30" w:rsidRDefault="00370320" w:rsidP="004A6BF2">
            <w:pPr>
              <w:jc w:val="center"/>
            </w:pPr>
            <w:r w:rsidRPr="00590C30">
              <w:t>Default</w:t>
            </w:r>
          </w:p>
        </w:tc>
      </w:tr>
      <w:tr w:rsidR="00370320" w:rsidRPr="00590C30" w14:paraId="3F843836" w14:textId="77777777" w:rsidTr="004A6BF2">
        <w:trPr>
          <w:trHeight w:hRule="exact" w:val="120"/>
        </w:trPr>
        <w:tc>
          <w:tcPr>
            <w:tcW w:w="1080" w:type="dxa"/>
          </w:tcPr>
          <w:p w14:paraId="1F0691F6" w14:textId="77777777" w:rsidR="00370320" w:rsidRPr="00590C30" w:rsidRDefault="00370320" w:rsidP="004A6BF2">
            <w:pPr>
              <w:jc w:val="center"/>
            </w:pPr>
          </w:p>
        </w:tc>
        <w:tc>
          <w:tcPr>
            <w:tcW w:w="6480" w:type="dxa"/>
          </w:tcPr>
          <w:p w14:paraId="5A1A5E23" w14:textId="77777777" w:rsidR="00370320" w:rsidRPr="00590C30" w:rsidRDefault="00370320" w:rsidP="004A6BF2"/>
        </w:tc>
        <w:tc>
          <w:tcPr>
            <w:tcW w:w="1440" w:type="dxa"/>
          </w:tcPr>
          <w:p w14:paraId="409A4167" w14:textId="77777777" w:rsidR="00370320" w:rsidRPr="00590C30" w:rsidRDefault="00370320" w:rsidP="004A6BF2">
            <w:pPr>
              <w:jc w:val="center"/>
            </w:pPr>
          </w:p>
        </w:tc>
        <w:tc>
          <w:tcPr>
            <w:tcW w:w="1080" w:type="dxa"/>
          </w:tcPr>
          <w:p w14:paraId="78CBDA57" w14:textId="77777777" w:rsidR="00370320" w:rsidRPr="00590C30" w:rsidRDefault="00370320" w:rsidP="004A6BF2">
            <w:pPr>
              <w:jc w:val="center"/>
            </w:pPr>
          </w:p>
        </w:tc>
      </w:tr>
      <w:tr w:rsidR="00370320" w:rsidRPr="00590C30" w14:paraId="6FD9A380" w14:textId="77777777" w:rsidTr="004A6BF2">
        <w:tc>
          <w:tcPr>
            <w:tcW w:w="1080" w:type="dxa"/>
          </w:tcPr>
          <w:p w14:paraId="4E6D4C27" w14:textId="77777777" w:rsidR="00370320" w:rsidRPr="00590C30" w:rsidRDefault="00370320" w:rsidP="004A6BF2">
            <w:pPr>
              <w:jc w:val="center"/>
            </w:pPr>
            <w:r w:rsidRPr="00590C30">
              <w:t>EID</w:t>
            </w:r>
          </w:p>
        </w:tc>
        <w:tc>
          <w:tcPr>
            <w:tcW w:w="6480" w:type="dxa"/>
          </w:tcPr>
          <w:p w14:paraId="520F5A85" w14:textId="77777777" w:rsidR="00370320" w:rsidRPr="00590C30" w:rsidRDefault="00370320" w:rsidP="004A6BF2">
            <w:r w:rsidRPr="00590C30">
              <w:t>Unique element identification (ID) number</w:t>
            </w:r>
          </w:p>
        </w:tc>
        <w:tc>
          <w:tcPr>
            <w:tcW w:w="1440" w:type="dxa"/>
          </w:tcPr>
          <w:p w14:paraId="32107ECD" w14:textId="77777777" w:rsidR="00370320" w:rsidRPr="00590C30" w:rsidRDefault="00370320" w:rsidP="004A6BF2">
            <w:pPr>
              <w:jc w:val="center"/>
            </w:pPr>
            <w:r w:rsidRPr="00590C30">
              <w:t>Integer &gt; 0</w:t>
            </w:r>
          </w:p>
        </w:tc>
        <w:tc>
          <w:tcPr>
            <w:tcW w:w="1080" w:type="dxa"/>
          </w:tcPr>
          <w:p w14:paraId="3DDD5A2F" w14:textId="77777777" w:rsidR="00370320" w:rsidRPr="00590C30" w:rsidRDefault="00370320" w:rsidP="004A6BF2">
            <w:pPr>
              <w:jc w:val="center"/>
            </w:pPr>
            <w:r w:rsidRPr="00590C30">
              <w:t>None</w:t>
            </w:r>
          </w:p>
        </w:tc>
      </w:tr>
      <w:tr w:rsidR="00370320" w:rsidRPr="00590C30" w14:paraId="3B610C53" w14:textId="77777777" w:rsidTr="004A6BF2">
        <w:trPr>
          <w:trHeight w:hRule="exact" w:val="120"/>
        </w:trPr>
        <w:tc>
          <w:tcPr>
            <w:tcW w:w="1080" w:type="dxa"/>
          </w:tcPr>
          <w:p w14:paraId="0B624AF5" w14:textId="77777777" w:rsidR="00370320" w:rsidRPr="00590C30" w:rsidRDefault="00370320" w:rsidP="004A6BF2">
            <w:pPr>
              <w:jc w:val="center"/>
            </w:pPr>
          </w:p>
        </w:tc>
        <w:tc>
          <w:tcPr>
            <w:tcW w:w="6480" w:type="dxa"/>
          </w:tcPr>
          <w:p w14:paraId="54E24A61" w14:textId="77777777" w:rsidR="00370320" w:rsidRPr="00590C30" w:rsidRDefault="00370320" w:rsidP="004A6BF2"/>
        </w:tc>
        <w:tc>
          <w:tcPr>
            <w:tcW w:w="1440" w:type="dxa"/>
          </w:tcPr>
          <w:p w14:paraId="084C5FFB" w14:textId="77777777" w:rsidR="00370320" w:rsidRPr="00590C30" w:rsidRDefault="00370320" w:rsidP="004A6BF2">
            <w:pPr>
              <w:jc w:val="center"/>
            </w:pPr>
          </w:p>
        </w:tc>
        <w:tc>
          <w:tcPr>
            <w:tcW w:w="1080" w:type="dxa"/>
          </w:tcPr>
          <w:p w14:paraId="750AD382" w14:textId="77777777" w:rsidR="00370320" w:rsidRPr="00590C30" w:rsidRDefault="00370320" w:rsidP="004A6BF2">
            <w:pPr>
              <w:jc w:val="center"/>
            </w:pPr>
          </w:p>
        </w:tc>
      </w:tr>
      <w:tr w:rsidR="00370320" w:rsidRPr="00590C30" w14:paraId="12816350" w14:textId="77777777" w:rsidTr="004A6BF2">
        <w:tc>
          <w:tcPr>
            <w:tcW w:w="1080" w:type="dxa"/>
          </w:tcPr>
          <w:p w14:paraId="1522ADC9" w14:textId="77777777" w:rsidR="00370320" w:rsidRPr="00590C30" w:rsidRDefault="00370320" w:rsidP="004A6BF2">
            <w:pPr>
              <w:jc w:val="center"/>
            </w:pPr>
            <w:r w:rsidRPr="00590C30">
              <w:t>PID</w:t>
            </w:r>
          </w:p>
        </w:tc>
        <w:tc>
          <w:tcPr>
            <w:tcW w:w="6480" w:type="dxa"/>
          </w:tcPr>
          <w:p w14:paraId="6E71C57E" w14:textId="77777777" w:rsidR="00370320" w:rsidRPr="00590C30" w:rsidRDefault="00370320" w:rsidP="004A6BF2">
            <w:r w:rsidRPr="00590C30">
              <w:t>ID number of a PSHELL Bulk data entry</w:t>
            </w:r>
          </w:p>
        </w:tc>
        <w:tc>
          <w:tcPr>
            <w:tcW w:w="1440" w:type="dxa"/>
          </w:tcPr>
          <w:p w14:paraId="1DB26BEF" w14:textId="77777777" w:rsidR="00370320" w:rsidRPr="00590C30" w:rsidRDefault="00370320" w:rsidP="004A6BF2">
            <w:pPr>
              <w:jc w:val="center"/>
            </w:pPr>
            <w:r w:rsidRPr="00590C30">
              <w:t>Integer &gt; 0</w:t>
            </w:r>
          </w:p>
        </w:tc>
        <w:tc>
          <w:tcPr>
            <w:tcW w:w="1080" w:type="dxa"/>
          </w:tcPr>
          <w:p w14:paraId="60E37EB9" w14:textId="77777777" w:rsidR="00370320" w:rsidRPr="00590C30" w:rsidRDefault="00370320" w:rsidP="004A6BF2">
            <w:pPr>
              <w:jc w:val="center"/>
            </w:pPr>
            <w:r w:rsidRPr="00590C30">
              <w:t>EID</w:t>
            </w:r>
          </w:p>
        </w:tc>
      </w:tr>
      <w:tr w:rsidR="00370320" w:rsidRPr="00590C30" w14:paraId="4D62034C" w14:textId="77777777" w:rsidTr="004A6BF2">
        <w:trPr>
          <w:trHeight w:hRule="exact" w:val="120"/>
        </w:trPr>
        <w:tc>
          <w:tcPr>
            <w:tcW w:w="1080" w:type="dxa"/>
          </w:tcPr>
          <w:p w14:paraId="08CBC151" w14:textId="77777777" w:rsidR="00370320" w:rsidRPr="00590C30" w:rsidRDefault="00370320" w:rsidP="004A6BF2">
            <w:pPr>
              <w:jc w:val="center"/>
            </w:pPr>
          </w:p>
        </w:tc>
        <w:tc>
          <w:tcPr>
            <w:tcW w:w="6480" w:type="dxa"/>
          </w:tcPr>
          <w:p w14:paraId="0BC3FE52" w14:textId="77777777" w:rsidR="00370320" w:rsidRPr="00590C30" w:rsidRDefault="00370320" w:rsidP="004A6BF2"/>
        </w:tc>
        <w:tc>
          <w:tcPr>
            <w:tcW w:w="1440" w:type="dxa"/>
          </w:tcPr>
          <w:p w14:paraId="7900449C" w14:textId="77777777" w:rsidR="00370320" w:rsidRPr="00590C30" w:rsidRDefault="00370320" w:rsidP="004A6BF2">
            <w:pPr>
              <w:jc w:val="center"/>
            </w:pPr>
          </w:p>
        </w:tc>
        <w:tc>
          <w:tcPr>
            <w:tcW w:w="1080" w:type="dxa"/>
          </w:tcPr>
          <w:p w14:paraId="1A55170D" w14:textId="77777777" w:rsidR="00370320" w:rsidRPr="00590C30" w:rsidRDefault="00370320" w:rsidP="004A6BF2">
            <w:pPr>
              <w:jc w:val="center"/>
            </w:pPr>
          </w:p>
        </w:tc>
      </w:tr>
      <w:tr w:rsidR="00370320" w:rsidRPr="00590C30" w14:paraId="28D1D69A" w14:textId="77777777" w:rsidTr="004A6BF2">
        <w:tc>
          <w:tcPr>
            <w:tcW w:w="1080" w:type="dxa"/>
          </w:tcPr>
          <w:p w14:paraId="44254F94" w14:textId="77777777" w:rsidR="00370320" w:rsidRPr="00590C30" w:rsidRDefault="00370320" w:rsidP="004A6BF2">
            <w:pPr>
              <w:jc w:val="center"/>
            </w:pPr>
            <w:r w:rsidRPr="00590C30">
              <w:t>Gi</w:t>
            </w:r>
          </w:p>
        </w:tc>
        <w:tc>
          <w:tcPr>
            <w:tcW w:w="6480" w:type="dxa"/>
          </w:tcPr>
          <w:p w14:paraId="666AB9DA" w14:textId="77777777" w:rsidR="00370320" w:rsidRPr="00590C30" w:rsidRDefault="00370320" w:rsidP="004A6BF2">
            <w:r w:rsidRPr="00590C30">
              <w:t>ID numbers of the grids to which the element is attached</w:t>
            </w:r>
          </w:p>
        </w:tc>
        <w:tc>
          <w:tcPr>
            <w:tcW w:w="1440" w:type="dxa"/>
          </w:tcPr>
          <w:p w14:paraId="2768DF47" w14:textId="77777777" w:rsidR="00370320" w:rsidRPr="00590C30" w:rsidRDefault="00370320" w:rsidP="004A6BF2">
            <w:pPr>
              <w:jc w:val="center"/>
            </w:pPr>
            <w:r w:rsidRPr="00590C30">
              <w:t>Integer &gt; 0</w:t>
            </w:r>
          </w:p>
        </w:tc>
        <w:tc>
          <w:tcPr>
            <w:tcW w:w="1080" w:type="dxa"/>
          </w:tcPr>
          <w:p w14:paraId="7D4A5CAA" w14:textId="77777777" w:rsidR="00370320" w:rsidRPr="00590C30" w:rsidRDefault="00370320" w:rsidP="004A6BF2">
            <w:pPr>
              <w:jc w:val="center"/>
            </w:pPr>
            <w:r w:rsidRPr="00590C30">
              <w:t>None</w:t>
            </w:r>
          </w:p>
        </w:tc>
      </w:tr>
      <w:tr w:rsidR="00370320" w:rsidRPr="00590C30" w14:paraId="23237C8A" w14:textId="77777777" w:rsidTr="004A6BF2">
        <w:trPr>
          <w:trHeight w:hRule="exact" w:val="115"/>
        </w:trPr>
        <w:tc>
          <w:tcPr>
            <w:tcW w:w="1080" w:type="dxa"/>
          </w:tcPr>
          <w:p w14:paraId="15229AB4" w14:textId="77777777" w:rsidR="00370320" w:rsidRPr="00590C30" w:rsidRDefault="00370320" w:rsidP="004A6BF2">
            <w:pPr>
              <w:jc w:val="center"/>
            </w:pPr>
          </w:p>
        </w:tc>
        <w:tc>
          <w:tcPr>
            <w:tcW w:w="6480" w:type="dxa"/>
          </w:tcPr>
          <w:p w14:paraId="6B95AD2D" w14:textId="77777777" w:rsidR="00370320" w:rsidRPr="00590C30" w:rsidRDefault="00370320" w:rsidP="004A6BF2"/>
        </w:tc>
        <w:tc>
          <w:tcPr>
            <w:tcW w:w="1440" w:type="dxa"/>
          </w:tcPr>
          <w:p w14:paraId="6821839E" w14:textId="77777777" w:rsidR="00370320" w:rsidRPr="00590C30" w:rsidRDefault="00370320" w:rsidP="004A6BF2">
            <w:pPr>
              <w:jc w:val="center"/>
            </w:pPr>
          </w:p>
        </w:tc>
        <w:tc>
          <w:tcPr>
            <w:tcW w:w="1080" w:type="dxa"/>
          </w:tcPr>
          <w:p w14:paraId="68C3305E" w14:textId="77777777" w:rsidR="00370320" w:rsidRPr="00590C30" w:rsidRDefault="00370320" w:rsidP="004A6BF2">
            <w:pPr>
              <w:jc w:val="center"/>
            </w:pPr>
          </w:p>
        </w:tc>
      </w:tr>
      <w:tr w:rsidR="00370320" w:rsidRPr="00590C30" w14:paraId="1AC13195" w14:textId="77777777" w:rsidTr="004A6BF2">
        <w:tc>
          <w:tcPr>
            <w:tcW w:w="1080" w:type="dxa"/>
          </w:tcPr>
          <w:p w14:paraId="236D6D50" w14:textId="77777777" w:rsidR="00370320" w:rsidRPr="00590C30" w:rsidRDefault="00370320" w:rsidP="004A6BF2">
            <w:pPr>
              <w:jc w:val="center"/>
            </w:pPr>
            <w:r>
              <w:t>THETA</w:t>
            </w:r>
          </w:p>
        </w:tc>
        <w:tc>
          <w:tcPr>
            <w:tcW w:w="6480" w:type="dxa"/>
          </w:tcPr>
          <w:p w14:paraId="38074BDD" w14:textId="77777777" w:rsidR="00370320" w:rsidRPr="00590C30" w:rsidRDefault="00370320" w:rsidP="004A6BF2">
            <w:r>
              <w:t>Material property orientation angle in degtees measured from axis connectiong grids 1 and 2</w:t>
            </w:r>
          </w:p>
        </w:tc>
        <w:tc>
          <w:tcPr>
            <w:tcW w:w="1440" w:type="dxa"/>
          </w:tcPr>
          <w:p w14:paraId="0AF620CD" w14:textId="77777777" w:rsidR="00370320" w:rsidRPr="00590C30" w:rsidRDefault="00370320" w:rsidP="004A6BF2">
            <w:pPr>
              <w:jc w:val="center"/>
            </w:pPr>
            <w:r>
              <w:t>Real</w:t>
            </w:r>
          </w:p>
        </w:tc>
        <w:tc>
          <w:tcPr>
            <w:tcW w:w="1080" w:type="dxa"/>
          </w:tcPr>
          <w:p w14:paraId="1F54FED7" w14:textId="77777777" w:rsidR="00370320" w:rsidRPr="00590C30" w:rsidRDefault="00370320" w:rsidP="004A6BF2">
            <w:pPr>
              <w:jc w:val="center"/>
            </w:pPr>
            <w:r>
              <w:t>0.</w:t>
            </w:r>
          </w:p>
        </w:tc>
      </w:tr>
      <w:tr w:rsidR="00370320" w:rsidRPr="00590C30" w14:paraId="0C9E142A" w14:textId="77777777" w:rsidTr="004A6BF2">
        <w:trPr>
          <w:trHeight w:hRule="exact" w:val="115"/>
        </w:trPr>
        <w:tc>
          <w:tcPr>
            <w:tcW w:w="1080" w:type="dxa"/>
          </w:tcPr>
          <w:p w14:paraId="0097F2CE" w14:textId="77777777" w:rsidR="00370320" w:rsidRPr="00590C30" w:rsidRDefault="00370320" w:rsidP="004A6BF2">
            <w:pPr>
              <w:jc w:val="center"/>
            </w:pPr>
          </w:p>
        </w:tc>
        <w:tc>
          <w:tcPr>
            <w:tcW w:w="6480" w:type="dxa"/>
          </w:tcPr>
          <w:p w14:paraId="604A7BDC" w14:textId="77777777" w:rsidR="00370320" w:rsidRPr="00590C30" w:rsidRDefault="00370320" w:rsidP="004A6BF2"/>
        </w:tc>
        <w:tc>
          <w:tcPr>
            <w:tcW w:w="1440" w:type="dxa"/>
          </w:tcPr>
          <w:p w14:paraId="247E9B83" w14:textId="77777777" w:rsidR="00370320" w:rsidRPr="00590C30" w:rsidRDefault="00370320" w:rsidP="004A6BF2">
            <w:pPr>
              <w:jc w:val="center"/>
            </w:pPr>
          </w:p>
        </w:tc>
        <w:tc>
          <w:tcPr>
            <w:tcW w:w="1080" w:type="dxa"/>
          </w:tcPr>
          <w:p w14:paraId="2820C7CF" w14:textId="77777777" w:rsidR="00370320" w:rsidRPr="00590C30" w:rsidRDefault="00370320" w:rsidP="004A6BF2">
            <w:pPr>
              <w:jc w:val="center"/>
            </w:pPr>
          </w:p>
        </w:tc>
      </w:tr>
      <w:tr w:rsidR="00370320" w:rsidRPr="00590C30" w14:paraId="3ACFE795" w14:textId="77777777" w:rsidTr="004A6BF2">
        <w:tc>
          <w:tcPr>
            <w:tcW w:w="1080" w:type="dxa"/>
          </w:tcPr>
          <w:p w14:paraId="27783912" w14:textId="77777777" w:rsidR="00370320" w:rsidRPr="00590C30" w:rsidRDefault="00370320" w:rsidP="004A6BF2">
            <w:pPr>
              <w:jc w:val="center"/>
            </w:pPr>
            <w:r>
              <w:t>ZOFFS</w:t>
            </w:r>
          </w:p>
        </w:tc>
        <w:tc>
          <w:tcPr>
            <w:tcW w:w="6480" w:type="dxa"/>
          </w:tcPr>
          <w:p w14:paraId="4A3228A7" w14:textId="77777777" w:rsidR="00370320" w:rsidRPr="00590C30" w:rsidRDefault="00370320" w:rsidP="004A6BF2">
            <w:r>
              <w:t>Offset of the grid plane to element reference plane</w:t>
            </w:r>
          </w:p>
        </w:tc>
        <w:tc>
          <w:tcPr>
            <w:tcW w:w="1440" w:type="dxa"/>
          </w:tcPr>
          <w:p w14:paraId="014E6298" w14:textId="77777777" w:rsidR="00370320" w:rsidRPr="00590C30" w:rsidRDefault="00370320" w:rsidP="004A6BF2">
            <w:pPr>
              <w:jc w:val="center"/>
            </w:pPr>
            <w:r>
              <w:t>Real</w:t>
            </w:r>
          </w:p>
        </w:tc>
        <w:tc>
          <w:tcPr>
            <w:tcW w:w="1080" w:type="dxa"/>
          </w:tcPr>
          <w:p w14:paraId="3728FF1E" w14:textId="77777777" w:rsidR="00370320" w:rsidRPr="00590C30" w:rsidRDefault="00370320" w:rsidP="004A6BF2">
            <w:pPr>
              <w:jc w:val="center"/>
            </w:pPr>
            <w:r>
              <w:t>0.</w:t>
            </w:r>
          </w:p>
        </w:tc>
      </w:tr>
    </w:tbl>
    <w:p w14:paraId="54F42195" w14:textId="77777777" w:rsidR="00370320" w:rsidRPr="00590C30" w:rsidRDefault="00370320" w:rsidP="00370320"/>
    <w:p w14:paraId="34B944E5" w14:textId="77777777" w:rsidR="00370320" w:rsidRPr="00E80610" w:rsidRDefault="00370320" w:rsidP="00A855AF">
      <w:pPr>
        <w:pStyle w:val="Remarks"/>
        <w:rPr>
          <w:u w:val="single"/>
        </w:rPr>
      </w:pPr>
      <w:r w:rsidRPr="00E80610">
        <w:rPr>
          <w:u w:val="single"/>
        </w:rPr>
        <w:t>Remarks:</w:t>
      </w:r>
    </w:p>
    <w:p w14:paraId="62237FC3" w14:textId="77777777" w:rsidR="00370320" w:rsidRPr="00590C30" w:rsidRDefault="00370320" w:rsidP="00A855AF">
      <w:pPr>
        <w:pStyle w:val="Remarks"/>
      </w:pPr>
      <w:r w:rsidRPr="00590C30">
        <w:t>1.</w:t>
      </w:r>
      <w:r w:rsidRPr="00590C30">
        <w:tab/>
        <w:t>No other element in the model may have the same element ID</w:t>
      </w:r>
    </w:p>
    <w:p w14:paraId="3C2D40D7" w14:textId="77777777" w:rsidR="00370320" w:rsidRPr="00590C30" w:rsidRDefault="00370320" w:rsidP="00A855AF">
      <w:pPr>
        <w:pStyle w:val="Remarks"/>
      </w:pPr>
      <w:r w:rsidRPr="00590C30">
        <w:t>2.</w:t>
      </w:r>
      <w:r w:rsidRPr="00590C30">
        <w:tab/>
        <w:t>The grids must be numbered in a clockwise or counter clockwise direction around the quadrilateral element.</w:t>
      </w:r>
    </w:p>
    <w:p w14:paraId="11B56FE9" w14:textId="1799C4F6" w:rsidR="00370320" w:rsidRDefault="00A855AF" w:rsidP="00A855AF">
      <w:pPr>
        <w:pStyle w:val="Remarks"/>
      </w:pPr>
      <w:r>
        <w:t>3.</w:t>
      </w:r>
      <w:r>
        <w:tab/>
      </w:r>
      <w:r w:rsidR="00370320" w:rsidRPr="00590C30">
        <w:t>The local z</w:t>
      </w:r>
      <w:r w:rsidR="00370320" w:rsidRPr="00590C30">
        <w:rPr>
          <w:vertAlign w:val="subscript"/>
        </w:rPr>
        <w:t>e</w:t>
      </w:r>
      <w:r w:rsidR="00370320" w:rsidRPr="00590C30">
        <w:t xml:space="preserve"> axis of the element is in the direction of the cross-product of the diagonal from G1 to G3 with the diagonal from G2 to G4.  If the element is rectangular, the local x</w:t>
      </w:r>
      <w:r w:rsidR="00370320" w:rsidRPr="00590C30">
        <w:rPr>
          <w:vertAlign w:val="subscript"/>
        </w:rPr>
        <w:t>e</w:t>
      </w:r>
      <w:r w:rsidR="00370320" w:rsidRPr="00590C30">
        <w:t xml:space="preserve"> axis is the projection of the vector </w:t>
      </w:r>
      <w:r w:rsidR="00370320">
        <w:t xml:space="preserve">from </w:t>
      </w:r>
      <w:r w:rsidR="00370320" w:rsidRPr="00590C30">
        <w:t>G1 to G2 onto the mean plane.  If not rectangular, this is rotated to split the angle between the diagonals.  The local y</w:t>
      </w:r>
      <w:r w:rsidR="00370320" w:rsidRPr="00590C30">
        <w:rPr>
          <w:vertAlign w:val="subscript"/>
        </w:rPr>
        <w:t>e</w:t>
      </w:r>
      <w:r w:rsidR="00370320" w:rsidRPr="00590C30">
        <w:t xml:space="preserve"> axis is in the direction of z</w:t>
      </w:r>
      <w:r w:rsidR="00370320" w:rsidRPr="00590C30">
        <w:rPr>
          <w:i/>
          <w:vertAlign w:val="subscript"/>
        </w:rPr>
        <w:t>e</w:t>
      </w:r>
      <w:r w:rsidR="00370320" w:rsidRPr="00590C30">
        <w:t xml:space="preserve"> cross x</w:t>
      </w:r>
      <w:r w:rsidR="00370320" w:rsidRPr="00590C30">
        <w:rPr>
          <w:i/>
          <w:vertAlign w:val="subscript"/>
        </w:rPr>
        <w:t>e</w:t>
      </w:r>
      <w:r w:rsidR="00370320" w:rsidRPr="00590C30">
        <w:t xml:space="preserve">.  </w:t>
      </w:r>
      <w:r w:rsidR="00370320">
        <w:t>See Figure 4</w:t>
      </w:r>
      <w:r w:rsidR="00370320" w:rsidRPr="00590C30">
        <w:t>-5</w:t>
      </w:r>
    </w:p>
    <w:p w14:paraId="3886A071" w14:textId="724971CB" w:rsidR="00370320" w:rsidRPr="00590C30" w:rsidRDefault="00A855AF" w:rsidP="00A855AF">
      <w:pPr>
        <w:pStyle w:val="Remarks"/>
      </w:pPr>
      <w:r>
        <w:t>4.</w:t>
      </w:r>
      <w:r>
        <w:tab/>
      </w:r>
      <w:r w:rsidR="00370320">
        <w:t>See discussion in Section 3.2.2.4 about the 2 versions of the QUAD4 element</w:t>
      </w:r>
    </w:p>
    <w:p w14:paraId="1FC5EC57" w14:textId="77777777" w:rsidR="00370320" w:rsidRPr="002E696B" w:rsidRDefault="00370320" w:rsidP="004C6C23">
      <w:pPr>
        <w:pStyle w:val="Corner"/>
      </w:pPr>
      <w:r w:rsidRPr="002F396F">
        <w:br w:type="page"/>
      </w:r>
      <w:bookmarkStart w:id="2142" w:name="_Toc27121607"/>
      <w:bookmarkStart w:id="2143" w:name="_Toc27121711"/>
      <w:bookmarkStart w:id="2144" w:name="_Toc27196891"/>
      <w:bookmarkStart w:id="2145" w:name="_Toc27196996"/>
      <w:bookmarkStart w:id="2146" w:name="_Toc27198267"/>
      <w:bookmarkStart w:id="2147" w:name="_Toc27202789"/>
      <w:bookmarkStart w:id="2148" w:name="_Toc27206247"/>
      <w:bookmarkStart w:id="2149" w:name="_Toc27206352"/>
      <w:bookmarkStart w:id="2150" w:name="_Toc27217260"/>
      <w:bookmarkStart w:id="2151" w:name="_Toc27217365"/>
      <w:bookmarkStart w:id="2152" w:name="_Toc27217469"/>
      <w:bookmarkStart w:id="2153" w:name="_Toc27217842"/>
      <w:bookmarkStart w:id="2154" w:name="_Toc27217946"/>
      <w:bookmarkStart w:id="2155" w:name="_Toc27296351"/>
      <w:bookmarkStart w:id="2156" w:name="_Toc27393859"/>
      <w:bookmarkStart w:id="2157" w:name="_Toc27479875"/>
      <w:bookmarkStart w:id="2158" w:name="_Toc27717254"/>
      <w:r w:rsidRPr="002E696B">
        <w:lastRenderedPageBreak/>
        <w:t>CQUAD4K</w:t>
      </w:r>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p>
    <w:p w14:paraId="6BEBC2DC" w14:textId="77777777" w:rsidR="00370320" w:rsidRPr="007E3809" w:rsidRDefault="00370320" w:rsidP="008472B7">
      <w:pPr>
        <w:pStyle w:val="Heading2"/>
      </w:pPr>
      <w:bookmarkStart w:id="2159" w:name="_Toc28327051"/>
      <w:bookmarkStart w:id="2160" w:name="_Toc28600382"/>
      <w:bookmarkStart w:id="2161" w:name="_Toc164034496"/>
      <w:r>
        <w:t>CQUAD4K</w:t>
      </w:r>
      <w:bookmarkEnd w:id="2159"/>
      <w:bookmarkEnd w:id="2160"/>
      <w:bookmarkEnd w:id="2161"/>
    </w:p>
    <w:p w14:paraId="4E9F5161" w14:textId="77777777" w:rsidR="00370320" w:rsidRDefault="00370320" w:rsidP="00370320">
      <w:pPr>
        <w:rPr>
          <w:sz w:val="22"/>
          <w:u w:val="single"/>
        </w:rPr>
      </w:pPr>
    </w:p>
    <w:p w14:paraId="5101DFF6" w14:textId="77777777" w:rsidR="00370320" w:rsidRPr="00590C30" w:rsidRDefault="00370320" w:rsidP="00370320">
      <w:pPr>
        <w:rPr>
          <w:sz w:val="22"/>
        </w:rPr>
      </w:pPr>
      <w:r w:rsidRPr="00590C30">
        <w:rPr>
          <w:sz w:val="22"/>
          <w:u w:val="single"/>
        </w:rPr>
        <w:t>Description:</w:t>
      </w:r>
      <w:r w:rsidRPr="00590C30">
        <w:rPr>
          <w:sz w:val="22"/>
        </w:rPr>
        <w:t xml:space="preserve"> </w:t>
      </w:r>
    </w:p>
    <w:p w14:paraId="3C1B6166" w14:textId="77777777" w:rsidR="00370320" w:rsidRPr="00590C30" w:rsidRDefault="00370320" w:rsidP="00370320">
      <w:pPr>
        <w:rPr>
          <w:sz w:val="22"/>
        </w:rPr>
      </w:pPr>
      <w:r>
        <w:t>T</w:t>
      </w:r>
      <w:r w:rsidRPr="00590C30">
        <w:t xml:space="preserve">hin quadrilateral plate </w:t>
      </w:r>
      <w:proofErr w:type="gramStart"/>
      <w:r w:rsidRPr="00590C30">
        <w:t>element</w:t>
      </w:r>
      <w:r>
        <w:rPr>
          <w:sz w:val="22"/>
        </w:rPr>
        <w:t xml:space="preserve"> .</w:t>
      </w:r>
      <w:proofErr w:type="gramEnd"/>
      <w:r>
        <w:rPr>
          <w:sz w:val="22"/>
        </w:rPr>
        <w:t xml:space="preserve">  This element has</w:t>
      </w:r>
      <w:r w:rsidRPr="00590C30">
        <w:rPr>
          <w:sz w:val="22"/>
        </w:rPr>
        <w:t xml:space="preserve"> membrane and bending st</w:t>
      </w:r>
      <w:r>
        <w:rPr>
          <w:sz w:val="22"/>
        </w:rPr>
        <w:t>iffness but</w:t>
      </w:r>
      <w:r w:rsidRPr="00590C30">
        <w:rPr>
          <w:sz w:val="22"/>
        </w:rPr>
        <w:t xml:space="preserve"> does not include flexibility for transvers</w:t>
      </w:r>
      <w:r>
        <w:rPr>
          <w:sz w:val="22"/>
        </w:rPr>
        <w:t>e shear deformations.</w:t>
      </w:r>
    </w:p>
    <w:p w14:paraId="017456FB" w14:textId="77777777" w:rsidR="00370320" w:rsidRPr="00590C30" w:rsidRDefault="00370320" w:rsidP="00370320"/>
    <w:p w14:paraId="271FAFB0" w14:textId="77777777" w:rsidR="00370320" w:rsidRPr="00590C30" w:rsidRDefault="00370320" w:rsidP="00370320">
      <w:pPr>
        <w:rPr>
          <w:sz w:val="22"/>
          <w:u w:val="single"/>
        </w:rPr>
      </w:pPr>
      <w:r w:rsidRPr="00590C30">
        <w:rPr>
          <w:sz w:val="22"/>
          <w:u w:val="single"/>
        </w:rPr>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8840175" w14:textId="77777777" w:rsidTr="00A855AF">
        <w:tc>
          <w:tcPr>
            <w:tcW w:w="1008" w:type="dxa"/>
            <w:tcBorders>
              <w:top w:val="nil"/>
              <w:left w:val="nil"/>
              <w:right w:val="nil"/>
            </w:tcBorders>
          </w:tcPr>
          <w:p w14:paraId="76FF6AF4" w14:textId="77777777" w:rsidR="00370320" w:rsidRPr="00590C30" w:rsidRDefault="00370320" w:rsidP="004A6BF2">
            <w:pPr>
              <w:jc w:val="center"/>
            </w:pPr>
            <w:r w:rsidRPr="00590C30">
              <w:t>1</w:t>
            </w:r>
          </w:p>
        </w:tc>
        <w:tc>
          <w:tcPr>
            <w:tcW w:w="1008" w:type="dxa"/>
            <w:tcBorders>
              <w:top w:val="nil"/>
              <w:left w:val="nil"/>
              <w:right w:val="nil"/>
            </w:tcBorders>
          </w:tcPr>
          <w:p w14:paraId="3FB7176A" w14:textId="77777777" w:rsidR="00370320" w:rsidRPr="00590C30" w:rsidRDefault="00370320" w:rsidP="004A6BF2">
            <w:pPr>
              <w:jc w:val="center"/>
            </w:pPr>
            <w:r w:rsidRPr="00590C30">
              <w:t>2</w:t>
            </w:r>
          </w:p>
        </w:tc>
        <w:tc>
          <w:tcPr>
            <w:tcW w:w="1008" w:type="dxa"/>
            <w:tcBorders>
              <w:top w:val="nil"/>
              <w:left w:val="nil"/>
              <w:right w:val="nil"/>
            </w:tcBorders>
          </w:tcPr>
          <w:p w14:paraId="6E0A1240" w14:textId="77777777" w:rsidR="00370320" w:rsidRPr="00590C30" w:rsidRDefault="00370320" w:rsidP="004A6BF2">
            <w:pPr>
              <w:jc w:val="center"/>
            </w:pPr>
            <w:r w:rsidRPr="00590C30">
              <w:t>3</w:t>
            </w:r>
          </w:p>
        </w:tc>
        <w:tc>
          <w:tcPr>
            <w:tcW w:w="1008" w:type="dxa"/>
            <w:tcBorders>
              <w:top w:val="nil"/>
              <w:left w:val="nil"/>
              <w:right w:val="nil"/>
            </w:tcBorders>
          </w:tcPr>
          <w:p w14:paraId="136B0BCD" w14:textId="77777777" w:rsidR="00370320" w:rsidRPr="00590C30" w:rsidRDefault="00370320" w:rsidP="004A6BF2">
            <w:pPr>
              <w:jc w:val="center"/>
            </w:pPr>
            <w:r w:rsidRPr="00590C30">
              <w:t>4</w:t>
            </w:r>
          </w:p>
        </w:tc>
        <w:tc>
          <w:tcPr>
            <w:tcW w:w="1008" w:type="dxa"/>
            <w:tcBorders>
              <w:top w:val="nil"/>
              <w:left w:val="nil"/>
              <w:right w:val="nil"/>
            </w:tcBorders>
          </w:tcPr>
          <w:p w14:paraId="0CB07657" w14:textId="77777777" w:rsidR="00370320" w:rsidRPr="00590C30" w:rsidRDefault="00370320" w:rsidP="004A6BF2">
            <w:pPr>
              <w:jc w:val="center"/>
            </w:pPr>
            <w:r w:rsidRPr="00590C30">
              <w:t>5</w:t>
            </w:r>
          </w:p>
        </w:tc>
        <w:tc>
          <w:tcPr>
            <w:tcW w:w="1008" w:type="dxa"/>
            <w:tcBorders>
              <w:top w:val="nil"/>
              <w:left w:val="nil"/>
              <w:right w:val="nil"/>
            </w:tcBorders>
          </w:tcPr>
          <w:p w14:paraId="68B8AA4A" w14:textId="77777777" w:rsidR="00370320" w:rsidRPr="00590C30" w:rsidRDefault="00370320" w:rsidP="004A6BF2">
            <w:pPr>
              <w:jc w:val="center"/>
            </w:pPr>
            <w:r w:rsidRPr="00590C30">
              <w:t>6</w:t>
            </w:r>
          </w:p>
        </w:tc>
        <w:tc>
          <w:tcPr>
            <w:tcW w:w="1008" w:type="dxa"/>
            <w:tcBorders>
              <w:top w:val="nil"/>
              <w:left w:val="nil"/>
              <w:right w:val="nil"/>
            </w:tcBorders>
          </w:tcPr>
          <w:p w14:paraId="0F69CC0D" w14:textId="77777777" w:rsidR="00370320" w:rsidRPr="00590C30" w:rsidRDefault="00370320" w:rsidP="004A6BF2">
            <w:pPr>
              <w:jc w:val="center"/>
            </w:pPr>
            <w:r w:rsidRPr="00590C30">
              <w:t>7</w:t>
            </w:r>
          </w:p>
        </w:tc>
        <w:tc>
          <w:tcPr>
            <w:tcW w:w="1008" w:type="dxa"/>
            <w:tcBorders>
              <w:top w:val="nil"/>
              <w:left w:val="nil"/>
              <w:right w:val="nil"/>
            </w:tcBorders>
          </w:tcPr>
          <w:p w14:paraId="68C5C92A" w14:textId="77777777" w:rsidR="00370320" w:rsidRPr="00590C30" w:rsidRDefault="00370320" w:rsidP="004A6BF2">
            <w:pPr>
              <w:jc w:val="center"/>
            </w:pPr>
            <w:r w:rsidRPr="00590C30">
              <w:t>8</w:t>
            </w:r>
          </w:p>
        </w:tc>
        <w:tc>
          <w:tcPr>
            <w:tcW w:w="1008" w:type="dxa"/>
            <w:tcBorders>
              <w:top w:val="nil"/>
              <w:left w:val="nil"/>
              <w:right w:val="nil"/>
            </w:tcBorders>
          </w:tcPr>
          <w:p w14:paraId="06C3442D" w14:textId="77777777" w:rsidR="00370320" w:rsidRPr="00590C30" w:rsidRDefault="00370320" w:rsidP="004A6BF2">
            <w:pPr>
              <w:jc w:val="center"/>
            </w:pPr>
            <w:r w:rsidRPr="00590C30">
              <w:t>9</w:t>
            </w:r>
          </w:p>
        </w:tc>
        <w:tc>
          <w:tcPr>
            <w:tcW w:w="1008" w:type="dxa"/>
            <w:tcBorders>
              <w:top w:val="nil"/>
              <w:left w:val="nil"/>
              <w:right w:val="nil"/>
            </w:tcBorders>
          </w:tcPr>
          <w:p w14:paraId="0C1B25C1" w14:textId="77777777" w:rsidR="00370320" w:rsidRPr="00590C30" w:rsidRDefault="00370320" w:rsidP="004A6BF2">
            <w:pPr>
              <w:jc w:val="center"/>
            </w:pPr>
            <w:r w:rsidRPr="00590C30">
              <w:t>10</w:t>
            </w:r>
          </w:p>
        </w:tc>
      </w:tr>
      <w:tr w:rsidR="00370320" w:rsidRPr="00590C30" w14:paraId="25CE9A85" w14:textId="77777777" w:rsidTr="00A855AF">
        <w:tc>
          <w:tcPr>
            <w:tcW w:w="1008" w:type="dxa"/>
          </w:tcPr>
          <w:p w14:paraId="4B389CA7" w14:textId="77777777" w:rsidR="00370320" w:rsidRPr="00590C30" w:rsidRDefault="00370320" w:rsidP="004A6BF2">
            <w:r w:rsidRPr="00590C30">
              <w:t>CQUAD4K</w:t>
            </w:r>
          </w:p>
        </w:tc>
        <w:tc>
          <w:tcPr>
            <w:tcW w:w="1008" w:type="dxa"/>
          </w:tcPr>
          <w:p w14:paraId="55DE8084" w14:textId="77777777" w:rsidR="00370320" w:rsidRPr="00590C30" w:rsidRDefault="00370320" w:rsidP="004A6BF2">
            <w:pPr>
              <w:jc w:val="center"/>
            </w:pPr>
            <w:r w:rsidRPr="00590C30">
              <w:t>EID</w:t>
            </w:r>
          </w:p>
        </w:tc>
        <w:tc>
          <w:tcPr>
            <w:tcW w:w="1008" w:type="dxa"/>
          </w:tcPr>
          <w:p w14:paraId="53F53D97" w14:textId="77777777" w:rsidR="00370320" w:rsidRPr="00590C30" w:rsidRDefault="00370320" w:rsidP="004A6BF2">
            <w:pPr>
              <w:jc w:val="center"/>
            </w:pPr>
            <w:r w:rsidRPr="00590C30">
              <w:t>PID</w:t>
            </w:r>
          </w:p>
        </w:tc>
        <w:tc>
          <w:tcPr>
            <w:tcW w:w="1008" w:type="dxa"/>
          </w:tcPr>
          <w:p w14:paraId="0248AA71" w14:textId="77777777" w:rsidR="00370320" w:rsidRPr="00590C30" w:rsidRDefault="00370320" w:rsidP="004A6BF2">
            <w:pPr>
              <w:jc w:val="center"/>
            </w:pPr>
            <w:r w:rsidRPr="00590C30">
              <w:t>G1</w:t>
            </w:r>
          </w:p>
        </w:tc>
        <w:tc>
          <w:tcPr>
            <w:tcW w:w="1008" w:type="dxa"/>
          </w:tcPr>
          <w:p w14:paraId="38BF69B3" w14:textId="77777777" w:rsidR="00370320" w:rsidRPr="00590C30" w:rsidRDefault="00370320" w:rsidP="004A6BF2">
            <w:pPr>
              <w:jc w:val="center"/>
            </w:pPr>
            <w:r w:rsidRPr="00590C30">
              <w:t>G2</w:t>
            </w:r>
          </w:p>
        </w:tc>
        <w:tc>
          <w:tcPr>
            <w:tcW w:w="1008" w:type="dxa"/>
          </w:tcPr>
          <w:p w14:paraId="2246B7CC" w14:textId="77777777" w:rsidR="00370320" w:rsidRPr="00590C30" w:rsidRDefault="00370320" w:rsidP="004A6BF2">
            <w:pPr>
              <w:jc w:val="center"/>
            </w:pPr>
            <w:r w:rsidRPr="00590C30">
              <w:t>G3</w:t>
            </w:r>
          </w:p>
        </w:tc>
        <w:tc>
          <w:tcPr>
            <w:tcW w:w="1008" w:type="dxa"/>
          </w:tcPr>
          <w:p w14:paraId="0E05C755" w14:textId="77777777" w:rsidR="00370320" w:rsidRPr="00590C30" w:rsidRDefault="00370320" w:rsidP="004A6BF2">
            <w:pPr>
              <w:jc w:val="center"/>
            </w:pPr>
            <w:r w:rsidRPr="00590C30">
              <w:t>G4</w:t>
            </w:r>
          </w:p>
        </w:tc>
        <w:tc>
          <w:tcPr>
            <w:tcW w:w="1008" w:type="dxa"/>
            <w:shd w:val="pct15" w:color="auto" w:fill="FFFFFF"/>
          </w:tcPr>
          <w:p w14:paraId="0EBCC087" w14:textId="77777777" w:rsidR="00370320" w:rsidRPr="00590C30" w:rsidRDefault="00370320" w:rsidP="004A6BF2">
            <w:pPr>
              <w:jc w:val="center"/>
            </w:pPr>
          </w:p>
        </w:tc>
        <w:tc>
          <w:tcPr>
            <w:tcW w:w="1008" w:type="dxa"/>
            <w:shd w:val="pct15" w:color="auto" w:fill="FFFFFF"/>
          </w:tcPr>
          <w:p w14:paraId="7A32BACE" w14:textId="77777777" w:rsidR="00370320" w:rsidRPr="00590C30" w:rsidRDefault="00370320" w:rsidP="004A6BF2">
            <w:pPr>
              <w:jc w:val="center"/>
            </w:pPr>
          </w:p>
        </w:tc>
        <w:tc>
          <w:tcPr>
            <w:tcW w:w="1008" w:type="dxa"/>
          </w:tcPr>
          <w:p w14:paraId="073560C8" w14:textId="77777777" w:rsidR="00370320" w:rsidRPr="00590C30" w:rsidRDefault="00370320" w:rsidP="004A6BF2"/>
        </w:tc>
      </w:tr>
    </w:tbl>
    <w:p w14:paraId="020AAD32" w14:textId="77777777" w:rsidR="00370320" w:rsidRPr="00590C30" w:rsidRDefault="00370320" w:rsidP="00370320"/>
    <w:p w14:paraId="6EA31893" w14:textId="77777777" w:rsidR="00370320" w:rsidRPr="00590C30" w:rsidRDefault="00370320" w:rsidP="00370320">
      <w:pPr>
        <w:rPr>
          <w:sz w:val="22"/>
          <w:u w:val="single"/>
        </w:rPr>
      </w:pPr>
      <w:r w:rsidRPr="00590C30">
        <w:rPr>
          <w:sz w:val="22"/>
          <w:u w:val="single"/>
        </w:rPr>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29DEC52" w14:textId="77777777" w:rsidTr="00A855AF">
        <w:tc>
          <w:tcPr>
            <w:tcW w:w="1008" w:type="dxa"/>
          </w:tcPr>
          <w:p w14:paraId="56380261" w14:textId="77777777" w:rsidR="00370320" w:rsidRPr="00590C30" w:rsidRDefault="00370320" w:rsidP="004A6BF2">
            <w:r w:rsidRPr="00590C30">
              <w:t>CQUAD4K</w:t>
            </w:r>
          </w:p>
        </w:tc>
        <w:tc>
          <w:tcPr>
            <w:tcW w:w="1008" w:type="dxa"/>
          </w:tcPr>
          <w:p w14:paraId="3DC02EB0" w14:textId="77777777" w:rsidR="00370320" w:rsidRPr="00590C30" w:rsidRDefault="00370320" w:rsidP="004A6BF2">
            <w:pPr>
              <w:jc w:val="center"/>
            </w:pPr>
            <w:r w:rsidRPr="00590C30">
              <w:t>68</w:t>
            </w:r>
          </w:p>
        </w:tc>
        <w:tc>
          <w:tcPr>
            <w:tcW w:w="1008" w:type="dxa"/>
          </w:tcPr>
          <w:p w14:paraId="10CBF28D" w14:textId="77777777" w:rsidR="00370320" w:rsidRPr="00590C30" w:rsidRDefault="00370320" w:rsidP="004A6BF2">
            <w:pPr>
              <w:jc w:val="center"/>
            </w:pPr>
            <w:r w:rsidRPr="00590C30">
              <w:t>123</w:t>
            </w:r>
          </w:p>
        </w:tc>
        <w:tc>
          <w:tcPr>
            <w:tcW w:w="1008" w:type="dxa"/>
          </w:tcPr>
          <w:p w14:paraId="7B24D22D" w14:textId="77777777" w:rsidR="00370320" w:rsidRPr="00590C30" w:rsidRDefault="00370320" w:rsidP="004A6BF2">
            <w:pPr>
              <w:jc w:val="center"/>
            </w:pPr>
            <w:r w:rsidRPr="00590C30">
              <w:t>935</w:t>
            </w:r>
          </w:p>
        </w:tc>
        <w:tc>
          <w:tcPr>
            <w:tcW w:w="1008" w:type="dxa"/>
          </w:tcPr>
          <w:p w14:paraId="4EA00913" w14:textId="77777777" w:rsidR="00370320" w:rsidRPr="00590C30" w:rsidRDefault="00370320" w:rsidP="004A6BF2">
            <w:pPr>
              <w:jc w:val="center"/>
            </w:pPr>
            <w:r w:rsidRPr="00590C30">
              <w:t>67</w:t>
            </w:r>
          </w:p>
        </w:tc>
        <w:tc>
          <w:tcPr>
            <w:tcW w:w="1008" w:type="dxa"/>
          </w:tcPr>
          <w:p w14:paraId="6C88FA23" w14:textId="77777777" w:rsidR="00370320" w:rsidRPr="00590C30" w:rsidRDefault="00370320" w:rsidP="004A6BF2">
            <w:pPr>
              <w:jc w:val="center"/>
            </w:pPr>
            <w:r w:rsidRPr="00590C30">
              <w:t>1357</w:t>
            </w:r>
          </w:p>
        </w:tc>
        <w:tc>
          <w:tcPr>
            <w:tcW w:w="1008" w:type="dxa"/>
          </w:tcPr>
          <w:p w14:paraId="5DF1018E" w14:textId="77777777" w:rsidR="00370320" w:rsidRPr="00590C30" w:rsidRDefault="00370320" w:rsidP="004A6BF2">
            <w:pPr>
              <w:jc w:val="center"/>
            </w:pPr>
            <w:r w:rsidRPr="00590C30">
              <w:t>2</w:t>
            </w:r>
          </w:p>
        </w:tc>
        <w:tc>
          <w:tcPr>
            <w:tcW w:w="1008" w:type="dxa"/>
          </w:tcPr>
          <w:p w14:paraId="01D593B5" w14:textId="77777777" w:rsidR="00370320" w:rsidRPr="00590C30" w:rsidRDefault="00370320" w:rsidP="004A6BF2">
            <w:pPr>
              <w:jc w:val="center"/>
            </w:pPr>
          </w:p>
        </w:tc>
        <w:tc>
          <w:tcPr>
            <w:tcW w:w="1008" w:type="dxa"/>
          </w:tcPr>
          <w:p w14:paraId="7990488A" w14:textId="77777777" w:rsidR="00370320" w:rsidRPr="00590C30" w:rsidRDefault="00370320" w:rsidP="004A6BF2">
            <w:pPr>
              <w:jc w:val="center"/>
            </w:pPr>
          </w:p>
        </w:tc>
        <w:tc>
          <w:tcPr>
            <w:tcW w:w="1008" w:type="dxa"/>
          </w:tcPr>
          <w:p w14:paraId="2F3BC268" w14:textId="77777777" w:rsidR="00370320" w:rsidRPr="00590C30" w:rsidRDefault="00370320" w:rsidP="004A6BF2"/>
        </w:tc>
      </w:tr>
    </w:tbl>
    <w:p w14:paraId="1F7FC5C8" w14:textId="77777777" w:rsidR="00370320" w:rsidRPr="00590C30" w:rsidRDefault="00370320" w:rsidP="00370320"/>
    <w:p w14:paraId="03D341C8" w14:textId="77777777" w:rsidR="00370320" w:rsidRPr="00590C30" w:rsidRDefault="00370320" w:rsidP="00370320">
      <w:pPr>
        <w:rPr>
          <w:sz w:val="22"/>
          <w:u w:val="single"/>
        </w:rPr>
      </w:pPr>
      <w:r w:rsidRPr="00590C30">
        <w:rPr>
          <w:sz w:val="22"/>
          <w:u w:val="single"/>
        </w:rPr>
        <w:t>Data Description:</w:t>
      </w:r>
    </w:p>
    <w:tbl>
      <w:tblPr>
        <w:tblW w:w="10080" w:type="dxa"/>
        <w:tblLayout w:type="fixed"/>
        <w:tblLook w:val="0000" w:firstRow="0" w:lastRow="0" w:firstColumn="0" w:lastColumn="0" w:noHBand="0" w:noVBand="0"/>
      </w:tblPr>
      <w:tblGrid>
        <w:gridCol w:w="1080"/>
        <w:gridCol w:w="6480"/>
        <w:gridCol w:w="1440"/>
        <w:gridCol w:w="1080"/>
      </w:tblGrid>
      <w:tr w:rsidR="00370320" w:rsidRPr="00590C30" w14:paraId="56D02A24" w14:textId="77777777" w:rsidTr="00A855AF">
        <w:tc>
          <w:tcPr>
            <w:tcW w:w="1080" w:type="dxa"/>
          </w:tcPr>
          <w:p w14:paraId="463D4BCA" w14:textId="77777777" w:rsidR="00370320" w:rsidRPr="00590C30" w:rsidRDefault="00370320" w:rsidP="004A6BF2">
            <w:pPr>
              <w:jc w:val="center"/>
            </w:pPr>
            <w:r w:rsidRPr="00590C30">
              <w:t>Field</w:t>
            </w:r>
          </w:p>
        </w:tc>
        <w:tc>
          <w:tcPr>
            <w:tcW w:w="6480" w:type="dxa"/>
          </w:tcPr>
          <w:p w14:paraId="389169D6" w14:textId="77777777" w:rsidR="00370320" w:rsidRPr="00590C30" w:rsidRDefault="00370320" w:rsidP="004A6BF2">
            <w:r w:rsidRPr="00590C30">
              <w:t>Contents</w:t>
            </w:r>
          </w:p>
        </w:tc>
        <w:tc>
          <w:tcPr>
            <w:tcW w:w="1440" w:type="dxa"/>
          </w:tcPr>
          <w:p w14:paraId="3D960E55" w14:textId="77777777" w:rsidR="00370320" w:rsidRPr="00590C30" w:rsidRDefault="00370320" w:rsidP="004A6BF2">
            <w:pPr>
              <w:jc w:val="center"/>
            </w:pPr>
            <w:r w:rsidRPr="00590C30">
              <w:t>Type</w:t>
            </w:r>
          </w:p>
        </w:tc>
        <w:tc>
          <w:tcPr>
            <w:tcW w:w="1080" w:type="dxa"/>
          </w:tcPr>
          <w:p w14:paraId="40B0B9AE" w14:textId="77777777" w:rsidR="00370320" w:rsidRPr="00590C30" w:rsidRDefault="00370320" w:rsidP="004A6BF2">
            <w:pPr>
              <w:jc w:val="center"/>
            </w:pPr>
            <w:r w:rsidRPr="00590C30">
              <w:t>Default</w:t>
            </w:r>
          </w:p>
        </w:tc>
      </w:tr>
      <w:tr w:rsidR="00370320" w:rsidRPr="00590C30" w14:paraId="120740F0" w14:textId="77777777" w:rsidTr="00A855AF">
        <w:trPr>
          <w:trHeight w:hRule="exact" w:val="120"/>
        </w:trPr>
        <w:tc>
          <w:tcPr>
            <w:tcW w:w="1080" w:type="dxa"/>
          </w:tcPr>
          <w:p w14:paraId="0AED906E" w14:textId="77777777" w:rsidR="00370320" w:rsidRPr="00590C30" w:rsidRDefault="00370320" w:rsidP="004A6BF2">
            <w:pPr>
              <w:jc w:val="center"/>
            </w:pPr>
          </w:p>
        </w:tc>
        <w:tc>
          <w:tcPr>
            <w:tcW w:w="6480" w:type="dxa"/>
          </w:tcPr>
          <w:p w14:paraId="56CA8E45" w14:textId="77777777" w:rsidR="00370320" w:rsidRPr="00590C30" w:rsidRDefault="00370320" w:rsidP="004A6BF2"/>
        </w:tc>
        <w:tc>
          <w:tcPr>
            <w:tcW w:w="1440" w:type="dxa"/>
          </w:tcPr>
          <w:p w14:paraId="33C0E3C1" w14:textId="77777777" w:rsidR="00370320" w:rsidRPr="00590C30" w:rsidRDefault="00370320" w:rsidP="004A6BF2">
            <w:pPr>
              <w:jc w:val="center"/>
            </w:pPr>
          </w:p>
        </w:tc>
        <w:tc>
          <w:tcPr>
            <w:tcW w:w="1080" w:type="dxa"/>
          </w:tcPr>
          <w:p w14:paraId="09EE322B" w14:textId="77777777" w:rsidR="00370320" w:rsidRPr="00590C30" w:rsidRDefault="00370320" w:rsidP="004A6BF2">
            <w:pPr>
              <w:jc w:val="center"/>
            </w:pPr>
          </w:p>
        </w:tc>
      </w:tr>
      <w:tr w:rsidR="00370320" w:rsidRPr="00590C30" w14:paraId="14B805B5" w14:textId="77777777" w:rsidTr="00A855AF">
        <w:tc>
          <w:tcPr>
            <w:tcW w:w="1080" w:type="dxa"/>
          </w:tcPr>
          <w:p w14:paraId="3B52FC32" w14:textId="77777777" w:rsidR="00370320" w:rsidRPr="00590C30" w:rsidRDefault="00370320" w:rsidP="004A6BF2">
            <w:pPr>
              <w:jc w:val="center"/>
            </w:pPr>
            <w:r w:rsidRPr="00590C30">
              <w:t>EID</w:t>
            </w:r>
          </w:p>
        </w:tc>
        <w:tc>
          <w:tcPr>
            <w:tcW w:w="6480" w:type="dxa"/>
          </w:tcPr>
          <w:p w14:paraId="79A1EF2A" w14:textId="77777777" w:rsidR="00370320" w:rsidRPr="00590C30" w:rsidRDefault="00370320" w:rsidP="004A6BF2">
            <w:r w:rsidRPr="00590C30">
              <w:t>Unique element identification (ID) number</w:t>
            </w:r>
          </w:p>
        </w:tc>
        <w:tc>
          <w:tcPr>
            <w:tcW w:w="1440" w:type="dxa"/>
          </w:tcPr>
          <w:p w14:paraId="546118C4" w14:textId="77777777" w:rsidR="00370320" w:rsidRPr="00590C30" w:rsidRDefault="00370320" w:rsidP="004A6BF2">
            <w:pPr>
              <w:jc w:val="center"/>
            </w:pPr>
            <w:r w:rsidRPr="00590C30">
              <w:t>Integer &gt; 0</w:t>
            </w:r>
          </w:p>
        </w:tc>
        <w:tc>
          <w:tcPr>
            <w:tcW w:w="1080" w:type="dxa"/>
          </w:tcPr>
          <w:p w14:paraId="2BFFF072" w14:textId="77777777" w:rsidR="00370320" w:rsidRPr="00590C30" w:rsidRDefault="00370320" w:rsidP="004A6BF2">
            <w:pPr>
              <w:jc w:val="center"/>
            </w:pPr>
            <w:r w:rsidRPr="00590C30">
              <w:t>None</w:t>
            </w:r>
          </w:p>
        </w:tc>
      </w:tr>
      <w:tr w:rsidR="00370320" w:rsidRPr="00590C30" w14:paraId="11BB8117" w14:textId="77777777" w:rsidTr="00A855AF">
        <w:trPr>
          <w:trHeight w:hRule="exact" w:val="120"/>
        </w:trPr>
        <w:tc>
          <w:tcPr>
            <w:tcW w:w="1080" w:type="dxa"/>
          </w:tcPr>
          <w:p w14:paraId="72BF9E62" w14:textId="77777777" w:rsidR="00370320" w:rsidRPr="00590C30" w:rsidRDefault="00370320" w:rsidP="004A6BF2">
            <w:pPr>
              <w:jc w:val="center"/>
            </w:pPr>
          </w:p>
        </w:tc>
        <w:tc>
          <w:tcPr>
            <w:tcW w:w="6480" w:type="dxa"/>
          </w:tcPr>
          <w:p w14:paraId="3C2C0732" w14:textId="77777777" w:rsidR="00370320" w:rsidRPr="00590C30" w:rsidRDefault="00370320" w:rsidP="004A6BF2"/>
        </w:tc>
        <w:tc>
          <w:tcPr>
            <w:tcW w:w="1440" w:type="dxa"/>
          </w:tcPr>
          <w:p w14:paraId="001CCABB" w14:textId="77777777" w:rsidR="00370320" w:rsidRPr="00590C30" w:rsidRDefault="00370320" w:rsidP="004A6BF2">
            <w:pPr>
              <w:jc w:val="center"/>
            </w:pPr>
          </w:p>
        </w:tc>
        <w:tc>
          <w:tcPr>
            <w:tcW w:w="1080" w:type="dxa"/>
          </w:tcPr>
          <w:p w14:paraId="6B9A18EF" w14:textId="77777777" w:rsidR="00370320" w:rsidRPr="00590C30" w:rsidRDefault="00370320" w:rsidP="004A6BF2">
            <w:pPr>
              <w:jc w:val="center"/>
            </w:pPr>
          </w:p>
        </w:tc>
      </w:tr>
      <w:tr w:rsidR="00370320" w:rsidRPr="00590C30" w14:paraId="6F4A7E7D" w14:textId="77777777" w:rsidTr="00A855AF">
        <w:tc>
          <w:tcPr>
            <w:tcW w:w="1080" w:type="dxa"/>
          </w:tcPr>
          <w:p w14:paraId="6153FF62" w14:textId="77777777" w:rsidR="00370320" w:rsidRPr="00590C30" w:rsidRDefault="00370320" w:rsidP="004A6BF2">
            <w:pPr>
              <w:jc w:val="center"/>
            </w:pPr>
            <w:r w:rsidRPr="00590C30">
              <w:t>PID</w:t>
            </w:r>
          </w:p>
        </w:tc>
        <w:tc>
          <w:tcPr>
            <w:tcW w:w="6480" w:type="dxa"/>
          </w:tcPr>
          <w:p w14:paraId="6E793CFF" w14:textId="77777777" w:rsidR="00370320" w:rsidRPr="00590C30" w:rsidRDefault="00370320" w:rsidP="004A6BF2">
            <w:r w:rsidRPr="00590C30">
              <w:t>ID number of a PSHELL Bulk data entry</w:t>
            </w:r>
          </w:p>
        </w:tc>
        <w:tc>
          <w:tcPr>
            <w:tcW w:w="1440" w:type="dxa"/>
          </w:tcPr>
          <w:p w14:paraId="3C260024" w14:textId="77777777" w:rsidR="00370320" w:rsidRPr="00590C30" w:rsidRDefault="00370320" w:rsidP="004A6BF2">
            <w:pPr>
              <w:jc w:val="center"/>
            </w:pPr>
            <w:r w:rsidRPr="00590C30">
              <w:t>Integer &gt; 0</w:t>
            </w:r>
          </w:p>
        </w:tc>
        <w:tc>
          <w:tcPr>
            <w:tcW w:w="1080" w:type="dxa"/>
          </w:tcPr>
          <w:p w14:paraId="18E04883" w14:textId="77777777" w:rsidR="00370320" w:rsidRPr="00590C30" w:rsidRDefault="00370320" w:rsidP="004A6BF2">
            <w:pPr>
              <w:jc w:val="center"/>
            </w:pPr>
            <w:r w:rsidRPr="00590C30">
              <w:t>EID</w:t>
            </w:r>
          </w:p>
        </w:tc>
      </w:tr>
      <w:tr w:rsidR="00370320" w:rsidRPr="00590C30" w14:paraId="4E9B812B" w14:textId="77777777" w:rsidTr="00A855AF">
        <w:trPr>
          <w:trHeight w:hRule="exact" w:val="120"/>
        </w:trPr>
        <w:tc>
          <w:tcPr>
            <w:tcW w:w="1080" w:type="dxa"/>
          </w:tcPr>
          <w:p w14:paraId="17E36465" w14:textId="77777777" w:rsidR="00370320" w:rsidRPr="00590C30" w:rsidRDefault="00370320" w:rsidP="004A6BF2">
            <w:pPr>
              <w:jc w:val="center"/>
            </w:pPr>
          </w:p>
        </w:tc>
        <w:tc>
          <w:tcPr>
            <w:tcW w:w="6480" w:type="dxa"/>
          </w:tcPr>
          <w:p w14:paraId="098F2839" w14:textId="77777777" w:rsidR="00370320" w:rsidRPr="00590C30" w:rsidRDefault="00370320" w:rsidP="004A6BF2"/>
        </w:tc>
        <w:tc>
          <w:tcPr>
            <w:tcW w:w="1440" w:type="dxa"/>
          </w:tcPr>
          <w:p w14:paraId="5406C8A8" w14:textId="77777777" w:rsidR="00370320" w:rsidRPr="00590C30" w:rsidRDefault="00370320" w:rsidP="004A6BF2">
            <w:pPr>
              <w:jc w:val="center"/>
            </w:pPr>
          </w:p>
        </w:tc>
        <w:tc>
          <w:tcPr>
            <w:tcW w:w="1080" w:type="dxa"/>
          </w:tcPr>
          <w:p w14:paraId="234CA67B" w14:textId="77777777" w:rsidR="00370320" w:rsidRPr="00590C30" w:rsidRDefault="00370320" w:rsidP="004A6BF2">
            <w:pPr>
              <w:jc w:val="center"/>
            </w:pPr>
          </w:p>
        </w:tc>
      </w:tr>
      <w:tr w:rsidR="00370320" w:rsidRPr="00590C30" w14:paraId="212C3ABA" w14:textId="77777777" w:rsidTr="00A855AF">
        <w:tc>
          <w:tcPr>
            <w:tcW w:w="1080" w:type="dxa"/>
          </w:tcPr>
          <w:p w14:paraId="3EB72936" w14:textId="77777777" w:rsidR="00370320" w:rsidRPr="00590C30" w:rsidRDefault="00370320" w:rsidP="004A6BF2">
            <w:pPr>
              <w:jc w:val="center"/>
            </w:pPr>
            <w:r w:rsidRPr="00590C30">
              <w:lastRenderedPageBreak/>
              <w:t>Gi</w:t>
            </w:r>
          </w:p>
        </w:tc>
        <w:tc>
          <w:tcPr>
            <w:tcW w:w="6480" w:type="dxa"/>
          </w:tcPr>
          <w:p w14:paraId="13B4C740" w14:textId="77777777" w:rsidR="00370320" w:rsidRPr="00590C30" w:rsidRDefault="00370320" w:rsidP="004A6BF2">
            <w:r w:rsidRPr="00590C30">
              <w:t>ID numbers of the grids to which the element is attached</w:t>
            </w:r>
          </w:p>
        </w:tc>
        <w:tc>
          <w:tcPr>
            <w:tcW w:w="1440" w:type="dxa"/>
          </w:tcPr>
          <w:p w14:paraId="194C926E" w14:textId="77777777" w:rsidR="00370320" w:rsidRPr="00590C30" w:rsidRDefault="00370320" w:rsidP="004A6BF2">
            <w:pPr>
              <w:jc w:val="center"/>
            </w:pPr>
            <w:r w:rsidRPr="00590C30">
              <w:t>Integer &gt; 0</w:t>
            </w:r>
          </w:p>
        </w:tc>
        <w:tc>
          <w:tcPr>
            <w:tcW w:w="1080" w:type="dxa"/>
          </w:tcPr>
          <w:p w14:paraId="299A57EF" w14:textId="77777777" w:rsidR="00370320" w:rsidRPr="00590C30" w:rsidRDefault="00370320" w:rsidP="004A6BF2">
            <w:pPr>
              <w:jc w:val="center"/>
            </w:pPr>
            <w:r w:rsidRPr="00590C30">
              <w:t>None</w:t>
            </w:r>
          </w:p>
        </w:tc>
      </w:tr>
    </w:tbl>
    <w:p w14:paraId="38D5AF50" w14:textId="77777777" w:rsidR="00370320" w:rsidRPr="00590C30" w:rsidRDefault="00370320" w:rsidP="00370320"/>
    <w:p w14:paraId="78B35D4F" w14:textId="77777777" w:rsidR="00370320" w:rsidRPr="00E80610" w:rsidRDefault="00370320" w:rsidP="00A855AF">
      <w:pPr>
        <w:pStyle w:val="Remarks"/>
        <w:rPr>
          <w:u w:val="single"/>
        </w:rPr>
      </w:pPr>
      <w:r w:rsidRPr="00E80610">
        <w:rPr>
          <w:u w:val="single"/>
        </w:rPr>
        <w:t>Remarks:</w:t>
      </w:r>
    </w:p>
    <w:p w14:paraId="3805C0C4" w14:textId="77777777" w:rsidR="00370320" w:rsidRPr="00590C30" w:rsidRDefault="00370320" w:rsidP="00A855AF">
      <w:pPr>
        <w:pStyle w:val="Remarks"/>
      </w:pPr>
      <w:r w:rsidRPr="00590C30">
        <w:t>1.</w:t>
      </w:r>
      <w:r w:rsidRPr="00590C30">
        <w:tab/>
        <w:t>No other element in the model may have the same element ID</w:t>
      </w:r>
    </w:p>
    <w:p w14:paraId="35C93314" w14:textId="77777777" w:rsidR="00370320" w:rsidRPr="00590C30" w:rsidRDefault="00370320" w:rsidP="00A855AF">
      <w:pPr>
        <w:pStyle w:val="Remarks"/>
      </w:pPr>
      <w:r w:rsidRPr="00590C30">
        <w:t>2.</w:t>
      </w:r>
      <w:r w:rsidRPr="00590C30">
        <w:tab/>
        <w:t>The grids must be numbered in a clockwise or counter clockwise direction around the quadrilateral element.</w:t>
      </w:r>
    </w:p>
    <w:p w14:paraId="1C0AA499" w14:textId="77777777" w:rsidR="00370320" w:rsidRPr="00590C30" w:rsidRDefault="00370320" w:rsidP="00A855AF">
      <w:pPr>
        <w:pStyle w:val="Remarks"/>
      </w:pPr>
      <w:r w:rsidRPr="00590C30">
        <w:t>3.</w:t>
      </w:r>
      <w:r w:rsidRPr="00590C30">
        <w:tab/>
        <w:t>The local z</w:t>
      </w:r>
      <w:r w:rsidRPr="00590C30">
        <w:rPr>
          <w:vertAlign w:val="subscript"/>
        </w:rPr>
        <w:t>e</w:t>
      </w:r>
      <w:r w:rsidRPr="00590C30">
        <w:t xml:space="preserve"> axis of the element is in the direction of the cross-product of the diagonal from G1 to G3 with the diagonal from G2 to G4.  If the element is rectangular, the local x</w:t>
      </w:r>
      <w:r w:rsidRPr="00590C30">
        <w:rPr>
          <w:vertAlign w:val="subscript"/>
        </w:rPr>
        <w:t>e</w:t>
      </w:r>
      <w:r w:rsidRPr="00590C30">
        <w:t xml:space="preserve"> axis is the projection of the vector</w:t>
      </w:r>
      <w:r>
        <w:t xml:space="preserve"> from</w:t>
      </w:r>
      <w:r w:rsidRPr="00590C30">
        <w:t xml:space="preserve"> G1 to G2 onto the mean plane.  If not rectangular, this is rotated to split the angle between the diagonals.  The local y</w:t>
      </w:r>
      <w:r w:rsidRPr="00590C30">
        <w:rPr>
          <w:vertAlign w:val="subscript"/>
        </w:rPr>
        <w:t>e</w:t>
      </w:r>
      <w:r w:rsidRPr="00590C30">
        <w:t xml:space="preserve"> axis is in the direction of z</w:t>
      </w:r>
      <w:r w:rsidRPr="00590C30">
        <w:rPr>
          <w:i/>
          <w:vertAlign w:val="subscript"/>
        </w:rPr>
        <w:t>e</w:t>
      </w:r>
      <w:r w:rsidRPr="00590C30">
        <w:t xml:space="preserve"> cross x</w:t>
      </w:r>
      <w:r w:rsidRPr="00590C30">
        <w:rPr>
          <w:i/>
          <w:vertAlign w:val="subscript"/>
        </w:rPr>
        <w:t>e</w:t>
      </w:r>
      <w:r w:rsidRPr="00590C30">
        <w:t xml:space="preserve">.  </w:t>
      </w:r>
      <w:r>
        <w:t>See Figure 4</w:t>
      </w:r>
      <w:r w:rsidRPr="00590C30">
        <w:t>-5</w:t>
      </w:r>
    </w:p>
    <w:p w14:paraId="5F593116" w14:textId="77777777" w:rsidR="00370320" w:rsidRPr="002E696B" w:rsidRDefault="00370320" w:rsidP="004C6C23">
      <w:pPr>
        <w:pStyle w:val="Corner"/>
      </w:pPr>
      <w:r w:rsidRPr="002F396F">
        <w:br w:type="page"/>
      </w:r>
      <w:bookmarkStart w:id="2162" w:name="_Toc27121608"/>
      <w:bookmarkStart w:id="2163" w:name="_Toc27121712"/>
      <w:bookmarkStart w:id="2164" w:name="_Toc27196892"/>
      <w:bookmarkStart w:id="2165" w:name="_Toc27196997"/>
      <w:bookmarkStart w:id="2166" w:name="_Toc27198268"/>
      <w:bookmarkStart w:id="2167" w:name="_Toc27202790"/>
      <w:bookmarkStart w:id="2168" w:name="_Toc27206248"/>
      <w:bookmarkStart w:id="2169" w:name="_Toc27206353"/>
      <w:bookmarkStart w:id="2170" w:name="_Toc27217261"/>
      <w:bookmarkStart w:id="2171" w:name="_Toc27217366"/>
      <w:bookmarkStart w:id="2172" w:name="_Toc27217470"/>
      <w:bookmarkStart w:id="2173" w:name="_Toc27217843"/>
      <w:bookmarkStart w:id="2174" w:name="_Toc27217947"/>
      <w:bookmarkStart w:id="2175" w:name="_Toc27296352"/>
      <w:bookmarkStart w:id="2176" w:name="_Toc27393860"/>
      <w:bookmarkStart w:id="2177" w:name="_Toc27479876"/>
      <w:bookmarkStart w:id="2178" w:name="_Toc27717255"/>
      <w:r w:rsidRPr="002E696B">
        <w:lastRenderedPageBreak/>
        <w:t>CROD</w:t>
      </w:r>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p>
    <w:p w14:paraId="1F1AD4BF" w14:textId="77777777" w:rsidR="00370320" w:rsidRPr="003A1507" w:rsidRDefault="00370320" w:rsidP="008472B7">
      <w:pPr>
        <w:pStyle w:val="Heading2"/>
      </w:pPr>
      <w:bookmarkStart w:id="2179" w:name="_Toc28327052"/>
      <w:bookmarkStart w:id="2180" w:name="_Toc28600383"/>
      <w:bookmarkStart w:id="2181" w:name="_Toc164034497"/>
      <w:r w:rsidRPr="003A1507">
        <w:t>CROD</w:t>
      </w:r>
      <w:bookmarkEnd w:id="2179"/>
      <w:bookmarkEnd w:id="2180"/>
      <w:bookmarkEnd w:id="2181"/>
    </w:p>
    <w:p w14:paraId="63605EA7" w14:textId="77777777" w:rsidR="00370320" w:rsidRDefault="00370320" w:rsidP="00370320">
      <w:pPr>
        <w:rPr>
          <w:sz w:val="22"/>
          <w:u w:val="single"/>
        </w:rPr>
      </w:pPr>
    </w:p>
    <w:p w14:paraId="031C2083" w14:textId="77777777" w:rsidR="00370320" w:rsidRPr="00590C30" w:rsidRDefault="00370320" w:rsidP="00370320">
      <w:pPr>
        <w:rPr>
          <w:sz w:val="22"/>
        </w:rPr>
      </w:pPr>
      <w:r w:rsidRPr="00590C30">
        <w:rPr>
          <w:sz w:val="22"/>
          <w:u w:val="single"/>
        </w:rPr>
        <w:t>Description:</w:t>
      </w:r>
      <w:r w:rsidRPr="00590C30">
        <w:rPr>
          <w:sz w:val="22"/>
        </w:rPr>
        <w:t xml:space="preserve"> </w:t>
      </w:r>
    </w:p>
    <w:p w14:paraId="56132B01" w14:textId="77777777" w:rsidR="00370320" w:rsidRDefault="00370320" w:rsidP="00370320">
      <w:r w:rsidRPr="00590C30">
        <w:t>1D elastic rod element for axial load and torsion</w:t>
      </w:r>
    </w:p>
    <w:p w14:paraId="3865B981" w14:textId="77777777" w:rsidR="00370320" w:rsidRPr="00590C30" w:rsidRDefault="00370320" w:rsidP="00370320"/>
    <w:p w14:paraId="318A522C" w14:textId="77777777" w:rsidR="00370320" w:rsidRPr="00590C30" w:rsidRDefault="00370320" w:rsidP="00370320">
      <w:pPr>
        <w:rPr>
          <w:sz w:val="22"/>
          <w:u w:val="single"/>
        </w:rPr>
      </w:pPr>
      <w:r w:rsidRPr="00590C30">
        <w:rPr>
          <w:sz w:val="22"/>
          <w:u w:val="single"/>
        </w:rPr>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EE74022" w14:textId="77777777" w:rsidTr="00A855AF">
        <w:tc>
          <w:tcPr>
            <w:tcW w:w="1008" w:type="dxa"/>
            <w:tcBorders>
              <w:top w:val="nil"/>
              <w:left w:val="nil"/>
              <w:right w:val="nil"/>
            </w:tcBorders>
          </w:tcPr>
          <w:p w14:paraId="0207EECA" w14:textId="77777777" w:rsidR="00370320" w:rsidRPr="00590C30" w:rsidRDefault="00370320" w:rsidP="004A6BF2">
            <w:pPr>
              <w:jc w:val="center"/>
            </w:pPr>
            <w:r w:rsidRPr="00590C30">
              <w:t>1</w:t>
            </w:r>
          </w:p>
        </w:tc>
        <w:tc>
          <w:tcPr>
            <w:tcW w:w="1008" w:type="dxa"/>
            <w:tcBorders>
              <w:top w:val="nil"/>
              <w:left w:val="nil"/>
              <w:right w:val="nil"/>
            </w:tcBorders>
          </w:tcPr>
          <w:p w14:paraId="05607EAC" w14:textId="77777777" w:rsidR="00370320" w:rsidRPr="00590C30" w:rsidRDefault="00370320" w:rsidP="004A6BF2">
            <w:pPr>
              <w:jc w:val="center"/>
            </w:pPr>
            <w:r w:rsidRPr="00590C30">
              <w:t>2</w:t>
            </w:r>
          </w:p>
        </w:tc>
        <w:tc>
          <w:tcPr>
            <w:tcW w:w="1008" w:type="dxa"/>
            <w:tcBorders>
              <w:top w:val="nil"/>
              <w:left w:val="nil"/>
              <w:right w:val="nil"/>
            </w:tcBorders>
          </w:tcPr>
          <w:p w14:paraId="61E8444E" w14:textId="77777777" w:rsidR="00370320" w:rsidRPr="00590C30" w:rsidRDefault="00370320" w:rsidP="004A6BF2">
            <w:pPr>
              <w:jc w:val="center"/>
            </w:pPr>
            <w:r w:rsidRPr="00590C30">
              <w:t>3</w:t>
            </w:r>
          </w:p>
        </w:tc>
        <w:tc>
          <w:tcPr>
            <w:tcW w:w="1008" w:type="dxa"/>
            <w:tcBorders>
              <w:top w:val="nil"/>
              <w:left w:val="nil"/>
              <w:right w:val="nil"/>
            </w:tcBorders>
          </w:tcPr>
          <w:p w14:paraId="26916189" w14:textId="77777777" w:rsidR="00370320" w:rsidRPr="00590C30" w:rsidRDefault="00370320" w:rsidP="004A6BF2">
            <w:pPr>
              <w:jc w:val="center"/>
            </w:pPr>
            <w:r w:rsidRPr="00590C30">
              <w:t>4</w:t>
            </w:r>
          </w:p>
        </w:tc>
        <w:tc>
          <w:tcPr>
            <w:tcW w:w="1008" w:type="dxa"/>
            <w:tcBorders>
              <w:top w:val="nil"/>
              <w:left w:val="nil"/>
              <w:right w:val="nil"/>
            </w:tcBorders>
          </w:tcPr>
          <w:p w14:paraId="32577CF8" w14:textId="77777777" w:rsidR="00370320" w:rsidRPr="00590C30" w:rsidRDefault="00370320" w:rsidP="004A6BF2">
            <w:pPr>
              <w:jc w:val="center"/>
            </w:pPr>
            <w:r w:rsidRPr="00590C30">
              <w:t>5</w:t>
            </w:r>
          </w:p>
        </w:tc>
        <w:tc>
          <w:tcPr>
            <w:tcW w:w="1008" w:type="dxa"/>
            <w:tcBorders>
              <w:top w:val="nil"/>
              <w:left w:val="nil"/>
              <w:right w:val="nil"/>
            </w:tcBorders>
          </w:tcPr>
          <w:p w14:paraId="6161F269" w14:textId="77777777" w:rsidR="00370320" w:rsidRPr="00590C30" w:rsidRDefault="00370320" w:rsidP="004A6BF2">
            <w:pPr>
              <w:jc w:val="center"/>
            </w:pPr>
            <w:r w:rsidRPr="00590C30">
              <w:t>6</w:t>
            </w:r>
          </w:p>
        </w:tc>
        <w:tc>
          <w:tcPr>
            <w:tcW w:w="1008" w:type="dxa"/>
            <w:tcBorders>
              <w:top w:val="nil"/>
              <w:left w:val="nil"/>
              <w:right w:val="nil"/>
            </w:tcBorders>
          </w:tcPr>
          <w:p w14:paraId="059D8874" w14:textId="77777777" w:rsidR="00370320" w:rsidRPr="00590C30" w:rsidRDefault="00370320" w:rsidP="004A6BF2">
            <w:pPr>
              <w:jc w:val="center"/>
            </w:pPr>
            <w:r w:rsidRPr="00590C30">
              <w:t>7</w:t>
            </w:r>
          </w:p>
        </w:tc>
        <w:tc>
          <w:tcPr>
            <w:tcW w:w="1008" w:type="dxa"/>
            <w:tcBorders>
              <w:top w:val="nil"/>
              <w:left w:val="nil"/>
              <w:right w:val="nil"/>
            </w:tcBorders>
          </w:tcPr>
          <w:p w14:paraId="0788899C" w14:textId="77777777" w:rsidR="00370320" w:rsidRPr="00590C30" w:rsidRDefault="00370320" w:rsidP="004A6BF2">
            <w:pPr>
              <w:jc w:val="center"/>
            </w:pPr>
            <w:r w:rsidRPr="00590C30">
              <w:t>8</w:t>
            </w:r>
          </w:p>
        </w:tc>
        <w:tc>
          <w:tcPr>
            <w:tcW w:w="1008" w:type="dxa"/>
            <w:tcBorders>
              <w:top w:val="nil"/>
              <w:left w:val="nil"/>
              <w:right w:val="nil"/>
            </w:tcBorders>
          </w:tcPr>
          <w:p w14:paraId="1C13D361" w14:textId="77777777" w:rsidR="00370320" w:rsidRPr="00590C30" w:rsidRDefault="00370320" w:rsidP="004A6BF2">
            <w:pPr>
              <w:jc w:val="center"/>
            </w:pPr>
            <w:r w:rsidRPr="00590C30">
              <w:t>9</w:t>
            </w:r>
          </w:p>
        </w:tc>
        <w:tc>
          <w:tcPr>
            <w:tcW w:w="1008" w:type="dxa"/>
            <w:tcBorders>
              <w:top w:val="nil"/>
              <w:left w:val="nil"/>
              <w:right w:val="nil"/>
            </w:tcBorders>
          </w:tcPr>
          <w:p w14:paraId="3FA1026F" w14:textId="77777777" w:rsidR="00370320" w:rsidRPr="00590C30" w:rsidRDefault="00370320" w:rsidP="004A6BF2">
            <w:pPr>
              <w:jc w:val="center"/>
            </w:pPr>
            <w:r w:rsidRPr="00590C30">
              <w:t>10</w:t>
            </w:r>
          </w:p>
        </w:tc>
      </w:tr>
      <w:tr w:rsidR="00370320" w:rsidRPr="00590C30" w14:paraId="50D8A4C4" w14:textId="77777777" w:rsidTr="00A855AF">
        <w:tc>
          <w:tcPr>
            <w:tcW w:w="1008" w:type="dxa"/>
          </w:tcPr>
          <w:p w14:paraId="289409BB" w14:textId="77777777" w:rsidR="00370320" w:rsidRPr="00590C30" w:rsidRDefault="00370320" w:rsidP="004A6BF2">
            <w:r w:rsidRPr="00590C30">
              <w:t>CROD</w:t>
            </w:r>
          </w:p>
        </w:tc>
        <w:tc>
          <w:tcPr>
            <w:tcW w:w="1008" w:type="dxa"/>
          </w:tcPr>
          <w:p w14:paraId="5246194F" w14:textId="77777777" w:rsidR="00370320" w:rsidRPr="00590C30" w:rsidRDefault="00370320" w:rsidP="004A6BF2">
            <w:pPr>
              <w:jc w:val="center"/>
            </w:pPr>
            <w:r w:rsidRPr="00590C30">
              <w:t>EID</w:t>
            </w:r>
          </w:p>
        </w:tc>
        <w:tc>
          <w:tcPr>
            <w:tcW w:w="1008" w:type="dxa"/>
          </w:tcPr>
          <w:p w14:paraId="6645C563" w14:textId="77777777" w:rsidR="00370320" w:rsidRPr="00590C30" w:rsidRDefault="00370320" w:rsidP="004A6BF2">
            <w:pPr>
              <w:jc w:val="center"/>
            </w:pPr>
            <w:r w:rsidRPr="00590C30">
              <w:t>PID</w:t>
            </w:r>
          </w:p>
        </w:tc>
        <w:tc>
          <w:tcPr>
            <w:tcW w:w="1008" w:type="dxa"/>
          </w:tcPr>
          <w:p w14:paraId="1DB25111" w14:textId="77777777" w:rsidR="00370320" w:rsidRPr="00590C30" w:rsidRDefault="00370320" w:rsidP="004A6BF2">
            <w:pPr>
              <w:jc w:val="center"/>
            </w:pPr>
            <w:r w:rsidRPr="00590C30">
              <w:t>G1</w:t>
            </w:r>
          </w:p>
        </w:tc>
        <w:tc>
          <w:tcPr>
            <w:tcW w:w="1008" w:type="dxa"/>
          </w:tcPr>
          <w:p w14:paraId="5CDCB471" w14:textId="77777777" w:rsidR="00370320" w:rsidRPr="00590C30" w:rsidRDefault="00370320" w:rsidP="004A6BF2">
            <w:pPr>
              <w:jc w:val="center"/>
            </w:pPr>
            <w:r w:rsidRPr="00590C30">
              <w:t>G2</w:t>
            </w:r>
          </w:p>
        </w:tc>
        <w:tc>
          <w:tcPr>
            <w:tcW w:w="1008" w:type="dxa"/>
            <w:shd w:val="pct15" w:color="auto" w:fill="FFFFFF"/>
          </w:tcPr>
          <w:p w14:paraId="1A0346E4" w14:textId="77777777" w:rsidR="00370320" w:rsidRPr="00590C30" w:rsidRDefault="00370320" w:rsidP="004A6BF2">
            <w:pPr>
              <w:jc w:val="center"/>
            </w:pPr>
          </w:p>
        </w:tc>
        <w:tc>
          <w:tcPr>
            <w:tcW w:w="1008" w:type="dxa"/>
            <w:shd w:val="pct15" w:color="auto" w:fill="FFFFFF"/>
          </w:tcPr>
          <w:p w14:paraId="0AC36BA1" w14:textId="77777777" w:rsidR="00370320" w:rsidRPr="00590C30" w:rsidRDefault="00370320" w:rsidP="004A6BF2">
            <w:pPr>
              <w:jc w:val="center"/>
            </w:pPr>
          </w:p>
        </w:tc>
        <w:tc>
          <w:tcPr>
            <w:tcW w:w="1008" w:type="dxa"/>
            <w:shd w:val="pct15" w:color="auto" w:fill="FFFFFF"/>
          </w:tcPr>
          <w:p w14:paraId="0604A7F4" w14:textId="77777777" w:rsidR="00370320" w:rsidRPr="00590C30" w:rsidRDefault="00370320" w:rsidP="004A6BF2">
            <w:pPr>
              <w:jc w:val="center"/>
            </w:pPr>
          </w:p>
        </w:tc>
        <w:tc>
          <w:tcPr>
            <w:tcW w:w="1008" w:type="dxa"/>
            <w:shd w:val="pct15" w:color="auto" w:fill="FFFFFF"/>
          </w:tcPr>
          <w:p w14:paraId="7BABF269" w14:textId="77777777" w:rsidR="00370320" w:rsidRPr="00590C30" w:rsidRDefault="00370320" w:rsidP="004A6BF2">
            <w:pPr>
              <w:jc w:val="center"/>
            </w:pPr>
          </w:p>
        </w:tc>
        <w:tc>
          <w:tcPr>
            <w:tcW w:w="1008" w:type="dxa"/>
          </w:tcPr>
          <w:p w14:paraId="0E7F9DE2" w14:textId="77777777" w:rsidR="00370320" w:rsidRPr="00590C30" w:rsidRDefault="00370320" w:rsidP="004A6BF2"/>
        </w:tc>
      </w:tr>
    </w:tbl>
    <w:p w14:paraId="2235DFDA" w14:textId="77777777" w:rsidR="00370320" w:rsidRPr="00590C30" w:rsidRDefault="00370320" w:rsidP="00370320"/>
    <w:p w14:paraId="07D97036" w14:textId="77777777" w:rsidR="00370320" w:rsidRPr="00590C30" w:rsidRDefault="00370320" w:rsidP="00370320">
      <w:pPr>
        <w:rPr>
          <w:sz w:val="22"/>
          <w:u w:val="single"/>
        </w:rPr>
      </w:pPr>
      <w:r w:rsidRPr="00590C30">
        <w:rPr>
          <w:sz w:val="22"/>
          <w:u w:val="single"/>
        </w:rPr>
        <w:t>Example:</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5A85273" w14:textId="77777777" w:rsidTr="00A855AF">
        <w:tc>
          <w:tcPr>
            <w:tcW w:w="1008" w:type="dxa"/>
          </w:tcPr>
          <w:p w14:paraId="494E77B6" w14:textId="77777777" w:rsidR="00370320" w:rsidRPr="00590C30" w:rsidRDefault="00370320" w:rsidP="004A6BF2">
            <w:r w:rsidRPr="00590C30">
              <w:t>CROD</w:t>
            </w:r>
          </w:p>
        </w:tc>
        <w:tc>
          <w:tcPr>
            <w:tcW w:w="1008" w:type="dxa"/>
          </w:tcPr>
          <w:p w14:paraId="62534B4B" w14:textId="77777777" w:rsidR="00370320" w:rsidRPr="00590C30" w:rsidRDefault="00370320" w:rsidP="004A6BF2">
            <w:pPr>
              <w:jc w:val="center"/>
            </w:pPr>
            <w:r w:rsidRPr="00590C30">
              <w:t>98</w:t>
            </w:r>
          </w:p>
        </w:tc>
        <w:tc>
          <w:tcPr>
            <w:tcW w:w="1008" w:type="dxa"/>
          </w:tcPr>
          <w:p w14:paraId="307C75B5" w14:textId="77777777" w:rsidR="00370320" w:rsidRPr="00590C30" w:rsidRDefault="00370320" w:rsidP="004A6BF2">
            <w:pPr>
              <w:jc w:val="center"/>
            </w:pPr>
            <w:r w:rsidRPr="00590C30">
              <w:t>43</w:t>
            </w:r>
          </w:p>
        </w:tc>
        <w:tc>
          <w:tcPr>
            <w:tcW w:w="1008" w:type="dxa"/>
          </w:tcPr>
          <w:p w14:paraId="31BC6517" w14:textId="77777777" w:rsidR="00370320" w:rsidRPr="00590C30" w:rsidRDefault="00370320" w:rsidP="004A6BF2">
            <w:pPr>
              <w:jc w:val="center"/>
            </w:pPr>
            <w:r w:rsidRPr="00590C30">
              <w:t>1234</w:t>
            </w:r>
          </w:p>
        </w:tc>
        <w:tc>
          <w:tcPr>
            <w:tcW w:w="1008" w:type="dxa"/>
          </w:tcPr>
          <w:p w14:paraId="237EF002" w14:textId="77777777" w:rsidR="00370320" w:rsidRPr="00590C30" w:rsidRDefault="00370320" w:rsidP="004A6BF2">
            <w:pPr>
              <w:jc w:val="center"/>
            </w:pPr>
            <w:r w:rsidRPr="00590C30">
              <w:t>56</w:t>
            </w:r>
          </w:p>
        </w:tc>
        <w:tc>
          <w:tcPr>
            <w:tcW w:w="1008" w:type="dxa"/>
          </w:tcPr>
          <w:p w14:paraId="57CA4F99" w14:textId="77777777" w:rsidR="00370320" w:rsidRPr="00590C30" w:rsidRDefault="00370320" w:rsidP="004A6BF2">
            <w:pPr>
              <w:jc w:val="center"/>
            </w:pPr>
          </w:p>
        </w:tc>
        <w:tc>
          <w:tcPr>
            <w:tcW w:w="1008" w:type="dxa"/>
          </w:tcPr>
          <w:p w14:paraId="075C7661" w14:textId="77777777" w:rsidR="00370320" w:rsidRPr="00590C30" w:rsidRDefault="00370320" w:rsidP="004A6BF2">
            <w:pPr>
              <w:jc w:val="center"/>
            </w:pPr>
          </w:p>
        </w:tc>
        <w:tc>
          <w:tcPr>
            <w:tcW w:w="1008" w:type="dxa"/>
          </w:tcPr>
          <w:p w14:paraId="013619E5" w14:textId="77777777" w:rsidR="00370320" w:rsidRPr="00590C30" w:rsidRDefault="00370320" w:rsidP="004A6BF2">
            <w:pPr>
              <w:jc w:val="center"/>
            </w:pPr>
          </w:p>
        </w:tc>
        <w:tc>
          <w:tcPr>
            <w:tcW w:w="1008" w:type="dxa"/>
          </w:tcPr>
          <w:p w14:paraId="138C1194" w14:textId="77777777" w:rsidR="00370320" w:rsidRPr="00590C30" w:rsidRDefault="00370320" w:rsidP="004A6BF2">
            <w:pPr>
              <w:jc w:val="center"/>
            </w:pPr>
          </w:p>
        </w:tc>
        <w:tc>
          <w:tcPr>
            <w:tcW w:w="1008" w:type="dxa"/>
          </w:tcPr>
          <w:p w14:paraId="7F8B14C2" w14:textId="77777777" w:rsidR="00370320" w:rsidRPr="00590C30" w:rsidRDefault="00370320" w:rsidP="004A6BF2"/>
        </w:tc>
      </w:tr>
    </w:tbl>
    <w:p w14:paraId="756FBA4D" w14:textId="77777777" w:rsidR="00370320" w:rsidRPr="00590C30" w:rsidRDefault="00370320" w:rsidP="00370320"/>
    <w:p w14:paraId="5A4B0279" w14:textId="77777777" w:rsidR="00370320" w:rsidRPr="00590C30" w:rsidRDefault="00370320" w:rsidP="00370320">
      <w:pPr>
        <w:rPr>
          <w:sz w:val="22"/>
          <w:u w:val="single"/>
        </w:rPr>
      </w:pPr>
      <w:r w:rsidRPr="00590C30">
        <w:rPr>
          <w:sz w:val="22"/>
          <w:u w:val="single"/>
        </w:rPr>
        <w:t>Data Description:</w:t>
      </w:r>
    </w:p>
    <w:tbl>
      <w:tblPr>
        <w:tblW w:w="10080" w:type="dxa"/>
        <w:tblLayout w:type="fixed"/>
        <w:tblLook w:val="0000" w:firstRow="0" w:lastRow="0" w:firstColumn="0" w:lastColumn="0" w:noHBand="0" w:noVBand="0"/>
      </w:tblPr>
      <w:tblGrid>
        <w:gridCol w:w="1080"/>
        <w:gridCol w:w="6480"/>
        <w:gridCol w:w="1440"/>
        <w:gridCol w:w="1080"/>
      </w:tblGrid>
      <w:tr w:rsidR="00370320" w:rsidRPr="00590C30" w14:paraId="1AA0E3AB" w14:textId="77777777" w:rsidTr="00A855AF">
        <w:tc>
          <w:tcPr>
            <w:tcW w:w="1080" w:type="dxa"/>
          </w:tcPr>
          <w:p w14:paraId="54D604B5" w14:textId="77777777" w:rsidR="00370320" w:rsidRPr="00590C30" w:rsidRDefault="00370320" w:rsidP="004A6BF2">
            <w:pPr>
              <w:jc w:val="center"/>
            </w:pPr>
            <w:r w:rsidRPr="00590C30">
              <w:t>Field</w:t>
            </w:r>
          </w:p>
        </w:tc>
        <w:tc>
          <w:tcPr>
            <w:tcW w:w="6480" w:type="dxa"/>
          </w:tcPr>
          <w:p w14:paraId="317F7AEE" w14:textId="77777777" w:rsidR="00370320" w:rsidRPr="00590C30" w:rsidRDefault="00370320" w:rsidP="004A6BF2">
            <w:r w:rsidRPr="00590C30">
              <w:t>Contents</w:t>
            </w:r>
          </w:p>
        </w:tc>
        <w:tc>
          <w:tcPr>
            <w:tcW w:w="1440" w:type="dxa"/>
          </w:tcPr>
          <w:p w14:paraId="029BDAE0" w14:textId="77777777" w:rsidR="00370320" w:rsidRPr="00590C30" w:rsidRDefault="00370320" w:rsidP="004A6BF2">
            <w:pPr>
              <w:jc w:val="center"/>
            </w:pPr>
            <w:r w:rsidRPr="00590C30">
              <w:t>Type</w:t>
            </w:r>
          </w:p>
        </w:tc>
        <w:tc>
          <w:tcPr>
            <w:tcW w:w="1080" w:type="dxa"/>
          </w:tcPr>
          <w:p w14:paraId="302871C2" w14:textId="77777777" w:rsidR="00370320" w:rsidRPr="00590C30" w:rsidRDefault="00370320" w:rsidP="004A6BF2">
            <w:pPr>
              <w:jc w:val="center"/>
            </w:pPr>
            <w:r w:rsidRPr="00590C30">
              <w:t>Default</w:t>
            </w:r>
          </w:p>
        </w:tc>
      </w:tr>
      <w:tr w:rsidR="00370320" w:rsidRPr="00590C30" w14:paraId="78F8FF63" w14:textId="77777777" w:rsidTr="00A855AF">
        <w:trPr>
          <w:trHeight w:hRule="exact" w:val="120"/>
        </w:trPr>
        <w:tc>
          <w:tcPr>
            <w:tcW w:w="1080" w:type="dxa"/>
          </w:tcPr>
          <w:p w14:paraId="294AC67A" w14:textId="77777777" w:rsidR="00370320" w:rsidRPr="00590C30" w:rsidRDefault="00370320" w:rsidP="004A6BF2">
            <w:pPr>
              <w:jc w:val="center"/>
            </w:pPr>
          </w:p>
        </w:tc>
        <w:tc>
          <w:tcPr>
            <w:tcW w:w="6480" w:type="dxa"/>
          </w:tcPr>
          <w:p w14:paraId="34AD085E" w14:textId="77777777" w:rsidR="00370320" w:rsidRPr="00590C30" w:rsidRDefault="00370320" w:rsidP="004A6BF2"/>
        </w:tc>
        <w:tc>
          <w:tcPr>
            <w:tcW w:w="1440" w:type="dxa"/>
          </w:tcPr>
          <w:p w14:paraId="6D26D404" w14:textId="77777777" w:rsidR="00370320" w:rsidRPr="00590C30" w:rsidRDefault="00370320" w:rsidP="004A6BF2">
            <w:pPr>
              <w:jc w:val="center"/>
            </w:pPr>
          </w:p>
        </w:tc>
        <w:tc>
          <w:tcPr>
            <w:tcW w:w="1080" w:type="dxa"/>
          </w:tcPr>
          <w:p w14:paraId="05A07D71" w14:textId="77777777" w:rsidR="00370320" w:rsidRPr="00590C30" w:rsidRDefault="00370320" w:rsidP="004A6BF2">
            <w:pPr>
              <w:jc w:val="center"/>
            </w:pPr>
          </w:p>
        </w:tc>
      </w:tr>
      <w:tr w:rsidR="00370320" w:rsidRPr="00590C30" w14:paraId="0C6E6E26" w14:textId="77777777" w:rsidTr="00A855AF">
        <w:tc>
          <w:tcPr>
            <w:tcW w:w="1080" w:type="dxa"/>
          </w:tcPr>
          <w:p w14:paraId="036A60AB" w14:textId="77777777" w:rsidR="00370320" w:rsidRPr="00590C30" w:rsidRDefault="00370320" w:rsidP="004A6BF2">
            <w:pPr>
              <w:jc w:val="center"/>
            </w:pPr>
            <w:r w:rsidRPr="00590C30">
              <w:t>EID</w:t>
            </w:r>
          </w:p>
        </w:tc>
        <w:tc>
          <w:tcPr>
            <w:tcW w:w="6480" w:type="dxa"/>
          </w:tcPr>
          <w:p w14:paraId="230B4296" w14:textId="77777777" w:rsidR="00370320" w:rsidRPr="00590C30" w:rsidRDefault="00370320" w:rsidP="004A6BF2">
            <w:r w:rsidRPr="00590C30">
              <w:t>Unique element identification (ID) number</w:t>
            </w:r>
          </w:p>
        </w:tc>
        <w:tc>
          <w:tcPr>
            <w:tcW w:w="1440" w:type="dxa"/>
          </w:tcPr>
          <w:p w14:paraId="02062C65" w14:textId="77777777" w:rsidR="00370320" w:rsidRPr="00590C30" w:rsidRDefault="00370320" w:rsidP="004A6BF2">
            <w:pPr>
              <w:jc w:val="center"/>
            </w:pPr>
            <w:r w:rsidRPr="00590C30">
              <w:t>Integer &gt; 0</w:t>
            </w:r>
          </w:p>
        </w:tc>
        <w:tc>
          <w:tcPr>
            <w:tcW w:w="1080" w:type="dxa"/>
          </w:tcPr>
          <w:p w14:paraId="41E1BF23" w14:textId="77777777" w:rsidR="00370320" w:rsidRPr="00590C30" w:rsidRDefault="00370320" w:rsidP="004A6BF2">
            <w:pPr>
              <w:jc w:val="center"/>
            </w:pPr>
            <w:r w:rsidRPr="00590C30">
              <w:t>None</w:t>
            </w:r>
          </w:p>
        </w:tc>
      </w:tr>
      <w:tr w:rsidR="00370320" w:rsidRPr="00590C30" w14:paraId="5E461D7E" w14:textId="77777777" w:rsidTr="00A855AF">
        <w:trPr>
          <w:trHeight w:hRule="exact" w:val="120"/>
        </w:trPr>
        <w:tc>
          <w:tcPr>
            <w:tcW w:w="1080" w:type="dxa"/>
          </w:tcPr>
          <w:p w14:paraId="0384566A" w14:textId="77777777" w:rsidR="00370320" w:rsidRPr="00590C30" w:rsidRDefault="00370320" w:rsidP="004A6BF2">
            <w:pPr>
              <w:jc w:val="center"/>
            </w:pPr>
          </w:p>
        </w:tc>
        <w:tc>
          <w:tcPr>
            <w:tcW w:w="6480" w:type="dxa"/>
          </w:tcPr>
          <w:p w14:paraId="06F3D33D" w14:textId="77777777" w:rsidR="00370320" w:rsidRPr="00590C30" w:rsidRDefault="00370320" w:rsidP="004A6BF2"/>
        </w:tc>
        <w:tc>
          <w:tcPr>
            <w:tcW w:w="1440" w:type="dxa"/>
          </w:tcPr>
          <w:p w14:paraId="52FB7D83" w14:textId="77777777" w:rsidR="00370320" w:rsidRPr="00590C30" w:rsidRDefault="00370320" w:rsidP="004A6BF2">
            <w:pPr>
              <w:jc w:val="center"/>
            </w:pPr>
          </w:p>
        </w:tc>
        <w:tc>
          <w:tcPr>
            <w:tcW w:w="1080" w:type="dxa"/>
          </w:tcPr>
          <w:p w14:paraId="150AE6D4" w14:textId="77777777" w:rsidR="00370320" w:rsidRPr="00590C30" w:rsidRDefault="00370320" w:rsidP="004A6BF2">
            <w:pPr>
              <w:jc w:val="center"/>
            </w:pPr>
          </w:p>
        </w:tc>
      </w:tr>
      <w:tr w:rsidR="00370320" w:rsidRPr="00590C30" w14:paraId="4B3ABBEE" w14:textId="77777777" w:rsidTr="00A855AF">
        <w:tc>
          <w:tcPr>
            <w:tcW w:w="1080" w:type="dxa"/>
          </w:tcPr>
          <w:p w14:paraId="42E659BE" w14:textId="77777777" w:rsidR="00370320" w:rsidRPr="00590C30" w:rsidRDefault="00370320" w:rsidP="004A6BF2">
            <w:pPr>
              <w:jc w:val="center"/>
            </w:pPr>
            <w:r w:rsidRPr="00590C30">
              <w:t>PID</w:t>
            </w:r>
          </w:p>
        </w:tc>
        <w:tc>
          <w:tcPr>
            <w:tcW w:w="6480" w:type="dxa"/>
          </w:tcPr>
          <w:p w14:paraId="1A0DA83D" w14:textId="77777777" w:rsidR="00370320" w:rsidRPr="00590C30" w:rsidRDefault="00370320" w:rsidP="004A6BF2">
            <w:r w:rsidRPr="00590C30">
              <w:t>ID number of a PROD Bulk data entry</w:t>
            </w:r>
          </w:p>
        </w:tc>
        <w:tc>
          <w:tcPr>
            <w:tcW w:w="1440" w:type="dxa"/>
          </w:tcPr>
          <w:p w14:paraId="18FBFA50" w14:textId="77777777" w:rsidR="00370320" w:rsidRPr="00590C30" w:rsidRDefault="00370320" w:rsidP="004A6BF2">
            <w:pPr>
              <w:jc w:val="center"/>
            </w:pPr>
            <w:r w:rsidRPr="00590C30">
              <w:t>Integer &gt; 0</w:t>
            </w:r>
          </w:p>
        </w:tc>
        <w:tc>
          <w:tcPr>
            <w:tcW w:w="1080" w:type="dxa"/>
          </w:tcPr>
          <w:p w14:paraId="15BE93D9" w14:textId="77777777" w:rsidR="00370320" w:rsidRPr="00590C30" w:rsidRDefault="00370320" w:rsidP="004A6BF2">
            <w:pPr>
              <w:jc w:val="center"/>
            </w:pPr>
            <w:r w:rsidRPr="00590C30">
              <w:t>EID</w:t>
            </w:r>
          </w:p>
        </w:tc>
      </w:tr>
      <w:tr w:rsidR="00370320" w:rsidRPr="00590C30" w14:paraId="6EE94B66" w14:textId="77777777" w:rsidTr="00A855AF">
        <w:trPr>
          <w:trHeight w:hRule="exact" w:val="120"/>
        </w:trPr>
        <w:tc>
          <w:tcPr>
            <w:tcW w:w="1080" w:type="dxa"/>
          </w:tcPr>
          <w:p w14:paraId="274879F8" w14:textId="77777777" w:rsidR="00370320" w:rsidRPr="00590C30" w:rsidRDefault="00370320" w:rsidP="004A6BF2">
            <w:pPr>
              <w:jc w:val="center"/>
            </w:pPr>
          </w:p>
        </w:tc>
        <w:tc>
          <w:tcPr>
            <w:tcW w:w="6480" w:type="dxa"/>
          </w:tcPr>
          <w:p w14:paraId="227BF723" w14:textId="77777777" w:rsidR="00370320" w:rsidRPr="00590C30" w:rsidRDefault="00370320" w:rsidP="004A6BF2"/>
        </w:tc>
        <w:tc>
          <w:tcPr>
            <w:tcW w:w="1440" w:type="dxa"/>
          </w:tcPr>
          <w:p w14:paraId="08C4BD9B" w14:textId="77777777" w:rsidR="00370320" w:rsidRPr="00590C30" w:rsidRDefault="00370320" w:rsidP="004A6BF2">
            <w:pPr>
              <w:jc w:val="center"/>
            </w:pPr>
          </w:p>
        </w:tc>
        <w:tc>
          <w:tcPr>
            <w:tcW w:w="1080" w:type="dxa"/>
          </w:tcPr>
          <w:p w14:paraId="7EAA8626" w14:textId="77777777" w:rsidR="00370320" w:rsidRPr="00590C30" w:rsidRDefault="00370320" w:rsidP="004A6BF2">
            <w:pPr>
              <w:jc w:val="center"/>
            </w:pPr>
          </w:p>
        </w:tc>
      </w:tr>
      <w:tr w:rsidR="00370320" w:rsidRPr="00590C30" w14:paraId="6EBF7F87" w14:textId="77777777" w:rsidTr="00A855AF">
        <w:tc>
          <w:tcPr>
            <w:tcW w:w="1080" w:type="dxa"/>
          </w:tcPr>
          <w:p w14:paraId="06FE81F8" w14:textId="77777777" w:rsidR="00370320" w:rsidRPr="00590C30" w:rsidRDefault="00370320" w:rsidP="004A6BF2">
            <w:pPr>
              <w:jc w:val="center"/>
            </w:pPr>
            <w:r w:rsidRPr="00590C30">
              <w:t>G1, G2</w:t>
            </w:r>
          </w:p>
        </w:tc>
        <w:tc>
          <w:tcPr>
            <w:tcW w:w="6480" w:type="dxa"/>
          </w:tcPr>
          <w:p w14:paraId="6CCCA896" w14:textId="77777777" w:rsidR="00370320" w:rsidRPr="00590C30" w:rsidRDefault="00370320" w:rsidP="004A6BF2">
            <w:r w:rsidRPr="00590C30">
              <w:t>ID numbers of the grids to which the element is attached</w:t>
            </w:r>
          </w:p>
        </w:tc>
        <w:tc>
          <w:tcPr>
            <w:tcW w:w="1440" w:type="dxa"/>
          </w:tcPr>
          <w:p w14:paraId="026C63C1" w14:textId="77777777" w:rsidR="00370320" w:rsidRPr="00590C30" w:rsidRDefault="00370320" w:rsidP="004A6BF2">
            <w:pPr>
              <w:jc w:val="center"/>
            </w:pPr>
            <w:r w:rsidRPr="00590C30">
              <w:t>Integer &gt; 0</w:t>
            </w:r>
          </w:p>
        </w:tc>
        <w:tc>
          <w:tcPr>
            <w:tcW w:w="1080" w:type="dxa"/>
          </w:tcPr>
          <w:p w14:paraId="133B8DE7" w14:textId="77777777" w:rsidR="00370320" w:rsidRPr="00590C30" w:rsidRDefault="00370320" w:rsidP="004A6BF2">
            <w:pPr>
              <w:jc w:val="center"/>
            </w:pPr>
            <w:r w:rsidRPr="00590C30">
              <w:t>None</w:t>
            </w:r>
          </w:p>
        </w:tc>
      </w:tr>
    </w:tbl>
    <w:p w14:paraId="438C601E" w14:textId="77777777" w:rsidR="00370320" w:rsidRPr="00590C30" w:rsidRDefault="00370320" w:rsidP="00370320"/>
    <w:p w14:paraId="7B504552" w14:textId="77777777" w:rsidR="00370320" w:rsidRPr="00E80610" w:rsidRDefault="00370320" w:rsidP="00A855AF">
      <w:pPr>
        <w:pStyle w:val="Remarks"/>
        <w:rPr>
          <w:u w:val="single"/>
        </w:rPr>
      </w:pPr>
      <w:r w:rsidRPr="00E80610">
        <w:rPr>
          <w:u w:val="single"/>
        </w:rPr>
        <w:t>Remarks:</w:t>
      </w:r>
    </w:p>
    <w:p w14:paraId="45ED200D" w14:textId="77777777" w:rsidR="00370320" w:rsidRPr="00590C30" w:rsidRDefault="00370320" w:rsidP="00A855AF">
      <w:pPr>
        <w:pStyle w:val="Remarks"/>
      </w:pPr>
      <w:r w:rsidRPr="00590C30">
        <w:lastRenderedPageBreak/>
        <w:t>1.</w:t>
      </w:r>
      <w:r w:rsidRPr="00590C30">
        <w:tab/>
        <w:t>No other element in the model may have the same element ID</w:t>
      </w:r>
    </w:p>
    <w:p w14:paraId="77E0D5C5" w14:textId="77777777" w:rsidR="00370320" w:rsidRPr="00590C30" w:rsidRDefault="00370320" w:rsidP="00A855AF">
      <w:pPr>
        <w:pStyle w:val="Remarks"/>
      </w:pPr>
      <w:r w:rsidRPr="00590C30">
        <w:t>2.</w:t>
      </w:r>
      <w:r w:rsidRPr="00590C30">
        <w:tab/>
        <w:t>The local x</w:t>
      </w:r>
      <w:r w:rsidRPr="00590C30">
        <w:rPr>
          <w:vertAlign w:val="subscript"/>
        </w:rPr>
        <w:t>e</w:t>
      </w:r>
      <w:r w:rsidRPr="00590C30">
        <w:t xml:space="preserve"> axis of the element is a vector fr</w:t>
      </w:r>
      <w:r>
        <w:t>om G1 through G2 (see Figure 4</w:t>
      </w:r>
      <w:r w:rsidRPr="00590C30">
        <w:t>-2)</w:t>
      </w:r>
    </w:p>
    <w:p w14:paraId="0775D0AB" w14:textId="77777777" w:rsidR="00370320" w:rsidRPr="002E696B" w:rsidRDefault="00370320" w:rsidP="004C6C23">
      <w:pPr>
        <w:pStyle w:val="Corner"/>
      </w:pPr>
      <w:r>
        <w:br w:type="page"/>
      </w:r>
      <w:r>
        <w:lastRenderedPageBreak/>
        <w:t>CSHEAR</w:t>
      </w:r>
    </w:p>
    <w:p w14:paraId="2F9D28CE" w14:textId="77777777" w:rsidR="00370320" w:rsidRPr="003A1507" w:rsidRDefault="00370320" w:rsidP="008472B7">
      <w:pPr>
        <w:pStyle w:val="Heading2"/>
      </w:pPr>
      <w:bookmarkStart w:id="2182" w:name="_Toc164034498"/>
      <w:r>
        <w:t>CSHEAR</w:t>
      </w:r>
      <w:bookmarkEnd w:id="2182"/>
    </w:p>
    <w:p w14:paraId="3B3339A2" w14:textId="77777777" w:rsidR="00370320" w:rsidRDefault="00370320" w:rsidP="00370320">
      <w:pPr>
        <w:rPr>
          <w:sz w:val="22"/>
          <w:u w:val="single"/>
        </w:rPr>
      </w:pPr>
    </w:p>
    <w:p w14:paraId="3736CAAD" w14:textId="77777777" w:rsidR="00370320" w:rsidRPr="00590C30" w:rsidRDefault="00370320" w:rsidP="00370320">
      <w:pPr>
        <w:rPr>
          <w:sz w:val="22"/>
        </w:rPr>
      </w:pPr>
      <w:r w:rsidRPr="00590C30">
        <w:rPr>
          <w:sz w:val="22"/>
          <w:u w:val="single"/>
        </w:rPr>
        <w:t>Description:</w:t>
      </w:r>
      <w:r w:rsidRPr="00590C30">
        <w:rPr>
          <w:sz w:val="22"/>
        </w:rPr>
        <w:t xml:space="preserve"> </w:t>
      </w:r>
    </w:p>
    <w:p w14:paraId="3D4633EB" w14:textId="77777777" w:rsidR="00370320" w:rsidRDefault="00370320" w:rsidP="00370320">
      <w:r>
        <w:t>Defines a quadrilateral shell element that carries only in-plane shear</w:t>
      </w:r>
    </w:p>
    <w:p w14:paraId="4942A240" w14:textId="77777777" w:rsidR="00370320" w:rsidRPr="00590C30" w:rsidRDefault="00370320" w:rsidP="00370320"/>
    <w:p w14:paraId="1C574FF6" w14:textId="77777777" w:rsidR="00370320" w:rsidRPr="00590C30" w:rsidRDefault="00370320" w:rsidP="00370320">
      <w:pPr>
        <w:rPr>
          <w:sz w:val="22"/>
          <w:u w:val="single"/>
        </w:rPr>
      </w:pPr>
      <w:r w:rsidRPr="00590C30">
        <w:rPr>
          <w:sz w:val="22"/>
          <w:u w:val="single"/>
        </w:rPr>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302138F" w14:textId="77777777" w:rsidTr="00A855AF">
        <w:tc>
          <w:tcPr>
            <w:tcW w:w="1008" w:type="dxa"/>
            <w:tcBorders>
              <w:top w:val="nil"/>
              <w:left w:val="nil"/>
              <w:right w:val="nil"/>
            </w:tcBorders>
            <w:shd w:val="clear" w:color="auto" w:fill="auto"/>
          </w:tcPr>
          <w:p w14:paraId="01D85FD4" w14:textId="77777777" w:rsidR="00370320" w:rsidRPr="00590C30" w:rsidRDefault="00370320" w:rsidP="004A6BF2">
            <w:pPr>
              <w:jc w:val="center"/>
            </w:pPr>
            <w:r w:rsidRPr="00590C30">
              <w:t>1</w:t>
            </w:r>
          </w:p>
        </w:tc>
        <w:tc>
          <w:tcPr>
            <w:tcW w:w="1008" w:type="dxa"/>
            <w:tcBorders>
              <w:top w:val="nil"/>
              <w:left w:val="nil"/>
              <w:right w:val="nil"/>
            </w:tcBorders>
            <w:shd w:val="clear" w:color="auto" w:fill="auto"/>
          </w:tcPr>
          <w:p w14:paraId="64E1083A" w14:textId="77777777" w:rsidR="00370320" w:rsidRPr="00590C30" w:rsidRDefault="00370320" w:rsidP="004A6BF2">
            <w:pPr>
              <w:jc w:val="center"/>
            </w:pPr>
            <w:r w:rsidRPr="00590C30">
              <w:t>2</w:t>
            </w:r>
          </w:p>
        </w:tc>
        <w:tc>
          <w:tcPr>
            <w:tcW w:w="1008" w:type="dxa"/>
            <w:tcBorders>
              <w:top w:val="nil"/>
              <w:left w:val="nil"/>
              <w:right w:val="nil"/>
            </w:tcBorders>
            <w:shd w:val="clear" w:color="auto" w:fill="auto"/>
          </w:tcPr>
          <w:p w14:paraId="28058C77" w14:textId="77777777" w:rsidR="00370320" w:rsidRPr="00590C30" w:rsidRDefault="00370320" w:rsidP="004A6BF2">
            <w:pPr>
              <w:jc w:val="center"/>
            </w:pPr>
            <w:r w:rsidRPr="00590C30">
              <w:t>3</w:t>
            </w:r>
          </w:p>
        </w:tc>
        <w:tc>
          <w:tcPr>
            <w:tcW w:w="1008" w:type="dxa"/>
            <w:tcBorders>
              <w:top w:val="nil"/>
              <w:left w:val="nil"/>
              <w:right w:val="nil"/>
            </w:tcBorders>
            <w:shd w:val="clear" w:color="auto" w:fill="auto"/>
          </w:tcPr>
          <w:p w14:paraId="77EA7137" w14:textId="77777777" w:rsidR="00370320" w:rsidRPr="00590C30" w:rsidRDefault="00370320" w:rsidP="004A6BF2">
            <w:pPr>
              <w:jc w:val="center"/>
            </w:pPr>
            <w:r w:rsidRPr="00590C30">
              <w:t>4</w:t>
            </w:r>
          </w:p>
        </w:tc>
        <w:tc>
          <w:tcPr>
            <w:tcW w:w="1008" w:type="dxa"/>
            <w:tcBorders>
              <w:top w:val="nil"/>
              <w:left w:val="nil"/>
              <w:right w:val="nil"/>
            </w:tcBorders>
            <w:shd w:val="clear" w:color="auto" w:fill="auto"/>
          </w:tcPr>
          <w:p w14:paraId="78064FD3" w14:textId="77777777" w:rsidR="00370320" w:rsidRPr="00590C30" w:rsidRDefault="00370320" w:rsidP="004A6BF2">
            <w:pPr>
              <w:jc w:val="center"/>
            </w:pPr>
            <w:r w:rsidRPr="00590C30">
              <w:t>5</w:t>
            </w:r>
          </w:p>
        </w:tc>
        <w:tc>
          <w:tcPr>
            <w:tcW w:w="1008" w:type="dxa"/>
            <w:tcBorders>
              <w:top w:val="nil"/>
              <w:left w:val="nil"/>
              <w:right w:val="nil"/>
            </w:tcBorders>
            <w:shd w:val="clear" w:color="auto" w:fill="auto"/>
          </w:tcPr>
          <w:p w14:paraId="253153CE" w14:textId="77777777" w:rsidR="00370320" w:rsidRPr="00590C30" w:rsidRDefault="00370320" w:rsidP="004A6BF2">
            <w:pPr>
              <w:jc w:val="center"/>
            </w:pPr>
            <w:r w:rsidRPr="00590C30">
              <w:t>6</w:t>
            </w:r>
          </w:p>
        </w:tc>
        <w:tc>
          <w:tcPr>
            <w:tcW w:w="1008" w:type="dxa"/>
            <w:tcBorders>
              <w:top w:val="nil"/>
              <w:left w:val="nil"/>
              <w:right w:val="nil"/>
            </w:tcBorders>
            <w:shd w:val="clear" w:color="auto" w:fill="auto"/>
          </w:tcPr>
          <w:p w14:paraId="7068CCF1" w14:textId="77777777" w:rsidR="00370320" w:rsidRPr="00590C30" w:rsidRDefault="00370320" w:rsidP="004A6BF2">
            <w:pPr>
              <w:jc w:val="center"/>
            </w:pPr>
            <w:r w:rsidRPr="00590C30">
              <w:t>7</w:t>
            </w:r>
          </w:p>
        </w:tc>
        <w:tc>
          <w:tcPr>
            <w:tcW w:w="1008" w:type="dxa"/>
            <w:tcBorders>
              <w:top w:val="nil"/>
              <w:left w:val="nil"/>
              <w:bottom w:val="single" w:sz="4" w:space="0" w:color="auto"/>
              <w:right w:val="nil"/>
            </w:tcBorders>
            <w:shd w:val="clear" w:color="auto" w:fill="auto"/>
          </w:tcPr>
          <w:p w14:paraId="7F8B21D9" w14:textId="77777777" w:rsidR="00370320" w:rsidRPr="00590C30" w:rsidRDefault="00370320" w:rsidP="004A6BF2">
            <w:pPr>
              <w:jc w:val="center"/>
            </w:pPr>
            <w:r w:rsidRPr="00590C30">
              <w:t>8</w:t>
            </w:r>
          </w:p>
        </w:tc>
        <w:tc>
          <w:tcPr>
            <w:tcW w:w="1008" w:type="dxa"/>
            <w:tcBorders>
              <w:top w:val="nil"/>
              <w:left w:val="nil"/>
              <w:bottom w:val="single" w:sz="4" w:space="0" w:color="auto"/>
              <w:right w:val="nil"/>
            </w:tcBorders>
            <w:shd w:val="clear" w:color="auto" w:fill="auto"/>
          </w:tcPr>
          <w:p w14:paraId="179E7C0B" w14:textId="77777777" w:rsidR="00370320" w:rsidRPr="00590C30" w:rsidRDefault="00370320" w:rsidP="004A6BF2">
            <w:pPr>
              <w:jc w:val="center"/>
            </w:pPr>
            <w:r w:rsidRPr="00590C30">
              <w:t>9</w:t>
            </w:r>
          </w:p>
        </w:tc>
        <w:tc>
          <w:tcPr>
            <w:tcW w:w="1008" w:type="dxa"/>
            <w:tcBorders>
              <w:top w:val="nil"/>
              <w:left w:val="nil"/>
              <w:right w:val="nil"/>
            </w:tcBorders>
            <w:shd w:val="clear" w:color="auto" w:fill="auto"/>
          </w:tcPr>
          <w:p w14:paraId="36096F5D" w14:textId="77777777" w:rsidR="00370320" w:rsidRPr="00590C30" w:rsidRDefault="00370320" w:rsidP="004A6BF2">
            <w:pPr>
              <w:jc w:val="center"/>
            </w:pPr>
            <w:r w:rsidRPr="00590C30">
              <w:t>10</w:t>
            </w:r>
          </w:p>
        </w:tc>
      </w:tr>
      <w:tr w:rsidR="00370320" w:rsidRPr="00590C30" w14:paraId="3FBA705C" w14:textId="77777777" w:rsidTr="00A855AF">
        <w:tc>
          <w:tcPr>
            <w:tcW w:w="1008" w:type="dxa"/>
            <w:shd w:val="clear" w:color="auto" w:fill="auto"/>
          </w:tcPr>
          <w:p w14:paraId="21B52773" w14:textId="77777777" w:rsidR="00370320" w:rsidRPr="00590C30" w:rsidRDefault="00370320" w:rsidP="004A6BF2">
            <w:r>
              <w:t>CSHEAR</w:t>
            </w:r>
          </w:p>
        </w:tc>
        <w:tc>
          <w:tcPr>
            <w:tcW w:w="1008" w:type="dxa"/>
            <w:shd w:val="clear" w:color="auto" w:fill="auto"/>
          </w:tcPr>
          <w:p w14:paraId="3DB719BB" w14:textId="77777777" w:rsidR="00370320" w:rsidRPr="00590C30" w:rsidRDefault="00370320" w:rsidP="004A6BF2">
            <w:pPr>
              <w:jc w:val="center"/>
            </w:pPr>
            <w:r w:rsidRPr="00590C30">
              <w:t>EID</w:t>
            </w:r>
          </w:p>
        </w:tc>
        <w:tc>
          <w:tcPr>
            <w:tcW w:w="1008" w:type="dxa"/>
            <w:shd w:val="clear" w:color="auto" w:fill="auto"/>
          </w:tcPr>
          <w:p w14:paraId="3462E231" w14:textId="77777777" w:rsidR="00370320" w:rsidRPr="00590C30" w:rsidRDefault="00370320" w:rsidP="004A6BF2">
            <w:pPr>
              <w:jc w:val="center"/>
            </w:pPr>
            <w:r w:rsidRPr="00590C30">
              <w:t>PID</w:t>
            </w:r>
          </w:p>
        </w:tc>
        <w:tc>
          <w:tcPr>
            <w:tcW w:w="1008" w:type="dxa"/>
            <w:shd w:val="clear" w:color="auto" w:fill="auto"/>
          </w:tcPr>
          <w:p w14:paraId="508C41AC" w14:textId="77777777" w:rsidR="00370320" w:rsidRPr="00590C30" w:rsidRDefault="00370320" w:rsidP="004A6BF2">
            <w:pPr>
              <w:jc w:val="center"/>
            </w:pPr>
            <w:r w:rsidRPr="00590C30">
              <w:t>G1</w:t>
            </w:r>
          </w:p>
        </w:tc>
        <w:tc>
          <w:tcPr>
            <w:tcW w:w="1008" w:type="dxa"/>
            <w:shd w:val="clear" w:color="auto" w:fill="auto"/>
          </w:tcPr>
          <w:p w14:paraId="2FC05574" w14:textId="77777777" w:rsidR="00370320" w:rsidRPr="00590C30" w:rsidRDefault="00370320" w:rsidP="004A6BF2">
            <w:pPr>
              <w:jc w:val="center"/>
            </w:pPr>
            <w:r w:rsidRPr="00590C30">
              <w:t>G2</w:t>
            </w:r>
          </w:p>
        </w:tc>
        <w:tc>
          <w:tcPr>
            <w:tcW w:w="1008" w:type="dxa"/>
            <w:shd w:val="clear" w:color="auto" w:fill="auto"/>
          </w:tcPr>
          <w:p w14:paraId="009B012F" w14:textId="77777777" w:rsidR="00370320" w:rsidRPr="00590C30" w:rsidRDefault="00370320" w:rsidP="004A6BF2">
            <w:pPr>
              <w:jc w:val="center"/>
            </w:pPr>
            <w:r>
              <w:t>G3</w:t>
            </w:r>
          </w:p>
        </w:tc>
        <w:tc>
          <w:tcPr>
            <w:tcW w:w="1008" w:type="dxa"/>
            <w:shd w:val="clear" w:color="auto" w:fill="auto"/>
          </w:tcPr>
          <w:p w14:paraId="55892AD6" w14:textId="77777777" w:rsidR="00370320" w:rsidRPr="00590C30" w:rsidRDefault="00370320" w:rsidP="004A6BF2">
            <w:pPr>
              <w:jc w:val="center"/>
            </w:pPr>
            <w:r>
              <w:t>G4</w:t>
            </w:r>
          </w:p>
        </w:tc>
        <w:tc>
          <w:tcPr>
            <w:tcW w:w="1008" w:type="dxa"/>
            <w:shd w:val="clear" w:color="auto" w:fill="E0E0E0"/>
          </w:tcPr>
          <w:p w14:paraId="0A3D2784" w14:textId="77777777" w:rsidR="00370320" w:rsidRPr="00590C30" w:rsidRDefault="00370320" w:rsidP="004A6BF2">
            <w:pPr>
              <w:jc w:val="center"/>
            </w:pPr>
          </w:p>
        </w:tc>
        <w:tc>
          <w:tcPr>
            <w:tcW w:w="1008" w:type="dxa"/>
            <w:shd w:val="clear" w:color="auto" w:fill="E0E0E0"/>
          </w:tcPr>
          <w:p w14:paraId="6721B4BD" w14:textId="77777777" w:rsidR="00370320" w:rsidRPr="00590C30" w:rsidRDefault="00370320" w:rsidP="004A6BF2">
            <w:pPr>
              <w:jc w:val="center"/>
            </w:pPr>
          </w:p>
        </w:tc>
        <w:tc>
          <w:tcPr>
            <w:tcW w:w="1008" w:type="dxa"/>
            <w:shd w:val="clear" w:color="auto" w:fill="auto"/>
          </w:tcPr>
          <w:p w14:paraId="131FA2EF" w14:textId="77777777" w:rsidR="00370320" w:rsidRPr="00590C30" w:rsidRDefault="00370320" w:rsidP="004A6BF2"/>
        </w:tc>
      </w:tr>
    </w:tbl>
    <w:p w14:paraId="6E754279" w14:textId="77777777" w:rsidR="00370320" w:rsidRPr="00590C30" w:rsidRDefault="00370320" w:rsidP="00370320"/>
    <w:p w14:paraId="23841FFC" w14:textId="77777777" w:rsidR="00370320" w:rsidRPr="00590C30" w:rsidRDefault="00370320" w:rsidP="00370320">
      <w:pPr>
        <w:rPr>
          <w:sz w:val="22"/>
          <w:u w:val="single"/>
        </w:rPr>
      </w:pPr>
      <w:r w:rsidRPr="00590C30">
        <w:rPr>
          <w:sz w:val="22"/>
          <w:u w:val="single"/>
        </w:rPr>
        <w:t>Example:</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8C91725" w14:textId="77777777" w:rsidTr="00A855AF">
        <w:tc>
          <w:tcPr>
            <w:tcW w:w="1008" w:type="dxa"/>
          </w:tcPr>
          <w:p w14:paraId="08FCC63C" w14:textId="77777777" w:rsidR="00370320" w:rsidRPr="00590C30" w:rsidRDefault="00370320" w:rsidP="004A6BF2">
            <w:r>
              <w:t>CSHEAR</w:t>
            </w:r>
          </w:p>
        </w:tc>
        <w:tc>
          <w:tcPr>
            <w:tcW w:w="1008" w:type="dxa"/>
          </w:tcPr>
          <w:p w14:paraId="644D9E85" w14:textId="77777777" w:rsidR="00370320" w:rsidRPr="00590C30" w:rsidRDefault="00370320" w:rsidP="004A6BF2">
            <w:pPr>
              <w:jc w:val="center"/>
            </w:pPr>
            <w:r w:rsidRPr="00590C30">
              <w:t>98</w:t>
            </w:r>
          </w:p>
        </w:tc>
        <w:tc>
          <w:tcPr>
            <w:tcW w:w="1008" w:type="dxa"/>
          </w:tcPr>
          <w:p w14:paraId="10C75366" w14:textId="77777777" w:rsidR="00370320" w:rsidRPr="00590C30" w:rsidRDefault="00370320" w:rsidP="004A6BF2">
            <w:pPr>
              <w:jc w:val="center"/>
            </w:pPr>
            <w:r w:rsidRPr="00590C30">
              <w:t>43</w:t>
            </w:r>
          </w:p>
        </w:tc>
        <w:tc>
          <w:tcPr>
            <w:tcW w:w="1008" w:type="dxa"/>
          </w:tcPr>
          <w:p w14:paraId="49D725EE" w14:textId="77777777" w:rsidR="00370320" w:rsidRPr="00590C30" w:rsidRDefault="00370320" w:rsidP="004A6BF2">
            <w:pPr>
              <w:jc w:val="center"/>
            </w:pPr>
            <w:r>
              <w:t>978</w:t>
            </w:r>
          </w:p>
        </w:tc>
        <w:tc>
          <w:tcPr>
            <w:tcW w:w="1008" w:type="dxa"/>
          </w:tcPr>
          <w:p w14:paraId="5DD6E5F0" w14:textId="77777777" w:rsidR="00370320" w:rsidRPr="00590C30" w:rsidRDefault="00370320" w:rsidP="004A6BF2">
            <w:pPr>
              <w:jc w:val="center"/>
            </w:pPr>
            <w:r w:rsidRPr="00590C30">
              <w:t>56</w:t>
            </w:r>
            <w:r>
              <w:t>4</w:t>
            </w:r>
          </w:p>
        </w:tc>
        <w:tc>
          <w:tcPr>
            <w:tcW w:w="1008" w:type="dxa"/>
          </w:tcPr>
          <w:p w14:paraId="18401729" w14:textId="77777777" w:rsidR="00370320" w:rsidRPr="00590C30" w:rsidRDefault="00370320" w:rsidP="004A6BF2">
            <w:pPr>
              <w:jc w:val="center"/>
            </w:pPr>
            <w:r>
              <w:t>94</w:t>
            </w:r>
          </w:p>
        </w:tc>
        <w:tc>
          <w:tcPr>
            <w:tcW w:w="1008" w:type="dxa"/>
          </w:tcPr>
          <w:p w14:paraId="6DC533BE" w14:textId="77777777" w:rsidR="00370320" w:rsidRPr="00590C30" w:rsidRDefault="00370320" w:rsidP="004A6BF2">
            <w:pPr>
              <w:jc w:val="center"/>
            </w:pPr>
            <w:r>
              <w:t>465</w:t>
            </w:r>
          </w:p>
        </w:tc>
        <w:tc>
          <w:tcPr>
            <w:tcW w:w="1008" w:type="dxa"/>
          </w:tcPr>
          <w:p w14:paraId="415EF48A" w14:textId="77777777" w:rsidR="00370320" w:rsidRPr="00590C30" w:rsidRDefault="00370320" w:rsidP="004A6BF2">
            <w:pPr>
              <w:jc w:val="center"/>
            </w:pPr>
          </w:p>
        </w:tc>
        <w:tc>
          <w:tcPr>
            <w:tcW w:w="1008" w:type="dxa"/>
          </w:tcPr>
          <w:p w14:paraId="72D816FD" w14:textId="77777777" w:rsidR="00370320" w:rsidRPr="00590C30" w:rsidRDefault="00370320" w:rsidP="004A6BF2">
            <w:pPr>
              <w:jc w:val="center"/>
            </w:pPr>
          </w:p>
        </w:tc>
        <w:tc>
          <w:tcPr>
            <w:tcW w:w="1008" w:type="dxa"/>
          </w:tcPr>
          <w:p w14:paraId="66F6E557" w14:textId="77777777" w:rsidR="00370320" w:rsidRPr="00590C30" w:rsidRDefault="00370320" w:rsidP="004A6BF2"/>
        </w:tc>
      </w:tr>
    </w:tbl>
    <w:p w14:paraId="4589A66E" w14:textId="77777777" w:rsidR="00370320" w:rsidRPr="00590C30" w:rsidRDefault="00370320" w:rsidP="00370320"/>
    <w:p w14:paraId="4CC2A872" w14:textId="77777777" w:rsidR="00370320" w:rsidRPr="00590C30" w:rsidRDefault="00370320" w:rsidP="00370320">
      <w:pPr>
        <w:rPr>
          <w:sz w:val="22"/>
          <w:u w:val="single"/>
        </w:rPr>
      </w:pPr>
      <w:r w:rsidRPr="00590C30">
        <w:rPr>
          <w:sz w:val="22"/>
          <w:u w:val="single"/>
        </w:rPr>
        <w:t>Data Description:</w:t>
      </w:r>
    </w:p>
    <w:tbl>
      <w:tblPr>
        <w:tblW w:w="10080" w:type="dxa"/>
        <w:tblLayout w:type="fixed"/>
        <w:tblLook w:val="0000" w:firstRow="0" w:lastRow="0" w:firstColumn="0" w:lastColumn="0" w:noHBand="0" w:noVBand="0"/>
      </w:tblPr>
      <w:tblGrid>
        <w:gridCol w:w="1080"/>
        <w:gridCol w:w="6480"/>
        <w:gridCol w:w="1440"/>
        <w:gridCol w:w="1080"/>
      </w:tblGrid>
      <w:tr w:rsidR="00370320" w:rsidRPr="00590C30" w14:paraId="147320D8" w14:textId="77777777" w:rsidTr="00A855AF">
        <w:tc>
          <w:tcPr>
            <w:tcW w:w="1080" w:type="dxa"/>
          </w:tcPr>
          <w:p w14:paraId="3996270D" w14:textId="77777777" w:rsidR="00370320" w:rsidRPr="00590C30" w:rsidRDefault="00370320" w:rsidP="004A6BF2">
            <w:pPr>
              <w:jc w:val="center"/>
            </w:pPr>
            <w:r w:rsidRPr="00590C30">
              <w:t>Field</w:t>
            </w:r>
          </w:p>
        </w:tc>
        <w:tc>
          <w:tcPr>
            <w:tcW w:w="6480" w:type="dxa"/>
          </w:tcPr>
          <w:p w14:paraId="5065032D" w14:textId="77777777" w:rsidR="00370320" w:rsidRPr="00590C30" w:rsidRDefault="00370320" w:rsidP="004A6BF2">
            <w:r w:rsidRPr="00590C30">
              <w:t>Contents</w:t>
            </w:r>
          </w:p>
        </w:tc>
        <w:tc>
          <w:tcPr>
            <w:tcW w:w="1440" w:type="dxa"/>
          </w:tcPr>
          <w:p w14:paraId="4E37ACF0" w14:textId="77777777" w:rsidR="00370320" w:rsidRPr="00590C30" w:rsidRDefault="00370320" w:rsidP="004A6BF2">
            <w:pPr>
              <w:jc w:val="center"/>
            </w:pPr>
            <w:r w:rsidRPr="00590C30">
              <w:t>Type</w:t>
            </w:r>
          </w:p>
        </w:tc>
        <w:tc>
          <w:tcPr>
            <w:tcW w:w="1080" w:type="dxa"/>
          </w:tcPr>
          <w:p w14:paraId="48F259FD" w14:textId="77777777" w:rsidR="00370320" w:rsidRPr="00590C30" w:rsidRDefault="00370320" w:rsidP="004A6BF2">
            <w:pPr>
              <w:jc w:val="center"/>
            </w:pPr>
            <w:r w:rsidRPr="00590C30">
              <w:t>Default</w:t>
            </w:r>
          </w:p>
        </w:tc>
      </w:tr>
      <w:tr w:rsidR="00370320" w:rsidRPr="00590C30" w14:paraId="6FBB18B9" w14:textId="77777777" w:rsidTr="00A855AF">
        <w:trPr>
          <w:trHeight w:hRule="exact" w:val="120"/>
        </w:trPr>
        <w:tc>
          <w:tcPr>
            <w:tcW w:w="1080" w:type="dxa"/>
          </w:tcPr>
          <w:p w14:paraId="1FBFC175" w14:textId="77777777" w:rsidR="00370320" w:rsidRPr="00590C30" w:rsidRDefault="00370320" w:rsidP="004A6BF2">
            <w:pPr>
              <w:jc w:val="center"/>
            </w:pPr>
          </w:p>
        </w:tc>
        <w:tc>
          <w:tcPr>
            <w:tcW w:w="6480" w:type="dxa"/>
          </w:tcPr>
          <w:p w14:paraId="1A6D67D1" w14:textId="77777777" w:rsidR="00370320" w:rsidRPr="00590C30" w:rsidRDefault="00370320" w:rsidP="004A6BF2"/>
        </w:tc>
        <w:tc>
          <w:tcPr>
            <w:tcW w:w="1440" w:type="dxa"/>
          </w:tcPr>
          <w:p w14:paraId="72348D3F" w14:textId="77777777" w:rsidR="00370320" w:rsidRPr="00590C30" w:rsidRDefault="00370320" w:rsidP="004A6BF2">
            <w:pPr>
              <w:jc w:val="center"/>
            </w:pPr>
          </w:p>
        </w:tc>
        <w:tc>
          <w:tcPr>
            <w:tcW w:w="1080" w:type="dxa"/>
          </w:tcPr>
          <w:p w14:paraId="651B9F4C" w14:textId="77777777" w:rsidR="00370320" w:rsidRPr="00590C30" w:rsidRDefault="00370320" w:rsidP="004A6BF2">
            <w:pPr>
              <w:jc w:val="center"/>
            </w:pPr>
          </w:p>
        </w:tc>
      </w:tr>
      <w:tr w:rsidR="00370320" w:rsidRPr="00590C30" w14:paraId="39458B74" w14:textId="77777777" w:rsidTr="00A855AF">
        <w:tc>
          <w:tcPr>
            <w:tcW w:w="1080" w:type="dxa"/>
          </w:tcPr>
          <w:p w14:paraId="77B0638B" w14:textId="77777777" w:rsidR="00370320" w:rsidRPr="00590C30" w:rsidRDefault="00370320" w:rsidP="004A6BF2">
            <w:pPr>
              <w:jc w:val="center"/>
            </w:pPr>
            <w:r w:rsidRPr="00590C30">
              <w:t>EID</w:t>
            </w:r>
          </w:p>
        </w:tc>
        <w:tc>
          <w:tcPr>
            <w:tcW w:w="6480" w:type="dxa"/>
          </w:tcPr>
          <w:p w14:paraId="44E7D2E4" w14:textId="77777777" w:rsidR="00370320" w:rsidRPr="00590C30" w:rsidRDefault="00370320" w:rsidP="004A6BF2">
            <w:r w:rsidRPr="00590C30">
              <w:t>Unique element identification (ID) number</w:t>
            </w:r>
          </w:p>
        </w:tc>
        <w:tc>
          <w:tcPr>
            <w:tcW w:w="1440" w:type="dxa"/>
          </w:tcPr>
          <w:p w14:paraId="0C92575D" w14:textId="77777777" w:rsidR="00370320" w:rsidRPr="00590C30" w:rsidRDefault="00370320" w:rsidP="004A6BF2">
            <w:pPr>
              <w:jc w:val="center"/>
            </w:pPr>
            <w:r w:rsidRPr="00590C30">
              <w:t>Integer &gt; 0</w:t>
            </w:r>
          </w:p>
        </w:tc>
        <w:tc>
          <w:tcPr>
            <w:tcW w:w="1080" w:type="dxa"/>
          </w:tcPr>
          <w:p w14:paraId="652E38CA" w14:textId="77777777" w:rsidR="00370320" w:rsidRPr="00590C30" w:rsidRDefault="00370320" w:rsidP="004A6BF2">
            <w:pPr>
              <w:jc w:val="center"/>
            </w:pPr>
            <w:r w:rsidRPr="00590C30">
              <w:t>None</w:t>
            </w:r>
          </w:p>
        </w:tc>
      </w:tr>
      <w:tr w:rsidR="00370320" w:rsidRPr="00590C30" w14:paraId="43D78141" w14:textId="77777777" w:rsidTr="00A855AF">
        <w:trPr>
          <w:trHeight w:hRule="exact" w:val="120"/>
        </w:trPr>
        <w:tc>
          <w:tcPr>
            <w:tcW w:w="1080" w:type="dxa"/>
          </w:tcPr>
          <w:p w14:paraId="3C03B476" w14:textId="77777777" w:rsidR="00370320" w:rsidRPr="00590C30" w:rsidRDefault="00370320" w:rsidP="004A6BF2">
            <w:pPr>
              <w:jc w:val="center"/>
            </w:pPr>
          </w:p>
        </w:tc>
        <w:tc>
          <w:tcPr>
            <w:tcW w:w="6480" w:type="dxa"/>
          </w:tcPr>
          <w:p w14:paraId="752EEC1B" w14:textId="77777777" w:rsidR="00370320" w:rsidRPr="00590C30" w:rsidRDefault="00370320" w:rsidP="004A6BF2"/>
        </w:tc>
        <w:tc>
          <w:tcPr>
            <w:tcW w:w="1440" w:type="dxa"/>
          </w:tcPr>
          <w:p w14:paraId="2424AE76" w14:textId="77777777" w:rsidR="00370320" w:rsidRPr="00590C30" w:rsidRDefault="00370320" w:rsidP="004A6BF2">
            <w:pPr>
              <w:jc w:val="center"/>
            </w:pPr>
          </w:p>
        </w:tc>
        <w:tc>
          <w:tcPr>
            <w:tcW w:w="1080" w:type="dxa"/>
          </w:tcPr>
          <w:p w14:paraId="2E45B903" w14:textId="77777777" w:rsidR="00370320" w:rsidRPr="00590C30" w:rsidRDefault="00370320" w:rsidP="004A6BF2">
            <w:pPr>
              <w:jc w:val="center"/>
            </w:pPr>
          </w:p>
        </w:tc>
      </w:tr>
      <w:tr w:rsidR="00370320" w:rsidRPr="00590C30" w14:paraId="21788C0E" w14:textId="77777777" w:rsidTr="00A855AF">
        <w:tc>
          <w:tcPr>
            <w:tcW w:w="1080" w:type="dxa"/>
          </w:tcPr>
          <w:p w14:paraId="3D867A4C" w14:textId="77777777" w:rsidR="00370320" w:rsidRPr="00590C30" w:rsidRDefault="00370320" w:rsidP="004A6BF2">
            <w:pPr>
              <w:jc w:val="center"/>
            </w:pPr>
            <w:r w:rsidRPr="00590C30">
              <w:t>PID</w:t>
            </w:r>
          </w:p>
        </w:tc>
        <w:tc>
          <w:tcPr>
            <w:tcW w:w="6480" w:type="dxa"/>
          </w:tcPr>
          <w:p w14:paraId="6B0E8DB9" w14:textId="77777777" w:rsidR="00370320" w:rsidRPr="00590C30" w:rsidRDefault="00370320" w:rsidP="004A6BF2">
            <w:r w:rsidRPr="00590C30">
              <w:t>ID number of a PROD Bulk data entry</w:t>
            </w:r>
          </w:p>
        </w:tc>
        <w:tc>
          <w:tcPr>
            <w:tcW w:w="1440" w:type="dxa"/>
          </w:tcPr>
          <w:p w14:paraId="285FE36D" w14:textId="77777777" w:rsidR="00370320" w:rsidRPr="00590C30" w:rsidRDefault="00370320" w:rsidP="004A6BF2">
            <w:pPr>
              <w:jc w:val="center"/>
            </w:pPr>
            <w:r w:rsidRPr="00590C30">
              <w:t>Integer &gt; 0</w:t>
            </w:r>
          </w:p>
        </w:tc>
        <w:tc>
          <w:tcPr>
            <w:tcW w:w="1080" w:type="dxa"/>
          </w:tcPr>
          <w:p w14:paraId="01A491C3" w14:textId="77777777" w:rsidR="00370320" w:rsidRPr="00590C30" w:rsidRDefault="00370320" w:rsidP="004A6BF2">
            <w:pPr>
              <w:jc w:val="center"/>
            </w:pPr>
            <w:r w:rsidRPr="00590C30">
              <w:t>EID</w:t>
            </w:r>
          </w:p>
        </w:tc>
      </w:tr>
      <w:tr w:rsidR="00370320" w:rsidRPr="00590C30" w14:paraId="5C36A59D" w14:textId="77777777" w:rsidTr="00A855AF">
        <w:trPr>
          <w:trHeight w:hRule="exact" w:val="120"/>
        </w:trPr>
        <w:tc>
          <w:tcPr>
            <w:tcW w:w="1080" w:type="dxa"/>
          </w:tcPr>
          <w:p w14:paraId="28A1C0FE" w14:textId="77777777" w:rsidR="00370320" w:rsidRPr="00590C30" w:rsidRDefault="00370320" w:rsidP="004A6BF2">
            <w:pPr>
              <w:jc w:val="center"/>
            </w:pPr>
          </w:p>
        </w:tc>
        <w:tc>
          <w:tcPr>
            <w:tcW w:w="6480" w:type="dxa"/>
          </w:tcPr>
          <w:p w14:paraId="60758F53" w14:textId="77777777" w:rsidR="00370320" w:rsidRPr="00590C30" w:rsidRDefault="00370320" w:rsidP="004A6BF2"/>
        </w:tc>
        <w:tc>
          <w:tcPr>
            <w:tcW w:w="1440" w:type="dxa"/>
          </w:tcPr>
          <w:p w14:paraId="19084A72" w14:textId="77777777" w:rsidR="00370320" w:rsidRPr="00590C30" w:rsidRDefault="00370320" w:rsidP="004A6BF2">
            <w:pPr>
              <w:jc w:val="center"/>
            </w:pPr>
          </w:p>
        </w:tc>
        <w:tc>
          <w:tcPr>
            <w:tcW w:w="1080" w:type="dxa"/>
          </w:tcPr>
          <w:p w14:paraId="6E1CA6C4" w14:textId="77777777" w:rsidR="00370320" w:rsidRPr="00590C30" w:rsidRDefault="00370320" w:rsidP="004A6BF2">
            <w:pPr>
              <w:jc w:val="center"/>
            </w:pPr>
          </w:p>
        </w:tc>
      </w:tr>
      <w:tr w:rsidR="00370320" w:rsidRPr="00590C30" w14:paraId="45188763" w14:textId="77777777" w:rsidTr="00A855AF">
        <w:tc>
          <w:tcPr>
            <w:tcW w:w="1080" w:type="dxa"/>
          </w:tcPr>
          <w:p w14:paraId="377C4DFB" w14:textId="77777777" w:rsidR="00370320" w:rsidRPr="00590C30" w:rsidRDefault="00370320" w:rsidP="004A6BF2">
            <w:pPr>
              <w:jc w:val="center"/>
            </w:pPr>
            <w:r>
              <w:t>Gi</w:t>
            </w:r>
          </w:p>
        </w:tc>
        <w:tc>
          <w:tcPr>
            <w:tcW w:w="6480" w:type="dxa"/>
          </w:tcPr>
          <w:p w14:paraId="36C856C6" w14:textId="77777777" w:rsidR="00370320" w:rsidRPr="00590C30" w:rsidRDefault="00370320" w:rsidP="004A6BF2">
            <w:r w:rsidRPr="00590C30">
              <w:t>ID numbers of the grids to which the element is attached</w:t>
            </w:r>
          </w:p>
        </w:tc>
        <w:tc>
          <w:tcPr>
            <w:tcW w:w="1440" w:type="dxa"/>
          </w:tcPr>
          <w:p w14:paraId="3EB5B36F" w14:textId="77777777" w:rsidR="00370320" w:rsidRPr="00590C30" w:rsidRDefault="00370320" w:rsidP="004A6BF2">
            <w:pPr>
              <w:jc w:val="center"/>
            </w:pPr>
            <w:r w:rsidRPr="00590C30">
              <w:t>Integer &gt; 0</w:t>
            </w:r>
          </w:p>
        </w:tc>
        <w:tc>
          <w:tcPr>
            <w:tcW w:w="1080" w:type="dxa"/>
          </w:tcPr>
          <w:p w14:paraId="5BB18A6E" w14:textId="77777777" w:rsidR="00370320" w:rsidRPr="00590C30" w:rsidRDefault="00370320" w:rsidP="004A6BF2">
            <w:pPr>
              <w:jc w:val="center"/>
            </w:pPr>
            <w:r w:rsidRPr="00590C30">
              <w:t>None</w:t>
            </w:r>
          </w:p>
        </w:tc>
      </w:tr>
    </w:tbl>
    <w:p w14:paraId="590EAA3E" w14:textId="77777777" w:rsidR="00370320" w:rsidRPr="00590C30" w:rsidRDefault="00370320" w:rsidP="00370320"/>
    <w:p w14:paraId="22A5FF17" w14:textId="77777777" w:rsidR="00370320" w:rsidRPr="00E80610" w:rsidRDefault="00370320" w:rsidP="00A855AF">
      <w:pPr>
        <w:pStyle w:val="Remarks"/>
        <w:rPr>
          <w:u w:val="single"/>
        </w:rPr>
      </w:pPr>
      <w:r w:rsidRPr="00E80610">
        <w:rPr>
          <w:u w:val="single"/>
        </w:rPr>
        <w:t>Remarks:</w:t>
      </w:r>
    </w:p>
    <w:p w14:paraId="5537E4C7" w14:textId="77777777" w:rsidR="00370320" w:rsidRPr="00590C30" w:rsidRDefault="00370320" w:rsidP="00A855AF">
      <w:pPr>
        <w:pStyle w:val="Remarks"/>
      </w:pPr>
    </w:p>
    <w:p w14:paraId="5C5094D0" w14:textId="77777777" w:rsidR="00370320" w:rsidRPr="00590C30" w:rsidRDefault="00370320" w:rsidP="00A855AF">
      <w:pPr>
        <w:pStyle w:val="Remarks"/>
      </w:pPr>
      <w:r w:rsidRPr="00590C30">
        <w:t>1.</w:t>
      </w:r>
      <w:r w:rsidRPr="00590C30">
        <w:tab/>
        <w:t>No other element in the model may have the same element ID</w:t>
      </w:r>
    </w:p>
    <w:p w14:paraId="66EA6B64" w14:textId="77777777" w:rsidR="00370320" w:rsidRPr="00590C30" w:rsidRDefault="00370320" w:rsidP="00A855AF">
      <w:pPr>
        <w:pStyle w:val="Remarks"/>
      </w:pPr>
      <w:r w:rsidRPr="00590C30">
        <w:t>2.</w:t>
      </w:r>
      <w:r w:rsidRPr="00590C30">
        <w:tab/>
        <w:t>The local x</w:t>
      </w:r>
      <w:r w:rsidRPr="00590C30">
        <w:rPr>
          <w:vertAlign w:val="subscript"/>
        </w:rPr>
        <w:t>e</w:t>
      </w:r>
      <w:r w:rsidRPr="00590C30">
        <w:t xml:space="preserve"> ax</w:t>
      </w:r>
      <w:r>
        <w:t>is of the element is defined the same as for the QUAD4 element</w:t>
      </w:r>
    </w:p>
    <w:p w14:paraId="4A26C43A" w14:textId="77777777" w:rsidR="00370320" w:rsidRPr="002E696B" w:rsidRDefault="00370320" w:rsidP="004C6C23">
      <w:pPr>
        <w:pStyle w:val="Corner"/>
      </w:pPr>
      <w:r w:rsidRPr="002F396F">
        <w:br w:type="page"/>
      </w:r>
      <w:bookmarkStart w:id="2183" w:name="_Toc27121609"/>
      <w:bookmarkStart w:id="2184" w:name="_Toc27121713"/>
      <w:bookmarkStart w:id="2185" w:name="_Toc27196893"/>
      <w:bookmarkStart w:id="2186" w:name="_Toc27196998"/>
      <w:bookmarkStart w:id="2187" w:name="_Toc27198269"/>
      <w:bookmarkStart w:id="2188" w:name="_Toc27202791"/>
      <w:bookmarkStart w:id="2189" w:name="_Toc27206249"/>
      <w:bookmarkStart w:id="2190" w:name="_Toc27206354"/>
      <w:bookmarkStart w:id="2191" w:name="_Toc27217262"/>
      <w:bookmarkStart w:id="2192" w:name="_Toc27217367"/>
      <w:bookmarkStart w:id="2193" w:name="_Toc27217471"/>
      <w:bookmarkStart w:id="2194" w:name="_Toc27217844"/>
      <w:bookmarkStart w:id="2195" w:name="_Toc27217948"/>
      <w:bookmarkStart w:id="2196" w:name="_Toc27296353"/>
      <w:bookmarkStart w:id="2197" w:name="_Toc27393861"/>
      <w:bookmarkStart w:id="2198" w:name="_Toc27479877"/>
      <w:bookmarkStart w:id="2199" w:name="_Toc27717256"/>
      <w:r>
        <w:lastRenderedPageBreak/>
        <w:t>CTETRA</w:t>
      </w:r>
    </w:p>
    <w:p w14:paraId="3957AEA9" w14:textId="77777777" w:rsidR="00370320" w:rsidRPr="003A1507" w:rsidRDefault="00370320" w:rsidP="008472B7">
      <w:pPr>
        <w:pStyle w:val="Heading2"/>
      </w:pPr>
      <w:bookmarkStart w:id="2200" w:name="_Toc164034499"/>
      <w:r>
        <w:t>CTETRA</w:t>
      </w:r>
      <w:bookmarkEnd w:id="2200"/>
    </w:p>
    <w:p w14:paraId="73D45631" w14:textId="77777777" w:rsidR="00370320" w:rsidRDefault="00370320" w:rsidP="00370320">
      <w:pPr>
        <w:rPr>
          <w:sz w:val="22"/>
          <w:u w:val="single"/>
        </w:rPr>
      </w:pPr>
    </w:p>
    <w:p w14:paraId="33FB9CF9" w14:textId="77777777" w:rsidR="00370320" w:rsidRPr="00590C30" w:rsidRDefault="00370320" w:rsidP="00370320">
      <w:pPr>
        <w:rPr>
          <w:sz w:val="22"/>
        </w:rPr>
      </w:pPr>
      <w:r w:rsidRPr="00590C30">
        <w:rPr>
          <w:sz w:val="22"/>
          <w:u w:val="single"/>
        </w:rPr>
        <w:t>Description:</w:t>
      </w:r>
      <w:r w:rsidRPr="00590C30">
        <w:rPr>
          <w:sz w:val="22"/>
        </w:rPr>
        <w:t xml:space="preserve"> </w:t>
      </w:r>
    </w:p>
    <w:p w14:paraId="56C1CA02" w14:textId="77777777" w:rsidR="00370320" w:rsidRDefault="00370320" w:rsidP="00370320">
      <w:r>
        <w:t>3D solid tetrahedron element</w:t>
      </w:r>
    </w:p>
    <w:p w14:paraId="636F887D" w14:textId="77777777" w:rsidR="00370320" w:rsidRPr="00590C30" w:rsidRDefault="00370320" w:rsidP="00370320"/>
    <w:p w14:paraId="48D4147A" w14:textId="77777777" w:rsidR="00370320" w:rsidRPr="00590C30" w:rsidRDefault="00370320" w:rsidP="00370320">
      <w:pPr>
        <w:rPr>
          <w:sz w:val="22"/>
          <w:u w:val="single"/>
        </w:rPr>
      </w:pPr>
      <w:r w:rsidRPr="00590C30">
        <w:rPr>
          <w:sz w:val="22"/>
          <w:u w:val="single"/>
        </w:rPr>
        <w:t>Format No. 1:</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790E2D3" w14:textId="77777777" w:rsidTr="00A855AF">
        <w:tc>
          <w:tcPr>
            <w:tcW w:w="1008" w:type="dxa"/>
          </w:tcPr>
          <w:p w14:paraId="4242DE3B" w14:textId="77777777" w:rsidR="00370320" w:rsidRDefault="00370320" w:rsidP="004A6BF2">
            <w:pPr>
              <w:jc w:val="center"/>
            </w:pPr>
            <w:r>
              <w:t>1</w:t>
            </w:r>
          </w:p>
        </w:tc>
        <w:tc>
          <w:tcPr>
            <w:tcW w:w="1008" w:type="dxa"/>
          </w:tcPr>
          <w:p w14:paraId="1A544CB6" w14:textId="77777777" w:rsidR="00370320" w:rsidRDefault="00370320" w:rsidP="004A6BF2">
            <w:pPr>
              <w:jc w:val="center"/>
            </w:pPr>
            <w:r>
              <w:t>2</w:t>
            </w:r>
          </w:p>
        </w:tc>
        <w:tc>
          <w:tcPr>
            <w:tcW w:w="1008" w:type="dxa"/>
          </w:tcPr>
          <w:p w14:paraId="2F0F9C56" w14:textId="77777777" w:rsidR="00370320" w:rsidRDefault="00370320" w:rsidP="004A6BF2">
            <w:pPr>
              <w:jc w:val="center"/>
            </w:pPr>
            <w:r>
              <w:t>3</w:t>
            </w:r>
          </w:p>
        </w:tc>
        <w:tc>
          <w:tcPr>
            <w:tcW w:w="1008" w:type="dxa"/>
          </w:tcPr>
          <w:p w14:paraId="04ED6E41" w14:textId="77777777" w:rsidR="00370320" w:rsidRDefault="00370320" w:rsidP="004A6BF2">
            <w:pPr>
              <w:jc w:val="center"/>
            </w:pPr>
            <w:r>
              <w:t>4</w:t>
            </w:r>
          </w:p>
        </w:tc>
        <w:tc>
          <w:tcPr>
            <w:tcW w:w="1008" w:type="dxa"/>
          </w:tcPr>
          <w:p w14:paraId="23AB7361" w14:textId="77777777" w:rsidR="00370320" w:rsidRDefault="00370320" w:rsidP="004A6BF2">
            <w:pPr>
              <w:jc w:val="center"/>
            </w:pPr>
            <w:r>
              <w:t>5</w:t>
            </w:r>
          </w:p>
        </w:tc>
        <w:tc>
          <w:tcPr>
            <w:tcW w:w="1008" w:type="dxa"/>
          </w:tcPr>
          <w:p w14:paraId="037619D2" w14:textId="77777777" w:rsidR="00370320" w:rsidRDefault="00370320" w:rsidP="004A6BF2">
            <w:pPr>
              <w:jc w:val="center"/>
            </w:pPr>
            <w:r>
              <w:t>6</w:t>
            </w:r>
          </w:p>
        </w:tc>
        <w:tc>
          <w:tcPr>
            <w:tcW w:w="1008" w:type="dxa"/>
          </w:tcPr>
          <w:p w14:paraId="64C94F00" w14:textId="77777777" w:rsidR="00370320" w:rsidRDefault="00370320" w:rsidP="004A6BF2">
            <w:pPr>
              <w:jc w:val="center"/>
            </w:pPr>
            <w:r>
              <w:t>7</w:t>
            </w:r>
          </w:p>
        </w:tc>
        <w:tc>
          <w:tcPr>
            <w:tcW w:w="1008" w:type="dxa"/>
          </w:tcPr>
          <w:p w14:paraId="19E8984E" w14:textId="77777777" w:rsidR="00370320" w:rsidRDefault="00370320" w:rsidP="004A6BF2">
            <w:pPr>
              <w:jc w:val="center"/>
            </w:pPr>
            <w:r>
              <w:t>8</w:t>
            </w:r>
          </w:p>
        </w:tc>
        <w:tc>
          <w:tcPr>
            <w:tcW w:w="1008" w:type="dxa"/>
          </w:tcPr>
          <w:p w14:paraId="0B27B1FE" w14:textId="77777777" w:rsidR="00370320" w:rsidRDefault="00370320" w:rsidP="004A6BF2">
            <w:pPr>
              <w:jc w:val="center"/>
            </w:pPr>
            <w:r>
              <w:t>9</w:t>
            </w:r>
          </w:p>
        </w:tc>
        <w:tc>
          <w:tcPr>
            <w:tcW w:w="1008" w:type="dxa"/>
          </w:tcPr>
          <w:p w14:paraId="0CE425F5" w14:textId="77777777" w:rsidR="00370320" w:rsidRDefault="00370320" w:rsidP="004A6BF2">
            <w:pPr>
              <w:jc w:val="center"/>
            </w:pPr>
            <w:r>
              <w:t>10</w:t>
            </w:r>
          </w:p>
        </w:tc>
      </w:tr>
      <w:tr w:rsidR="00370320" w:rsidRPr="00590C30" w14:paraId="7BB89E4A" w14:textId="77777777" w:rsidTr="00A855AF">
        <w:tc>
          <w:tcPr>
            <w:tcW w:w="1008" w:type="dxa"/>
          </w:tcPr>
          <w:p w14:paraId="7C5A82AE" w14:textId="77777777" w:rsidR="00370320" w:rsidRPr="00590C30" w:rsidRDefault="00370320" w:rsidP="004A6BF2">
            <w:r>
              <w:t>CTETRA</w:t>
            </w:r>
          </w:p>
        </w:tc>
        <w:tc>
          <w:tcPr>
            <w:tcW w:w="1008" w:type="dxa"/>
          </w:tcPr>
          <w:p w14:paraId="375438BC" w14:textId="77777777" w:rsidR="00370320" w:rsidRPr="00590C30" w:rsidRDefault="00370320" w:rsidP="004A6BF2">
            <w:pPr>
              <w:jc w:val="center"/>
            </w:pPr>
            <w:r>
              <w:t>EID</w:t>
            </w:r>
          </w:p>
        </w:tc>
        <w:tc>
          <w:tcPr>
            <w:tcW w:w="1008" w:type="dxa"/>
          </w:tcPr>
          <w:p w14:paraId="351150F3" w14:textId="77777777" w:rsidR="00370320" w:rsidRPr="00590C30" w:rsidRDefault="00370320" w:rsidP="004A6BF2">
            <w:pPr>
              <w:jc w:val="center"/>
            </w:pPr>
            <w:r>
              <w:t>PID</w:t>
            </w:r>
          </w:p>
        </w:tc>
        <w:tc>
          <w:tcPr>
            <w:tcW w:w="1008" w:type="dxa"/>
          </w:tcPr>
          <w:p w14:paraId="745B4D25" w14:textId="77777777" w:rsidR="00370320" w:rsidRPr="00590C30" w:rsidRDefault="00370320" w:rsidP="004A6BF2">
            <w:pPr>
              <w:jc w:val="center"/>
            </w:pPr>
            <w:r>
              <w:t>G1</w:t>
            </w:r>
          </w:p>
        </w:tc>
        <w:tc>
          <w:tcPr>
            <w:tcW w:w="1008" w:type="dxa"/>
          </w:tcPr>
          <w:p w14:paraId="6DAB8098" w14:textId="77777777" w:rsidR="00370320" w:rsidRPr="00590C30" w:rsidRDefault="00370320" w:rsidP="004A6BF2">
            <w:pPr>
              <w:jc w:val="center"/>
            </w:pPr>
            <w:r>
              <w:t>G2</w:t>
            </w:r>
          </w:p>
        </w:tc>
        <w:tc>
          <w:tcPr>
            <w:tcW w:w="1008" w:type="dxa"/>
          </w:tcPr>
          <w:p w14:paraId="677146AB" w14:textId="77777777" w:rsidR="00370320" w:rsidRPr="00590C30" w:rsidRDefault="00370320" w:rsidP="004A6BF2">
            <w:pPr>
              <w:jc w:val="center"/>
            </w:pPr>
            <w:r>
              <w:t>G3</w:t>
            </w:r>
          </w:p>
        </w:tc>
        <w:tc>
          <w:tcPr>
            <w:tcW w:w="1008" w:type="dxa"/>
          </w:tcPr>
          <w:p w14:paraId="7FB10D45" w14:textId="77777777" w:rsidR="00370320" w:rsidRPr="00590C30" w:rsidRDefault="00370320" w:rsidP="004A6BF2">
            <w:pPr>
              <w:jc w:val="center"/>
            </w:pPr>
            <w:r>
              <w:t>G4</w:t>
            </w:r>
          </w:p>
        </w:tc>
        <w:tc>
          <w:tcPr>
            <w:tcW w:w="1008" w:type="dxa"/>
          </w:tcPr>
          <w:p w14:paraId="465719A2" w14:textId="77777777" w:rsidR="00370320" w:rsidRPr="00590C30" w:rsidRDefault="00370320" w:rsidP="004A6BF2">
            <w:pPr>
              <w:jc w:val="center"/>
            </w:pPr>
            <w:r>
              <w:t>G5</w:t>
            </w:r>
          </w:p>
        </w:tc>
        <w:tc>
          <w:tcPr>
            <w:tcW w:w="1008" w:type="dxa"/>
          </w:tcPr>
          <w:p w14:paraId="167F4893" w14:textId="77777777" w:rsidR="00370320" w:rsidRPr="00590C30" w:rsidRDefault="00370320" w:rsidP="004A6BF2">
            <w:pPr>
              <w:jc w:val="center"/>
            </w:pPr>
            <w:r>
              <w:t>G6</w:t>
            </w:r>
          </w:p>
        </w:tc>
        <w:tc>
          <w:tcPr>
            <w:tcW w:w="1008" w:type="dxa"/>
          </w:tcPr>
          <w:p w14:paraId="2C0FF862" w14:textId="77777777" w:rsidR="00370320" w:rsidRPr="00590C30" w:rsidRDefault="00370320" w:rsidP="004A6BF2">
            <w:r>
              <w:t>+CT1</w:t>
            </w:r>
          </w:p>
        </w:tc>
      </w:tr>
      <w:tr w:rsidR="00370320" w:rsidRPr="00590C30" w14:paraId="49699030" w14:textId="77777777" w:rsidTr="00A855AF">
        <w:tc>
          <w:tcPr>
            <w:tcW w:w="1008" w:type="dxa"/>
          </w:tcPr>
          <w:p w14:paraId="749D8327" w14:textId="77777777" w:rsidR="00370320" w:rsidRPr="00590C30" w:rsidRDefault="00370320" w:rsidP="004A6BF2">
            <w:r>
              <w:t>+CT</w:t>
            </w:r>
            <w:r w:rsidRPr="00590C30">
              <w:t>1</w:t>
            </w:r>
          </w:p>
        </w:tc>
        <w:tc>
          <w:tcPr>
            <w:tcW w:w="1008" w:type="dxa"/>
          </w:tcPr>
          <w:p w14:paraId="59BD5C30" w14:textId="77777777" w:rsidR="00370320" w:rsidRPr="00590C30" w:rsidRDefault="00370320" w:rsidP="004A6BF2">
            <w:pPr>
              <w:jc w:val="center"/>
            </w:pPr>
            <w:r>
              <w:t>G7</w:t>
            </w:r>
          </w:p>
        </w:tc>
        <w:tc>
          <w:tcPr>
            <w:tcW w:w="1008" w:type="dxa"/>
          </w:tcPr>
          <w:p w14:paraId="5086825D" w14:textId="77777777" w:rsidR="00370320" w:rsidRPr="00590C30" w:rsidRDefault="00370320" w:rsidP="004A6BF2">
            <w:pPr>
              <w:jc w:val="center"/>
            </w:pPr>
            <w:r>
              <w:t>G8</w:t>
            </w:r>
          </w:p>
        </w:tc>
        <w:tc>
          <w:tcPr>
            <w:tcW w:w="1008" w:type="dxa"/>
          </w:tcPr>
          <w:p w14:paraId="53441D53" w14:textId="77777777" w:rsidR="00370320" w:rsidRPr="00590C30" w:rsidRDefault="00370320" w:rsidP="004A6BF2">
            <w:pPr>
              <w:jc w:val="center"/>
            </w:pPr>
            <w:r>
              <w:t>G9</w:t>
            </w:r>
          </w:p>
        </w:tc>
        <w:tc>
          <w:tcPr>
            <w:tcW w:w="1008" w:type="dxa"/>
          </w:tcPr>
          <w:p w14:paraId="7725D66F" w14:textId="77777777" w:rsidR="00370320" w:rsidRPr="00590C30" w:rsidRDefault="00370320" w:rsidP="004A6BF2">
            <w:pPr>
              <w:jc w:val="center"/>
            </w:pPr>
            <w:r>
              <w:t>G10</w:t>
            </w:r>
          </w:p>
        </w:tc>
        <w:tc>
          <w:tcPr>
            <w:tcW w:w="1008" w:type="dxa"/>
          </w:tcPr>
          <w:p w14:paraId="01A06600" w14:textId="77777777" w:rsidR="00370320" w:rsidRPr="00590C30" w:rsidRDefault="00370320" w:rsidP="004A6BF2">
            <w:pPr>
              <w:jc w:val="center"/>
            </w:pPr>
          </w:p>
        </w:tc>
        <w:tc>
          <w:tcPr>
            <w:tcW w:w="1008" w:type="dxa"/>
          </w:tcPr>
          <w:p w14:paraId="0175C347" w14:textId="77777777" w:rsidR="00370320" w:rsidRPr="00590C30" w:rsidRDefault="00370320" w:rsidP="004A6BF2">
            <w:pPr>
              <w:jc w:val="center"/>
            </w:pPr>
          </w:p>
        </w:tc>
        <w:tc>
          <w:tcPr>
            <w:tcW w:w="1008" w:type="dxa"/>
          </w:tcPr>
          <w:p w14:paraId="1DD133E4" w14:textId="77777777" w:rsidR="00370320" w:rsidRPr="00590C30" w:rsidRDefault="00370320" w:rsidP="004A6BF2">
            <w:pPr>
              <w:jc w:val="center"/>
            </w:pPr>
          </w:p>
        </w:tc>
        <w:tc>
          <w:tcPr>
            <w:tcW w:w="1008" w:type="dxa"/>
          </w:tcPr>
          <w:p w14:paraId="7DC08089" w14:textId="77777777" w:rsidR="00370320" w:rsidRPr="00590C30" w:rsidRDefault="00370320" w:rsidP="004A6BF2">
            <w:pPr>
              <w:jc w:val="center"/>
            </w:pPr>
          </w:p>
        </w:tc>
        <w:tc>
          <w:tcPr>
            <w:tcW w:w="1008" w:type="dxa"/>
          </w:tcPr>
          <w:p w14:paraId="5D0FFCFE" w14:textId="77777777" w:rsidR="00370320" w:rsidRPr="00590C30" w:rsidRDefault="00370320" w:rsidP="004A6BF2"/>
        </w:tc>
      </w:tr>
    </w:tbl>
    <w:p w14:paraId="71CD5B33" w14:textId="77777777" w:rsidR="00370320" w:rsidRPr="00590C30" w:rsidRDefault="00370320" w:rsidP="00370320"/>
    <w:p w14:paraId="6E30A497" w14:textId="77777777" w:rsidR="00370320" w:rsidRPr="00590C30" w:rsidRDefault="00370320" w:rsidP="00370320">
      <w:pPr>
        <w:rPr>
          <w:sz w:val="22"/>
          <w:u w:val="single"/>
        </w:rPr>
      </w:pPr>
      <w:r w:rsidRPr="00590C30">
        <w:rPr>
          <w:sz w:val="22"/>
          <w:u w:val="single"/>
        </w:rPr>
        <w:t>Example:</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CD44D8F" w14:textId="77777777" w:rsidTr="00A855AF">
        <w:tc>
          <w:tcPr>
            <w:tcW w:w="1008" w:type="dxa"/>
          </w:tcPr>
          <w:p w14:paraId="0ABB0BBC" w14:textId="77777777" w:rsidR="00370320" w:rsidRPr="00590C30" w:rsidRDefault="00370320" w:rsidP="004A6BF2">
            <w:r>
              <w:t>CTETRA</w:t>
            </w:r>
          </w:p>
        </w:tc>
        <w:tc>
          <w:tcPr>
            <w:tcW w:w="1008" w:type="dxa"/>
          </w:tcPr>
          <w:p w14:paraId="44BDD70E" w14:textId="77777777" w:rsidR="00370320" w:rsidRPr="00590C30" w:rsidRDefault="00370320" w:rsidP="004A6BF2">
            <w:pPr>
              <w:jc w:val="center"/>
            </w:pPr>
            <w:r w:rsidRPr="00590C30">
              <w:t>98</w:t>
            </w:r>
          </w:p>
        </w:tc>
        <w:tc>
          <w:tcPr>
            <w:tcW w:w="1008" w:type="dxa"/>
          </w:tcPr>
          <w:p w14:paraId="41F010EC" w14:textId="77777777" w:rsidR="00370320" w:rsidRPr="00590C30" w:rsidRDefault="00370320" w:rsidP="004A6BF2">
            <w:pPr>
              <w:jc w:val="center"/>
            </w:pPr>
            <w:r w:rsidRPr="00590C30">
              <w:t>43</w:t>
            </w:r>
          </w:p>
        </w:tc>
        <w:tc>
          <w:tcPr>
            <w:tcW w:w="1008" w:type="dxa"/>
          </w:tcPr>
          <w:p w14:paraId="31C60999" w14:textId="77777777" w:rsidR="00370320" w:rsidRPr="00590C30" w:rsidRDefault="00370320" w:rsidP="004A6BF2">
            <w:pPr>
              <w:jc w:val="center"/>
            </w:pPr>
            <w:r>
              <w:t>101</w:t>
            </w:r>
          </w:p>
        </w:tc>
        <w:tc>
          <w:tcPr>
            <w:tcW w:w="1008" w:type="dxa"/>
          </w:tcPr>
          <w:p w14:paraId="156B0096" w14:textId="77777777" w:rsidR="00370320" w:rsidRPr="00590C30" w:rsidRDefault="00370320" w:rsidP="004A6BF2">
            <w:pPr>
              <w:jc w:val="center"/>
            </w:pPr>
            <w:r>
              <w:t>123</w:t>
            </w:r>
          </w:p>
        </w:tc>
        <w:tc>
          <w:tcPr>
            <w:tcW w:w="1008" w:type="dxa"/>
          </w:tcPr>
          <w:p w14:paraId="45023157" w14:textId="77777777" w:rsidR="00370320" w:rsidRPr="00590C30" w:rsidRDefault="00370320" w:rsidP="004A6BF2">
            <w:pPr>
              <w:jc w:val="center"/>
            </w:pPr>
            <w:r>
              <w:t>254</w:t>
            </w:r>
          </w:p>
        </w:tc>
        <w:tc>
          <w:tcPr>
            <w:tcW w:w="1008" w:type="dxa"/>
          </w:tcPr>
          <w:p w14:paraId="002BAEF3" w14:textId="77777777" w:rsidR="00370320" w:rsidRPr="00590C30" w:rsidRDefault="00370320" w:rsidP="004A6BF2">
            <w:pPr>
              <w:jc w:val="center"/>
            </w:pPr>
            <w:r>
              <w:t>12</w:t>
            </w:r>
          </w:p>
        </w:tc>
        <w:tc>
          <w:tcPr>
            <w:tcW w:w="1008" w:type="dxa"/>
          </w:tcPr>
          <w:p w14:paraId="26E359AD" w14:textId="77777777" w:rsidR="00370320" w:rsidRPr="00590C30" w:rsidRDefault="00370320" w:rsidP="004A6BF2">
            <w:pPr>
              <w:jc w:val="center"/>
            </w:pPr>
          </w:p>
        </w:tc>
        <w:tc>
          <w:tcPr>
            <w:tcW w:w="1008" w:type="dxa"/>
          </w:tcPr>
          <w:p w14:paraId="7AF3FA91" w14:textId="77777777" w:rsidR="00370320" w:rsidRPr="00590C30" w:rsidRDefault="00370320" w:rsidP="004A6BF2">
            <w:pPr>
              <w:jc w:val="center"/>
            </w:pPr>
          </w:p>
        </w:tc>
        <w:tc>
          <w:tcPr>
            <w:tcW w:w="1008" w:type="dxa"/>
          </w:tcPr>
          <w:p w14:paraId="7CE08827" w14:textId="77777777" w:rsidR="00370320" w:rsidRPr="00590C30" w:rsidRDefault="00370320" w:rsidP="004A6BF2"/>
        </w:tc>
      </w:tr>
    </w:tbl>
    <w:p w14:paraId="07B03780" w14:textId="77777777" w:rsidR="00370320" w:rsidRPr="00590C30" w:rsidRDefault="00370320" w:rsidP="00370320"/>
    <w:p w14:paraId="0E4DE718" w14:textId="77777777" w:rsidR="00370320" w:rsidRPr="00590C30" w:rsidRDefault="00370320" w:rsidP="00370320">
      <w:pPr>
        <w:rPr>
          <w:sz w:val="22"/>
          <w:u w:val="single"/>
        </w:rPr>
      </w:pPr>
      <w:r w:rsidRPr="00590C30">
        <w:rPr>
          <w:sz w:val="22"/>
          <w:u w:val="single"/>
        </w:rPr>
        <w:t>Data Description:</w:t>
      </w:r>
    </w:p>
    <w:tbl>
      <w:tblPr>
        <w:tblW w:w="10080" w:type="dxa"/>
        <w:tblLayout w:type="fixed"/>
        <w:tblLook w:val="0000" w:firstRow="0" w:lastRow="0" w:firstColumn="0" w:lastColumn="0" w:noHBand="0" w:noVBand="0"/>
      </w:tblPr>
      <w:tblGrid>
        <w:gridCol w:w="1080"/>
        <w:gridCol w:w="6480"/>
        <w:gridCol w:w="1440"/>
        <w:gridCol w:w="1080"/>
      </w:tblGrid>
      <w:tr w:rsidR="00370320" w:rsidRPr="00590C30" w14:paraId="31127B67" w14:textId="77777777" w:rsidTr="00A855AF">
        <w:tc>
          <w:tcPr>
            <w:tcW w:w="1080" w:type="dxa"/>
          </w:tcPr>
          <w:p w14:paraId="74C37666" w14:textId="77777777" w:rsidR="00370320" w:rsidRPr="00590C30" w:rsidRDefault="00370320" w:rsidP="004A6BF2">
            <w:pPr>
              <w:jc w:val="center"/>
            </w:pPr>
            <w:r w:rsidRPr="00590C30">
              <w:t>Field</w:t>
            </w:r>
          </w:p>
        </w:tc>
        <w:tc>
          <w:tcPr>
            <w:tcW w:w="6480" w:type="dxa"/>
          </w:tcPr>
          <w:p w14:paraId="09A227DC" w14:textId="77777777" w:rsidR="00370320" w:rsidRPr="00590C30" w:rsidRDefault="00370320" w:rsidP="004A6BF2">
            <w:r w:rsidRPr="00590C30">
              <w:t>Contents</w:t>
            </w:r>
          </w:p>
        </w:tc>
        <w:tc>
          <w:tcPr>
            <w:tcW w:w="1440" w:type="dxa"/>
          </w:tcPr>
          <w:p w14:paraId="2CDFDFB1" w14:textId="77777777" w:rsidR="00370320" w:rsidRPr="00590C30" w:rsidRDefault="00370320" w:rsidP="004A6BF2">
            <w:pPr>
              <w:jc w:val="center"/>
            </w:pPr>
            <w:r w:rsidRPr="00590C30">
              <w:t>Type</w:t>
            </w:r>
          </w:p>
        </w:tc>
        <w:tc>
          <w:tcPr>
            <w:tcW w:w="1080" w:type="dxa"/>
          </w:tcPr>
          <w:p w14:paraId="239548B1" w14:textId="77777777" w:rsidR="00370320" w:rsidRPr="00590C30" w:rsidRDefault="00370320" w:rsidP="004A6BF2">
            <w:pPr>
              <w:jc w:val="center"/>
            </w:pPr>
            <w:r w:rsidRPr="00590C30">
              <w:t>Default</w:t>
            </w:r>
          </w:p>
        </w:tc>
      </w:tr>
      <w:tr w:rsidR="00370320" w:rsidRPr="00590C30" w14:paraId="000E0051" w14:textId="77777777" w:rsidTr="00A855AF">
        <w:trPr>
          <w:trHeight w:hRule="exact" w:val="120"/>
        </w:trPr>
        <w:tc>
          <w:tcPr>
            <w:tcW w:w="1080" w:type="dxa"/>
          </w:tcPr>
          <w:p w14:paraId="2D14F4BD" w14:textId="77777777" w:rsidR="00370320" w:rsidRPr="00590C30" w:rsidRDefault="00370320" w:rsidP="004A6BF2">
            <w:pPr>
              <w:jc w:val="center"/>
            </w:pPr>
          </w:p>
        </w:tc>
        <w:tc>
          <w:tcPr>
            <w:tcW w:w="6480" w:type="dxa"/>
          </w:tcPr>
          <w:p w14:paraId="17FDB3BB" w14:textId="77777777" w:rsidR="00370320" w:rsidRPr="00590C30" w:rsidRDefault="00370320" w:rsidP="004A6BF2"/>
        </w:tc>
        <w:tc>
          <w:tcPr>
            <w:tcW w:w="1440" w:type="dxa"/>
          </w:tcPr>
          <w:p w14:paraId="7AE4C1D4" w14:textId="77777777" w:rsidR="00370320" w:rsidRPr="00590C30" w:rsidRDefault="00370320" w:rsidP="004A6BF2">
            <w:pPr>
              <w:jc w:val="center"/>
            </w:pPr>
          </w:p>
        </w:tc>
        <w:tc>
          <w:tcPr>
            <w:tcW w:w="1080" w:type="dxa"/>
          </w:tcPr>
          <w:p w14:paraId="34ECEB5C" w14:textId="77777777" w:rsidR="00370320" w:rsidRPr="00590C30" w:rsidRDefault="00370320" w:rsidP="004A6BF2">
            <w:pPr>
              <w:jc w:val="center"/>
            </w:pPr>
          </w:p>
        </w:tc>
      </w:tr>
      <w:tr w:rsidR="00370320" w:rsidRPr="00590C30" w14:paraId="4C33BDA4" w14:textId="77777777" w:rsidTr="00A855AF">
        <w:tc>
          <w:tcPr>
            <w:tcW w:w="1080" w:type="dxa"/>
          </w:tcPr>
          <w:p w14:paraId="342ED960" w14:textId="77777777" w:rsidR="00370320" w:rsidRPr="00590C30" w:rsidRDefault="00370320" w:rsidP="004A6BF2">
            <w:pPr>
              <w:jc w:val="center"/>
            </w:pPr>
            <w:r w:rsidRPr="00590C30">
              <w:t>EID</w:t>
            </w:r>
          </w:p>
        </w:tc>
        <w:tc>
          <w:tcPr>
            <w:tcW w:w="6480" w:type="dxa"/>
          </w:tcPr>
          <w:p w14:paraId="04560954" w14:textId="77777777" w:rsidR="00370320" w:rsidRPr="00590C30" w:rsidRDefault="00370320" w:rsidP="004A6BF2">
            <w:r w:rsidRPr="00590C30">
              <w:t>Unique element identification (ID) number</w:t>
            </w:r>
          </w:p>
        </w:tc>
        <w:tc>
          <w:tcPr>
            <w:tcW w:w="1440" w:type="dxa"/>
          </w:tcPr>
          <w:p w14:paraId="73B08745" w14:textId="77777777" w:rsidR="00370320" w:rsidRPr="00590C30" w:rsidRDefault="00370320" w:rsidP="004A6BF2">
            <w:pPr>
              <w:jc w:val="center"/>
            </w:pPr>
            <w:r w:rsidRPr="00590C30">
              <w:t>Integer &gt; 0</w:t>
            </w:r>
          </w:p>
        </w:tc>
        <w:tc>
          <w:tcPr>
            <w:tcW w:w="1080" w:type="dxa"/>
          </w:tcPr>
          <w:p w14:paraId="56426544" w14:textId="77777777" w:rsidR="00370320" w:rsidRPr="00590C30" w:rsidRDefault="00370320" w:rsidP="004A6BF2">
            <w:pPr>
              <w:jc w:val="center"/>
            </w:pPr>
            <w:r w:rsidRPr="00590C30">
              <w:t>None</w:t>
            </w:r>
          </w:p>
        </w:tc>
      </w:tr>
      <w:tr w:rsidR="00370320" w:rsidRPr="00590C30" w14:paraId="03EA63F7" w14:textId="77777777" w:rsidTr="00A855AF">
        <w:trPr>
          <w:trHeight w:hRule="exact" w:val="120"/>
        </w:trPr>
        <w:tc>
          <w:tcPr>
            <w:tcW w:w="1080" w:type="dxa"/>
          </w:tcPr>
          <w:p w14:paraId="77FF118B" w14:textId="77777777" w:rsidR="00370320" w:rsidRPr="00590C30" w:rsidRDefault="00370320" w:rsidP="004A6BF2">
            <w:pPr>
              <w:jc w:val="center"/>
            </w:pPr>
          </w:p>
        </w:tc>
        <w:tc>
          <w:tcPr>
            <w:tcW w:w="6480" w:type="dxa"/>
          </w:tcPr>
          <w:p w14:paraId="0F5100F4" w14:textId="77777777" w:rsidR="00370320" w:rsidRPr="00590C30" w:rsidRDefault="00370320" w:rsidP="004A6BF2"/>
        </w:tc>
        <w:tc>
          <w:tcPr>
            <w:tcW w:w="1440" w:type="dxa"/>
          </w:tcPr>
          <w:p w14:paraId="319E4312" w14:textId="77777777" w:rsidR="00370320" w:rsidRPr="00590C30" w:rsidRDefault="00370320" w:rsidP="004A6BF2">
            <w:pPr>
              <w:jc w:val="center"/>
            </w:pPr>
          </w:p>
        </w:tc>
        <w:tc>
          <w:tcPr>
            <w:tcW w:w="1080" w:type="dxa"/>
          </w:tcPr>
          <w:p w14:paraId="1F7FC662" w14:textId="77777777" w:rsidR="00370320" w:rsidRPr="00590C30" w:rsidRDefault="00370320" w:rsidP="004A6BF2">
            <w:pPr>
              <w:jc w:val="center"/>
            </w:pPr>
          </w:p>
        </w:tc>
      </w:tr>
      <w:tr w:rsidR="00370320" w:rsidRPr="00590C30" w14:paraId="05159106" w14:textId="77777777" w:rsidTr="00A855AF">
        <w:tc>
          <w:tcPr>
            <w:tcW w:w="1080" w:type="dxa"/>
          </w:tcPr>
          <w:p w14:paraId="52099D59" w14:textId="77777777" w:rsidR="00370320" w:rsidRPr="00590C30" w:rsidRDefault="00370320" w:rsidP="004A6BF2">
            <w:pPr>
              <w:jc w:val="center"/>
            </w:pPr>
            <w:r w:rsidRPr="00590C30">
              <w:t>PID</w:t>
            </w:r>
          </w:p>
        </w:tc>
        <w:tc>
          <w:tcPr>
            <w:tcW w:w="6480" w:type="dxa"/>
          </w:tcPr>
          <w:p w14:paraId="55E63606" w14:textId="77777777" w:rsidR="00370320" w:rsidRPr="00590C30" w:rsidRDefault="00370320" w:rsidP="004A6BF2">
            <w:r>
              <w:t>ID number of a PSOLID</w:t>
            </w:r>
            <w:r w:rsidRPr="00590C30">
              <w:t xml:space="preserve"> Bulk data entry</w:t>
            </w:r>
          </w:p>
        </w:tc>
        <w:tc>
          <w:tcPr>
            <w:tcW w:w="1440" w:type="dxa"/>
          </w:tcPr>
          <w:p w14:paraId="7BB36416" w14:textId="77777777" w:rsidR="00370320" w:rsidRPr="00590C30" w:rsidRDefault="00370320" w:rsidP="004A6BF2">
            <w:pPr>
              <w:jc w:val="center"/>
            </w:pPr>
            <w:r w:rsidRPr="00590C30">
              <w:t>Integer &gt; 0</w:t>
            </w:r>
          </w:p>
        </w:tc>
        <w:tc>
          <w:tcPr>
            <w:tcW w:w="1080" w:type="dxa"/>
          </w:tcPr>
          <w:p w14:paraId="2C138D04" w14:textId="77777777" w:rsidR="00370320" w:rsidRPr="00590C30" w:rsidRDefault="00370320" w:rsidP="004A6BF2">
            <w:pPr>
              <w:jc w:val="center"/>
            </w:pPr>
            <w:r>
              <w:t>None</w:t>
            </w:r>
          </w:p>
        </w:tc>
      </w:tr>
      <w:tr w:rsidR="00370320" w:rsidRPr="00590C30" w14:paraId="3186687F" w14:textId="77777777" w:rsidTr="00A855AF">
        <w:trPr>
          <w:trHeight w:hRule="exact" w:val="120"/>
        </w:trPr>
        <w:tc>
          <w:tcPr>
            <w:tcW w:w="1080" w:type="dxa"/>
          </w:tcPr>
          <w:p w14:paraId="276939FF" w14:textId="77777777" w:rsidR="00370320" w:rsidRPr="00590C30" w:rsidRDefault="00370320" w:rsidP="004A6BF2">
            <w:pPr>
              <w:jc w:val="center"/>
            </w:pPr>
          </w:p>
        </w:tc>
        <w:tc>
          <w:tcPr>
            <w:tcW w:w="6480" w:type="dxa"/>
          </w:tcPr>
          <w:p w14:paraId="0AE2A290" w14:textId="77777777" w:rsidR="00370320" w:rsidRPr="00590C30" w:rsidRDefault="00370320" w:rsidP="004A6BF2"/>
        </w:tc>
        <w:tc>
          <w:tcPr>
            <w:tcW w:w="1440" w:type="dxa"/>
          </w:tcPr>
          <w:p w14:paraId="33832742" w14:textId="77777777" w:rsidR="00370320" w:rsidRPr="00590C30" w:rsidRDefault="00370320" w:rsidP="004A6BF2">
            <w:pPr>
              <w:jc w:val="center"/>
            </w:pPr>
          </w:p>
        </w:tc>
        <w:tc>
          <w:tcPr>
            <w:tcW w:w="1080" w:type="dxa"/>
          </w:tcPr>
          <w:p w14:paraId="4985EA9D" w14:textId="77777777" w:rsidR="00370320" w:rsidRPr="00590C30" w:rsidRDefault="00370320" w:rsidP="004A6BF2">
            <w:pPr>
              <w:jc w:val="center"/>
            </w:pPr>
          </w:p>
        </w:tc>
      </w:tr>
      <w:tr w:rsidR="00370320" w:rsidRPr="00590C30" w14:paraId="3197985D" w14:textId="77777777" w:rsidTr="00A855AF">
        <w:tc>
          <w:tcPr>
            <w:tcW w:w="1080" w:type="dxa"/>
          </w:tcPr>
          <w:p w14:paraId="0C63935A" w14:textId="77777777" w:rsidR="00370320" w:rsidRPr="00590C30" w:rsidRDefault="00370320" w:rsidP="004A6BF2">
            <w:pPr>
              <w:jc w:val="center"/>
            </w:pPr>
            <w:r>
              <w:t>G1-G10</w:t>
            </w:r>
          </w:p>
        </w:tc>
        <w:tc>
          <w:tcPr>
            <w:tcW w:w="6480" w:type="dxa"/>
          </w:tcPr>
          <w:p w14:paraId="6318948C" w14:textId="77777777" w:rsidR="00370320" w:rsidRPr="00590C30" w:rsidRDefault="00370320" w:rsidP="004A6BF2">
            <w:r w:rsidRPr="00590C30">
              <w:t>ID numbers of the grids to which the element is attached</w:t>
            </w:r>
            <w:r>
              <w:t>. Specify G1-G4 for a 4 node TETRA and all 10 for a 10 node TETRA</w:t>
            </w:r>
          </w:p>
        </w:tc>
        <w:tc>
          <w:tcPr>
            <w:tcW w:w="1440" w:type="dxa"/>
          </w:tcPr>
          <w:p w14:paraId="4107A92F" w14:textId="77777777" w:rsidR="00370320" w:rsidRPr="00590C30" w:rsidRDefault="00370320" w:rsidP="004A6BF2">
            <w:pPr>
              <w:jc w:val="center"/>
            </w:pPr>
            <w:r w:rsidRPr="00590C30">
              <w:t>Integer &gt; 0</w:t>
            </w:r>
          </w:p>
        </w:tc>
        <w:tc>
          <w:tcPr>
            <w:tcW w:w="1080" w:type="dxa"/>
          </w:tcPr>
          <w:p w14:paraId="5DF2403F" w14:textId="77777777" w:rsidR="00370320" w:rsidRPr="00590C30" w:rsidRDefault="00370320" w:rsidP="004A6BF2">
            <w:pPr>
              <w:jc w:val="center"/>
            </w:pPr>
            <w:r w:rsidRPr="00590C30">
              <w:t>None</w:t>
            </w:r>
          </w:p>
        </w:tc>
      </w:tr>
    </w:tbl>
    <w:p w14:paraId="1FBCFBB5" w14:textId="77777777" w:rsidR="00370320" w:rsidRPr="00590C30" w:rsidRDefault="00370320" w:rsidP="00370320"/>
    <w:p w14:paraId="30111304" w14:textId="77777777" w:rsidR="00370320" w:rsidRPr="00E80610" w:rsidRDefault="00370320" w:rsidP="00A855AF">
      <w:pPr>
        <w:pStyle w:val="Remarks"/>
        <w:rPr>
          <w:u w:val="single"/>
        </w:rPr>
      </w:pPr>
      <w:r w:rsidRPr="00E80610">
        <w:rPr>
          <w:u w:val="single"/>
        </w:rPr>
        <w:t>Remarks:</w:t>
      </w:r>
    </w:p>
    <w:p w14:paraId="707683B4" w14:textId="77777777" w:rsidR="00370320" w:rsidRPr="00590C30" w:rsidRDefault="00370320" w:rsidP="00A855AF">
      <w:pPr>
        <w:pStyle w:val="Remarks"/>
      </w:pPr>
      <w:r w:rsidRPr="00590C30">
        <w:t>1.</w:t>
      </w:r>
      <w:r w:rsidRPr="00590C30">
        <w:tab/>
        <w:t>No other element in the model may have the same element ID</w:t>
      </w:r>
    </w:p>
    <w:p w14:paraId="6FB95085" w14:textId="77777777" w:rsidR="00370320" w:rsidRPr="00590C30" w:rsidRDefault="00370320" w:rsidP="00A855AF">
      <w:pPr>
        <w:pStyle w:val="Remarks"/>
      </w:pPr>
      <w:r w:rsidRPr="00590C30">
        <w:t>2.</w:t>
      </w:r>
      <w:r w:rsidRPr="00590C30">
        <w:tab/>
      </w:r>
      <w:r>
        <w:t xml:space="preserve">Continuation entries are only needed for the </w:t>
      </w:r>
      <w:proofErr w:type="gramStart"/>
      <w:r>
        <w:t>15 node</w:t>
      </w:r>
      <w:proofErr w:type="gramEnd"/>
      <w:r>
        <w:t xml:space="preserve"> element</w:t>
      </w:r>
    </w:p>
    <w:p w14:paraId="3352E4AB" w14:textId="77777777" w:rsidR="00370320" w:rsidRPr="00590C30" w:rsidRDefault="00370320" w:rsidP="00370320"/>
    <w:p w14:paraId="0E1B52C2" w14:textId="77777777" w:rsidR="00370320" w:rsidRPr="00590C30" w:rsidRDefault="00370320" w:rsidP="00370320"/>
    <w:p w14:paraId="49429FC3" w14:textId="77777777" w:rsidR="00370320" w:rsidRPr="002E696B" w:rsidRDefault="00370320" w:rsidP="004C6C23">
      <w:pPr>
        <w:pStyle w:val="Corner"/>
      </w:pPr>
      <w:r w:rsidRPr="002F396F">
        <w:br w:type="page"/>
      </w:r>
      <w:r w:rsidRPr="002E696B">
        <w:lastRenderedPageBreak/>
        <w:t>CTRIA3</w:t>
      </w:r>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p>
    <w:p w14:paraId="0E73FE63" w14:textId="77777777" w:rsidR="00370320" w:rsidRPr="007E3809" w:rsidRDefault="00370320" w:rsidP="008472B7">
      <w:pPr>
        <w:pStyle w:val="Heading2"/>
      </w:pPr>
      <w:bookmarkStart w:id="2201" w:name="_Toc28327053"/>
      <w:bookmarkStart w:id="2202" w:name="_Toc28600384"/>
      <w:bookmarkStart w:id="2203" w:name="_Toc164034500"/>
      <w:r>
        <w:t>CTRIA3</w:t>
      </w:r>
      <w:bookmarkEnd w:id="2201"/>
      <w:bookmarkEnd w:id="2202"/>
      <w:bookmarkEnd w:id="2203"/>
    </w:p>
    <w:p w14:paraId="12F2C627" w14:textId="77777777" w:rsidR="00370320" w:rsidRDefault="00370320" w:rsidP="00370320">
      <w:pPr>
        <w:rPr>
          <w:sz w:val="22"/>
          <w:u w:val="single"/>
        </w:rPr>
      </w:pPr>
    </w:p>
    <w:p w14:paraId="06A883C3" w14:textId="77777777" w:rsidR="00370320" w:rsidRPr="00590C30" w:rsidRDefault="00370320" w:rsidP="00370320">
      <w:pPr>
        <w:rPr>
          <w:sz w:val="22"/>
        </w:rPr>
      </w:pPr>
      <w:r w:rsidRPr="00590C30">
        <w:rPr>
          <w:sz w:val="22"/>
          <w:u w:val="single"/>
        </w:rPr>
        <w:t>Description:</w:t>
      </w:r>
      <w:r w:rsidRPr="00590C30">
        <w:rPr>
          <w:sz w:val="22"/>
        </w:rPr>
        <w:t xml:space="preserve"> </w:t>
      </w:r>
    </w:p>
    <w:p w14:paraId="1427B7AB" w14:textId="77777777" w:rsidR="00370320" w:rsidRPr="00590C30" w:rsidRDefault="00370320" w:rsidP="00370320">
      <w:pPr>
        <w:rPr>
          <w:sz w:val="22"/>
        </w:rPr>
      </w:pPr>
      <w:r>
        <w:t>T</w:t>
      </w:r>
      <w:r w:rsidRPr="00590C30">
        <w:t xml:space="preserve">hick triangular plate </w:t>
      </w:r>
      <w:proofErr w:type="gramStart"/>
      <w:r w:rsidRPr="00590C30">
        <w:t>element</w:t>
      </w:r>
      <w:r>
        <w:rPr>
          <w:sz w:val="22"/>
        </w:rPr>
        <w:t xml:space="preserve"> .</w:t>
      </w:r>
      <w:proofErr w:type="gramEnd"/>
      <w:r>
        <w:rPr>
          <w:sz w:val="22"/>
        </w:rPr>
        <w:t xml:space="preserve">  This element has</w:t>
      </w:r>
      <w:r w:rsidRPr="00590C30">
        <w:rPr>
          <w:sz w:val="22"/>
        </w:rPr>
        <w:t xml:space="preserve"> membrane and bending sti</w:t>
      </w:r>
      <w:r>
        <w:rPr>
          <w:sz w:val="22"/>
        </w:rPr>
        <w:t>ffness and can include</w:t>
      </w:r>
      <w:r w:rsidRPr="00590C30">
        <w:rPr>
          <w:sz w:val="22"/>
        </w:rPr>
        <w:t xml:space="preserve"> flexibility fo</w:t>
      </w:r>
      <w:r>
        <w:rPr>
          <w:sz w:val="22"/>
        </w:rPr>
        <w:t>r transverse shear deformations</w:t>
      </w:r>
    </w:p>
    <w:p w14:paraId="56C29438" w14:textId="77777777" w:rsidR="00370320" w:rsidRPr="00590C30" w:rsidRDefault="00370320" w:rsidP="00370320"/>
    <w:p w14:paraId="01BD0722" w14:textId="77777777" w:rsidR="00370320" w:rsidRPr="00590C30" w:rsidRDefault="00370320" w:rsidP="00370320">
      <w:pPr>
        <w:rPr>
          <w:sz w:val="22"/>
          <w:u w:val="single"/>
        </w:rPr>
      </w:pPr>
      <w:r w:rsidRPr="00590C30">
        <w:rPr>
          <w:sz w:val="22"/>
          <w:u w:val="single"/>
        </w:rPr>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9C4CA75" w14:textId="77777777" w:rsidTr="00A855AF">
        <w:tc>
          <w:tcPr>
            <w:tcW w:w="1008" w:type="dxa"/>
            <w:tcBorders>
              <w:top w:val="nil"/>
              <w:left w:val="nil"/>
              <w:right w:val="nil"/>
            </w:tcBorders>
          </w:tcPr>
          <w:p w14:paraId="38104390" w14:textId="77777777" w:rsidR="00370320" w:rsidRPr="00590C30" w:rsidRDefault="00370320" w:rsidP="004A6BF2">
            <w:pPr>
              <w:jc w:val="center"/>
            </w:pPr>
            <w:r w:rsidRPr="00590C30">
              <w:t>1</w:t>
            </w:r>
          </w:p>
        </w:tc>
        <w:tc>
          <w:tcPr>
            <w:tcW w:w="1008" w:type="dxa"/>
            <w:tcBorders>
              <w:top w:val="nil"/>
              <w:left w:val="nil"/>
              <w:right w:val="nil"/>
            </w:tcBorders>
          </w:tcPr>
          <w:p w14:paraId="62FCC2E7" w14:textId="77777777" w:rsidR="00370320" w:rsidRPr="00590C30" w:rsidRDefault="00370320" w:rsidP="004A6BF2">
            <w:pPr>
              <w:jc w:val="center"/>
            </w:pPr>
            <w:r w:rsidRPr="00590C30">
              <w:t>2</w:t>
            </w:r>
          </w:p>
        </w:tc>
        <w:tc>
          <w:tcPr>
            <w:tcW w:w="1008" w:type="dxa"/>
            <w:tcBorders>
              <w:top w:val="nil"/>
              <w:left w:val="nil"/>
              <w:right w:val="nil"/>
            </w:tcBorders>
          </w:tcPr>
          <w:p w14:paraId="15CDFEB9" w14:textId="77777777" w:rsidR="00370320" w:rsidRPr="00590C30" w:rsidRDefault="00370320" w:rsidP="004A6BF2">
            <w:pPr>
              <w:jc w:val="center"/>
            </w:pPr>
            <w:r w:rsidRPr="00590C30">
              <w:t>3</w:t>
            </w:r>
          </w:p>
        </w:tc>
        <w:tc>
          <w:tcPr>
            <w:tcW w:w="1008" w:type="dxa"/>
            <w:tcBorders>
              <w:top w:val="nil"/>
              <w:left w:val="nil"/>
              <w:right w:val="nil"/>
            </w:tcBorders>
          </w:tcPr>
          <w:p w14:paraId="1AB1BAC7" w14:textId="77777777" w:rsidR="00370320" w:rsidRPr="00590C30" w:rsidRDefault="00370320" w:rsidP="004A6BF2">
            <w:pPr>
              <w:jc w:val="center"/>
            </w:pPr>
            <w:r w:rsidRPr="00590C30">
              <w:t>4</w:t>
            </w:r>
          </w:p>
        </w:tc>
        <w:tc>
          <w:tcPr>
            <w:tcW w:w="1008" w:type="dxa"/>
            <w:tcBorders>
              <w:top w:val="nil"/>
              <w:left w:val="nil"/>
              <w:right w:val="nil"/>
            </w:tcBorders>
          </w:tcPr>
          <w:p w14:paraId="2F572748" w14:textId="77777777" w:rsidR="00370320" w:rsidRPr="00590C30" w:rsidRDefault="00370320" w:rsidP="004A6BF2">
            <w:pPr>
              <w:jc w:val="center"/>
            </w:pPr>
            <w:r w:rsidRPr="00590C30">
              <w:t>5</w:t>
            </w:r>
          </w:p>
        </w:tc>
        <w:tc>
          <w:tcPr>
            <w:tcW w:w="1008" w:type="dxa"/>
            <w:tcBorders>
              <w:top w:val="nil"/>
              <w:left w:val="nil"/>
              <w:right w:val="nil"/>
            </w:tcBorders>
          </w:tcPr>
          <w:p w14:paraId="3D8AB778" w14:textId="77777777" w:rsidR="00370320" w:rsidRPr="00590C30" w:rsidRDefault="00370320" w:rsidP="004A6BF2">
            <w:pPr>
              <w:jc w:val="center"/>
            </w:pPr>
            <w:r w:rsidRPr="00590C30">
              <w:t>6</w:t>
            </w:r>
          </w:p>
        </w:tc>
        <w:tc>
          <w:tcPr>
            <w:tcW w:w="1008" w:type="dxa"/>
            <w:tcBorders>
              <w:top w:val="nil"/>
              <w:left w:val="nil"/>
              <w:bottom w:val="single" w:sz="4" w:space="0" w:color="auto"/>
              <w:right w:val="nil"/>
            </w:tcBorders>
          </w:tcPr>
          <w:p w14:paraId="0DAD46EC" w14:textId="77777777" w:rsidR="00370320" w:rsidRPr="00590C30" w:rsidRDefault="00370320" w:rsidP="004A6BF2">
            <w:pPr>
              <w:jc w:val="center"/>
            </w:pPr>
            <w:r w:rsidRPr="00590C30">
              <w:t>7</w:t>
            </w:r>
          </w:p>
        </w:tc>
        <w:tc>
          <w:tcPr>
            <w:tcW w:w="1008" w:type="dxa"/>
            <w:tcBorders>
              <w:top w:val="nil"/>
              <w:left w:val="nil"/>
              <w:bottom w:val="single" w:sz="4" w:space="0" w:color="auto"/>
              <w:right w:val="nil"/>
            </w:tcBorders>
          </w:tcPr>
          <w:p w14:paraId="4B86746C" w14:textId="77777777" w:rsidR="00370320" w:rsidRPr="00590C30" w:rsidRDefault="00370320" w:rsidP="004A6BF2">
            <w:pPr>
              <w:jc w:val="center"/>
            </w:pPr>
            <w:r w:rsidRPr="00590C30">
              <w:t>8</w:t>
            </w:r>
          </w:p>
        </w:tc>
        <w:tc>
          <w:tcPr>
            <w:tcW w:w="1008" w:type="dxa"/>
            <w:tcBorders>
              <w:top w:val="nil"/>
              <w:left w:val="nil"/>
              <w:right w:val="nil"/>
            </w:tcBorders>
          </w:tcPr>
          <w:p w14:paraId="002D1EEB" w14:textId="77777777" w:rsidR="00370320" w:rsidRPr="00590C30" w:rsidRDefault="00370320" w:rsidP="004A6BF2">
            <w:pPr>
              <w:jc w:val="center"/>
            </w:pPr>
            <w:r w:rsidRPr="00590C30">
              <w:t>9</w:t>
            </w:r>
          </w:p>
        </w:tc>
        <w:tc>
          <w:tcPr>
            <w:tcW w:w="1008" w:type="dxa"/>
            <w:tcBorders>
              <w:top w:val="nil"/>
              <w:left w:val="nil"/>
              <w:right w:val="nil"/>
            </w:tcBorders>
          </w:tcPr>
          <w:p w14:paraId="5E07BC04" w14:textId="77777777" w:rsidR="00370320" w:rsidRPr="00590C30" w:rsidRDefault="00370320" w:rsidP="004A6BF2">
            <w:pPr>
              <w:jc w:val="center"/>
            </w:pPr>
            <w:r w:rsidRPr="00590C30">
              <w:t>10</w:t>
            </w:r>
          </w:p>
        </w:tc>
      </w:tr>
      <w:tr w:rsidR="00370320" w:rsidRPr="00590C30" w14:paraId="7F54AE94" w14:textId="77777777" w:rsidTr="00A855AF">
        <w:tc>
          <w:tcPr>
            <w:tcW w:w="1008" w:type="dxa"/>
          </w:tcPr>
          <w:p w14:paraId="3D97CD09" w14:textId="77777777" w:rsidR="00370320" w:rsidRPr="00590C30" w:rsidRDefault="00370320" w:rsidP="004A6BF2">
            <w:r w:rsidRPr="00590C30">
              <w:t>CTRIA3</w:t>
            </w:r>
          </w:p>
        </w:tc>
        <w:tc>
          <w:tcPr>
            <w:tcW w:w="1008" w:type="dxa"/>
          </w:tcPr>
          <w:p w14:paraId="03A1A6A5" w14:textId="77777777" w:rsidR="00370320" w:rsidRPr="00590C30" w:rsidRDefault="00370320" w:rsidP="004A6BF2">
            <w:pPr>
              <w:jc w:val="center"/>
            </w:pPr>
            <w:r w:rsidRPr="00590C30">
              <w:t>EID</w:t>
            </w:r>
          </w:p>
        </w:tc>
        <w:tc>
          <w:tcPr>
            <w:tcW w:w="1008" w:type="dxa"/>
          </w:tcPr>
          <w:p w14:paraId="6B82A948" w14:textId="77777777" w:rsidR="00370320" w:rsidRPr="00590C30" w:rsidRDefault="00370320" w:rsidP="004A6BF2">
            <w:pPr>
              <w:jc w:val="center"/>
            </w:pPr>
            <w:r w:rsidRPr="00590C30">
              <w:t>PID</w:t>
            </w:r>
          </w:p>
        </w:tc>
        <w:tc>
          <w:tcPr>
            <w:tcW w:w="1008" w:type="dxa"/>
          </w:tcPr>
          <w:p w14:paraId="0EA528D8" w14:textId="77777777" w:rsidR="00370320" w:rsidRPr="00590C30" w:rsidRDefault="00370320" w:rsidP="004A6BF2">
            <w:pPr>
              <w:jc w:val="center"/>
            </w:pPr>
            <w:r w:rsidRPr="00590C30">
              <w:t>G1</w:t>
            </w:r>
          </w:p>
        </w:tc>
        <w:tc>
          <w:tcPr>
            <w:tcW w:w="1008" w:type="dxa"/>
          </w:tcPr>
          <w:p w14:paraId="711C9958" w14:textId="77777777" w:rsidR="00370320" w:rsidRPr="00590C30" w:rsidRDefault="00370320" w:rsidP="004A6BF2">
            <w:pPr>
              <w:jc w:val="center"/>
            </w:pPr>
            <w:r w:rsidRPr="00590C30">
              <w:t>G2</w:t>
            </w:r>
          </w:p>
        </w:tc>
        <w:tc>
          <w:tcPr>
            <w:tcW w:w="1008" w:type="dxa"/>
          </w:tcPr>
          <w:p w14:paraId="7133AB9E" w14:textId="77777777" w:rsidR="00370320" w:rsidRPr="00590C30" w:rsidRDefault="00370320" w:rsidP="004A6BF2">
            <w:pPr>
              <w:jc w:val="center"/>
            </w:pPr>
            <w:r w:rsidRPr="00590C30">
              <w:t>G3</w:t>
            </w:r>
          </w:p>
        </w:tc>
        <w:tc>
          <w:tcPr>
            <w:tcW w:w="1008" w:type="dxa"/>
            <w:shd w:val="clear" w:color="auto" w:fill="FFFFFF"/>
          </w:tcPr>
          <w:p w14:paraId="664BC6E7" w14:textId="77777777" w:rsidR="00370320" w:rsidRPr="00590C30" w:rsidRDefault="00370320" w:rsidP="004A6BF2">
            <w:pPr>
              <w:jc w:val="center"/>
            </w:pPr>
            <w:r>
              <w:t>THETA</w:t>
            </w:r>
          </w:p>
        </w:tc>
        <w:tc>
          <w:tcPr>
            <w:tcW w:w="1008" w:type="dxa"/>
            <w:shd w:val="clear" w:color="auto" w:fill="FFFFFF"/>
          </w:tcPr>
          <w:p w14:paraId="041A8B86" w14:textId="77777777" w:rsidR="00370320" w:rsidRPr="00590C30" w:rsidRDefault="00370320" w:rsidP="004A6BF2">
            <w:pPr>
              <w:jc w:val="center"/>
            </w:pPr>
            <w:r>
              <w:t>ZOFFS</w:t>
            </w:r>
          </w:p>
        </w:tc>
        <w:tc>
          <w:tcPr>
            <w:tcW w:w="1008" w:type="dxa"/>
            <w:shd w:val="pct15" w:color="auto" w:fill="FFFFFF"/>
          </w:tcPr>
          <w:p w14:paraId="096753F9" w14:textId="77777777" w:rsidR="00370320" w:rsidRPr="00590C30" w:rsidRDefault="00370320" w:rsidP="004A6BF2">
            <w:pPr>
              <w:jc w:val="center"/>
            </w:pPr>
          </w:p>
        </w:tc>
        <w:tc>
          <w:tcPr>
            <w:tcW w:w="1008" w:type="dxa"/>
          </w:tcPr>
          <w:p w14:paraId="5C0D2516" w14:textId="77777777" w:rsidR="00370320" w:rsidRPr="00590C30" w:rsidRDefault="00370320" w:rsidP="004A6BF2"/>
        </w:tc>
      </w:tr>
    </w:tbl>
    <w:p w14:paraId="6EBA720D" w14:textId="77777777" w:rsidR="00370320" w:rsidRPr="00590C30" w:rsidRDefault="00370320" w:rsidP="00370320"/>
    <w:p w14:paraId="01B65A88" w14:textId="77777777" w:rsidR="00370320" w:rsidRPr="00590C30" w:rsidRDefault="00370320" w:rsidP="00370320">
      <w:pPr>
        <w:rPr>
          <w:sz w:val="22"/>
          <w:u w:val="single"/>
        </w:rPr>
      </w:pPr>
      <w:r w:rsidRPr="00590C30">
        <w:rPr>
          <w:sz w:val="22"/>
          <w:u w:val="single"/>
        </w:rPr>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F51B895" w14:textId="77777777" w:rsidTr="00A855AF">
        <w:tc>
          <w:tcPr>
            <w:tcW w:w="1008" w:type="dxa"/>
          </w:tcPr>
          <w:p w14:paraId="7DA71F53" w14:textId="77777777" w:rsidR="00370320" w:rsidRPr="00590C30" w:rsidRDefault="00370320" w:rsidP="004A6BF2">
            <w:r w:rsidRPr="00590C30">
              <w:t>CTRIA3</w:t>
            </w:r>
          </w:p>
        </w:tc>
        <w:tc>
          <w:tcPr>
            <w:tcW w:w="1008" w:type="dxa"/>
          </w:tcPr>
          <w:p w14:paraId="0F69AEA3" w14:textId="77777777" w:rsidR="00370320" w:rsidRPr="00590C30" w:rsidRDefault="00370320" w:rsidP="004A6BF2">
            <w:pPr>
              <w:jc w:val="center"/>
            </w:pPr>
            <w:r w:rsidRPr="00590C30">
              <w:t>68</w:t>
            </w:r>
          </w:p>
        </w:tc>
        <w:tc>
          <w:tcPr>
            <w:tcW w:w="1008" w:type="dxa"/>
          </w:tcPr>
          <w:p w14:paraId="645D63E0" w14:textId="77777777" w:rsidR="00370320" w:rsidRPr="00590C30" w:rsidRDefault="00370320" w:rsidP="004A6BF2">
            <w:pPr>
              <w:jc w:val="center"/>
            </w:pPr>
            <w:r w:rsidRPr="00590C30">
              <w:t>123</w:t>
            </w:r>
          </w:p>
        </w:tc>
        <w:tc>
          <w:tcPr>
            <w:tcW w:w="1008" w:type="dxa"/>
          </w:tcPr>
          <w:p w14:paraId="6DCD7F35" w14:textId="77777777" w:rsidR="00370320" w:rsidRPr="00590C30" w:rsidRDefault="00370320" w:rsidP="004A6BF2">
            <w:pPr>
              <w:jc w:val="center"/>
            </w:pPr>
            <w:r w:rsidRPr="00590C30">
              <w:t>935</w:t>
            </w:r>
          </w:p>
        </w:tc>
        <w:tc>
          <w:tcPr>
            <w:tcW w:w="1008" w:type="dxa"/>
          </w:tcPr>
          <w:p w14:paraId="7F96179A" w14:textId="77777777" w:rsidR="00370320" w:rsidRPr="00590C30" w:rsidRDefault="00370320" w:rsidP="004A6BF2">
            <w:pPr>
              <w:jc w:val="center"/>
            </w:pPr>
            <w:r w:rsidRPr="00590C30">
              <w:t>67</w:t>
            </w:r>
          </w:p>
        </w:tc>
        <w:tc>
          <w:tcPr>
            <w:tcW w:w="1008" w:type="dxa"/>
          </w:tcPr>
          <w:p w14:paraId="3C1458D2" w14:textId="77777777" w:rsidR="00370320" w:rsidRPr="00590C30" w:rsidRDefault="00370320" w:rsidP="004A6BF2">
            <w:pPr>
              <w:jc w:val="center"/>
            </w:pPr>
            <w:r w:rsidRPr="00590C30">
              <w:t>1357</w:t>
            </w:r>
          </w:p>
        </w:tc>
        <w:tc>
          <w:tcPr>
            <w:tcW w:w="1008" w:type="dxa"/>
          </w:tcPr>
          <w:p w14:paraId="73A03D16" w14:textId="77777777" w:rsidR="00370320" w:rsidRPr="00590C30" w:rsidRDefault="00370320" w:rsidP="004A6BF2">
            <w:pPr>
              <w:jc w:val="center"/>
            </w:pPr>
          </w:p>
        </w:tc>
        <w:tc>
          <w:tcPr>
            <w:tcW w:w="1008" w:type="dxa"/>
          </w:tcPr>
          <w:p w14:paraId="65547C29" w14:textId="77777777" w:rsidR="00370320" w:rsidRPr="00590C30" w:rsidRDefault="00370320" w:rsidP="004A6BF2">
            <w:pPr>
              <w:jc w:val="center"/>
            </w:pPr>
          </w:p>
        </w:tc>
        <w:tc>
          <w:tcPr>
            <w:tcW w:w="1008" w:type="dxa"/>
          </w:tcPr>
          <w:p w14:paraId="752C24CE" w14:textId="77777777" w:rsidR="00370320" w:rsidRPr="00590C30" w:rsidRDefault="00370320" w:rsidP="004A6BF2">
            <w:pPr>
              <w:jc w:val="center"/>
            </w:pPr>
          </w:p>
        </w:tc>
        <w:tc>
          <w:tcPr>
            <w:tcW w:w="1008" w:type="dxa"/>
          </w:tcPr>
          <w:p w14:paraId="398CF2F7" w14:textId="77777777" w:rsidR="00370320" w:rsidRPr="00590C30" w:rsidRDefault="00370320" w:rsidP="004A6BF2"/>
        </w:tc>
      </w:tr>
    </w:tbl>
    <w:p w14:paraId="2D231794" w14:textId="77777777" w:rsidR="00370320" w:rsidRPr="00590C30" w:rsidRDefault="00370320" w:rsidP="00370320"/>
    <w:p w14:paraId="364C4E86" w14:textId="77777777" w:rsidR="00370320" w:rsidRPr="00590C30" w:rsidRDefault="00370320" w:rsidP="00370320">
      <w:pPr>
        <w:rPr>
          <w:sz w:val="22"/>
          <w:u w:val="single"/>
        </w:rPr>
      </w:pPr>
      <w:r w:rsidRPr="00590C30">
        <w:rPr>
          <w:sz w:val="22"/>
          <w:u w:val="single"/>
        </w:rPr>
        <w:t>Data Description:</w:t>
      </w:r>
    </w:p>
    <w:tbl>
      <w:tblPr>
        <w:tblW w:w="10080" w:type="dxa"/>
        <w:tblLayout w:type="fixed"/>
        <w:tblLook w:val="0000" w:firstRow="0" w:lastRow="0" w:firstColumn="0" w:lastColumn="0" w:noHBand="0" w:noVBand="0"/>
      </w:tblPr>
      <w:tblGrid>
        <w:gridCol w:w="1080"/>
        <w:gridCol w:w="6480"/>
        <w:gridCol w:w="1440"/>
        <w:gridCol w:w="1080"/>
      </w:tblGrid>
      <w:tr w:rsidR="00370320" w:rsidRPr="00590C30" w14:paraId="6E346FFC" w14:textId="77777777" w:rsidTr="00A855AF">
        <w:tc>
          <w:tcPr>
            <w:tcW w:w="1080" w:type="dxa"/>
          </w:tcPr>
          <w:p w14:paraId="03888CE1" w14:textId="77777777" w:rsidR="00370320" w:rsidRPr="00590C30" w:rsidRDefault="00370320" w:rsidP="004A6BF2">
            <w:pPr>
              <w:jc w:val="center"/>
            </w:pPr>
            <w:r w:rsidRPr="00590C30">
              <w:t>Field</w:t>
            </w:r>
          </w:p>
        </w:tc>
        <w:tc>
          <w:tcPr>
            <w:tcW w:w="6480" w:type="dxa"/>
          </w:tcPr>
          <w:p w14:paraId="28914A4A" w14:textId="77777777" w:rsidR="00370320" w:rsidRPr="00590C30" w:rsidRDefault="00370320" w:rsidP="004A6BF2">
            <w:r w:rsidRPr="00590C30">
              <w:t>Contents</w:t>
            </w:r>
          </w:p>
        </w:tc>
        <w:tc>
          <w:tcPr>
            <w:tcW w:w="1440" w:type="dxa"/>
          </w:tcPr>
          <w:p w14:paraId="68DBB559" w14:textId="77777777" w:rsidR="00370320" w:rsidRPr="00590C30" w:rsidRDefault="00370320" w:rsidP="004A6BF2">
            <w:pPr>
              <w:jc w:val="center"/>
            </w:pPr>
            <w:r w:rsidRPr="00590C30">
              <w:t>Type</w:t>
            </w:r>
          </w:p>
        </w:tc>
        <w:tc>
          <w:tcPr>
            <w:tcW w:w="1080" w:type="dxa"/>
          </w:tcPr>
          <w:p w14:paraId="4FC90793" w14:textId="77777777" w:rsidR="00370320" w:rsidRPr="00590C30" w:rsidRDefault="00370320" w:rsidP="004A6BF2">
            <w:pPr>
              <w:jc w:val="center"/>
            </w:pPr>
            <w:r w:rsidRPr="00590C30">
              <w:t>Default</w:t>
            </w:r>
          </w:p>
        </w:tc>
      </w:tr>
      <w:tr w:rsidR="00370320" w:rsidRPr="00590C30" w14:paraId="45C52D9E" w14:textId="77777777" w:rsidTr="00A855AF">
        <w:trPr>
          <w:trHeight w:hRule="exact" w:val="120"/>
        </w:trPr>
        <w:tc>
          <w:tcPr>
            <w:tcW w:w="1080" w:type="dxa"/>
          </w:tcPr>
          <w:p w14:paraId="6CB911BA" w14:textId="77777777" w:rsidR="00370320" w:rsidRPr="00590C30" w:rsidRDefault="00370320" w:rsidP="004A6BF2">
            <w:pPr>
              <w:jc w:val="center"/>
            </w:pPr>
          </w:p>
        </w:tc>
        <w:tc>
          <w:tcPr>
            <w:tcW w:w="6480" w:type="dxa"/>
          </w:tcPr>
          <w:p w14:paraId="12E9FE17" w14:textId="77777777" w:rsidR="00370320" w:rsidRPr="00590C30" w:rsidRDefault="00370320" w:rsidP="004A6BF2"/>
        </w:tc>
        <w:tc>
          <w:tcPr>
            <w:tcW w:w="1440" w:type="dxa"/>
          </w:tcPr>
          <w:p w14:paraId="35C57306" w14:textId="77777777" w:rsidR="00370320" w:rsidRPr="00590C30" w:rsidRDefault="00370320" w:rsidP="004A6BF2">
            <w:pPr>
              <w:jc w:val="center"/>
            </w:pPr>
          </w:p>
        </w:tc>
        <w:tc>
          <w:tcPr>
            <w:tcW w:w="1080" w:type="dxa"/>
          </w:tcPr>
          <w:p w14:paraId="72DA8FA2" w14:textId="77777777" w:rsidR="00370320" w:rsidRPr="00590C30" w:rsidRDefault="00370320" w:rsidP="004A6BF2">
            <w:pPr>
              <w:jc w:val="center"/>
            </w:pPr>
          </w:p>
        </w:tc>
      </w:tr>
      <w:tr w:rsidR="00370320" w:rsidRPr="00590C30" w14:paraId="636A70DD" w14:textId="77777777" w:rsidTr="00A855AF">
        <w:tc>
          <w:tcPr>
            <w:tcW w:w="1080" w:type="dxa"/>
          </w:tcPr>
          <w:p w14:paraId="3873D24D" w14:textId="77777777" w:rsidR="00370320" w:rsidRPr="00590C30" w:rsidRDefault="00370320" w:rsidP="004A6BF2">
            <w:pPr>
              <w:jc w:val="center"/>
            </w:pPr>
            <w:r w:rsidRPr="00590C30">
              <w:t>EID</w:t>
            </w:r>
          </w:p>
        </w:tc>
        <w:tc>
          <w:tcPr>
            <w:tcW w:w="6480" w:type="dxa"/>
          </w:tcPr>
          <w:p w14:paraId="4E57ADE3" w14:textId="77777777" w:rsidR="00370320" w:rsidRPr="00590C30" w:rsidRDefault="00370320" w:rsidP="004A6BF2">
            <w:r w:rsidRPr="00590C30">
              <w:t>Unique element identification (ID) number</w:t>
            </w:r>
          </w:p>
        </w:tc>
        <w:tc>
          <w:tcPr>
            <w:tcW w:w="1440" w:type="dxa"/>
          </w:tcPr>
          <w:p w14:paraId="14B6B61C" w14:textId="77777777" w:rsidR="00370320" w:rsidRPr="00590C30" w:rsidRDefault="00370320" w:rsidP="004A6BF2">
            <w:pPr>
              <w:jc w:val="center"/>
            </w:pPr>
            <w:r w:rsidRPr="00590C30">
              <w:t>Integer &gt; 0</w:t>
            </w:r>
          </w:p>
        </w:tc>
        <w:tc>
          <w:tcPr>
            <w:tcW w:w="1080" w:type="dxa"/>
          </w:tcPr>
          <w:p w14:paraId="4074FF14" w14:textId="77777777" w:rsidR="00370320" w:rsidRPr="00590C30" w:rsidRDefault="00370320" w:rsidP="004A6BF2">
            <w:pPr>
              <w:jc w:val="center"/>
            </w:pPr>
            <w:r w:rsidRPr="00590C30">
              <w:t>None</w:t>
            </w:r>
          </w:p>
        </w:tc>
      </w:tr>
      <w:tr w:rsidR="00370320" w:rsidRPr="00590C30" w14:paraId="63837A08" w14:textId="77777777" w:rsidTr="00A855AF">
        <w:trPr>
          <w:trHeight w:hRule="exact" w:val="120"/>
        </w:trPr>
        <w:tc>
          <w:tcPr>
            <w:tcW w:w="1080" w:type="dxa"/>
          </w:tcPr>
          <w:p w14:paraId="0578BCE2" w14:textId="77777777" w:rsidR="00370320" w:rsidRPr="00590C30" w:rsidRDefault="00370320" w:rsidP="004A6BF2">
            <w:pPr>
              <w:jc w:val="center"/>
            </w:pPr>
          </w:p>
        </w:tc>
        <w:tc>
          <w:tcPr>
            <w:tcW w:w="6480" w:type="dxa"/>
          </w:tcPr>
          <w:p w14:paraId="03F2E17A" w14:textId="77777777" w:rsidR="00370320" w:rsidRPr="00590C30" w:rsidRDefault="00370320" w:rsidP="004A6BF2"/>
        </w:tc>
        <w:tc>
          <w:tcPr>
            <w:tcW w:w="1440" w:type="dxa"/>
          </w:tcPr>
          <w:p w14:paraId="17C0C1B7" w14:textId="77777777" w:rsidR="00370320" w:rsidRPr="00590C30" w:rsidRDefault="00370320" w:rsidP="004A6BF2">
            <w:pPr>
              <w:jc w:val="center"/>
            </w:pPr>
          </w:p>
        </w:tc>
        <w:tc>
          <w:tcPr>
            <w:tcW w:w="1080" w:type="dxa"/>
          </w:tcPr>
          <w:p w14:paraId="58D44C64" w14:textId="77777777" w:rsidR="00370320" w:rsidRPr="00590C30" w:rsidRDefault="00370320" w:rsidP="004A6BF2">
            <w:pPr>
              <w:jc w:val="center"/>
            </w:pPr>
          </w:p>
        </w:tc>
      </w:tr>
      <w:tr w:rsidR="00370320" w:rsidRPr="00590C30" w14:paraId="3C0FABFD" w14:textId="77777777" w:rsidTr="00A855AF">
        <w:tc>
          <w:tcPr>
            <w:tcW w:w="1080" w:type="dxa"/>
          </w:tcPr>
          <w:p w14:paraId="45ED7FB7" w14:textId="77777777" w:rsidR="00370320" w:rsidRPr="00590C30" w:rsidRDefault="00370320" w:rsidP="004A6BF2">
            <w:pPr>
              <w:jc w:val="center"/>
            </w:pPr>
            <w:r w:rsidRPr="00590C30">
              <w:t>PID</w:t>
            </w:r>
          </w:p>
        </w:tc>
        <w:tc>
          <w:tcPr>
            <w:tcW w:w="6480" w:type="dxa"/>
          </w:tcPr>
          <w:p w14:paraId="43495E28" w14:textId="77777777" w:rsidR="00370320" w:rsidRPr="00590C30" w:rsidRDefault="00370320" w:rsidP="004A6BF2">
            <w:r w:rsidRPr="00590C30">
              <w:t>ID number of a PSHELL Bulk data entry</w:t>
            </w:r>
          </w:p>
        </w:tc>
        <w:tc>
          <w:tcPr>
            <w:tcW w:w="1440" w:type="dxa"/>
          </w:tcPr>
          <w:p w14:paraId="70ADF3BA" w14:textId="77777777" w:rsidR="00370320" w:rsidRPr="00590C30" w:rsidRDefault="00370320" w:rsidP="004A6BF2">
            <w:pPr>
              <w:jc w:val="center"/>
            </w:pPr>
            <w:r w:rsidRPr="00590C30">
              <w:t>Integer &gt; 0</w:t>
            </w:r>
          </w:p>
        </w:tc>
        <w:tc>
          <w:tcPr>
            <w:tcW w:w="1080" w:type="dxa"/>
          </w:tcPr>
          <w:p w14:paraId="5C6C268C" w14:textId="77777777" w:rsidR="00370320" w:rsidRPr="00590C30" w:rsidRDefault="00370320" w:rsidP="004A6BF2">
            <w:pPr>
              <w:jc w:val="center"/>
            </w:pPr>
            <w:r w:rsidRPr="00590C30">
              <w:t>EID</w:t>
            </w:r>
          </w:p>
        </w:tc>
      </w:tr>
      <w:tr w:rsidR="00370320" w:rsidRPr="00590C30" w14:paraId="0D83711F" w14:textId="77777777" w:rsidTr="00A855AF">
        <w:trPr>
          <w:trHeight w:hRule="exact" w:val="120"/>
        </w:trPr>
        <w:tc>
          <w:tcPr>
            <w:tcW w:w="1080" w:type="dxa"/>
          </w:tcPr>
          <w:p w14:paraId="4045EEAA" w14:textId="77777777" w:rsidR="00370320" w:rsidRPr="00590C30" w:rsidRDefault="00370320" w:rsidP="004A6BF2">
            <w:pPr>
              <w:jc w:val="center"/>
            </w:pPr>
          </w:p>
        </w:tc>
        <w:tc>
          <w:tcPr>
            <w:tcW w:w="6480" w:type="dxa"/>
          </w:tcPr>
          <w:p w14:paraId="55E1BCDC" w14:textId="77777777" w:rsidR="00370320" w:rsidRPr="00590C30" w:rsidRDefault="00370320" w:rsidP="004A6BF2"/>
        </w:tc>
        <w:tc>
          <w:tcPr>
            <w:tcW w:w="1440" w:type="dxa"/>
          </w:tcPr>
          <w:p w14:paraId="50171A3D" w14:textId="77777777" w:rsidR="00370320" w:rsidRPr="00590C30" w:rsidRDefault="00370320" w:rsidP="004A6BF2">
            <w:pPr>
              <w:jc w:val="center"/>
            </w:pPr>
          </w:p>
        </w:tc>
        <w:tc>
          <w:tcPr>
            <w:tcW w:w="1080" w:type="dxa"/>
          </w:tcPr>
          <w:p w14:paraId="21567998" w14:textId="77777777" w:rsidR="00370320" w:rsidRPr="00590C30" w:rsidRDefault="00370320" w:rsidP="004A6BF2">
            <w:pPr>
              <w:jc w:val="center"/>
            </w:pPr>
          </w:p>
        </w:tc>
      </w:tr>
      <w:tr w:rsidR="00370320" w:rsidRPr="00590C30" w14:paraId="62A6EBF6" w14:textId="77777777" w:rsidTr="00A855AF">
        <w:tc>
          <w:tcPr>
            <w:tcW w:w="1080" w:type="dxa"/>
          </w:tcPr>
          <w:p w14:paraId="06976EE2" w14:textId="77777777" w:rsidR="00370320" w:rsidRPr="00590C30" w:rsidRDefault="00370320" w:rsidP="004A6BF2">
            <w:pPr>
              <w:jc w:val="center"/>
            </w:pPr>
            <w:r w:rsidRPr="00590C30">
              <w:t>Gi</w:t>
            </w:r>
          </w:p>
        </w:tc>
        <w:tc>
          <w:tcPr>
            <w:tcW w:w="6480" w:type="dxa"/>
          </w:tcPr>
          <w:p w14:paraId="7A85858D" w14:textId="77777777" w:rsidR="00370320" w:rsidRPr="00590C30" w:rsidRDefault="00370320" w:rsidP="004A6BF2">
            <w:r w:rsidRPr="00590C30">
              <w:t>ID numbers of the grids to which the element is attached</w:t>
            </w:r>
          </w:p>
        </w:tc>
        <w:tc>
          <w:tcPr>
            <w:tcW w:w="1440" w:type="dxa"/>
          </w:tcPr>
          <w:p w14:paraId="6F616DED" w14:textId="77777777" w:rsidR="00370320" w:rsidRPr="00590C30" w:rsidRDefault="00370320" w:rsidP="004A6BF2">
            <w:pPr>
              <w:jc w:val="center"/>
            </w:pPr>
            <w:r w:rsidRPr="00590C30">
              <w:t>Integer &gt; 0</w:t>
            </w:r>
          </w:p>
        </w:tc>
        <w:tc>
          <w:tcPr>
            <w:tcW w:w="1080" w:type="dxa"/>
          </w:tcPr>
          <w:p w14:paraId="07C3191C" w14:textId="77777777" w:rsidR="00370320" w:rsidRPr="00590C30" w:rsidRDefault="00370320" w:rsidP="004A6BF2">
            <w:pPr>
              <w:jc w:val="center"/>
            </w:pPr>
            <w:r w:rsidRPr="00590C30">
              <w:t>None</w:t>
            </w:r>
          </w:p>
        </w:tc>
      </w:tr>
      <w:tr w:rsidR="00370320" w:rsidRPr="00590C30" w14:paraId="668CAF05" w14:textId="77777777" w:rsidTr="00A855AF">
        <w:trPr>
          <w:trHeight w:hRule="exact" w:val="115"/>
        </w:trPr>
        <w:tc>
          <w:tcPr>
            <w:tcW w:w="1080" w:type="dxa"/>
          </w:tcPr>
          <w:p w14:paraId="38B71D53" w14:textId="77777777" w:rsidR="00370320" w:rsidRPr="00590C30" w:rsidRDefault="00370320" w:rsidP="004A6BF2">
            <w:pPr>
              <w:jc w:val="center"/>
            </w:pPr>
          </w:p>
        </w:tc>
        <w:tc>
          <w:tcPr>
            <w:tcW w:w="6480" w:type="dxa"/>
          </w:tcPr>
          <w:p w14:paraId="63ECD4A3" w14:textId="77777777" w:rsidR="00370320" w:rsidRPr="00590C30" w:rsidRDefault="00370320" w:rsidP="004A6BF2"/>
        </w:tc>
        <w:tc>
          <w:tcPr>
            <w:tcW w:w="1440" w:type="dxa"/>
          </w:tcPr>
          <w:p w14:paraId="0FA6691A" w14:textId="77777777" w:rsidR="00370320" w:rsidRPr="00590C30" w:rsidRDefault="00370320" w:rsidP="004A6BF2">
            <w:pPr>
              <w:jc w:val="center"/>
            </w:pPr>
          </w:p>
        </w:tc>
        <w:tc>
          <w:tcPr>
            <w:tcW w:w="1080" w:type="dxa"/>
          </w:tcPr>
          <w:p w14:paraId="7E1AD5E5" w14:textId="77777777" w:rsidR="00370320" w:rsidRPr="00590C30" w:rsidRDefault="00370320" w:rsidP="004A6BF2">
            <w:pPr>
              <w:jc w:val="center"/>
            </w:pPr>
          </w:p>
        </w:tc>
      </w:tr>
      <w:tr w:rsidR="00370320" w:rsidRPr="00590C30" w14:paraId="598D3475" w14:textId="77777777" w:rsidTr="00A855AF">
        <w:tc>
          <w:tcPr>
            <w:tcW w:w="1080" w:type="dxa"/>
          </w:tcPr>
          <w:p w14:paraId="3E234455" w14:textId="77777777" w:rsidR="00370320" w:rsidRPr="00590C30" w:rsidRDefault="00370320" w:rsidP="004A6BF2">
            <w:pPr>
              <w:jc w:val="center"/>
            </w:pPr>
            <w:r>
              <w:lastRenderedPageBreak/>
              <w:t>THETA</w:t>
            </w:r>
          </w:p>
        </w:tc>
        <w:tc>
          <w:tcPr>
            <w:tcW w:w="6480" w:type="dxa"/>
          </w:tcPr>
          <w:p w14:paraId="6A0151D5" w14:textId="77777777" w:rsidR="00370320" w:rsidRPr="00590C30" w:rsidRDefault="00370320" w:rsidP="004A6BF2">
            <w:r>
              <w:t>Material property orientation angle in degtees measured from axis connectiong grids 1 and 2</w:t>
            </w:r>
          </w:p>
        </w:tc>
        <w:tc>
          <w:tcPr>
            <w:tcW w:w="1440" w:type="dxa"/>
          </w:tcPr>
          <w:p w14:paraId="4FAD5A3B" w14:textId="77777777" w:rsidR="00370320" w:rsidRPr="00590C30" w:rsidRDefault="00370320" w:rsidP="004A6BF2">
            <w:pPr>
              <w:jc w:val="center"/>
            </w:pPr>
            <w:r>
              <w:t>Real</w:t>
            </w:r>
          </w:p>
        </w:tc>
        <w:tc>
          <w:tcPr>
            <w:tcW w:w="1080" w:type="dxa"/>
          </w:tcPr>
          <w:p w14:paraId="486B5AF5" w14:textId="77777777" w:rsidR="00370320" w:rsidRPr="00590C30" w:rsidRDefault="00370320" w:rsidP="004A6BF2">
            <w:pPr>
              <w:jc w:val="center"/>
            </w:pPr>
            <w:r>
              <w:t>0.</w:t>
            </w:r>
          </w:p>
        </w:tc>
      </w:tr>
      <w:tr w:rsidR="00370320" w:rsidRPr="00590C30" w14:paraId="7C5748EF" w14:textId="77777777" w:rsidTr="00A855AF">
        <w:trPr>
          <w:trHeight w:hRule="exact" w:val="115"/>
        </w:trPr>
        <w:tc>
          <w:tcPr>
            <w:tcW w:w="1080" w:type="dxa"/>
          </w:tcPr>
          <w:p w14:paraId="192242F9" w14:textId="77777777" w:rsidR="00370320" w:rsidRPr="00590C30" w:rsidRDefault="00370320" w:rsidP="004A6BF2">
            <w:pPr>
              <w:jc w:val="center"/>
            </w:pPr>
          </w:p>
        </w:tc>
        <w:tc>
          <w:tcPr>
            <w:tcW w:w="6480" w:type="dxa"/>
          </w:tcPr>
          <w:p w14:paraId="52701576" w14:textId="77777777" w:rsidR="00370320" w:rsidRPr="00590C30" w:rsidRDefault="00370320" w:rsidP="004A6BF2"/>
        </w:tc>
        <w:tc>
          <w:tcPr>
            <w:tcW w:w="1440" w:type="dxa"/>
          </w:tcPr>
          <w:p w14:paraId="30F422E4" w14:textId="77777777" w:rsidR="00370320" w:rsidRPr="00590C30" w:rsidRDefault="00370320" w:rsidP="004A6BF2">
            <w:pPr>
              <w:jc w:val="center"/>
            </w:pPr>
          </w:p>
        </w:tc>
        <w:tc>
          <w:tcPr>
            <w:tcW w:w="1080" w:type="dxa"/>
          </w:tcPr>
          <w:p w14:paraId="20EB4232" w14:textId="77777777" w:rsidR="00370320" w:rsidRPr="00590C30" w:rsidRDefault="00370320" w:rsidP="004A6BF2">
            <w:pPr>
              <w:jc w:val="center"/>
            </w:pPr>
          </w:p>
        </w:tc>
      </w:tr>
      <w:tr w:rsidR="00370320" w:rsidRPr="00590C30" w14:paraId="63106374" w14:textId="77777777" w:rsidTr="00A855AF">
        <w:tc>
          <w:tcPr>
            <w:tcW w:w="1080" w:type="dxa"/>
          </w:tcPr>
          <w:p w14:paraId="3B95F1AF" w14:textId="77777777" w:rsidR="00370320" w:rsidRPr="00590C30" w:rsidRDefault="00370320" w:rsidP="004A6BF2">
            <w:pPr>
              <w:jc w:val="center"/>
            </w:pPr>
            <w:r>
              <w:t>ZOFFS</w:t>
            </w:r>
          </w:p>
        </w:tc>
        <w:tc>
          <w:tcPr>
            <w:tcW w:w="6480" w:type="dxa"/>
          </w:tcPr>
          <w:p w14:paraId="02659FF8" w14:textId="77777777" w:rsidR="00370320" w:rsidRPr="00590C30" w:rsidRDefault="00370320" w:rsidP="004A6BF2">
            <w:r>
              <w:t>Offset of the grid plane to element reference plane</w:t>
            </w:r>
          </w:p>
        </w:tc>
        <w:tc>
          <w:tcPr>
            <w:tcW w:w="1440" w:type="dxa"/>
          </w:tcPr>
          <w:p w14:paraId="0FB694F5" w14:textId="77777777" w:rsidR="00370320" w:rsidRPr="00590C30" w:rsidRDefault="00370320" w:rsidP="004A6BF2">
            <w:pPr>
              <w:jc w:val="center"/>
            </w:pPr>
            <w:r>
              <w:t>Real</w:t>
            </w:r>
          </w:p>
        </w:tc>
        <w:tc>
          <w:tcPr>
            <w:tcW w:w="1080" w:type="dxa"/>
          </w:tcPr>
          <w:p w14:paraId="6A7D46C2" w14:textId="77777777" w:rsidR="00370320" w:rsidRPr="00590C30" w:rsidRDefault="00370320" w:rsidP="004A6BF2">
            <w:pPr>
              <w:jc w:val="center"/>
            </w:pPr>
            <w:r>
              <w:t>0.</w:t>
            </w:r>
          </w:p>
        </w:tc>
      </w:tr>
    </w:tbl>
    <w:p w14:paraId="06C45753" w14:textId="77777777" w:rsidR="00370320" w:rsidRPr="00590C30" w:rsidRDefault="00370320" w:rsidP="00370320"/>
    <w:p w14:paraId="3556BA22" w14:textId="77777777" w:rsidR="00370320" w:rsidRPr="00E80610" w:rsidRDefault="00370320" w:rsidP="00A855AF">
      <w:pPr>
        <w:pStyle w:val="Remarks"/>
        <w:rPr>
          <w:u w:val="single"/>
        </w:rPr>
      </w:pPr>
      <w:r w:rsidRPr="00E80610">
        <w:rPr>
          <w:u w:val="single"/>
        </w:rPr>
        <w:t>Remarks:</w:t>
      </w:r>
    </w:p>
    <w:p w14:paraId="484B44D8" w14:textId="77777777" w:rsidR="00370320" w:rsidRPr="00590C30" w:rsidRDefault="00370320" w:rsidP="00A855AF">
      <w:pPr>
        <w:pStyle w:val="Remarks"/>
      </w:pPr>
      <w:r w:rsidRPr="00590C30">
        <w:t>1.</w:t>
      </w:r>
      <w:r w:rsidRPr="00590C30">
        <w:tab/>
        <w:t>No other element in the model may have the same element ID</w:t>
      </w:r>
    </w:p>
    <w:p w14:paraId="41C63D00" w14:textId="77777777" w:rsidR="00370320" w:rsidRPr="00590C30" w:rsidRDefault="00370320" w:rsidP="00A855AF">
      <w:pPr>
        <w:pStyle w:val="Remarks"/>
      </w:pPr>
      <w:r w:rsidRPr="00590C30">
        <w:t>2.</w:t>
      </w:r>
      <w:r w:rsidRPr="00590C30">
        <w:tab/>
        <w:t>The local x</w:t>
      </w:r>
      <w:r w:rsidRPr="00590C30">
        <w:rPr>
          <w:vertAlign w:val="subscript"/>
        </w:rPr>
        <w:t>e</w:t>
      </w:r>
      <w:r w:rsidRPr="00590C30">
        <w:t xml:space="preserve"> axis of the element is in the direction from G1 to G2.  The local z</w:t>
      </w:r>
      <w:r w:rsidRPr="00590C30">
        <w:rPr>
          <w:vertAlign w:val="subscript"/>
        </w:rPr>
        <w:t>e</w:t>
      </w:r>
      <w:r w:rsidRPr="00590C30">
        <w:t xml:space="preserve"> axis is in the direction of the cross product of the vector from G1 to G2 with the vector from G1 to G3.  The local y</w:t>
      </w:r>
      <w:r w:rsidRPr="00590C30">
        <w:rPr>
          <w:i/>
          <w:vertAlign w:val="subscript"/>
        </w:rPr>
        <w:t>e</w:t>
      </w:r>
      <w:r w:rsidRPr="00590C30">
        <w:t xml:space="preserve"> axis is in the direction of z</w:t>
      </w:r>
      <w:r w:rsidRPr="00590C30">
        <w:rPr>
          <w:i/>
          <w:vertAlign w:val="subscript"/>
        </w:rPr>
        <w:t>e</w:t>
      </w:r>
      <w:r w:rsidRPr="00590C30">
        <w:t xml:space="preserve"> cross x</w:t>
      </w:r>
      <w:r w:rsidRPr="00590C30">
        <w:rPr>
          <w:vertAlign w:val="subscript"/>
        </w:rPr>
        <w:t>e</w:t>
      </w:r>
      <w:r w:rsidRPr="00590C30">
        <w:t xml:space="preserve">.  </w:t>
      </w:r>
      <w:r>
        <w:t>See Figure 4</w:t>
      </w:r>
      <w:r w:rsidRPr="00590C30">
        <w:t>-5.</w:t>
      </w:r>
    </w:p>
    <w:p w14:paraId="6D1EFDAB" w14:textId="77777777" w:rsidR="00370320" w:rsidRPr="002E696B" w:rsidRDefault="00370320" w:rsidP="00A855AF">
      <w:pPr>
        <w:pStyle w:val="Corner"/>
      </w:pPr>
      <w:r w:rsidRPr="002F396F">
        <w:br w:type="page"/>
      </w:r>
      <w:bookmarkStart w:id="2204" w:name="_Toc27121610"/>
      <w:bookmarkStart w:id="2205" w:name="_Toc27121714"/>
      <w:bookmarkStart w:id="2206" w:name="_Toc27196894"/>
      <w:bookmarkStart w:id="2207" w:name="_Toc27196999"/>
      <w:bookmarkStart w:id="2208" w:name="_Toc27198270"/>
      <w:bookmarkStart w:id="2209" w:name="_Toc27202792"/>
      <w:bookmarkStart w:id="2210" w:name="_Toc27206250"/>
      <w:bookmarkStart w:id="2211" w:name="_Toc27206355"/>
      <w:bookmarkStart w:id="2212" w:name="_Toc27217263"/>
      <w:bookmarkStart w:id="2213" w:name="_Toc27217368"/>
      <w:bookmarkStart w:id="2214" w:name="_Toc27217472"/>
      <w:bookmarkStart w:id="2215" w:name="_Toc27217845"/>
      <w:bookmarkStart w:id="2216" w:name="_Toc27217949"/>
      <w:bookmarkStart w:id="2217" w:name="_Toc27296354"/>
      <w:bookmarkStart w:id="2218" w:name="_Toc27393862"/>
      <w:bookmarkStart w:id="2219" w:name="_Toc27479878"/>
      <w:bookmarkStart w:id="2220" w:name="_Toc27717257"/>
      <w:r w:rsidRPr="002E696B">
        <w:lastRenderedPageBreak/>
        <w:t>CTRIA3K</w:t>
      </w:r>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p>
    <w:p w14:paraId="00B4F84E" w14:textId="77777777" w:rsidR="00370320" w:rsidRPr="007E3809" w:rsidRDefault="00370320" w:rsidP="008472B7">
      <w:pPr>
        <w:pStyle w:val="Heading2"/>
      </w:pPr>
      <w:bookmarkStart w:id="2221" w:name="_Toc28327054"/>
      <w:bookmarkStart w:id="2222" w:name="_Toc28600385"/>
      <w:bookmarkStart w:id="2223" w:name="_Toc164034501"/>
      <w:r>
        <w:t>CTRIA3K</w:t>
      </w:r>
      <w:bookmarkEnd w:id="2221"/>
      <w:bookmarkEnd w:id="2222"/>
      <w:bookmarkEnd w:id="2223"/>
    </w:p>
    <w:p w14:paraId="39A683AE" w14:textId="77777777" w:rsidR="00370320" w:rsidRDefault="00370320" w:rsidP="00370320">
      <w:pPr>
        <w:rPr>
          <w:sz w:val="22"/>
          <w:u w:val="single"/>
        </w:rPr>
      </w:pPr>
    </w:p>
    <w:p w14:paraId="44167EA8" w14:textId="77777777" w:rsidR="00370320" w:rsidRPr="00590C30" w:rsidRDefault="00370320" w:rsidP="00370320">
      <w:pPr>
        <w:rPr>
          <w:sz w:val="22"/>
        </w:rPr>
      </w:pPr>
      <w:r w:rsidRPr="00590C30">
        <w:rPr>
          <w:sz w:val="22"/>
          <w:u w:val="single"/>
        </w:rPr>
        <w:t>Description:</w:t>
      </w:r>
      <w:r w:rsidRPr="00590C30">
        <w:rPr>
          <w:sz w:val="22"/>
        </w:rPr>
        <w:t xml:space="preserve"> </w:t>
      </w:r>
    </w:p>
    <w:p w14:paraId="2F9CD82B" w14:textId="77777777" w:rsidR="00370320" w:rsidRPr="00590C30" w:rsidRDefault="00370320" w:rsidP="00370320">
      <w:pPr>
        <w:rPr>
          <w:sz w:val="22"/>
        </w:rPr>
      </w:pPr>
      <w:r>
        <w:t>T</w:t>
      </w:r>
      <w:r w:rsidRPr="00590C30">
        <w:t xml:space="preserve">hin triangular plate </w:t>
      </w:r>
      <w:proofErr w:type="gramStart"/>
      <w:r w:rsidRPr="00590C30">
        <w:t>element</w:t>
      </w:r>
      <w:r>
        <w:rPr>
          <w:sz w:val="22"/>
        </w:rPr>
        <w:t xml:space="preserve"> .</w:t>
      </w:r>
      <w:proofErr w:type="gramEnd"/>
      <w:r>
        <w:rPr>
          <w:sz w:val="22"/>
        </w:rPr>
        <w:t xml:space="preserve">  This element has</w:t>
      </w:r>
      <w:r w:rsidRPr="00590C30">
        <w:rPr>
          <w:sz w:val="22"/>
        </w:rPr>
        <w:t xml:space="preserve"> membrane </w:t>
      </w:r>
      <w:proofErr w:type="gramStart"/>
      <w:r w:rsidRPr="00590C30">
        <w:rPr>
          <w:sz w:val="22"/>
        </w:rPr>
        <w:t>and  bending</w:t>
      </w:r>
      <w:proofErr w:type="gramEnd"/>
      <w:r w:rsidRPr="00590C30">
        <w:rPr>
          <w:sz w:val="22"/>
        </w:rPr>
        <w:t xml:space="preserve"> st</w:t>
      </w:r>
      <w:r>
        <w:rPr>
          <w:sz w:val="22"/>
        </w:rPr>
        <w:t>iffness but</w:t>
      </w:r>
      <w:r w:rsidRPr="00590C30">
        <w:rPr>
          <w:sz w:val="22"/>
        </w:rPr>
        <w:t xml:space="preserve"> does not include flexibility fo</w:t>
      </w:r>
      <w:r>
        <w:rPr>
          <w:sz w:val="22"/>
        </w:rPr>
        <w:t>r transverse shear deformations.</w:t>
      </w:r>
    </w:p>
    <w:p w14:paraId="2156B4C5" w14:textId="77777777" w:rsidR="00370320" w:rsidRPr="00590C30" w:rsidRDefault="00370320" w:rsidP="00370320"/>
    <w:p w14:paraId="1661A73C" w14:textId="77777777" w:rsidR="00370320" w:rsidRPr="00590C30" w:rsidRDefault="00370320" w:rsidP="00370320">
      <w:pPr>
        <w:rPr>
          <w:sz w:val="22"/>
          <w:u w:val="single"/>
        </w:rPr>
      </w:pPr>
      <w:r w:rsidRPr="00590C30">
        <w:rPr>
          <w:sz w:val="22"/>
          <w:u w:val="single"/>
        </w:rPr>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CAFC64E" w14:textId="77777777" w:rsidTr="00A855AF">
        <w:tc>
          <w:tcPr>
            <w:tcW w:w="1008" w:type="dxa"/>
            <w:tcBorders>
              <w:top w:val="nil"/>
              <w:left w:val="nil"/>
              <w:right w:val="nil"/>
            </w:tcBorders>
          </w:tcPr>
          <w:p w14:paraId="71073AA3" w14:textId="77777777" w:rsidR="00370320" w:rsidRPr="00590C30" w:rsidRDefault="00370320" w:rsidP="004A6BF2">
            <w:pPr>
              <w:jc w:val="center"/>
            </w:pPr>
            <w:r w:rsidRPr="00590C30">
              <w:t>1</w:t>
            </w:r>
          </w:p>
        </w:tc>
        <w:tc>
          <w:tcPr>
            <w:tcW w:w="1008" w:type="dxa"/>
            <w:tcBorders>
              <w:top w:val="nil"/>
              <w:left w:val="nil"/>
              <w:right w:val="nil"/>
            </w:tcBorders>
          </w:tcPr>
          <w:p w14:paraId="3D618064" w14:textId="77777777" w:rsidR="00370320" w:rsidRPr="00590C30" w:rsidRDefault="00370320" w:rsidP="004A6BF2">
            <w:pPr>
              <w:jc w:val="center"/>
            </w:pPr>
            <w:r w:rsidRPr="00590C30">
              <w:t>2</w:t>
            </w:r>
          </w:p>
        </w:tc>
        <w:tc>
          <w:tcPr>
            <w:tcW w:w="1008" w:type="dxa"/>
            <w:tcBorders>
              <w:top w:val="nil"/>
              <w:left w:val="nil"/>
              <w:right w:val="nil"/>
            </w:tcBorders>
          </w:tcPr>
          <w:p w14:paraId="60875BDC" w14:textId="77777777" w:rsidR="00370320" w:rsidRPr="00590C30" w:rsidRDefault="00370320" w:rsidP="004A6BF2">
            <w:pPr>
              <w:jc w:val="center"/>
            </w:pPr>
            <w:r w:rsidRPr="00590C30">
              <w:t>3</w:t>
            </w:r>
          </w:p>
        </w:tc>
        <w:tc>
          <w:tcPr>
            <w:tcW w:w="1008" w:type="dxa"/>
            <w:tcBorders>
              <w:top w:val="nil"/>
              <w:left w:val="nil"/>
              <w:right w:val="nil"/>
            </w:tcBorders>
          </w:tcPr>
          <w:p w14:paraId="43DBF777" w14:textId="77777777" w:rsidR="00370320" w:rsidRPr="00590C30" w:rsidRDefault="00370320" w:rsidP="004A6BF2">
            <w:pPr>
              <w:jc w:val="center"/>
            </w:pPr>
            <w:r w:rsidRPr="00590C30">
              <w:t>4</w:t>
            </w:r>
          </w:p>
        </w:tc>
        <w:tc>
          <w:tcPr>
            <w:tcW w:w="1008" w:type="dxa"/>
            <w:tcBorders>
              <w:top w:val="nil"/>
              <w:left w:val="nil"/>
              <w:right w:val="nil"/>
            </w:tcBorders>
          </w:tcPr>
          <w:p w14:paraId="68B16353" w14:textId="77777777" w:rsidR="00370320" w:rsidRPr="00590C30" w:rsidRDefault="00370320" w:rsidP="004A6BF2">
            <w:pPr>
              <w:jc w:val="center"/>
            </w:pPr>
            <w:r w:rsidRPr="00590C30">
              <w:t>5</w:t>
            </w:r>
          </w:p>
        </w:tc>
        <w:tc>
          <w:tcPr>
            <w:tcW w:w="1008" w:type="dxa"/>
            <w:tcBorders>
              <w:top w:val="nil"/>
              <w:left w:val="nil"/>
              <w:right w:val="nil"/>
            </w:tcBorders>
          </w:tcPr>
          <w:p w14:paraId="783C51D9" w14:textId="77777777" w:rsidR="00370320" w:rsidRPr="00590C30" w:rsidRDefault="00370320" w:rsidP="004A6BF2">
            <w:pPr>
              <w:jc w:val="center"/>
            </w:pPr>
            <w:r w:rsidRPr="00590C30">
              <w:t>6</w:t>
            </w:r>
          </w:p>
        </w:tc>
        <w:tc>
          <w:tcPr>
            <w:tcW w:w="1008" w:type="dxa"/>
            <w:tcBorders>
              <w:top w:val="nil"/>
              <w:left w:val="nil"/>
              <w:right w:val="nil"/>
            </w:tcBorders>
          </w:tcPr>
          <w:p w14:paraId="3D1CE4D9" w14:textId="77777777" w:rsidR="00370320" w:rsidRPr="00590C30" w:rsidRDefault="00370320" w:rsidP="004A6BF2">
            <w:pPr>
              <w:jc w:val="center"/>
            </w:pPr>
            <w:r w:rsidRPr="00590C30">
              <w:t>7</w:t>
            </w:r>
          </w:p>
        </w:tc>
        <w:tc>
          <w:tcPr>
            <w:tcW w:w="1008" w:type="dxa"/>
            <w:tcBorders>
              <w:top w:val="nil"/>
              <w:left w:val="nil"/>
              <w:right w:val="nil"/>
            </w:tcBorders>
          </w:tcPr>
          <w:p w14:paraId="18842BC8" w14:textId="77777777" w:rsidR="00370320" w:rsidRPr="00590C30" w:rsidRDefault="00370320" w:rsidP="004A6BF2">
            <w:pPr>
              <w:jc w:val="center"/>
            </w:pPr>
            <w:r w:rsidRPr="00590C30">
              <w:t>8</w:t>
            </w:r>
          </w:p>
        </w:tc>
        <w:tc>
          <w:tcPr>
            <w:tcW w:w="1008" w:type="dxa"/>
            <w:tcBorders>
              <w:top w:val="nil"/>
              <w:left w:val="nil"/>
              <w:right w:val="nil"/>
            </w:tcBorders>
          </w:tcPr>
          <w:p w14:paraId="21904E0E" w14:textId="77777777" w:rsidR="00370320" w:rsidRPr="00590C30" w:rsidRDefault="00370320" w:rsidP="004A6BF2">
            <w:pPr>
              <w:jc w:val="center"/>
            </w:pPr>
            <w:r w:rsidRPr="00590C30">
              <w:t>9</w:t>
            </w:r>
          </w:p>
        </w:tc>
        <w:tc>
          <w:tcPr>
            <w:tcW w:w="1008" w:type="dxa"/>
            <w:tcBorders>
              <w:top w:val="nil"/>
              <w:left w:val="nil"/>
              <w:right w:val="nil"/>
            </w:tcBorders>
          </w:tcPr>
          <w:p w14:paraId="380F43FB" w14:textId="77777777" w:rsidR="00370320" w:rsidRPr="00590C30" w:rsidRDefault="00370320" w:rsidP="004A6BF2">
            <w:pPr>
              <w:jc w:val="center"/>
            </w:pPr>
            <w:r w:rsidRPr="00590C30">
              <w:t>10</w:t>
            </w:r>
          </w:p>
        </w:tc>
      </w:tr>
      <w:tr w:rsidR="00370320" w:rsidRPr="00590C30" w14:paraId="1B57147D" w14:textId="77777777" w:rsidTr="00A855AF">
        <w:tc>
          <w:tcPr>
            <w:tcW w:w="1008" w:type="dxa"/>
          </w:tcPr>
          <w:p w14:paraId="3E577B2C" w14:textId="77777777" w:rsidR="00370320" w:rsidRPr="00590C30" w:rsidRDefault="00370320" w:rsidP="004A6BF2">
            <w:r w:rsidRPr="00590C30">
              <w:t>CTRIA3K</w:t>
            </w:r>
          </w:p>
        </w:tc>
        <w:tc>
          <w:tcPr>
            <w:tcW w:w="1008" w:type="dxa"/>
          </w:tcPr>
          <w:p w14:paraId="3D1D22D9" w14:textId="77777777" w:rsidR="00370320" w:rsidRPr="00590C30" w:rsidRDefault="00370320" w:rsidP="004A6BF2">
            <w:pPr>
              <w:jc w:val="center"/>
            </w:pPr>
            <w:r w:rsidRPr="00590C30">
              <w:t>EID</w:t>
            </w:r>
          </w:p>
        </w:tc>
        <w:tc>
          <w:tcPr>
            <w:tcW w:w="1008" w:type="dxa"/>
          </w:tcPr>
          <w:p w14:paraId="21CEACD6" w14:textId="77777777" w:rsidR="00370320" w:rsidRPr="00590C30" w:rsidRDefault="00370320" w:rsidP="004A6BF2">
            <w:pPr>
              <w:jc w:val="center"/>
            </w:pPr>
            <w:r w:rsidRPr="00590C30">
              <w:t>PID</w:t>
            </w:r>
          </w:p>
        </w:tc>
        <w:tc>
          <w:tcPr>
            <w:tcW w:w="1008" w:type="dxa"/>
          </w:tcPr>
          <w:p w14:paraId="10C94498" w14:textId="77777777" w:rsidR="00370320" w:rsidRPr="00590C30" w:rsidRDefault="00370320" w:rsidP="004A6BF2">
            <w:pPr>
              <w:jc w:val="center"/>
            </w:pPr>
            <w:r w:rsidRPr="00590C30">
              <w:t>G1</w:t>
            </w:r>
          </w:p>
        </w:tc>
        <w:tc>
          <w:tcPr>
            <w:tcW w:w="1008" w:type="dxa"/>
          </w:tcPr>
          <w:p w14:paraId="14592D33" w14:textId="77777777" w:rsidR="00370320" w:rsidRPr="00590C30" w:rsidRDefault="00370320" w:rsidP="004A6BF2">
            <w:pPr>
              <w:jc w:val="center"/>
            </w:pPr>
            <w:r w:rsidRPr="00590C30">
              <w:t>G2</w:t>
            </w:r>
          </w:p>
        </w:tc>
        <w:tc>
          <w:tcPr>
            <w:tcW w:w="1008" w:type="dxa"/>
          </w:tcPr>
          <w:p w14:paraId="3C27B6EC" w14:textId="77777777" w:rsidR="00370320" w:rsidRPr="00590C30" w:rsidRDefault="00370320" w:rsidP="004A6BF2">
            <w:pPr>
              <w:jc w:val="center"/>
            </w:pPr>
            <w:r w:rsidRPr="00590C30">
              <w:t>G3</w:t>
            </w:r>
          </w:p>
        </w:tc>
        <w:tc>
          <w:tcPr>
            <w:tcW w:w="1008" w:type="dxa"/>
            <w:shd w:val="pct15" w:color="auto" w:fill="FFFFFF"/>
          </w:tcPr>
          <w:p w14:paraId="5AA15AD1" w14:textId="77777777" w:rsidR="00370320" w:rsidRPr="00590C30" w:rsidRDefault="00370320" w:rsidP="004A6BF2">
            <w:pPr>
              <w:jc w:val="center"/>
            </w:pPr>
          </w:p>
        </w:tc>
        <w:tc>
          <w:tcPr>
            <w:tcW w:w="1008" w:type="dxa"/>
            <w:shd w:val="pct15" w:color="auto" w:fill="FFFFFF"/>
          </w:tcPr>
          <w:p w14:paraId="7B25F105" w14:textId="77777777" w:rsidR="00370320" w:rsidRPr="00590C30" w:rsidRDefault="00370320" w:rsidP="004A6BF2">
            <w:pPr>
              <w:jc w:val="center"/>
            </w:pPr>
          </w:p>
        </w:tc>
        <w:tc>
          <w:tcPr>
            <w:tcW w:w="1008" w:type="dxa"/>
            <w:shd w:val="pct15" w:color="auto" w:fill="FFFFFF"/>
          </w:tcPr>
          <w:p w14:paraId="799C38A3" w14:textId="77777777" w:rsidR="00370320" w:rsidRPr="00590C30" w:rsidRDefault="00370320" w:rsidP="004A6BF2">
            <w:pPr>
              <w:jc w:val="center"/>
            </w:pPr>
          </w:p>
        </w:tc>
        <w:tc>
          <w:tcPr>
            <w:tcW w:w="1008" w:type="dxa"/>
          </w:tcPr>
          <w:p w14:paraId="7935ADBD" w14:textId="77777777" w:rsidR="00370320" w:rsidRPr="00590C30" w:rsidRDefault="00370320" w:rsidP="004A6BF2"/>
        </w:tc>
      </w:tr>
    </w:tbl>
    <w:p w14:paraId="76B9B761" w14:textId="77777777" w:rsidR="00370320" w:rsidRPr="00590C30" w:rsidRDefault="00370320" w:rsidP="00370320"/>
    <w:p w14:paraId="4DBCF860" w14:textId="77777777" w:rsidR="00370320" w:rsidRPr="00590C30" w:rsidRDefault="00370320" w:rsidP="00370320">
      <w:pPr>
        <w:rPr>
          <w:sz w:val="22"/>
          <w:u w:val="single"/>
        </w:rPr>
      </w:pPr>
      <w:r w:rsidRPr="00590C30">
        <w:rPr>
          <w:sz w:val="22"/>
          <w:u w:val="single"/>
        </w:rPr>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50F27A3" w14:textId="77777777" w:rsidTr="00A855AF">
        <w:tc>
          <w:tcPr>
            <w:tcW w:w="1008" w:type="dxa"/>
          </w:tcPr>
          <w:p w14:paraId="16909DF2" w14:textId="77777777" w:rsidR="00370320" w:rsidRPr="00590C30" w:rsidRDefault="00370320" w:rsidP="004A6BF2">
            <w:r w:rsidRPr="00590C30">
              <w:t>CTRIA3K</w:t>
            </w:r>
          </w:p>
        </w:tc>
        <w:tc>
          <w:tcPr>
            <w:tcW w:w="1008" w:type="dxa"/>
          </w:tcPr>
          <w:p w14:paraId="4507FCF1" w14:textId="77777777" w:rsidR="00370320" w:rsidRPr="00590C30" w:rsidRDefault="00370320" w:rsidP="004A6BF2">
            <w:pPr>
              <w:jc w:val="center"/>
            </w:pPr>
            <w:r w:rsidRPr="00590C30">
              <w:t>68</w:t>
            </w:r>
          </w:p>
        </w:tc>
        <w:tc>
          <w:tcPr>
            <w:tcW w:w="1008" w:type="dxa"/>
          </w:tcPr>
          <w:p w14:paraId="5E7F93F3" w14:textId="77777777" w:rsidR="00370320" w:rsidRPr="00590C30" w:rsidRDefault="00370320" w:rsidP="004A6BF2">
            <w:pPr>
              <w:jc w:val="center"/>
            </w:pPr>
            <w:r w:rsidRPr="00590C30">
              <w:t>123</w:t>
            </w:r>
          </w:p>
        </w:tc>
        <w:tc>
          <w:tcPr>
            <w:tcW w:w="1008" w:type="dxa"/>
          </w:tcPr>
          <w:p w14:paraId="5F5BA86B" w14:textId="77777777" w:rsidR="00370320" w:rsidRPr="00590C30" w:rsidRDefault="00370320" w:rsidP="004A6BF2">
            <w:pPr>
              <w:jc w:val="center"/>
            </w:pPr>
            <w:r w:rsidRPr="00590C30">
              <w:t>935</w:t>
            </w:r>
          </w:p>
        </w:tc>
        <w:tc>
          <w:tcPr>
            <w:tcW w:w="1008" w:type="dxa"/>
          </w:tcPr>
          <w:p w14:paraId="5A58F43A" w14:textId="77777777" w:rsidR="00370320" w:rsidRPr="00590C30" w:rsidRDefault="00370320" w:rsidP="004A6BF2">
            <w:pPr>
              <w:jc w:val="center"/>
            </w:pPr>
            <w:r w:rsidRPr="00590C30">
              <w:t>67</w:t>
            </w:r>
          </w:p>
        </w:tc>
        <w:tc>
          <w:tcPr>
            <w:tcW w:w="1008" w:type="dxa"/>
          </w:tcPr>
          <w:p w14:paraId="219E295E" w14:textId="77777777" w:rsidR="00370320" w:rsidRPr="00590C30" w:rsidRDefault="00370320" w:rsidP="004A6BF2">
            <w:pPr>
              <w:jc w:val="center"/>
            </w:pPr>
            <w:r w:rsidRPr="00590C30">
              <w:t>1357</w:t>
            </w:r>
          </w:p>
        </w:tc>
        <w:tc>
          <w:tcPr>
            <w:tcW w:w="1008" w:type="dxa"/>
          </w:tcPr>
          <w:p w14:paraId="4BA5BBE3" w14:textId="77777777" w:rsidR="00370320" w:rsidRPr="00590C30" w:rsidRDefault="00370320" w:rsidP="004A6BF2">
            <w:pPr>
              <w:jc w:val="center"/>
            </w:pPr>
          </w:p>
        </w:tc>
        <w:tc>
          <w:tcPr>
            <w:tcW w:w="1008" w:type="dxa"/>
          </w:tcPr>
          <w:p w14:paraId="3025CAE8" w14:textId="77777777" w:rsidR="00370320" w:rsidRPr="00590C30" w:rsidRDefault="00370320" w:rsidP="004A6BF2">
            <w:pPr>
              <w:jc w:val="center"/>
            </w:pPr>
          </w:p>
        </w:tc>
        <w:tc>
          <w:tcPr>
            <w:tcW w:w="1008" w:type="dxa"/>
          </w:tcPr>
          <w:p w14:paraId="34E5FF26" w14:textId="77777777" w:rsidR="00370320" w:rsidRPr="00590C30" w:rsidRDefault="00370320" w:rsidP="004A6BF2">
            <w:pPr>
              <w:jc w:val="center"/>
            </w:pPr>
          </w:p>
        </w:tc>
        <w:tc>
          <w:tcPr>
            <w:tcW w:w="1008" w:type="dxa"/>
          </w:tcPr>
          <w:p w14:paraId="767A189D" w14:textId="77777777" w:rsidR="00370320" w:rsidRPr="00590C30" w:rsidRDefault="00370320" w:rsidP="004A6BF2"/>
        </w:tc>
      </w:tr>
    </w:tbl>
    <w:p w14:paraId="71706191" w14:textId="77777777" w:rsidR="00370320" w:rsidRPr="00590C30" w:rsidRDefault="00370320" w:rsidP="00370320"/>
    <w:p w14:paraId="7F5BF135" w14:textId="77777777" w:rsidR="00370320" w:rsidRPr="00590C30" w:rsidRDefault="00370320" w:rsidP="00370320">
      <w:pPr>
        <w:rPr>
          <w:sz w:val="22"/>
          <w:u w:val="single"/>
        </w:rPr>
      </w:pPr>
      <w:r w:rsidRPr="00590C30">
        <w:rPr>
          <w:sz w:val="22"/>
          <w:u w:val="single"/>
        </w:rPr>
        <w:t>Data Description:</w:t>
      </w:r>
    </w:p>
    <w:tbl>
      <w:tblPr>
        <w:tblW w:w="10080" w:type="dxa"/>
        <w:tblLayout w:type="fixed"/>
        <w:tblLook w:val="0000" w:firstRow="0" w:lastRow="0" w:firstColumn="0" w:lastColumn="0" w:noHBand="0" w:noVBand="0"/>
      </w:tblPr>
      <w:tblGrid>
        <w:gridCol w:w="1080"/>
        <w:gridCol w:w="6480"/>
        <w:gridCol w:w="1440"/>
        <w:gridCol w:w="1080"/>
      </w:tblGrid>
      <w:tr w:rsidR="00370320" w:rsidRPr="00590C30" w14:paraId="36509CA8" w14:textId="77777777" w:rsidTr="00A855AF">
        <w:tc>
          <w:tcPr>
            <w:tcW w:w="1080" w:type="dxa"/>
          </w:tcPr>
          <w:p w14:paraId="3A753915" w14:textId="77777777" w:rsidR="00370320" w:rsidRPr="00590C30" w:rsidRDefault="00370320" w:rsidP="004A6BF2">
            <w:pPr>
              <w:jc w:val="center"/>
            </w:pPr>
            <w:r w:rsidRPr="00590C30">
              <w:t>Field</w:t>
            </w:r>
          </w:p>
        </w:tc>
        <w:tc>
          <w:tcPr>
            <w:tcW w:w="6480" w:type="dxa"/>
          </w:tcPr>
          <w:p w14:paraId="3E1BAC9A" w14:textId="77777777" w:rsidR="00370320" w:rsidRPr="00590C30" w:rsidRDefault="00370320" w:rsidP="004A6BF2">
            <w:r w:rsidRPr="00590C30">
              <w:t>Contents</w:t>
            </w:r>
          </w:p>
        </w:tc>
        <w:tc>
          <w:tcPr>
            <w:tcW w:w="1440" w:type="dxa"/>
          </w:tcPr>
          <w:p w14:paraId="46B95ED8" w14:textId="77777777" w:rsidR="00370320" w:rsidRPr="00590C30" w:rsidRDefault="00370320" w:rsidP="004A6BF2">
            <w:pPr>
              <w:jc w:val="center"/>
            </w:pPr>
            <w:r w:rsidRPr="00590C30">
              <w:t>Type</w:t>
            </w:r>
          </w:p>
        </w:tc>
        <w:tc>
          <w:tcPr>
            <w:tcW w:w="1080" w:type="dxa"/>
          </w:tcPr>
          <w:p w14:paraId="50786893" w14:textId="77777777" w:rsidR="00370320" w:rsidRPr="00590C30" w:rsidRDefault="00370320" w:rsidP="004A6BF2">
            <w:pPr>
              <w:jc w:val="center"/>
            </w:pPr>
            <w:r w:rsidRPr="00590C30">
              <w:t>Default</w:t>
            </w:r>
          </w:p>
        </w:tc>
      </w:tr>
      <w:tr w:rsidR="00370320" w:rsidRPr="00590C30" w14:paraId="255A431F" w14:textId="77777777" w:rsidTr="00A855AF">
        <w:trPr>
          <w:trHeight w:hRule="exact" w:val="120"/>
        </w:trPr>
        <w:tc>
          <w:tcPr>
            <w:tcW w:w="1080" w:type="dxa"/>
          </w:tcPr>
          <w:p w14:paraId="4D9696EC" w14:textId="77777777" w:rsidR="00370320" w:rsidRPr="00590C30" w:rsidRDefault="00370320" w:rsidP="004A6BF2">
            <w:pPr>
              <w:jc w:val="center"/>
            </w:pPr>
          </w:p>
        </w:tc>
        <w:tc>
          <w:tcPr>
            <w:tcW w:w="6480" w:type="dxa"/>
          </w:tcPr>
          <w:p w14:paraId="2528B6ED" w14:textId="77777777" w:rsidR="00370320" w:rsidRPr="00590C30" w:rsidRDefault="00370320" w:rsidP="004A6BF2"/>
        </w:tc>
        <w:tc>
          <w:tcPr>
            <w:tcW w:w="1440" w:type="dxa"/>
          </w:tcPr>
          <w:p w14:paraId="25FE57C0" w14:textId="77777777" w:rsidR="00370320" w:rsidRPr="00590C30" w:rsidRDefault="00370320" w:rsidP="004A6BF2">
            <w:pPr>
              <w:jc w:val="center"/>
            </w:pPr>
          </w:p>
        </w:tc>
        <w:tc>
          <w:tcPr>
            <w:tcW w:w="1080" w:type="dxa"/>
          </w:tcPr>
          <w:p w14:paraId="29791653" w14:textId="77777777" w:rsidR="00370320" w:rsidRPr="00590C30" w:rsidRDefault="00370320" w:rsidP="004A6BF2">
            <w:pPr>
              <w:jc w:val="center"/>
            </w:pPr>
          </w:p>
        </w:tc>
      </w:tr>
      <w:tr w:rsidR="00370320" w:rsidRPr="00590C30" w14:paraId="497F061B" w14:textId="77777777" w:rsidTr="00A855AF">
        <w:tc>
          <w:tcPr>
            <w:tcW w:w="1080" w:type="dxa"/>
          </w:tcPr>
          <w:p w14:paraId="12CDD55B" w14:textId="77777777" w:rsidR="00370320" w:rsidRPr="00590C30" w:rsidRDefault="00370320" w:rsidP="004A6BF2">
            <w:pPr>
              <w:jc w:val="center"/>
            </w:pPr>
            <w:r w:rsidRPr="00590C30">
              <w:t>EID</w:t>
            </w:r>
          </w:p>
        </w:tc>
        <w:tc>
          <w:tcPr>
            <w:tcW w:w="6480" w:type="dxa"/>
          </w:tcPr>
          <w:p w14:paraId="7D7EB668" w14:textId="77777777" w:rsidR="00370320" w:rsidRPr="00590C30" w:rsidRDefault="00370320" w:rsidP="004A6BF2">
            <w:r>
              <w:t>E</w:t>
            </w:r>
            <w:r w:rsidRPr="00590C30">
              <w:t>lement identification (ID) number</w:t>
            </w:r>
          </w:p>
        </w:tc>
        <w:tc>
          <w:tcPr>
            <w:tcW w:w="1440" w:type="dxa"/>
          </w:tcPr>
          <w:p w14:paraId="0128B663" w14:textId="77777777" w:rsidR="00370320" w:rsidRPr="00590C30" w:rsidRDefault="00370320" w:rsidP="004A6BF2">
            <w:pPr>
              <w:jc w:val="center"/>
            </w:pPr>
            <w:r w:rsidRPr="00590C30">
              <w:t>Integer &gt; 0</w:t>
            </w:r>
          </w:p>
        </w:tc>
        <w:tc>
          <w:tcPr>
            <w:tcW w:w="1080" w:type="dxa"/>
          </w:tcPr>
          <w:p w14:paraId="11E99829" w14:textId="77777777" w:rsidR="00370320" w:rsidRPr="00590C30" w:rsidRDefault="00370320" w:rsidP="004A6BF2">
            <w:pPr>
              <w:jc w:val="center"/>
            </w:pPr>
            <w:r w:rsidRPr="00590C30">
              <w:t>None</w:t>
            </w:r>
          </w:p>
        </w:tc>
      </w:tr>
      <w:tr w:rsidR="00370320" w:rsidRPr="00590C30" w14:paraId="73F35E03" w14:textId="77777777" w:rsidTr="00A855AF">
        <w:trPr>
          <w:trHeight w:hRule="exact" w:val="120"/>
        </w:trPr>
        <w:tc>
          <w:tcPr>
            <w:tcW w:w="1080" w:type="dxa"/>
          </w:tcPr>
          <w:p w14:paraId="291A1B68" w14:textId="77777777" w:rsidR="00370320" w:rsidRPr="00590C30" w:rsidRDefault="00370320" w:rsidP="004A6BF2">
            <w:pPr>
              <w:jc w:val="center"/>
            </w:pPr>
          </w:p>
        </w:tc>
        <w:tc>
          <w:tcPr>
            <w:tcW w:w="6480" w:type="dxa"/>
          </w:tcPr>
          <w:p w14:paraId="699A1BA0" w14:textId="77777777" w:rsidR="00370320" w:rsidRPr="00590C30" w:rsidRDefault="00370320" w:rsidP="004A6BF2"/>
        </w:tc>
        <w:tc>
          <w:tcPr>
            <w:tcW w:w="1440" w:type="dxa"/>
          </w:tcPr>
          <w:p w14:paraId="5822C7D4" w14:textId="77777777" w:rsidR="00370320" w:rsidRPr="00590C30" w:rsidRDefault="00370320" w:rsidP="004A6BF2">
            <w:pPr>
              <w:jc w:val="center"/>
            </w:pPr>
          </w:p>
        </w:tc>
        <w:tc>
          <w:tcPr>
            <w:tcW w:w="1080" w:type="dxa"/>
          </w:tcPr>
          <w:p w14:paraId="4958EFC6" w14:textId="77777777" w:rsidR="00370320" w:rsidRPr="00590C30" w:rsidRDefault="00370320" w:rsidP="004A6BF2">
            <w:pPr>
              <w:jc w:val="center"/>
            </w:pPr>
          </w:p>
        </w:tc>
      </w:tr>
      <w:tr w:rsidR="00370320" w:rsidRPr="00590C30" w14:paraId="11B21AD6" w14:textId="77777777" w:rsidTr="00A855AF">
        <w:tc>
          <w:tcPr>
            <w:tcW w:w="1080" w:type="dxa"/>
          </w:tcPr>
          <w:p w14:paraId="5A6A862F" w14:textId="77777777" w:rsidR="00370320" w:rsidRPr="00590C30" w:rsidRDefault="00370320" w:rsidP="004A6BF2">
            <w:pPr>
              <w:jc w:val="center"/>
            </w:pPr>
            <w:r w:rsidRPr="00590C30">
              <w:t>PID</w:t>
            </w:r>
          </w:p>
        </w:tc>
        <w:tc>
          <w:tcPr>
            <w:tcW w:w="6480" w:type="dxa"/>
          </w:tcPr>
          <w:p w14:paraId="43AAA4E5" w14:textId="77777777" w:rsidR="00370320" w:rsidRPr="00590C30" w:rsidRDefault="00370320" w:rsidP="004A6BF2">
            <w:r w:rsidRPr="00590C30">
              <w:t>ID number of a PSHELL Bulk data entry</w:t>
            </w:r>
          </w:p>
        </w:tc>
        <w:tc>
          <w:tcPr>
            <w:tcW w:w="1440" w:type="dxa"/>
          </w:tcPr>
          <w:p w14:paraId="0484CDA5" w14:textId="77777777" w:rsidR="00370320" w:rsidRPr="00590C30" w:rsidRDefault="00370320" w:rsidP="004A6BF2">
            <w:pPr>
              <w:jc w:val="center"/>
            </w:pPr>
            <w:r w:rsidRPr="00590C30">
              <w:t>Integer &gt; 0</w:t>
            </w:r>
          </w:p>
        </w:tc>
        <w:tc>
          <w:tcPr>
            <w:tcW w:w="1080" w:type="dxa"/>
          </w:tcPr>
          <w:p w14:paraId="75D1EE5B" w14:textId="77777777" w:rsidR="00370320" w:rsidRPr="00590C30" w:rsidRDefault="00370320" w:rsidP="004A6BF2">
            <w:pPr>
              <w:jc w:val="center"/>
            </w:pPr>
            <w:r w:rsidRPr="00590C30">
              <w:t>EID</w:t>
            </w:r>
          </w:p>
        </w:tc>
      </w:tr>
      <w:tr w:rsidR="00370320" w:rsidRPr="00590C30" w14:paraId="0547BCB9" w14:textId="77777777" w:rsidTr="00A855AF">
        <w:trPr>
          <w:trHeight w:hRule="exact" w:val="120"/>
        </w:trPr>
        <w:tc>
          <w:tcPr>
            <w:tcW w:w="1080" w:type="dxa"/>
          </w:tcPr>
          <w:p w14:paraId="78BC4E4B" w14:textId="77777777" w:rsidR="00370320" w:rsidRPr="00590C30" w:rsidRDefault="00370320" w:rsidP="004A6BF2">
            <w:pPr>
              <w:jc w:val="center"/>
            </w:pPr>
          </w:p>
        </w:tc>
        <w:tc>
          <w:tcPr>
            <w:tcW w:w="6480" w:type="dxa"/>
          </w:tcPr>
          <w:p w14:paraId="6B14892E" w14:textId="77777777" w:rsidR="00370320" w:rsidRPr="00590C30" w:rsidRDefault="00370320" w:rsidP="004A6BF2"/>
        </w:tc>
        <w:tc>
          <w:tcPr>
            <w:tcW w:w="1440" w:type="dxa"/>
          </w:tcPr>
          <w:p w14:paraId="0DDFA652" w14:textId="77777777" w:rsidR="00370320" w:rsidRPr="00590C30" w:rsidRDefault="00370320" w:rsidP="004A6BF2">
            <w:pPr>
              <w:jc w:val="center"/>
            </w:pPr>
          </w:p>
        </w:tc>
        <w:tc>
          <w:tcPr>
            <w:tcW w:w="1080" w:type="dxa"/>
          </w:tcPr>
          <w:p w14:paraId="57FC4DF6" w14:textId="77777777" w:rsidR="00370320" w:rsidRPr="00590C30" w:rsidRDefault="00370320" w:rsidP="004A6BF2">
            <w:pPr>
              <w:jc w:val="center"/>
            </w:pPr>
          </w:p>
        </w:tc>
      </w:tr>
      <w:tr w:rsidR="00370320" w:rsidRPr="00590C30" w14:paraId="59DCA772" w14:textId="77777777" w:rsidTr="00A855AF">
        <w:tc>
          <w:tcPr>
            <w:tcW w:w="1080" w:type="dxa"/>
          </w:tcPr>
          <w:p w14:paraId="2C1FBD54" w14:textId="77777777" w:rsidR="00370320" w:rsidRPr="00590C30" w:rsidRDefault="00370320" w:rsidP="004A6BF2">
            <w:pPr>
              <w:jc w:val="center"/>
            </w:pPr>
            <w:r w:rsidRPr="00590C30">
              <w:t>Gi</w:t>
            </w:r>
          </w:p>
        </w:tc>
        <w:tc>
          <w:tcPr>
            <w:tcW w:w="6480" w:type="dxa"/>
          </w:tcPr>
          <w:p w14:paraId="58AF1B3A" w14:textId="77777777" w:rsidR="00370320" w:rsidRPr="00590C30" w:rsidRDefault="00370320" w:rsidP="004A6BF2">
            <w:r w:rsidRPr="00590C30">
              <w:t>ID numbers of the grids to which the element is attached</w:t>
            </w:r>
          </w:p>
        </w:tc>
        <w:tc>
          <w:tcPr>
            <w:tcW w:w="1440" w:type="dxa"/>
          </w:tcPr>
          <w:p w14:paraId="50B4667F" w14:textId="77777777" w:rsidR="00370320" w:rsidRPr="00590C30" w:rsidRDefault="00370320" w:rsidP="004A6BF2">
            <w:pPr>
              <w:jc w:val="center"/>
            </w:pPr>
            <w:r w:rsidRPr="00590C30">
              <w:t>Integer &gt; 0</w:t>
            </w:r>
          </w:p>
        </w:tc>
        <w:tc>
          <w:tcPr>
            <w:tcW w:w="1080" w:type="dxa"/>
          </w:tcPr>
          <w:p w14:paraId="33CCFB97" w14:textId="77777777" w:rsidR="00370320" w:rsidRPr="00590C30" w:rsidRDefault="00370320" w:rsidP="004A6BF2">
            <w:pPr>
              <w:jc w:val="center"/>
            </w:pPr>
            <w:r w:rsidRPr="00590C30">
              <w:t>None</w:t>
            </w:r>
          </w:p>
        </w:tc>
      </w:tr>
    </w:tbl>
    <w:p w14:paraId="0110A738" w14:textId="77777777" w:rsidR="00370320" w:rsidRPr="00590C30" w:rsidRDefault="00370320" w:rsidP="00370320"/>
    <w:p w14:paraId="76EBCAE9" w14:textId="77777777" w:rsidR="00370320" w:rsidRPr="00E80610" w:rsidRDefault="00370320" w:rsidP="00A855AF">
      <w:pPr>
        <w:pStyle w:val="Remarks"/>
        <w:rPr>
          <w:u w:val="single"/>
        </w:rPr>
      </w:pPr>
      <w:r w:rsidRPr="00E80610">
        <w:rPr>
          <w:u w:val="single"/>
        </w:rPr>
        <w:lastRenderedPageBreak/>
        <w:t>Remarks:</w:t>
      </w:r>
    </w:p>
    <w:p w14:paraId="3E28457D" w14:textId="77777777" w:rsidR="00370320" w:rsidRPr="00590C30" w:rsidRDefault="00370320" w:rsidP="00A855AF">
      <w:pPr>
        <w:pStyle w:val="Remarks"/>
      </w:pPr>
      <w:r w:rsidRPr="00590C30">
        <w:t>1.</w:t>
      </w:r>
      <w:r w:rsidRPr="00590C30">
        <w:tab/>
        <w:t>No other element in the model may have the same element ID</w:t>
      </w:r>
    </w:p>
    <w:p w14:paraId="27A76929" w14:textId="77777777" w:rsidR="00370320" w:rsidRPr="00590C30" w:rsidRDefault="00370320" w:rsidP="00A855AF">
      <w:pPr>
        <w:pStyle w:val="Remarks"/>
      </w:pPr>
      <w:r w:rsidRPr="00590C30">
        <w:t>2.</w:t>
      </w:r>
      <w:r w:rsidRPr="00590C30">
        <w:tab/>
        <w:t>The local x</w:t>
      </w:r>
      <w:r w:rsidRPr="00590C30">
        <w:rPr>
          <w:vertAlign w:val="subscript"/>
        </w:rPr>
        <w:t>e</w:t>
      </w:r>
      <w:r w:rsidRPr="00590C30">
        <w:t xml:space="preserve"> axis of the element is in the direction from G1 to G2.  The local z</w:t>
      </w:r>
      <w:r w:rsidRPr="00590C30">
        <w:rPr>
          <w:vertAlign w:val="subscript"/>
        </w:rPr>
        <w:t>e</w:t>
      </w:r>
      <w:r w:rsidRPr="00590C30">
        <w:t xml:space="preserve"> axis is in the direction of the cross product of the vector from G1 to G2 with the vector from G1 to G3.  The local y</w:t>
      </w:r>
      <w:r w:rsidRPr="00590C30">
        <w:rPr>
          <w:i/>
          <w:vertAlign w:val="subscript"/>
        </w:rPr>
        <w:t>e</w:t>
      </w:r>
      <w:r w:rsidRPr="00590C30">
        <w:t xml:space="preserve"> axis is in the direction of z</w:t>
      </w:r>
      <w:r w:rsidRPr="00590C30">
        <w:rPr>
          <w:i/>
          <w:vertAlign w:val="subscript"/>
        </w:rPr>
        <w:t>e</w:t>
      </w:r>
      <w:r w:rsidRPr="00590C30">
        <w:t xml:space="preserve"> cross x</w:t>
      </w:r>
      <w:r w:rsidRPr="00590C30">
        <w:rPr>
          <w:vertAlign w:val="subscript"/>
        </w:rPr>
        <w:t>e</w:t>
      </w:r>
      <w:r w:rsidRPr="00590C30">
        <w:t xml:space="preserve">.  </w:t>
      </w:r>
      <w:r>
        <w:t>See Figure 4</w:t>
      </w:r>
      <w:r w:rsidRPr="00590C30">
        <w:t>-5.</w:t>
      </w:r>
    </w:p>
    <w:p w14:paraId="5C7A028A" w14:textId="77777777" w:rsidR="00370320" w:rsidRPr="002E696B" w:rsidRDefault="00370320" w:rsidP="004C6C23">
      <w:pPr>
        <w:pStyle w:val="Corner"/>
      </w:pPr>
      <w:r>
        <w:br w:type="page"/>
      </w:r>
      <w:r>
        <w:lastRenderedPageBreak/>
        <w:t>CUSERIN</w:t>
      </w:r>
    </w:p>
    <w:p w14:paraId="1F8729EC" w14:textId="77777777" w:rsidR="00370320" w:rsidRPr="007E3809" w:rsidRDefault="00370320" w:rsidP="008472B7">
      <w:pPr>
        <w:pStyle w:val="Heading2"/>
      </w:pPr>
      <w:bookmarkStart w:id="2224" w:name="_Toc164034502"/>
      <w:r>
        <w:t>CUSERIN</w:t>
      </w:r>
      <w:bookmarkEnd w:id="2224"/>
    </w:p>
    <w:p w14:paraId="1F600473" w14:textId="77777777" w:rsidR="00370320" w:rsidRDefault="00370320" w:rsidP="00370320">
      <w:pPr>
        <w:rPr>
          <w:sz w:val="22"/>
          <w:u w:val="single"/>
        </w:rPr>
      </w:pPr>
    </w:p>
    <w:p w14:paraId="41976EB8" w14:textId="77777777" w:rsidR="00370320" w:rsidRPr="00590C30" w:rsidRDefault="00370320" w:rsidP="00370320">
      <w:pPr>
        <w:rPr>
          <w:sz w:val="22"/>
        </w:rPr>
      </w:pPr>
      <w:r w:rsidRPr="00590C30">
        <w:rPr>
          <w:sz w:val="22"/>
          <w:u w:val="single"/>
        </w:rPr>
        <w:t>Description:</w:t>
      </w:r>
      <w:r w:rsidRPr="00590C30">
        <w:rPr>
          <w:sz w:val="22"/>
        </w:rPr>
        <w:t xml:space="preserve"> </w:t>
      </w:r>
    </w:p>
    <w:p w14:paraId="548CC12E" w14:textId="77777777" w:rsidR="00370320" w:rsidRPr="00590C30" w:rsidRDefault="00370320" w:rsidP="00370320">
      <w:pPr>
        <w:rPr>
          <w:sz w:val="22"/>
        </w:rPr>
      </w:pPr>
      <w:r>
        <w:t>User defined element for which the user will supply the mass and stiffness matrices via NASTRAN formatted INPUTT4 files</w:t>
      </w:r>
      <w:r>
        <w:rPr>
          <w:sz w:val="22"/>
        </w:rPr>
        <w:t>.</w:t>
      </w:r>
    </w:p>
    <w:p w14:paraId="2C9C3539" w14:textId="77777777" w:rsidR="00370320" w:rsidRPr="00590C30" w:rsidRDefault="00370320" w:rsidP="00370320"/>
    <w:p w14:paraId="7FB290DD" w14:textId="77777777" w:rsidR="00370320" w:rsidRPr="00590C30" w:rsidRDefault="00370320" w:rsidP="00370320">
      <w:pPr>
        <w:rPr>
          <w:sz w:val="22"/>
          <w:u w:val="single"/>
        </w:rPr>
      </w:pPr>
      <w:r w:rsidRPr="00590C30">
        <w:rPr>
          <w:sz w:val="22"/>
          <w:u w:val="single"/>
        </w:rPr>
        <w:t>Format</w:t>
      </w:r>
      <w:r>
        <w:rPr>
          <w:sz w:val="22"/>
          <w:u w:val="single"/>
        </w:rPr>
        <w:t xml:space="preserve"> 1</w:t>
      </w:r>
      <w:r w:rsidRPr="00590C30">
        <w:rPr>
          <w:sz w:val="22"/>
          <w:u w:val="single"/>
        </w:rPr>
        <w: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E16D258" w14:textId="77777777" w:rsidTr="004A6BF2">
        <w:tc>
          <w:tcPr>
            <w:tcW w:w="1008" w:type="dxa"/>
            <w:tcBorders>
              <w:top w:val="nil"/>
              <w:left w:val="nil"/>
              <w:bottom w:val="single" w:sz="4" w:space="0" w:color="auto"/>
              <w:right w:val="nil"/>
            </w:tcBorders>
          </w:tcPr>
          <w:p w14:paraId="58DABA1F" w14:textId="77777777" w:rsidR="00370320" w:rsidRPr="00590C30" w:rsidRDefault="00370320" w:rsidP="004A6BF2">
            <w:pPr>
              <w:jc w:val="center"/>
            </w:pPr>
            <w:r w:rsidRPr="00590C30">
              <w:t>1</w:t>
            </w:r>
          </w:p>
        </w:tc>
        <w:tc>
          <w:tcPr>
            <w:tcW w:w="1008" w:type="dxa"/>
            <w:tcBorders>
              <w:top w:val="nil"/>
              <w:left w:val="nil"/>
              <w:bottom w:val="single" w:sz="4" w:space="0" w:color="auto"/>
              <w:right w:val="nil"/>
            </w:tcBorders>
          </w:tcPr>
          <w:p w14:paraId="5A231F1D" w14:textId="77777777" w:rsidR="00370320" w:rsidRPr="00590C30" w:rsidRDefault="00370320" w:rsidP="004A6BF2">
            <w:pPr>
              <w:jc w:val="center"/>
            </w:pPr>
            <w:r w:rsidRPr="00590C30">
              <w:t>2</w:t>
            </w:r>
          </w:p>
        </w:tc>
        <w:tc>
          <w:tcPr>
            <w:tcW w:w="1008" w:type="dxa"/>
            <w:tcBorders>
              <w:top w:val="nil"/>
              <w:left w:val="nil"/>
              <w:bottom w:val="single" w:sz="4" w:space="0" w:color="auto"/>
              <w:right w:val="nil"/>
            </w:tcBorders>
          </w:tcPr>
          <w:p w14:paraId="106D7767" w14:textId="77777777" w:rsidR="00370320" w:rsidRPr="00590C30" w:rsidRDefault="00370320" w:rsidP="004A6BF2">
            <w:pPr>
              <w:jc w:val="center"/>
            </w:pPr>
            <w:r w:rsidRPr="00590C30">
              <w:t>3</w:t>
            </w:r>
          </w:p>
        </w:tc>
        <w:tc>
          <w:tcPr>
            <w:tcW w:w="1008" w:type="dxa"/>
            <w:tcBorders>
              <w:top w:val="nil"/>
              <w:left w:val="nil"/>
              <w:bottom w:val="single" w:sz="4" w:space="0" w:color="auto"/>
              <w:right w:val="nil"/>
            </w:tcBorders>
          </w:tcPr>
          <w:p w14:paraId="528A520E" w14:textId="77777777" w:rsidR="00370320" w:rsidRPr="00590C30" w:rsidRDefault="00370320" w:rsidP="004A6BF2">
            <w:pPr>
              <w:jc w:val="center"/>
            </w:pPr>
            <w:r w:rsidRPr="00590C30">
              <w:t>4</w:t>
            </w:r>
          </w:p>
        </w:tc>
        <w:tc>
          <w:tcPr>
            <w:tcW w:w="1008" w:type="dxa"/>
            <w:tcBorders>
              <w:top w:val="nil"/>
              <w:left w:val="nil"/>
              <w:bottom w:val="single" w:sz="4" w:space="0" w:color="auto"/>
              <w:right w:val="nil"/>
            </w:tcBorders>
          </w:tcPr>
          <w:p w14:paraId="1F7AC04D" w14:textId="77777777" w:rsidR="00370320" w:rsidRPr="00590C30" w:rsidRDefault="00370320" w:rsidP="004A6BF2">
            <w:pPr>
              <w:jc w:val="center"/>
            </w:pPr>
            <w:r w:rsidRPr="00590C30">
              <w:t>5</w:t>
            </w:r>
          </w:p>
        </w:tc>
        <w:tc>
          <w:tcPr>
            <w:tcW w:w="1008" w:type="dxa"/>
            <w:tcBorders>
              <w:top w:val="nil"/>
              <w:left w:val="nil"/>
              <w:bottom w:val="single" w:sz="4" w:space="0" w:color="auto"/>
              <w:right w:val="nil"/>
            </w:tcBorders>
          </w:tcPr>
          <w:p w14:paraId="432FFBF3" w14:textId="77777777" w:rsidR="00370320" w:rsidRPr="00590C30" w:rsidRDefault="00370320" w:rsidP="004A6BF2">
            <w:pPr>
              <w:jc w:val="center"/>
            </w:pPr>
            <w:r w:rsidRPr="00590C30">
              <w:t>6</w:t>
            </w:r>
          </w:p>
        </w:tc>
        <w:tc>
          <w:tcPr>
            <w:tcW w:w="1008" w:type="dxa"/>
            <w:tcBorders>
              <w:top w:val="nil"/>
              <w:left w:val="nil"/>
              <w:bottom w:val="single" w:sz="4" w:space="0" w:color="auto"/>
              <w:right w:val="nil"/>
            </w:tcBorders>
          </w:tcPr>
          <w:p w14:paraId="22E1790A" w14:textId="77777777" w:rsidR="00370320" w:rsidRPr="00590C30" w:rsidRDefault="00370320" w:rsidP="004A6BF2">
            <w:pPr>
              <w:jc w:val="center"/>
            </w:pPr>
            <w:r w:rsidRPr="00590C30">
              <w:t>7</w:t>
            </w:r>
          </w:p>
        </w:tc>
        <w:tc>
          <w:tcPr>
            <w:tcW w:w="1008" w:type="dxa"/>
            <w:tcBorders>
              <w:top w:val="nil"/>
              <w:left w:val="nil"/>
              <w:bottom w:val="single" w:sz="4" w:space="0" w:color="auto"/>
              <w:right w:val="nil"/>
            </w:tcBorders>
          </w:tcPr>
          <w:p w14:paraId="3EED2D5B" w14:textId="77777777" w:rsidR="00370320" w:rsidRPr="00590C30" w:rsidRDefault="00370320" w:rsidP="004A6BF2">
            <w:pPr>
              <w:jc w:val="center"/>
            </w:pPr>
            <w:r w:rsidRPr="00590C30">
              <w:t>8</w:t>
            </w:r>
          </w:p>
        </w:tc>
        <w:tc>
          <w:tcPr>
            <w:tcW w:w="1008" w:type="dxa"/>
            <w:tcBorders>
              <w:top w:val="nil"/>
              <w:left w:val="nil"/>
              <w:bottom w:val="single" w:sz="4" w:space="0" w:color="auto"/>
              <w:right w:val="nil"/>
            </w:tcBorders>
          </w:tcPr>
          <w:p w14:paraId="2BF1C2CB" w14:textId="77777777" w:rsidR="00370320" w:rsidRPr="00590C30" w:rsidRDefault="00370320" w:rsidP="004A6BF2">
            <w:pPr>
              <w:jc w:val="center"/>
            </w:pPr>
            <w:r w:rsidRPr="00590C30">
              <w:t>9</w:t>
            </w:r>
          </w:p>
        </w:tc>
        <w:tc>
          <w:tcPr>
            <w:tcW w:w="1008" w:type="dxa"/>
            <w:tcBorders>
              <w:top w:val="nil"/>
              <w:left w:val="nil"/>
              <w:bottom w:val="single" w:sz="4" w:space="0" w:color="auto"/>
              <w:right w:val="nil"/>
            </w:tcBorders>
          </w:tcPr>
          <w:p w14:paraId="74CAAB34" w14:textId="77777777" w:rsidR="00370320" w:rsidRPr="00590C30" w:rsidRDefault="00370320" w:rsidP="004A6BF2">
            <w:pPr>
              <w:jc w:val="center"/>
            </w:pPr>
            <w:r w:rsidRPr="00590C30">
              <w:t>10</w:t>
            </w:r>
          </w:p>
        </w:tc>
      </w:tr>
      <w:tr w:rsidR="00370320" w:rsidRPr="00590C30" w14:paraId="3E11E998" w14:textId="77777777" w:rsidTr="004A6BF2">
        <w:tc>
          <w:tcPr>
            <w:tcW w:w="1008" w:type="dxa"/>
            <w:tcBorders>
              <w:top w:val="single" w:sz="4" w:space="0" w:color="auto"/>
              <w:left w:val="single" w:sz="4" w:space="0" w:color="auto"/>
              <w:bottom w:val="single" w:sz="4" w:space="0" w:color="auto"/>
              <w:right w:val="single" w:sz="4" w:space="0" w:color="auto"/>
            </w:tcBorders>
          </w:tcPr>
          <w:p w14:paraId="6C903589" w14:textId="77777777" w:rsidR="00370320" w:rsidRPr="00590C30" w:rsidRDefault="00370320" w:rsidP="004A6BF2">
            <w:r>
              <w:t>CUSERIN</w:t>
            </w:r>
          </w:p>
        </w:tc>
        <w:tc>
          <w:tcPr>
            <w:tcW w:w="1008" w:type="dxa"/>
            <w:tcBorders>
              <w:top w:val="single" w:sz="4" w:space="0" w:color="auto"/>
              <w:left w:val="single" w:sz="4" w:space="0" w:color="auto"/>
              <w:bottom w:val="single" w:sz="4" w:space="0" w:color="auto"/>
              <w:right w:val="single" w:sz="4" w:space="0" w:color="auto"/>
            </w:tcBorders>
          </w:tcPr>
          <w:p w14:paraId="7362B21E" w14:textId="77777777" w:rsidR="00370320" w:rsidRPr="00590C30" w:rsidRDefault="00370320" w:rsidP="004A6BF2">
            <w:pPr>
              <w:jc w:val="center"/>
            </w:pPr>
            <w:r w:rsidRPr="00590C30">
              <w:t>EID</w:t>
            </w:r>
          </w:p>
        </w:tc>
        <w:tc>
          <w:tcPr>
            <w:tcW w:w="1008" w:type="dxa"/>
            <w:tcBorders>
              <w:top w:val="single" w:sz="4" w:space="0" w:color="auto"/>
              <w:left w:val="single" w:sz="4" w:space="0" w:color="auto"/>
              <w:bottom w:val="single" w:sz="4" w:space="0" w:color="auto"/>
              <w:right w:val="single" w:sz="4" w:space="0" w:color="auto"/>
            </w:tcBorders>
          </w:tcPr>
          <w:p w14:paraId="2C5811BA" w14:textId="77777777" w:rsidR="00370320" w:rsidRPr="00590C30" w:rsidRDefault="00370320" w:rsidP="004A6BF2">
            <w:pPr>
              <w:jc w:val="center"/>
            </w:pPr>
            <w:r w:rsidRPr="00590C30">
              <w:t>PID</w:t>
            </w:r>
          </w:p>
        </w:tc>
        <w:tc>
          <w:tcPr>
            <w:tcW w:w="1008" w:type="dxa"/>
            <w:tcBorders>
              <w:top w:val="single" w:sz="4" w:space="0" w:color="auto"/>
              <w:left w:val="single" w:sz="4" w:space="0" w:color="auto"/>
              <w:bottom w:val="single" w:sz="4" w:space="0" w:color="auto"/>
              <w:right w:val="single" w:sz="4" w:space="0" w:color="auto"/>
            </w:tcBorders>
          </w:tcPr>
          <w:p w14:paraId="49ACC48B" w14:textId="77777777" w:rsidR="00370320" w:rsidRPr="00590C30" w:rsidRDefault="00370320" w:rsidP="004A6BF2">
            <w:pPr>
              <w:jc w:val="center"/>
            </w:pPr>
            <w:r>
              <w:t>NG</w:t>
            </w:r>
          </w:p>
        </w:tc>
        <w:tc>
          <w:tcPr>
            <w:tcW w:w="1008" w:type="dxa"/>
            <w:tcBorders>
              <w:top w:val="single" w:sz="4" w:space="0" w:color="auto"/>
              <w:left w:val="single" w:sz="4" w:space="0" w:color="auto"/>
              <w:bottom w:val="single" w:sz="4" w:space="0" w:color="auto"/>
              <w:right w:val="single" w:sz="4" w:space="0" w:color="auto"/>
            </w:tcBorders>
          </w:tcPr>
          <w:p w14:paraId="03FCD647" w14:textId="77777777" w:rsidR="00370320" w:rsidRPr="00590C30" w:rsidRDefault="00370320" w:rsidP="004A6BF2">
            <w:pPr>
              <w:jc w:val="center"/>
            </w:pPr>
            <w:r>
              <w:t>NS</w:t>
            </w:r>
          </w:p>
        </w:tc>
        <w:tc>
          <w:tcPr>
            <w:tcW w:w="1008" w:type="dxa"/>
            <w:tcBorders>
              <w:top w:val="single" w:sz="4" w:space="0" w:color="auto"/>
              <w:left w:val="single" w:sz="4" w:space="0" w:color="auto"/>
              <w:bottom w:val="single" w:sz="4" w:space="0" w:color="auto"/>
              <w:right w:val="single" w:sz="4" w:space="0" w:color="auto"/>
            </w:tcBorders>
          </w:tcPr>
          <w:p w14:paraId="15B503BD" w14:textId="77777777" w:rsidR="00370320" w:rsidRPr="00590C30" w:rsidRDefault="00370320" w:rsidP="004A6BF2">
            <w:pPr>
              <w:jc w:val="center"/>
            </w:pPr>
            <w:r>
              <w:t>CID0</w:t>
            </w:r>
          </w:p>
        </w:tc>
        <w:tc>
          <w:tcPr>
            <w:tcW w:w="1008" w:type="dxa"/>
            <w:tcBorders>
              <w:top w:val="single" w:sz="4" w:space="0" w:color="auto"/>
              <w:left w:val="single" w:sz="4" w:space="0" w:color="auto"/>
              <w:bottom w:val="single" w:sz="4" w:space="0" w:color="auto"/>
              <w:right w:val="single" w:sz="4" w:space="0" w:color="auto"/>
            </w:tcBorders>
            <w:shd w:val="clear" w:color="auto" w:fill="B3B3B3"/>
          </w:tcPr>
          <w:p w14:paraId="5C5D2800" w14:textId="77777777" w:rsidR="00370320" w:rsidRPr="00590C30" w:rsidRDefault="00370320" w:rsidP="004A6BF2">
            <w:pPr>
              <w:jc w:val="center"/>
            </w:pPr>
          </w:p>
        </w:tc>
        <w:tc>
          <w:tcPr>
            <w:tcW w:w="1008" w:type="dxa"/>
            <w:tcBorders>
              <w:top w:val="single" w:sz="4" w:space="0" w:color="auto"/>
              <w:left w:val="single" w:sz="4" w:space="0" w:color="auto"/>
              <w:bottom w:val="single" w:sz="4" w:space="0" w:color="auto"/>
              <w:right w:val="single" w:sz="4" w:space="0" w:color="auto"/>
            </w:tcBorders>
            <w:shd w:val="clear" w:color="auto" w:fill="B3B3B3"/>
          </w:tcPr>
          <w:p w14:paraId="7CD466A2" w14:textId="77777777" w:rsidR="00370320" w:rsidRPr="00590C30" w:rsidRDefault="00370320" w:rsidP="004A6BF2">
            <w:pPr>
              <w:jc w:val="center"/>
            </w:pPr>
          </w:p>
        </w:tc>
        <w:tc>
          <w:tcPr>
            <w:tcW w:w="1008" w:type="dxa"/>
            <w:tcBorders>
              <w:top w:val="single" w:sz="4" w:space="0" w:color="auto"/>
              <w:left w:val="single" w:sz="4" w:space="0" w:color="auto"/>
              <w:bottom w:val="single" w:sz="4" w:space="0" w:color="auto"/>
              <w:right w:val="single" w:sz="4" w:space="0" w:color="auto"/>
            </w:tcBorders>
            <w:shd w:val="clear" w:color="auto" w:fill="B3B3B3"/>
          </w:tcPr>
          <w:p w14:paraId="7B723E7F" w14:textId="77777777" w:rsidR="00370320" w:rsidRPr="00590C30" w:rsidRDefault="00370320" w:rsidP="004A6BF2">
            <w:pPr>
              <w:jc w:val="center"/>
            </w:pPr>
          </w:p>
        </w:tc>
        <w:tc>
          <w:tcPr>
            <w:tcW w:w="1008" w:type="dxa"/>
            <w:tcBorders>
              <w:top w:val="single" w:sz="4" w:space="0" w:color="auto"/>
              <w:left w:val="single" w:sz="4" w:space="0" w:color="auto"/>
              <w:bottom w:val="single" w:sz="4" w:space="0" w:color="auto"/>
              <w:right w:val="single" w:sz="4" w:space="0" w:color="auto"/>
            </w:tcBorders>
          </w:tcPr>
          <w:p w14:paraId="68D492D5" w14:textId="77777777" w:rsidR="00370320" w:rsidRPr="00590C30" w:rsidRDefault="00370320" w:rsidP="004A6BF2">
            <w:r>
              <w:t>+CU01</w:t>
            </w:r>
          </w:p>
        </w:tc>
      </w:tr>
      <w:tr w:rsidR="00370320" w:rsidRPr="00590C30" w14:paraId="43133E1F" w14:textId="77777777" w:rsidTr="004A6BF2">
        <w:tc>
          <w:tcPr>
            <w:tcW w:w="1008" w:type="dxa"/>
            <w:tcBorders>
              <w:top w:val="single" w:sz="4" w:space="0" w:color="auto"/>
              <w:left w:val="single" w:sz="4" w:space="0" w:color="auto"/>
              <w:bottom w:val="single" w:sz="4" w:space="0" w:color="auto"/>
              <w:right w:val="single" w:sz="4" w:space="0" w:color="auto"/>
            </w:tcBorders>
          </w:tcPr>
          <w:p w14:paraId="503B3B7E" w14:textId="77777777" w:rsidR="00370320" w:rsidRDefault="00370320" w:rsidP="004A6BF2">
            <w:r>
              <w:t>+CU01</w:t>
            </w:r>
          </w:p>
        </w:tc>
        <w:tc>
          <w:tcPr>
            <w:tcW w:w="1008" w:type="dxa"/>
            <w:tcBorders>
              <w:top w:val="single" w:sz="4" w:space="0" w:color="auto"/>
              <w:left w:val="single" w:sz="4" w:space="0" w:color="auto"/>
              <w:bottom w:val="single" w:sz="4" w:space="0" w:color="auto"/>
              <w:right w:val="single" w:sz="4" w:space="0" w:color="auto"/>
            </w:tcBorders>
          </w:tcPr>
          <w:p w14:paraId="0B66315C" w14:textId="77777777" w:rsidR="00370320" w:rsidRPr="00590C30" w:rsidRDefault="00370320" w:rsidP="004A6BF2">
            <w:pPr>
              <w:jc w:val="center"/>
            </w:pPr>
            <w:r>
              <w:t>G1</w:t>
            </w:r>
          </w:p>
        </w:tc>
        <w:tc>
          <w:tcPr>
            <w:tcW w:w="1008" w:type="dxa"/>
            <w:tcBorders>
              <w:top w:val="single" w:sz="4" w:space="0" w:color="auto"/>
              <w:left w:val="single" w:sz="4" w:space="0" w:color="auto"/>
              <w:bottom w:val="single" w:sz="4" w:space="0" w:color="auto"/>
              <w:right w:val="single" w:sz="4" w:space="0" w:color="auto"/>
            </w:tcBorders>
          </w:tcPr>
          <w:p w14:paraId="6A804F11" w14:textId="77777777" w:rsidR="00370320" w:rsidRPr="00590C30" w:rsidRDefault="00370320" w:rsidP="004A6BF2">
            <w:pPr>
              <w:jc w:val="center"/>
            </w:pPr>
            <w:r>
              <w:t>C1</w:t>
            </w:r>
          </w:p>
        </w:tc>
        <w:tc>
          <w:tcPr>
            <w:tcW w:w="1008" w:type="dxa"/>
            <w:tcBorders>
              <w:top w:val="single" w:sz="4" w:space="0" w:color="auto"/>
              <w:left w:val="single" w:sz="4" w:space="0" w:color="auto"/>
              <w:bottom w:val="single" w:sz="4" w:space="0" w:color="auto"/>
              <w:right w:val="single" w:sz="4" w:space="0" w:color="auto"/>
            </w:tcBorders>
          </w:tcPr>
          <w:p w14:paraId="5766254D" w14:textId="77777777" w:rsidR="00370320" w:rsidRDefault="00370320" w:rsidP="004A6BF2">
            <w:pPr>
              <w:jc w:val="center"/>
            </w:pPr>
            <w:r>
              <w:t>G2</w:t>
            </w:r>
          </w:p>
        </w:tc>
        <w:tc>
          <w:tcPr>
            <w:tcW w:w="1008" w:type="dxa"/>
            <w:tcBorders>
              <w:top w:val="single" w:sz="4" w:space="0" w:color="auto"/>
              <w:left w:val="single" w:sz="4" w:space="0" w:color="auto"/>
              <w:bottom w:val="single" w:sz="4" w:space="0" w:color="auto"/>
              <w:right w:val="single" w:sz="4" w:space="0" w:color="auto"/>
            </w:tcBorders>
          </w:tcPr>
          <w:p w14:paraId="04B1EAEB" w14:textId="77777777" w:rsidR="00370320" w:rsidRDefault="00370320" w:rsidP="004A6BF2">
            <w:pPr>
              <w:jc w:val="center"/>
            </w:pPr>
            <w:r>
              <w:t>C2</w:t>
            </w:r>
          </w:p>
        </w:tc>
        <w:tc>
          <w:tcPr>
            <w:tcW w:w="1008" w:type="dxa"/>
            <w:tcBorders>
              <w:top w:val="single" w:sz="4" w:space="0" w:color="auto"/>
              <w:left w:val="single" w:sz="4" w:space="0" w:color="auto"/>
              <w:bottom w:val="single" w:sz="4" w:space="0" w:color="auto"/>
              <w:right w:val="single" w:sz="4" w:space="0" w:color="auto"/>
            </w:tcBorders>
          </w:tcPr>
          <w:p w14:paraId="388DFB16" w14:textId="77777777" w:rsidR="00370320" w:rsidRDefault="00370320" w:rsidP="004A6BF2">
            <w:pPr>
              <w:jc w:val="center"/>
            </w:pPr>
            <w:r>
              <w:t>etc</w:t>
            </w:r>
          </w:p>
        </w:tc>
        <w:tc>
          <w:tcPr>
            <w:tcW w:w="1008" w:type="dxa"/>
            <w:tcBorders>
              <w:top w:val="single" w:sz="4" w:space="0" w:color="auto"/>
              <w:left w:val="single" w:sz="4" w:space="0" w:color="auto"/>
              <w:bottom w:val="single" w:sz="4" w:space="0" w:color="auto"/>
              <w:right w:val="single" w:sz="4" w:space="0" w:color="auto"/>
            </w:tcBorders>
          </w:tcPr>
          <w:p w14:paraId="39E639EF" w14:textId="77777777" w:rsidR="00370320" w:rsidRPr="00590C30" w:rsidRDefault="00370320" w:rsidP="004A6BF2">
            <w:pPr>
              <w:jc w:val="center"/>
            </w:pPr>
          </w:p>
        </w:tc>
        <w:tc>
          <w:tcPr>
            <w:tcW w:w="1008" w:type="dxa"/>
            <w:tcBorders>
              <w:top w:val="single" w:sz="4" w:space="0" w:color="auto"/>
              <w:left w:val="single" w:sz="4" w:space="0" w:color="auto"/>
              <w:bottom w:val="single" w:sz="4" w:space="0" w:color="auto"/>
              <w:right w:val="single" w:sz="4" w:space="0" w:color="auto"/>
            </w:tcBorders>
          </w:tcPr>
          <w:p w14:paraId="50494F7A" w14:textId="77777777" w:rsidR="00370320" w:rsidRPr="00590C30" w:rsidRDefault="00370320" w:rsidP="004A6BF2">
            <w:pPr>
              <w:jc w:val="center"/>
            </w:pPr>
          </w:p>
        </w:tc>
        <w:tc>
          <w:tcPr>
            <w:tcW w:w="1008" w:type="dxa"/>
            <w:tcBorders>
              <w:top w:val="single" w:sz="4" w:space="0" w:color="auto"/>
              <w:left w:val="single" w:sz="4" w:space="0" w:color="auto"/>
              <w:bottom w:val="single" w:sz="4" w:space="0" w:color="auto"/>
              <w:right w:val="single" w:sz="4" w:space="0" w:color="auto"/>
            </w:tcBorders>
          </w:tcPr>
          <w:p w14:paraId="277AEA5E" w14:textId="77777777" w:rsidR="00370320" w:rsidRPr="00590C30" w:rsidRDefault="00370320" w:rsidP="004A6BF2">
            <w:pPr>
              <w:jc w:val="center"/>
            </w:pPr>
          </w:p>
        </w:tc>
        <w:tc>
          <w:tcPr>
            <w:tcW w:w="1008" w:type="dxa"/>
            <w:tcBorders>
              <w:top w:val="single" w:sz="4" w:space="0" w:color="auto"/>
              <w:left w:val="single" w:sz="4" w:space="0" w:color="auto"/>
              <w:bottom w:val="single" w:sz="4" w:space="0" w:color="auto"/>
              <w:right w:val="single" w:sz="4" w:space="0" w:color="auto"/>
            </w:tcBorders>
          </w:tcPr>
          <w:p w14:paraId="317DD2F8" w14:textId="77777777" w:rsidR="00370320" w:rsidRPr="00590C30" w:rsidRDefault="00370320" w:rsidP="004A6BF2">
            <w:r>
              <w:t>+CU11</w:t>
            </w:r>
          </w:p>
        </w:tc>
      </w:tr>
      <w:tr w:rsidR="00370320" w:rsidRPr="00590C30" w14:paraId="4ABE1DF3" w14:textId="77777777" w:rsidTr="004A6BF2">
        <w:tc>
          <w:tcPr>
            <w:tcW w:w="1008" w:type="dxa"/>
            <w:tcBorders>
              <w:top w:val="single" w:sz="4" w:space="0" w:color="auto"/>
              <w:left w:val="single" w:sz="4" w:space="0" w:color="auto"/>
              <w:right w:val="single" w:sz="4" w:space="0" w:color="auto"/>
            </w:tcBorders>
          </w:tcPr>
          <w:p w14:paraId="544316C8" w14:textId="77777777" w:rsidR="00370320" w:rsidRPr="00590C30" w:rsidRDefault="00370320" w:rsidP="004A6BF2">
            <w:r>
              <w:t>+CU11</w:t>
            </w:r>
          </w:p>
        </w:tc>
        <w:tc>
          <w:tcPr>
            <w:tcW w:w="1008" w:type="dxa"/>
            <w:tcBorders>
              <w:top w:val="single" w:sz="4" w:space="0" w:color="auto"/>
              <w:left w:val="single" w:sz="4" w:space="0" w:color="auto"/>
              <w:right w:val="single" w:sz="4" w:space="0" w:color="auto"/>
            </w:tcBorders>
          </w:tcPr>
          <w:p w14:paraId="2CCDE999" w14:textId="77777777" w:rsidR="00370320" w:rsidRPr="00590C30" w:rsidRDefault="00370320" w:rsidP="004A6BF2">
            <w:pPr>
              <w:jc w:val="center"/>
            </w:pPr>
            <w:r>
              <w:t>S1</w:t>
            </w:r>
          </w:p>
        </w:tc>
        <w:tc>
          <w:tcPr>
            <w:tcW w:w="1008" w:type="dxa"/>
            <w:tcBorders>
              <w:top w:val="single" w:sz="4" w:space="0" w:color="auto"/>
              <w:left w:val="single" w:sz="4" w:space="0" w:color="auto"/>
              <w:right w:val="single" w:sz="4" w:space="0" w:color="auto"/>
            </w:tcBorders>
          </w:tcPr>
          <w:p w14:paraId="72875E7B" w14:textId="77777777" w:rsidR="00370320" w:rsidRPr="00590C30" w:rsidRDefault="00370320" w:rsidP="004A6BF2">
            <w:pPr>
              <w:jc w:val="center"/>
            </w:pPr>
            <w:r>
              <w:t>S2</w:t>
            </w:r>
          </w:p>
        </w:tc>
        <w:tc>
          <w:tcPr>
            <w:tcW w:w="1008" w:type="dxa"/>
            <w:tcBorders>
              <w:top w:val="single" w:sz="4" w:space="0" w:color="auto"/>
              <w:left w:val="single" w:sz="4" w:space="0" w:color="auto"/>
              <w:right w:val="single" w:sz="4" w:space="0" w:color="auto"/>
            </w:tcBorders>
          </w:tcPr>
          <w:p w14:paraId="4E4094F6" w14:textId="77777777" w:rsidR="00370320" w:rsidRPr="00590C30" w:rsidRDefault="00370320" w:rsidP="004A6BF2">
            <w:pPr>
              <w:jc w:val="center"/>
            </w:pPr>
            <w:r>
              <w:t>S3</w:t>
            </w:r>
          </w:p>
        </w:tc>
        <w:tc>
          <w:tcPr>
            <w:tcW w:w="1008" w:type="dxa"/>
            <w:tcBorders>
              <w:top w:val="single" w:sz="4" w:space="0" w:color="auto"/>
              <w:left w:val="single" w:sz="4" w:space="0" w:color="auto"/>
              <w:right w:val="single" w:sz="4" w:space="0" w:color="auto"/>
            </w:tcBorders>
          </w:tcPr>
          <w:p w14:paraId="1E9F7A02" w14:textId="77777777" w:rsidR="00370320" w:rsidRPr="00590C30" w:rsidRDefault="00370320" w:rsidP="004A6BF2">
            <w:pPr>
              <w:jc w:val="center"/>
            </w:pPr>
            <w:r>
              <w:t>etc</w:t>
            </w:r>
          </w:p>
        </w:tc>
        <w:tc>
          <w:tcPr>
            <w:tcW w:w="1008" w:type="dxa"/>
            <w:tcBorders>
              <w:top w:val="single" w:sz="4" w:space="0" w:color="auto"/>
              <w:left w:val="single" w:sz="4" w:space="0" w:color="auto"/>
              <w:right w:val="single" w:sz="4" w:space="0" w:color="auto"/>
            </w:tcBorders>
          </w:tcPr>
          <w:p w14:paraId="671873FE"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3026CC3D"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5B760864"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5A2CC210"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021DC292" w14:textId="77777777" w:rsidR="00370320" w:rsidRPr="00590C30" w:rsidRDefault="00370320" w:rsidP="004A6BF2">
            <w:pPr>
              <w:jc w:val="center"/>
            </w:pPr>
          </w:p>
        </w:tc>
      </w:tr>
    </w:tbl>
    <w:p w14:paraId="7A8FD4FC" w14:textId="77777777" w:rsidR="00370320" w:rsidRPr="00590C30" w:rsidRDefault="00370320" w:rsidP="00370320"/>
    <w:p w14:paraId="7AEAB2FE" w14:textId="77777777" w:rsidR="00370320" w:rsidRPr="00590C30" w:rsidRDefault="00370320" w:rsidP="00370320">
      <w:pPr>
        <w:rPr>
          <w:sz w:val="22"/>
          <w:u w:val="single"/>
        </w:rPr>
      </w:pPr>
      <w:r w:rsidRPr="00590C30">
        <w:rPr>
          <w:sz w:val="22"/>
          <w:u w:val="single"/>
        </w:rPr>
        <w:t>Format</w:t>
      </w:r>
      <w:r>
        <w:rPr>
          <w:sz w:val="22"/>
          <w:u w:val="single"/>
        </w:rPr>
        <w:t xml:space="preserve"> 2</w:t>
      </w:r>
      <w:r w:rsidRPr="00590C30">
        <w:rPr>
          <w:sz w:val="22"/>
          <w:u w:val="single"/>
        </w:rPr>
        <w: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1604CE8" w14:textId="77777777" w:rsidTr="004A6BF2">
        <w:tc>
          <w:tcPr>
            <w:tcW w:w="1008" w:type="dxa"/>
            <w:tcBorders>
              <w:top w:val="nil"/>
              <w:left w:val="nil"/>
              <w:bottom w:val="single" w:sz="4" w:space="0" w:color="auto"/>
              <w:right w:val="nil"/>
            </w:tcBorders>
          </w:tcPr>
          <w:p w14:paraId="23B94EBA" w14:textId="77777777" w:rsidR="00370320" w:rsidRPr="00590C30" w:rsidRDefault="00370320" w:rsidP="004A6BF2">
            <w:pPr>
              <w:jc w:val="center"/>
            </w:pPr>
            <w:r w:rsidRPr="00590C30">
              <w:t>1</w:t>
            </w:r>
          </w:p>
        </w:tc>
        <w:tc>
          <w:tcPr>
            <w:tcW w:w="1008" w:type="dxa"/>
            <w:tcBorders>
              <w:top w:val="nil"/>
              <w:left w:val="nil"/>
              <w:bottom w:val="single" w:sz="4" w:space="0" w:color="auto"/>
              <w:right w:val="nil"/>
            </w:tcBorders>
          </w:tcPr>
          <w:p w14:paraId="170E0DD7" w14:textId="77777777" w:rsidR="00370320" w:rsidRPr="00590C30" w:rsidRDefault="00370320" w:rsidP="004A6BF2">
            <w:pPr>
              <w:jc w:val="center"/>
            </w:pPr>
            <w:r w:rsidRPr="00590C30">
              <w:t>2</w:t>
            </w:r>
          </w:p>
        </w:tc>
        <w:tc>
          <w:tcPr>
            <w:tcW w:w="1008" w:type="dxa"/>
            <w:tcBorders>
              <w:top w:val="nil"/>
              <w:left w:val="nil"/>
              <w:bottom w:val="single" w:sz="4" w:space="0" w:color="auto"/>
              <w:right w:val="nil"/>
            </w:tcBorders>
          </w:tcPr>
          <w:p w14:paraId="1135A389" w14:textId="77777777" w:rsidR="00370320" w:rsidRPr="00590C30" w:rsidRDefault="00370320" w:rsidP="004A6BF2">
            <w:pPr>
              <w:jc w:val="center"/>
            </w:pPr>
            <w:r w:rsidRPr="00590C30">
              <w:t>3</w:t>
            </w:r>
          </w:p>
        </w:tc>
        <w:tc>
          <w:tcPr>
            <w:tcW w:w="1008" w:type="dxa"/>
            <w:tcBorders>
              <w:top w:val="nil"/>
              <w:left w:val="nil"/>
              <w:bottom w:val="single" w:sz="4" w:space="0" w:color="auto"/>
              <w:right w:val="nil"/>
            </w:tcBorders>
          </w:tcPr>
          <w:p w14:paraId="51CF7B9C" w14:textId="77777777" w:rsidR="00370320" w:rsidRPr="00590C30" w:rsidRDefault="00370320" w:rsidP="004A6BF2">
            <w:pPr>
              <w:jc w:val="center"/>
            </w:pPr>
            <w:r w:rsidRPr="00590C30">
              <w:t>4</w:t>
            </w:r>
          </w:p>
        </w:tc>
        <w:tc>
          <w:tcPr>
            <w:tcW w:w="1008" w:type="dxa"/>
            <w:tcBorders>
              <w:top w:val="nil"/>
              <w:left w:val="nil"/>
              <w:bottom w:val="single" w:sz="4" w:space="0" w:color="auto"/>
              <w:right w:val="nil"/>
            </w:tcBorders>
          </w:tcPr>
          <w:p w14:paraId="1FC5FC65" w14:textId="77777777" w:rsidR="00370320" w:rsidRPr="00590C30" w:rsidRDefault="00370320" w:rsidP="004A6BF2">
            <w:pPr>
              <w:jc w:val="center"/>
            </w:pPr>
            <w:r w:rsidRPr="00590C30">
              <w:t>5</w:t>
            </w:r>
          </w:p>
        </w:tc>
        <w:tc>
          <w:tcPr>
            <w:tcW w:w="1008" w:type="dxa"/>
            <w:tcBorders>
              <w:top w:val="nil"/>
              <w:left w:val="nil"/>
              <w:bottom w:val="single" w:sz="4" w:space="0" w:color="auto"/>
              <w:right w:val="nil"/>
            </w:tcBorders>
          </w:tcPr>
          <w:p w14:paraId="097077AD" w14:textId="77777777" w:rsidR="00370320" w:rsidRPr="00590C30" w:rsidRDefault="00370320" w:rsidP="004A6BF2">
            <w:pPr>
              <w:jc w:val="center"/>
            </w:pPr>
            <w:r w:rsidRPr="00590C30">
              <w:t>6</w:t>
            </w:r>
          </w:p>
        </w:tc>
        <w:tc>
          <w:tcPr>
            <w:tcW w:w="1008" w:type="dxa"/>
            <w:tcBorders>
              <w:top w:val="nil"/>
              <w:left w:val="nil"/>
              <w:bottom w:val="single" w:sz="4" w:space="0" w:color="auto"/>
              <w:right w:val="nil"/>
            </w:tcBorders>
          </w:tcPr>
          <w:p w14:paraId="3AABD82D" w14:textId="77777777" w:rsidR="00370320" w:rsidRPr="00590C30" w:rsidRDefault="00370320" w:rsidP="004A6BF2">
            <w:pPr>
              <w:jc w:val="center"/>
            </w:pPr>
            <w:r w:rsidRPr="00590C30">
              <w:t>7</w:t>
            </w:r>
          </w:p>
        </w:tc>
        <w:tc>
          <w:tcPr>
            <w:tcW w:w="1008" w:type="dxa"/>
            <w:tcBorders>
              <w:top w:val="nil"/>
              <w:left w:val="nil"/>
              <w:bottom w:val="single" w:sz="4" w:space="0" w:color="auto"/>
              <w:right w:val="nil"/>
            </w:tcBorders>
          </w:tcPr>
          <w:p w14:paraId="6D911641" w14:textId="77777777" w:rsidR="00370320" w:rsidRPr="00590C30" w:rsidRDefault="00370320" w:rsidP="004A6BF2">
            <w:pPr>
              <w:jc w:val="center"/>
            </w:pPr>
            <w:r w:rsidRPr="00590C30">
              <w:t>8</w:t>
            </w:r>
          </w:p>
        </w:tc>
        <w:tc>
          <w:tcPr>
            <w:tcW w:w="1008" w:type="dxa"/>
            <w:tcBorders>
              <w:top w:val="nil"/>
              <w:left w:val="nil"/>
              <w:bottom w:val="single" w:sz="4" w:space="0" w:color="auto"/>
              <w:right w:val="nil"/>
            </w:tcBorders>
          </w:tcPr>
          <w:p w14:paraId="720FA8A2" w14:textId="77777777" w:rsidR="00370320" w:rsidRPr="00590C30" w:rsidRDefault="00370320" w:rsidP="004A6BF2">
            <w:pPr>
              <w:jc w:val="center"/>
            </w:pPr>
            <w:r w:rsidRPr="00590C30">
              <w:t>9</w:t>
            </w:r>
          </w:p>
        </w:tc>
        <w:tc>
          <w:tcPr>
            <w:tcW w:w="1008" w:type="dxa"/>
            <w:tcBorders>
              <w:top w:val="nil"/>
              <w:left w:val="nil"/>
              <w:bottom w:val="single" w:sz="4" w:space="0" w:color="auto"/>
              <w:right w:val="nil"/>
            </w:tcBorders>
          </w:tcPr>
          <w:p w14:paraId="5DC533C7" w14:textId="77777777" w:rsidR="00370320" w:rsidRPr="00590C30" w:rsidRDefault="00370320" w:rsidP="004A6BF2">
            <w:pPr>
              <w:jc w:val="center"/>
            </w:pPr>
            <w:r w:rsidRPr="00590C30">
              <w:t>10</w:t>
            </w:r>
          </w:p>
        </w:tc>
      </w:tr>
      <w:tr w:rsidR="00370320" w:rsidRPr="00590C30" w14:paraId="162AA480" w14:textId="77777777" w:rsidTr="004A6BF2">
        <w:tc>
          <w:tcPr>
            <w:tcW w:w="1008" w:type="dxa"/>
            <w:tcBorders>
              <w:top w:val="single" w:sz="4" w:space="0" w:color="auto"/>
              <w:left w:val="single" w:sz="4" w:space="0" w:color="auto"/>
              <w:bottom w:val="single" w:sz="4" w:space="0" w:color="auto"/>
              <w:right w:val="single" w:sz="4" w:space="0" w:color="auto"/>
            </w:tcBorders>
          </w:tcPr>
          <w:p w14:paraId="1673448A" w14:textId="77777777" w:rsidR="00370320" w:rsidRPr="00590C30" w:rsidRDefault="00370320" w:rsidP="004A6BF2">
            <w:r>
              <w:t>CUSERIN</w:t>
            </w:r>
          </w:p>
        </w:tc>
        <w:tc>
          <w:tcPr>
            <w:tcW w:w="1008" w:type="dxa"/>
            <w:tcBorders>
              <w:top w:val="single" w:sz="4" w:space="0" w:color="auto"/>
              <w:left w:val="single" w:sz="4" w:space="0" w:color="auto"/>
              <w:bottom w:val="single" w:sz="4" w:space="0" w:color="auto"/>
              <w:right w:val="single" w:sz="4" w:space="0" w:color="auto"/>
            </w:tcBorders>
          </w:tcPr>
          <w:p w14:paraId="5F19171B" w14:textId="77777777" w:rsidR="00370320" w:rsidRPr="00590C30" w:rsidRDefault="00370320" w:rsidP="004A6BF2">
            <w:pPr>
              <w:jc w:val="center"/>
            </w:pPr>
            <w:r w:rsidRPr="00590C30">
              <w:t>EID</w:t>
            </w:r>
          </w:p>
        </w:tc>
        <w:tc>
          <w:tcPr>
            <w:tcW w:w="1008" w:type="dxa"/>
            <w:tcBorders>
              <w:top w:val="single" w:sz="4" w:space="0" w:color="auto"/>
              <w:left w:val="single" w:sz="4" w:space="0" w:color="auto"/>
              <w:bottom w:val="single" w:sz="4" w:space="0" w:color="auto"/>
              <w:right w:val="single" w:sz="4" w:space="0" w:color="auto"/>
            </w:tcBorders>
          </w:tcPr>
          <w:p w14:paraId="609850C1" w14:textId="77777777" w:rsidR="00370320" w:rsidRPr="00590C30" w:rsidRDefault="00370320" w:rsidP="004A6BF2">
            <w:pPr>
              <w:jc w:val="center"/>
            </w:pPr>
            <w:r w:rsidRPr="00590C30">
              <w:t>PID</w:t>
            </w:r>
          </w:p>
        </w:tc>
        <w:tc>
          <w:tcPr>
            <w:tcW w:w="1008" w:type="dxa"/>
            <w:tcBorders>
              <w:top w:val="single" w:sz="4" w:space="0" w:color="auto"/>
              <w:left w:val="single" w:sz="4" w:space="0" w:color="auto"/>
              <w:bottom w:val="single" w:sz="4" w:space="0" w:color="auto"/>
              <w:right w:val="single" w:sz="4" w:space="0" w:color="auto"/>
            </w:tcBorders>
          </w:tcPr>
          <w:p w14:paraId="4E5EF62C" w14:textId="77777777" w:rsidR="00370320" w:rsidRPr="00590C30" w:rsidRDefault="00370320" w:rsidP="004A6BF2">
            <w:pPr>
              <w:jc w:val="center"/>
            </w:pPr>
            <w:r>
              <w:t>NG</w:t>
            </w:r>
          </w:p>
        </w:tc>
        <w:tc>
          <w:tcPr>
            <w:tcW w:w="1008" w:type="dxa"/>
            <w:tcBorders>
              <w:top w:val="single" w:sz="4" w:space="0" w:color="auto"/>
              <w:left w:val="single" w:sz="4" w:space="0" w:color="auto"/>
              <w:bottom w:val="single" w:sz="4" w:space="0" w:color="auto"/>
              <w:right w:val="single" w:sz="4" w:space="0" w:color="auto"/>
            </w:tcBorders>
          </w:tcPr>
          <w:p w14:paraId="2C16CBB4" w14:textId="77777777" w:rsidR="00370320" w:rsidRPr="00590C30" w:rsidRDefault="00370320" w:rsidP="004A6BF2">
            <w:pPr>
              <w:jc w:val="center"/>
            </w:pPr>
            <w:r>
              <w:t>NS</w:t>
            </w:r>
          </w:p>
        </w:tc>
        <w:tc>
          <w:tcPr>
            <w:tcW w:w="1008" w:type="dxa"/>
            <w:tcBorders>
              <w:top w:val="single" w:sz="4" w:space="0" w:color="auto"/>
              <w:left w:val="single" w:sz="4" w:space="0" w:color="auto"/>
              <w:bottom w:val="single" w:sz="4" w:space="0" w:color="auto"/>
              <w:right w:val="single" w:sz="4" w:space="0" w:color="auto"/>
            </w:tcBorders>
          </w:tcPr>
          <w:p w14:paraId="01918A71" w14:textId="77777777" w:rsidR="00370320" w:rsidRPr="00590C30" w:rsidRDefault="00370320" w:rsidP="004A6BF2">
            <w:pPr>
              <w:jc w:val="center"/>
            </w:pPr>
            <w:r>
              <w:t>CID0</w:t>
            </w:r>
          </w:p>
        </w:tc>
        <w:tc>
          <w:tcPr>
            <w:tcW w:w="1008" w:type="dxa"/>
            <w:tcBorders>
              <w:top w:val="single" w:sz="4" w:space="0" w:color="auto"/>
              <w:left w:val="single" w:sz="4" w:space="0" w:color="auto"/>
              <w:bottom w:val="single" w:sz="4" w:space="0" w:color="auto"/>
              <w:right w:val="single" w:sz="4" w:space="0" w:color="auto"/>
            </w:tcBorders>
            <w:shd w:val="clear" w:color="auto" w:fill="B3B3B3"/>
          </w:tcPr>
          <w:p w14:paraId="4778C08E" w14:textId="77777777" w:rsidR="00370320" w:rsidRPr="00590C30" w:rsidRDefault="00370320" w:rsidP="004A6BF2">
            <w:pPr>
              <w:jc w:val="center"/>
            </w:pPr>
          </w:p>
        </w:tc>
        <w:tc>
          <w:tcPr>
            <w:tcW w:w="1008" w:type="dxa"/>
            <w:tcBorders>
              <w:top w:val="single" w:sz="4" w:space="0" w:color="auto"/>
              <w:left w:val="single" w:sz="4" w:space="0" w:color="auto"/>
              <w:bottom w:val="single" w:sz="4" w:space="0" w:color="auto"/>
              <w:right w:val="single" w:sz="4" w:space="0" w:color="auto"/>
            </w:tcBorders>
            <w:shd w:val="clear" w:color="auto" w:fill="B3B3B3"/>
          </w:tcPr>
          <w:p w14:paraId="7E7FE791" w14:textId="77777777" w:rsidR="00370320" w:rsidRPr="00590C30" w:rsidRDefault="00370320" w:rsidP="004A6BF2">
            <w:pPr>
              <w:jc w:val="center"/>
            </w:pPr>
          </w:p>
        </w:tc>
        <w:tc>
          <w:tcPr>
            <w:tcW w:w="1008" w:type="dxa"/>
            <w:tcBorders>
              <w:top w:val="single" w:sz="4" w:space="0" w:color="auto"/>
              <w:left w:val="single" w:sz="4" w:space="0" w:color="auto"/>
              <w:bottom w:val="single" w:sz="4" w:space="0" w:color="auto"/>
              <w:right w:val="single" w:sz="4" w:space="0" w:color="auto"/>
            </w:tcBorders>
            <w:shd w:val="clear" w:color="auto" w:fill="B3B3B3"/>
          </w:tcPr>
          <w:p w14:paraId="0BE3A522" w14:textId="77777777" w:rsidR="00370320" w:rsidRPr="00590C30" w:rsidRDefault="00370320" w:rsidP="004A6BF2">
            <w:pPr>
              <w:jc w:val="center"/>
            </w:pPr>
          </w:p>
        </w:tc>
        <w:tc>
          <w:tcPr>
            <w:tcW w:w="1008" w:type="dxa"/>
            <w:tcBorders>
              <w:top w:val="single" w:sz="4" w:space="0" w:color="auto"/>
              <w:left w:val="single" w:sz="4" w:space="0" w:color="auto"/>
              <w:bottom w:val="single" w:sz="4" w:space="0" w:color="auto"/>
              <w:right w:val="single" w:sz="4" w:space="0" w:color="auto"/>
            </w:tcBorders>
          </w:tcPr>
          <w:p w14:paraId="3742BBC7" w14:textId="77777777" w:rsidR="00370320" w:rsidRPr="00590C30" w:rsidRDefault="00370320" w:rsidP="004A6BF2">
            <w:r>
              <w:t>+CU01</w:t>
            </w:r>
          </w:p>
        </w:tc>
      </w:tr>
      <w:tr w:rsidR="00370320" w:rsidRPr="00590C30" w14:paraId="77B2E9CF" w14:textId="77777777" w:rsidTr="004A6BF2">
        <w:tc>
          <w:tcPr>
            <w:tcW w:w="1008" w:type="dxa"/>
            <w:tcBorders>
              <w:top w:val="single" w:sz="4" w:space="0" w:color="auto"/>
              <w:left w:val="single" w:sz="4" w:space="0" w:color="auto"/>
              <w:bottom w:val="single" w:sz="4" w:space="0" w:color="auto"/>
              <w:right w:val="single" w:sz="4" w:space="0" w:color="auto"/>
            </w:tcBorders>
          </w:tcPr>
          <w:p w14:paraId="7CF588DB" w14:textId="77777777" w:rsidR="00370320" w:rsidRDefault="00370320" w:rsidP="004A6BF2">
            <w:r>
              <w:t>+CU01</w:t>
            </w:r>
          </w:p>
        </w:tc>
        <w:tc>
          <w:tcPr>
            <w:tcW w:w="1008" w:type="dxa"/>
            <w:tcBorders>
              <w:top w:val="single" w:sz="4" w:space="0" w:color="auto"/>
              <w:left w:val="single" w:sz="4" w:space="0" w:color="auto"/>
              <w:bottom w:val="single" w:sz="4" w:space="0" w:color="auto"/>
              <w:right w:val="single" w:sz="4" w:space="0" w:color="auto"/>
            </w:tcBorders>
          </w:tcPr>
          <w:p w14:paraId="729028E6" w14:textId="77777777" w:rsidR="00370320" w:rsidRPr="00590C30" w:rsidRDefault="00370320" w:rsidP="004A6BF2">
            <w:pPr>
              <w:jc w:val="center"/>
            </w:pPr>
            <w:r>
              <w:t>G1</w:t>
            </w:r>
          </w:p>
        </w:tc>
        <w:tc>
          <w:tcPr>
            <w:tcW w:w="1008" w:type="dxa"/>
            <w:tcBorders>
              <w:top w:val="single" w:sz="4" w:space="0" w:color="auto"/>
              <w:left w:val="single" w:sz="4" w:space="0" w:color="auto"/>
              <w:bottom w:val="single" w:sz="4" w:space="0" w:color="auto"/>
              <w:right w:val="single" w:sz="4" w:space="0" w:color="auto"/>
            </w:tcBorders>
          </w:tcPr>
          <w:p w14:paraId="1F7DFCC3" w14:textId="77777777" w:rsidR="00370320" w:rsidRPr="00590C30" w:rsidRDefault="00370320" w:rsidP="004A6BF2">
            <w:pPr>
              <w:jc w:val="center"/>
            </w:pPr>
            <w:r>
              <w:t>C1</w:t>
            </w:r>
          </w:p>
        </w:tc>
        <w:tc>
          <w:tcPr>
            <w:tcW w:w="1008" w:type="dxa"/>
            <w:tcBorders>
              <w:top w:val="single" w:sz="4" w:space="0" w:color="auto"/>
              <w:left w:val="single" w:sz="4" w:space="0" w:color="auto"/>
              <w:bottom w:val="single" w:sz="4" w:space="0" w:color="auto"/>
              <w:right w:val="single" w:sz="4" w:space="0" w:color="auto"/>
            </w:tcBorders>
          </w:tcPr>
          <w:p w14:paraId="3F568C66" w14:textId="77777777" w:rsidR="00370320" w:rsidRDefault="00370320" w:rsidP="004A6BF2">
            <w:pPr>
              <w:jc w:val="center"/>
            </w:pPr>
            <w:r>
              <w:t>G2</w:t>
            </w:r>
          </w:p>
        </w:tc>
        <w:tc>
          <w:tcPr>
            <w:tcW w:w="1008" w:type="dxa"/>
            <w:tcBorders>
              <w:top w:val="single" w:sz="4" w:space="0" w:color="auto"/>
              <w:left w:val="single" w:sz="4" w:space="0" w:color="auto"/>
              <w:bottom w:val="single" w:sz="4" w:space="0" w:color="auto"/>
              <w:right w:val="single" w:sz="4" w:space="0" w:color="auto"/>
            </w:tcBorders>
          </w:tcPr>
          <w:p w14:paraId="7654EA6F" w14:textId="77777777" w:rsidR="00370320" w:rsidRDefault="00370320" w:rsidP="004A6BF2">
            <w:pPr>
              <w:jc w:val="center"/>
            </w:pPr>
            <w:r>
              <w:t>C2</w:t>
            </w:r>
          </w:p>
        </w:tc>
        <w:tc>
          <w:tcPr>
            <w:tcW w:w="1008" w:type="dxa"/>
            <w:tcBorders>
              <w:top w:val="single" w:sz="4" w:space="0" w:color="auto"/>
              <w:left w:val="single" w:sz="4" w:space="0" w:color="auto"/>
              <w:bottom w:val="single" w:sz="4" w:space="0" w:color="auto"/>
              <w:right w:val="single" w:sz="4" w:space="0" w:color="auto"/>
            </w:tcBorders>
          </w:tcPr>
          <w:p w14:paraId="32B2AC2C" w14:textId="77777777" w:rsidR="00370320" w:rsidRDefault="00370320" w:rsidP="004A6BF2">
            <w:pPr>
              <w:jc w:val="center"/>
            </w:pPr>
            <w:r>
              <w:t>etc</w:t>
            </w:r>
          </w:p>
        </w:tc>
        <w:tc>
          <w:tcPr>
            <w:tcW w:w="1008" w:type="dxa"/>
            <w:tcBorders>
              <w:top w:val="single" w:sz="4" w:space="0" w:color="auto"/>
              <w:left w:val="single" w:sz="4" w:space="0" w:color="auto"/>
              <w:bottom w:val="single" w:sz="4" w:space="0" w:color="auto"/>
              <w:right w:val="single" w:sz="4" w:space="0" w:color="auto"/>
            </w:tcBorders>
          </w:tcPr>
          <w:p w14:paraId="0B83D39A" w14:textId="77777777" w:rsidR="00370320" w:rsidRPr="00590C30" w:rsidRDefault="00370320" w:rsidP="004A6BF2">
            <w:pPr>
              <w:jc w:val="center"/>
            </w:pPr>
          </w:p>
        </w:tc>
        <w:tc>
          <w:tcPr>
            <w:tcW w:w="1008" w:type="dxa"/>
            <w:tcBorders>
              <w:top w:val="single" w:sz="4" w:space="0" w:color="auto"/>
              <w:left w:val="single" w:sz="4" w:space="0" w:color="auto"/>
              <w:bottom w:val="single" w:sz="4" w:space="0" w:color="auto"/>
              <w:right w:val="single" w:sz="4" w:space="0" w:color="auto"/>
            </w:tcBorders>
          </w:tcPr>
          <w:p w14:paraId="5B597696" w14:textId="77777777" w:rsidR="00370320" w:rsidRPr="00590C30" w:rsidRDefault="00370320" w:rsidP="004A6BF2">
            <w:pPr>
              <w:jc w:val="center"/>
            </w:pPr>
          </w:p>
        </w:tc>
        <w:tc>
          <w:tcPr>
            <w:tcW w:w="1008" w:type="dxa"/>
            <w:tcBorders>
              <w:top w:val="single" w:sz="4" w:space="0" w:color="auto"/>
              <w:left w:val="single" w:sz="4" w:space="0" w:color="auto"/>
              <w:bottom w:val="single" w:sz="4" w:space="0" w:color="auto"/>
              <w:right w:val="single" w:sz="4" w:space="0" w:color="auto"/>
            </w:tcBorders>
          </w:tcPr>
          <w:p w14:paraId="122748D0" w14:textId="77777777" w:rsidR="00370320" w:rsidRPr="00590C30" w:rsidRDefault="00370320" w:rsidP="004A6BF2">
            <w:pPr>
              <w:jc w:val="center"/>
            </w:pPr>
          </w:p>
        </w:tc>
        <w:tc>
          <w:tcPr>
            <w:tcW w:w="1008" w:type="dxa"/>
            <w:tcBorders>
              <w:top w:val="single" w:sz="4" w:space="0" w:color="auto"/>
              <w:left w:val="single" w:sz="4" w:space="0" w:color="auto"/>
              <w:bottom w:val="single" w:sz="4" w:space="0" w:color="auto"/>
              <w:right w:val="single" w:sz="4" w:space="0" w:color="auto"/>
            </w:tcBorders>
          </w:tcPr>
          <w:p w14:paraId="082111C2" w14:textId="77777777" w:rsidR="00370320" w:rsidRPr="00590C30" w:rsidRDefault="00370320" w:rsidP="004A6BF2">
            <w:r>
              <w:t>+CU11</w:t>
            </w:r>
          </w:p>
        </w:tc>
      </w:tr>
      <w:tr w:rsidR="00370320" w:rsidRPr="00590C30" w14:paraId="49418BE9" w14:textId="77777777" w:rsidTr="004A6BF2">
        <w:tc>
          <w:tcPr>
            <w:tcW w:w="1008" w:type="dxa"/>
            <w:tcBorders>
              <w:top w:val="single" w:sz="4" w:space="0" w:color="auto"/>
              <w:left w:val="single" w:sz="4" w:space="0" w:color="auto"/>
              <w:right w:val="single" w:sz="4" w:space="0" w:color="auto"/>
            </w:tcBorders>
          </w:tcPr>
          <w:p w14:paraId="25C09C18" w14:textId="77777777" w:rsidR="00370320" w:rsidRPr="00590C30" w:rsidRDefault="00370320" w:rsidP="004A6BF2">
            <w:r>
              <w:t>+CU11</w:t>
            </w:r>
          </w:p>
        </w:tc>
        <w:tc>
          <w:tcPr>
            <w:tcW w:w="1008" w:type="dxa"/>
            <w:tcBorders>
              <w:top w:val="single" w:sz="4" w:space="0" w:color="auto"/>
              <w:left w:val="single" w:sz="4" w:space="0" w:color="auto"/>
              <w:right w:val="single" w:sz="4" w:space="0" w:color="auto"/>
            </w:tcBorders>
          </w:tcPr>
          <w:p w14:paraId="6930FBCA" w14:textId="77777777" w:rsidR="00370320" w:rsidRPr="00590C30" w:rsidRDefault="00370320" w:rsidP="004A6BF2">
            <w:pPr>
              <w:jc w:val="center"/>
            </w:pPr>
            <w:r>
              <w:t>S1</w:t>
            </w:r>
          </w:p>
        </w:tc>
        <w:tc>
          <w:tcPr>
            <w:tcW w:w="1008" w:type="dxa"/>
            <w:tcBorders>
              <w:top w:val="single" w:sz="4" w:space="0" w:color="auto"/>
              <w:left w:val="single" w:sz="4" w:space="0" w:color="auto"/>
              <w:right w:val="single" w:sz="4" w:space="0" w:color="auto"/>
            </w:tcBorders>
          </w:tcPr>
          <w:p w14:paraId="173861A2" w14:textId="77777777" w:rsidR="00370320" w:rsidRPr="00590C30" w:rsidRDefault="00370320" w:rsidP="004A6BF2">
            <w:pPr>
              <w:jc w:val="center"/>
            </w:pPr>
            <w:r>
              <w:t>THRU</w:t>
            </w:r>
          </w:p>
        </w:tc>
        <w:tc>
          <w:tcPr>
            <w:tcW w:w="1008" w:type="dxa"/>
            <w:tcBorders>
              <w:top w:val="single" w:sz="4" w:space="0" w:color="auto"/>
              <w:left w:val="single" w:sz="4" w:space="0" w:color="auto"/>
              <w:right w:val="single" w:sz="4" w:space="0" w:color="auto"/>
            </w:tcBorders>
          </w:tcPr>
          <w:p w14:paraId="690630E2" w14:textId="77777777" w:rsidR="00370320" w:rsidRPr="00590C30" w:rsidRDefault="00370320" w:rsidP="004A6BF2">
            <w:pPr>
              <w:jc w:val="center"/>
            </w:pPr>
            <w:r>
              <w:t>S2</w:t>
            </w:r>
          </w:p>
        </w:tc>
        <w:tc>
          <w:tcPr>
            <w:tcW w:w="1008" w:type="dxa"/>
            <w:tcBorders>
              <w:top w:val="single" w:sz="4" w:space="0" w:color="auto"/>
              <w:left w:val="single" w:sz="4" w:space="0" w:color="auto"/>
              <w:right w:val="single" w:sz="4" w:space="0" w:color="auto"/>
            </w:tcBorders>
          </w:tcPr>
          <w:p w14:paraId="2D8E2E50"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42936F3B"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2D1EFECE"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1921EC8C"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457C63D1"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500E222A" w14:textId="77777777" w:rsidR="00370320" w:rsidRPr="00590C30" w:rsidRDefault="00370320" w:rsidP="004A6BF2">
            <w:pPr>
              <w:jc w:val="center"/>
            </w:pPr>
          </w:p>
        </w:tc>
      </w:tr>
    </w:tbl>
    <w:p w14:paraId="72A13DA3" w14:textId="77777777" w:rsidR="00370320" w:rsidRPr="00590C30" w:rsidRDefault="00370320" w:rsidP="00370320"/>
    <w:p w14:paraId="2EC687CF" w14:textId="77777777" w:rsidR="00370320" w:rsidRPr="00590C30" w:rsidRDefault="00370320" w:rsidP="00370320">
      <w:pPr>
        <w:rPr>
          <w:sz w:val="22"/>
          <w:u w:val="single"/>
        </w:rPr>
      </w:pPr>
      <w:r w:rsidRPr="00590C30">
        <w:rPr>
          <w:sz w:val="22"/>
          <w:u w:val="single"/>
        </w:rPr>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663CE2F" w14:textId="77777777" w:rsidTr="004A6BF2">
        <w:tc>
          <w:tcPr>
            <w:tcW w:w="1008" w:type="dxa"/>
          </w:tcPr>
          <w:p w14:paraId="7DFFFD34" w14:textId="77777777" w:rsidR="00370320" w:rsidRPr="00590C30" w:rsidRDefault="00370320" w:rsidP="004A6BF2">
            <w:r>
              <w:lastRenderedPageBreak/>
              <w:t>CUSERIN</w:t>
            </w:r>
          </w:p>
        </w:tc>
        <w:tc>
          <w:tcPr>
            <w:tcW w:w="1008" w:type="dxa"/>
          </w:tcPr>
          <w:p w14:paraId="60A1AC26" w14:textId="77777777" w:rsidR="00370320" w:rsidRPr="00590C30" w:rsidRDefault="00370320" w:rsidP="004A6BF2">
            <w:pPr>
              <w:jc w:val="center"/>
            </w:pPr>
            <w:r>
              <w:t>32</w:t>
            </w:r>
          </w:p>
        </w:tc>
        <w:tc>
          <w:tcPr>
            <w:tcW w:w="1008" w:type="dxa"/>
          </w:tcPr>
          <w:p w14:paraId="35561C2D" w14:textId="77777777" w:rsidR="00370320" w:rsidRPr="00590C30" w:rsidRDefault="00370320" w:rsidP="004A6BF2">
            <w:pPr>
              <w:jc w:val="center"/>
            </w:pPr>
            <w:r>
              <w:t>123</w:t>
            </w:r>
          </w:p>
        </w:tc>
        <w:tc>
          <w:tcPr>
            <w:tcW w:w="1008" w:type="dxa"/>
          </w:tcPr>
          <w:p w14:paraId="4383B32E" w14:textId="77777777" w:rsidR="00370320" w:rsidRPr="00590C30" w:rsidRDefault="00370320" w:rsidP="004A6BF2">
            <w:pPr>
              <w:jc w:val="center"/>
            </w:pPr>
            <w:r>
              <w:t>3</w:t>
            </w:r>
          </w:p>
        </w:tc>
        <w:tc>
          <w:tcPr>
            <w:tcW w:w="1008" w:type="dxa"/>
          </w:tcPr>
          <w:p w14:paraId="2E7DB478" w14:textId="77777777" w:rsidR="00370320" w:rsidRPr="00590C30" w:rsidRDefault="00370320" w:rsidP="004A6BF2">
            <w:pPr>
              <w:jc w:val="center"/>
            </w:pPr>
            <w:r>
              <w:t>8</w:t>
            </w:r>
          </w:p>
        </w:tc>
        <w:tc>
          <w:tcPr>
            <w:tcW w:w="1008" w:type="dxa"/>
          </w:tcPr>
          <w:p w14:paraId="27812162" w14:textId="77777777" w:rsidR="00370320" w:rsidRPr="00590C30" w:rsidRDefault="00370320" w:rsidP="004A6BF2">
            <w:pPr>
              <w:jc w:val="center"/>
            </w:pPr>
            <w:r>
              <w:t>198</w:t>
            </w:r>
          </w:p>
        </w:tc>
        <w:tc>
          <w:tcPr>
            <w:tcW w:w="1008" w:type="dxa"/>
          </w:tcPr>
          <w:p w14:paraId="1FEA7283" w14:textId="77777777" w:rsidR="00370320" w:rsidRPr="00590C30" w:rsidRDefault="00370320" w:rsidP="004A6BF2">
            <w:pPr>
              <w:jc w:val="center"/>
            </w:pPr>
          </w:p>
        </w:tc>
        <w:tc>
          <w:tcPr>
            <w:tcW w:w="1008" w:type="dxa"/>
          </w:tcPr>
          <w:p w14:paraId="0037D121" w14:textId="77777777" w:rsidR="00370320" w:rsidRPr="00590C30" w:rsidRDefault="00370320" w:rsidP="004A6BF2">
            <w:pPr>
              <w:jc w:val="center"/>
            </w:pPr>
          </w:p>
        </w:tc>
        <w:tc>
          <w:tcPr>
            <w:tcW w:w="1008" w:type="dxa"/>
          </w:tcPr>
          <w:p w14:paraId="785E81AD" w14:textId="77777777" w:rsidR="00370320" w:rsidRPr="00590C30" w:rsidRDefault="00370320" w:rsidP="004A6BF2">
            <w:pPr>
              <w:jc w:val="center"/>
            </w:pPr>
          </w:p>
        </w:tc>
        <w:tc>
          <w:tcPr>
            <w:tcW w:w="1008" w:type="dxa"/>
          </w:tcPr>
          <w:p w14:paraId="5CA1CDDF" w14:textId="77777777" w:rsidR="00370320" w:rsidRPr="00590C30" w:rsidRDefault="00370320" w:rsidP="004A6BF2">
            <w:r>
              <w:t>+CU01</w:t>
            </w:r>
          </w:p>
        </w:tc>
      </w:tr>
      <w:tr w:rsidR="00370320" w:rsidRPr="00590C30" w14:paraId="2A23B9BB" w14:textId="77777777" w:rsidTr="004A6BF2">
        <w:tc>
          <w:tcPr>
            <w:tcW w:w="1008" w:type="dxa"/>
          </w:tcPr>
          <w:p w14:paraId="7DE9C9AC" w14:textId="77777777" w:rsidR="00370320" w:rsidRDefault="00370320" w:rsidP="004A6BF2">
            <w:r>
              <w:t>+CU01</w:t>
            </w:r>
          </w:p>
        </w:tc>
        <w:tc>
          <w:tcPr>
            <w:tcW w:w="1008" w:type="dxa"/>
          </w:tcPr>
          <w:p w14:paraId="0CEABB35" w14:textId="77777777" w:rsidR="00370320" w:rsidRPr="00590C30" w:rsidRDefault="00370320" w:rsidP="004A6BF2">
            <w:pPr>
              <w:jc w:val="center"/>
            </w:pPr>
            <w:r>
              <w:t>201</w:t>
            </w:r>
          </w:p>
        </w:tc>
        <w:tc>
          <w:tcPr>
            <w:tcW w:w="1008" w:type="dxa"/>
          </w:tcPr>
          <w:p w14:paraId="241C8D23" w14:textId="77777777" w:rsidR="00370320" w:rsidRPr="00590C30" w:rsidRDefault="00370320" w:rsidP="004A6BF2">
            <w:pPr>
              <w:jc w:val="center"/>
            </w:pPr>
            <w:r>
              <w:t>123</w:t>
            </w:r>
          </w:p>
        </w:tc>
        <w:tc>
          <w:tcPr>
            <w:tcW w:w="1008" w:type="dxa"/>
          </w:tcPr>
          <w:p w14:paraId="765F49FC" w14:textId="77777777" w:rsidR="00370320" w:rsidRDefault="00370320" w:rsidP="004A6BF2">
            <w:pPr>
              <w:jc w:val="center"/>
            </w:pPr>
            <w:r>
              <w:t>202</w:t>
            </w:r>
          </w:p>
        </w:tc>
        <w:tc>
          <w:tcPr>
            <w:tcW w:w="1008" w:type="dxa"/>
          </w:tcPr>
          <w:p w14:paraId="40A63352" w14:textId="77777777" w:rsidR="00370320" w:rsidRDefault="00370320" w:rsidP="004A6BF2">
            <w:pPr>
              <w:jc w:val="center"/>
            </w:pPr>
            <w:r>
              <w:t>13</w:t>
            </w:r>
          </w:p>
        </w:tc>
        <w:tc>
          <w:tcPr>
            <w:tcW w:w="1008" w:type="dxa"/>
          </w:tcPr>
          <w:p w14:paraId="430BA47C" w14:textId="77777777" w:rsidR="00370320" w:rsidRDefault="00370320" w:rsidP="004A6BF2">
            <w:pPr>
              <w:jc w:val="center"/>
            </w:pPr>
            <w:r>
              <w:t xml:space="preserve">203 </w:t>
            </w:r>
          </w:p>
        </w:tc>
        <w:tc>
          <w:tcPr>
            <w:tcW w:w="1008" w:type="dxa"/>
          </w:tcPr>
          <w:p w14:paraId="30B1FEC4" w14:textId="77777777" w:rsidR="00370320" w:rsidRPr="00590C30" w:rsidRDefault="00370320" w:rsidP="004A6BF2">
            <w:pPr>
              <w:jc w:val="center"/>
            </w:pPr>
            <w:r>
              <w:t>3</w:t>
            </w:r>
          </w:p>
        </w:tc>
        <w:tc>
          <w:tcPr>
            <w:tcW w:w="1008" w:type="dxa"/>
          </w:tcPr>
          <w:p w14:paraId="37877740" w14:textId="77777777" w:rsidR="00370320" w:rsidRPr="00590C30" w:rsidRDefault="00370320" w:rsidP="004A6BF2">
            <w:pPr>
              <w:jc w:val="center"/>
            </w:pPr>
          </w:p>
        </w:tc>
        <w:tc>
          <w:tcPr>
            <w:tcW w:w="1008" w:type="dxa"/>
          </w:tcPr>
          <w:p w14:paraId="62F6A81E" w14:textId="77777777" w:rsidR="00370320" w:rsidRPr="00590C30" w:rsidRDefault="00370320" w:rsidP="004A6BF2">
            <w:pPr>
              <w:jc w:val="center"/>
            </w:pPr>
          </w:p>
        </w:tc>
        <w:tc>
          <w:tcPr>
            <w:tcW w:w="1008" w:type="dxa"/>
          </w:tcPr>
          <w:p w14:paraId="2B9C66E2" w14:textId="77777777" w:rsidR="00370320" w:rsidRPr="00590C30" w:rsidRDefault="00370320" w:rsidP="004A6BF2">
            <w:r>
              <w:t>+CU02</w:t>
            </w:r>
          </w:p>
        </w:tc>
      </w:tr>
      <w:tr w:rsidR="00370320" w:rsidRPr="00590C30" w14:paraId="10503154" w14:textId="77777777" w:rsidTr="004A6BF2">
        <w:tc>
          <w:tcPr>
            <w:tcW w:w="1008" w:type="dxa"/>
          </w:tcPr>
          <w:p w14:paraId="3798F54E" w14:textId="77777777" w:rsidR="00370320" w:rsidRDefault="00370320" w:rsidP="004A6BF2">
            <w:r>
              <w:t>+CU02</w:t>
            </w:r>
          </w:p>
        </w:tc>
        <w:tc>
          <w:tcPr>
            <w:tcW w:w="1008" w:type="dxa"/>
          </w:tcPr>
          <w:p w14:paraId="020777EC" w14:textId="77777777" w:rsidR="00370320" w:rsidRPr="00590C30" w:rsidRDefault="00370320" w:rsidP="004A6BF2">
            <w:pPr>
              <w:jc w:val="center"/>
            </w:pPr>
            <w:r>
              <w:t>20001</w:t>
            </w:r>
          </w:p>
        </w:tc>
        <w:tc>
          <w:tcPr>
            <w:tcW w:w="1008" w:type="dxa"/>
          </w:tcPr>
          <w:p w14:paraId="73905041" w14:textId="77777777" w:rsidR="00370320" w:rsidRPr="00590C30" w:rsidRDefault="00370320" w:rsidP="004A6BF2">
            <w:pPr>
              <w:jc w:val="center"/>
            </w:pPr>
            <w:r>
              <w:t>THRU</w:t>
            </w:r>
          </w:p>
        </w:tc>
        <w:tc>
          <w:tcPr>
            <w:tcW w:w="1008" w:type="dxa"/>
          </w:tcPr>
          <w:p w14:paraId="0263BE50" w14:textId="77777777" w:rsidR="00370320" w:rsidRDefault="00370320" w:rsidP="004A6BF2">
            <w:pPr>
              <w:jc w:val="center"/>
            </w:pPr>
            <w:r>
              <w:t>20008</w:t>
            </w:r>
          </w:p>
        </w:tc>
        <w:tc>
          <w:tcPr>
            <w:tcW w:w="1008" w:type="dxa"/>
          </w:tcPr>
          <w:p w14:paraId="4788AE72" w14:textId="77777777" w:rsidR="00370320" w:rsidRDefault="00370320" w:rsidP="004A6BF2">
            <w:pPr>
              <w:jc w:val="center"/>
            </w:pPr>
          </w:p>
        </w:tc>
        <w:tc>
          <w:tcPr>
            <w:tcW w:w="1008" w:type="dxa"/>
          </w:tcPr>
          <w:p w14:paraId="61992BC6" w14:textId="77777777" w:rsidR="00370320" w:rsidRDefault="00370320" w:rsidP="004A6BF2">
            <w:pPr>
              <w:jc w:val="center"/>
            </w:pPr>
          </w:p>
        </w:tc>
        <w:tc>
          <w:tcPr>
            <w:tcW w:w="1008" w:type="dxa"/>
          </w:tcPr>
          <w:p w14:paraId="4C312C09" w14:textId="77777777" w:rsidR="00370320" w:rsidRPr="00590C30" w:rsidRDefault="00370320" w:rsidP="004A6BF2">
            <w:pPr>
              <w:jc w:val="center"/>
            </w:pPr>
          </w:p>
        </w:tc>
        <w:tc>
          <w:tcPr>
            <w:tcW w:w="1008" w:type="dxa"/>
          </w:tcPr>
          <w:p w14:paraId="15733EB2" w14:textId="77777777" w:rsidR="00370320" w:rsidRPr="00590C30" w:rsidRDefault="00370320" w:rsidP="004A6BF2">
            <w:pPr>
              <w:jc w:val="center"/>
            </w:pPr>
          </w:p>
        </w:tc>
        <w:tc>
          <w:tcPr>
            <w:tcW w:w="1008" w:type="dxa"/>
          </w:tcPr>
          <w:p w14:paraId="0138FBF3" w14:textId="77777777" w:rsidR="00370320" w:rsidRPr="00590C30" w:rsidRDefault="00370320" w:rsidP="004A6BF2">
            <w:pPr>
              <w:jc w:val="center"/>
            </w:pPr>
          </w:p>
        </w:tc>
        <w:tc>
          <w:tcPr>
            <w:tcW w:w="1008" w:type="dxa"/>
          </w:tcPr>
          <w:p w14:paraId="02263F1F" w14:textId="77777777" w:rsidR="00370320" w:rsidRPr="00590C30" w:rsidRDefault="00370320" w:rsidP="004A6BF2"/>
        </w:tc>
      </w:tr>
    </w:tbl>
    <w:p w14:paraId="6F8110CE" w14:textId="77777777" w:rsidR="00370320" w:rsidRPr="00590C30" w:rsidRDefault="00370320" w:rsidP="00370320"/>
    <w:p w14:paraId="456EA39D" w14:textId="77777777" w:rsidR="00370320" w:rsidRPr="00590C30" w:rsidRDefault="00370320" w:rsidP="00370320">
      <w:pPr>
        <w:rPr>
          <w:sz w:val="22"/>
          <w:u w:val="single"/>
        </w:rPr>
      </w:pPr>
      <w:r w:rsidRPr="00590C30">
        <w:rPr>
          <w:sz w:val="22"/>
          <w:u w:val="single"/>
        </w:rPr>
        <w:t>Data Description:</w:t>
      </w:r>
    </w:p>
    <w:tbl>
      <w:tblPr>
        <w:tblW w:w="10080" w:type="dxa"/>
        <w:tblLayout w:type="fixed"/>
        <w:tblLook w:val="0000" w:firstRow="0" w:lastRow="0" w:firstColumn="0" w:lastColumn="0" w:noHBand="0" w:noVBand="0"/>
      </w:tblPr>
      <w:tblGrid>
        <w:gridCol w:w="1080"/>
        <w:gridCol w:w="6480"/>
        <w:gridCol w:w="1440"/>
        <w:gridCol w:w="1080"/>
      </w:tblGrid>
      <w:tr w:rsidR="00370320" w:rsidRPr="00590C30" w14:paraId="64C92D07" w14:textId="77777777" w:rsidTr="006B1578">
        <w:tc>
          <w:tcPr>
            <w:tcW w:w="1080" w:type="dxa"/>
          </w:tcPr>
          <w:p w14:paraId="2A7E9935" w14:textId="77777777" w:rsidR="00370320" w:rsidRPr="00590C30" w:rsidRDefault="00370320" w:rsidP="004A6BF2">
            <w:pPr>
              <w:jc w:val="center"/>
            </w:pPr>
            <w:r w:rsidRPr="00590C30">
              <w:t>Field</w:t>
            </w:r>
          </w:p>
        </w:tc>
        <w:tc>
          <w:tcPr>
            <w:tcW w:w="6480" w:type="dxa"/>
          </w:tcPr>
          <w:p w14:paraId="55C84EB5" w14:textId="77777777" w:rsidR="00370320" w:rsidRPr="00590C30" w:rsidRDefault="00370320" w:rsidP="004A6BF2">
            <w:r w:rsidRPr="00590C30">
              <w:t>Contents</w:t>
            </w:r>
          </w:p>
        </w:tc>
        <w:tc>
          <w:tcPr>
            <w:tcW w:w="1440" w:type="dxa"/>
          </w:tcPr>
          <w:p w14:paraId="00806866" w14:textId="77777777" w:rsidR="00370320" w:rsidRPr="00590C30" w:rsidRDefault="00370320" w:rsidP="004A6BF2">
            <w:pPr>
              <w:jc w:val="center"/>
            </w:pPr>
            <w:r w:rsidRPr="00590C30">
              <w:t>Type</w:t>
            </w:r>
          </w:p>
        </w:tc>
        <w:tc>
          <w:tcPr>
            <w:tcW w:w="1080" w:type="dxa"/>
          </w:tcPr>
          <w:p w14:paraId="5931C115" w14:textId="77777777" w:rsidR="00370320" w:rsidRPr="00590C30" w:rsidRDefault="00370320" w:rsidP="004A6BF2">
            <w:pPr>
              <w:jc w:val="center"/>
            </w:pPr>
            <w:r w:rsidRPr="00590C30">
              <w:t>Default</w:t>
            </w:r>
          </w:p>
        </w:tc>
      </w:tr>
      <w:tr w:rsidR="00370320" w:rsidRPr="00590C30" w14:paraId="246BE9E1" w14:textId="77777777" w:rsidTr="006B1578">
        <w:trPr>
          <w:trHeight w:hRule="exact" w:val="120"/>
        </w:trPr>
        <w:tc>
          <w:tcPr>
            <w:tcW w:w="1080" w:type="dxa"/>
          </w:tcPr>
          <w:p w14:paraId="14D14827" w14:textId="77777777" w:rsidR="00370320" w:rsidRPr="00590C30" w:rsidRDefault="00370320" w:rsidP="004A6BF2">
            <w:pPr>
              <w:jc w:val="center"/>
            </w:pPr>
          </w:p>
        </w:tc>
        <w:tc>
          <w:tcPr>
            <w:tcW w:w="6480" w:type="dxa"/>
          </w:tcPr>
          <w:p w14:paraId="3BC9B525" w14:textId="77777777" w:rsidR="00370320" w:rsidRPr="00590C30" w:rsidRDefault="00370320" w:rsidP="004A6BF2"/>
        </w:tc>
        <w:tc>
          <w:tcPr>
            <w:tcW w:w="1440" w:type="dxa"/>
          </w:tcPr>
          <w:p w14:paraId="44371007" w14:textId="77777777" w:rsidR="00370320" w:rsidRPr="00590C30" w:rsidRDefault="00370320" w:rsidP="004A6BF2">
            <w:pPr>
              <w:jc w:val="center"/>
            </w:pPr>
          </w:p>
        </w:tc>
        <w:tc>
          <w:tcPr>
            <w:tcW w:w="1080" w:type="dxa"/>
          </w:tcPr>
          <w:p w14:paraId="0F6EB03E" w14:textId="77777777" w:rsidR="00370320" w:rsidRPr="00590C30" w:rsidRDefault="00370320" w:rsidP="004A6BF2">
            <w:pPr>
              <w:jc w:val="center"/>
            </w:pPr>
          </w:p>
        </w:tc>
      </w:tr>
      <w:tr w:rsidR="00370320" w:rsidRPr="00590C30" w14:paraId="0E19CB06" w14:textId="77777777" w:rsidTr="006B1578">
        <w:tc>
          <w:tcPr>
            <w:tcW w:w="1080" w:type="dxa"/>
          </w:tcPr>
          <w:p w14:paraId="5AF82EC9" w14:textId="77777777" w:rsidR="00370320" w:rsidRPr="00590C30" w:rsidRDefault="00370320" w:rsidP="004A6BF2">
            <w:pPr>
              <w:jc w:val="center"/>
            </w:pPr>
            <w:r w:rsidRPr="00590C30">
              <w:t>EID</w:t>
            </w:r>
          </w:p>
        </w:tc>
        <w:tc>
          <w:tcPr>
            <w:tcW w:w="6480" w:type="dxa"/>
          </w:tcPr>
          <w:p w14:paraId="7E27AAE2" w14:textId="77777777" w:rsidR="00370320" w:rsidRPr="00590C30" w:rsidRDefault="00370320" w:rsidP="004A6BF2">
            <w:r>
              <w:t>E</w:t>
            </w:r>
            <w:r w:rsidRPr="00590C30">
              <w:t>lement identification (ID) number</w:t>
            </w:r>
          </w:p>
        </w:tc>
        <w:tc>
          <w:tcPr>
            <w:tcW w:w="1440" w:type="dxa"/>
          </w:tcPr>
          <w:p w14:paraId="52D3A672" w14:textId="77777777" w:rsidR="00370320" w:rsidRPr="00590C30" w:rsidRDefault="00370320" w:rsidP="004A6BF2">
            <w:pPr>
              <w:jc w:val="center"/>
            </w:pPr>
            <w:r w:rsidRPr="00590C30">
              <w:t>Integer &gt; 0</w:t>
            </w:r>
          </w:p>
        </w:tc>
        <w:tc>
          <w:tcPr>
            <w:tcW w:w="1080" w:type="dxa"/>
          </w:tcPr>
          <w:p w14:paraId="1CA5577B" w14:textId="77777777" w:rsidR="00370320" w:rsidRPr="00590C30" w:rsidRDefault="00370320" w:rsidP="004A6BF2">
            <w:pPr>
              <w:jc w:val="center"/>
            </w:pPr>
            <w:r w:rsidRPr="00590C30">
              <w:t>None</w:t>
            </w:r>
          </w:p>
        </w:tc>
      </w:tr>
      <w:tr w:rsidR="00370320" w:rsidRPr="00590C30" w14:paraId="1EDE89A8" w14:textId="77777777" w:rsidTr="006B1578">
        <w:trPr>
          <w:trHeight w:hRule="exact" w:val="120"/>
        </w:trPr>
        <w:tc>
          <w:tcPr>
            <w:tcW w:w="1080" w:type="dxa"/>
          </w:tcPr>
          <w:p w14:paraId="0E8E67A5" w14:textId="77777777" w:rsidR="00370320" w:rsidRPr="00590C30" w:rsidRDefault="00370320" w:rsidP="004A6BF2">
            <w:pPr>
              <w:jc w:val="center"/>
            </w:pPr>
          </w:p>
        </w:tc>
        <w:tc>
          <w:tcPr>
            <w:tcW w:w="6480" w:type="dxa"/>
          </w:tcPr>
          <w:p w14:paraId="082ADCD7" w14:textId="77777777" w:rsidR="00370320" w:rsidRPr="00590C30" w:rsidRDefault="00370320" w:rsidP="004A6BF2"/>
        </w:tc>
        <w:tc>
          <w:tcPr>
            <w:tcW w:w="1440" w:type="dxa"/>
          </w:tcPr>
          <w:p w14:paraId="6F66EAE9" w14:textId="77777777" w:rsidR="00370320" w:rsidRPr="00590C30" w:rsidRDefault="00370320" w:rsidP="004A6BF2">
            <w:pPr>
              <w:jc w:val="center"/>
            </w:pPr>
          </w:p>
        </w:tc>
        <w:tc>
          <w:tcPr>
            <w:tcW w:w="1080" w:type="dxa"/>
          </w:tcPr>
          <w:p w14:paraId="5A4EDF6F" w14:textId="77777777" w:rsidR="00370320" w:rsidRPr="00590C30" w:rsidRDefault="00370320" w:rsidP="004A6BF2">
            <w:pPr>
              <w:jc w:val="center"/>
            </w:pPr>
          </w:p>
        </w:tc>
      </w:tr>
      <w:tr w:rsidR="00370320" w:rsidRPr="00590C30" w14:paraId="07331DCB" w14:textId="77777777" w:rsidTr="006B1578">
        <w:tc>
          <w:tcPr>
            <w:tcW w:w="1080" w:type="dxa"/>
          </w:tcPr>
          <w:p w14:paraId="5A53ADD3" w14:textId="77777777" w:rsidR="00370320" w:rsidRPr="00590C30" w:rsidRDefault="00370320" w:rsidP="004A6BF2">
            <w:pPr>
              <w:jc w:val="center"/>
            </w:pPr>
            <w:r w:rsidRPr="00590C30">
              <w:t>PID</w:t>
            </w:r>
          </w:p>
        </w:tc>
        <w:tc>
          <w:tcPr>
            <w:tcW w:w="6480" w:type="dxa"/>
          </w:tcPr>
          <w:p w14:paraId="57404F8B" w14:textId="77777777" w:rsidR="00370320" w:rsidRPr="00590C30" w:rsidRDefault="00370320" w:rsidP="004A6BF2">
            <w:r>
              <w:t>ID number of a PUSERIN Bulk D</w:t>
            </w:r>
            <w:r w:rsidRPr="00590C30">
              <w:t>ata entry</w:t>
            </w:r>
          </w:p>
        </w:tc>
        <w:tc>
          <w:tcPr>
            <w:tcW w:w="1440" w:type="dxa"/>
          </w:tcPr>
          <w:p w14:paraId="593863CE" w14:textId="77777777" w:rsidR="00370320" w:rsidRPr="00590C30" w:rsidRDefault="00370320" w:rsidP="004A6BF2">
            <w:pPr>
              <w:jc w:val="center"/>
            </w:pPr>
            <w:r w:rsidRPr="00590C30">
              <w:t>Integer &gt; 0</w:t>
            </w:r>
          </w:p>
        </w:tc>
        <w:tc>
          <w:tcPr>
            <w:tcW w:w="1080" w:type="dxa"/>
          </w:tcPr>
          <w:p w14:paraId="6359CDA5" w14:textId="77777777" w:rsidR="00370320" w:rsidRPr="00590C30" w:rsidRDefault="00370320" w:rsidP="004A6BF2">
            <w:pPr>
              <w:jc w:val="center"/>
            </w:pPr>
            <w:r w:rsidRPr="00590C30">
              <w:t>EID</w:t>
            </w:r>
          </w:p>
        </w:tc>
      </w:tr>
      <w:tr w:rsidR="00370320" w:rsidRPr="00590C30" w14:paraId="2F9EFDED" w14:textId="77777777" w:rsidTr="006B1578">
        <w:trPr>
          <w:trHeight w:hRule="exact" w:val="120"/>
        </w:trPr>
        <w:tc>
          <w:tcPr>
            <w:tcW w:w="1080" w:type="dxa"/>
          </w:tcPr>
          <w:p w14:paraId="4F0AA8F8" w14:textId="77777777" w:rsidR="00370320" w:rsidRPr="00590C30" w:rsidRDefault="00370320" w:rsidP="004A6BF2">
            <w:pPr>
              <w:jc w:val="center"/>
            </w:pPr>
          </w:p>
        </w:tc>
        <w:tc>
          <w:tcPr>
            <w:tcW w:w="6480" w:type="dxa"/>
          </w:tcPr>
          <w:p w14:paraId="67012315" w14:textId="77777777" w:rsidR="00370320" w:rsidRPr="00590C30" w:rsidRDefault="00370320" w:rsidP="004A6BF2"/>
        </w:tc>
        <w:tc>
          <w:tcPr>
            <w:tcW w:w="1440" w:type="dxa"/>
          </w:tcPr>
          <w:p w14:paraId="31ABD989" w14:textId="77777777" w:rsidR="00370320" w:rsidRPr="00590C30" w:rsidRDefault="00370320" w:rsidP="004A6BF2">
            <w:pPr>
              <w:jc w:val="center"/>
            </w:pPr>
          </w:p>
        </w:tc>
        <w:tc>
          <w:tcPr>
            <w:tcW w:w="1080" w:type="dxa"/>
          </w:tcPr>
          <w:p w14:paraId="28C52EBE" w14:textId="77777777" w:rsidR="00370320" w:rsidRPr="00590C30" w:rsidRDefault="00370320" w:rsidP="004A6BF2">
            <w:pPr>
              <w:jc w:val="center"/>
            </w:pPr>
          </w:p>
        </w:tc>
      </w:tr>
      <w:tr w:rsidR="00370320" w:rsidRPr="00590C30" w14:paraId="18B68973" w14:textId="77777777" w:rsidTr="006B1578">
        <w:tc>
          <w:tcPr>
            <w:tcW w:w="1080" w:type="dxa"/>
          </w:tcPr>
          <w:p w14:paraId="01802AD8" w14:textId="77777777" w:rsidR="00370320" w:rsidRPr="00590C30" w:rsidRDefault="00370320" w:rsidP="004A6BF2">
            <w:pPr>
              <w:jc w:val="center"/>
            </w:pPr>
            <w:r>
              <w:t>NG</w:t>
            </w:r>
          </w:p>
        </w:tc>
        <w:tc>
          <w:tcPr>
            <w:tcW w:w="6480" w:type="dxa"/>
          </w:tcPr>
          <w:p w14:paraId="2CF8475C" w14:textId="77777777" w:rsidR="00370320" w:rsidRPr="00590C30" w:rsidRDefault="00370320" w:rsidP="004A6BF2">
            <w:r>
              <w:t>Number of grid points (GRID’s) that the element is attached to</w:t>
            </w:r>
          </w:p>
        </w:tc>
        <w:tc>
          <w:tcPr>
            <w:tcW w:w="1440" w:type="dxa"/>
          </w:tcPr>
          <w:p w14:paraId="4BD65250" w14:textId="77777777" w:rsidR="00370320" w:rsidRPr="00590C30" w:rsidRDefault="00370320" w:rsidP="004A6BF2">
            <w:pPr>
              <w:jc w:val="center"/>
            </w:pPr>
            <w:r w:rsidRPr="00590C30">
              <w:t>Integer &gt;</w:t>
            </w:r>
            <w:r>
              <w:t>=</w:t>
            </w:r>
            <w:r w:rsidRPr="00590C30">
              <w:t xml:space="preserve"> 0</w:t>
            </w:r>
          </w:p>
        </w:tc>
        <w:tc>
          <w:tcPr>
            <w:tcW w:w="1080" w:type="dxa"/>
          </w:tcPr>
          <w:p w14:paraId="7820ADC0" w14:textId="77777777" w:rsidR="00370320" w:rsidRPr="00590C30" w:rsidRDefault="00370320" w:rsidP="004A6BF2">
            <w:pPr>
              <w:jc w:val="center"/>
            </w:pPr>
            <w:r>
              <w:t>0</w:t>
            </w:r>
          </w:p>
        </w:tc>
      </w:tr>
      <w:tr w:rsidR="00370320" w:rsidRPr="00590C30" w14:paraId="2E5B4AC0" w14:textId="77777777" w:rsidTr="006B1578">
        <w:trPr>
          <w:trHeight w:hRule="exact" w:val="115"/>
        </w:trPr>
        <w:tc>
          <w:tcPr>
            <w:tcW w:w="1080" w:type="dxa"/>
          </w:tcPr>
          <w:p w14:paraId="2DC3CD6E" w14:textId="77777777" w:rsidR="00370320" w:rsidRDefault="00370320" w:rsidP="004A6BF2">
            <w:pPr>
              <w:jc w:val="center"/>
            </w:pPr>
          </w:p>
        </w:tc>
        <w:tc>
          <w:tcPr>
            <w:tcW w:w="6480" w:type="dxa"/>
          </w:tcPr>
          <w:p w14:paraId="4BACC7D5" w14:textId="77777777" w:rsidR="00370320" w:rsidRPr="00590C30" w:rsidRDefault="00370320" w:rsidP="004A6BF2"/>
        </w:tc>
        <w:tc>
          <w:tcPr>
            <w:tcW w:w="1440" w:type="dxa"/>
          </w:tcPr>
          <w:p w14:paraId="3E7B0C2C" w14:textId="77777777" w:rsidR="00370320" w:rsidRPr="00590C30" w:rsidRDefault="00370320" w:rsidP="004A6BF2">
            <w:pPr>
              <w:jc w:val="center"/>
            </w:pPr>
          </w:p>
        </w:tc>
        <w:tc>
          <w:tcPr>
            <w:tcW w:w="1080" w:type="dxa"/>
          </w:tcPr>
          <w:p w14:paraId="118ECD01" w14:textId="77777777" w:rsidR="00370320" w:rsidRPr="00590C30" w:rsidRDefault="00370320" w:rsidP="004A6BF2">
            <w:pPr>
              <w:jc w:val="center"/>
            </w:pPr>
          </w:p>
        </w:tc>
      </w:tr>
      <w:tr w:rsidR="00370320" w:rsidRPr="00590C30" w14:paraId="2101BA0B" w14:textId="77777777" w:rsidTr="006B1578">
        <w:tc>
          <w:tcPr>
            <w:tcW w:w="1080" w:type="dxa"/>
          </w:tcPr>
          <w:p w14:paraId="7F4F61BE" w14:textId="77777777" w:rsidR="00370320" w:rsidRDefault="00370320" w:rsidP="004A6BF2">
            <w:pPr>
              <w:jc w:val="center"/>
            </w:pPr>
            <w:r>
              <w:t>NS</w:t>
            </w:r>
          </w:p>
        </w:tc>
        <w:tc>
          <w:tcPr>
            <w:tcW w:w="6480" w:type="dxa"/>
          </w:tcPr>
          <w:p w14:paraId="2365A67E" w14:textId="77777777" w:rsidR="00370320" w:rsidRPr="00590C30" w:rsidRDefault="00370320" w:rsidP="004A6BF2">
            <w:r>
              <w:t>Number of scalar points (SPOINT’s) that the element is attached to</w:t>
            </w:r>
          </w:p>
        </w:tc>
        <w:tc>
          <w:tcPr>
            <w:tcW w:w="1440" w:type="dxa"/>
          </w:tcPr>
          <w:p w14:paraId="0DB0FBFB" w14:textId="77777777" w:rsidR="00370320" w:rsidRPr="00590C30" w:rsidRDefault="00370320" w:rsidP="004A6BF2">
            <w:pPr>
              <w:jc w:val="center"/>
            </w:pPr>
            <w:r>
              <w:t>Integer &gt;= 0</w:t>
            </w:r>
          </w:p>
        </w:tc>
        <w:tc>
          <w:tcPr>
            <w:tcW w:w="1080" w:type="dxa"/>
          </w:tcPr>
          <w:p w14:paraId="59BF753E" w14:textId="77777777" w:rsidR="00370320" w:rsidRPr="00590C30" w:rsidRDefault="00370320" w:rsidP="004A6BF2">
            <w:pPr>
              <w:jc w:val="center"/>
            </w:pPr>
            <w:r>
              <w:t>0</w:t>
            </w:r>
          </w:p>
        </w:tc>
      </w:tr>
      <w:tr w:rsidR="00370320" w:rsidRPr="00590C30" w14:paraId="31C87A5B" w14:textId="77777777" w:rsidTr="006B1578">
        <w:trPr>
          <w:trHeight w:hRule="exact" w:val="115"/>
        </w:trPr>
        <w:tc>
          <w:tcPr>
            <w:tcW w:w="1080" w:type="dxa"/>
          </w:tcPr>
          <w:p w14:paraId="5A4B0EC3" w14:textId="77777777" w:rsidR="00370320" w:rsidRDefault="00370320" w:rsidP="004A6BF2">
            <w:pPr>
              <w:jc w:val="center"/>
            </w:pPr>
          </w:p>
        </w:tc>
        <w:tc>
          <w:tcPr>
            <w:tcW w:w="6480" w:type="dxa"/>
          </w:tcPr>
          <w:p w14:paraId="0C8235B8" w14:textId="77777777" w:rsidR="00370320" w:rsidRPr="00590C30" w:rsidRDefault="00370320" w:rsidP="004A6BF2"/>
        </w:tc>
        <w:tc>
          <w:tcPr>
            <w:tcW w:w="1440" w:type="dxa"/>
          </w:tcPr>
          <w:p w14:paraId="7A539660" w14:textId="77777777" w:rsidR="00370320" w:rsidRPr="00590C30" w:rsidRDefault="00370320" w:rsidP="004A6BF2">
            <w:pPr>
              <w:jc w:val="center"/>
            </w:pPr>
          </w:p>
        </w:tc>
        <w:tc>
          <w:tcPr>
            <w:tcW w:w="1080" w:type="dxa"/>
          </w:tcPr>
          <w:p w14:paraId="73BCEC77" w14:textId="77777777" w:rsidR="00370320" w:rsidRPr="00590C30" w:rsidRDefault="00370320" w:rsidP="004A6BF2">
            <w:pPr>
              <w:jc w:val="center"/>
            </w:pPr>
          </w:p>
        </w:tc>
      </w:tr>
      <w:tr w:rsidR="00370320" w:rsidRPr="00590C30" w14:paraId="0F72289B" w14:textId="77777777" w:rsidTr="006B1578">
        <w:tc>
          <w:tcPr>
            <w:tcW w:w="1080" w:type="dxa"/>
          </w:tcPr>
          <w:p w14:paraId="730AC8E7" w14:textId="77777777" w:rsidR="00370320" w:rsidRDefault="00370320" w:rsidP="004A6BF2">
            <w:pPr>
              <w:jc w:val="center"/>
            </w:pPr>
            <w:r>
              <w:t>CID0</w:t>
            </w:r>
          </w:p>
        </w:tc>
        <w:tc>
          <w:tcPr>
            <w:tcW w:w="6480" w:type="dxa"/>
          </w:tcPr>
          <w:p w14:paraId="7FCA2992" w14:textId="77777777" w:rsidR="00370320" w:rsidRPr="00590C30" w:rsidRDefault="00370320" w:rsidP="004A6BF2">
            <w:r>
              <w:t>ID of the coordinate system that defines the basic coord system of this element relative to the basic coord system of the overall model</w:t>
            </w:r>
          </w:p>
        </w:tc>
        <w:tc>
          <w:tcPr>
            <w:tcW w:w="1440" w:type="dxa"/>
          </w:tcPr>
          <w:p w14:paraId="09A9B65C" w14:textId="77777777" w:rsidR="00370320" w:rsidRPr="00590C30" w:rsidRDefault="00370320" w:rsidP="004A6BF2">
            <w:pPr>
              <w:jc w:val="center"/>
            </w:pPr>
            <w:r>
              <w:t>Integer &gt;= 0</w:t>
            </w:r>
          </w:p>
        </w:tc>
        <w:tc>
          <w:tcPr>
            <w:tcW w:w="1080" w:type="dxa"/>
          </w:tcPr>
          <w:p w14:paraId="4EC5A5B0" w14:textId="77777777" w:rsidR="00370320" w:rsidRPr="00590C30" w:rsidRDefault="00370320" w:rsidP="004A6BF2">
            <w:pPr>
              <w:jc w:val="center"/>
            </w:pPr>
            <w:r>
              <w:t>0</w:t>
            </w:r>
          </w:p>
        </w:tc>
      </w:tr>
      <w:tr w:rsidR="00370320" w:rsidRPr="00590C30" w14:paraId="68241EF2" w14:textId="77777777" w:rsidTr="006B1578">
        <w:trPr>
          <w:trHeight w:hRule="exact" w:val="115"/>
        </w:trPr>
        <w:tc>
          <w:tcPr>
            <w:tcW w:w="1080" w:type="dxa"/>
          </w:tcPr>
          <w:p w14:paraId="298C89B8" w14:textId="77777777" w:rsidR="00370320" w:rsidRDefault="00370320" w:rsidP="004A6BF2">
            <w:pPr>
              <w:jc w:val="center"/>
            </w:pPr>
          </w:p>
        </w:tc>
        <w:tc>
          <w:tcPr>
            <w:tcW w:w="6480" w:type="dxa"/>
          </w:tcPr>
          <w:p w14:paraId="0F8C0F4B" w14:textId="77777777" w:rsidR="00370320" w:rsidRDefault="00370320" w:rsidP="004A6BF2"/>
        </w:tc>
        <w:tc>
          <w:tcPr>
            <w:tcW w:w="1440" w:type="dxa"/>
          </w:tcPr>
          <w:p w14:paraId="0B33739C" w14:textId="77777777" w:rsidR="00370320" w:rsidRDefault="00370320" w:rsidP="004A6BF2">
            <w:pPr>
              <w:jc w:val="center"/>
            </w:pPr>
          </w:p>
        </w:tc>
        <w:tc>
          <w:tcPr>
            <w:tcW w:w="1080" w:type="dxa"/>
          </w:tcPr>
          <w:p w14:paraId="4FE6E676" w14:textId="77777777" w:rsidR="00370320" w:rsidRDefault="00370320" w:rsidP="004A6BF2">
            <w:pPr>
              <w:jc w:val="center"/>
            </w:pPr>
          </w:p>
        </w:tc>
      </w:tr>
      <w:tr w:rsidR="00370320" w:rsidRPr="00590C30" w14:paraId="4768A648" w14:textId="77777777" w:rsidTr="006B1578">
        <w:tc>
          <w:tcPr>
            <w:tcW w:w="1080" w:type="dxa"/>
          </w:tcPr>
          <w:p w14:paraId="4CC42133" w14:textId="77777777" w:rsidR="00370320" w:rsidRDefault="00370320" w:rsidP="004A6BF2">
            <w:pPr>
              <w:jc w:val="center"/>
            </w:pPr>
            <w:r>
              <w:t>Gi, Ci</w:t>
            </w:r>
          </w:p>
        </w:tc>
        <w:tc>
          <w:tcPr>
            <w:tcW w:w="6480" w:type="dxa"/>
          </w:tcPr>
          <w:p w14:paraId="1B3A81F6" w14:textId="77777777" w:rsidR="00370320" w:rsidRDefault="00370320" w:rsidP="004A6BF2">
            <w:r>
              <w:t>NG grid/component numbers for the grids and components that the element connects to (Ci have to be integers 1,2,3,4,5 and/or 6)</w:t>
            </w:r>
          </w:p>
        </w:tc>
        <w:tc>
          <w:tcPr>
            <w:tcW w:w="1440" w:type="dxa"/>
          </w:tcPr>
          <w:p w14:paraId="2E988B71" w14:textId="77777777" w:rsidR="00370320" w:rsidRDefault="00370320" w:rsidP="004A6BF2">
            <w:pPr>
              <w:jc w:val="center"/>
            </w:pPr>
            <w:r>
              <w:t>Integer &gt; 0</w:t>
            </w:r>
          </w:p>
        </w:tc>
        <w:tc>
          <w:tcPr>
            <w:tcW w:w="1080" w:type="dxa"/>
          </w:tcPr>
          <w:p w14:paraId="2D2A360F" w14:textId="77777777" w:rsidR="00370320" w:rsidRDefault="00370320" w:rsidP="004A6BF2">
            <w:pPr>
              <w:jc w:val="center"/>
            </w:pPr>
            <w:r>
              <w:t>None</w:t>
            </w:r>
          </w:p>
        </w:tc>
      </w:tr>
      <w:tr w:rsidR="00370320" w:rsidRPr="00590C30" w14:paraId="0B86A8C1" w14:textId="77777777" w:rsidTr="006B1578">
        <w:trPr>
          <w:trHeight w:hRule="exact" w:val="115"/>
        </w:trPr>
        <w:tc>
          <w:tcPr>
            <w:tcW w:w="1080" w:type="dxa"/>
          </w:tcPr>
          <w:p w14:paraId="14BFE0EA" w14:textId="77777777" w:rsidR="00370320" w:rsidRDefault="00370320" w:rsidP="004A6BF2">
            <w:pPr>
              <w:jc w:val="center"/>
            </w:pPr>
          </w:p>
        </w:tc>
        <w:tc>
          <w:tcPr>
            <w:tcW w:w="6480" w:type="dxa"/>
          </w:tcPr>
          <w:p w14:paraId="202432CC" w14:textId="77777777" w:rsidR="00370320" w:rsidRDefault="00370320" w:rsidP="004A6BF2"/>
        </w:tc>
        <w:tc>
          <w:tcPr>
            <w:tcW w:w="1440" w:type="dxa"/>
          </w:tcPr>
          <w:p w14:paraId="27BD8205" w14:textId="77777777" w:rsidR="00370320" w:rsidRDefault="00370320" w:rsidP="004A6BF2">
            <w:pPr>
              <w:jc w:val="center"/>
            </w:pPr>
          </w:p>
        </w:tc>
        <w:tc>
          <w:tcPr>
            <w:tcW w:w="1080" w:type="dxa"/>
          </w:tcPr>
          <w:p w14:paraId="2C31BF5A" w14:textId="77777777" w:rsidR="00370320" w:rsidRDefault="00370320" w:rsidP="004A6BF2">
            <w:pPr>
              <w:jc w:val="center"/>
            </w:pPr>
          </w:p>
        </w:tc>
      </w:tr>
      <w:tr w:rsidR="00370320" w:rsidRPr="00590C30" w14:paraId="03F9C9CC" w14:textId="77777777" w:rsidTr="006B1578">
        <w:tc>
          <w:tcPr>
            <w:tcW w:w="1080" w:type="dxa"/>
          </w:tcPr>
          <w:p w14:paraId="4804AB69" w14:textId="77777777" w:rsidR="00370320" w:rsidRDefault="00370320" w:rsidP="004A6BF2">
            <w:pPr>
              <w:jc w:val="center"/>
            </w:pPr>
            <w:r>
              <w:t>Si</w:t>
            </w:r>
          </w:p>
        </w:tc>
        <w:tc>
          <w:tcPr>
            <w:tcW w:w="6480" w:type="dxa"/>
          </w:tcPr>
          <w:p w14:paraId="7630B6EE" w14:textId="77777777" w:rsidR="00370320" w:rsidRDefault="00370320" w:rsidP="004A6BF2">
            <w:r>
              <w:t>NS scalar points (Bulk Data SPOINT) that the element connects to</w:t>
            </w:r>
          </w:p>
        </w:tc>
        <w:tc>
          <w:tcPr>
            <w:tcW w:w="1440" w:type="dxa"/>
          </w:tcPr>
          <w:p w14:paraId="45E6B5DB" w14:textId="77777777" w:rsidR="00370320" w:rsidRDefault="00370320" w:rsidP="004A6BF2">
            <w:pPr>
              <w:jc w:val="center"/>
            </w:pPr>
            <w:r>
              <w:t>Integer &gt; 0</w:t>
            </w:r>
          </w:p>
        </w:tc>
        <w:tc>
          <w:tcPr>
            <w:tcW w:w="1080" w:type="dxa"/>
          </w:tcPr>
          <w:p w14:paraId="3EDB73E4" w14:textId="77777777" w:rsidR="00370320" w:rsidRDefault="00370320" w:rsidP="004A6BF2">
            <w:pPr>
              <w:jc w:val="center"/>
            </w:pPr>
            <w:r>
              <w:t>None</w:t>
            </w:r>
          </w:p>
        </w:tc>
      </w:tr>
    </w:tbl>
    <w:p w14:paraId="20BF5407" w14:textId="77777777" w:rsidR="00370320" w:rsidRPr="00590C30" w:rsidRDefault="00370320" w:rsidP="00370320"/>
    <w:p w14:paraId="67075DDE" w14:textId="77777777" w:rsidR="00370320" w:rsidRPr="00E80610" w:rsidRDefault="00370320" w:rsidP="006B1578">
      <w:pPr>
        <w:pStyle w:val="Remarks"/>
        <w:rPr>
          <w:u w:val="single"/>
        </w:rPr>
      </w:pPr>
      <w:r w:rsidRPr="00E80610">
        <w:rPr>
          <w:u w:val="single"/>
        </w:rPr>
        <w:t>Remarks:</w:t>
      </w:r>
    </w:p>
    <w:p w14:paraId="0D605A15" w14:textId="77777777" w:rsidR="00370320" w:rsidRPr="00590C30" w:rsidRDefault="00370320" w:rsidP="006B1578">
      <w:pPr>
        <w:pStyle w:val="Remarks"/>
      </w:pPr>
      <w:r w:rsidRPr="00590C30">
        <w:t>1.</w:t>
      </w:r>
      <w:r w:rsidRPr="00590C30">
        <w:tab/>
        <w:t>No other element in the model may have the same element ID</w:t>
      </w:r>
    </w:p>
    <w:p w14:paraId="4DDFEF4B" w14:textId="77777777" w:rsidR="006B1578" w:rsidRDefault="00370320" w:rsidP="006B1578">
      <w:pPr>
        <w:pStyle w:val="Remarks"/>
      </w:pPr>
      <w:r>
        <w:t>2.</w:t>
      </w:r>
      <w:r>
        <w:tab/>
        <w:t>An example of how this element is used is in Craig-Bampton analyses where a system model is made up of one or more substructures (generated in CB model generation solution sequence, SO</w:t>
      </w:r>
    </w:p>
    <w:p w14:paraId="13831816" w14:textId="127A3AC5" w:rsidR="00370320" w:rsidRPr="00590C30" w:rsidRDefault="006B1578" w:rsidP="006B1578">
      <w:pPr>
        <w:pStyle w:val="Remarks"/>
      </w:pPr>
      <w:r>
        <w:lastRenderedPageBreak/>
        <w:t>3</w:t>
      </w:r>
      <w:r w:rsidR="00370320" w:rsidRPr="00590C30">
        <w:t>.</w:t>
      </w:r>
      <w:r>
        <w:tab/>
      </w:r>
      <w:r w:rsidR="00370320">
        <w:t>Each CB model’s connection information is described by a CUSERIN element.  The PUSERIN Bulk Data entry is required.</w:t>
      </w:r>
    </w:p>
    <w:p w14:paraId="273FC45C" w14:textId="77777777" w:rsidR="00370320" w:rsidRPr="002E696B" w:rsidRDefault="00370320" w:rsidP="004C6C23">
      <w:pPr>
        <w:pStyle w:val="Corner"/>
      </w:pPr>
      <w:r w:rsidRPr="002F396F">
        <w:br w:type="page"/>
      </w:r>
      <w:bookmarkStart w:id="2225" w:name="_Toc27121611"/>
      <w:bookmarkStart w:id="2226" w:name="_Toc27121715"/>
      <w:bookmarkStart w:id="2227" w:name="_Toc27196895"/>
      <w:bookmarkStart w:id="2228" w:name="_Toc27197000"/>
      <w:bookmarkStart w:id="2229" w:name="_Toc27198271"/>
      <w:bookmarkStart w:id="2230" w:name="_Toc27202793"/>
      <w:bookmarkStart w:id="2231" w:name="_Toc27206251"/>
      <w:bookmarkStart w:id="2232" w:name="_Toc27206356"/>
      <w:bookmarkStart w:id="2233" w:name="_Toc27217264"/>
      <w:bookmarkStart w:id="2234" w:name="_Toc27217369"/>
      <w:bookmarkStart w:id="2235" w:name="_Toc27217473"/>
      <w:bookmarkStart w:id="2236" w:name="_Toc27217846"/>
      <w:bookmarkStart w:id="2237" w:name="_Toc27217950"/>
      <w:bookmarkStart w:id="2238" w:name="_Toc27296355"/>
      <w:bookmarkStart w:id="2239" w:name="_Toc27393863"/>
      <w:bookmarkStart w:id="2240" w:name="_Toc27479879"/>
      <w:bookmarkStart w:id="2241" w:name="_Toc27717258"/>
      <w:r w:rsidRPr="002E696B">
        <w:lastRenderedPageBreak/>
        <w:t>DEBUG</w:t>
      </w:r>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p>
    <w:p w14:paraId="0326574A" w14:textId="77777777" w:rsidR="00370320" w:rsidRPr="007E3809" w:rsidRDefault="00370320" w:rsidP="008472B7">
      <w:pPr>
        <w:pStyle w:val="Heading2"/>
      </w:pPr>
      <w:bookmarkStart w:id="2242" w:name="_Toc28327055"/>
      <w:bookmarkStart w:id="2243" w:name="_Toc28600386"/>
      <w:bookmarkStart w:id="2244" w:name="_Toc164034503"/>
      <w:r>
        <w:t>DEBUG</w:t>
      </w:r>
      <w:bookmarkEnd w:id="2242"/>
      <w:bookmarkEnd w:id="2243"/>
      <w:bookmarkEnd w:id="2244"/>
    </w:p>
    <w:p w14:paraId="70EF73D1" w14:textId="77777777" w:rsidR="00370320" w:rsidRDefault="00370320" w:rsidP="00370320">
      <w:pPr>
        <w:rPr>
          <w:sz w:val="22"/>
          <w:u w:val="single"/>
        </w:rPr>
      </w:pPr>
    </w:p>
    <w:p w14:paraId="2D3B1323" w14:textId="77777777" w:rsidR="00370320" w:rsidRPr="00590C30" w:rsidRDefault="00370320" w:rsidP="00370320">
      <w:pPr>
        <w:rPr>
          <w:sz w:val="22"/>
        </w:rPr>
      </w:pPr>
      <w:r w:rsidRPr="00590C30">
        <w:rPr>
          <w:sz w:val="22"/>
          <w:u w:val="single"/>
        </w:rPr>
        <w:t>Description:</w:t>
      </w:r>
      <w:r w:rsidRPr="00590C30">
        <w:rPr>
          <w:sz w:val="22"/>
        </w:rPr>
        <w:t xml:space="preserve"> </w:t>
      </w:r>
    </w:p>
    <w:p w14:paraId="6CD905D3" w14:textId="77777777" w:rsidR="00370320" w:rsidRDefault="00370320" w:rsidP="00370320">
      <w:r>
        <w:t>D</w:t>
      </w:r>
      <w:r w:rsidRPr="00590C30">
        <w:t>efine debug parameters</w:t>
      </w:r>
    </w:p>
    <w:p w14:paraId="5CC16D75" w14:textId="77777777" w:rsidR="00370320" w:rsidRPr="00590C30" w:rsidRDefault="00370320" w:rsidP="00370320"/>
    <w:p w14:paraId="6BE4B231" w14:textId="36025E1C" w:rsidR="00370320" w:rsidRPr="00590C30" w:rsidRDefault="00370320" w:rsidP="00370320">
      <w:r w:rsidRPr="00590C30">
        <w:rPr>
          <w:sz w:val="22"/>
          <w:u w:val="single"/>
        </w:rPr>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4E53873" w14:textId="77777777" w:rsidTr="004A6BF2">
        <w:tc>
          <w:tcPr>
            <w:tcW w:w="1008" w:type="dxa"/>
            <w:tcBorders>
              <w:top w:val="nil"/>
              <w:left w:val="nil"/>
              <w:bottom w:val="nil"/>
              <w:right w:val="nil"/>
            </w:tcBorders>
          </w:tcPr>
          <w:p w14:paraId="3F94E648" w14:textId="77777777" w:rsidR="00370320" w:rsidRPr="00590C30" w:rsidRDefault="00370320" w:rsidP="004A6BF2">
            <w:pPr>
              <w:jc w:val="center"/>
            </w:pPr>
            <w:r w:rsidRPr="00590C30">
              <w:t>1</w:t>
            </w:r>
          </w:p>
        </w:tc>
        <w:tc>
          <w:tcPr>
            <w:tcW w:w="1008" w:type="dxa"/>
            <w:tcBorders>
              <w:top w:val="nil"/>
              <w:left w:val="nil"/>
              <w:bottom w:val="nil"/>
              <w:right w:val="nil"/>
            </w:tcBorders>
          </w:tcPr>
          <w:p w14:paraId="4E5321F6" w14:textId="77777777" w:rsidR="00370320" w:rsidRPr="00590C30" w:rsidRDefault="00370320" w:rsidP="004A6BF2">
            <w:pPr>
              <w:jc w:val="center"/>
            </w:pPr>
            <w:r w:rsidRPr="00590C30">
              <w:t>2</w:t>
            </w:r>
          </w:p>
        </w:tc>
        <w:tc>
          <w:tcPr>
            <w:tcW w:w="1008" w:type="dxa"/>
            <w:tcBorders>
              <w:top w:val="nil"/>
              <w:left w:val="nil"/>
              <w:bottom w:val="nil"/>
              <w:right w:val="nil"/>
            </w:tcBorders>
          </w:tcPr>
          <w:p w14:paraId="664AB0FB" w14:textId="77777777" w:rsidR="00370320" w:rsidRPr="00590C30" w:rsidRDefault="00370320" w:rsidP="004A6BF2">
            <w:pPr>
              <w:jc w:val="center"/>
            </w:pPr>
            <w:r w:rsidRPr="00590C30">
              <w:t>3</w:t>
            </w:r>
          </w:p>
        </w:tc>
        <w:tc>
          <w:tcPr>
            <w:tcW w:w="1008" w:type="dxa"/>
            <w:tcBorders>
              <w:top w:val="nil"/>
              <w:left w:val="nil"/>
              <w:bottom w:val="nil"/>
              <w:right w:val="nil"/>
            </w:tcBorders>
          </w:tcPr>
          <w:p w14:paraId="5A748C7C" w14:textId="77777777" w:rsidR="00370320" w:rsidRPr="00590C30" w:rsidRDefault="00370320" w:rsidP="004A6BF2">
            <w:pPr>
              <w:jc w:val="center"/>
            </w:pPr>
            <w:r w:rsidRPr="00590C30">
              <w:t>4</w:t>
            </w:r>
          </w:p>
        </w:tc>
        <w:tc>
          <w:tcPr>
            <w:tcW w:w="1008" w:type="dxa"/>
            <w:tcBorders>
              <w:top w:val="nil"/>
              <w:left w:val="nil"/>
              <w:bottom w:val="nil"/>
              <w:right w:val="nil"/>
            </w:tcBorders>
          </w:tcPr>
          <w:p w14:paraId="443E6230" w14:textId="77777777" w:rsidR="00370320" w:rsidRPr="00590C30" w:rsidRDefault="00370320" w:rsidP="004A6BF2">
            <w:pPr>
              <w:jc w:val="center"/>
            </w:pPr>
            <w:r w:rsidRPr="00590C30">
              <w:t>5</w:t>
            </w:r>
          </w:p>
        </w:tc>
        <w:tc>
          <w:tcPr>
            <w:tcW w:w="1008" w:type="dxa"/>
            <w:tcBorders>
              <w:top w:val="nil"/>
              <w:left w:val="nil"/>
              <w:bottom w:val="nil"/>
              <w:right w:val="nil"/>
            </w:tcBorders>
          </w:tcPr>
          <w:p w14:paraId="2849AFEB" w14:textId="77777777" w:rsidR="00370320" w:rsidRPr="00590C30" w:rsidRDefault="00370320" w:rsidP="004A6BF2">
            <w:pPr>
              <w:jc w:val="center"/>
            </w:pPr>
            <w:r w:rsidRPr="00590C30">
              <w:t>6</w:t>
            </w:r>
          </w:p>
        </w:tc>
        <w:tc>
          <w:tcPr>
            <w:tcW w:w="1008" w:type="dxa"/>
            <w:tcBorders>
              <w:top w:val="nil"/>
              <w:left w:val="nil"/>
              <w:bottom w:val="nil"/>
              <w:right w:val="nil"/>
            </w:tcBorders>
          </w:tcPr>
          <w:p w14:paraId="2DEE941A" w14:textId="77777777" w:rsidR="00370320" w:rsidRPr="00590C30" w:rsidRDefault="00370320" w:rsidP="004A6BF2">
            <w:pPr>
              <w:jc w:val="center"/>
            </w:pPr>
            <w:r w:rsidRPr="00590C30">
              <w:t>7</w:t>
            </w:r>
          </w:p>
        </w:tc>
        <w:tc>
          <w:tcPr>
            <w:tcW w:w="1008" w:type="dxa"/>
            <w:tcBorders>
              <w:top w:val="nil"/>
              <w:left w:val="nil"/>
              <w:bottom w:val="nil"/>
              <w:right w:val="nil"/>
            </w:tcBorders>
          </w:tcPr>
          <w:p w14:paraId="34B47918" w14:textId="77777777" w:rsidR="00370320" w:rsidRPr="00590C30" w:rsidRDefault="00370320" w:rsidP="004A6BF2">
            <w:pPr>
              <w:jc w:val="center"/>
            </w:pPr>
            <w:r w:rsidRPr="00590C30">
              <w:t>8</w:t>
            </w:r>
          </w:p>
        </w:tc>
        <w:tc>
          <w:tcPr>
            <w:tcW w:w="1008" w:type="dxa"/>
            <w:tcBorders>
              <w:top w:val="nil"/>
              <w:left w:val="nil"/>
              <w:bottom w:val="nil"/>
              <w:right w:val="nil"/>
            </w:tcBorders>
          </w:tcPr>
          <w:p w14:paraId="0A966AC9" w14:textId="77777777" w:rsidR="00370320" w:rsidRPr="00590C30" w:rsidRDefault="00370320" w:rsidP="004A6BF2">
            <w:pPr>
              <w:jc w:val="center"/>
            </w:pPr>
            <w:r w:rsidRPr="00590C30">
              <w:t>9</w:t>
            </w:r>
          </w:p>
        </w:tc>
        <w:tc>
          <w:tcPr>
            <w:tcW w:w="1008" w:type="dxa"/>
            <w:tcBorders>
              <w:top w:val="nil"/>
              <w:left w:val="nil"/>
              <w:bottom w:val="nil"/>
              <w:right w:val="nil"/>
            </w:tcBorders>
          </w:tcPr>
          <w:p w14:paraId="478B450F" w14:textId="77777777" w:rsidR="00370320" w:rsidRPr="00590C30" w:rsidRDefault="00370320" w:rsidP="004A6BF2">
            <w:pPr>
              <w:jc w:val="center"/>
            </w:pPr>
            <w:r w:rsidRPr="00590C30">
              <w:t>10</w:t>
            </w:r>
          </w:p>
        </w:tc>
      </w:tr>
      <w:tr w:rsidR="00370320" w:rsidRPr="00590C30" w14:paraId="2462C5C0" w14:textId="77777777" w:rsidTr="004A6BF2">
        <w:tc>
          <w:tcPr>
            <w:tcW w:w="1008" w:type="dxa"/>
            <w:tcBorders>
              <w:top w:val="single" w:sz="4" w:space="0" w:color="auto"/>
              <w:right w:val="single" w:sz="4" w:space="0" w:color="auto"/>
            </w:tcBorders>
          </w:tcPr>
          <w:p w14:paraId="28B3721D" w14:textId="77777777" w:rsidR="00370320" w:rsidRPr="00590C30" w:rsidRDefault="00370320" w:rsidP="004A6BF2">
            <w:r w:rsidRPr="00590C30">
              <w:t>DEBUG</w:t>
            </w:r>
          </w:p>
        </w:tc>
        <w:tc>
          <w:tcPr>
            <w:tcW w:w="1008" w:type="dxa"/>
            <w:tcBorders>
              <w:top w:val="single" w:sz="4" w:space="0" w:color="auto"/>
              <w:left w:val="single" w:sz="4" w:space="0" w:color="auto"/>
              <w:right w:val="single" w:sz="4" w:space="0" w:color="auto"/>
            </w:tcBorders>
          </w:tcPr>
          <w:p w14:paraId="072D9051" w14:textId="77777777" w:rsidR="00370320" w:rsidRPr="00590C30" w:rsidRDefault="00370320" w:rsidP="004A6BF2">
            <w:pPr>
              <w:jc w:val="center"/>
            </w:pPr>
            <w:r>
              <w:t>i</w:t>
            </w:r>
          </w:p>
        </w:tc>
        <w:tc>
          <w:tcPr>
            <w:tcW w:w="1008" w:type="dxa"/>
            <w:tcBorders>
              <w:top w:val="single" w:sz="4" w:space="0" w:color="auto"/>
              <w:left w:val="single" w:sz="4" w:space="0" w:color="auto"/>
              <w:right w:val="single" w:sz="4" w:space="0" w:color="auto"/>
            </w:tcBorders>
          </w:tcPr>
          <w:p w14:paraId="7A06155D" w14:textId="77777777" w:rsidR="00370320" w:rsidRPr="00590C30" w:rsidRDefault="00370320" w:rsidP="004A6BF2">
            <w:pPr>
              <w:jc w:val="center"/>
            </w:pPr>
            <w:r w:rsidRPr="00590C30">
              <w:t>VALUE</w:t>
            </w:r>
          </w:p>
        </w:tc>
        <w:tc>
          <w:tcPr>
            <w:tcW w:w="1008" w:type="dxa"/>
            <w:tcBorders>
              <w:top w:val="single" w:sz="4" w:space="0" w:color="auto"/>
              <w:left w:val="single" w:sz="4" w:space="0" w:color="auto"/>
              <w:right w:val="single" w:sz="4" w:space="0" w:color="auto"/>
            </w:tcBorders>
            <w:shd w:val="pct15" w:color="auto" w:fill="FFFFFF"/>
          </w:tcPr>
          <w:p w14:paraId="566E9BDA"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6C5DD8D4"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675426AA"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225C2618"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442E347F"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3BA0B471" w14:textId="77777777" w:rsidR="00370320" w:rsidRPr="00590C30" w:rsidRDefault="00370320" w:rsidP="004A6BF2">
            <w:pPr>
              <w:jc w:val="center"/>
            </w:pPr>
          </w:p>
        </w:tc>
        <w:tc>
          <w:tcPr>
            <w:tcW w:w="1008" w:type="dxa"/>
            <w:tcBorders>
              <w:top w:val="single" w:sz="4" w:space="0" w:color="auto"/>
              <w:left w:val="single" w:sz="4" w:space="0" w:color="auto"/>
            </w:tcBorders>
          </w:tcPr>
          <w:p w14:paraId="1F3737C2" w14:textId="77777777" w:rsidR="00370320" w:rsidRPr="00590C30" w:rsidRDefault="00370320" w:rsidP="004A6BF2"/>
        </w:tc>
      </w:tr>
    </w:tbl>
    <w:p w14:paraId="7C491A08" w14:textId="77777777" w:rsidR="00370320" w:rsidRPr="00590C30" w:rsidRDefault="00370320" w:rsidP="00370320"/>
    <w:p w14:paraId="7F09AD6A" w14:textId="13E12E0B" w:rsidR="00370320" w:rsidRPr="00590C30" w:rsidRDefault="00370320" w:rsidP="00370320">
      <w:r w:rsidRPr="00590C30">
        <w:rPr>
          <w:sz w:val="22"/>
          <w:u w:val="single"/>
        </w:rPr>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C090374" w14:textId="77777777" w:rsidTr="004A6BF2">
        <w:tc>
          <w:tcPr>
            <w:tcW w:w="1008" w:type="dxa"/>
          </w:tcPr>
          <w:p w14:paraId="314EB963" w14:textId="77777777" w:rsidR="00370320" w:rsidRPr="00590C30" w:rsidRDefault="00370320" w:rsidP="004A6BF2">
            <w:r w:rsidRPr="00590C30">
              <w:t>DEBUG</w:t>
            </w:r>
          </w:p>
        </w:tc>
        <w:tc>
          <w:tcPr>
            <w:tcW w:w="1008" w:type="dxa"/>
          </w:tcPr>
          <w:p w14:paraId="342AEACD" w14:textId="77777777" w:rsidR="00370320" w:rsidRPr="00590C30" w:rsidRDefault="00370320" w:rsidP="004A6BF2">
            <w:pPr>
              <w:jc w:val="center"/>
            </w:pPr>
            <w:r w:rsidRPr="00590C30">
              <w:t>31</w:t>
            </w:r>
          </w:p>
        </w:tc>
        <w:tc>
          <w:tcPr>
            <w:tcW w:w="1008" w:type="dxa"/>
          </w:tcPr>
          <w:p w14:paraId="6D7E7A29" w14:textId="77777777" w:rsidR="00370320" w:rsidRPr="00590C30" w:rsidRDefault="00370320" w:rsidP="004A6BF2">
            <w:pPr>
              <w:jc w:val="center"/>
            </w:pPr>
            <w:r w:rsidRPr="00590C30">
              <w:t>1</w:t>
            </w:r>
          </w:p>
        </w:tc>
        <w:tc>
          <w:tcPr>
            <w:tcW w:w="1008" w:type="dxa"/>
          </w:tcPr>
          <w:p w14:paraId="28215FDF" w14:textId="77777777" w:rsidR="00370320" w:rsidRPr="00590C30" w:rsidRDefault="00370320" w:rsidP="004A6BF2">
            <w:pPr>
              <w:jc w:val="center"/>
            </w:pPr>
          </w:p>
        </w:tc>
        <w:tc>
          <w:tcPr>
            <w:tcW w:w="1008" w:type="dxa"/>
          </w:tcPr>
          <w:p w14:paraId="2367B3EC" w14:textId="77777777" w:rsidR="00370320" w:rsidRPr="00590C30" w:rsidRDefault="00370320" w:rsidP="004A6BF2">
            <w:pPr>
              <w:jc w:val="center"/>
            </w:pPr>
          </w:p>
        </w:tc>
        <w:tc>
          <w:tcPr>
            <w:tcW w:w="1008" w:type="dxa"/>
          </w:tcPr>
          <w:p w14:paraId="5C6E2A44" w14:textId="77777777" w:rsidR="00370320" w:rsidRPr="00590C30" w:rsidRDefault="00370320" w:rsidP="004A6BF2">
            <w:pPr>
              <w:jc w:val="center"/>
            </w:pPr>
          </w:p>
        </w:tc>
        <w:tc>
          <w:tcPr>
            <w:tcW w:w="1008" w:type="dxa"/>
          </w:tcPr>
          <w:p w14:paraId="09586220" w14:textId="77777777" w:rsidR="00370320" w:rsidRPr="00590C30" w:rsidRDefault="00370320" w:rsidP="004A6BF2">
            <w:pPr>
              <w:jc w:val="center"/>
            </w:pPr>
          </w:p>
        </w:tc>
        <w:tc>
          <w:tcPr>
            <w:tcW w:w="1008" w:type="dxa"/>
          </w:tcPr>
          <w:p w14:paraId="1EB91CED" w14:textId="77777777" w:rsidR="00370320" w:rsidRPr="00590C30" w:rsidRDefault="00370320" w:rsidP="004A6BF2">
            <w:pPr>
              <w:jc w:val="center"/>
            </w:pPr>
          </w:p>
        </w:tc>
        <w:tc>
          <w:tcPr>
            <w:tcW w:w="1008" w:type="dxa"/>
          </w:tcPr>
          <w:p w14:paraId="3E976586" w14:textId="77777777" w:rsidR="00370320" w:rsidRPr="00590C30" w:rsidRDefault="00370320" w:rsidP="004A6BF2">
            <w:pPr>
              <w:jc w:val="center"/>
            </w:pPr>
          </w:p>
        </w:tc>
        <w:tc>
          <w:tcPr>
            <w:tcW w:w="1008" w:type="dxa"/>
          </w:tcPr>
          <w:p w14:paraId="511E8CB6" w14:textId="77777777" w:rsidR="00370320" w:rsidRPr="00590C30" w:rsidRDefault="00370320" w:rsidP="004A6BF2"/>
        </w:tc>
      </w:tr>
    </w:tbl>
    <w:p w14:paraId="20D62ABF" w14:textId="77777777" w:rsidR="00370320" w:rsidRPr="00590C30" w:rsidRDefault="00370320" w:rsidP="00370320"/>
    <w:p w14:paraId="53329E4D" w14:textId="77777777" w:rsidR="00370320" w:rsidRPr="00590C30" w:rsidRDefault="00370320" w:rsidP="00370320">
      <w:pPr>
        <w:rPr>
          <w:sz w:val="22"/>
          <w:u w:val="single"/>
        </w:rPr>
      </w:pPr>
      <w:r w:rsidRPr="00590C30">
        <w:rPr>
          <w:sz w:val="22"/>
          <w:u w:val="single"/>
        </w:rPr>
        <w:t>Data Description:</w:t>
      </w:r>
    </w:p>
    <w:p w14:paraId="57EFE3A9" w14:textId="77777777" w:rsidR="00370320" w:rsidRPr="00590C30" w:rsidRDefault="00370320" w:rsidP="00370320"/>
    <w:tbl>
      <w:tblPr>
        <w:tblW w:w="0" w:type="auto"/>
        <w:tblLayout w:type="fixed"/>
        <w:tblLook w:val="0000" w:firstRow="0" w:lastRow="0" w:firstColumn="0" w:lastColumn="0" w:noHBand="0" w:noVBand="0"/>
      </w:tblPr>
      <w:tblGrid>
        <w:gridCol w:w="1080"/>
        <w:gridCol w:w="6120"/>
        <w:gridCol w:w="1800"/>
        <w:gridCol w:w="1080"/>
      </w:tblGrid>
      <w:tr w:rsidR="00370320" w:rsidRPr="00590C30" w14:paraId="6BBEB549" w14:textId="77777777" w:rsidTr="004A6BF2">
        <w:tc>
          <w:tcPr>
            <w:tcW w:w="1080" w:type="dxa"/>
          </w:tcPr>
          <w:p w14:paraId="28FDB59E" w14:textId="77777777" w:rsidR="00370320" w:rsidRPr="00590C30" w:rsidRDefault="00370320" w:rsidP="004A6BF2">
            <w:pPr>
              <w:jc w:val="center"/>
            </w:pPr>
            <w:r w:rsidRPr="00590C30">
              <w:t>Field</w:t>
            </w:r>
          </w:p>
        </w:tc>
        <w:tc>
          <w:tcPr>
            <w:tcW w:w="6120" w:type="dxa"/>
          </w:tcPr>
          <w:p w14:paraId="282D4578" w14:textId="77777777" w:rsidR="00370320" w:rsidRPr="00590C30" w:rsidRDefault="00370320" w:rsidP="004A6BF2">
            <w:r w:rsidRPr="00590C30">
              <w:t>Contents</w:t>
            </w:r>
          </w:p>
        </w:tc>
        <w:tc>
          <w:tcPr>
            <w:tcW w:w="1800" w:type="dxa"/>
          </w:tcPr>
          <w:p w14:paraId="6BCEC29D" w14:textId="77777777" w:rsidR="00370320" w:rsidRPr="00590C30" w:rsidRDefault="00370320" w:rsidP="004A6BF2">
            <w:pPr>
              <w:jc w:val="center"/>
            </w:pPr>
            <w:r w:rsidRPr="00590C30">
              <w:t>Type</w:t>
            </w:r>
          </w:p>
        </w:tc>
        <w:tc>
          <w:tcPr>
            <w:tcW w:w="1080" w:type="dxa"/>
          </w:tcPr>
          <w:p w14:paraId="760CFFD0" w14:textId="77777777" w:rsidR="00370320" w:rsidRPr="00590C30" w:rsidRDefault="00370320" w:rsidP="004A6BF2">
            <w:pPr>
              <w:jc w:val="center"/>
            </w:pPr>
            <w:r w:rsidRPr="00590C30">
              <w:t>Default</w:t>
            </w:r>
          </w:p>
        </w:tc>
      </w:tr>
      <w:tr w:rsidR="00370320" w:rsidRPr="00590C30" w14:paraId="6C335B94" w14:textId="77777777" w:rsidTr="004A6BF2">
        <w:trPr>
          <w:trHeight w:hRule="exact" w:val="120"/>
        </w:trPr>
        <w:tc>
          <w:tcPr>
            <w:tcW w:w="1080" w:type="dxa"/>
          </w:tcPr>
          <w:p w14:paraId="0E3DB2ED" w14:textId="77777777" w:rsidR="00370320" w:rsidRPr="00590C30" w:rsidRDefault="00370320" w:rsidP="004A6BF2">
            <w:pPr>
              <w:jc w:val="center"/>
            </w:pPr>
          </w:p>
        </w:tc>
        <w:tc>
          <w:tcPr>
            <w:tcW w:w="6120" w:type="dxa"/>
          </w:tcPr>
          <w:p w14:paraId="7005D5E2" w14:textId="77777777" w:rsidR="00370320" w:rsidRPr="00590C30" w:rsidRDefault="00370320" w:rsidP="004A6BF2"/>
        </w:tc>
        <w:tc>
          <w:tcPr>
            <w:tcW w:w="1800" w:type="dxa"/>
          </w:tcPr>
          <w:p w14:paraId="2AEB2A40" w14:textId="77777777" w:rsidR="00370320" w:rsidRPr="00590C30" w:rsidRDefault="00370320" w:rsidP="004A6BF2">
            <w:pPr>
              <w:jc w:val="center"/>
            </w:pPr>
          </w:p>
        </w:tc>
        <w:tc>
          <w:tcPr>
            <w:tcW w:w="1080" w:type="dxa"/>
          </w:tcPr>
          <w:p w14:paraId="1AC0A980" w14:textId="77777777" w:rsidR="00370320" w:rsidRPr="00590C30" w:rsidRDefault="00370320" w:rsidP="004A6BF2">
            <w:pPr>
              <w:jc w:val="center"/>
            </w:pPr>
          </w:p>
        </w:tc>
      </w:tr>
      <w:tr w:rsidR="00370320" w:rsidRPr="00590C30" w14:paraId="320671ED" w14:textId="77777777" w:rsidTr="004A6BF2">
        <w:tc>
          <w:tcPr>
            <w:tcW w:w="1080" w:type="dxa"/>
          </w:tcPr>
          <w:p w14:paraId="094D32EE" w14:textId="77777777" w:rsidR="00370320" w:rsidRPr="00590C30" w:rsidRDefault="00370320" w:rsidP="004A6BF2">
            <w:pPr>
              <w:jc w:val="center"/>
            </w:pPr>
            <w:r>
              <w:t>i</w:t>
            </w:r>
          </w:p>
        </w:tc>
        <w:tc>
          <w:tcPr>
            <w:tcW w:w="6120" w:type="dxa"/>
          </w:tcPr>
          <w:p w14:paraId="71A7992B" w14:textId="77777777" w:rsidR="00370320" w:rsidRPr="00590C30" w:rsidRDefault="00370320" w:rsidP="004A6BF2">
            <w:r w:rsidRPr="00590C30">
              <w:t>Debug number (index in DEBUG array)</w:t>
            </w:r>
          </w:p>
        </w:tc>
        <w:tc>
          <w:tcPr>
            <w:tcW w:w="1800" w:type="dxa"/>
          </w:tcPr>
          <w:p w14:paraId="45ABF61D" w14:textId="77777777" w:rsidR="00370320" w:rsidRPr="00590C30" w:rsidRDefault="00370320" w:rsidP="004A6BF2">
            <w:pPr>
              <w:jc w:val="center"/>
            </w:pPr>
            <w:r w:rsidRPr="00590C30">
              <w:t>0 &lt; Integer &lt; 100</w:t>
            </w:r>
          </w:p>
        </w:tc>
        <w:tc>
          <w:tcPr>
            <w:tcW w:w="1080" w:type="dxa"/>
          </w:tcPr>
          <w:p w14:paraId="710D9B29" w14:textId="77777777" w:rsidR="00370320" w:rsidRPr="00590C30" w:rsidRDefault="00370320" w:rsidP="004A6BF2">
            <w:pPr>
              <w:jc w:val="center"/>
            </w:pPr>
            <w:r w:rsidRPr="00590C30">
              <w:t>None</w:t>
            </w:r>
          </w:p>
        </w:tc>
      </w:tr>
      <w:tr w:rsidR="00370320" w:rsidRPr="00590C30" w14:paraId="0644C67A" w14:textId="77777777" w:rsidTr="004A6BF2">
        <w:trPr>
          <w:trHeight w:hRule="exact" w:val="120"/>
        </w:trPr>
        <w:tc>
          <w:tcPr>
            <w:tcW w:w="1080" w:type="dxa"/>
          </w:tcPr>
          <w:p w14:paraId="3C4D58A8" w14:textId="77777777" w:rsidR="00370320" w:rsidRPr="00590C30" w:rsidRDefault="00370320" w:rsidP="004A6BF2">
            <w:pPr>
              <w:jc w:val="center"/>
            </w:pPr>
          </w:p>
        </w:tc>
        <w:tc>
          <w:tcPr>
            <w:tcW w:w="6120" w:type="dxa"/>
          </w:tcPr>
          <w:p w14:paraId="7E4EEA69" w14:textId="77777777" w:rsidR="00370320" w:rsidRPr="00590C30" w:rsidRDefault="00370320" w:rsidP="004A6BF2"/>
        </w:tc>
        <w:tc>
          <w:tcPr>
            <w:tcW w:w="1800" w:type="dxa"/>
          </w:tcPr>
          <w:p w14:paraId="3483C5FE" w14:textId="77777777" w:rsidR="00370320" w:rsidRPr="00590C30" w:rsidRDefault="00370320" w:rsidP="004A6BF2">
            <w:pPr>
              <w:jc w:val="center"/>
            </w:pPr>
          </w:p>
        </w:tc>
        <w:tc>
          <w:tcPr>
            <w:tcW w:w="1080" w:type="dxa"/>
          </w:tcPr>
          <w:p w14:paraId="3E4F60E3" w14:textId="77777777" w:rsidR="00370320" w:rsidRPr="00590C30" w:rsidRDefault="00370320" w:rsidP="004A6BF2">
            <w:pPr>
              <w:jc w:val="center"/>
            </w:pPr>
          </w:p>
        </w:tc>
      </w:tr>
      <w:tr w:rsidR="00370320" w:rsidRPr="00590C30" w14:paraId="2152C7E4" w14:textId="77777777" w:rsidTr="004A6BF2">
        <w:tc>
          <w:tcPr>
            <w:tcW w:w="1080" w:type="dxa"/>
          </w:tcPr>
          <w:p w14:paraId="177ED9EA" w14:textId="77777777" w:rsidR="00370320" w:rsidRPr="00590C30" w:rsidRDefault="00370320" w:rsidP="004A6BF2">
            <w:pPr>
              <w:jc w:val="center"/>
            </w:pPr>
            <w:r w:rsidRPr="00590C30">
              <w:t>VALUE</w:t>
            </w:r>
          </w:p>
        </w:tc>
        <w:tc>
          <w:tcPr>
            <w:tcW w:w="6120" w:type="dxa"/>
          </w:tcPr>
          <w:p w14:paraId="787AA432" w14:textId="77777777" w:rsidR="00370320" w:rsidRPr="00590C30" w:rsidRDefault="00370320" w:rsidP="004A6BF2">
            <w:r>
              <w:t>The value for DEBUG(i</w:t>
            </w:r>
            <w:r w:rsidRPr="00590C30">
              <w:t>)</w:t>
            </w:r>
          </w:p>
        </w:tc>
        <w:tc>
          <w:tcPr>
            <w:tcW w:w="1800" w:type="dxa"/>
          </w:tcPr>
          <w:p w14:paraId="13FA093A" w14:textId="77777777" w:rsidR="00370320" w:rsidRPr="00590C30" w:rsidRDefault="00370320" w:rsidP="004A6BF2">
            <w:pPr>
              <w:jc w:val="center"/>
            </w:pPr>
            <w:r w:rsidRPr="00590C30">
              <w:t>Integer</w:t>
            </w:r>
          </w:p>
        </w:tc>
        <w:tc>
          <w:tcPr>
            <w:tcW w:w="1080" w:type="dxa"/>
          </w:tcPr>
          <w:p w14:paraId="7A40C1AB" w14:textId="77777777" w:rsidR="00370320" w:rsidRPr="00590C30" w:rsidRDefault="00370320" w:rsidP="004A6BF2">
            <w:pPr>
              <w:jc w:val="center"/>
            </w:pPr>
            <w:r w:rsidRPr="00590C30">
              <w:t>0</w:t>
            </w:r>
          </w:p>
        </w:tc>
      </w:tr>
    </w:tbl>
    <w:p w14:paraId="7FCB3896" w14:textId="77777777" w:rsidR="00370320" w:rsidRPr="00590C30" w:rsidRDefault="00370320" w:rsidP="00370320"/>
    <w:p w14:paraId="3246CCA0" w14:textId="77777777" w:rsidR="00370320" w:rsidRPr="00E80610" w:rsidRDefault="00370320" w:rsidP="003E0F96">
      <w:pPr>
        <w:pStyle w:val="Remarks"/>
        <w:rPr>
          <w:u w:val="single"/>
        </w:rPr>
      </w:pPr>
      <w:r w:rsidRPr="00E80610">
        <w:rPr>
          <w:u w:val="single"/>
        </w:rPr>
        <w:t>Remarks:</w:t>
      </w:r>
    </w:p>
    <w:p w14:paraId="6124F2F6" w14:textId="77777777" w:rsidR="00370320" w:rsidRPr="00590C30" w:rsidRDefault="00370320" w:rsidP="003E0F96">
      <w:pPr>
        <w:pStyle w:val="Remarks"/>
      </w:pPr>
    </w:p>
    <w:p w14:paraId="6189A33A" w14:textId="77777777" w:rsidR="00370320" w:rsidRPr="00590C30" w:rsidRDefault="00370320" w:rsidP="003E0F96">
      <w:pPr>
        <w:pStyle w:val="Remarks"/>
      </w:pPr>
      <w:r w:rsidRPr="00590C30">
        <w:t>1.</w:t>
      </w:r>
      <w:r w:rsidRPr="00590C30">
        <w:tab/>
        <w:t>No other element in the model may have the same element ID</w:t>
      </w:r>
    </w:p>
    <w:p w14:paraId="77E06B88" w14:textId="77777777" w:rsidR="00370320" w:rsidRPr="00590C30" w:rsidRDefault="00370320" w:rsidP="003E0F96">
      <w:pPr>
        <w:pStyle w:val="Remarks"/>
      </w:pPr>
      <w:r w:rsidRPr="00590C30">
        <w:t>2.</w:t>
      </w:r>
      <w:r w:rsidRPr="00590C30">
        <w:tab/>
        <w:t xml:space="preserve">See table below for actions taken based on the various debug values.  Unless otherwise </w:t>
      </w:r>
      <w:proofErr w:type="gramStart"/>
      <w:r w:rsidRPr="00590C30">
        <w:t>state</w:t>
      </w:r>
      <w:r>
        <w:t xml:space="preserve">d, </w:t>
      </w:r>
      <w:r w:rsidRPr="00590C30">
        <w:t xml:space="preserve"> DEBUG</w:t>
      </w:r>
      <w:proofErr w:type="gramEnd"/>
      <w:r w:rsidRPr="00590C30">
        <w:t>(</w:t>
      </w:r>
      <w:r>
        <w:t>i</w:t>
      </w:r>
      <w:r w:rsidRPr="00590C30">
        <w:t>) = 0</w:t>
      </w:r>
      <w:r>
        <w:t xml:space="preserve"> is the default and, for the “print” parameters, no printing is done.</w:t>
      </w:r>
    </w:p>
    <w:p w14:paraId="778A3F1B" w14:textId="77777777" w:rsidR="00370320" w:rsidRDefault="00370320" w:rsidP="00370320">
      <w:pPr>
        <w:ind w:left="360"/>
      </w:pPr>
    </w:p>
    <w:p w14:paraId="0DA3F502" w14:textId="77777777" w:rsidR="00370320" w:rsidRPr="00590C30" w:rsidRDefault="00370320" w:rsidP="00370320">
      <w:pPr>
        <w:jc w:val="center"/>
      </w:pPr>
      <w:r>
        <w:br w:type="page"/>
      </w:r>
      <w:r w:rsidRPr="00590C30">
        <w:lastRenderedPageBreak/>
        <w:t>Action Taken For DEBUG(I) Values</w:t>
      </w:r>
    </w:p>
    <w:p w14:paraId="65FB0D7D" w14:textId="77777777" w:rsidR="00370320" w:rsidRPr="00590C30" w:rsidRDefault="00370320" w:rsidP="00370320">
      <w:pPr>
        <w:jc w:val="center"/>
      </w:pP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6"/>
        <w:gridCol w:w="1152"/>
        <w:gridCol w:w="8352"/>
      </w:tblGrid>
      <w:tr w:rsidR="00370320" w:rsidRPr="00590C30" w14:paraId="7EEBCFDB" w14:textId="77777777" w:rsidTr="004A6BF2">
        <w:trPr>
          <w:trHeight w:hRule="exact" w:val="274"/>
        </w:trPr>
        <w:tc>
          <w:tcPr>
            <w:tcW w:w="576" w:type="dxa"/>
            <w:vAlign w:val="center"/>
          </w:tcPr>
          <w:p w14:paraId="6B41645A" w14:textId="77777777" w:rsidR="00370320" w:rsidRPr="004E5C18" w:rsidRDefault="00370320" w:rsidP="004A6BF2">
            <w:pPr>
              <w:jc w:val="center"/>
              <w:rPr>
                <w:b/>
                <w:sz w:val="18"/>
                <w:szCs w:val="18"/>
              </w:rPr>
            </w:pPr>
            <w:r w:rsidRPr="004E5C18">
              <w:rPr>
                <w:b/>
                <w:sz w:val="18"/>
                <w:szCs w:val="18"/>
              </w:rPr>
              <w:t>I</w:t>
            </w:r>
          </w:p>
        </w:tc>
        <w:tc>
          <w:tcPr>
            <w:tcW w:w="1152" w:type="dxa"/>
            <w:vAlign w:val="center"/>
          </w:tcPr>
          <w:p w14:paraId="46B3B8C5" w14:textId="77777777" w:rsidR="00370320" w:rsidRPr="004E5C18" w:rsidRDefault="00370320" w:rsidP="004A6BF2">
            <w:pPr>
              <w:jc w:val="center"/>
              <w:rPr>
                <w:b/>
                <w:sz w:val="18"/>
                <w:szCs w:val="18"/>
              </w:rPr>
            </w:pPr>
            <w:r w:rsidRPr="004E5C18">
              <w:rPr>
                <w:b/>
                <w:sz w:val="18"/>
                <w:szCs w:val="18"/>
              </w:rPr>
              <w:t>DEBUG(I)</w:t>
            </w:r>
          </w:p>
        </w:tc>
        <w:tc>
          <w:tcPr>
            <w:tcW w:w="8352" w:type="dxa"/>
            <w:vAlign w:val="center"/>
          </w:tcPr>
          <w:p w14:paraId="77C442F1" w14:textId="77777777" w:rsidR="00370320" w:rsidRPr="004E5C18" w:rsidRDefault="00370320" w:rsidP="004A6BF2">
            <w:pPr>
              <w:jc w:val="center"/>
              <w:rPr>
                <w:b/>
                <w:sz w:val="18"/>
                <w:szCs w:val="18"/>
              </w:rPr>
            </w:pPr>
            <w:r w:rsidRPr="004E5C18">
              <w:rPr>
                <w:b/>
                <w:sz w:val="18"/>
                <w:szCs w:val="18"/>
              </w:rPr>
              <w:t>Action (NOTE: default values are zero)</w:t>
            </w:r>
          </w:p>
          <w:p w14:paraId="3F490E8A" w14:textId="77777777" w:rsidR="00370320" w:rsidRPr="004E5C18" w:rsidRDefault="00370320" w:rsidP="004A6BF2">
            <w:pPr>
              <w:jc w:val="center"/>
              <w:rPr>
                <w:b/>
                <w:sz w:val="18"/>
                <w:szCs w:val="18"/>
              </w:rPr>
            </w:pPr>
          </w:p>
          <w:p w14:paraId="70BF88B1" w14:textId="77777777" w:rsidR="00370320" w:rsidRPr="004E5C18" w:rsidRDefault="00370320" w:rsidP="004A6BF2">
            <w:pPr>
              <w:rPr>
                <w:b/>
                <w:sz w:val="18"/>
                <w:szCs w:val="18"/>
              </w:rPr>
            </w:pPr>
          </w:p>
        </w:tc>
      </w:tr>
      <w:tr w:rsidR="00370320" w:rsidRPr="00590C30" w14:paraId="326EE18B" w14:textId="77777777" w:rsidTr="004A6BF2">
        <w:tc>
          <w:tcPr>
            <w:tcW w:w="576" w:type="dxa"/>
            <w:vAlign w:val="center"/>
          </w:tcPr>
          <w:p w14:paraId="3791F195" w14:textId="77777777" w:rsidR="00370320" w:rsidRPr="00590C30" w:rsidRDefault="00370320" w:rsidP="004A6BF2">
            <w:pPr>
              <w:jc w:val="center"/>
              <w:rPr>
                <w:sz w:val="18"/>
                <w:szCs w:val="18"/>
              </w:rPr>
            </w:pPr>
            <w:r w:rsidRPr="00590C30">
              <w:rPr>
                <w:sz w:val="18"/>
                <w:szCs w:val="18"/>
              </w:rPr>
              <w:t>1</w:t>
            </w:r>
          </w:p>
        </w:tc>
        <w:tc>
          <w:tcPr>
            <w:tcW w:w="1152" w:type="dxa"/>
            <w:vAlign w:val="center"/>
          </w:tcPr>
          <w:p w14:paraId="74ED9FB1" w14:textId="77777777" w:rsidR="00370320" w:rsidRPr="00590C30" w:rsidRDefault="00370320" w:rsidP="004A6BF2">
            <w:pPr>
              <w:jc w:val="center"/>
              <w:rPr>
                <w:sz w:val="18"/>
                <w:szCs w:val="18"/>
              </w:rPr>
            </w:pPr>
            <w:r w:rsidRPr="00590C30">
              <w:rPr>
                <w:sz w:val="18"/>
                <w:szCs w:val="18"/>
              </w:rPr>
              <w:t>1</w:t>
            </w:r>
          </w:p>
        </w:tc>
        <w:tc>
          <w:tcPr>
            <w:tcW w:w="8352" w:type="dxa"/>
            <w:vAlign w:val="center"/>
          </w:tcPr>
          <w:p w14:paraId="5B143CD7" w14:textId="77777777" w:rsidR="00370320" w:rsidRPr="00590C30" w:rsidRDefault="00370320" w:rsidP="004A6BF2">
            <w:pPr>
              <w:rPr>
                <w:sz w:val="18"/>
                <w:szCs w:val="18"/>
              </w:rPr>
            </w:pPr>
            <w:r w:rsidRPr="00590C30">
              <w:rPr>
                <w:sz w:val="18"/>
                <w:szCs w:val="18"/>
              </w:rPr>
              <w:t xml:space="preserve">Print KIND parameters defined in module PENTIUM_II_KIND to F06 file                                          </w:t>
            </w:r>
          </w:p>
        </w:tc>
      </w:tr>
      <w:tr w:rsidR="00370320" w:rsidRPr="00590C30" w14:paraId="0D8C40FC" w14:textId="77777777" w:rsidTr="004A6BF2">
        <w:tc>
          <w:tcPr>
            <w:tcW w:w="576" w:type="dxa"/>
            <w:vAlign w:val="center"/>
          </w:tcPr>
          <w:p w14:paraId="62CF5860" w14:textId="77777777" w:rsidR="00370320" w:rsidRPr="00590C30" w:rsidRDefault="00370320" w:rsidP="004A6BF2">
            <w:pPr>
              <w:jc w:val="center"/>
              <w:rPr>
                <w:sz w:val="18"/>
                <w:szCs w:val="18"/>
              </w:rPr>
            </w:pPr>
            <w:r w:rsidRPr="00590C30">
              <w:rPr>
                <w:sz w:val="18"/>
                <w:szCs w:val="18"/>
              </w:rPr>
              <w:t>2</w:t>
            </w:r>
          </w:p>
        </w:tc>
        <w:tc>
          <w:tcPr>
            <w:tcW w:w="1152" w:type="dxa"/>
            <w:vAlign w:val="center"/>
          </w:tcPr>
          <w:p w14:paraId="477E54A2" w14:textId="77777777" w:rsidR="00370320" w:rsidRPr="00590C30" w:rsidRDefault="00370320" w:rsidP="004A6BF2">
            <w:pPr>
              <w:jc w:val="center"/>
              <w:rPr>
                <w:sz w:val="18"/>
                <w:szCs w:val="18"/>
              </w:rPr>
            </w:pPr>
            <w:r w:rsidRPr="00590C30">
              <w:rPr>
                <w:sz w:val="18"/>
                <w:szCs w:val="18"/>
              </w:rPr>
              <w:t>1</w:t>
            </w:r>
          </w:p>
        </w:tc>
        <w:tc>
          <w:tcPr>
            <w:tcW w:w="8352" w:type="dxa"/>
            <w:vAlign w:val="center"/>
          </w:tcPr>
          <w:p w14:paraId="5481AB0F" w14:textId="77777777" w:rsidR="00370320" w:rsidRPr="00590C30" w:rsidRDefault="00370320" w:rsidP="004A6BF2">
            <w:pPr>
              <w:rPr>
                <w:sz w:val="18"/>
                <w:szCs w:val="18"/>
              </w:rPr>
            </w:pPr>
            <w:r w:rsidRPr="00590C30">
              <w:rPr>
                <w:sz w:val="18"/>
                <w:szCs w:val="18"/>
              </w:rPr>
              <w:t xml:space="preserve">Print constants (parameters) defined in module CONSTANTS_1                                                   </w:t>
            </w:r>
          </w:p>
        </w:tc>
      </w:tr>
      <w:tr w:rsidR="00370320" w:rsidRPr="00590C30" w14:paraId="39959FEB" w14:textId="77777777" w:rsidTr="004A6BF2">
        <w:tc>
          <w:tcPr>
            <w:tcW w:w="576" w:type="dxa"/>
            <w:vAlign w:val="center"/>
          </w:tcPr>
          <w:p w14:paraId="58A5B18D" w14:textId="77777777" w:rsidR="00370320" w:rsidRPr="00590C30" w:rsidRDefault="00370320" w:rsidP="004A6BF2">
            <w:pPr>
              <w:jc w:val="center"/>
              <w:rPr>
                <w:sz w:val="18"/>
                <w:szCs w:val="18"/>
              </w:rPr>
            </w:pPr>
            <w:r w:rsidRPr="00590C30">
              <w:rPr>
                <w:sz w:val="18"/>
                <w:szCs w:val="18"/>
              </w:rPr>
              <w:t>3</w:t>
            </w:r>
          </w:p>
        </w:tc>
        <w:tc>
          <w:tcPr>
            <w:tcW w:w="1152" w:type="dxa"/>
            <w:vAlign w:val="center"/>
          </w:tcPr>
          <w:p w14:paraId="67995C4A" w14:textId="77777777" w:rsidR="00370320" w:rsidRPr="00590C30" w:rsidRDefault="00370320" w:rsidP="004A6BF2">
            <w:pPr>
              <w:jc w:val="center"/>
              <w:rPr>
                <w:sz w:val="18"/>
                <w:szCs w:val="18"/>
              </w:rPr>
            </w:pPr>
            <w:r w:rsidRPr="00590C30">
              <w:rPr>
                <w:sz w:val="18"/>
                <w:szCs w:val="18"/>
              </w:rPr>
              <w:t>1</w:t>
            </w:r>
          </w:p>
        </w:tc>
        <w:tc>
          <w:tcPr>
            <w:tcW w:w="8352" w:type="dxa"/>
            <w:vAlign w:val="center"/>
          </w:tcPr>
          <w:p w14:paraId="01767C92" w14:textId="77777777" w:rsidR="00370320" w:rsidRPr="00590C30" w:rsidRDefault="00370320" w:rsidP="004A6BF2">
            <w:pPr>
              <w:rPr>
                <w:sz w:val="18"/>
                <w:szCs w:val="18"/>
              </w:rPr>
            </w:pPr>
            <w:r w:rsidRPr="00590C30">
              <w:rPr>
                <w:sz w:val="18"/>
                <w:szCs w:val="18"/>
              </w:rPr>
              <w:t xml:space="preserve">Print machine parameters as determined by LAPACK function DLAMCH                                             </w:t>
            </w:r>
          </w:p>
        </w:tc>
      </w:tr>
      <w:tr w:rsidR="00370320" w:rsidRPr="00590C30" w14:paraId="3CA004C9" w14:textId="77777777" w:rsidTr="004A6BF2">
        <w:tc>
          <w:tcPr>
            <w:tcW w:w="576" w:type="dxa"/>
            <w:vAlign w:val="center"/>
          </w:tcPr>
          <w:p w14:paraId="3C24BAA9" w14:textId="77777777" w:rsidR="00370320" w:rsidRPr="00590C30" w:rsidRDefault="00370320" w:rsidP="004A6BF2">
            <w:pPr>
              <w:jc w:val="center"/>
              <w:rPr>
                <w:sz w:val="18"/>
                <w:szCs w:val="18"/>
              </w:rPr>
            </w:pPr>
            <w:r w:rsidRPr="00590C30">
              <w:rPr>
                <w:sz w:val="18"/>
                <w:szCs w:val="18"/>
              </w:rPr>
              <w:t>4</w:t>
            </w:r>
          </w:p>
        </w:tc>
        <w:tc>
          <w:tcPr>
            <w:tcW w:w="1152" w:type="dxa"/>
            <w:vAlign w:val="center"/>
          </w:tcPr>
          <w:p w14:paraId="6819C4DA" w14:textId="77777777" w:rsidR="00370320" w:rsidRPr="00590C30" w:rsidRDefault="00370320" w:rsidP="004A6BF2">
            <w:pPr>
              <w:jc w:val="center"/>
              <w:rPr>
                <w:sz w:val="18"/>
                <w:szCs w:val="18"/>
              </w:rPr>
            </w:pPr>
            <w:r w:rsidRPr="00590C30">
              <w:rPr>
                <w:sz w:val="18"/>
                <w:szCs w:val="18"/>
              </w:rPr>
              <w:t>1</w:t>
            </w:r>
          </w:p>
        </w:tc>
        <w:tc>
          <w:tcPr>
            <w:tcW w:w="8352" w:type="dxa"/>
            <w:vAlign w:val="center"/>
          </w:tcPr>
          <w:p w14:paraId="3FA1C8C5" w14:textId="77777777" w:rsidR="00370320" w:rsidRPr="00590C30" w:rsidRDefault="00370320" w:rsidP="004A6BF2">
            <w:pPr>
              <w:rPr>
                <w:sz w:val="18"/>
                <w:szCs w:val="18"/>
              </w:rPr>
            </w:pPr>
            <w:r>
              <w:rPr>
                <w:sz w:val="18"/>
                <w:szCs w:val="18"/>
              </w:rPr>
              <w:t>Do not use BMEAN when calculating membrane quad element stiffness for warped elements</w:t>
            </w:r>
          </w:p>
        </w:tc>
      </w:tr>
      <w:tr w:rsidR="00370320" w:rsidRPr="00590C30" w14:paraId="7AF7C0B0" w14:textId="77777777" w:rsidTr="004A6BF2">
        <w:tc>
          <w:tcPr>
            <w:tcW w:w="576" w:type="dxa"/>
            <w:vAlign w:val="center"/>
          </w:tcPr>
          <w:p w14:paraId="61E456FA" w14:textId="77777777" w:rsidR="00370320" w:rsidRPr="00590C30" w:rsidRDefault="00370320" w:rsidP="004A6BF2">
            <w:pPr>
              <w:jc w:val="center"/>
              <w:rPr>
                <w:sz w:val="18"/>
                <w:szCs w:val="18"/>
              </w:rPr>
            </w:pPr>
            <w:r w:rsidRPr="00590C30">
              <w:rPr>
                <w:sz w:val="18"/>
                <w:szCs w:val="18"/>
              </w:rPr>
              <w:t>5</w:t>
            </w:r>
          </w:p>
        </w:tc>
        <w:tc>
          <w:tcPr>
            <w:tcW w:w="1152" w:type="dxa"/>
            <w:vAlign w:val="center"/>
          </w:tcPr>
          <w:p w14:paraId="0FE9AB5C" w14:textId="77777777" w:rsidR="00370320" w:rsidRPr="00590C30" w:rsidRDefault="00370320" w:rsidP="004A6BF2">
            <w:pPr>
              <w:jc w:val="center"/>
              <w:rPr>
                <w:sz w:val="18"/>
                <w:szCs w:val="18"/>
              </w:rPr>
            </w:pPr>
            <w:r w:rsidRPr="00590C30">
              <w:rPr>
                <w:sz w:val="18"/>
                <w:szCs w:val="18"/>
              </w:rPr>
              <w:t>1</w:t>
            </w:r>
          </w:p>
        </w:tc>
        <w:tc>
          <w:tcPr>
            <w:tcW w:w="8352" w:type="dxa"/>
            <w:vAlign w:val="center"/>
          </w:tcPr>
          <w:p w14:paraId="125FA98A" w14:textId="77777777" w:rsidR="00370320" w:rsidRPr="00590C30" w:rsidRDefault="00370320" w:rsidP="004A6BF2">
            <w:pPr>
              <w:rPr>
                <w:sz w:val="18"/>
                <w:szCs w:val="18"/>
              </w:rPr>
            </w:pPr>
            <w:r>
              <w:rPr>
                <w:sz w:val="18"/>
                <w:szCs w:val="18"/>
              </w:rPr>
              <w:t>Print Gauss quadrature abscissas and weight</w:t>
            </w:r>
            <w:r w:rsidRPr="00590C30">
              <w:rPr>
                <w:sz w:val="18"/>
                <w:szCs w:val="18"/>
              </w:rPr>
              <w:t xml:space="preserve"> </w:t>
            </w:r>
            <w:r>
              <w:rPr>
                <w:sz w:val="18"/>
                <w:szCs w:val="18"/>
              </w:rPr>
              <w:t>s for plate elements</w:t>
            </w:r>
            <w:r w:rsidRPr="00590C30">
              <w:rPr>
                <w:sz w:val="18"/>
                <w:szCs w:val="18"/>
              </w:rPr>
              <w:t xml:space="preserve">                               </w:t>
            </w:r>
          </w:p>
        </w:tc>
      </w:tr>
      <w:tr w:rsidR="00370320" w:rsidRPr="00590C30" w14:paraId="0D1C30F2" w14:textId="77777777" w:rsidTr="004A6BF2">
        <w:tc>
          <w:tcPr>
            <w:tcW w:w="576" w:type="dxa"/>
            <w:vAlign w:val="center"/>
          </w:tcPr>
          <w:p w14:paraId="0DA80A90" w14:textId="77777777" w:rsidR="00370320" w:rsidRPr="00590C30" w:rsidRDefault="00370320" w:rsidP="004A6BF2">
            <w:pPr>
              <w:jc w:val="center"/>
              <w:rPr>
                <w:sz w:val="18"/>
                <w:szCs w:val="18"/>
              </w:rPr>
            </w:pPr>
            <w:r w:rsidRPr="00590C30">
              <w:rPr>
                <w:sz w:val="18"/>
                <w:szCs w:val="18"/>
              </w:rPr>
              <w:t>6</w:t>
            </w:r>
          </w:p>
        </w:tc>
        <w:tc>
          <w:tcPr>
            <w:tcW w:w="1152" w:type="dxa"/>
            <w:vAlign w:val="center"/>
          </w:tcPr>
          <w:p w14:paraId="02A9FC13" w14:textId="77777777" w:rsidR="00370320" w:rsidRDefault="00370320" w:rsidP="004A6BF2">
            <w:pPr>
              <w:jc w:val="center"/>
              <w:rPr>
                <w:sz w:val="18"/>
                <w:szCs w:val="18"/>
              </w:rPr>
            </w:pPr>
            <w:r w:rsidRPr="00590C30">
              <w:rPr>
                <w:sz w:val="18"/>
                <w:szCs w:val="18"/>
              </w:rPr>
              <w:t>1</w:t>
            </w:r>
          </w:p>
          <w:p w14:paraId="4E381C80" w14:textId="77777777" w:rsidR="00370320" w:rsidRPr="00590C30" w:rsidRDefault="00370320" w:rsidP="004A6BF2">
            <w:pPr>
              <w:jc w:val="center"/>
              <w:rPr>
                <w:sz w:val="18"/>
                <w:szCs w:val="18"/>
              </w:rPr>
            </w:pPr>
            <w:r>
              <w:rPr>
                <w:sz w:val="18"/>
                <w:szCs w:val="18"/>
              </w:rPr>
              <w:t>2</w:t>
            </w:r>
          </w:p>
        </w:tc>
        <w:tc>
          <w:tcPr>
            <w:tcW w:w="8352" w:type="dxa"/>
            <w:vAlign w:val="center"/>
          </w:tcPr>
          <w:p w14:paraId="59AA2BCC" w14:textId="77777777" w:rsidR="00370320" w:rsidRDefault="00370320" w:rsidP="004A6BF2">
            <w:pPr>
              <w:rPr>
                <w:sz w:val="18"/>
                <w:szCs w:val="18"/>
              </w:rPr>
            </w:pPr>
            <w:r w:rsidRPr="00590C30">
              <w:rPr>
                <w:sz w:val="18"/>
                <w:szCs w:val="18"/>
              </w:rPr>
              <w:t xml:space="preserve">Print </w:t>
            </w:r>
            <w:r>
              <w:rPr>
                <w:sz w:val="18"/>
                <w:szCs w:val="18"/>
              </w:rPr>
              <w:t>some quad elem data to BUG file (over and above what is printed with Case Control ELDATA)</w:t>
            </w:r>
            <w:r w:rsidRPr="00590C30">
              <w:rPr>
                <w:sz w:val="18"/>
                <w:szCs w:val="18"/>
              </w:rPr>
              <w:t xml:space="preserve">  </w:t>
            </w:r>
          </w:p>
          <w:p w14:paraId="705F2505" w14:textId="77777777" w:rsidR="00370320" w:rsidRPr="00590C30" w:rsidRDefault="00370320" w:rsidP="004A6BF2">
            <w:pPr>
              <w:rPr>
                <w:sz w:val="18"/>
                <w:szCs w:val="18"/>
              </w:rPr>
            </w:pPr>
            <w:r>
              <w:rPr>
                <w:sz w:val="18"/>
                <w:szCs w:val="18"/>
              </w:rPr>
              <w:t xml:space="preserve">Print some </w:t>
            </w:r>
            <w:proofErr w:type="gramStart"/>
            <w:r>
              <w:rPr>
                <w:sz w:val="18"/>
                <w:szCs w:val="18"/>
              </w:rPr>
              <w:t xml:space="preserve">hexa </w:t>
            </w:r>
            <w:r w:rsidRPr="00590C30">
              <w:rPr>
                <w:sz w:val="18"/>
                <w:szCs w:val="18"/>
              </w:rPr>
              <w:t xml:space="preserve"> </w:t>
            </w:r>
            <w:r>
              <w:rPr>
                <w:sz w:val="18"/>
                <w:szCs w:val="18"/>
              </w:rPr>
              <w:t>elem</w:t>
            </w:r>
            <w:proofErr w:type="gramEnd"/>
            <w:r>
              <w:rPr>
                <w:sz w:val="18"/>
                <w:szCs w:val="18"/>
              </w:rPr>
              <w:t xml:space="preserve"> data to BUG file (over and above what is printed with Case Control ELDATA)</w:t>
            </w:r>
          </w:p>
        </w:tc>
      </w:tr>
      <w:tr w:rsidR="00370320" w:rsidRPr="00590C30" w14:paraId="47291FD1" w14:textId="77777777" w:rsidTr="004A6BF2">
        <w:tc>
          <w:tcPr>
            <w:tcW w:w="576" w:type="dxa"/>
            <w:vAlign w:val="center"/>
          </w:tcPr>
          <w:p w14:paraId="0D8E7EC5" w14:textId="77777777" w:rsidR="00370320" w:rsidRPr="00590C30" w:rsidRDefault="00370320" w:rsidP="004A6BF2">
            <w:pPr>
              <w:jc w:val="center"/>
              <w:rPr>
                <w:sz w:val="18"/>
                <w:szCs w:val="18"/>
              </w:rPr>
            </w:pPr>
            <w:r w:rsidRPr="00590C30">
              <w:rPr>
                <w:sz w:val="18"/>
                <w:szCs w:val="18"/>
              </w:rPr>
              <w:t>7</w:t>
            </w:r>
          </w:p>
        </w:tc>
        <w:tc>
          <w:tcPr>
            <w:tcW w:w="1152" w:type="dxa"/>
            <w:vAlign w:val="center"/>
          </w:tcPr>
          <w:p w14:paraId="2EA210A7" w14:textId="77777777" w:rsidR="00370320" w:rsidRPr="00590C30" w:rsidRDefault="00370320" w:rsidP="004A6BF2">
            <w:pPr>
              <w:jc w:val="center"/>
              <w:rPr>
                <w:sz w:val="18"/>
                <w:szCs w:val="18"/>
              </w:rPr>
            </w:pPr>
            <w:r w:rsidRPr="00590C30">
              <w:rPr>
                <w:sz w:val="18"/>
                <w:szCs w:val="18"/>
              </w:rPr>
              <w:t>1</w:t>
            </w:r>
          </w:p>
        </w:tc>
        <w:tc>
          <w:tcPr>
            <w:tcW w:w="8352" w:type="dxa"/>
            <w:vAlign w:val="center"/>
          </w:tcPr>
          <w:p w14:paraId="1A659C47" w14:textId="77777777" w:rsidR="00370320" w:rsidRPr="00590C30" w:rsidRDefault="00370320" w:rsidP="004A6BF2">
            <w:pPr>
              <w:rPr>
                <w:sz w:val="18"/>
                <w:szCs w:val="18"/>
              </w:rPr>
            </w:pPr>
            <w:r w:rsidRPr="00590C30">
              <w:rPr>
                <w:sz w:val="18"/>
                <w:szCs w:val="18"/>
              </w:rPr>
              <w:t xml:space="preserve">Print arrays ESORT1, ESORT2, EPNT, ETYPE in subr ELESORT before/after sorting elems              </w:t>
            </w:r>
          </w:p>
        </w:tc>
      </w:tr>
      <w:tr w:rsidR="00370320" w:rsidRPr="00590C30" w14:paraId="09D70BCC" w14:textId="77777777" w:rsidTr="004A6BF2">
        <w:tc>
          <w:tcPr>
            <w:tcW w:w="576" w:type="dxa"/>
            <w:vAlign w:val="center"/>
          </w:tcPr>
          <w:p w14:paraId="0FB66E78" w14:textId="77777777" w:rsidR="00370320" w:rsidRPr="00590C30" w:rsidRDefault="00370320" w:rsidP="004A6BF2">
            <w:pPr>
              <w:jc w:val="center"/>
              <w:rPr>
                <w:sz w:val="18"/>
                <w:szCs w:val="18"/>
              </w:rPr>
            </w:pPr>
            <w:r w:rsidRPr="00590C30">
              <w:rPr>
                <w:sz w:val="18"/>
                <w:szCs w:val="18"/>
              </w:rPr>
              <w:t>8</w:t>
            </w:r>
          </w:p>
        </w:tc>
        <w:tc>
          <w:tcPr>
            <w:tcW w:w="1152" w:type="dxa"/>
            <w:vAlign w:val="center"/>
          </w:tcPr>
          <w:p w14:paraId="64B8A764" w14:textId="77777777" w:rsidR="00370320" w:rsidRPr="00590C30" w:rsidRDefault="00370320" w:rsidP="004A6BF2">
            <w:pPr>
              <w:jc w:val="center"/>
              <w:rPr>
                <w:sz w:val="18"/>
                <w:szCs w:val="18"/>
              </w:rPr>
            </w:pPr>
            <w:r w:rsidRPr="00590C30">
              <w:rPr>
                <w:sz w:val="18"/>
                <w:szCs w:val="18"/>
              </w:rPr>
              <w:t>1</w:t>
            </w:r>
          </w:p>
          <w:p w14:paraId="1AFA9134" w14:textId="77777777" w:rsidR="00370320" w:rsidRPr="00590C30" w:rsidRDefault="00370320" w:rsidP="004A6BF2">
            <w:pPr>
              <w:jc w:val="center"/>
              <w:rPr>
                <w:sz w:val="18"/>
                <w:szCs w:val="18"/>
              </w:rPr>
            </w:pPr>
            <w:r w:rsidRPr="00590C30">
              <w:rPr>
                <w:sz w:val="18"/>
                <w:szCs w:val="18"/>
              </w:rPr>
              <w:t>2</w:t>
            </w:r>
          </w:p>
          <w:p w14:paraId="19A1449F" w14:textId="77777777" w:rsidR="00370320" w:rsidRPr="00590C30" w:rsidRDefault="00370320" w:rsidP="004A6BF2">
            <w:pPr>
              <w:jc w:val="center"/>
              <w:rPr>
                <w:sz w:val="18"/>
                <w:szCs w:val="18"/>
              </w:rPr>
            </w:pPr>
            <w:r w:rsidRPr="00590C30">
              <w:rPr>
                <w:sz w:val="18"/>
                <w:szCs w:val="18"/>
              </w:rPr>
              <w:t>3</w:t>
            </w:r>
          </w:p>
        </w:tc>
        <w:tc>
          <w:tcPr>
            <w:tcW w:w="8352" w:type="dxa"/>
            <w:vAlign w:val="center"/>
          </w:tcPr>
          <w:p w14:paraId="5AD23B3C" w14:textId="77777777" w:rsidR="00370320" w:rsidRPr="00590C30" w:rsidRDefault="00370320" w:rsidP="004A6BF2">
            <w:pPr>
              <w:rPr>
                <w:sz w:val="18"/>
                <w:szCs w:val="18"/>
              </w:rPr>
            </w:pPr>
            <w:r w:rsidRPr="00590C30">
              <w:rPr>
                <w:sz w:val="18"/>
                <w:szCs w:val="18"/>
              </w:rPr>
              <w:t>Print grid temperature data in subr TEMPERATURE_DATA_PROC</w:t>
            </w:r>
          </w:p>
          <w:p w14:paraId="4E3764D5" w14:textId="77777777" w:rsidR="00370320" w:rsidRPr="00590C30" w:rsidRDefault="00370320" w:rsidP="004A6BF2">
            <w:pPr>
              <w:rPr>
                <w:sz w:val="18"/>
                <w:szCs w:val="18"/>
              </w:rPr>
            </w:pPr>
            <w:r w:rsidRPr="00590C30">
              <w:rPr>
                <w:sz w:val="18"/>
                <w:szCs w:val="18"/>
              </w:rPr>
              <w:t>Print elem temperature data in subr TEMPERATURE_DATA_PROC</w:t>
            </w:r>
          </w:p>
          <w:p w14:paraId="3E2418C5" w14:textId="77777777" w:rsidR="00370320" w:rsidRPr="00590C30" w:rsidRDefault="00370320" w:rsidP="004A6BF2">
            <w:pPr>
              <w:rPr>
                <w:sz w:val="18"/>
                <w:szCs w:val="18"/>
              </w:rPr>
            </w:pPr>
            <w:r w:rsidRPr="00590C30">
              <w:rPr>
                <w:sz w:val="18"/>
                <w:szCs w:val="18"/>
              </w:rPr>
              <w:t xml:space="preserve">Print both grid and elem temperature data in subr TEMPERATURE_DATA_PROC                                                                                                                                              </w:t>
            </w:r>
          </w:p>
        </w:tc>
      </w:tr>
      <w:tr w:rsidR="00370320" w:rsidRPr="00590C30" w14:paraId="10F6DC6A" w14:textId="77777777" w:rsidTr="004A6BF2">
        <w:tc>
          <w:tcPr>
            <w:tcW w:w="576" w:type="dxa"/>
            <w:vAlign w:val="center"/>
          </w:tcPr>
          <w:p w14:paraId="19EC3680" w14:textId="77777777" w:rsidR="00370320" w:rsidRPr="00590C30" w:rsidRDefault="00370320" w:rsidP="004A6BF2">
            <w:pPr>
              <w:jc w:val="center"/>
              <w:rPr>
                <w:sz w:val="18"/>
                <w:szCs w:val="18"/>
              </w:rPr>
            </w:pPr>
            <w:r>
              <w:rPr>
                <w:sz w:val="18"/>
                <w:szCs w:val="18"/>
              </w:rPr>
              <w:t>9</w:t>
            </w:r>
          </w:p>
        </w:tc>
        <w:tc>
          <w:tcPr>
            <w:tcW w:w="1152" w:type="dxa"/>
            <w:vAlign w:val="center"/>
          </w:tcPr>
          <w:p w14:paraId="15F3987B" w14:textId="77777777" w:rsidR="00370320" w:rsidRPr="00590C30" w:rsidRDefault="00370320" w:rsidP="004A6BF2">
            <w:pPr>
              <w:jc w:val="center"/>
              <w:rPr>
                <w:sz w:val="18"/>
                <w:szCs w:val="18"/>
              </w:rPr>
            </w:pPr>
            <w:r>
              <w:rPr>
                <w:sz w:val="18"/>
                <w:szCs w:val="18"/>
              </w:rPr>
              <w:t>&gt; 0</w:t>
            </w:r>
          </w:p>
        </w:tc>
        <w:tc>
          <w:tcPr>
            <w:tcW w:w="8352" w:type="dxa"/>
            <w:vAlign w:val="center"/>
          </w:tcPr>
          <w:p w14:paraId="3D2D6134" w14:textId="77777777" w:rsidR="00370320" w:rsidRPr="00590C30" w:rsidRDefault="00370320" w:rsidP="004A6BF2">
            <w:pPr>
              <w:rPr>
                <w:sz w:val="18"/>
                <w:szCs w:val="18"/>
              </w:rPr>
            </w:pPr>
            <w:r>
              <w:rPr>
                <w:sz w:val="18"/>
                <w:szCs w:val="18"/>
              </w:rPr>
              <w:t>Prints debug info on BAR pin flag processing</w:t>
            </w:r>
          </w:p>
        </w:tc>
      </w:tr>
      <w:tr w:rsidR="00370320" w:rsidRPr="00590C30" w14:paraId="2471AA0A" w14:textId="77777777" w:rsidTr="004A6BF2">
        <w:tc>
          <w:tcPr>
            <w:tcW w:w="576" w:type="dxa"/>
            <w:vAlign w:val="center"/>
          </w:tcPr>
          <w:p w14:paraId="69727DC9" w14:textId="77777777" w:rsidR="00370320" w:rsidRPr="00590C30" w:rsidRDefault="00370320" w:rsidP="004A6BF2">
            <w:pPr>
              <w:jc w:val="center"/>
              <w:rPr>
                <w:sz w:val="18"/>
                <w:szCs w:val="18"/>
              </w:rPr>
            </w:pPr>
            <w:r w:rsidRPr="00590C30">
              <w:rPr>
                <w:sz w:val="18"/>
                <w:szCs w:val="18"/>
              </w:rPr>
              <w:t>10</w:t>
            </w:r>
          </w:p>
        </w:tc>
        <w:tc>
          <w:tcPr>
            <w:tcW w:w="1152" w:type="dxa"/>
            <w:vAlign w:val="center"/>
          </w:tcPr>
          <w:p w14:paraId="68507975" w14:textId="77777777" w:rsidR="00370320" w:rsidRDefault="00370320" w:rsidP="004A6BF2">
            <w:pPr>
              <w:jc w:val="center"/>
              <w:rPr>
                <w:sz w:val="18"/>
                <w:szCs w:val="18"/>
              </w:rPr>
            </w:pPr>
          </w:p>
          <w:p w14:paraId="72507DDA" w14:textId="77777777" w:rsidR="00370320" w:rsidRDefault="00370320" w:rsidP="004A6BF2">
            <w:pPr>
              <w:jc w:val="center"/>
              <w:rPr>
                <w:sz w:val="18"/>
                <w:szCs w:val="18"/>
              </w:rPr>
            </w:pPr>
            <w:r>
              <w:rPr>
                <w:sz w:val="18"/>
                <w:szCs w:val="18"/>
              </w:rPr>
              <w:t>11 or 33</w:t>
            </w:r>
          </w:p>
          <w:p w14:paraId="14F91A2C" w14:textId="77777777" w:rsidR="00370320" w:rsidRDefault="00370320" w:rsidP="004A6BF2">
            <w:pPr>
              <w:jc w:val="center"/>
              <w:rPr>
                <w:sz w:val="18"/>
                <w:szCs w:val="18"/>
              </w:rPr>
            </w:pPr>
            <w:r>
              <w:rPr>
                <w:sz w:val="18"/>
                <w:szCs w:val="18"/>
              </w:rPr>
              <w:t>12 or 32</w:t>
            </w:r>
          </w:p>
          <w:p w14:paraId="336DB4C5" w14:textId="77777777" w:rsidR="00370320" w:rsidRDefault="00370320" w:rsidP="004A6BF2">
            <w:pPr>
              <w:jc w:val="center"/>
              <w:rPr>
                <w:sz w:val="18"/>
                <w:szCs w:val="18"/>
              </w:rPr>
            </w:pPr>
            <w:r>
              <w:rPr>
                <w:sz w:val="18"/>
                <w:szCs w:val="18"/>
              </w:rPr>
              <w:t>13 or 33</w:t>
            </w:r>
          </w:p>
          <w:p w14:paraId="12BCB88B" w14:textId="77777777" w:rsidR="00370320" w:rsidRDefault="00370320" w:rsidP="004A6BF2">
            <w:pPr>
              <w:jc w:val="center"/>
              <w:rPr>
                <w:sz w:val="18"/>
                <w:szCs w:val="18"/>
              </w:rPr>
            </w:pPr>
            <w:r>
              <w:rPr>
                <w:sz w:val="18"/>
                <w:szCs w:val="18"/>
              </w:rPr>
              <w:t>21 or 33</w:t>
            </w:r>
          </w:p>
          <w:p w14:paraId="6D007134" w14:textId="77777777" w:rsidR="00370320" w:rsidRPr="00590C30" w:rsidRDefault="00370320" w:rsidP="004A6BF2">
            <w:pPr>
              <w:jc w:val="center"/>
              <w:rPr>
                <w:sz w:val="18"/>
                <w:szCs w:val="18"/>
              </w:rPr>
            </w:pPr>
            <w:r>
              <w:rPr>
                <w:sz w:val="18"/>
                <w:szCs w:val="18"/>
              </w:rPr>
              <w:t>22 or 32</w:t>
            </w:r>
          </w:p>
          <w:p w14:paraId="4503C762" w14:textId="77777777" w:rsidR="00370320" w:rsidRPr="00590C30" w:rsidRDefault="00370320" w:rsidP="004A6BF2">
            <w:pPr>
              <w:jc w:val="center"/>
              <w:rPr>
                <w:sz w:val="18"/>
                <w:szCs w:val="18"/>
              </w:rPr>
            </w:pPr>
          </w:p>
        </w:tc>
        <w:tc>
          <w:tcPr>
            <w:tcW w:w="8352" w:type="dxa"/>
            <w:vAlign w:val="center"/>
          </w:tcPr>
          <w:p w14:paraId="3D04DF3B" w14:textId="77777777" w:rsidR="00370320" w:rsidRPr="004F460F" w:rsidRDefault="00370320" w:rsidP="004A6BF2">
            <w:pPr>
              <w:rPr>
                <w:sz w:val="18"/>
                <w:szCs w:val="18"/>
              </w:rPr>
            </w:pPr>
            <w:r>
              <w:rPr>
                <w:sz w:val="18"/>
                <w:szCs w:val="18"/>
              </w:rPr>
              <w:t>P</w:t>
            </w:r>
            <w:r w:rsidRPr="004F460F">
              <w:rPr>
                <w:sz w:val="18"/>
                <w:szCs w:val="18"/>
              </w:rPr>
              <w:t>rint da</w:t>
            </w:r>
            <w:r>
              <w:rPr>
                <w:sz w:val="18"/>
                <w:szCs w:val="18"/>
              </w:rPr>
              <w:t>ta on algorithm to create</w:t>
            </w:r>
            <w:r w:rsidRPr="004F460F">
              <w:rPr>
                <w:sz w:val="18"/>
                <w:szCs w:val="18"/>
              </w:rPr>
              <w:t xml:space="preserve"> STF</w:t>
            </w:r>
            <w:r>
              <w:rPr>
                <w:sz w:val="18"/>
                <w:szCs w:val="18"/>
              </w:rPr>
              <w:t xml:space="preserve"> stiffness </w:t>
            </w:r>
            <w:proofErr w:type="gramStart"/>
            <w:r>
              <w:rPr>
                <w:sz w:val="18"/>
                <w:szCs w:val="18"/>
              </w:rPr>
              <w:t>arrays  in</w:t>
            </w:r>
            <w:proofErr w:type="gramEnd"/>
            <w:r>
              <w:rPr>
                <w:sz w:val="18"/>
                <w:szCs w:val="18"/>
              </w:rPr>
              <w:t xml:space="preserve"> subr ESP</w:t>
            </w:r>
            <w:r w:rsidRPr="004F460F">
              <w:rPr>
                <w:sz w:val="18"/>
                <w:szCs w:val="18"/>
              </w:rPr>
              <w:t xml:space="preserve">  </w:t>
            </w:r>
          </w:p>
          <w:p w14:paraId="7EF4B219" w14:textId="77777777" w:rsidR="00370320" w:rsidRPr="004F460F" w:rsidRDefault="00370320" w:rsidP="004A6BF2">
            <w:pPr>
              <w:rPr>
                <w:sz w:val="18"/>
                <w:szCs w:val="18"/>
              </w:rPr>
            </w:pPr>
            <w:r>
              <w:rPr>
                <w:sz w:val="18"/>
                <w:szCs w:val="18"/>
              </w:rPr>
              <w:t>P</w:t>
            </w:r>
            <w:r w:rsidRPr="004F460F">
              <w:rPr>
                <w:sz w:val="18"/>
                <w:szCs w:val="18"/>
              </w:rPr>
              <w:t xml:space="preserve">rint detailed data on algorithm to create </w:t>
            </w:r>
            <w:r>
              <w:rPr>
                <w:sz w:val="18"/>
                <w:szCs w:val="18"/>
              </w:rPr>
              <w:t xml:space="preserve">STF </w:t>
            </w:r>
            <w:r w:rsidRPr="004F460F">
              <w:rPr>
                <w:sz w:val="18"/>
                <w:szCs w:val="18"/>
              </w:rPr>
              <w:t>arrays in subr SPARSE</w:t>
            </w:r>
          </w:p>
          <w:p w14:paraId="0C6156DB" w14:textId="77777777" w:rsidR="00370320" w:rsidRPr="004F460F" w:rsidRDefault="00370320" w:rsidP="004A6BF2">
            <w:pPr>
              <w:rPr>
                <w:sz w:val="18"/>
                <w:szCs w:val="18"/>
              </w:rPr>
            </w:pPr>
            <w:r>
              <w:rPr>
                <w:sz w:val="18"/>
                <w:szCs w:val="18"/>
              </w:rPr>
              <w:t>P</w:t>
            </w:r>
            <w:r w:rsidRPr="004F460F">
              <w:rPr>
                <w:sz w:val="18"/>
                <w:szCs w:val="18"/>
              </w:rPr>
              <w:t>rint template of nonzero terms in K</w:t>
            </w:r>
            <w:r>
              <w:rPr>
                <w:sz w:val="18"/>
                <w:szCs w:val="18"/>
              </w:rPr>
              <w:t>GG</w:t>
            </w:r>
            <w:r w:rsidRPr="004F460F">
              <w:rPr>
                <w:sz w:val="18"/>
                <w:szCs w:val="18"/>
              </w:rPr>
              <w:t xml:space="preserve"> if PARAM SETLKTK = 1 or 2             </w:t>
            </w:r>
          </w:p>
          <w:p w14:paraId="0D4DC715" w14:textId="77777777" w:rsidR="00370320" w:rsidRPr="004F460F" w:rsidRDefault="00370320" w:rsidP="004A6BF2">
            <w:pPr>
              <w:rPr>
                <w:sz w:val="18"/>
                <w:szCs w:val="18"/>
              </w:rPr>
            </w:pPr>
            <w:r>
              <w:rPr>
                <w:sz w:val="18"/>
                <w:szCs w:val="18"/>
              </w:rPr>
              <w:t>P</w:t>
            </w:r>
            <w:r w:rsidRPr="004F460F">
              <w:rPr>
                <w:sz w:val="18"/>
                <w:szCs w:val="18"/>
              </w:rPr>
              <w:t xml:space="preserve">rint data on algorithm to create </w:t>
            </w:r>
            <w:r>
              <w:rPr>
                <w:sz w:val="18"/>
                <w:szCs w:val="18"/>
              </w:rPr>
              <w:t xml:space="preserve">EMS mass </w:t>
            </w:r>
            <w:r w:rsidRPr="004F460F">
              <w:rPr>
                <w:sz w:val="18"/>
                <w:szCs w:val="18"/>
              </w:rPr>
              <w:t>arrays</w:t>
            </w:r>
            <w:r>
              <w:rPr>
                <w:sz w:val="18"/>
                <w:szCs w:val="18"/>
              </w:rPr>
              <w:t xml:space="preserve"> in</w:t>
            </w:r>
            <w:r w:rsidRPr="004F460F">
              <w:rPr>
                <w:sz w:val="18"/>
                <w:szCs w:val="18"/>
              </w:rPr>
              <w:t xml:space="preserve"> subr ESP     </w:t>
            </w:r>
          </w:p>
          <w:p w14:paraId="7BDB3AF4" w14:textId="77777777" w:rsidR="00370320" w:rsidRPr="00590C30" w:rsidRDefault="00370320" w:rsidP="004A6BF2">
            <w:pPr>
              <w:rPr>
                <w:sz w:val="18"/>
                <w:szCs w:val="18"/>
              </w:rPr>
            </w:pPr>
            <w:r>
              <w:rPr>
                <w:sz w:val="18"/>
                <w:szCs w:val="18"/>
              </w:rPr>
              <w:t>P</w:t>
            </w:r>
            <w:r w:rsidRPr="004F460F">
              <w:rPr>
                <w:sz w:val="18"/>
                <w:szCs w:val="18"/>
              </w:rPr>
              <w:t xml:space="preserve">rint detailed data on algorithm to create </w:t>
            </w:r>
            <w:r>
              <w:rPr>
                <w:sz w:val="18"/>
                <w:szCs w:val="18"/>
              </w:rPr>
              <w:t xml:space="preserve">EMS mass </w:t>
            </w:r>
            <w:r w:rsidRPr="004F460F">
              <w:rPr>
                <w:sz w:val="18"/>
                <w:szCs w:val="18"/>
              </w:rPr>
              <w:t>arrays in subr SPARSE</w:t>
            </w:r>
            <w:r w:rsidRPr="00590C30">
              <w:rPr>
                <w:sz w:val="18"/>
                <w:szCs w:val="18"/>
              </w:rPr>
              <w:t xml:space="preserve">               </w:t>
            </w:r>
          </w:p>
        </w:tc>
      </w:tr>
      <w:tr w:rsidR="00370320" w:rsidRPr="00590C30" w14:paraId="6DE647C8" w14:textId="77777777" w:rsidTr="004A6BF2">
        <w:tc>
          <w:tcPr>
            <w:tcW w:w="576" w:type="dxa"/>
            <w:vAlign w:val="center"/>
          </w:tcPr>
          <w:p w14:paraId="3794FDCD" w14:textId="77777777" w:rsidR="00370320" w:rsidRPr="00590C30" w:rsidRDefault="00370320" w:rsidP="004A6BF2">
            <w:pPr>
              <w:jc w:val="center"/>
              <w:rPr>
                <w:sz w:val="18"/>
                <w:szCs w:val="18"/>
              </w:rPr>
            </w:pPr>
            <w:r>
              <w:rPr>
                <w:sz w:val="18"/>
                <w:szCs w:val="18"/>
              </w:rPr>
              <w:t>11</w:t>
            </w:r>
          </w:p>
        </w:tc>
        <w:tc>
          <w:tcPr>
            <w:tcW w:w="1152" w:type="dxa"/>
            <w:vAlign w:val="center"/>
          </w:tcPr>
          <w:p w14:paraId="69D975D7" w14:textId="77777777" w:rsidR="00370320" w:rsidRDefault="00370320" w:rsidP="004A6BF2">
            <w:pPr>
              <w:jc w:val="center"/>
              <w:rPr>
                <w:sz w:val="18"/>
                <w:szCs w:val="18"/>
              </w:rPr>
            </w:pPr>
            <w:r>
              <w:rPr>
                <w:sz w:val="18"/>
                <w:szCs w:val="18"/>
              </w:rPr>
              <w:t>1</w:t>
            </w:r>
          </w:p>
          <w:p w14:paraId="568AA72D" w14:textId="77777777" w:rsidR="00370320" w:rsidRDefault="00370320" w:rsidP="004A6BF2">
            <w:pPr>
              <w:jc w:val="center"/>
              <w:rPr>
                <w:sz w:val="18"/>
                <w:szCs w:val="18"/>
              </w:rPr>
            </w:pPr>
            <w:r>
              <w:rPr>
                <w:sz w:val="18"/>
                <w:szCs w:val="18"/>
              </w:rPr>
              <w:t>2</w:t>
            </w:r>
          </w:p>
          <w:p w14:paraId="203C3CAC" w14:textId="77777777" w:rsidR="00370320" w:rsidRPr="00590C30" w:rsidRDefault="00370320" w:rsidP="004A6BF2">
            <w:pPr>
              <w:jc w:val="center"/>
              <w:rPr>
                <w:sz w:val="18"/>
                <w:szCs w:val="18"/>
              </w:rPr>
            </w:pPr>
            <w:r>
              <w:rPr>
                <w:sz w:val="18"/>
                <w:szCs w:val="18"/>
              </w:rPr>
              <w:lastRenderedPageBreak/>
              <w:t>3</w:t>
            </w:r>
          </w:p>
        </w:tc>
        <w:tc>
          <w:tcPr>
            <w:tcW w:w="8352" w:type="dxa"/>
            <w:vAlign w:val="center"/>
          </w:tcPr>
          <w:p w14:paraId="41F0455C" w14:textId="77777777" w:rsidR="00370320" w:rsidRDefault="00370320" w:rsidP="004A6BF2">
            <w:pPr>
              <w:rPr>
                <w:sz w:val="18"/>
                <w:szCs w:val="18"/>
              </w:rPr>
            </w:pPr>
            <w:r>
              <w:rPr>
                <w:sz w:val="18"/>
                <w:szCs w:val="18"/>
              </w:rPr>
              <w:lastRenderedPageBreak/>
              <w:t>P</w:t>
            </w:r>
            <w:r w:rsidRPr="00B221A1">
              <w:rPr>
                <w:sz w:val="18"/>
                <w:szCs w:val="18"/>
              </w:rPr>
              <w:t>rint indi</w:t>
            </w:r>
            <w:r>
              <w:rPr>
                <w:sz w:val="18"/>
                <w:szCs w:val="18"/>
              </w:rPr>
              <w:t>vidual 6x6 rigid body</w:t>
            </w:r>
            <w:r w:rsidRPr="00B221A1">
              <w:rPr>
                <w:sz w:val="18"/>
                <w:szCs w:val="18"/>
              </w:rPr>
              <w:t>. displ</w:t>
            </w:r>
            <w:r>
              <w:rPr>
                <w:sz w:val="18"/>
                <w:szCs w:val="18"/>
              </w:rPr>
              <w:t>acement</w:t>
            </w:r>
            <w:r w:rsidRPr="00B221A1">
              <w:rPr>
                <w:sz w:val="18"/>
                <w:szCs w:val="18"/>
              </w:rPr>
              <w:t xml:space="preserve"> matrices in basic and global coord</w:t>
            </w:r>
            <w:r>
              <w:rPr>
                <w:sz w:val="18"/>
                <w:szCs w:val="18"/>
              </w:rPr>
              <w:t>inate</w:t>
            </w:r>
            <w:r w:rsidRPr="00B221A1">
              <w:rPr>
                <w:sz w:val="18"/>
                <w:szCs w:val="18"/>
              </w:rPr>
              <w:t>s for each grid</w:t>
            </w:r>
          </w:p>
          <w:p w14:paraId="39A1C113" w14:textId="77777777" w:rsidR="00370320" w:rsidRDefault="00370320" w:rsidP="004A6BF2">
            <w:pPr>
              <w:rPr>
                <w:sz w:val="18"/>
                <w:szCs w:val="18"/>
              </w:rPr>
            </w:pPr>
            <w:r>
              <w:rPr>
                <w:sz w:val="18"/>
                <w:szCs w:val="18"/>
              </w:rPr>
              <w:t>P</w:t>
            </w:r>
            <w:r w:rsidRPr="00A81DBD">
              <w:rPr>
                <w:sz w:val="18"/>
                <w:szCs w:val="18"/>
              </w:rPr>
              <w:t>rint</w:t>
            </w:r>
            <w:r>
              <w:rPr>
                <w:sz w:val="18"/>
                <w:szCs w:val="18"/>
              </w:rPr>
              <w:t xml:space="preserve"> NGRID</w:t>
            </w:r>
            <w:r w:rsidRPr="00A81DBD">
              <w:rPr>
                <w:sz w:val="18"/>
                <w:szCs w:val="18"/>
              </w:rPr>
              <w:t xml:space="preserve"> by 6 rigid body displ</w:t>
            </w:r>
            <w:r>
              <w:rPr>
                <w:sz w:val="18"/>
                <w:szCs w:val="18"/>
              </w:rPr>
              <w:t xml:space="preserve">acement </w:t>
            </w:r>
            <w:proofErr w:type="gramStart"/>
            <w:r>
              <w:rPr>
                <w:sz w:val="18"/>
                <w:szCs w:val="18"/>
              </w:rPr>
              <w:t>matr</w:t>
            </w:r>
            <w:r w:rsidRPr="00A81DBD">
              <w:rPr>
                <w:sz w:val="18"/>
                <w:szCs w:val="18"/>
              </w:rPr>
              <w:t>ix</w:t>
            </w:r>
            <w:proofErr w:type="gramEnd"/>
            <w:r w:rsidRPr="00A81DBD">
              <w:rPr>
                <w:sz w:val="18"/>
                <w:szCs w:val="18"/>
              </w:rPr>
              <w:t xml:space="preserve"> in global coord</w:t>
            </w:r>
            <w:r>
              <w:rPr>
                <w:sz w:val="18"/>
                <w:szCs w:val="18"/>
              </w:rPr>
              <w:t>inate</w:t>
            </w:r>
            <w:r w:rsidRPr="00A81DBD">
              <w:rPr>
                <w:sz w:val="18"/>
                <w:szCs w:val="18"/>
              </w:rPr>
              <w:t>s for the model</w:t>
            </w:r>
          </w:p>
          <w:p w14:paraId="0D78C9E6" w14:textId="77777777" w:rsidR="00370320" w:rsidRPr="00A81DBD" w:rsidRDefault="00370320" w:rsidP="004A6BF2">
            <w:pPr>
              <w:rPr>
                <w:sz w:val="18"/>
                <w:szCs w:val="18"/>
              </w:rPr>
            </w:pPr>
            <w:r>
              <w:rPr>
                <w:sz w:val="18"/>
                <w:szCs w:val="18"/>
              </w:rPr>
              <w:lastRenderedPageBreak/>
              <w:t>Print both</w:t>
            </w:r>
          </w:p>
        </w:tc>
      </w:tr>
      <w:tr w:rsidR="00370320" w:rsidRPr="00590C30" w14:paraId="5F05D717" w14:textId="77777777" w:rsidTr="004A6BF2">
        <w:tc>
          <w:tcPr>
            <w:tcW w:w="576" w:type="dxa"/>
            <w:vAlign w:val="center"/>
          </w:tcPr>
          <w:p w14:paraId="365CAB95" w14:textId="77777777" w:rsidR="00370320" w:rsidRPr="00590C30" w:rsidRDefault="00370320" w:rsidP="004A6BF2">
            <w:pPr>
              <w:jc w:val="center"/>
              <w:rPr>
                <w:sz w:val="18"/>
                <w:szCs w:val="18"/>
              </w:rPr>
            </w:pPr>
            <w:r w:rsidRPr="00590C30">
              <w:rPr>
                <w:sz w:val="18"/>
                <w:szCs w:val="18"/>
              </w:rPr>
              <w:t>12</w:t>
            </w:r>
          </w:p>
        </w:tc>
        <w:tc>
          <w:tcPr>
            <w:tcW w:w="1152" w:type="dxa"/>
            <w:vAlign w:val="center"/>
          </w:tcPr>
          <w:p w14:paraId="1C2F4A93" w14:textId="77777777" w:rsidR="00370320" w:rsidRPr="00590C30" w:rsidRDefault="00370320" w:rsidP="004A6BF2">
            <w:pPr>
              <w:jc w:val="center"/>
              <w:rPr>
                <w:sz w:val="18"/>
                <w:szCs w:val="18"/>
              </w:rPr>
            </w:pPr>
            <w:r w:rsidRPr="00590C30">
              <w:rPr>
                <w:sz w:val="18"/>
                <w:szCs w:val="18"/>
              </w:rPr>
              <w:t>1</w:t>
            </w:r>
          </w:p>
        </w:tc>
        <w:tc>
          <w:tcPr>
            <w:tcW w:w="8352" w:type="dxa"/>
            <w:vAlign w:val="center"/>
          </w:tcPr>
          <w:p w14:paraId="5D4C9BE7" w14:textId="77777777" w:rsidR="00370320" w:rsidRPr="00590C30" w:rsidRDefault="00370320" w:rsidP="004A6BF2">
            <w:pPr>
              <w:rPr>
                <w:sz w:val="18"/>
                <w:szCs w:val="18"/>
              </w:rPr>
            </w:pPr>
            <w:r w:rsidRPr="00590C30">
              <w:rPr>
                <w:sz w:val="18"/>
                <w:szCs w:val="18"/>
              </w:rPr>
              <w:t>Use area shear factors in computing BAR stiffness matrix regardless of I</w:t>
            </w:r>
            <w:r w:rsidRPr="00590C30">
              <w:rPr>
                <w:sz w:val="18"/>
                <w:szCs w:val="18"/>
                <w:vertAlign w:val="subscript"/>
              </w:rPr>
              <w:t>12</w:t>
            </w:r>
            <w:r w:rsidRPr="00590C30">
              <w:rPr>
                <w:sz w:val="18"/>
                <w:szCs w:val="18"/>
              </w:rPr>
              <w:t xml:space="preserve"> value</w:t>
            </w:r>
          </w:p>
        </w:tc>
      </w:tr>
      <w:tr w:rsidR="00370320" w:rsidRPr="00590C30" w14:paraId="153DE765" w14:textId="77777777" w:rsidTr="004A6BF2">
        <w:tc>
          <w:tcPr>
            <w:tcW w:w="576" w:type="dxa"/>
            <w:vAlign w:val="center"/>
          </w:tcPr>
          <w:p w14:paraId="7E1975F4" w14:textId="77777777" w:rsidR="00370320" w:rsidRPr="00590C30" w:rsidRDefault="00370320" w:rsidP="004A6BF2">
            <w:pPr>
              <w:jc w:val="center"/>
              <w:rPr>
                <w:sz w:val="18"/>
                <w:szCs w:val="18"/>
              </w:rPr>
            </w:pPr>
            <w:r w:rsidRPr="00590C30">
              <w:rPr>
                <w:sz w:val="18"/>
                <w:szCs w:val="18"/>
              </w:rPr>
              <w:t>13</w:t>
            </w:r>
          </w:p>
        </w:tc>
        <w:tc>
          <w:tcPr>
            <w:tcW w:w="1152" w:type="dxa"/>
            <w:vAlign w:val="center"/>
          </w:tcPr>
          <w:p w14:paraId="31CF015C" w14:textId="77777777" w:rsidR="00370320" w:rsidRPr="00590C30" w:rsidRDefault="00370320" w:rsidP="004A6BF2">
            <w:pPr>
              <w:jc w:val="center"/>
              <w:rPr>
                <w:sz w:val="18"/>
                <w:szCs w:val="18"/>
              </w:rPr>
            </w:pPr>
            <w:r w:rsidRPr="00590C30">
              <w:rPr>
                <w:sz w:val="18"/>
                <w:szCs w:val="18"/>
              </w:rPr>
              <w:t>1</w:t>
            </w:r>
          </w:p>
        </w:tc>
        <w:tc>
          <w:tcPr>
            <w:tcW w:w="8352" w:type="dxa"/>
            <w:vAlign w:val="center"/>
          </w:tcPr>
          <w:p w14:paraId="6D73F9AA" w14:textId="77777777" w:rsidR="00370320" w:rsidRPr="00590C30" w:rsidRDefault="00370320" w:rsidP="004A6BF2">
            <w:pPr>
              <w:rPr>
                <w:sz w:val="18"/>
                <w:szCs w:val="18"/>
              </w:rPr>
            </w:pPr>
            <w:r w:rsidRPr="00590C30">
              <w:rPr>
                <w:sz w:val="18"/>
                <w:szCs w:val="18"/>
              </w:rPr>
              <w:t xml:space="preserve">Print grid sequence tables in subr SEQ                                                                                                  </w:t>
            </w:r>
          </w:p>
        </w:tc>
      </w:tr>
      <w:tr w:rsidR="00370320" w:rsidRPr="00590C30" w14:paraId="35ED1EAD" w14:textId="77777777" w:rsidTr="004A6BF2">
        <w:tc>
          <w:tcPr>
            <w:tcW w:w="576" w:type="dxa"/>
            <w:vAlign w:val="center"/>
          </w:tcPr>
          <w:p w14:paraId="02E2D241" w14:textId="77777777" w:rsidR="00370320" w:rsidRPr="00590C30" w:rsidRDefault="00370320" w:rsidP="004A6BF2">
            <w:pPr>
              <w:jc w:val="center"/>
              <w:rPr>
                <w:sz w:val="18"/>
                <w:szCs w:val="18"/>
              </w:rPr>
            </w:pPr>
            <w:r w:rsidRPr="00590C30">
              <w:rPr>
                <w:sz w:val="18"/>
                <w:szCs w:val="18"/>
              </w:rPr>
              <w:t>14</w:t>
            </w:r>
          </w:p>
        </w:tc>
        <w:tc>
          <w:tcPr>
            <w:tcW w:w="1152" w:type="dxa"/>
            <w:vAlign w:val="center"/>
          </w:tcPr>
          <w:p w14:paraId="52A8C2CE" w14:textId="77777777" w:rsidR="00370320" w:rsidRPr="00590C30" w:rsidRDefault="00370320" w:rsidP="004A6BF2">
            <w:pPr>
              <w:jc w:val="center"/>
              <w:rPr>
                <w:sz w:val="18"/>
                <w:szCs w:val="18"/>
              </w:rPr>
            </w:pPr>
            <w:r w:rsidRPr="00590C30">
              <w:rPr>
                <w:sz w:val="18"/>
                <w:szCs w:val="18"/>
              </w:rPr>
              <w:t>1</w:t>
            </w:r>
          </w:p>
        </w:tc>
        <w:tc>
          <w:tcPr>
            <w:tcW w:w="8352" w:type="dxa"/>
            <w:vAlign w:val="center"/>
          </w:tcPr>
          <w:p w14:paraId="2F4645B6" w14:textId="77777777" w:rsidR="00370320" w:rsidRPr="00590C30" w:rsidRDefault="00370320" w:rsidP="004A6BF2">
            <w:pPr>
              <w:rPr>
                <w:sz w:val="18"/>
                <w:szCs w:val="18"/>
              </w:rPr>
            </w:pPr>
            <w:r w:rsidRPr="00590C30">
              <w:rPr>
                <w:sz w:val="18"/>
                <w:szCs w:val="18"/>
              </w:rPr>
              <w:t xml:space="preserve">Print matrices generated in the rigid element generation subr's                                              </w:t>
            </w:r>
          </w:p>
        </w:tc>
      </w:tr>
      <w:tr w:rsidR="00370320" w:rsidRPr="00590C30" w14:paraId="557E93AE" w14:textId="77777777" w:rsidTr="004A6BF2">
        <w:tc>
          <w:tcPr>
            <w:tcW w:w="576" w:type="dxa"/>
            <w:vAlign w:val="center"/>
          </w:tcPr>
          <w:p w14:paraId="64BE983B" w14:textId="77777777" w:rsidR="00370320" w:rsidRPr="00590C30" w:rsidRDefault="00370320" w:rsidP="004A6BF2">
            <w:pPr>
              <w:jc w:val="center"/>
              <w:rPr>
                <w:sz w:val="18"/>
                <w:szCs w:val="18"/>
              </w:rPr>
            </w:pPr>
            <w:r w:rsidRPr="00590C30">
              <w:rPr>
                <w:sz w:val="18"/>
                <w:szCs w:val="18"/>
              </w:rPr>
              <w:t>15</w:t>
            </w:r>
          </w:p>
        </w:tc>
        <w:tc>
          <w:tcPr>
            <w:tcW w:w="1152" w:type="dxa"/>
            <w:vAlign w:val="center"/>
          </w:tcPr>
          <w:p w14:paraId="7EE2F0E9" w14:textId="77777777" w:rsidR="00370320" w:rsidRPr="00590C30" w:rsidRDefault="00370320" w:rsidP="004A6BF2">
            <w:pPr>
              <w:jc w:val="center"/>
              <w:rPr>
                <w:sz w:val="18"/>
                <w:szCs w:val="18"/>
              </w:rPr>
            </w:pPr>
            <w:r w:rsidRPr="00590C30">
              <w:rPr>
                <w:sz w:val="18"/>
                <w:szCs w:val="18"/>
              </w:rPr>
              <w:t>1</w:t>
            </w:r>
          </w:p>
        </w:tc>
        <w:tc>
          <w:tcPr>
            <w:tcW w:w="8352" w:type="dxa"/>
            <w:vAlign w:val="center"/>
          </w:tcPr>
          <w:p w14:paraId="634126E9" w14:textId="77777777" w:rsidR="00370320" w:rsidRPr="00590C30" w:rsidRDefault="00370320" w:rsidP="004A6BF2">
            <w:pPr>
              <w:rPr>
                <w:sz w:val="18"/>
                <w:szCs w:val="18"/>
              </w:rPr>
            </w:pPr>
            <w:r w:rsidRPr="00590C30">
              <w:rPr>
                <w:sz w:val="18"/>
                <w:szCs w:val="18"/>
              </w:rPr>
              <w:t>Print concentrated mass data in subr CONM2_PROC_1</w:t>
            </w:r>
          </w:p>
        </w:tc>
      </w:tr>
      <w:tr w:rsidR="00370320" w:rsidRPr="00590C30" w14:paraId="712A1FB5" w14:textId="77777777" w:rsidTr="004A6BF2">
        <w:tc>
          <w:tcPr>
            <w:tcW w:w="576" w:type="dxa"/>
            <w:vAlign w:val="center"/>
          </w:tcPr>
          <w:p w14:paraId="73F46EA6" w14:textId="77777777" w:rsidR="00370320" w:rsidRPr="00590C30" w:rsidRDefault="00370320" w:rsidP="004A6BF2">
            <w:pPr>
              <w:jc w:val="center"/>
              <w:rPr>
                <w:sz w:val="18"/>
                <w:szCs w:val="18"/>
              </w:rPr>
            </w:pPr>
            <w:r>
              <w:rPr>
                <w:sz w:val="18"/>
                <w:szCs w:val="18"/>
              </w:rPr>
              <w:t>16</w:t>
            </w:r>
          </w:p>
        </w:tc>
        <w:tc>
          <w:tcPr>
            <w:tcW w:w="1152" w:type="dxa"/>
            <w:vAlign w:val="center"/>
          </w:tcPr>
          <w:p w14:paraId="0345BA7D" w14:textId="77777777" w:rsidR="00370320" w:rsidRPr="00590C30" w:rsidRDefault="00370320" w:rsidP="004A6BF2">
            <w:pPr>
              <w:jc w:val="center"/>
              <w:rPr>
                <w:sz w:val="18"/>
                <w:szCs w:val="18"/>
              </w:rPr>
            </w:pPr>
            <w:r>
              <w:rPr>
                <w:sz w:val="18"/>
                <w:szCs w:val="18"/>
              </w:rPr>
              <w:t>1</w:t>
            </w:r>
          </w:p>
        </w:tc>
        <w:tc>
          <w:tcPr>
            <w:tcW w:w="8352" w:type="dxa"/>
            <w:vAlign w:val="center"/>
          </w:tcPr>
          <w:p w14:paraId="250FFB58" w14:textId="77777777" w:rsidR="00370320" w:rsidRPr="00A81DBD" w:rsidRDefault="00370320" w:rsidP="004A6BF2">
            <w:pPr>
              <w:rPr>
                <w:sz w:val="18"/>
                <w:szCs w:val="18"/>
              </w:rPr>
            </w:pPr>
            <w:r>
              <w:rPr>
                <w:sz w:val="18"/>
                <w:szCs w:val="18"/>
              </w:rPr>
              <w:t>U</w:t>
            </w:r>
            <w:r w:rsidRPr="00A81DBD">
              <w:rPr>
                <w:sz w:val="18"/>
                <w:szCs w:val="18"/>
              </w:rPr>
              <w:t>se static equivalent instead of work equivalent pressure loads</w:t>
            </w:r>
            <w:r>
              <w:rPr>
                <w:sz w:val="18"/>
                <w:szCs w:val="18"/>
              </w:rPr>
              <w:t xml:space="preserve"> for the QUAD4, TRIA3</w:t>
            </w:r>
          </w:p>
        </w:tc>
      </w:tr>
      <w:tr w:rsidR="00370320" w:rsidRPr="00590C30" w14:paraId="3FF7D5B2" w14:textId="77777777" w:rsidTr="004A6BF2">
        <w:tc>
          <w:tcPr>
            <w:tcW w:w="576" w:type="dxa"/>
            <w:vAlign w:val="center"/>
          </w:tcPr>
          <w:p w14:paraId="780F5132" w14:textId="77777777" w:rsidR="00370320" w:rsidRPr="00590C30" w:rsidRDefault="00370320" w:rsidP="004A6BF2">
            <w:pPr>
              <w:jc w:val="center"/>
              <w:rPr>
                <w:sz w:val="18"/>
                <w:szCs w:val="18"/>
              </w:rPr>
            </w:pPr>
            <w:r>
              <w:rPr>
                <w:sz w:val="18"/>
                <w:szCs w:val="18"/>
              </w:rPr>
              <w:t>17</w:t>
            </w:r>
          </w:p>
        </w:tc>
        <w:tc>
          <w:tcPr>
            <w:tcW w:w="1152" w:type="dxa"/>
            <w:vAlign w:val="center"/>
          </w:tcPr>
          <w:p w14:paraId="7EAAE179" w14:textId="77777777" w:rsidR="00370320" w:rsidRDefault="00370320" w:rsidP="004A6BF2">
            <w:pPr>
              <w:jc w:val="center"/>
              <w:rPr>
                <w:sz w:val="18"/>
                <w:szCs w:val="18"/>
              </w:rPr>
            </w:pPr>
            <w:r>
              <w:rPr>
                <w:sz w:val="18"/>
                <w:szCs w:val="18"/>
              </w:rPr>
              <w:t>&gt; 0</w:t>
            </w:r>
          </w:p>
          <w:p w14:paraId="7C98D7F6" w14:textId="77777777" w:rsidR="00370320" w:rsidRPr="00590C30" w:rsidRDefault="00370320" w:rsidP="004A6BF2">
            <w:pPr>
              <w:jc w:val="center"/>
              <w:rPr>
                <w:sz w:val="18"/>
                <w:szCs w:val="18"/>
              </w:rPr>
            </w:pPr>
            <w:r>
              <w:rPr>
                <w:sz w:val="18"/>
                <w:szCs w:val="18"/>
              </w:rPr>
              <w:t>&gt; 1</w:t>
            </w:r>
          </w:p>
        </w:tc>
        <w:tc>
          <w:tcPr>
            <w:tcW w:w="8352" w:type="dxa"/>
            <w:vAlign w:val="center"/>
          </w:tcPr>
          <w:p w14:paraId="0EA2060F" w14:textId="77777777" w:rsidR="00370320" w:rsidRDefault="00370320" w:rsidP="004A6BF2">
            <w:pPr>
              <w:rPr>
                <w:sz w:val="18"/>
                <w:szCs w:val="18"/>
              </w:rPr>
            </w:pPr>
            <w:r>
              <w:rPr>
                <w:sz w:val="18"/>
                <w:szCs w:val="18"/>
              </w:rPr>
              <w:t>Print some</w:t>
            </w:r>
            <w:r w:rsidRPr="000A0984">
              <w:rPr>
                <w:sz w:val="18"/>
                <w:szCs w:val="18"/>
              </w:rPr>
              <w:t xml:space="preserve"> info in subr KGG_SINGULARITY_PROC for grids that have AUTOSPC'd components</w:t>
            </w:r>
          </w:p>
          <w:p w14:paraId="78CF3381" w14:textId="77777777" w:rsidR="00370320" w:rsidRPr="000A0984" w:rsidRDefault="00370320" w:rsidP="004A6BF2">
            <w:pPr>
              <w:rPr>
                <w:sz w:val="18"/>
                <w:szCs w:val="18"/>
              </w:rPr>
            </w:pPr>
            <w:r>
              <w:rPr>
                <w:sz w:val="18"/>
                <w:szCs w:val="18"/>
              </w:rPr>
              <w:t>D</w:t>
            </w:r>
            <w:r w:rsidRPr="000A0984">
              <w:rPr>
                <w:sz w:val="18"/>
                <w:szCs w:val="18"/>
              </w:rPr>
              <w:t>o above for all grids (not just ones that have AUTOSPC's)</w:t>
            </w:r>
          </w:p>
        </w:tc>
      </w:tr>
      <w:tr w:rsidR="00370320" w:rsidRPr="00590C30" w14:paraId="090AEDB2" w14:textId="77777777" w:rsidTr="004A6BF2">
        <w:tc>
          <w:tcPr>
            <w:tcW w:w="576" w:type="dxa"/>
            <w:vAlign w:val="center"/>
          </w:tcPr>
          <w:p w14:paraId="21CDF4FE" w14:textId="77777777" w:rsidR="00370320" w:rsidRDefault="00370320" w:rsidP="004A6BF2">
            <w:pPr>
              <w:jc w:val="center"/>
              <w:rPr>
                <w:sz w:val="18"/>
                <w:szCs w:val="18"/>
              </w:rPr>
            </w:pPr>
            <w:r>
              <w:rPr>
                <w:sz w:val="18"/>
                <w:szCs w:val="18"/>
              </w:rPr>
              <w:t>18</w:t>
            </w:r>
          </w:p>
        </w:tc>
        <w:tc>
          <w:tcPr>
            <w:tcW w:w="1152" w:type="dxa"/>
            <w:vAlign w:val="center"/>
          </w:tcPr>
          <w:p w14:paraId="753C7A41" w14:textId="77777777" w:rsidR="00370320" w:rsidRDefault="00370320" w:rsidP="004A6BF2">
            <w:pPr>
              <w:jc w:val="center"/>
              <w:rPr>
                <w:sz w:val="18"/>
                <w:szCs w:val="18"/>
              </w:rPr>
            </w:pPr>
            <w:r>
              <w:rPr>
                <w:sz w:val="18"/>
                <w:szCs w:val="18"/>
              </w:rPr>
              <w:t>&gt; 0</w:t>
            </w:r>
          </w:p>
        </w:tc>
        <w:tc>
          <w:tcPr>
            <w:tcW w:w="8352" w:type="dxa"/>
            <w:vAlign w:val="center"/>
          </w:tcPr>
          <w:p w14:paraId="2C2B027B" w14:textId="77777777" w:rsidR="00370320" w:rsidRPr="000A0984" w:rsidRDefault="00370320" w:rsidP="004A6BF2">
            <w:pPr>
              <w:rPr>
                <w:sz w:val="18"/>
                <w:szCs w:val="18"/>
              </w:rPr>
            </w:pPr>
            <w:r>
              <w:rPr>
                <w:sz w:val="18"/>
                <w:szCs w:val="18"/>
              </w:rPr>
              <w:t>P</w:t>
            </w:r>
            <w:r w:rsidRPr="000A0984">
              <w:rPr>
                <w:sz w:val="18"/>
                <w:szCs w:val="18"/>
              </w:rPr>
              <w:t>rint diagnostics in subr QMEM1 regarding checks on the BMEAN matrix satisfying R.B. motion</w:t>
            </w:r>
          </w:p>
        </w:tc>
      </w:tr>
      <w:tr w:rsidR="00370320" w:rsidRPr="00590C30" w14:paraId="616B7E84" w14:textId="77777777" w:rsidTr="004A6BF2">
        <w:tc>
          <w:tcPr>
            <w:tcW w:w="576" w:type="dxa"/>
            <w:vAlign w:val="center"/>
          </w:tcPr>
          <w:p w14:paraId="034D844F" w14:textId="77777777" w:rsidR="00370320" w:rsidRPr="00590C30" w:rsidRDefault="00370320" w:rsidP="004A6BF2">
            <w:pPr>
              <w:jc w:val="center"/>
              <w:rPr>
                <w:sz w:val="18"/>
                <w:szCs w:val="18"/>
              </w:rPr>
            </w:pPr>
            <w:r w:rsidRPr="00590C30">
              <w:rPr>
                <w:sz w:val="18"/>
                <w:szCs w:val="18"/>
              </w:rPr>
              <w:t>19</w:t>
            </w:r>
          </w:p>
        </w:tc>
        <w:tc>
          <w:tcPr>
            <w:tcW w:w="1152" w:type="dxa"/>
            <w:vAlign w:val="center"/>
          </w:tcPr>
          <w:p w14:paraId="4FD9787B" w14:textId="77777777" w:rsidR="00370320" w:rsidRPr="00590C30" w:rsidRDefault="00370320" w:rsidP="004A6BF2">
            <w:pPr>
              <w:jc w:val="center"/>
              <w:rPr>
                <w:sz w:val="18"/>
                <w:szCs w:val="18"/>
              </w:rPr>
            </w:pPr>
            <w:r w:rsidRPr="00590C30">
              <w:rPr>
                <w:sz w:val="18"/>
                <w:szCs w:val="18"/>
              </w:rPr>
              <w:t>1</w:t>
            </w:r>
          </w:p>
        </w:tc>
        <w:tc>
          <w:tcPr>
            <w:tcW w:w="8352" w:type="dxa"/>
            <w:vAlign w:val="center"/>
          </w:tcPr>
          <w:p w14:paraId="64EFDFD9" w14:textId="77777777" w:rsidR="00370320" w:rsidRPr="00590C30" w:rsidRDefault="00370320" w:rsidP="004A6BF2">
            <w:pPr>
              <w:rPr>
                <w:sz w:val="18"/>
                <w:szCs w:val="18"/>
              </w:rPr>
            </w:pPr>
            <w:r w:rsidRPr="00590C30">
              <w:rPr>
                <w:sz w:val="18"/>
                <w:szCs w:val="18"/>
              </w:rPr>
              <w:t xml:space="preserve">Print debug output from subr STOKEN           </w:t>
            </w:r>
          </w:p>
        </w:tc>
      </w:tr>
      <w:tr w:rsidR="00370320" w:rsidRPr="00590C30" w14:paraId="5DD4EDEA" w14:textId="77777777" w:rsidTr="004A6BF2">
        <w:tc>
          <w:tcPr>
            <w:tcW w:w="576" w:type="dxa"/>
            <w:vAlign w:val="center"/>
          </w:tcPr>
          <w:p w14:paraId="73E1835D" w14:textId="77777777" w:rsidR="00370320" w:rsidRPr="00590C30" w:rsidRDefault="00370320" w:rsidP="004A6BF2">
            <w:pPr>
              <w:jc w:val="center"/>
              <w:rPr>
                <w:sz w:val="18"/>
                <w:szCs w:val="18"/>
              </w:rPr>
            </w:pPr>
            <w:r w:rsidRPr="00590C30">
              <w:rPr>
                <w:sz w:val="18"/>
                <w:szCs w:val="18"/>
              </w:rPr>
              <w:t>20</w:t>
            </w:r>
          </w:p>
        </w:tc>
        <w:tc>
          <w:tcPr>
            <w:tcW w:w="1152" w:type="dxa"/>
            <w:vAlign w:val="center"/>
          </w:tcPr>
          <w:p w14:paraId="2D7978D4" w14:textId="77777777" w:rsidR="00370320" w:rsidRPr="00590C30" w:rsidRDefault="00370320" w:rsidP="004A6BF2">
            <w:pPr>
              <w:jc w:val="center"/>
              <w:rPr>
                <w:sz w:val="18"/>
                <w:szCs w:val="18"/>
              </w:rPr>
            </w:pPr>
            <w:r w:rsidRPr="00590C30">
              <w:rPr>
                <w:sz w:val="18"/>
                <w:szCs w:val="18"/>
              </w:rPr>
              <w:t>0</w:t>
            </w:r>
          </w:p>
          <w:p w14:paraId="281D222D" w14:textId="77777777" w:rsidR="00370320" w:rsidRPr="00590C30" w:rsidRDefault="00370320" w:rsidP="004A6BF2">
            <w:pPr>
              <w:jc w:val="center"/>
              <w:rPr>
                <w:sz w:val="18"/>
                <w:szCs w:val="18"/>
              </w:rPr>
            </w:pPr>
            <w:r w:rsidRPr="00590C30">
              <w:rPr>
                <w:sz w:val="18"/>
                <w:szCs w:val="18"/>
              </w:rPr>
              <w:t>1</w:t>
            </w:r>
          </w:p>
        </w:tc>
        <w:tc>
          <w:tcPr>
            <w:tcW w:w="8352" w:type="dxa"/>
            <w:vAlign w:val="center"/>
          </w:tcPr>
          <w:p w14:paraId="00B4E4EE" w14:textId="77777777" w:rsidR="00370320" w:rsidRPr="00590C30" w:rsidRDefault="00370320" w:rsidP="004A6BF2">
            <w:pPr>
              <w:rPr>
                <w:sz w:val="18"/>
                <w:szCs w:val="18"/>
              </w:rPr>
            </w:pPr>
            <w:r w:rsidRPr="00590C30">
              <w:rPr>
                <w:sz w:val="18"/>
                <w:szCs w:val="18"/>
              </w:rPr>
              <w:t xml:space="preserve">Use simple solution for GMN if RMM is diagonal.                                                            </w:t>
            </w:r>
          </w:p>
          <w:p w14:paraId="36BF2400" w14:textId="77777777" w:rsidR="00370320" w:rsidRPr="00590C30" w:rsidRDefault="00370320" w:rsidP="004A6BF2">
            <w:pPr>
              <w:rPr>
                <w:sz w:val="18"/>
                <w:szCs w:val="18"/>
              </w:rPr>
            </w:pPr>
            <w:r w:rsidRPr="00590C30">
              <w:rPr>
                <w:sz w:val="18"/>
                <w:szCs w:val="18"/>
              </w:rPr>
              <w:t>Bypass the simple solution for GMN if RMM is diagonal and use subr SOLVE_GMN instead</w:t>
            </w:r>
          </w:p>
        </w:tc>
      </w:tr>
      <w:tr w:rsidR="00370320" w:rsidRPr="00590C30" w14:paraId="7BC2AF14" w14:textId="77777777" w:rsidTr="004A6BF2">
        <w:tc>
          <w:tcPr>
            <w:tcW w:w="576" w:type="dxa"/>
            <w:vAlign w:val="center"/>
          </w:tcPr>
          <w:p w14:paraId="4CB80E1D" w14:textId="77777777" w:rsidR="00370320" w:rsidRPr="00590C30" w:rsidRDefault="00370320" w:rsidP="004A6BF2">
            <w:pPr>
              <w:jc w:val="center"/>
              <w:rPr>
                <w:sz w:val="18"/>
                <w:szCs w:val="18"/>
              </w:rPr>
            </w:pPr>
            <w:r>
              <w:rPr>
                <w:sz w:val="18"/>
                <w:szCs w:val="18"/>
              </w:rPr>
              <w:t>21</w:t>
            </w:r>
          </w:p>
        </w:tc>
        <w:tc>
          <w:tcPr>
            <w:tcW w:w="1152" w:type="dxa"/>
            <w:vAlign w:val="center"/>
          </w:tcPr>
          <w:p w14:paraId="4C023BC9" w14:textId="77777777" w:rsidR="00370320" w:rsidRDefault="00370320" w:rsidP="004A6BF2">
            <w:pPr>
              <w:jc w:val="center"/>
              <w:rPr>
                <w:sz w:val="18"/>
                <w:szCs w:val="18"/>
              </w:rPr>
            </w:pPr>
            <w:r>
              <w:rPr>
                <w:sz w:val="18"/>
                <w:szCs w:val="18"/>
              </w:rPr>
              <w:t>0</w:t>
            </w:r>
          </w:p>
          <w:p w14:paraId="0CBC7247" w14:textId="77777777" w:rsidR="00370320" w:rsidRPr="00590C30" w:rsidRDefault="00370320" w:rsidP="004A6BF2">
            <w:pPr>
              <w:jc w:val="center"/>
              <w:rPr>
                <w:sz w:val="18"/>
                <w:szCs w:val="18"/>
              </w:rPr>
            </w:pPr>
            <w:r>
              <w:rPr>
                <w:sz w:val="18"/>
                <w:szCs w:val="18"/>
              </w:rPr>
              <w:t>1</w:t>
            </w:r>
          </w:p>
        </w:tc>
        <w:tc>
          <w:tcPr>
            <w:tcW w:w="8352" w:type="dxa"/>
            <w:vAlign w:val="center"/>
          </w:tcPr>
          <w:p w14:paraId="3478C29E" w14:textId="77777777" w:rsidR="00370320" w:rsidRDefault="00370320" w:rsidP="004A6BF2">
            <w:pPr>
              <w:rPr>
                <w:sz w:val="18"/>
                <w:szCs w:val="18"/>
              </w:rPr>
            </w:pPr>
            <w:r>
              <w:rPr>
                <w:sz w:val="18"/>
                <w:szCs w:val="18"/>
              </w:rPr>
              <w:t>Use MATMULT_SFF to multiply</w:t>
            </w:r>
            <w:r w:rsidRPr="00A775AD">
              <w:rPr>
                <w:sz w:val="18"/>
                <w:szCs w:val="18"/>
              </w:rPr>
              <w:t xml:space="preserve"> stiffness matrix times rigid body displs</w:t>
            </w:r>
            <w:r>
              <w:rPr>
                <w:sz w:val="18"/>
                <w:szCs w:val="18"/>
              </w:rPr>
              <w:t xml:space="preserve"> in </w:t>
            </w:r>
            <w:r w:rsidRPr="00A775AD">
              <w:rPr>
                <w:sz w:val="18"/>
                <w:szCs w:val="18"/>
              </w:rPr>
              <w:t>STIFF_MAT_EQUIL_CHK</w:t>
            </w:r>
          </w:p>
          <w:p w14:paraId="17CF036A" w14:textId="77777777" w:rsidR="00370320" w:rsidRPr="00A775AD" w:rsidRDefault="00370320" w:rsidP="004A6BF2">
            <w:pPr>
              <w:rPr>
                <w:sz w:val="18"/>
                <w:szCs w:val="18"/>
              </w:rPr>
            </w:pPr>
            <w:r>
              <w:rPr>
                <w:sz w:val="18"/>
                <w:szCs w:val="18"/>
              </w:rPr>
              <w:t>Use LAPACK subroutine DSBMV</w:t>
            </w:r>
          </w:p>
        </w:tc>
      </w:tr>
      <w:tr w:rsidR="00370320" w:rsidRPr="00590C30" w14:paraId="51842E6A" w14:textId="77777777" w:rsidTr="004A6BF2">
        <w:tc>
          <w:tcPr>
            <w:tcW w:w="576" w:type="dxa"/>
            <w:vAlign w:val="center"/>
          </w:tcPr>
          <w:p w14:paraId="76C38D98" w14:textId="77777777" w:rsidR="00370320" w:rsidRPr="00590C30" w:rsidRDefault="00370320" w:rsidP="004A6BF2">
            <w:pPr>
              <w:jc w:val="center"/>
              <w:rPr>
                <w:sz w:val="18"/>
                <w:szCs w:val="18"/>
              </w:rPr>
            </w:pPr>
            <w:r>
              <w:rPr>
                <w:sz w:val="18"/>
                <w:szCs w:val="18"/>
              </w:rPr>
              <w:t>22</w:t>
            </w:r>
          </w:p>
        </w:tc>
        <w:tc>
          <w:tcPr>
            <w:tcW w:w="1152" w:type="dxa"/>
            <w:vAlign w:val="center"/>
          </w:tcPr>
          <w:p w14:paraId="471BFFD2" w14:textId="77777777" w:rsidR="00370320" w:rsidRPr="00590C30" w:rsidRDefault="00370320" w:rsidP="004A6BF2">
            <w:pPr>
              <w:jc w:val="center"/>
              <w:rPr>
                <w:sz w:val="18"/>
                <w:szCs w:val="18"/>
              </w:rPr>
            </w:pPr>
            <w:r>
              <w:rPr>
                <w:sz w:val="18"/>
                <w:szCs w:val="18"/>
              </w:rPr>
              <w:t>1</w:t>
            </w:r>
          </w:p>
        </w:tc>
        <w:tc>
          <w:tcPr>
            <w:tcW w:w="8352" w:type="dxa"/>
            <w:vAlign w:val="center"/>
          </w:tcPr>
          <w:p w14:paraId="18320205" w14:textId="77777777" w:rsidR="00370320" w:rsidRPr="00A775AD" w:rsidRDefault="00370320" w:rsidP="004A6BF2">
            <w:pPr>
              <w:rPr>
                <w:sz w:val="18"/>
                <w:szCs w:val="18"/>
              </w:rPr>
            </w:pPr>
            <w:r>
              <w:rPr>
                <w:sz w:val="18"/>
                <w:szCs w:val="18"/>
              </w:rPr>
              <w:t>P</w:t>
            </w:r>
            <w:r w:rsidRPr="00A775AD">
              <w:rPr>
                <w:sz w:val="18"/>
                <w:szCs w:val="18"/>
              </w:rPr>
              <w:t>rint RBMAT in subr STIFF_MAT_EQUIL_CHK</w:t>
            </w:r>
          </w:p>
        </w:tc>
      </w:tr>
      <w:tr w:rsidR="00370320" w:rsidRPr="00590C30" w14:paraId="15C31477" w14:textId="77777777" w:rsidTr="004A6BF2">
        <w:tc>
          <w:tcPr>
            <w:tcW w:w="576" w:type="dxa"/>
            <w:vAlign w:val="center"/>
          </w:tcPr>
          <w:p w14:paraId="56F585FA" w14:textId="77777777" w:rsidR="00370320" w:rsidRDefault="00370320" w:rsidP="004A6BF2">
            <w:pPr>
              <w:jc w:val="center"/>
              <w:rPr>
                <w:sz w:val="18"/>
                <w:szCs w:val="18"/>
              </w:rPr>
            </w:pPr>
            <w:r>
              <w:rPr>
                <w:sz w:val="18"/>
                <w:szCs w:val="18"/>
              </w:rPr>
              <w:t>23</w:t>
            </w:r>
          </w:p>
        </w:tc>
        <w:tc>
          <w:tcPr>
            <w:tcW w:w="1152" w:type="dxa"/>
            <w:vAlign w:val="center"/>
          </w:tcPr>
          <w:p w14:paraId="2421B01F" w14:textId="77777777" w:rsidR="00370320" w:rsidRDefault="00370320" w:rsidP="004A6BF2">
            <w:pPr>
              <w:jc w:val="center"/>
              <w:rPr>
                <w:sz w:val="18"/>
                <w:szCs w:val="18"/>
              </w:rPr>
            </w:pPr>
            <w:r>
              <w:rPr>
                <w:sz w:val="18"/>
                <w:szCs w:val="18"/>
              </w:rPr>
              <w:t>&gt; 0</w:t>
            </w:r>
          </w:p>
        </w:tc>
        <w:tc>
          <w:tcPr>
            <w:tcW w:w="8352" w:type="dxa"/>
            <w:vAlign w:val="center"/>
          </w:tcPr>
          <w:p w14:paraId="3B6E691B" w14:textId="77777777" w:rsidR="00370320" w:rsidRPr="004E5C18" w:rsidRDefault="00370320" w:rsidP="004A6BF2">
            <w:pPr>
              <w:rPr>
                <w:sz w:val="18"/>
                <w:szCs w:val="18"/>
              </w:rPr>
            </w:pPr>
            <w:r>
              <w:rPr>
                <w:sz w:val="18"/>
                <w:szCs w:val="18"/>
              </w:rPr>
              <w:t>D</w:t>
            </w:r>
            <w:r w:rsidRPr="004E5C18">
              <w:rPr>
                <w:sz w:val="18"/>
                <w:szCs w:val="18"/>
              </w:rPr>
              <w:t>o equil</w:t>
            </w:r>
            <w:r>
              <w:rPr>
                <w:sz w:val="18"/>
                <w:szCs w:val="18"/>
              </w:rPr>
              <w:t>ibrium</w:t>
            </w:r>
            <w:r w:rsidRPr="004E5C18">
              <w:rPr>
                <w:sz w:val="18"/>
                <w:szCs w:val="18"/>
              </w:rPr>
              <w:t xml:space="preserve"> checks on stiffness matrix even though model has SPOINT's</w:t>
            </w:r>
          </w:p>
        </w:tc>
      </w:tr>
      <w:tr w:rsidR="00370320" w:rsidRPr="00590C30" w14:paraId="106246C5" w14:textId="77777777" w:rsidTr="004A6BF2">
        <w:tc>
          <w:tcPr>
            <w:tcW w:w="576" w:type="dxa"/>
            <w:vAlign w:val="center"/>
          </w:tcPr>
          <w:p w14:paraId="77F4E308" w14:textId="77777777" w:rsidR="00370320" w:rsidRPr="00590C30" w:rsidRDefault="00370320" w:rsidP="004A6BF2">
            <w:pPr>
              <w:jc w:val="center"/>
              <w:rPr>
                <w:sz w:val="18"/>
                <w:szCs w:val="18"/>
              </w:rPr>
            </w:pPr>
            <w:r w:rsidRPr="00590C30">
              <w:rPr>
                <w:sz w:val="18"/>
                <w:szCs w:val="18"/>
              </w:rPr>
              <w:t>24</w:t>
            </w:r>
          </w:p>
        </w:tc>
        <w:tc>
          <w:tcPr>
            <w:tcW w:w="1152" w:type="dxa"/>
            <w:vAlign w:val="center"/>
          </w:tcPr>
          <w:p w14:paraId="08B6A6E4" w14:textId="77777777" w:rsidR="00370320" w:rsidRPr="00590C30" w:rsidRDefault="00370320" w:rsidP="004A6BF2">
            <w:pPr>
              <w:jc w:val="center"/>
              <w:rPr>
                <w:sz w:val="18"/>
                <w:szCs w:val="18"/>
              </w:rPr>
            </w:pPr>
            <w:r w:rsidRPr="00590C30">
              <w:rPr>
                <w:sz w:val="18"/>
                <w:szCs w:val="18"/>
              </w:rPr>
              <w:t>1 or 3</w:t>
            </w:r>
          </w:p>
          <w:p w14:paraId="622D2B67" w14:textId="77777777" w:rsidR="00370320" w:rsidRPr="00590C30" w:rsidRDefault="00370320" w:rsidP="004A6BF2">
            <w:pPr>
              <w:jc w:val="center"/>
              <w:rPr>
                <w:sz w:val="18"/>
                <w:szCs w:val="18"/>
              </w:rPr>
            </w:pPr>
            <w:r w:rsidRPr="00590C30">
              <w:rPr>
                <w:sz w:val="18"/>
                <w:szCs w:val="18"/>
              </w:rPr>
              <w:t>2 or 3</w:t>
            </w:r>
          </w:p>
        </w:tc>
        <w:tc>
          <w:tcPr>
            <w:tcW w:w="8352" w:type="dxa"/>
            <w:vAlign w:val="center"/>
          </w:tcPr>
          <w:p w14:paraId="79E6FF8E" w14:textId="77777777" w:rsidR="00370320" w:rsidRPr="00590C30" w:rsidRDefault="00370320" w:rsidP="004A6BF2">
            <w:pPr>
              <w:rPr>
                <w:sz w:val="18"/>
                <w:szCs w:val="18"/>
              </w:rPr>
            </w:pPr>
            <w:r w:rsidRPr="00590C30">
              <w:rPr>
                <w:sz w:val="18"/>
                <w:szCs w:val="18"/>
              </w:rPr>
              <w:t>Print KFSe matrix in subr REDUCE_KNN_TO_KFF</w:t>
            </w:r>
          </w:p>
          <w:p w14:paraId="2DE6F56E" w14:textId="77777777" w:rsidR="00370320" w:rsidRPr="00590C30" w:rsidRDefault="00370320" w:rsidP="004A6BF2">
            <w:pPr>
              <w:rPr>
                <w:sz w:val="18"/>
                <w:szCs w:val="18"/>
              </w:rPr>
            </w:pPr>
            <w:r w:rsidRPr="00590C30">
              <w:rPr>
                <w:sz w:val="18"/>
                <w:szCs w:val="18"/>
              </w:rPr>
              <w:t xml:space="preserve">Print KSSe matrix in subr REDUCE_KNN_TO_KFF                                   </w:t>
            </w:r>
          </w:p>
        </w:tc>
      </w:tr>
      <w:tr w:rsidR="00370320" w:rsidRPr="00590C30" w14:paraId="3D1C7136" w14:textId="77777777" w:rsidTr="004A6BF2">
        <w:tc>
          <w:tcPr>
            <w:tcW w:w="576" w:type="dxa"/>
            <w:vAlign w:val="center"/>
          </w:tcPr>
          <w:p w14:paraId="2541A3D2" w14:textId="77777777" w:rsidR="00370320" w:rsidRPr="00590C30" w:rsidRDefault="00370320" w:rsidP="004A6BF2">
            <w:pPr>
              <w:jc w:val="center"/>
              <w:rPr>
                <w:sz w:val="18"/>
                <w:szCs w:val="18"/>
              </w:rPr>
            </w:pPr>
            <w:r w:rsidRPr="00590C30">
              <w:rPr>
                <w:sz w:val="18"/>
                <w:szCs w:val="18"/>
              </w:rPr>
              <w:t>25</w:t>
            </w:r>
          </w:p>
        </w:tc>
        <w:tc>
          <w:tcPr>
            <w:tcW w:w="1152" w:type="dxa"/>
            <w:vAlign w:val="center"/>
          </w:tcPr>
          <w:p w14:paraId="6236883A" w14:textId="77777777" w:rsidR="00370320" w:rsidRPr="00590C30" w:rsidRDefault="00370320" w:rsidP="004A6BF2">
            <w:pPr>
              <w:jc w:val="center"/>
              <w:rPr>
                <w:sz w:val="18"/>
                <w:szCs w:val="18"/>
              </w:rPr>
            </w:pPr>
            <w:r w:rsidRPr="00590C30">
              <w:rPr>
                <w:sz w:val="18"/>
                <w:szCs w:val="18"/>
              </w:rPr>
              <w:t>1 or 3</w:t>
            </w:r>
          </w:p>
          <w:p w14:paraId="61150A36" w14:textId="77777777" w:rsidR="00370320" w:rsidRPr="00590C30" w:rsidRDefault="00370320" w:rsidP="004A6BF2">
            <w:pPr>
              <w:jc w:val="center"/>
              <w:rPr>
                <w:sz w:val="18"/>
                <w:szCs w:val="18"/>
              </w:rPr>
            </w:pPr>
            <w:r w:rsidRPr="00590C30">
              <w:rPr>
                <w:sz w:val="18"/>
                <w:szCs w:val="18"/>
              </w:rPr>
              <w:t>2 or 3</w:t>
            </w:r>
          </w:p>
        </w:tc>
        <w:tc>
          <w:tcPr>
            <w:tcW w:w="8352" w:type="dxa"/>
            <w:vAlign w:val="center"/>
          </w:tcPr>
          <w:p w14:paraId="7F359E18" w14:textId="77777777" w:rsidR="00370320" w:rsidRPr="00590C30" w:rsidRDefault="00370320" w:rsidP="004A6BF2">
            <w:pPr>
              <w:rPr>
                <w:sz w:val="18"/>
                <w:szCs w:val="18"/>
              </w:rPr>
            </w:pPr>
            <w:r w:rsidRPr="00590C30">
              <w:rPr>
                <w:sz w:val="18"/>
                <w:szCs w:val="18"/>
              </w:rPr>
              <w:t>Print PFYS matrix in subr REDUCE_N_FS</w:t>
            </w:r>
          </w:p>
          <w:p w14:paraId="46FEEED0" w14:textId="77777777" w:rsidR="00370320" w:rsidRPr="00590C30" w:rsidRDefault="00370320" w:rsidP="004A6BF2">
            <w:pPr>
              <w:rPr>
                <w:sz w:val="18"/>
                <w:szCs w:val="18"/>
              </w:rPr>
            </w:pPr>
            <w:r w:rsidRPr="00590C30">
              <w:rPr>
                <w:sz w:val="18"/>
                <w:szCs w:val="18"/>
              </w:rPr>
              <w:t xml:space="preserve">Print QSYS matrix in subr REDUCE_N_FS                                         </w:t>
            </w:r>
          </w:p>
        </w:tc>
      </w:tr>
      <w:tr w:rsidR="00370320" w:rsidRPr="00590C30" w14:paraId="3D29149B" w14:textId="77777777" w:rsidTr="004A6BF2">
        <w:tc>
          <w:tcPr>
            <w:tcW w:w="576" w:type="dxa"/>
            <w:vAlign w:val="center"/>
          </w:tcPr>
          <w:p w14:paraId="073001AF" w14:textId="77777777" w:rsidR="00370320" w:rsidRPr="00590C30" w:rsidRDefault="00370320" w:rsidP="004A6BF2">
            <w:pPr>
              <w:jc w:val="center"/>
              <w:rPr>
                <w:sz w:val="18"/>
                <w:szCs w:val="18"/>
              </w:rPr>
            </w:pPr>
            <w:r w:rsidRPr="00590C30">
              <w:rPr>
                <w:sz w:val="18"/>
                <w:szCs w:val="18"/>
              </w:rPr>
              <w:t>26</w:t>
            </w:r>
          </w:p>
        </w:tc>
        <w:tc>
          <w:tcPr>
            <w:tcW w:w="1152" w:type="dxa"/>
            <w:vAlign w:val="center"/>
          </w:tcPr>
          <w:p w14:paraId="57BD3A9D" w14:textId="77777777" w:rsidR="00370320" w:rsidRPr="00590C30" w:rsidRDefault="00370320" w:rsidP="004A6BF2">
            <w:pPr>
              <w:jc w:val="center"/>
              <w:rPr>
                <w:sz w:val="18"/>
                <w:szCs w:val="18"/>
              </w:rPr>
            </w:pPr>
            <w:r w:rsidRPr="00590C30">
              <w:rPr>
                <w:sz w:val="18"/>
                <w:szCs w:val="18"/>
              </w:rPr>
              <w:t>1</w:t>
            </w:r>
          </w:p>
        </w:tc>
        <w:tc>
          <w:tcPr>
            <w:tcW w:w="8352" w:type="dxa"/>
            <w:vAlign w:val="center"/>
          </w:tcPr>
          <w:p w14:paraId="117E810A" w14:textId="77777777" w:rsidR="00370320" w:rsidRPr="00590C30" w:rsidRDefault="00370320" w:rsidP="004A6BF2">
            <w:pPr>
              <w:rPr>
                <w:sz w:val="18"/>
                <w:szCs w:val="18"/>
              </w:rPr>
            </w:pPr>
            <w:r w:rsidRPr="00590C30">
              <w:rPr>
                <w:sz w:val="18"/>
                <w:szCs w:val="18"/>
              </w:rPr>
              <w:t>Print YS matrix (S-set enforcorced displs) in LINK2 (</w:t>
            </w:r>
            <w:proofErr w:type="gramStart"/>
            <w:r w:rsidRPr="00590C30">
              <w:rPr>
                <w:sz w:val="18"/>
                <w:szCs w:val="18"/>
              </w:rPr>
              <w:t xml:space="preserve">LAPACK)   </w:t>
            </w:r>
            <w:proofErr w:type="gramEnd"/>
            <w:r w:rsidRPr="00590C30">
              <w:rPr>
                <w:sz w:val="18"/>
                <w:szCs w:val="18"/>
              </w:rPr>
              <w:t xml:space="preserve">                                              </w:t>
            </w:r>
          </w:p>
        </w:tc>
      </w:tr>
      <w:tr w:rsidR="00370320" w:rsidRPr="00590C30" w14:paraId="538B1391" w14:textId="77777777" w:rsidTr="004A6BF2">
        <w:tc>
          <w:tcPr>
            <w:tcW w:w="576" w:type="dxa"/>
            <w:vAlign w:val="center"/>
          </w:tcPr>
          <w:p w14:paraId="6C084C15" w14:textId="77777777" w:rsidR="00370320" w:rsidRPr="00590C30" w:rsidRDefault="00370320" w:rsidP="004A6BF2">
            <w:pPr>
              <w:jc w:val="center"/>
              <w:rPr>
                <w:sz w:val="18"/>
                <w:szCs w:val="18"/>
              </w:rPr>
            </w:pPr>
          </w:p>
        </w:tc>
        <w:tc>
          <w:tcPr>
            <w:tcW w:w="1152" w:type="dxa"/>
            <w:vAlign w:val="center"/>
          </w:tcPr>
          <w:p w14:paraId="155BB04D" w14:textId="77777777" w:rsidR="00370320" w:rsidRPr="00590C30" w:rsidRDefault="00370320" w:rsidP="004A6BF2">
            <w:pPr>
              <w:jc w:val="center"/>
              <w:rPr>
                <w:sz w:val="18"/>
                <w:szCs w:val="18"/>
              </w:rPr>
            </w:pPr>
          </w:p>
        </w:tc>
        <w:tc>
          <w:tcPr>
            <w:tcW w:w="8352" w:type="dxa"/>
            <w:vAlign w:val="center"/>
          </w:tcPr>
          <w:p w14:paraId="79873862" w14:textId="77777777" w:rsidR="00370320" w:rsidRPr="00590C30" w:rsidRDefault="00370320" w:rsidP="004A6BF2">
            <w:pPr>
              <w:rPr>
                <w:sz w:val="18"/>
                <w:szCs w:val="18"/>
              </w:rPr>
            </w:pPr>
          </w:p>
        </w:tc>
      </w:tr>
      <w:tr w:rsidR="00370320" w:rsidRPr="00590C30" w14:paraId="065DA4D0" w14:textId="77777777" w:rsidTr="004A6BF2">
        <w:tc>
          <w:tcPr>
            <w:tcW w:w="576" w:type="dxa"/>
            <w:vAlign w:val="center"/>
          </w:tcPr>
          <w:p w14:paraId="197A8735" w14:textId="77777777" w:rsidR="00370320" w:rsidRPr="00590C30" w:rsidRDefault="00370320" w:rsidP="004A6BF2">
            <w:pPr>
              <w:jc w:val="center"/>
              <w:rPr>
                <w:sz w:val="18"/>
                <w:szCs w:val="18"/>
              </w:rPr>
            </w:pPr>
          </w:p>
        </w:tc>
        <w:tc>
          <w:tcPr>
            <w:tcW w:w="1152" w:type="dxa"/>
            <w:vAlign w:val="center"/>
          </w:tcPr>
          <w:p w14:paraId="0CA1B474" w14:textId="77777777" w:rsidR="00370320" w:rsidRPr="00590C30" w:rsidRDefault="00370320" w:rsidP="004A6BF2">
            <w:pPr>
              <w:jc w:val="center"/>
              <w:rPr>
                <w:sz w:val="18"/>
                <w:szCs w:val="18"/>
              </w:rPr>
            </w:pPr>
          </w:p>
        </w:tc>
        <w:tc>
          <w:tcPr>
            <w:tcW w:w="8352" w:type="dxa"/>
            <w:vAlign w:val="center"/>
          </w:tcPr>
          <w:p w14:paraId="32948276" w14:textId="77777777" w:rsidR="00370320" w:rsidRPr="00590C30" w:rsidRDefault="00370320" w:rsidP="004A6BF2">
            <w:pPr>
              <w:rPr>
                <w:sz w:val="18"/>
                <w:szCs w:val="18"/>
              </w:rPr>
            </w:pPr>
          </w:p>
        </w:tc>
      </w:tr>
      <w:tr w:rsidR="00370320" w:rsidRPr="00590C30" w14:paraId="60A76B50" w14:textId="77777777" w:rsidTr="004A6BF2">
        <w:tc>
          <w:tcPr>
            <w:tcW w:w="576" w:type="dxa"/>
            <w:vAlign w:val="center"/>
          </w:tcPr>
          <w:p w14:paraId="51887F07" w14:textId="77777777" w:rsidR="00370320" w:rsidRPr="00590C30" w:rsidRDefault="00370320" w:rsidP="004A6BF2">
            <w:pPr>
              <w:jc w:val="center"/>
              <w:rPr>
                <w:sz w:val="18"/>
                <w:szCs w:val="18"/>
              </w:rPr>
            </w:pPr>
          </w:p>
        </w:tc>
        <w:tc>
          <w:tcPr>
            <w:tcW w:w="1152" w:type="dxa"/>
            <w:vAlign w:val="center"/>
          </w:tcPr>
          <w:p w14:paraId="7C7E039C" w14:textId="77777777" w:rsidR="00370320" w:rsidRPr="00590C30" w:rsidRDefault="00370320" w:rsidP="004A6BF2">
            <w:pPr>
              <w:jc w:val="center"/>
              <w:rPr>
                <w:sz w:val="18"/>
                <w:szCs w:val="18"/>
              </w:rPr>
            </w:pPr>
          </w:p>
        </w:tc>
        <w:tc>
          <w:tcPr>
            <w:tcW w:w="8352" w:type="dxa"/>
            <w:vAlign w:val="center"/>
          </w:tcPr>
          <w:p w14:paraId="095D703C" w14:textId="77777777" w:rsidR="00370320" w:rsidRPr="00590C30" w:rsidRDefault="00370320" w:rsidP="004A6BF2">
            <w:pPr>
              <w:rPr>
                <w:sz w:val="18"/>
                <w:szCs w:val="18"/>
              </w:rPr>
            </w:pPr>
          </w:p>
        </w:tc>
      </w:tr>
      <w:tr w:rsidR="00370320" w:rsidRPr="00590C30" w14:paraId="350E9E71" w14:textId="77777777" w:rsidTr="004A6BF2">
        <w:tc>
          <w:tcPr>
            <w:tcW w:w="576" w:type="dxa"/>
            <w:vAlign w:val="center"/>
          </w:tcPr>
          <w:p w14:paraId="11CCBAC6" w14:textId="77777777" w:rsidR="00370320" w:rsidRPr="00590C30" w:rsidRDefault="00370320" w:rsidP="004A6BF2">
            <w:pPr>
              <w:jc w:val="center"/>
              <w:rPr>
                <w:sz w:val="18"/>
                <w:szCs w:val="18"/>
              </w:rPr>
            </w:pPr>
          </w:p>
        </w:tc>
        <w:tc>
          <w:tcPr>
            <w:tcW w:w="1152" w:type="dxa"/>
            <w:vAlign w:val="center"/>
          </w:tcPr>
          <w:p w14:paraId="7626082E" w14:textId="77777777" w:rsidR="00370320" w:rsidRPr="00590C30" w:rsidRDefault="00370320" w:rsidP="004A6BF2">
            <w:pPr>
              <w:jc w:val="center"/>
              <w:rPr>
                <w:sz w:val="18"/>
                <w:szCs w:val="18"/>
              </w:rPr>
            </w:pPr>
          </w:p>
        </w:tc>
        <w:tc>
          <w:tcPr>
            <w:tcW w:w="8352" w:type="dxa"/>
            <w:vAlign w:val="center"/>
          </w:tcPr>
          <w:p w14:paraId="2C14CD24" w14:textId="77777777" w:rsidR="00370320" w:rsidRPr="00590C30" w:rsidRDefault="00370320" w:rsidP="004A6BF2">
            <w:pPr>
              <w:rPr>
                <w:sz w:val="18"/>
                <w:szCs w:val="18"/>
              </w:rPr>
            </w:pPr>
          </w:p>
        </w:tc>
      </w:tr>
      <w:tr w:rsidR="00370320" w:rsidRPr="00590C30" w14:paraId="0A99F919" w14:textId="77777777" w:rsidTr="004A6BF2">
        <w:tc>
          <w:tcPr>
            <w:tcW w:w="576" w:type="dxa"/>
            <w:vAlign w:val="center"/>
          </w:tcPr>
          <w:p w14:paraId="0CE13004" w14:textId="77777777" w:rsidR="00370320" w:rsidRPr="00590C30" w:rsidRDefault="00370320" w:rsidP="004A6BF2">
            <w:pPr>
              <w:jc w:val="center"/>
              <w:rPr>
                <w:sz w:val="18"/>
                <w:szCs w:val="18"/>
              </w:rPr>
            </w:pPr>
          </w:p>
        </w:tc>
        <w:tc>
          <w:tcPr>
            <w:tcW w:w="1152" w:type="dxa"/>
            <w:vAlign w:val="center"/>
          </w:tcPr>
          <w:p w14:paraId="35FBD090" w14:textId="77777777" w:rsidR="00370320" w:rsidRPr="00590C30" w:rsidRDefault="00370320" w:rsidP="004A6BF2">
            <w:pPr>
              <w:jc w:val="center"/>
              <w:rPr>
                <w:sz w:val="18"/>
                <w:szCs w:val="18"/>
              </w:rPr>
            </w:pPr>
          </w:p>
        </w:tc>
        <w:tc>
          <w:tcPr>
            <w:tcW w:w="8352" w:type="dxa"/>
            <w:vAlign w:val="center"/>
          </w:tcPr>
          <w:p w14:paraId="187CE641" w14:textId="77777777" w:rsidR="00370320" w:rsidRPr="00590C30" w:rsidRDefault="00370320" w:rsidP="004A6BF2">
            <w:pPr>
              <w:rPr>
                <w:sz w:val="18"/>
                <w:szCs w:val="18"/>
              </w:rPr>
            </w:pPr>
          </w:p>
        </w:tc>
      </w:tr>
      <w:tr w:rsidR="00370320" w:rsidRPr="00590C30" w14:paraId="41CC83F5" w14:textId="77777777" w:rsidTr="004A6BF2">
        <w:tc>
          <w:tcPr>
            <w:tcW w:w="576" w:type="dxa"/>
            <w:vAlign w:val="center"/>
          </w:tcPr>
          <w:p w14:paraId="4FF5F15F" w14:textId="77777777" w:rsidR="00370320" w:rsidRPr="00590C30" w:rsidRDefault="00370320" w:rsidP="004A6BF2">
            <w:pPr>
              <w:jc w:val="center"/>
              <w:rPr>
                <w:sz w:val="18"/>
                <w:szCs w:val="18"/>
              </w:rPr>
            </w:pPr>
            <w:r w:rsidRPr="00590C30">
              <w:rPr>
                <w:sz w:val="18"/>
                <w:szCs w:val="18"/>
              </w:rPr>
              <w:t>32</w:t>
            </w:r>
          </w:p>
        </w:tc>
        <w:tc>
          <w:tcPr>
            <w:tcW w:w="1152" w:type="dxa"/>
            <w:vAlign w:val="center"/>
          </w:tcPr>
          <w:p w14:paraId="2939B9AE" w14:textId="77777777" w:rsidR="00370320" w:rsidRPr="00590C30" w:rsidRDefault="00370320" w:rsidP="004A6BF2">
            <w:pPr>
              <w:jc w:val="center"/>
              <w:rPr>
                <w:sz w:val="18"/>
                <w:szCs w:val="18"/>
              </w:rPr>
            </w:pPr>
            <w:r w:rsidRPr="00590C30">
              <w:rPr>
                <w:sz w:val="18"/>
                <w:szCs w:val="18"/>
              </w:rPr>
              <w:t>1</w:t>
            </w:r>
          </w:p>
        </w:tc>
        <w:tc>
          <w:tcPr>
            <w:tcW w:w="8352" w:type="dxa"/>
            <w:vAlign w:val="center"/>
          </w:tcPr>
          <w:p w14:paraId="26951ED4" w14:textId="77777777" w:rsidR="00370320" w:rsidRPr="00590C30" w:rsidRDefault="00370320" w:rsidP="004A6BF2">
            <w:pPr>
              <w:rPr>
                <w:sz w:val="18"/>
                <w:szCs w:val="18"/>
              </w:rPr>
            </w:pPr>
            <w:r>
              <w:rPr>
                <w:sz w:val="18"/>
                <w:szCs w:val="18"/>
              </w:rPr>
              <w:t>Print PL</w:t>
            </w:r>
            <w:r w:rsidRPr="00590C30">
              <w:rPr>
                <w:sz w:val="18"/>
                <w:szCs w:val="18"/>
              </w:rPr>
              <w:t xml:space="preserve"> load matrix in LINK3-LAPACK                                                                         </w:t>
            </w:r>
          </w:p>
        </w:tc>
      </w:tr>
      <w:tr w:rsidR="00370320" w:rsidRPr="00590C30" w14:paraId="6316CA10" w14:textId="77777777" w:rsidTr="004A6BF2">
        <w:tc>
          <w:tcPr>
            <w:tcW w:w="576" w:type="dxa"/>
            <w:vAlign w:val="center"/>
          </w:tcPr>
          <w:p w14:paraId="5DEF18C8" w14:textId="77777777" w:rsidR="00370320" w:rsidRPr="00590C30" w:rsidRDefault="00370320" w:rsidP="004A6BF2">
            <w:pPr>
              <w:jc w:val="center"/>
              <w:rPr>
                <w:sz w:val="18"/>
                <w:szCs w:val="18"/>
              </w:rPr>
            </w:pPr>
            <w:r w:rsidRPr="00590C30">
              <w:rPr>
                <w:sz w:val="18"/>
                <w:szCs w:val="18"/>
              </w:rPr>
              <w:t>33</w:t>
            </w:r>
          </w:p>
        </w:tc>
        <w:tc>
          <w:tcPr>
            <w:tcW w:w="1152" w:type="dxa"/>
            <w:vAlign w:val="center"/>
          </w:tcPr>
          <w:p w14:paraId="38969523" w14:textId="77777777" w:rsidR="00370320" w:rsidRPr="00590C30" w:rsidRDefault="00370320" w:rsidP="004A6BF2">
            <w:pPr>
              <w:jc w:val="center"/>
              <w:rPr>
                <w:sz w:val="18"/>
                <w:szCs w:val="18"/>
              </w:rPr>
            </w:pPr>
            <w:r w:rsidRPr="00590C30">
              <w:rPr>
                <w:sz w:val="18"/>
                <w:szCs w:val="18"/>
              </w:rPr>
              <w:t>1</w:t>
            </w:r>
          </w:p>
        </w:tc>
        <w:tc>
          <w:tcPr>
            <w:tcW w:w="8352" w:type="dxa"/>
            <w:vAlign w:val="center"/>
          </w:tcPr>
          <w:p w14:paraId="03E42973" w14:textId="77777777" w:rsidR="00370320" w:rsidRPr="00590C30" w:rsidRDefault="00370320" w:rsidP="004A6BF2">
            <w:pPr>
              <w:rPr>
                <w:sz w:val="18"/>
                <w:szCs w:val="18"/>
              </w:rPr>
            </w:pPr>
            <w:r>
              <w:rPr>
                <w:sz w:val="18"/>
                <w:szCs w:val="18"/>
              </w:rPr>
              <w:t>Print UL</w:t>
            </w:r>
            <w:r w:rsidRPr="00590C30">
              <w:rPr>
                <w:sz w:val="18"/>
                <w:szCs w:val="18"/>
              </w:rPr>
              <w:t xml:space="preserve"> displacement matrix before refining sulotion in LINK3_LAPACK                     </w:t>
            </w:r>
          </w:p>
        </w:tc>
      </w:tr>
      <w:tr w:rsidR="00370320" w:rsidRPr="00590C30" w14:paraId="178DCDDE" w14:textId="77777777" w:rsidTr="004A6BF2">
        <w:tc>
          <w:tcPr>
            <w:tcW w:w="576" w:type="dxa"/>
            <w:vAlign w:val="center"/>
          </w:tcPr>
          <w:p w14:paraId="7C52A4DF" w14:textId="77777777" w:rsidR="00370320" w:rsidRPr="00590C30" w:rsidRDefault="00370320" w:rsidP="004A6BF2">
            <w:pPr>
              <w:jc w:val="center"/>
              <w:rPr>
                <w:sz w:val="18"/>
                <w:szCs w:val="18"/>
              </w:rPr>
            </w:pPr>
            <w:r w:rsidRPr="00590C30">
              <w:rPr>
                <w:sz w:val="18"/>
                <w:szCs w:val="18"/>
              </w:rPr>
              <w:t>34</w:t>
            </w:r>
          </w:p>
        </w:tc>
        <w:tc>
          <w:tcPr>
            <w:tcW w:w="1152" w:type="dxa"/>
            <w:vAlign w:val="center"/>
          </w:tcPr>
          <w:p w14:paraId="098BEFC8" w14:textId="77777777" w:rsidR="00370320" w:rsidRPr="00590C30" w:rsidRDefault="00370320" w:rsidP="004A6BF2">
            <w:pPr>
              <w:jc w:val="center"/>
              <w:rPr>
                <w:sz w:val="18"/>
                <w:szCs w:val="18"/>
              </w:rPr>
            </w:pPr>
            <w:r w:rsidRPr="00590C30">
              <w:rPr>
                <w:sz w:val="18"/>
                <w:szCs w:val="18"/>
              </w:rPr>
              <w:t>1 or 3</w:t>
            </w:r>
          </w:p>
          <w:p w14:paraId="587A8D5E" w14:textId="77777777" w:rsidR="00370320" w:rsidRPr="00590C30" w:rsidRDefault="00370320" w:rsidP="004A6BF2">
            <w:pPr>
              <w:jc w:val="center"/>
              <w:rPr>
                <w:sz w:val="18"/>
                <w:szCs w:val="18"/>
              </w:rPr>
            </w:pPr>
            <w:r w:rsidRPr="00590C30">
              <w:rPr>
                <w:sz w:val="18"/>
                <w:szCs w:val="18"/>
              </w:rPr>
              <w:t>2 or 3</w:t>
            </w:r>
          </w:p>
        </w:tc>
        <w:tc>
          <w:tcPr>
            <w:tcW w:w="8352" w:type="dxa"/>
            <w:vAlign w:val="center"/>
          </w:tcPr>
          <w:p w14:paraId="708E3473" w14:textId="77777777" w:rsidR="00370320" w:rsidRPr="00590C30" w:rsidRDefault="00370320" w:rsidP="004A6BF2">
            <w:pPr>
              <w:rPr>
                <w:sz w:val="18"/>
                <w:szCs w:val="18"/>
              </w:rPr>
            </w:pPr>
            <w:r>
              <w:rPr>
                <w:sz w:val="18"/>
                <w:szCs w:val="18"/>
              </w:rPr>
              <w:t>Print ABAND matrix (KLL</w:t>
            </w:r>
            <w:r w:rsidRPr="00590C30">
              <w:rPr>
                <w:sz w:val="18"/>
                <w:szCs w:val="18"/>
              </w:rPr>
              <w:t xml:space="preserve"> in band form) before equilibrating it in LINK3 (LAPACK</w:t>
            </w:r>
          </w:p>
          <w:p w14:paraId="1A7F0FCC" w14:textId="77777777" w:rsidR="00370320" w:rsidRPr="00590C30" w:rsidRDefault="00370320" w:rsidP="004A6BF2">
            <w:pPr>
              <w:rPr>
                <w:sz w:val="18"/>
                <w:szCs w:val="18"/>
              </w:rPr>
            </w:pPr>
            <w:r>
              <w:rPr>
                <w:sz w:val="18"/>
                <w:szCs w:val="18"/>
              </w:rPr>
              <w:t>Print A</w:t>
            </w:r>
            <w:r w:rsidRPr="00590C30">
              <w:rPr>
                <w:sz w:val="18"/>
                <w:szCs w:val="18"/>
              </w:rPr>
              <w:t xml:space="preserve">BAND matrix after equilibrating it in LINK3 (LAPACK)  </w:t>
            </w:r>
          </w:p>
        </w:tc>
      </w:tr>
      <w:tr w:rsidR="00370320" w:rsidRPr="00590C30" w14:paraId="287B47F5" w14:textId="77777777" w:rsidTr="004A6BF2">
        <w:tc>
          <w:tcPr>
            <w:tcW w:w="576" w:type="dxa"/>
            <w:vAlign w:val="center"/>
          </w:tcPr>
          <w:p w14:paraId="361F7F70" w14:textId="77777777" w:rsidR="00370320" w:rsidRPr="00590C30" w:rsidRDefault="00370320" w:rsidP="004A6BF2">
            <w:pPr>
              <w:jc w:val="center"/>
              <w:rPr>
                <w:sz w:val="18"/>
                <w:szCs w:val="18"/>
              </w:rPr>
            </w:pPr>
            <w:r w:rsidRPr="00590C30">
              <w:rPr>
                <w:sz w:val="18"/>
                <w:szCs w:val="18"/>
              </w:rPr>
              <w:t>35</w:t>
            </w:r>
          </w:p>
        </w:tc>
        <w:tc>
          <w:tcPr>
            <w:tcW w:w="1152" w:type="dxa"/>
            <w:vAlign w:val="center"/>
          </w:tcPr>
          <w:p w14:paraId="7168B198" w14:textId="77777777" w:rsidR="00370320" w:rsidRPr="00590C30" w:rsidRDefault="00370320" w:rsidP="004A6BF2">
            <w:pPr>
              <w:jc w:val="center"/>
              <w:rPr>
                <w:sz w:val="18"/>
                <w:szCs w:val="18"/>
              </w:rPr>
            </w:pPr>
            <w:r w:rsidRPr="00590C30">
              <w:rPr>
                <w:sz w:val="18"/>
                <w:szCs w:val="18"/>
              </w:rPr>
              <w:t>1</w:t>
            </w:r>
          </w:p>
        </w:tc>
        <w:tc>
          <w:tcPr>
            <w:tcW w:w="8352" w:type="dxa"/>
            <w:vAlign w:val="center"/>
          </w:tcPr>
          <w:p w14:paraId="5872001D" w14:textId="77777777" w:rsidR="00370320" w:rsidRPr="00590C30" w:rsidRDefault="00370320" w:rsidP="004A6BF2">
            <w:pPr>
              <w:rPr>
                <w:sz w:val="18"/>
                <w:szCs w:val="18"/>
              </w:rPr>
            </w:pPr>
            <w:r>
              <w:rPr>
                <w:sz w:val="18"/>
                <w:szCs w:val="18"/>
              </w:rPr>
              <w:t>Print A</w:t>
            </w:r>
            <w:r w:rsidRPr="00590C30">
              <w:rPr>
                <w:sz w:val="18"/>
                <w:szCs w:val="18"/>
              </w:rPr>
              <w:t>BAND</w:t>
            </w:r>
            <w:r>
              <w:rPr>
                <w:sz w:val="18"/>
                <w:szCs w:val="18"/>
              </w:rPr>
              <w:t>’s decomp matrix (KLL triangular factor) in LINK3 (</w:t>
            </w:r>
            <w:r w:rsidRPr="00590C30">
              <w:rPr>
                <w:sz w:val="18"/>
                <w:szCs w:val="18"/>
              </w:rPr>
              <w:t>LAPACK</w:t>
            </w:r>
            <w:r>
              <w:rPr>
                <w:sz w:val="18"/>
                <w:szCs w:val="18"/>
              </w:rPr>
              <w:t>)</w:t>
            </w:r>
          </w:p>
        </w:tc>
      </w:tr>
      <w:tr w:rsidR="00370320" w:rsidRPr="00590C30" w14:paraId="2F1F5958" w14:textId="77777777" w:rsidTr="004A6BF2">
        <w:tc>
          <w:tcPr>
            <w:tcW w:w="576" w:type="dxa"/>
            <w:vAlign w:val="center"/>
          </w:tcPr>
          <w:p w14:paraId="1C84394E" w14:textId="77777777" w:rsidR="00370320" w:rsidRPr="00590C30" w:rsidRDefault="00370320" w:rsidP="004A6BF2">
            <w:pPr>
              <w:jc w:val="center"/>
              <w:rPr>
                <w:sz w:val="18"/>
                <w:szCs w:val="18"/>
              </w:rPr>
            </w:pPr>
            <w:r>
              <w:rPr>
                <w:sz w:val="18"/>
                <w:szCs w:val="18"/>
              </w:rPr>
              <w:t>36</w:t>
            </w:r>
          </w:p>
        </w:tc>
        <w:tc>
          <w:tcPr>
            <w:tcW w:w="1152" w:type="dxa"/>
            <w:vAlign w:val="center"/>
          </w:tcPr>
          <w:p w14:paraId="17971AC3" w14:textId="77777777" w:rsidR="00370320" w:rsidRPr="00590C30" w:rsidRDefault="00370320" w:rsidP="004A6BF2">
            <w:pPr>
              <w:jc w:val="center"/>
              <w:rPr>
                <w:sz w:val="18"/>
                <w:szCs w:val="18"/>
              </w:rPr>
            </w:pPr>
            <w:r>
              <w:rPr>
                <w:sz w:val="18"/>
                <w:szCs w:val="18"/>
              </w:rPr>
              <w:t>1</w:t>
            </w:r>
          </w:p>
        </w:tc>
        <w:tc>
          <w:tcPr>
            <w:tcW w:w="8352" w:type="dxa"/>
            <w:vAlign w:val="center"/>
          </w:tcPr>
          <w:p w14:paraId="1AEA71E0" w14:textId="77777777" w:rsidR="00370320" w:rsidRPr="00402D13" w:rsidRDefault="00370320" w:rsidP="004A6BF2">
            <w:pPr>
              <w:rPr>
                <w:sz w:val="18"/>
                <w:szCs w:val="18"/>
              </w:rPr>
            </w:pPr>
            <w:r>
              <w:rPr>
                <w:sz w:val="18"/>
                <w:szCs w:val="18"/>
              </w:rPr>
              <w:t>P</w:t>
            </w:r>
            <w:r w:rsidRPr="00402D13">
              <w:rPr>
                <w:sz w:val="18"/>
                <w:szCs w:val="18"/>
              </w:rPr>
              <w:t>rint grid 6x6 mass for every grid in LINK2</w:t>
            </w:r>
          </w:p>
        </w:tc>
      </w:tr>
      <w:tr w:rsidR="00370320" w:rsidRPr="00590C30" w14:paraId="61E8F892" w14:textId="77777777" w:rsidTr="004A6BF2">
        <w:tc>
          <w:tcPr>
            <w:tcW w:w="576" w:type="dxa"/>
            <w:vAlign w:val="center"/>
          </w:tcPr>
          <w:p w14:paraId="60B35CEF" w14:textId="77777777" w:rsidR="00370320" w:rsidRDefault="00370320" w:rsidP="004A6BF2">
            <w:pPr>
              <w:jc w:val="center"/>
              <w:rPr>
                <w:sz w:val="18"/>
                <w:szCs w:val="18"/>
              </w:rPr>
            </w:pPr>
          </w:p>
        </w:tc>
        <w:tc>
          <w:tcPr>
            <w:tcW w:w="1152" w:type="dxa"/>
            <w:vAlign w:val="center"/>
          </w:tcPr>
          <w:p w14:paraId="5C01201A" w14:textId="77777777" w:rsidR="00370320" w:rsidRDefault="00370320" w:rsidP="004A6BF2">
            <w:pPr>
              <w:jc w:val="center"/>
              <w:rPr>
                <w:sz w:val="18"/>
                <w:szCs w:val="18"/>
              </w:rPr>
            </w:pPr>
          </w:p>
        </w:tc>
        <w:tc>
          <w:tcPr>
            <w:tcW w:w="8352" w:type="dxa"/>
            <w:vAlign w:val="center"/>
          </w:tcPr>
          <w:p w14:paraId="32397923" w14:textId="77777777" w:rsidR="00370320" w:rsidRDefault="00370320" w:rsidP="004A6BF2">
            <w:pPr>
              <w:rPr>
                <w:sz w:val="18"/>
                <w:szCs w:val="18"/>
              </w:rPr>
            </w:pPr>
          </w:p>
        </w:tc>
      </w:tr>
      <w:tr w:rsidR="00370320" w:rsidRPr="00590C30" w14:paraId="5CE0F24F" w14:textId="77777777" w:rsidTr="004A6BF2">
        <w:tc>
          <w:tcPr>
            <w:tcW w:w="576" w:type="dxa"/>
            <w:vAlign w:val="center"/>
          </w:tcPr>
          <w:p w14:paraId="4194F678" w14:textId="77777777" w:rsidR="00370320" w:rsidRDefault="00370320" w:rsidP="004A6BF2">
            <w:pPr>
              <w:jc w:val="center"/>
              <w:rPr>
                <w:sz w:val="18"/>
                <w:szCs w:val="18"/>
              </w:rPr>
            </w:pPr>
          </w:p>
        </w:tc>
        <w:tc>
          <w:tcPr>
            <w:tcW w:w="1152" w:type="dxa"/>
            <w:vAlign w:val="center"/>
          </w:tcPr>
          <w:p w14:paraId="0AC035FC" w14:textId="77777777" w:rsidR="00370320" w:rsidRDefault="00370320" w:rsidP="004A6BF2">
            <w:pPr>
              <w:jc w:val="center"/>
              <w:rPr>
                <w:sz w:val="18"/>
                <w:szCs w:val="18"/>
              </w:rPr>
            </w:pPr>
          </w:p>
        </w:tc>
        <w:tc>
          <w:tcPr>
            <w:tcW w:w="8352" w:type="dxa"/>
            <w:vAlign w:val="center"/>
          </w:tcPr>
          <w:p w14:paraId="0AE3B69A" w14:textId="77777777" w:rsidR="00370320" w:rsidRDefault="00370320" w:rsidP="004A6BF2">
            <w:pPr>
              <w:rPr>
                <w:sz w:val="18"/>
                <w:szCs w:val="18"/>
              </w:rPr>
            </w:pPr>
          </w:p>
        </w:tc>
      </w:tr>
      <w:tr w:rsidR="00370320" w:rsidRPr="00590C30" w14:paraId="67CEC356" w14:textId="77777777" w:rsidTr="004A6BF2">
        <w:tc>
          <w:tcPr>
            <w:tcW w:w="576" w:type="dxa"/>
            <w:vAlign w:val="center"/>
          </w:tcPr>
          <w:p w14:paraId="3CBC9BAA" w14:textId="77777777" w:rsidR="00370320" w:rsidRDefault="00370320" w:rsidP="004A6BF2">
            <w:pPr>
              <w:jc w:val="center"/>
              <w:rPr>
                <w:sz w:val="18"/>
                <w:szCs w:val="18"/>
              </w:rPr>
            </w:pPr>
          </w:p>
        </w:tc>
        <w:tc>
          <w:tcPr>
            <w:tcW w:w="1152" w:type="dxa"/>
            <w:vAlign w:val="center"/>
          </w:tcPr>
          <w:p w14:paraId="2AAC8FDE" w14:textId="77777777" w:rsidR="00370320" w:rsidRDefault="00370320" w:rsidP="004A6BF2">
            <w:pPr>
              <w:jc w:val="center"/>
              <w:rPr>
                <w:sz w:val="18"/>
                <w:szCs w:val="18"/>
              </w:rPr>
            </w:pPr>
          </w:p>
        </w:tc>
        <w:tc>
          <w:tcPr>
            <w:tcW w:w="8352" w:type="dxa"/>
            <w:vAlign w:val="center"/>
          </w:tcPr>
          <w:p w14:paraId="3917F996" w14:textId="77777777" w:rsidR="00370320" w:rsidRDefault="00370320" w:rsidP="004A6BF2">
            <w:pPr>
              <w:rPr>
                <w:sz w:val="18"/>
                <w:szCs w:val="18"/>
              </w:rPr>
            </w:pPr>
          </w:p>
        </w:tc>
      </w:tr>
      <w:tr w:rsidR="00370320" w:rsidRPr="00590C30" w14:paraId="23ED345A" w14:textId="77777777" w:rsidTr="004A6BF2">
        <w:trPr>
          <w:trHeight w:hRule="exact" w:val="274"/>
        </w:trPr>
        <w:tc>
          <w:tcPr>
            <w:tcW w:w="576" w:type="dxa"/>
            <w:vAlign w:val="center"/>
          </w:tcPr>
          <w:p w14:paraId="02289DE7" w14:textId="77777777" w:rsidR="00370320" w:rsidRPr="004E5C18" w:rsidRDefault="00370320" w:rsidP="004A6BF2">
            <w:pPr>
              <w:jc w:val="center"/>
              <w:rPr>
                <w:b/>
                <w:sz w:val="18"/>
                <w:szCs w:val="18"/>
              </w:rPr>
            </w:pPr>
            <w:r w:rsidRPr="004E5C18">
              <w:rPr>
                <w:b/>
                <w:sz w:val="18"/>
                <w:szCs w:val="18"/>
              </w:rPr>
              <w:t>I</w:t>
            </w:r>
          </w:p>
        </w:tc>
        <w:tc>
          <w:tcPr>
            <w:tcW w:w="1152" w:type="dxa"/>
            <w:vAlign w:val="center"/>
          </w:tcPr>
          <w:p w14:paraId="6B3E4A5B" w14:textId="77777777" w:rsidR="00370320" w:rsidRPr="004E5C18" w:rsidRDefault="00370320" w:rsidP="004A6BF2">
            <w:pPr>
              <w:jc w:val="center"/>
              <w:rPr>
                <w:b/>
                <w:sz w:val="18"/>
                <w:szCs w:val="18"/>
              </w:rPr>
            </w:pPr>
            <w:r w:rsidRPr="004E5C18">
              <w:rPr>
                <w:b/>
                <w:sz w:val="18"/>
                <w:szCs w:val="18"/>
              </w:rPr>
              <w:t>DEBUG(I)</w:t>
            </w:r>
          </w:p>
        </w:tc>
        <w:tc>
          <w:tcPr>
            <w:tcW w:w="8352" w:type="dxa"/>
            <w:vAlign w:val="center"/>
          </w:tcPr>
          <w:p w14:paraId="4FB7820A" w14:textId="77777777" w:rsidR="00370320" w:rsidRPr="004E5C18" w:rsidRDefault="00370320" w:rsidP="004A6BF2">
            <w:pPr>
              <w:jc w:val="center"/>
              <w:rPr>
                <w:b/>
                <w:sz w:val="18"/>
                <w:szCs w:val="18"/>
              </w:rPr>
            </w:pPr>
            <w:r w:rsidRPr="004E5C18">
              <w:rPr>
                <w:b/>
                <w:sz w:val="18"/>
                <w:szCs w:val="18"/>
              </w:rPr>
              <w:t>Action (NOTE: default values are zero)</w:t>
            </w:r>
          </w:p>
          <w:p w14:paraId="4E04A9A6" w14:textId="77777777" w:rsidR="00370320" w:rsidRPr="004E5C18" w:rsidRDefault="00370320" w:rsidP="004A6BF2">
            <w:pPr>
              <w:jc w:val="center"/>
              <w:rPr>
                <w:b/>
                <w:sz w:val="18"/>
                <w:szCs w:val="18"/>
              </w:rPr>
            </w:pPr>
          </w:p>
        </w:tc>
      </w:tr>
      <w:tr w:rsidR="00370320" w:rsidRPr="00590C30" w14:paraId="6F4834C6" w14:textId="77777777" w:rsidTr="004A6BF2">
        <w:tc>
          <w:tcPr>
            <w:tcW w:w="576" w:type="dxa"/>
            <w:vAlign w:val="center"/>
          </w:tcPr>
          <w:p w14:paraId="5DFE1B83" w14:textId="77777777" w:rsidR="00370320" w:rsidRDefault="00370320" w:rsidP="004A6BF2">
            <w:pPr>
              <w:keepNext/>
              <w:keepLines/>
              <w:jc w:val="center"/>
              <w:rPr>
                <w:sz w:val="18"/>
                <w:szCs w:val="18"/>
              </w:rPr>
            </w:pPr>
            <w:r>
              <w:rPr>
                <w:sz w:val="18"/>
                <w:szCs w:val="18"/>
              </w:rPr>
              <w:t>40</w:t>
            </w:r>
          </w:p>
        </w:tc>
        <w:tc>
          <w:tcPr>
            <w:tcW w:w="1152" w:type="dxa"/>
            <w:vAlign w:val="center"/>
          </w:tcPr>
          <w:p w14:paraId="787260FB" w14:textId="77777777" w:rsidR="00370320" w:rsidRDefault="00370320" w:rsidP="004A6BF2">
            <w:pPr>
              <w:keepNext/>
              <w:keepLines/>
              <w:jc w:val="center"/>
              <w:rPr>
                <w:sz w:val="18"/>
                <w:szCs w:val="18"/>
              </w:rPr>
            </w:pPr>
            <w:r>
              <w:rPr>
                <w:sz w:val="18"/>
                <w:szCs w:val="18"/>
              </w:rPr>
              <w:t>1 or 3</w:t>
            </w:r>
          </w:p>
          <w:p w14:paraId="56FF68B4" w14:textId="77777777" w:rsidR="00370320" w:rsidRDefault="00370320" w:rsidP="004A6BF2">
            <w:pPr>
              <w:keepNext/>
              <w:keepLines/>
              <w:jc w:val="center"/>
              <w:rPr>
                <w:sz w:val="18"/>
                <w:szCs w:val="18"/>
              </w:rPr>
            </w:pPr>
            <w:r>
              <w:rPr>
                <w:sz w:val="18"/>
                <w:szCs w:val="18"/>
              </w:rPr>
              <w:t>2 or 3</w:t>
            </w:r>
          </w:p>
          <w:p w14:paraId="1F60B468" w14:textId="77777777" w:rsidR="00370320" w:rsidRDefault="00370320" w:rsidP="004A6BF2">
            <w:pPr>
              <w:keepNext/>
              <w:keepLines/>
              <w:jc w:val="center"/>
              <w:rPr>
                <w:sz w:val="18"/>
                <w:szCs w:val="18"/>
              </w:rPr>
            </w:pPr>
            <w:r>
              <w:rPr>
                <w:sz w:val="18"/>
                <w:szCs w:val="18"/>
              </w:rPr>
              <w:t>1</w:t>
            </w:r>
          </w:p>
          <w:p w14:paraId="5BF5CCA7" w14:textId="77777777" w:rsidR="00370320" w:rsidRDefault="00370320" w:rsidP="004A6BF2">
            <w:pPr>
              <w:keepNext/>
              <w:keepLines/>
              <w:jc w:val="center"/>
              <w:rPr>
                <w:sz w:val="18"/>
                <w:szCs w:val="18"/>
              </w:rPr>
            </w:pPr>
            <w:r>
              <w:rPr>
                <w:sz w:val="18"/>
                <w:szCs w:val="18"/>
              </w:rPr>
              <w:t>1</w:t>
            </w:r>
          </w:p>
        </w:tc>
        <w:tc>
          <w:tcPr>
            <w:tcW w:w="8352" w:type="dxa"/>
            <w:vAlign w:val="center"/>
          </w:tcPr>
          <w:p w14:paraId="7FB8F875" w14:textId="77777777" w:rsidR="00370320" w:rsidRDefault="00370320" w:rsidP="004A6BF2">
            <w:pPr>
              <w:keepNext/>
              <w:keepLines/>
              <w:rPr>
                <w:sz w:val="18"/>
                <w:szCs w:val="18"/>
              </w:rPr>
            </w:pPr>
            <w:r>
              <w:rPr>
                <w:sz w:val="18"/>
                <w:szCs w:val="18"/>
              </w:rPr>
              <w:t>P</w:t>
            </w:r>
            <w:r w:rsidRPr="00A775AD">
              <w:rPr>
                <w:sz w:val="18"/>
                <w:szCs w:val="18"/>
              </w:rPr>
              <w:t>rint banded stiffness matrix ABAND in subr EIG_GIV_MGIV</w:t>
            </w:r>
          </w:p>
          <w:p w14:paraId="76209FE1" w14:textId="77777777" w:rsidR="00370320" w:rsidRDefault="00370320" w:rsidP="004A6BF2">
            <w:pPr>
              <w:keepNext/>
              <w:keepLines/>
              <w:rPr>
                <w:sz w:val="18"/>
                <w:szCs w:val="18"/>
              </w:rPr>
            </w:pPr>
            <w:r>
              <w:rPr>
                <w:sz w:val="18"/>
                <w:szCs w:val="18"/>
              </w:rPr>
              <w:t xml:space="preserve">Print banded mass </w:t>
            </w:r>
            <w:r w:rsidRPr="0056389B">
              <w:rPr>
                <w:sz w:val="18"/>
                <w:szCs w:val="18"/>
              </w:rPr>
              <w:t>matrix ABAND in subr EIG_GIV_MGIV</w:t>
            </w:r>
          </w:p>
          <w:p w14:paraId="5CA272D9" w14:textId="77777777" w:rsidR="00370320" w:rsidRDefault="00370320" w:rsidP="004A6BF2">
            <w:pPr>
              <w:keepNext/>
              <w:keepLines/>
              <w:rPr>
                <w:sz w:val="18"/>
                <w:szCs w:val="18"/>
              </w:rPr>
            </w:pPr>
            <w:r w:rsidRPr="0056389B">
              <w:rPr>
                <w:sz w:val="18"/>
                <w:szCs w:val="18"/>
              </w:rPr>
              <w:t>print RFA</w:t>
            </w:r>
            <w:r>
              <w:rPr>
                <w:sz w:val="18"/>
                <w:szCs w:val="18"/>
              </w:rPr>
              <w:t xml:space="preserve">C = KLL - sigma*MLL </w:t>
            </w:r>
            <w:r w:rsidRPr="0056389B">
              <w:rPr>
                <w:sz w:val="18"/>
                <w:szCs w:val="18"/>
              </w:rPr>
              <w:t>in subr EIG_INV</w:t>
            </w:r>
          </w:p>
          <w:p w14:paraId="5F1CCF43" w14:textId="77777777" w:rsidR="00370320" w:rsidRPr="0056389B" w:rsidRDefault="00370320" w:rsidP="004A6BF2">
            <w:pPr>
              <w:keepNext/>
              <w:keepLines/>
              <w:rPr>
                <w:sz w:val="18"/>
                <w:szCs w:val="18"/>
              </w:rPr>
            </w:pPr>
            <w:r w:rsidRPr="0056389B">
              <w:rPr>
                <w:sz w:val="18"/>
                <w:szCs w:val="18"/>
              </w:rPr>
              <w:t>print RF</w:t>
            </w:r>
            <w:r>
              <w:rPr>
                <w:sz w:val="18"/>
                <w:szCs w:val="18"/>
              </w:rPr>
              <w:t>AC = KLL - sigma*MLL</w:t>
            </w:r>
            <w:r w:rsidRPr="0056389B">
              <w:rPr>
                <w:sz w:val="18"/>
                <w:szCs w:val="18"/>
              </w:rPr>
              <w:t xml:space="preserve"> in subr EIG_</w:t>
            </w:r>
            <w:r>
              <w:rPr>
                <w:sz w:val="18"/>
                <w:szCs w:val="18"/>
              </w:rPr>
              <w:t>LANCZOS</w:t>
            </w:r>
          </w:p>
        </w:tc>
      </w:tr>
      <w:tr w:rsidR="00370320" w:rsidRPr="00590C30" w14:paraId="70B575E5" w14:textId="77777777" w:rsidTr="004A6BF2">
        <w:tc>
          <w:tcPr>
            <w:tcW w:w="576" w:type="dxa"/>
            <w:vAlign w:val="center"/>
          </w:tcPr>
          <w:p w14:paraId="401D7E4D" w14:textId="77777777" w:rsidR="00370320" w:rsidRPr="00590C30" w:rsidRDefault="00370320" w:rsidP="004A6BF2">
            <w:pPr>
              <w:jc w:val="center"/>
              <w:rPr>
                <w:sz w:val="18"/>
                <w:szCs w:val="18"/>
              </w:rPr>
            </w:pPr>
            <w:r>
              <w:rPr>
                <w:sz w:val="18"/>
                <w:szCs w:val="18"/>
              </w:rPr>
              <w:t>41</w:t>
            </w:r>
          </w:p>
        </w:tc>
        <w:tc>
          <w:tcPr>
            <w:tcW w:w="1152" w:type="dxa"/>
            <w:vAlign w:val="center"/>
          </w:tcPr>
          <w:p w14:paraId="468318E1" w14:textId="77777777" w:rsidR="00370320" w:rsidRPr="00590C30" w:rsidRDefault="00370320" w:rsidP="004A6BF2">
            <w:pPr>
              <w:jc w:val="center"/>
              <w:rPr>
                <w:sz w:val="18"/>
                <w:szCs w:val="18"/>
              </w:rPr>
            </w:pPr>
            <w:r>
              <w:rPr>
                <w:sz w:val="18"/>
                <w:szCs w:val="18"/>
              </w:rPr>
              <w:t>1</w:t>
            </w:r>
          </w:p>
        </w:tc>
        <w:tc>
          <w:tcPr>
            <w:tcW w:w="8352" w:type="dxa"/>
            <w:vAlign w:val="center"/>
          </w:tcPr>
          <w:p w14:paraId="2E5E3F77" w14:textId="77777777" w:rsidR="00370320" w:rsidRPr="00590C30" w:rsidRDefault="00370320" w:rsidP="004A6BF2">
            <w:pPr>
              <w:rPr>
                <w:sz w:val="18"/>
                <w:szCs w:val="18"/>
              </w:rPr>
            </w:pPr>
            <w:r>
              <w:rPr>
                <w:sz w:val="18"/>
                <w:szCs w:val="18"/>
              </w:rPr>
              <w:t>Print KLL stiffness matrix in LINK4</w:t>
            </w:r>
          </w:p>
        </w:tc>
      </w:tr>
      <w:tr w:rsidR="00370320" w:rsidRPr="00590C30" w14:paraId="4DE92E4D" w14:textId="77777777" w:rsidTr="004A6BF2">
        <w:tc>
          <w:tcPr>
            <w:tcW w:w="576" w:type="dxa"/>
            <w:vAlign w:val="center"/>
          </w:tcPr>
          <w:p w14:paraId="7C78BED6" w14:textId="77777777" w:rsidR="00370320" w:rsidRPr="00590C30" w:rsidRDefault="00370320" w:rsidP="004A6BF2">
            <w:pPr>
              <w:jc w:val="center"/>
              <w:rPr>
                <w:sz w:val="18"/>
                <w:szCs w:val="18"/>
              </w:rPr>
            </w:pPr>
            <w:r>
              <w:rPr>
                <w:sz w:val="18"/>
                <w:szCs w:val="18"/>
              </w:rPr>
              <w:t>42</w:t>
            </w:r>
          </w:p>
        </w:tc>
        <w:tc>
          <w:tcPr>
            <w:tcW w:w="1152" w:type="dxa"/>
            <w:vAlign w:val="center"/>
          </w:tcPr>
          <w:p w14:paraId="3F3E0044" w14:textId="77777777" w:rsidR="00370320" w:rsidRPr="00590C30" w:rsidRDefault="00370320" w:rsidP="004A6BF2">
            <w:pPr>
              <w:jc w:val="center"/>
              <w:rPr>
                <w:sz w:val="18"/>
                <w:szCs w:val="18"/>
              </w:rPr>
            </w:pPr>
            <w:r>
              <w:rPr>
                <w:sz w:val="18"/>
                <w:szCs w:val="18"/>
              </w:rPr>
              <w:t>1</w:t>
            </w:r>
          </w:p>
        </w:tc>
        <w:tc>
          <w:tcPr>
            <w:tcW w:w="8352" w:type="dxa"/>
            <w:vAlign w:val="center"/>
          </w:tcPr>
          <w:p w14:paraId="489D1987" w14:textId="77777777" w:rsidR="00370320" w:rsidRPr="00590C30" w:rsidRDefault="00370320" w:rsidP="004A6BF2">
            <w:pPr>
              <w:rPr>
                <w:sz w:val="18"/>
                <w:szCs w:val="18"/>
              </w:rPr>
            </w:pPr>
            <w:r>
              <w:rPr>
                <w:sz w:val="18"/>
                <w:szCs w:val="18"/>
              </w:rPr>
              <w:t>Print MLL stiffness matrix in LINK4</w:t>
            </w:r>
          </w:p>
        </w:tc>
      </w:tr>
      <w:tr w:rsidR="00370320" w:rsidRPr="00590C30" w14:paraId="6FDB10F9" w14:textId="77777777" w:rsidTr="004A6BF2">
        <w:tc>
          <w:tcPr>
            <w:tcW w:w="576" w:type="dxa"/>
            <w:vAlign w:val="center"/>
          </w:tcPr>
          <w:p w14:paraId="05A22D26" w14:textId="77777777" w:rsidR="00370320" w:rsidRPr="00590C30" w:rsidRDefault="00370320" w:rsidP="004A6BF2">
            <w:pPr>
              <w:jc w:val="center"/>
              <w:rPr>
                <w:sz w:val="18"/>
                <w:szCs w:val="18"/>
              </w:rPr>
            </w:pPr>
            <w:r>
              <w:rPr>
                <w:sz w:val="18"/>
                <w:szCs w:val="18"/>
              </w:rPr>
              <w:t>43</w:t>
            </w:r>
          </w:p>
        </w:tc>
        <w:tc>
          <w:tcPr>
            <w:tcW w:w="1152" w:type="dxa"/>
            <w:vAlign w:val="center"/>
          </w:tcPr>
          <w:p w14:paraId="39AAB0DE" w14:textId="77777777" w:rsidR="00370320" w:rsidRPr="00590C30" w:rsidRDefault="00370320" w:rsidP="004A6BF2">
            <w:pPr>
              <w:jc w:val="center"/>
              <w:rPr>
                <w:sz w:val="18"/>
                <w:szCs w:val="18"/>
              </w:rPr>
            </w:pPr>
            <w:r>
              <w:rPr>
                <w:sz w:val="18"/>
                <w:szCs w:val="18"/>
              </w:rPr>
              <w:t>1</w:t>
            </w:r>
          </w:p>
        </w:tc>
        <w:tc>
          <w:tcPr>
            <w:tcW w:w="8352" w:type="dxa"/>
            <w:vAlign w:val="center"/>
          </w:tcPr>
          <w:p w14:paraId="645018FA" w14:textId="77777777" w:rsidR="00370320" w:rsidRPr="00590C30" w:rsidRDefault="00370320" w:rsidP="004A6BF2">
            <w:pPr>
              <w:rPr>
                <w:sz w:val="18"/>
                <w:szCs w:val="18"/>
              </w:rPr>
            </w:pPr>
            <w:r>
              <w:rPr>
                <w:sz w:val="18"/>
                <w:szCs w:val="18"/>
              </w:rPr>
              <w:t>Print eigenvectors in LINK4 (normally not printed until LINK9)</w:t>
            </w:r>
          </w:p>
        </w:tc>
      </w:tr>
      <w:tr w:rsidR="00370320" w:rsidRPr="00590C30" w14:paraId="22462B86" w14:textId="77777777" w:rsidTr="004A6BF2">
        <w:tc>
          <w:tcPr>
            <w:tcW w:w="576" w:type="dxa"/>
            <w:vAlign w:val="center"/>
          </w:tcPr>
          <w:p w14:paraId="42271EB6" w14:textId="77777777" w:rsidR="00370320" w:rsidRDefault="00370320" w:rsidP="004A6BF2">
            <w:pPr>
              <w:jc w:val="center"/>
              <w:rPr>
                <w:sz w:val="18"/>
                <w:szCs w:val="18"/>
              </w:rPr>
            </w:pPr>
          </w:p>
        </w:tc>
        <w:tc>
          <w:tcPr>
            <w:tcW w:w="1152" w:type="dxa"/>
            <w:vAlign w:val="center"/>
          </w:tcPr>
          <w:p w14:paraId="71D20880" w14:textId="77777777" w:rsidR="00370320" w:rsidRDefault="00370320" w:rsidP="004A6BF2">
            <w:pPr>
              <w:jc w:val="center"/>
              <w:rPr>
                <w:sz w:val="18"/>
                <w:szCs w:val="18"/>
              </w:rPr>
            </w:pPr>
          </w:p>
        </w:tc>
        <w:tc>
          <w:tcPr>
            <w:tcW w:w="8352" w:type="dxa"/>
            <w:vAlign w:val="center"/>
          </w:tcPr>
          <w:p w14:paraId="219D1548" w14:textId="77777777" w:rsidR="00370320" w:rsidRPr="00A0072B" w:rsidRDefault="00370320" w:rsidP="004A6BF2">
            <w:pPr>
              <w:rPr>
                <w:sz w:val="18"/>
                <w:szCs w:val="18"/>
              </w:rPr>
            </w:pPr>
          </w:p>
        </w:tc>
      </w:tr>
      <w:tr w:rsidR="00370320" w:rsidRPr="00590C30" w14:paraId="1B3A124C" w14:textId="77777777" w:rsidTr="004A6BF2">
        <w:tc>
          <w:tcPr>
            <w:tcW w:w="576" w:type="dxa"/>
            <w:vAlign w:val="center"/>
          </w:tcPr>
          <w:p w14:paraId="79006847" w14:textId="77777777" w:rsidR="00370320" w:rsidRDefault="00370320" w:rsidP="004A6BF2">
            <w:pPr>
              <w:jc w:val="center"/>
              <w:rPr>
                <w:sz w:val="18"/>
                <w:szCs w:val="18"/>
              </w:rPr>
            </w:pPr>
          </w:p>
        </w:tc>
        <w:tc>
          <w:tcPr>
            <w:tcW w:w="1152" w:type="dxa"/>
            <w:vAlign w:val="center"/>
          </w:tcPr>
          <w:p w14:paraId="1FAD5944" w14:textId="77777777" w:rsidR="00370320" w:rsidRDefault="00370320" w:rsidP="004A6BF2">
            <w:pPr>
              <w:jc w:val="center"/>
              <w:rPr>
                <w:sz w:val="18"/>
                <w:szCs w:val="18"/>
              </w:rPr>
            </w:pPr>
          </w:p>
        </w:tc>
        <w:tc>
          <w:tcPr>
            <w:tcW w:w="8352" w:type="dxa"/>
            <w:vAlign w:val="center"/>
          </w:tcPr>
          <w:p w14:paraId="584647B7" w14:textId="77777777" w:rsidR="00370320" w:rsidRPr="00A0072B" w:rsidRDefault="00370320" w:rsidP="004A6BF2">
            <w:pPr>
              <w:rPr>
                <w:sz w:val="18"/>
                <w:szCs w:val="18"/>
              </w:rPr>
            </w:pPr>
          </w:p>
        </w:tc>
      </w:tr>
      <w:tr w:rsidR="00370320" w:rsidRPr="00590C30" w14:paraId="111F6071" w14:textId="77777777" w:rsidTr="004A6BF2">
        <w:tc>
          <w:tcPr>
            <w:tcW w:w="576" w:type="dxa"/>
            <w:vAlign w:val="center"/>
          </w:tcPr>
          <w:p w14:paraId="1DDCA6C8" w14:textId="77777777" w:rsidR="00370320" w:rsidRPr="00590C30" w:rsidRDefault="00370320" w:rsidP="004A6BF2">
            <w:pPr>
              <w:jc w:val="center"/>
              <w:rPr>
                <w:sz w:val="18"/>
                <w:szCs w:val="18"/>
              </w:rPr>
            </w:pPr>
            <w:r>
              <w:rPr>
                <w:sz w:val="18"/>
                <w:szCs w:val="18"/>
              </w:rPr>
              <w:t>46</w:t>
            </w:r>
          </w:p>
        </w:tc>
        <w:tc>
          <w:tcPr>
            <w:tcW w:w="1152" w:type="dxa"/>
            <w:vAlign w:val="center"/>
          </w:tcPr>
          <w:p w14:paraId="34F710D6" w14:textId="77777777" w:rsidR="00370320" w:rsidRPr="00590C30" w:rsidRDefault="00370320" w:rsidP="004A6BF2">
            <w:pPr>
              <w:jc w:val="center"/>
              <w:rPr>
                <w:sz w:val="18"/>
                <w:szCs w:val="18"/>
              </w:rPr>
            </w:pPr>
            <w:r>
              <w:rPr>
                <w:sz w:val="18"/>
                <w:szCs w:val="18"/>
              </w:rPr>
              <w:t>1</w:t>
            </w:r>
          </w:p>
        </w:tc>
        <w:tc>
          <w:tcPr>
            <w:tcW w:w="8352" w:type="dxa"/>
            <w:vAlign w:val="center"/>
          </w:tcPr>
          <w:p w14:paraId="054DB4D7" w14:textId="77777777" w:rsidR="00370320" w:rsidRPr="00590C30" w:rsidRDefault="00370320" w:rsidP="004A6BF2">
            <w:pPr>
              <w:rPr>
                <w:sz w:val="18"/>
                <w:szCs w:val="18"/>
              </w:rPr>
            </w:pPr>
            <w:r>
              <w:rPr>
                <w:sz w:val="18"/>
                <w:szCs w:val="18"/>
              </w:rPr>
              <w:t>Print debug info for Inverse Power</w:t>
            </w:r>
            <w:r w:rsidRPr="0056389B">
              <w:rPr>
                <w:sz w:val="18"/>
                <w:szCs w:val="18"/>
              </w:rPr>
              <w:t xml:space="preserve"> eigen</w:t>
            </w:r>
            <w:r>
              <w:rPr>
                <w:sz w:val="18"/>
                <w:szCs w:val="18"/>
              </w:rPr>
              <w:t>value</w:t>
            </w:r>
            <w:r w:rsidRPr="0056389B">
              <w:rPr>
                <w:sz w:val="18"/>
                <w:szCs w:val="18"/>
              </w:rPr>
              <w:t xml:space="preserve"> extraction</w:t>
            </w:r>
          </w:p>
        </w:tc>
      </w:tr>
      <w:tr w:rsidR="00370320" w:rsidRPr="00590C30" w14:paraId="3C6C441C" w14:textId="77777777" w:rsidTr="004A6BF2">
        <w:tc>
          <w:tcPr>
            <w:tcW w:w="576" w:type="dxa"/>
            <w:vAlign w:val="center"/>
          </w:tcPr>
          <w:p w14:paraId="7BC39BB3" w14:textId="77777777" w:rsidR="00370320" w:rsidRPr="00590C30" w:rsidRDefault="00370320" w:rsidP="004A6BF2">
            <w:pPr>
              <w:jc w:val="center"/>
              <w:rPr>
                <w:sz w:val="18"/>
                <w:szCs w:val="18"/>
              </w:rPr>
            </w:pPr>
            <w:r>
              <w:rPr>
                <w:sz w:val="18"/>
                <w:szCs w:val="18"/>
              </w:rPr>
              <w:t>47</w:t>
            </w:r>
          </w:p>
        </w:tc>
        <w:tc>
          <w:tcPr>
            <w:tcW w:w="1152" w:type="dxa"/>
            <w:vAlign w:val="center"/>
          </w:tcPr>
          <w:p w14:paraId="1A391B44" w14:textId="77777777" w:rsidR="00370320" w:rsidRPr="00590C30" w:rsidRDefault="00370320" w:rsidP="004A6BF2">
            <w:pPr>
              <w:jc w:val="center"/>
              <w:rPr>
                <w:sz w:val="18"/>
                <w:szCs w:val="18"/>
              </w:rPr>
            </w:pPr>
            <w:r>
              <w:rPr>
                <w:sz w:val="18"/>
                <w:szCs w:val="18"/>
              </w:rPr>
              <w:t>1</w:t>
            </w:r>
          </w:p>
        </w:tc>
        <w:tc>
          <w:tcPr>
            <w:tcW w:w="8352" w:type="dxa"/>
            <w:vAlign w:val="center"/>
          </w:tcPr>
          <w:p w14:paraId="1BD7AF49" w14:textId="77777777" w:rsidR="00370320" w:rsidRPr="0056389B" w:rsidRDefault="00370320" w:rsidP="004A6BF2">
            <w:pPr>
              <w:rPr>
                <w:sz w:val="18"/>
                <w:szCs w:val="18"/>
              </w:rPr>
            </w:pPr>
            <w:r>
              <w:rPr>
                <w:sz w:val="18"/>
                <w:szCs w:val="18"/>
              </w:rPr>
              <w:t>P</w:t>
            </w:r>
            <w:r w:rsidRPr="0056389B">
              <w:rPr>
                <w:sz w:val="18"/>
                <w:szCs w:val="18"/>
              </w:rPr>
              <w:t>rint eigenvalue estimate</w:t>
            </w:r>
            <w:r>
              <w:rPr>
                <w:sz w:val="18"/>
                <w:szCs w:val="18"/>
              </w:rPr>
              <w:t>s</w:t>
            </w:r>
            <w:r w:rsidRPr="0056389B">
              <w:rPr>
                <w:sz w:val="18"/>
                <w:szCs w:val="18"/>
              </w:rPr>
              <w:t xml:space="preserve"> at each iteration in Lanczos</w:t>
            </w:r>
          </w:p>
        </w:tc>
      </w:tr>
      <w:tr w:rsidR="00370320" w:rsidRPr="00590C30" w14:paraId="4E210775" w14:textId="77777777" w:rsidTr="004A6BF2">
        <w:tc>
          <w:tcPr>
            <w:tcW w:w="576" w:type="dxa"/>
            <w:vAlign w:val="center"/>
          </w:tcPr>
          <w:p w14:paraId="207DAFAE" w14:textId="77777777" w:rsidR="00370320" w:rsidRPr="00590C30" w:rsidRDefault="00370320" w:rsidP="004A6BF2">
            <w:pPr>
              <w:jc w:val="center"/>
              <w:rPr>
                <w:sz w:val="18"/>
                <w:szCs w:val="18"/>
              </w:rPr>
            </w:pPr>
            <w:r>
              <w:rPr>
                <w:sz w:val="18"/>
                <w:szCs w:val="18"/>
              </w:rPr>
              <w:lastRenderedPageBreak/>
              <w:t>48</w:t>
            </w:r>
          </w:p>
        </w:tc>
        <w:tc>
          <w:tcPr>
            <w:tcW w:w="1152" w:type="dxa"/>
            <w:vAlign w:val="center"/>
          </w:tcPr>
          <w:p w14:paraId="10C960F5" w14:textId="77777777" w:rsidR="00370320" w:rsidRPr="00590C30" w:rsidRDefault="00370320" w:rsidP="004A6BF2">
            <w:pPr>
              <w:jc w:val="center"/>
              <w:rPr>
                <w:sz w:val="18"/>
                <w:szCs w:val="18"/>
              </w:rPr>
            </w:pPr>
            <w:r>
              <w:rPr>
                <w:sz w:val="18"/>
                <w:szCs w:val="18"/>
              </w:rPr>
              <w:t>1</w:t>
            </w:r>
          </w:p>
        </w:tc>
        <w:tc>
          <w:tcPr>
            <w:tcW w:w="8352" w:type="dxa"/>
            <w:vAlign w:val="center"/>
          </w:tcPr>
          <w:p w14:paraId="18995A11" w14:textId="77777777" w:rsidR="00370320" w:rsidRPr="0056389B" w:rsidRDefault="00370320" w:rsidP="004A6BF2">
            <w:pPr>
              <w:rPr>
                <w:sz w:val="18"/>
                <w:szCs w:val="18"/>
              </w:rPr>
            </w:pPr>
            <w:r>
              <w:rPr>
                <w:sz w:val="18"/>
                <w:szCs w:val="18"/>
              </w:rPr>
              <w:t>D</w:t>
            </w:r>
            <w:r w:rsidRPr="0056389B">
              <w:rPr>
                <w:sz w:val="18"/>
                <w:szCs w:val="18"/>
              </w:rPr>
              <w:t>o not calculate off-diag terms in generalized mass matrix</w:t>
            </w:r>
          </w:p>
        </w:tc>
      </w:tr>
      <w:tr w:rsidR="00370320" w:rsidRPr="00590C30" w14:paraId="63A8996A" w14:textId="77777777" w:rsidTr="004A6BF2">
        <w:tc>
          <w:tcPr>
            <w:tcW w:w="576" w:type="dxa"/>
            <w:vAlign w:val="center"/>
          </w:tcPr>
          <w:p w14:paraId="6427DFB4" w14:textId="77777777" w:rsidR="00370320" w:rsidRDefault="00370320" w:rsidP="004A6BF2">
            <w:pPr>
              <w:jc w:val="center"/>
              <w:rPr>
                <w:sz w:val="18"/>
                <w:szCs w:val="18"/>
              </w:rPr>
            </w:pPr>
            <w:r>
              <w:rPr>
                <w:sz w:val="18"/>
                <w:szCs w:val="18"/>
              </w:rPr>
              <w:t>49</w:t>
            </w:r>
          </w:p>
        </w:tc>
        <w:tc>
          <w:tcPr>
            <w:tcW w:w="1152" w:type="dxa"/>
            <w:vAlign w:val="center"/>
          </w:tcPr>
          <w:p w14:paraId="68BDF22D" w14:textId="77777777" w:rsidR="00370320" w:rsidRDefault="00370320" w:rsidP="004A6BF2">
            <w:pPr>
              <w:jc w:val="center"/>
              <w:rPr>
                <w:sz w:val="18"/>
                <w:szCs w:val="18"/>
              </w:rPr>
            </w:pPr>
            <w:r>
              <w:rPr>
                <w:sz w:val="18"/>
                <w:szCs w:val="18"/>
              </w:rPr>
              <w:t>1</w:t>
            </w:r>
          </w:p>
        </w:tc>
        <w:tc>
          <w:tcPr>
            <w:tcW w:w="8352" w:type="dxa"/>
            <w:vAlign w:val="center"/>
          </w:tcPr>
          <w:p w14:paraId="5A0096DE" w14:textId="77777777" w:rsidR="00370320" w:rsidRDefault="00370320" w:rsidP="004A6BF2">
            <w:pPr>
              <w:rPr>
                <w:sz w:val="18"/>
                <w:szCs w:val="18"/>
              </w:rPr>
            </w:pPr>
            <w:r>
              <w:rPr>
                <w:sz w:val="18"/>
                <w:szCs w:val="18"/>
              </w:rPr>
              <w:t>Print diagnostics in ARPACK subroutine DSBAND</w:t>
            </w:r>
          </w:p>
        </w:tc>
      </w:tr>
      <w:tr w:rsidR="00370320" w:rsidRPr="00590C30" w14:paraId="4A4FDD9F" w14:textId="77777777" w:rsidTr="004A6BF2">
        <w:tc>
          <w:tcPr>
            <w:tcW w:w="576" w:type="dxa"/>
            <w:vAlign w:val="center"/>
          </w:tcPr>
          <w:p w14:paraId="56125E62" w14:textId="77777777" w:rsidR="00370320" w:rsidRDefault="00370320" w:rsidP="004A6BF2">
            <w:pPr>
              <w:jc w:val="center"/>
              <w:rPr>
                <w:sz w:val="18"/>
                <w:szCs w:val="18"/>
              </w:rPr>
            </w:pPr>
          </w:p>
        </w:tc>
        <w:tc>
          <w:tcPr>
            <w:tcW w:w="1152" w:type="dxa"/>
            <w:vAlign w:val="center"/>
          </w:tcPr>
          <w:p w14:paraId="19BBBE81" w14:textId="77777777" w:rsidR="00370320" w:rsidRDefault="00370320" w:rsidP="004A6BF2">
            <w:pPr>
              <w:jc w:val="center"/>
              <w:rPr>
                <w:sz w:val="18"/>
                <w:szCs w:val="18"/>
              </w:rPr>
            </w:pPr>
          </w:p>
        </w:tc>
        <w:tc>
          <w:tcPr>
            <w:tcW w:w="8352" w:type="dxa"/>
            <w:vAlign w:val="center"/>
          </w:tcPr>
          <w:p w14:paraId="528819BA" w14:textId="77777777" w:rsidR="00370320" w:rsidRDefault="00370320" w:rsidP="004A6BF2">
            <w:pPr>
              <w:rPr>
                <w:sz w:val="18"/>
                <w:szCs w:val="18"/>
              </w:rPr>
            </w:pPr>
          </w:p>
        </w:tc>
      </w:tr>
      <w:tr w:rsidR="00370320" w:rsidRPr="00590C30" w14:paraId="02B2D955" w14:textId="77777777" w:rsidTr="004A6BF2">
        <w:tc>
          <w:tcPr>
            <w:tcW w:w="576" w:type="dxa"/>
            <w:vAlign w:val="center"/>
          </w:tcPr>
          <w:p w14:paraId="74F5E98F" w14:textId="77777777" w:rsidR="00370320" w:rsidRDefault="00370320" w:rsidP="004A6BF2">
            <w:pPr>
              <w:jc w:val="center"/>
              <w:rPr>
                <w:sz w:val="18"/>
                <w:szCs w:val="18"/>
              </w:rPr>
            </w:pPr>
          </w:p>
        </w:tc>
        <w:tc>
          <w:tcPr>
            <w:tcW w:w="1152" w:type="dxa"/>
            <w:vAlign w:val="center"/>
          </w:tcPr>
          <w:p w14:paraId="190E1A1F" w14:textId="77777777" w:rsidR="00370320" w:rsidRDefault="00370320" w:rsidP="004A6BF2">
            <w:pPr>
              <w:jc w:val="center"/>
              <w:rPr>
                <w:sz w:val="18"/>
                <w:szCs w:val="18"/>
              </w:rPr>
            </w:pPr>
          </w:p>
        </w:tc>
        <w:tc>
          <w:tcPr>
            <w:tcW w:w="8352" w:type="dxa"/>
            <w:vAlign w:val="center"/>
          </w:tcPr>
          <w:p w14:paraId="4D0CE4D0" w14:textId="77777777" w:rsidR="00370320" w:rsidRDefault="00370320" w:rsidP="004A6BF2">
            <w:pPr>
              <w:rPr>
                <w:sz w:val="18"/>
                <w:szCs w:val="18"/>
              </w:rPr>
            </w:pPr>
          </w:p>
        </w:tc>
      </w:tr>
      <w:tr w:rsidR="00370320" w:rsidRPr="00590C30" w14:paraId="4F01DDB7" w14:textId="77777777" w:rsidTr="004A6BF2">
        <w:tc>
          <w:tcPr>
            <w:tcW w:w="576" w:type="dxa"/>
            <w:vAlign w:val="center"/>
          </w:tcPr>
          <w:p w14:paraId="22483639" w14:textId="77777777" w:rsidR="00370320" w:rsidRDefault="00370320" w:rsidP="004A6BF2">
            <w:pPr>
              <w:jc w:val="center"/>
              <w:rPr>
                <w:sz w:val="18"/>
                <w:szCs w:val="18"/>
              </w:rPr>
            </w:pPr>
          </w:p>
        </w:tc>
        <w:tc>
          <w:tcPr>
            <w:tcW w:w="1152" w:type="dxa"/>
            <w:vAlign w:val="center"/>
          </w:tcPr>
          <w:p w14:paraId="4754DFDB" w14:textId="77777777" w:rsidR="00370320" w:rsidRDefault="00370320" w:rsidP="004A6BF2">
            <w:pPr>
              <w:jc w:val="center"/>
              <w:rPr>
                <w:sz w:val="18"/>
                <w:szCs w:val="18"/>
              </w:rPr>
            </w:pPr>
          </w:p>
        </w:tc>
        <w:tc>
          <w:tcPr>
            <w:tcW w:w="8352" w:type="dxa"/>
            <w:vAlign w:val="center"/>
          </w:tcPr>
          <w:p w14:paraId="1E1CB96A" w14:textId="77777777" w:rsidR="00370320" w:rsidRDefault="00370320" w:rsidP="004A6BF2">
            <w:pPr>
              <w:rPr>
                <w:sz w:val="18"/>
                <w:szCs w:val="18"/>
              </w:rPr>
            </w:pPr>
          </w:p>
        </w:tc>
      </w:tr>
      <w:tr w:rsidR="00370320" w:rsidRPr="00590C30" w14:paraId="5008BCAE" w14:textId="77777777" w:rsidTr="004A6BF2">
        <w:tc>
          <w:tcPr>
            <w:tcW w:w="576" w:type="dxa"/>
            <w:vAlign w:val="center"/>
          </w:tcPr>
          <w:p w14:paraId="15A396E4" w14:textId="77777777" w:rsidR="00370320" w:rsidRDefault="00370320" w:rsidP="004A6BF2">
            <w:pPr>
              <w:jc w:val="center"/>
              <w:rPr>
                <w:sz w:val="18"/>
                <w:szCs w:val="18"/>
              </w:rPr>
            </w:pPr>
          </w:p>
        </w:tc>
        <w:tc>
          <w:tcPr>
            <w:tcW w:w="1152" w:type="dxa"/>
            <w:vAlign w:val="center"/>
          </w:tcPr>
          <w:p w14:paraId="3FE06166" w14:textId="77777777" w:rsidR="00370320" w:rsidRDefault="00370320" w:rsidP="004A6BF2">
            <w:pPr>
              <w:jc w:val="center"/>
              <w:rPr>
                <w:sz w:val="18"/>
                <w:szCs w:val="18"/>
              </w:rPr>
            </w:pPr>
          </w:p>
        </w:tc>
        <w:tc>
          <w:tcPr>
            <w:tcW w:w="8352" w:type="dxa"/>
            <w:vAlign w:val="center"/>
          </w:tcPr>
          <w:p w14:paraId="1E056537" w14:textId="77777777" w:rsidR="00370320" w:rsidRDefault="00370320" w:rsidP="004A6BF2">
            <w:pPr>
              <w:rPr>
                <w:sz w:val="18"/>
                <w:szCs w:val="18"/>
              </w:rPr>
            </w:pPr>
          </w:p>
        </w:tc>
      </w:tr>
      <w:tr w:rsidR="00370320" w:rsidRPr="00590C30" w14:paraId="01C7563E" w14:textId="77777777" w:rsidTr="004A6BF2">
        <w:tc>
          <w:tcPr>
            <w:tcW w:w="576" w:type="dxa"/>
            <w:vAlign w:val="center"/>
          </w:tcPr>
          <w:p w14:paraId="7A3B46E9" w14:textId="77777777" w:rsidR="00370320" w:rsidRDefault="00370320" w:rsidP="004A6BF2">
            <w:pPr>
              <w:jc w:val="center"/>
              <w:rPr>
                <w:sz w:val="18"/>
                <w:szCs w:val="18"/>
              </w:rPr>
            </w:pPr>
          </w:p>
        </w:tc>
        <w:tc>
          <w:tcPr>
            <w:tcW w:w="1152" w:type="dxa"/>
            <w:vAlign w:val="center"/>
          </w:tcPr>
          <w:p w14:paraId="4F1C4178" w14:textId="77777777" w:rsidR="00370320" w:rsidRDefault="00370320" w:rsidP="004A6BF2">
            <w:pPr>
              <w:jc w:val="center"/>
              <w:rPr>
                <w:sz w:val="18"/>
                <w:szCs w:val="18"/>
              </w:rPr>
            </w:pPr>
          </w:p>
        </w:tc>
        <w:tc>
          <w:tcPr>
            <w:tcW w:w="8352" w:type="dxa"/>
            <w:vAlign w:val="center"/>
          </w:tcPr>
          <w:p w14:paraId="0A0876EF" w14:textId="77777777" w:rsidR="00370320" w:rsidRDefault="00370320" w:rsidP="004A6BF2">
            <w:pPr>
              <w:rPr>
                <w:sz w:val="18"/>
                <w:szCs w:val="18"/>
              </w:rPr>
            </w:pPr>
          </w:p>
        </w:tc>
      </w:tr>
      <w:tr w:rsidR="00370320" w:rsidRPr="00590C30" w14:paraId="549D0B6B" w14:textId="77777777" w:rsidTr="004A6BF2">
        <w:tc>
          <w:tcPr>
            <w:tcW w:w="576" w:type="dxa"/>
            <w:vAlign w:val="center"/>
          </w:tcPr>
          <w:p w14:paraId="57442A77" w14:textId="77777777" w:rsidR="00370320" w:rsidRDefault="00370320" w:rsidP="004A6BF2">
            <w:pPr>
              <w:jc w:val="center"/>
              <w:rPr>
                <w:sz w:val="18"/>
                <w:szCs w:val="18"/>
              </w:rPr>
            </w:pPr>
            <w:r>
              <w:rPr>
                <w:sz w:val="18"/>
                <w:szCs w:val="18"/>
              </w:rPr>
              <w:t>55</w:t>
            </w:r>
          </w:p>
        </w:tc>
        <w:tc>
          <w:tcPr>
            <w:tcW w:w="1152" w:type="dxa"/>
            <w:vAlign w:val="center"/>
          </w:tcPr>
          <w:p w14:paraId="6D1DFBEF" w14:textId="77777777" w:rsidR="00370320" w:rsidRDefault="00370320" w:rsidP="004A6BF2">
            <w:pPr>
              <w:jc w:val="center"/>
              <w:rPr>
                <w:sz w:val="18"/>
                <w:szCs w:val="18"/>
              </w:rPr>
            </w:pPr>
            <w:r>
              <w:rPr>
                <w:sz w:val="18"/>
                <w:szCs w:val="18"/>
              </w:rPr>
              <w:t>1</w:t>
            </w:r>
          </w:p>
          <w:p w14:paraId="3256F576" w14:textId="77777777" w:rsidR="00370320" w:rsidRDefault="00370320" w:rsidP="004A6BF2">
            <w:pPr>
              <w:jc w:val="center"/>
              <w:rPr>
                <w:sz w:val="18"/>
                <w:szCs w:val="18"/>
              </w:rPr>
            </w:pPr>
            <w:r>
              <w:rPr>
                <w:sz w:val="18"/>
                <w:szCs w:val="18"/>
              </w:rPr>
              <w:t>2</w:t>
            </w:r>
          </w:p>
          <w:p w14:paraId="4D139099" w14:textId="77777777" w:rsidR="00370320" w:rsidRDefault="00370320" w:rsidP="004A6BF2">
            <w:pPr>
              <w:jc w:val="center"/>
              <w:rPr>
                <w:sz w:val="18"/>
                <w:szCs w:val="18"/>
              </w:rPr>
            </w:pPr>
            <w:r>
              <w:rPr>
                <w:sz w:val="18"/>
                <w:szCs w:val="18"/>
              </w:rPr>
              <w:t>3</w:t>
            </w:r>
          </w:p>
        </w:tc>
        <w:tc>
          <w:tcPr>
            <w:tcW w:w="8352" w:type="dxa"/>
            <w:vAlign w:val="center"/>
          </w:tcPr>
          <w:p w14:paraId="029F2A88" w14:textId="77777777" w:rsidR="00370320" w:rsidRDefault="00370320" w:rsidP="004A6BF2">
            <w:pPr>
              <w:rPr>
                <w:sz w:val="18"/>
                <w:szCs w:val="18"/>
              </w:rPr>
            </w:pPr>
            <w:r>
              <w:rPr>
                <w:sz w:val="18"/>
                <w:szCs w:val="18"/>
              </w:rPr>
              <w:t xml:space="preserve">Print </w:t>
            </w:r>
            <w:r w:rsidRPr="00BE6E8B">
              <w:rPr>
                <w:sz w:val="18"/>
                <w:szCs w:val="18"/>
              </w:rPr>
              <w:t>PHIXG in full format in EXPAND_PHIXA_TO_PHIXG</w:t>
            </w:r>
          </w:p>
          <w:p w14:paraId="2F2F5AEE" w14:textId="77777777" w:rsidR="00370320" w:rsidRDefault="00370320" w:rsidP="004A6BF2">
            <w:pPr>
              <w:rPr>
                <w:sz w:val="18"/>
                <w:szCs w:val="18"/>
              </w:rPr>
            </w:pPr>
            <w:r>
              <w:rPr>
                <w:sz w:val="18"/>
                <w:szCs w:val="18"/>
              </w:rPr>
              <w:t xml:space="preserve">Print </w:t>
            </w:r>
            <w:r w:rsidRPr="00BE6E8B">
              <w:rPr>
                <w:sz w:val="18"/>
                <w:szCs w:val="18"/>
              </w:rPr>
              <w:t>PHIZG in full format in LINK5</w:t>
            </w:r>
          </w:p>
          <w:p w14:paraId="46C026CB" w14:textId="77777777" w:rsidR="00370320" w:rsidRPr="00BE6E8B" w:rsidRDefault="00370320" w:rsidP="004A6BF2">
            <w:pPr>
              <w:rPr>
                <w:sz w:val="18"/>
                <w:szCs w:val="18"/>
              </w:rPr>
            </w:pPr>
            <w:r>
              <w:rPr>
                <w:sz w:val="18"/>
                <w:szCs w:val="18"/>
              </w:rPr>
              <w:t>Do both</w:t>
            </w:r>
          </w:p>
        </w:tc>
      </w:tr>
      <w:tr w:rsidR="00370320" w:rsidRPr="00590C30" w14:paraId="62B6F2F0" w14:textId="77777777" w:rsidTr="004A6BF2">
        <w:tc>
          <w:tcPr>
            <w:tcW w:w="576" w:type="dxa"/>
            <w:vAlign w:val="center"/>
          </w:tcPr>
          <w:p w14:paraId="27CBE143" w14:textId="77777777" w:rsidR="00370320" w:rsidRDefault="00370320" w:rsidP="004A6BF2">
            <w:pPr>
              <w:jc w:val="center"/>
              <w:rPr>
                <w:sz w:val="18"/>
                <w:szCs w:val="18"/>
              </w:rPr>
            </w:pPr>
          </w:p>
        </w:tc>
        <w:tc>
          <w:tcPr>
            <w:tcW w:w="1152" w:type="dxa"/>
            <w:vAlign w:val="center"/>
          </w:tcPr>
          <w:p w14:paraId="538D9590" w14:textId="77777777" w:rsidR="00370320" w:rsidRDefault="00370320" w:rsidP="004A6BF2">
            <w:pPr>
              <w:jc w:val="center"/>
              <w:rPr>
                <w:sz w:val="18"/>
                <w:szCs w:val="18"/>
              </w:rPr>
            </w:pPr>
          </w:p>
        </w:tc>
        <w:tc>
          <w:tcPr>
            <w:tcW w:w="8352" w:type="dxa"/>
            <w:vAlign w:val="center"/>
          </w:tcPr>
          <w:p w14:paraId="79AFA76D" w14:textId="77777777" w:rsidR="00370320" w:rsidRDefault="00370320" w:rsidP="004A6BF2">
            <w:pPr>
              <w:rPr>
                <w:sz w:val="18"/>
                <w:szCs w:val="18"/>
              </w:rPr>
            </w:pPr>
          </w:p>
        </w:tc>
      </w:tr>
      <w:tr w:rsidR="00370320" w:rsidRPr="00590C30" w14:paraId="4D8B6E34" w14:textId="77777777" w:rsidTr="004A6BF2">
        <w:tc>
          <w:tcPr>
            <w:tcW w:w="576" w:type="dxa"/>
            <w:vAlign w:val="center"/>
          </w:tcPr>
          <w:p w14:paraId="1F92C239" w14:textId="77777777" w:rsidR="00370320" w:rsidRDefault="00370320" w:rsidP="004A6BF2">
            <w:pPr>
              <w:jc w:val="center"/>
              <w:rPr>
                <w:sz w:val="18"/>
                <w:szCs w:val="18"/>
              </w:rPr>
            </w:pPr>
          </w:p>
        </w:tc>
        <w:tc>
          <w:tcPr>
            <w:tcW w:w="1152" w:type="dxa"/>
            <w:vAlign w:val="center"/>
          </w:tcPr>
          <w:p w14:paraId="5C31C0CC" w14:textId="77777777" w:rsidR="00370320" w:rsidRDefault="00370320" w:rsidP="004A6BF2">
            <w:pPr>
              <w:jc w:val="center"/>
              <w:rPr>
                <w:sz w:val="18"/>
                <w:szCs w:val="18"/>
              </w:rPr>
            </w:pPr>
          </w:p>
        </w:tc>
        <w:tc>
          <w:tcPr>
            <w:tcW w:w="8352" w:type="dxa"/>
            <w:vAlign w:val="center"/>
          </w:tcPr>
          <w:p w14:paraId="7BBE45DF" w14:textId="77777777" w:rsidR="00370320" w:rsidRDefault="00370320" w:rsidP="004A6BF2">
            <w:pPr>
              <w:rPr>
                <w:sz w:val="18"/>
                <w:szCs w:val="18"/>
              </w:rPr>
            </w:pPr>
          </w:p>
        </w:tc>
      </w:tr>
      <w:tr w:rsidR="00370320" w:rsidRPr="00590C30" w14:paraId="01174658" w14:textId="77777777" w:rsidTr="004A6BF2">
        <w:tc>
          <w:tcPr>
            <w:tcW w:w="576" w:type="dxa"/>
            <w:vAlign w:val="center"/>
          </w:tcPr>
          <w:p w14:paraId="790F93D5" w14:textId="77777777" w:rsidR="00370320" w:rsidRDefault="00370320" w:rsidP="004A6BF2">
            <w:pPr>
              <w:jc w:val="center"/>
              <w:rPr>
                <w:sz w:val="18"/>
                <w:szCs w:val="18"/>
              </w:rPr>
            </w:pPr>
          </w:p>
        </w:tc>
        <w:tc>
          <w:tcPr>
            <w:tcW w:w="1152" w:type="dxa"/>
            <w:vAlign w:val="center"/>
          </w:tcPr>
          <w:p w14:paraId="65A75580" w14:textId="77777777" w:rsidR="00370320" w:rsidRDefault="00370320" w:rsidP="004A6BF2">
            <w:pPr>
              <w:jc w:val="center"/>
              <w:rPr>
                <w:sz w:val="18"/>
                <w:szCs w:val="18"/>
              </w:rPr>
            </w:pPr>
          </w:p>
        </w:tc>
        <w:tc>
          <w:tcPr>
            <w:tcW w:w="8352" w:type="dxa"/>
            <w:vAlign w:val="center"/>
          </w:tcPr>
          <w:p w14:paraId="5F880AE8" w14:textId="77777777" w:rsidR="00370320" w:rsidRDefault="00370320" w:rsidP="004A6BF2">
            <w:pPr>
              <w:rPr>
                <w:sz w:val="18"/>
                <w:szCs w:val="18"/>
              </w:rPr>
            </w:pPr>
          </w:p>
        </w:tc>
      </w:tr>
      <w:tr w:rsidR="00370320" w:rsidRPr="00590C30" w14:paraId="025CA0B9" w14:textId="77777777" w:rsidTr="004A6BF2">
        <w:tc>
          <w:tcPr>
            <w:tcW w:w="576" w:type="dxa"/>
            <w:vAlign w:val="center"/>
          </w:tcPr>
          <w:p w14:paraId="74F24C32" w14:textId="77777777" w:rsidR="00370320" w:rsidRDefault="00370320" w:rsidP="004A6BF2">
            <w:pPr>
              <w:jc w:val="center"/>
              <w:rPr>
                <w:sz w:val="18"/>
                <w:szCs w:val="18"/>
              </w:rPr>
            </w:pPr>
          </w:p>
        </w:tc>
        <w:tc>
          <w:tcPr>
            <w:tcW w:w="1152" w:type="dxa"/>
            <w:vAlign w:val="center"/>
          </w:tcPr>
          <w:p w14:paraId="0E621D25" w14:textId="77777777" w:rsidR="00370320" w:rsidRDefault="00370320" w:rsidP="004A6BF2">
            <w:pPr>
              <w:jc w:val="center"/>
              <w:rPr>
                <w:sz w:val="18"/>
                <w:szCs w:val="18"/>
              </w:rPr>
            </w:pPr>
          </w:p>
        </w:tc>
        <w:tc>
          <w:tcPr>
            <w:tcW w:w="8352" w:type="dxa"/>
            <w:vAlign w:val="center"/>
          </w:tcPr>
          <w:p w14:paraId="6504C092" w14:textId="77777777" w:rsidR="00370320" w:rsidRDefault="00370320" w:rsidP="004A6BF2">
            <w:pPr>
              <w:rPr>
                <w:sz w:val="18"/>
                <w:szCs w:val="18"/>
              </w:rPr>
            </w:pPr>
          </w:p>
        </w:tc>
      </w:tr>
      <w:tr w:rsidR="00370320" w:rsidRPr="00590C30" w14:paraId="3EA07908" w14:textId="77777777" w:rsidTr="004A6BF2">
        <w:tc>
          <w:tcPr>
            <w:tcW w:w="576" w:type="dxa"/>
            <w:vAlign w:val="center"/>
          </w:tcPr>
          <w:p w14:paraId="368E7A1A" w14:textId="77777777" w:rsidR="00370320" w:rsidRDefault="00370320" w:rsidP="004A6BF2">
            <w:pPr>
              <w:jc w:val="center"/>
              <w:rPr>
                <w:sz w:val="18"/>
                <w:szCs w:val="18"/>
              </w:rPr>
            </w:pPr>
          </w:p>
        </w:tc>
        <w:tc>
          <w:tcPr>
            <w:tcW w:w="1152" w:type="dxa"/>
            <w:vAlign w:val="center"/>
          </w:tcPr>
          <w:p w14:paraId="12EF0753" w14:textId="77777777" w:rsidR="00370320" w:rsidRDefault="00370320" w:rsidP="004A6BF2">
            <w:pPr>
              <w:jc w:val="center"/>
              <w:rPr>
                <w:sz w:val="18"/>
                <w:szCs w:val="18"/>
              </w:rPr>
            </w:pPr>
          </w:p>
        </w:tc>
        <w:tc>
          <w:tcPr>
            <w:tcW w:w="8352" w:type="dxa"/>
            <w:vAlign w:val="center"/>
          </w:tcPr>
          <w:p w14:paraId="76F8B764" w14:textId="77777777" w:rsidR="00370320" w:rsidRDefault="00370320" w:rsidP="004A6BF2">
            <w:pPr>
              <w:rPr>
                <w:sz w:val="18"/>
                <w:szCs w:val="18"/>
              </w:rPr>
            </w:pPr>
          </w:p>
        </w:tc>
      </w:tr>
      <w:tr w:rsidR="00370320" w:rsidRPr="00590C30" w14:paraId="4E4AC063" w14:textId="77777777" w:rsidTr="004A6BF2">
        <w:tc>
          <w:tcPr>
            <w:tcW w:w="576" w:type="dxa"/>
            <w:vAlign w:val="center"/>
          </w:tcPr>
          <w:p w14:paraId="2D4FEB91" w14:textId="77777777" w:rsidR="00370320" w:rsidRDefault="00370320" w:rsidP="004A6BF2">
            <w:pPr>
              <w:jc w:val="center"/>
              <w:rPr>
                <w:sz w:val="18"/>
                <w:szCs w:val="18"/>
              </w:rPr>
            </w:pPr>
          </w:p>
        </w:tc>
        <w:tc>
          <w:tcPr>
            <w:tcW w:w="1152" w:type="dxa"/>
            <w:vAlign w:val="center"/>
          </w:tcPr>
          <w:p w14:paraId="6E0CF456" w14:textId="77777777" w:rsidR="00370320" w:rsidRDefault="00370320" w:rsidP="004A6BF2">
            <w:pPr>
              <w:jc w:val="center"/>
              <w:rPr>
                <w:sz w:val="18"/>
                <w:szCs w:val="18"/>
              </w:rPr>
            </w:pPr>
          </w:p>
        </w:tc>
        <w:tc>
          <w:tcPr>
            <w:tcW w:w="8352" w:type="dxa"/>
            <w:vAlign w:val="center"/>
          </w:tcPr>
          <w:p w14:paraId="02067F35" w14:textId="77777777" w:rsidR="00370320" w:rsidRDefault="00370320" w:rsidP="004A6BF2">
            <w:pPr>
              <w:rPr>
                <w:sz w:val="18"/>
                <w:szCs w:val="18"/>
              </w:rPr>
            </w:pPr>
          </w:p>
        </w:tc>
      </w:tr>
      <w:tr w:rsidR="00370320" w:rsidRPr="00590C30" w14:paraId="337C25B7" w14:textId="77777777" w:rsidTr="004A6BF2">
        <w:tc>
          <w:tcPr>
            <w:tcW w:w="576" w:type="dxa"/>
            <w:vAlign w:val="center"/>
          </w:tcPr>
          <w:p w14:paraId="24C36F49" w14:textId="77777777" w:rsidR="00370320" w:rsidRDefault="00370320" w:rsidP="004A6BF2">
            <w:pPr>
              <w:jc w:val="center"/>
              <w:rPr>
                <w:sz w:val="18"/>
                <w:szCs w:val="18"/>
              </w:rPr>
            </w:pPr>
          </w:p>
        </w:tc>
        <w:tc>
          <w:tcPr>
            <w:tcW w:w="1152" w:type="dxa"/>
            <w:vAlign w:val="center"/>
          </w:tcPr>
          <w:p w14:paraId="7890FB6A" w14:textId="77777777" w:rsidR="00370320" w:rsidRDefault="00370320" w:rsidP="004A6BF2">
            <w:pPr>
              <w:jc w:val="center"/>
              <w:rPr>
                <w:sz w:val="18"/>
                <w:szCs w:val="18"/>
              </w:rPr>
            </w:pPr>
          </w:p>
        </w:tc>
        <w:tc>
          <w:tcPr>
            <w:tcW w:w="8352" w:type="dxa"/>
            <w:vAlign w:val="center"/>
          </w:tcPr>
          <w:p w14:paraId="6D09FEAD" w14:textId="77777777" w:rsidR="00370320" w:rsidRDefault="00370320" w:rsidP="004A6BF2">
            <w:pPr>
              <w:rPr>
                <w:sz w:val="18"/>
                <w:szCs w:val="18"/>
              </w:rPr>
            </w:pPr>
          </w:p>
        </w:tc>
      </w:tr>
      <w:tr w:rsidR="00370320" w:rsidRPr="00590C30" w14:paraId="28DAC7D6" w14:textId="77777777" w:rsidTr="004A6BF2">
        <w:tc>
          <w:tcPr>
            <w:tcW w:w="576" w:type="dxa"/>
            <w:vAlign w:val="center"/>
          </w:tcPr>
          <w:p w14:paraId="3CBFA27D" w14:textId="77777777" w:rsidR="00370320" w:rsidRDefault="00370320" w:rsidP="004A6BF2">
            <w:pPr>
              <w:jc w:val="center"/>
              <w:rPr>
                <w:sz w:val="18"/>
                <w:szCs w:val="18"/>
              </w:rPr>
            </w:pPr>
          </w:p>
        </w:tc>
        <w:tc>
          <w:tcPr>
            <w:tcW w:w="1152" w:type="dxa"/>
            <w:vAlign w:val="center"/>
          </w:tcPr>
          <w:p w14:paraId="1EC97A6A" w14:textId="77777777" w:rsidR="00370320" w:rsidRDefault="00370320" w:rsidP="004A6BF2">
            <w:pPr>
              <w:jc w:val="center"/>
              <w:rPr>
                <w:sz w:val="18"/>
                <w:szCs w:val="18"/>
              </w:rPr>
            </w:pPr>
          </w:p>
        </w:tc>
        <w:tc>
          <w:tcPr>
            <w:tcW w:w="8352" w:type="dxa"/>
            <w:vAlign w:val="center"/>
          </w:tcPr>
          <w:p w14:paraId="326A08A7" w14:textId="77777777" w:rsidR="00370320" w:rsidRDefault="00370320" w:rsidP="004A6BF2">
            <w:pPr>
              <w:rPr>
                <w:sz w:val="18"/>
                <w:szCs w:val="18"/>
              </w:rPr>
            </w:pPr>
          </w:p>
        </w:tc>
      </w:tr>
      <w:tr w:rsidR="00370320" w:rsidRPr="00590C30" w14:paraId="4736BC82" w14:textId="77777777" w:rsidTr="004A6BF2">
        <w:tc>
          <w:tcPr>
            <w:tcW w:w="576" w:type="dxa"/>
            <w:vAlign w:val="center"/>
          </w:tcPr>
          <w:p w14:paraId="6C31160F" w14:textId="77777777" w:rsidR="00370320" w:rsidRDefault="00370320" w:rsidP="004A6BF2">
            <w:pPr>
              <w:jc w:val="center"/>
              <w:rPr>
                <w:sz w:val="18"/>
                <w:szCs w:val="18"/>
              </w:rPr>
            </w:pPr>
          </w:p>
        </w:tc>
        <w:tc>
          <w:tcPr>
            <w:tcW w:w="1152" w:type="dxa"/>
            <w:vAlign w:val="center"/>
          </w:tcPr>
          <w:p w14:paraId="32283BEE" w14:textId="77777777" w:rsidR="00370320" w:rsidRDefault="00370320" w:rsidP="004A6BF2">
            <w:pPr>
              <w:jc w:val="center"/>
              <w:rPr>
                <w:sz w:val="18"/>
                <w:szCs w:val="18"/>
              </w:rPr>
            </w:pPr>
          </w:p>
        </w:tc>
        <w:tc>
          <w:tcPr>
            <w:tcW w:w="8352" w:type="dxa"/>
            <w:vAlign w:val="center"/>
          </w:tcPr>
          <w:p w14:paraId="4C8FE450" w14:textId="77777777" w:rsidR="00370320" w:rsidRDefault="00370320" w:rsidP="004A6BF2">
            <w:pPr>
              <w:rPr>
                <w:sz w:val="18"/>
                <w:szCs w:val="18"/>
              </w:rPr>
            </w:pPr>
          </w:p>
        </w:tc>
      </w:tr>
      <w:tr w:rsidR="00370320" w:rsidRPr="00590C30" w14:paraId="50BE7A00" w14:textId="77777777" w:rsidTr="004A6BF2">
        <w:tc>
          <w:tcPr>
            <w:tcW w:w="576" w:type="dxa"/>
            <w:vAlign w:val="center"/>
          </w:tcPr>
          <w:p w14:paraId="19EAB333" w14:textId="77777777" w:rsidR="00370320" w:rsidRDefault="00370320" w:rsidP="004A6BF2">
            <w:pPr>
              <w:jc w:val="center"/>
              <w:rPr>
                <w:sz w:val="18"/>
                <w:szCs w:val="18"/>
              </w:rPr>
            </w:pPr>
          </w:p>
        </w:tc>
        <w:tc>
          <w:tcPr>
            <w:tcW w:w="1152" w:type="dxa"/>
            <w:vAlign w:val="center"/>
          </w:tcPr>
          <w:p w14:paraId="5BE97B8D" w14:textId="77777777" w:rsidR="00370320" w:rsidRDefault="00370320" w:rsidP="004A6BF2">
            <w:pPr>
              <w:jc w:val="center"/>
              <w:rPr>
                <w:sz w:val="18"/>
                <w:szCs w:val="18"/>
              </w:rPr>
            </w:pPr>
          </w:p>
        </w:tc>
        <w:tc>
          <w:tcPr>
            <w:tcW w:w="8352" w:type="dxa"/>
            <w:vAlign w:val="center"/>
          </w:tcPr>
          <w:p w14:paraId="2735A9C4" w14:textId="77777777" w:rsidR="00370320" w:rsidRDefault="00370320" w:rsidP="004A6BF2">
            <w:pPr>
              <w:rPr>
                <w:sz w:val="18"/>
                <w:szCs w:val="18"/>
              </w:rPr>
            </w:pPr>
          </w:p>
        </w:tc>
      </w:tr>
      <w:tr w:rsidR="00370320" w:rsidRPr="00590C30" w14:paraId="18351A32" w14:textId="77777777" w:rsidTr="004A6BF2">
        <w:tc>
          <w:tcPr>
            <w:tcW w:w="576" w:type="dxa"/>
            <w:vAlign w:val="center"/>
          </w:tcPr>
          <w:p w14:paraId="365B3BE0" w14:textId="77777777" w:rsidR="00370320" w:rsidRDefault="00370320" w:rsidP="004A6BF2">
            <w:pPr>
              <w:jc w:val="center"/>
              <w:rPr>
                <w:sz w:val="18"/>
                <w:szCs w:val="18"/>
              </w:rPr>
            </w:pPr>
          </w:p>
        </w:tc>
        <w:tc>
          <w:tcPr>
            <w:tcW w:w="1152" w:type="dxa"/>
            <w:vAlign w:val="center"/>
          </w:tcPr>
          <w:p w14:paraId="6514CD1A" w14:textId="77777777" w:rsidR="00370320" w:rsidRDefault="00370320" w:rsidP="004A6BF2">
            <w:pPr>
              <w:jc w:val="center"/>
              <w:rPr>
                <w:sz w:val="18"/>
                <w:szCs w:val="18"/>
              </w:rPr>
            </w:pPr>
          </w:p>
        </w:tc>
        <w:tc>
          <w:tcPr>
            <w:tcW w:w="8352" w:type="dxa"/>
            <w:vAlign w:val="center"/>
          </w:tcPr>
          <w:p w14:paraId="6A0D3848" w14:textId="77777777" w:rsidR="00370320" w:rsidRDefault="00370320" w:rsidP="004A6BF2">
            <w:pPr>
              <w:rPr>
                <w:sz w:val="18"/>
                <w:szCs w:val="18"/>
              </w:rPr>
            </w:pPr>
          </w:p>
        </w:tc>
      </w:tr>
      <w:tr w:rsidR="00370320" w:rsidRPr="00590C30" w14:paraId="0B8CAC97" w14:textId="77777777" w:rsidTr="004A6BF2">
        <w:tc>
          <w:tcPr>
            <w:tcW w:w="576" w:type="dxa"/>
            <w:vAlign w:val="center"/>
          </w:tcPr>
          <w:p w14:paraId="483AA331" w14:textId="77777777" w:rsidR="00370320" w:rsidRDefault="00370320" w:rsidP="004A6BF2">
            <w:pPr>
              <w:jc w:val="center"/>
              <w:rPr>
                <w:sz w:val="18"/>
                <w:szCs w:val="18"/>
              </w:rPr>
            </w:pPr>
          </w:p>
        </w:tc>
        <w:tc>
          <w:tcPr>
            <w:tcW w:w="1152" w:type="dxa"/>
            <w:vAlign w:val="center"/>
          </w:tcPr>
          <w:p w14:paraId="0C935D08" w14:textId="77777777" w:rsidR="00370320" w:rsidRDefault="00370320" w:rsidP="004A6BF2">
            <w:pPr>
              <w:jc w:val="center"/>
              <w:rPr>
                <w:sz w:val="18"/>
                <w:szCs w:val="18"/>
              </w:rPr>
            </w:pPr>
          </w:p>
        </w:tc>
        <w:tc>
          <w:tcPr>
            <w:tcW w:w="8352" w:type="dxa"/>
            <w:vAlign w:val="center"/>
          </w:tcPr>
          <w:p w14:paraId="0C64A14D" w14:textId="77777777" w:rsidR="00370320" w:rsidRDefault="00370320" w:rsidP="004A6BF2">
            <w:pPr>
              <w:rPr>
                <w:sz w:val="18"/>
                <w:szCs w:val="18"/>
              </w:rPr>
            </w:pPr>
          </w:p>
        </w:tc>
      </w:tr>
      <w:tr w:rsidR="00370320" w:rsidRPr="00590C30" w14:paraId="32E12865" w14:textId="77777777" w:rsidTr="004A6BF2">
        <w:tc>
          <w:tcPr>
            <w:tcW w:w="576" w:type="dxa"/>
            <w:vAlign w:val="center"/>
          </w:tcPr>
          <w:p w14:paraId="2EC5D760" w14:textId="77777777" w:rsidR="00370320" w:rsidRDefault="00370320" w:rsidP="004A6BF2">
            <w:pPr>
              <w:jc w:val="center"/>
              <w:rPr>
                <w:sz w:val="18"/>
                <w:szCs w:val="18"/>
              </w:rPr>
            </w:pPr>
          </w:p>
        </w:tc>
        <w:tc>
          <w:tcPr>
            <w:tcW w:w="1152" w:type="dxa"/>
            <w:vAlign w:val="center"/>
          </w:tcPr>
          <w:p w14:paraId="76E45264" w14:textId="77777777" w:rsidR="00370320" w:rsidRDefault="00370320" w:rsidP="004A6BF2">
            <w:pPr>
              <w:jc w:val="center"/>
              <w:rPr>
                <w:sz w:val="18"/>
                <w:szCs w:val="18"/>
              </w:rPr>
            </w:pPr>
          </w:p>
        </w:tc>
        <w:tc>
          <w:tcPr>
            <w:tcW w:w="8352" w:type="dxa"/>
            <w:vAlign w:val="center"/>
          </w:tcPr>
          <w:p w14:paraId="3039C256" w14:textId="77777777" w:rsidR="00370320" w:rsidRDefault="00370320" w:rsidP="004A6BF2">
            <w:pPr>
              <w:rPr>
                <w:sz w:val="18"/>
                <w:szCs w:val="18"/>
              </w:rPr>
            </w:pPr>
          </w:p>
        </w:tc>
      </w:tr>
      <w:tr w:rsidR="00370320" w:rsidRPr="00590C30" w14:paraId="1956EC86" w14:textId="77777777" w:rsidTr="004A6BF2">
        <w:tc>
          <w:tcPr>
            <w:tcW w:w="576" w:type="dxa"/>
            <w:vAlign w:val="center"/>
          </w:tcPr>
          <w:p w14:paraId="02D78BA7" w14:textId="77777777" w:rsidR="00370320" w:rsidRDefault="00370320" w:rsidP="004A6BF2">
            <w:pPr>
              <w:jc w:val="center"/>
              <w:rPr>
                <w:sz w:val="18"/>
                <w:szCs w:val="18"/>
              </w:rPr>
            </w:pPr>
          </w:p>
        </w:tc>
        <w:tc>
          <w:tcPr>
            <w:tcW w:w="1152" w:type="dxa"/>
            <w:vAlign w:val="center"/>
          </w:tcPr>
          <w:p w14:paraId="22153ACB" w14:textId="77777777" w:rsidR="00370320" w:rsidRDefault="00370320" w:rsidP="004A6BF2">
            <w:pPr>
              <w:jc w:val="center"/>
              <w:rPr>
                <w:sz w:val="18"/>
                <w:szCs w:val="18"/>
              </w:rPr>
            </w:pPr>
          </w:p>
        </w:tc>
        <w:tc>
          <w:tcPr>
            <w:tcW w:w="8352" w:type="dxa"/>
            <w:vAlign w:val="center"/>
          </w:tcPr>
          <w:p w14:paraId="237D4F46" w14:textId="77777777" w:rsidR="00370320" w:rsidRDefault="00370320" w:rsidP="004A6BF2">
            <w:pPr>
              <w:rPr>
                <w:sz w:val="18"/>
                <w:szCs w:val="18"/>
              </w:rPr>
            </w:pPr>
          </w:p>
        </w:tc>
      </w:tr>
      <w:tr w:rsidR="00370320" w:rsidRPr="00590C30" w14:paraId="7137769C" w14:textId="77777777" w:rsidTr="004A6BF2">
        <w:tc>
          <w:tcPr>
            <w:tcW w:w="576" w:type="dxa"/>
            <w:vAlign w:val="center"/>
          </w:tcPr>
          <w:p w14:paraId="36BC9E15" w14:textId="77777777" w:rsidR="00370320" w:rsidRDefault="00370320" w:rsidP="004A6BF2">
            <w:pPr>
              <w:jc w:val="center"/>
              <w:rPr>
                <w:sz w:val="18"/>
                <w:szCs w:val="18"/>
              </w:rPr>
            </w:pPr>
          </w:p>
        </w:tc>
        <w:tc>
          <w:tcPr>
            <w:tcW w:w="1152" w:type="dxa"/>
            <w:vAlign w:val="center"/>
          </w:tcPr>
          <w:p w14:paraId="7D095774" w14:textId="77777777" w:rsidR="00370320" w:rsidRDefault="00370320" w:rsidP="004A6BF2">
            <w:pPr>
              <w:jc w:val="center"/>
              <w:rPr>
                <w:sz w:val="18"/>
                <w:szCs w:val="18"/>
              </w:rPr>
            </w:pPr>
          </w:p>
        </w:tc>
        <w:tc>
          <w:tcPr>
            <w:tcW w:w="8352" w:type="dxa"/>
            <w:vAlign w:val="center"/>
          </w:tcPr>
          <w:p w14:paraId="6A6CF673" w14:textId="77777777" w:rsidR="00370320" w:rsidRDefault="00370320" w:rsidP="004A6BF2">
            <w:pPr>
              <w:rPr>
                <w:sz w:val="18"/>
                <w:szCs w:val="18"/>
              </w:rPr>
            </w:pPr>
          </w:p>
        </w:tc>
      </w:tr>
      <w:tr w:rsidR="00370320" w:rsidRPr="00590C30" w14:paraId="568F9F1A" w14:textId="77777777" w:rsidTr="004A6BF2">
        <w:tc>
          <w:tcPr>
            <w:tcW w:w="576" w:type="dxa"/>
            <w:vAlign w:val="center"/>
          </w:tcPr>
          <w:p w14:paraId="77CE40E5" w14:textId="77777777" w:rsidR="00370320" w:rsidRDefault="00370320" w:rsidP="004A6BF2">
            <w:pPr>
              <w:jc w:val="center"/>
              <w:rPr>
                <w:sz w:val="18"/>
                <w:szCs w:val="18"/>
              </w:rPr>
            </w:pPr>
          </w:p>
        </w:tc>
        <w:tc>
          <w:tcPr>
            <w:tcW w:w="1152" w:type="dxa"/>
            <w:vAlign w:val="center"/>
          </w:tcPr>
          <w:p w14:paraId="3E9C85B5" w14:textId="77777777" w:rsidR="00370320" w:rsidRDefault="00370320" w:rsidP="004A6BF2">
            <w:pPr>
              <w:jc w:val="center"/>
              <w:rPr>
                <w:sz w:val="18"/>
                <w:szCs w:val="18"/>
              </w:rPr>
            </w:pPr>
          </w:p>
        </w:tc>
        <w:tc>
          <w:tcPr>
            <w:tcW w:w="8352" w:type="dxa"/>
            <w:vAlign w:val="center"/>
          </w:tcPr>
          <w:p w14:paraId="15C2359E" w14:textId="77777777" w:rsidR="00370320" w:rsidRDefault="00370320" w:rsidP="004A6BF2">
            <w:pPr>
              <w:rPr>
                <w:sz w:val="18"/>
                <w:szCs w:val="18"/>
              </w:rPr>
            </w:pPr>
          </w:p>
        </w:tc>
      </w:tr>
      <w:tr w:rsidR="00370320" w:rsidRPr="00590C30" w14:paraId="4C7975EB" w14:textId="77777777" w:rsidTr="004A6BF2">
        <w:tc>
          <w:tcPr>
            <w:tcW w:w="576" w:type="dxa"/>
            <w:vAlign w:val="center"/>
          </w:tcPr>
          <w:p w14:paraId="5ED784D5" w14:textId="77777777" w:rsidR="00370320" w:rsidRDefault="00370320" w:rsidP="004A6BF2">
            <w:pPr>
              <w:jc w:val="center"/>
              <w:rPr>
                <w:sz w:val="18"/>
                <w:szCs w:val="18"/>
              </w:rPr>
            </w:pPr>
          </w:p>
        </w:tc>
        <w:tc>
          <w:tcPr>
            <w:tcW w:w="1152" w:type="dxa"/>
            <w:vAlign w:val="center"/>
          </w:tcPr>
          <w:p w14:paraId="0D0FB7CC" w14:textId="77777777" w:rsidR="00370320" w:rsidRDefault="00370320" w:rsidP="004A6BF2">
            <w:pPr>
              <w:jc w:val="center"/>
              <w:rPr>
                <w:sz w:val="18"/>
                <w:szCs w:val="18"/>
              </w:rPr>
            </w:pPr>
          </w:p>
        </w:tc>
        <w:tc>
          <w:tcPr>
            <w:tcW w:w="8352" w:type="dxa"/>
            <w:vAlign w:val="center"/>
          </w:tcPr>
          <w:p w14:paraId="2F0ACD79" w14:textId="77777777" w:rsidR="00370320" w:rsidRDefault="00370320" w:rsidP="004A6BF2">
            <w:pPr>
              <w:rPr>
                <w:sz w:val="18"/>
                <w:szCs w:val="18"/>
              </w:rPr>
            </w:pPr>
          </w:p>
        </w:tc>
      </w:tr>
      <w:tr w:rsidR="00370320" w:rsidRPr="00590C30" w14:paraId="70675BC7" w14:textId="77777777" w:rsidTr="004A6BF2">
        <w:tc>
          <w:tcPr>
            <w:tcW w:w="576" w:type="dxa"/>
            <w:vAlign w:val="center"/>
          </w:tcPr>
          <w:p w14:paraId="6AADA5D7" w14:textId="77777777" w:rsidR="00370320" w:rsidRDefault="00370320" w:rsidP="004A6BF2">
            <w:pPr>
              <w:jc w:val="center"/>
              <w:rPr>
                <w:sz w:val="18"/>
                <w:szCs w:val="18"/>
              </w:rPr>
            </w:pPr>
          </w:p>
        </w:tc>
        <w:tc>
          <w:tcPr>
            <w:tcW w:w="1152" w:type="dxa"/>
            <w:vAlign w:val="center"/>
          </w:tcPr>
          <w:p w14:paraId="22C01168" w14:textId="77777777" w:rsidR="00370320" w:rsidRDefault="00370320" w:rsidP="004A6BF2">
            <w:pPr>
              <w:jc w:val="center"/>
              <w:rPr>
                <w:sz w:val="18"/>
                <w:szCs w:val="18"/>
              </w:rPr>
            </w:pPr>
          </w:p>
        </w:tc>
        <w:tc>
          <w:tcPr>
            <w:tcW w:w="8352" w:type="dxa"/>
            <w:vAlign w:val="center"/>
          </w:tcPr>
          <w:p w14:paraId="3D6896A0" w14:textId="77777777" w:rsidR="00370320" w:rsidRDefault="00370320" w:rsidP="004A6BF2">
            <w:pPr>
              <w:rPr>
                <w:sz w:val="18"/>
                <w:szCs w:val="18"/>
              </w:rPr>
            </w:pPr>
          </w:p>
        </w:tc>
      </w:tr>
      <w:tr w:rsidR="00370320" w:rsidRPr="00590C30" w14:paraId="2B9D3995" w14:textId="77777777" w:rsidTr="004A6BF2">
        <w:tc>
          <w:tcPr>
            <w:tcW w:w="576" w:type="dxa"/>
            <w:vAlign w:val="center"/>
          </w:tcPr>
          <w:p w14:paraId="4838D176" w14:textId="77777777" w:rsidR="00370320" w:rsidRDefault="00370320" w:rsidP="004A6BF2">
            <w:pPr>
              <w:jc w:val="center"/>
              <w:rPr>
                <w:sz w:val="18"/>
                <w:szCs w:val="18"/>
              </w:rPr>
            </w:pPr>
          </w:p>
        </w:tc>
        <w:tc>
          <w:tcPr>
            <w:tcW w:w="1152" w:type="dxa"/>
            <w:vAlign w:val="center"/>
          </w:tcPr>
          <w:p w14:paraId="46C8728F" w14:textId="77777777" w:rsidR="00370320" w:rsidRDefault="00370320" w:rsidP="004A6BF2">
            <w:pPr>
              <w:jc w:val="center"/>
              <w:rPr>
                <w:sz w:val="18"/>
                <w:szCs w:val="18"/>
              </w:rPr>
            </w:pPr>
          </w:p>
        </w:tc>
        <w:tc>
          <w:tcPr>
            <w:tcW w:w="8352" w:type="dxa"/>
            <w:vAlign w:val="center"/>
          </w:tcPr>
          <w:p w14:paraId="12DFB7DC" w14:textId="77777777" w:rsidR="00370320" w:rsidRDefault="00370320" w:rsidP="004A6BF2">
            <w:pPr>
              <w:rPr>
                <w:sz w:val="18"/>
                <w:szCs w:val="18"/>
              </w:rPr>
            </w:pPr>
          </w:p>
        </w:tc>
      </w:tr>
      <w:tr w:rsidR="00370320" w:rsidRPr="00590C30" w14:paraId="26AB1070" w14:textId="77777777" w:rsidTr="004A6BF2">
        <w:tc>
          <w:tcPr>
            <w:tcW w:w="576" w:type="dxa"/>
            <w:vAlign w:val="center"/>
          </w:tcPr>
          <w:p w14:paraId="49B6C79E" w14:textId="77777777" w:rsidR="00370320" w:rsidRDefault="00370320" w:rsidP="004A6BF2">
            <w:pPr>
              <w:jc w:val="center"/>
              <w:rPr>
                <w:sz w:val="18"/>
                <w:szCs w:val="18"/>
              </w:rPr>
            </w:pPr>
          </w:p>
        </w:tc>
        <w:tc>
          <w:tcPr>
            <w:tcW w:w="1152" w:type="dxa"/>
            <w:vAlign w:val="center"/>
          </w:tcPr>
          <w:p w14:paraId="0414E4F9" w14:textId="77777777" w:rsidR="00370320" w:rsidRDefault="00370320" w:rsidP="004A6BF2">
            <w:pPr>
              <w:jc w:val="center"/>
              <w:rPr>
                <w:sz w:val="18"/>
                <w:szCs w:val="18"/>
              </w:rPr>
            </w:pPr>
          </w:p>
        </w:tc>
        <w:tc>
          <w:tcPr>
            <w:tcW w:w="8352" w:type="dxa"/>
            <w:vAlign w:val="center"/>
          </w:tcPr>
          <w:p w14:paraId="30A0DF80" w14:textId="77777777" w:rsidR="00370320" w:rsidRDefault="00370320" w:rsidP="004A6BF2">
            <w:pPr>
              <w:rPr>
                <w:sz w:val="18"/>
                <w:szCs w:val="18"/>
              </w:rPr>
            </w:pPr>
          </w:p>
        </w:tc>
      </w:tr>
      <w:tr w:rsidR="00370320" w:rsidRPr="00590C30" w14:paraId="04A1C6D2" w14:textId="77777777" w:rsidTr="004A6BF2">
        <w:tc>
          <w:tcPr>
            <w:tcW w:w="576" w:type="dxa"/>
            <w:vAlign w:val="center"/>
          </w:tcPr>
          <w:p w14:paraId="0BA2517D" w14:textId="77777777" w:rsidR="00370320" w:rsidRDefault="00370320" w:rsidP="004A6BF2">
            <w:pPr>
              <w:jc w:val="center"/>
              <w:rPr>
                <w:sz w:val="18"/>
                <w:szCs w:val="18"/>
              </w:rPr>
            </w:pPr>
          </w:p>
        </w:tc>
        <w:tc>
          <w:tcPr>
            <w:tcW w:w="1152" w:type="dxa"/>
            <w:vAlign w:val="center"/>
          </w:tcPr>
          <w:p w14:paraId="6D1CCFBF" w14:textId="77777777" w:rsidR="00370320" w:rsidRDefault="00370320" w:rsidP="004A6BF2">
            <w:pPr>
              <w:jc w:val="center"/>
              <w:rPr>
                <w:sz w:val="18"/>
                <w:szCs w:val="18"/>
              </w:rPr>
            </w:pPr>
          </w:p>
        </w:tc>
        <w:tc>
          <w:tcPr>
            <w:tcW w:w="8352" w:type="dxa"/>
            <w:vAlign w:val="center"/>
          </w:tcPr>
          <w:p w14:paraId="055ABA17" w14:textId="77777777" w:rsidR="00370320" w:rsidRPr="00402D13" w:rsidRDefault="00370320" w:rsidP="004A6BF2">
            <w:pPr>
              <w:rPr>
                <w:sz w:val="18"/>
                <w:szCs w:val="18"/>
              </w:rPr>
            </w:pPr>
          </w:p>
        </w:tc>
      </w:tr>
      <w:tr w:rsidR="00370320" w:rsidRPr="00590C30" w14:paraId="041A5865" w14:textId="77777777" w:rsidTr="004A6BF2">
        <w:tc>
          <w:tcPr>
            <w:tcW w:w="576" w:type="dxa"/>
            <w:vAlign w:val="center"/>
          </w:tcPr>
          <w:p w14:paraId="4D551E2F" w14:textId="77777777" w:rsidR="00370320" w:rsidRDefault="00370320" w:rsidP="004A6BF2">
            <w:pPr>
              <w:jc w:val="center"/>
              <w:rPr>
                <w:sz w:val="18"/>
                <w:szCs w:val="18"/>
              </w:rPr>
            </w:pPr>
          </w:p>
        </w:tc>
        <w:tc>
          <w:tcPr>
            <w:tcW w:w="1152" w:type="dxa"/>
            <w:vAlign w:val="center"/>
          </w:tcPr>
          <w:p w14:paraId="5573DE3E" w14:textId="77777777" w:rsidR="00370320" w:rsidRDefault="00370320" w:rsidP="004A6BF2">
            <w:pPr>
              <w:jc w:val="center"/>
              <w:rPr>
                <w:sz w:val="18"/>
                <w:szCs w:val="18"/>
              </w:rPr>
            </w:pPr>
          </w:p>
        </w:tc>
        <w:tc>
          <w:tcPr>
            <w:tcW w:w="8352" w:type="dxa"/>
            <w:vAlign w:val="center"/>
          </w:tcPr>
          <w:p w14:paraId="5921E350" w14:textId="77777777" w:rsidR="00370320" w:rsidRPr="00402D13" w:rsidRDefault="00370320" w:rsidP="004A6BF2">
            <w:pPr>
              <w:rPr>
                <w:sz w:val="18"/>
                <w:szCs w:val="18"/>
              </w:rPr>
            </w:pPr>
          </w:p>
        </w:tc>
      </w:tr>
      <w:tr w:rsidR="00370320" w:rsidRPr="00590C30" w14:paraId="077BB807" w14:textId="77777777" w:rsidTr="004A6BF2">
        <w:tc>
          <w:tcPr>
            <w:tcW w:w="576" w:type="dxa"/>
            <w:vAlign w:val="center"/>
          </w:tcPr>
          <w:p w14:paraId="01BDD67D" w14:textId="77777777" w:rsidR="00370320" w:rsidRDefault="00370320" w:rsidP="004A6BF2">
            <w:pPr>
              <w:jc w:val="center"/>
              <w:rPr>
                <w:sz w:val="18"/>
                <w:szCs w:val="18"/>
              </w:rPr>
            </w:pPr>
          </w:p>
        </w:tc>
        <w:tc>
          <w:tcPr>
            <w:tcW w:w="1152" w:type="dxa"/>
            <w:vAlign w:val="center"/>
          </w:tcPr>
          <w:p w14:paraId="6ADA2AEF" w14:textId="77777777" w:rsidR="00370320" w:rsidRDefault="00370320" w:rsidP="004A6BF2">
            <w:pPr>
              <w:jc w:val="center"/>
              <w:rPr>
                <w:sz w:val="18"/>
                <w:szCs w:val="18"/>
              </w:rPr>
            </w:pPr>
          </w:p>
        </w:tc>
        <w:tc>
          <w:tcPr>
            <w:tcW w:w="8352" w:type="dxa"/>
            <w:vAlign w:val="center"/>
          </w:tcPr>
          <w:p w14:paraId="4EAE1580" w14:textId="77777777" w:rsidR="00370320" w:rsidRPr="00402D13" w:rsidRDefault="00370320" w:rsidP="004A6BF2">
            <w:pPr>
              <w:rPr>
                <w:sz w:val="18"/>
                <w:szCs w:val="18"/>
              </w:rPr>
            </w:pPr>
          </w:p>
        </w:tc>
      </w:tr>
      <w:tr w:rsidR="00370320" w:rsidRPr="00590C30" w14:paraId="0EF0740D" w14:textId="77777777" w:rsidTr="004A6BF2">
        <w:tc>
          <w:tcPr>
            <w:tcW w:w="576" w:type="dxa"/>
            <w:vAlign w:val="center"/>
          </w:tcPr>
          <w:p w14:paraId="304FA6EE" w14:textId="77777777" w:rsidR="00370320" w:rsidRDefault="00370320" w:rsidP="004A6BF2">
            <w:pPr>
              <w:jc w:val="center"/>
              <w:rPr>
                <w:sz w:val="18"/>
                <w:szCs w:val="18"/>
              </w:rPr>
            </w:pPr>
          </w:p>
        </w:tc>
        <w:tc>
          <w:tcPr>
            <w:tcW w:w="1152" w:type="dxa"/>
            <w:vAlign w:val="center"/>
          </w:tcPr>
          <w:p w14:paraId="7AC3CFC0" w14:textId="77777777" w:rsidR="00370320" w:rsidRDefault="00370320" w:rsidP="004A6BF2">
            <w:pPr>
              <w:jc w:val="center"/>
              <w:rPr>
                <w:sz w:val="18"/>
                <w:szCs w:val="18"/>
              </w:rPr>
            </w:pPr>
          </w:p>
        </w:tc>
        <w:tc>
          <w:tcPr>
            <w:tcW w:w="8352" w:type="dxa"/>
            <w:vAlign w:val="center"/>
          </w:tcPr>
          <w:p w14:paraId="4505EA0B" w14:textId="77777777" w:rsidR="00370320" w:rsidRPr="00402D13" w:rsidRDefault="00370320" w:rsidP="004A6BF2">
            <w:pPr>
              <w:rPr>
                <w:sz w:val="18"/>
                <w:szCs w:val="18"/>
              </w:rPr>
            </w:pPr>
          </w:p>
        </w:tc>
      </w:tr>
      <w:tr w:rsidR="00370320" w:rsidRPr="00590C30" w14:paraId="09109C84" w14:textId="77777777" w:rsidTr="004A6BF2">
        <w:tc>
          <w:tcPr>
            <w:tcW w:w="576" w:type="dxa"/>
            <w:vAlign w:val="center"/>
          </w:tcPr>
          <w:p w14:paraId="39A0D836" w14:textId="77777777" w:rsidR="00370320" w:rsidRDefault="00370320" w:rsidP="004A6BF2">
            <w:pPr>
              <w:jc w:val="center"/>
              <w:rPr>
                <w:sz w:val="18"/>
                <w:szCs w:val="18"/>
              </w:rPr>
            </w:pPr>
          </w:p>
        </w:tc>
        <w:tc>
          <w:tcPr>
            <w:tcW w:w="1152" w:type="dxa"/>
            <w:vAlign w:val="center"/>
          </w:tcPr>
          <w:p w14:paraId="6A936003" w14:textId="77777777" w:rsidR="00370320" w:rsidRDefault="00370320" w:rsidP="004A6BF2">
            <w:pPr>
              <w:jc w:val="center"/>
              <w:rPr>
                <w:sz w:val="18"/>
                <w:szCs w:val="18"/>
              </w:rPr>
            </w:pPr>
          </w:p>
        </w:tc>
        <w:tc>
          <w:tcPr>
            <w:tcW w:w="8352" w:type="dxa"/>
            <w:vAlign w:val="center"/>
          </w:tcPr>
          <w:p w14:paraId="32D74F79" w14:textId="77777777" w:rsidR="00370320" w:rsidRDefault="00370320" w:rsidP="004A6BF2">
            <w:pPr>
              <w:rPr>
                <w:sz w:val="18"/>
                <w:szCs w:val="18"/>
              </w:rPr>
            </w:pPr>
          </w:p>
        </w:tc>
      </w:tr>
      <w:tr w:rsidR="00370320" w:rsidRPr="00590C30" w14:paraId="4B79D136" w14:textId="77777777" w:rsidTr="004A6BF2">
        <w:tc>
          <w:tcPr>
            <w:tcW w:w="576" w:type="dxa"/>
            <w:vAlign w:val="center"/>
          </w:tcPr>
          <w:p w14:paraId="5D513956" w14:textId="77777777" w:rsidR="00370320" w:rsidRDefault="00370320" w:rsidP="004A6BF2">
            <w:pPr>
              <w:jc w:val="center"/>
              <w:rPr>
                <w:sz w:val="18"/>
                <w:szCs w:val="18"/>
              </w:rPr>
            </w:pPr>
          </w:p>
        </w:tc>
        <w:tc>
          <w:tcPr>
            <w:tcW w:w="1152" w:type="dxa"/>
            <w:vAlign w:val="center"/>
          </w:tcPr>
          <w:p w14:paraId="101179BA" w14:textId="77777777" w:rsidR="00370320" w:rsidRDefault="00370320" w:rsidP="004A6BF2">
            <w:pPr>
              <w:jc w:val="center"/>
              <w:rPr>
                <w:sz w:val="18"/>
                <w:szCs w:val="18"/>
              </w:rPr>
            </w:pPr>
          </w:p>
        </w:tc>
        <w:tc>
          <w:tcPr>
            <w:tcW w:w="8352" w:type="dxa"/>
            <w:vAlign w:val="center"/>
          </w:tcPr>
          <w:p w14:paraId="0977941D" w14:textId="77777777" w:rsidR="00370320" w:rsidRDefault="00370320" w:rsidP="004A6BF2">
            <w:pPr>
              <w:rPr>
                <w:sz w:val="18"/>
                <w:szCs w:val="18"/>
              </w:rPr>
            </w:pPr>
          </w:p>
        </w:tc>
      </w:tr>
      <w:tr w:rsidR="00370320" w:rsidRPr="00590C30" w14:paraId="7565CC0C" w14:textId="77777777" w:rsidTr="004A6BF2">
        <w:tc>
          <w:tcPr>
            <w:tcW w:w="576" w:type="dxa"/>
            <w:vAlign w:val="center"/>
          </w:tcPr>
          <w:p w14:paraId="1B5BD2B2" w14:textId="77777777" w:rsidR="00370320" w:rsidRDefault="00370320" w:rsidP="004A6BF2">
            <w:pPr>
              <w:jc w:val="center"/>
              <w:rPr>
                <w:sz w:val="18"/>
                <w:szCs w:val="18"/>
              </w:rPr>
            </w:pPr>
          </w:p>
        </w:tc>
        <w:tc>
          <w:tcPr>
            <w:tcW w:w="1152" w:type="dxa"/>
            <w:vAlign w:val="center"/>
          </w:tcPr>
          <w:p w14:paraId="2CAEB47B" w14:textId="77777777" w:rsidR="00370320" w:rsidRDefault="00370320" w:rsidP="004A6BF2">
            <w:pPr>
              <w:jc w:val="center"/>
              <w:rPr>
                <w:sz w:val="18"/>
                <w:szCs w:val="18"/>
              </w:rPr>
            </w:pPr>
          </w:p>
        </w:tc>
        <w:tc>
          <w:tcPr>
            <w:tcW w:w="8352" w:type="dxa"/>
            <w:vAlign w:val="center"/>
          </w:tcPr>
          <w:p w14:paraId="454EA6E7" w14:textId="77777777" w:rsidR="00370320" w:rsidRDefault="00370320" w:rsidP="004A6BF2">
            <w:pPr>
              <w:rPr>
                <w:sz w:val="18"/>
                <w:szCs w:val="18"/>
              </w:rPr>
            </w:pPr>
          </w:p>
        </w:tc>
      </w:tr>
      <w:tr w:rsidR="00370320" w:rsidRPr="00590C30" w14:paraId="3D8F4EDC" w14:textId="77777777" w:rsidTr="004A6BF2">
        <w:tc>
          <w:tcPr>
            <w:tcW w:w="576" w:type="dxa"/>
            <w:vAlign w:val="center"/>
          </w:tcPr>
          <w:p w14:paraId="5D51EA49" w14:textId="77777777" w:rsidR="00370320" w:rsidRDefault="00370320" w:rsidP="004A6BF2">
            <w:pPr>
              <w:jc w:val="center"/>
              <w:rPr>
                <w:sz w:val="18"/>
                <w:szCs w:val="18"/>
              </w:rPr>
            </w:pPr>
          </w:p>
        </w:tc>
        <w:tc>
          <w:tcPr>
            <w:tcW w:w="1152" w:type="dxa"/>
            <w:vAlign w:val="center"/>
          </w:tcPr>
          <w:p w14:paraId="2A95CB29" w14:textId="77777777" w:rsidR="00370320" w:rsidRDefault="00370320" w:rsidP="004A6BF2">
            <w:pPr>
              <w:jc w:val="center"/>
              <w:rPr>
                <w:sz w:val="18"/>
                <w:szCs w:val="18"/>
              </w:rPr>
            </w:pPr>
          </w:p>
        </w:tc>
        <w:tc>
          <w:tcPr>
            <w:tcW w:w="8352" w:type="dxa"/>
            <w:vAlign w:val="center"/>
          </w:tcPr>
          <w:p w14:paraId="4F9FB92A" w14:textId="77777777" w:rsidR="00370320" w:rsidRDefault="00370320" w:rsidP="004A6BF2">
            <w:pPr>
              <w:rPr>
                <w:sz w:val="18"/>
                <w:szCs w:val="18"/>
              </w:rPr>
            </w:pPr>
          </w:p>
        </w:tc>
      </w:tr>
      <w:tr w:rsidR="00370320" w:rsidRPr="00590C30" w14:paraId="54FEBAC2" w14:textId="77777777" w:rsidTr="004A6BF2">
        <w:tc>
          <w:tcPr>
            <w:tcW w:w="576" w:type="dxa"/>
            <w:vAlign w:val="center"/>
          </w:tcPr>
          <w:p w14:paraId="3DD11627" w14:textId="77777777" w:rsidR="00370320" w:rsidRDefault="00370320" w:rsidP="004A6BF2">
            <w:pPr>
              <w:jc w:val="center"/>
              <w:rPr>
                <w:sz w:val="18"/>
                <w:szCs w:val="18"/>
              </w:rPr>
            </w:pPr>
          </w:p>
        </w:tc>
        <w:tc>
          <w:tcPr>
            <w:tcW w:w="1152" w:type="dxa"/>
            <w:vAlign w:val="center"/>
          </w:tcPr>
          <w:p w14:paraId="194BB3E8" w14:textId="77777777" w:rsidR="00370320" w:rsidRDefault="00370320" w:rsidP="004A6BF2">
            <w:pPr>
              <w:jc w:val="center"/>
              <w:rPr>
                <w:sz w:val="18"/>
                <w:szCs w:val="18"/>
              </w:rPr>
            </w:pPr>
          </w:p>
        </w:tc>
        <w:tc>
          <w:tcPr>
            <w:tcW w:w="8352" w:type="dxa"/>
            <w:vAlign w:val="center"/>
          </w:tcPr>
          <w:p w14:paraId="084187AD" w14:textId="77777777" w:rsidR="00370320" w:rsidRDefault="00370320" w:rsidP="004A6BF2">
            <w:pPr>
              <w:rPr>
                <w:sz w:val="18"/>
                <w:szCs w:val="18"/>
              </w:rPr>
            </w:pPr>
          </w:p>
        </w:tc>
      </w:tr>
      <w:tr w:rsidR="00370320" w:rsidRPr="00590C30" w14:paraId="2C79E079" w14:textId="77777777" w:rsidTr="004A6BF2">
        <w:tc>
          <w:tcPr>
            <w:tcW w:w="576" w:type="dxa"/>
            <w:vAlign w:val="center"/>
          </w:tcPr>
          <w:p w14:paraId="4B4F862F" w14:textId="77777777" w:rsidR="00370320" w:rsidRDefault="00370320" w:rsidP="004A6BF2">
            <w:pPr>
              <w:jc w:val="center"/>
              <w:rPr>
                <w:sz w:val="18"/>
                <w:szCs w:val="18"/>
              </w:rPr>
            </w:pPr>
          </w:p>
        </w:tc>
        <w:tc>
          <w:tcPr>
            <w:tcW w:w="1152" w:type="dxa"/>
            <w:vAlign w:val="center"/>
          </w:tcPr>
          <w:p w14:paraId="44DB8D85" w14:textId="77777777" w:rsidR="00370320" w:rsidRDefault="00370320" w:rsidP="004A6BF2">
            <w:pPr>
              <w:jc w:val="center"/>
              <w:rPr>
                <w:sz w:val="18"/>
                <w:szCs w:val="18"/>
              </w:rPr>
            </w:pPr>
          </w:p>
        </w:tc>
        <w:tc>
          <w:tcPr>
            <w:tcW w:w="8352" w:type="dxa"/>
            <w:vAlign w:val="center"/>
          </w:tcPr>
          <w:p w14:paraId="35D0F5FE" w14:textId="77777777" w:rsidR="00370320" w:rsidRDefault="00370320" w:rsidP="004A6BF2">
            <w:pPr>
              <w:rPr>
                <w:sz w:val="18"/>
                <w:szCs w:val="18"/>
              </w:rPr>
            </w:pPr>
          </w:p>
        </w:tc>
      </w:tr>
      <w:tr w:rsidR="00370320" w:rsidRPr="00590C30" w14:paraId="7A5E75F9" w14:textId="77777777" w:rsidTr="004A6BF2">
        <w:tc>
          <w:tcPr>
            <w:tcW w:w="576" w:type="dxa"/>
            <w:vAlign w:val="center"/>
          </w:tcPr>
          <w:p w14:paraId="5AA55B92" w14:textId="77777777" w:rsidR="00370320" w:rsidRDefault="00370320" w:rsidP="004A6BF2">
            <w:pPr>
              <w:jc w:val="center"/>
              <w:rPr>
                <w:sz w:val="18"/>
                <w:szCs w:val="18"/>
              </w:rPr>
            </w:pPr>
          </w:p>
        </w:tc>
        <w:tc>
          <w:tcPr>
            <w:tcW w:w="1152" w:type="dxa"/>
            <w:vAlign w:val="center"/>
          </w:tcPr>
          <w:p w14:paraId="14B6D32C" w14:textId="77777777" w:rsidR="00370320" w:rsidRDefault="00370320" w:rsidP="004A6BF2">
            <w:pPr>
              <w:jc w:val="center"/>
              <w:rPr>
                <w:sz w:val="18"/>
                <w:szCs w:val="18"/>
              </w:rPr>
            </w:pPr>
          </w:p>
        </w:tc>
        <w:tc>
          <w:tcPr>
            <w:tcW w:w="8352" w:type="dxa"/>
            <w:vAlign w:val="center"/>
          </w:tcPr>
          <w:p w14:paraId="44CFFE60" w14:textId="77777777" w:rsidR="00370320" w:rsidRDefault="00370320" w:rsidP="004A6BF2">
            <w:pPr>
              <w:rPr>
                <w:sz w:val="18"/>
                <w:szCs w:val="18"/>
              </w:rPr>
            </w:pPr>
          </w:p>
        </w:tc>
      </w:tr>
      <w:tr w:rsidR="00370320" w:rsidRPr="00590C30" w14:paraId="01A5A260" w14:textId="77777777" w:rsidTr="004A6BF2">
        <w:tc>
          <w:tcPr>
            <w:tcW w:w="576" w:type="dxa"/>
            <w:vAlign w:val="center"/>
          </w:tcPr>
          <w:p w14:paraId="14E0CE24" w14:textId="77777777" w:rsidR="00370320" w:rsidRDefault="00370320" w:rsidP="004A6BF2">
            <w:pPr>
              <w:jc w:val="center"/>
              <w:rPr>
                <w:sz w:val="18"/>
                <w:szCs w:val="18"/>
              </w:rPr>
            </w:pPr>
          </w:p>
        </w:tc>
        <w:tc>
          <w:tcPr>
            <w:tcW w:w="1152" w:type="dxa"/>
            <w:vAlign w:val="center"/>
          </w:tcPr>
          <w:p w14:paraId="0F50F826" w14:textId="77777777" w:rsidR="00370320" w:rsidRDefault="00370320" w:rsidP="004A6BF2">
            <w:pPr>
              <w:jc w:val="center"/>
              <w:rPr>
                <w:sz w:val="18"/>
                <w:szCs w:val="18"/>
              </w:rPr>
            </w:pPr>
          </w:p>
        </w:tc>
        <w:tc>
          <w:tcPr>
            <w:tcW w:w="8352" w:type="dxa"/>
            <w:vAlign w:val="center"/>
          </w:tcPr>
          <w:p w14:paraId="304C7EB5" w14:textId="77777777" w:rsidR="00370320" w:rsidRDefault="00370320" w:rsidP="004A6BF2">
            <w:pPr>
              <w:rPr>
                <w:sz w:val="18"/>
                <w:szCs w:val="18"/>
              </w:rPr>
            </w:pPr>
          </w:p>
        </w:tc>
      </w:tr>
      <w:tr w:rsidR="00370320" w:rsidRPr="00590C30" w14:paraId="106B941A" w14:textId="77777777" w:rsidTr="004A6BF2">
        <w:tc>
          <w:tcPr>
            <w:tcW w:w="576" w:type="dxa"/>
            <w:vAlign w:val="center"/>
          </w:tcPr>
          <w:p w14:paraId="4A52EE54" w14:textId="77777777" w:rsidR="00370320" w:rsidRDefault="00370320" w:rsidP="004A6BF2">
            <w:pPr>
              <w:jc w:val="center"/>
              <w:rPr>
                <w:sz w:val="18"/>
                <w:szCs w:val="18"/>
              </w:rPr>
            </w:pPr>
          </w:p>
        </w:tc>
        <w:tc>
          <w:tcPr>
            <w:tcW w:w="1152" w:type="dxa"/>
            <w:vAlign w:val="center"/>
          </w:tcPr>
          <w:p w14:paraId="6A8DE1DC" w14:textId="77777777" w:rsidR="00370320" w:rsidRDefault="00370320" w:rsidP="004A6BF2">
            <w:pPr>
              <w:jc w:val="center"/>
              <w:rPr>
                <w:sz w:val="18"/>
                <w:szCs w:val="18"/>
              </w:rPr>
            </w:pPr>
          </w:p>
        </w:tc>
        <w:tc>
          <w:tcPr>
            <w:tcW w:w="8352" w:type="dxa"/>
            <w:vAlign w:val="center"/>
          </w:tcPr>
          <w:p w14:paraId="601E95F4" w14:textId="77777777" w:rsidR="00370320" w:rsidRDefault="00370320" w:rsidP="004A6BF2">
            <w:pPr>
              <w:rPr>
                <w:sz w:val="18"/>
                <w:szCs w:val="18"/>
              </w:rPr>
            </w:pPr>
          </w:p>
        </w:tc>
      </w:tr>
      <w:tr w:rsidR="00370320" w:rsidRPr="00590C30" w14:paraId="7C606A8C" w14:textId="77777777" w:rsidTr="004A6BF2">
        <w:tc>
          <w:tcPr>
            <w:tcW w:w="576" w:type="dxa"/>
            <w:vAlign w:val="center"/>
          </w:tcPr>
          <w:p w14:paraId="0A1D507D" w14:textId="77777777" w:rsidR="00370320" w:rsidRDefault="00370320" w:rsidP="004A6BF2">
            <w:pPr>
              <w:jc w:val="center"/>
              <w:rPr>
                <w:sz w:val="18"/>
                <w:szCs w:val="18"/>
              </w:rPr>
            </w:pPr>
          </w:p>
        </w:tc>
        <w:tc>
          <w:tcPr>
            <w:tcW w:w="1152" w:type="dxa"/>
            <w:vAlign w:val="center"/>
          </w:tcPr>
          <w:p w14:paraId="21A570E0" w14:textId="77777777" w:rsidR="00370320" w:rsidRDefault="00370320" w:rsidP="004A6BF2">
            <w:pPr>
              <w:jc w:val="center"/>
              <w:rPr>
                <w:sz w:val="18"/>
                <w:szCs w:val="18"/>
              </w:rPr>
            </w:pPr>
          </w:p>
        </w:tc>
        <w:tc>
          <w:tcPr>
            <w:tcW w:w="8352" w:type="dxa"/>
            <w:vAlign w:val="center"/>
          </w:tcPr>
          <w:p w14:paraId="62E81452" w14:textId="77777777" w:rsidR="00370320" w:rsidRDefault="00370320" w:rsidP="004A6BF2">
            <w:pPr>
              <w:rPr>
                <w:sz w:val="18"/>
                <w:szCs w:val="18"/>
              </w:rPr>
            </w:pPr>
          </w:p>
        </w:tc>
      </w:tr>
      <w:tr w:rsidR="00370320" w:rsidRPr="00590C30" w14:paraId="4221E96C" w14:textId="77777777" w:rsidTr="004A6BF2">
        <w:tc>
          <w:tcPr>
            <w:tcW w:w="576" w:type="dxa"/>
            <w:vAlign w:val="center"/>
          </w:tcPr>
          <w:p w14:paraId="19E4781E" w14:textId="77777777" w:rsidR="00370320" w:rsidRDefault="00370320" w:rsidP="004A6BF2">
            <w:pPr>
              <w:jc w:val="center"/>
              <w:rPr>
                <w:sz w:val="18"/>
                <w:szCs w:val="18"/>
              </w:rPr>
            </w:pPr>
          </w:p>
        </w:tc>
        <w:tc>
          <w:tcPr>
            <w:tcW w:w="1152" w:type="dxa"/>
            <w:vAlign w:val="center"/>
          </w:tcPr>
          <w:p w14:paraId="6CE0E918" w14:textId="77777777" w:rsidR="00370320" w:rsidRDefault="00370320" w:rsidP="004A6BF2">
            <w:pPr>
              <w:jc w:val="center"/>
              <w:rPr>
                <w:sz w:val="18"/>
                <w:szCs w:val="18"/>
              </w:rPr>
            </w:pPr>
          </w:p>
        </w:tc>
        <w:tc>
          <w:tcPr>
            <w:tcW w:w="8352" w:type="dxa"/>
            <w:vAlign w:val="center"/>
          </w:tcPr>
          <w:p w14:paraId="0B5B2187" w14:textId="77777777" w:rsidR="00370320" w:rsidRDefault="00370320" w:rsidP="004A6BF2">
            <w:pPr>
              <w:rPr>
                <w:sz w:val="18"/>
                <w:szCs w:val="18"/>
              </w:rPr>
            </w:pPr>
          </w:p>
        </w:tc>
      </w:tr>
      <w:tr w:rsidR="00370320" w:rsidRPr="00590C30" w14:paraId="35508AF3" w14:textId="77777777" w:rsidTr="004A6BF2">
        <w:tc>
          <w:tcPr>
            <w:tcW w:w="576" w:type="dxa"/>
            <w:vAlign w:val="center"/>
          </w:tcPr>
          <w:p w14:paraId="2A04A29C" w14:textId="77777777" w:rsidR="00370320" w:rsidRDefault="00370320" w:rsidP="004A6BF2">
            <w:pPr>
              <w:jc w:val="center"/>
              <w:rPr>
                <w:sz w:val="18"/>
                <w:szCs w:val="18"/>
              </w:rPr>
            </w:pPr>
          </w:p>
        </w:tc>
        <w:tc>
          <w:tcPr>
            <w:tcW w:w="1152" w:type="dxa"/>
            <w:vAlign w:val="center"/>
          </w:tcPr>
          <w:p w14:paraId="0EDF145D" w14:textId="77777777" w:rsidR="00370320" w:rsidRDefault="00370320" w:rsidP="004A6BF2">
            <w:pPr>
              <w:jc w:val="center"/>
              <w:rPr>
                <w:sz w:val="18"/>
                <w:szCs w:val="18"/>
              </w:rPr>
            </w:pPr>
          </w:p>
        </w:tc>
        <w:tc>
          <w:tcPr>
            <w:tcW w:w="8352" w:type="dxa"/>
            <w:vAlign w:val="center"/>
          </w:tcPr>
          <w:p w14:paraId="1F1CF786" w14:textId="77777777" w:rsidR="00370320" w:rsidRDefault="00370320" w:rsidP="004A6BF2">
            <w:pPr>
              <w:rPr>
                <w:sz w:val="18"/>
                <w:szCs w:val="18"/>
              </w:rPr>
            </w:pPr>
          </w:p>
        </w:tc>
      </w:tr>
      <w:tr w:rsidR="00370320" w:rsidRPr="00590C30" w14:paraId="762ED899" w14:textId="77777777" w:rsidTr="004A6BF2">
        <w:tc>
          <w:tcPr>
            <w:tcW w:w="576" w:type="dxa"/>
            <w:vAlign w:val="center"/>
          </w:tcPr>
          <w:p w14:paraId="6DEF59C0" w14:textId="77777777" w:rsidR="00370320" w:rsidRPr="004E5C18" w:rsidRDefault="00370320" w:rsidP="004A6BF2">
            <w:pPr>
              <w:jc w:val="center"/>
              <w:rPr>
                <w:b/>
                <w:sz w:val="18"/>
                <w:szCs w:val="18"/>
              </w:rPr>
            </w:pPr>
          </w:p>
        </w:tc>
        <w:tc>
          <w:tcPr>
            <w:tcW w:w="1152" w:type="dxa"/>
            <w:vAlign w:val="center"/>
          </w:tcPr>
          <w:p w14:paraId="125313EA" w14:textId="77777777" w:rsidR="00370320" w:rsidRPr="004E5C18" w:rsidRDefault="00370320" w:rsidP="004A6BF2">
            <w:pPr>
              <w:jc w:val="center"/>
              <w:rPr>
                <w:b/>
                <w:sz w:val="18"/>
                <w:szCs w:val="18"/>
              </w:rPr>
            </w:pPr>
          </w:p>
        </w:tc>
        <w:tc>
          <w:tcPr>
            <w:tcW w:w="8352" w:type="dxa"/>
            <w:vAlign w:val="center"/>
          </w:tcPr>
          <w:p w14:paraId="182FA08C" w14:textId="77777777" w:rsidR="00370320" w:rsidRPr="004E5C18" w:rsidRDefault="00370320" w:rsidP="004A6BF2">
            <w:pPr>
              <w:jc w:val="center"/>
              <w:rPr>
                <w:b/>
                <w:sz w:val="18"/>
                <w:szCs w:val="18"/>
              </w:rPr>
            </w:pPr>
          </w:p>
        </w:tc>
      </w:tr>
      <w:tr w:rsidR="00370320" w:rsidRPr="00590C30" w14:paraId="71ABE838" w14:textId="77777777" w:rsidTr="004A6BF2">
        <w:tc>
          <w:tcPr>
            <w:tcW w:w="576" w:type="dxa"/>
            <w:vAlign w:val="center"/>
          </w:tcPr>
          <w:p w14:paraId="7E385931" w14:textId="77777777" w:rsidR="00370320" w:rsidRPr="004E5C18" w:rsidRDefault="00370320" w:rsidP="004A6BF2">
            <w:pPr>
              <w:jc w:val="center"/>
              <w:rPr>
                <w:b/>
                <w:sz w:val="18"/>
                <w:szCs w:val="18"/>
              </w:rPr>
            </w:pPr>
            <w:r w:rsidRPr="004E5C18">
              <w:rPr>
                <w:b/>
                <w:sz w:val="18"/>
                <w:szCs w:val="18"/>
              </w:rPr>
              <w:t>I</w:t>
            </w:r>
          </w:p>
        </w:tc>
        <w:tc>
          <w:tcPr>
            <w:tcW w:w="1152" w:type="dxa"/>
            <w:vAlign w:val="center"/>
          </w:tcPr>
          <w:p w14:paraId="52C2B77E" w14:textId="77777777" w:rsidR="00370320" w:rsidRPr="004E5C18" w:rsidRDefault="00370320" w:rsidP="004A6BF2">
            <w:pPr>
              <w:jc w:val="center"/>
              <w:rPr>
                <w:b/>
                <w:sz w:val="18"/>
                <w:szCs w:val="18"/>
              </w:rPr>
            </w:pPr>
            <w:r w:rsidRPr="004E5C18">
              <w:rPr>
                <w:b/>
                <w:sz w:val="18"/>
                <w:szCs w:val="18"/>
              </w:rPr>
              <w:t>DEBUG(I)</w:t>
            </w:r>
          </w:p>
        </w:tc>
        <w:tc>
          <w:tcPr>
            <w:tcW w:w="8352" w:type="dxa"/>
            <w:vAlign w:val="center"/>
          </w:tcPr>
          <w:p w14:paraId="13063F02" w14:textId="77777777" w:rsidR="00370320" w:rsidRPr="004E5C18" w:rsidRDefault="00370320" w:rsidP="004A6BF2">
            <w:pPr>
              <w:jc w:val="center"/>
              <w:rPr>
                <w:b/>
                <w:sz w:val="18"/>
                <w:szCs w:val="18"/>
              </w:rPr>
            </w:pPr>
            <w:r w:rsidRPr="004E5C18">
              <w:rPr>
                <w:b/>
                <w:sz w:val="18"/>
                <w:szCs w:val="18"/>
              </w:rPr>
              <w:t xml:space="preserve">Action </w:t>
            </w:r>
            <w:r>
              <w:rPr>
                <w:b/>
                <w:sz w:val="18"/>
                <w:szCs w:val="18"/>
              </w:rPr>
              <w:t>(NOTE: default values are zero)</w:t>
            </w:r>
          </w:p>
        </w:tc>
      </w:tr>
      <w:tr w:rsidR="00370320" w:rsidRPr="00590C30" w14:paraId="20F45FA3" w14:textId="77777777" w:rsidTr="004A6BF2">
        <w:tc>
          <w:tcPr>
            <w:tcW w:w="576" w:type="dxa"/>
            <w:vAlign w:val="center"/>
          </w:tcPr>
          <w:p w14:paraId="6AF8AAE5" w14:textId="77777777" w:rsidR="00370320" w:rsidRPr="00590C30" w:rsidRDefault="00370320" w:rsidP="004A6BF2">
            <w:pPr>
              <w:jc w:val="center"/>
              <w:rPr>
                <w:sz w:val="18"/>
                <w:szCs w:val="18"/>
              </w:rPr>
            </w:pPr>
            <w:r>
              <w:rPr>
                <w:sz w:val="18"/>
                <w:szCs w:val="18"/>
              </w:rPr>
              <w:t>80</w:t>
            </w:r>
          </w:p>
        </w:tc>
        <w:tc>
          <w:tcPr>
            <w:tcW w:w="1152" w:type="dxa"/>
            <w:vAlign w:val="center"/>
          </w:tcPr>
          <w:p w14:paraId="60C10B73" w14:textId="77777777" w:rsidR="00370320" w:rsidRPr="00590C30" w:rsidRDefault="00370320" w:rsidP="004A6BF2">
            <w:pPr>
              <w:jc w:val="center"/>
              <w:rPr>
                <w:sz w:val="18"/>
                <w:szCs w:val="18"/>
              </w:rPr>
            </w:pPr>
            <w:r>
              <w:rPr>
                <w:sz w:val="18"/>
                <w:szCs w:val="18"/>
              </w:rPr>
              <w:t>&gt; 0</w:t>
            </w:r>
          </w:p>
        </w:tc>
        <w:tc>
          <w:tcPr>
            <w:tcW w:w="8352" w:type="dxa"/>
            <w:vAlign w:val="center"/>
          </w:tcPr>
          <w:p w14:paraId="68E12925" w14:textId="77777777" w:rsidR="00370320" w:rsidRPr="00626773" w:rsidRDefault="00370320" w:rsidP="004A6BF2">
            <w:pPr>
              <w:rPr>
                <w:sz w:val="18"/>
                <w:szCs w:val="18"/>
              </w:rPr>
            </w:pPr>
            <w:r>
              <w:rPr>
                <w:sz w:val="18"/>
                <w:szCs w:val="18"/>
              </w:rPr>
              <w:t>P</w:t>
            </w:r>
            <w:r w:rsidRPr="00626773">
              <w:rPr>
                <w:sz w:val="18"/>
                <w:szCs w:val="18"/>
              </w:rPr>
              <w:t>rint LAPACK_S scale factors, in subr EQUILIBRATE, used to equilibrate the stiffness matrices</w:t>
            </w:r>
          </w:p>
        </w:tc>
      </w:tr>
      <w:tr w:rsidR="00370320" w:rsidRPr="00590C30" w14:paraId="70CE1016" w14:textId="77777777" w:rsidTr="004A6BF2">
        <w:tc>
          <w:tcPr>
            <w:tcW w:w="576" w:type="dxa"/>
            <w:vAlign w:val="center"/>
          </w:tcPr>
          <w:p w14:paraId="5A05B8F8" w14:textId="77777777" w:rsidR="00370320" w:rsidRPr="00590C30" w:rsidRDefault="00370320" w:rsidP="004A6BF2">
            <w:pPr>
              <w:jc w:val="center"/>
              <w:rPr>
                <w:sz w:val="18"/>
                <w:szCs w:val="18"/>
              </w:rPr>
            </w:pPr>
            <w:r w:rsidRPr="00590C30">
              <w:rPr>
                <w:sz w:val="18"/>
                <w:szCs w:val="18"/>
              </w:rPr>
              <w:t>81</w:t>
            </w:r>
          </w:p>
        </w:tc>
        <w:tc>
          <w:tcPr>
            <w:tcW w:w="1152" w:type="dxa"/>
            <w:vAlign w:val="center"/>
          </w:tcPr>
          <w:p w14:paraId="2895EA3F" w14:textId="77777777" w:rsidR="00370320" w:rsidRPr="00590C30" w:rsidRDefault="00370320" w:rsidP="004A6BF2">
            <w:pPr>
              <w:jc w:val="center"/>
              <w:rPr>
                <w:sz w:val="18"/>
                <w:szCs w:val="18"/>
              </w:rPr>
            </w:pPr>
            <w:r w:rsidRPr="00590C30">
              <w:rPr>
                <w:sz w:val="18"/>
                <w:szCs w:val="18"/>
              </w:rPr>
              <w:t>1</w:t>
            </w:r>
          </w:p>
          <w:p w14:paraId="1A4838CC" w14:textId="77777777" w:rsidR="00370320" w:rsidRPr="00590C30" w:rsidRDefault="00370320" w:rsidP="004A6BF2">
            <w:pPr>
              <w:jc w:val="center"/>
              <w:rPr>
                <w:sz w:val="18"/>
                <w:szCs w:val="18"/>
              </w:rPr>
            </w:pPr>
            <w:r w:rsidRPr="00590C30">
              <w:rPr>
                <w:sz w:val="18"/>
                <w:szCs w:val="18"/>
              </w:rPr>
              <w:t>2</w:t>
            </w:r>
          </w:p>
          <w:p w14:paraId="5FB7AFA4" w14:textId="77777777" w:rsidR="00370320" w:rsidRPr="00590C30" w:rsidRDefault="00370320" w:rsidP="004A6BF2">
            <w:pPr>
              <w:jc w:val="center"/>
              <w:rPr>
                <w:sz w:val="18"/>
                <w:szCs w:val="18"/>
              </w:rPr>
            </w:pPr>
            <w:r w:rsidRPr="00590C30">
              <w:rPr>
                <w:sz w:val="18"/>
                <w:szCs w:val="18"/>
              </w:rPr>
              <w:t>3</w:t>
            </w:r>
          </w:p>
        </w:tc>
        <w:tc>
          <w:tcPr>
            <w:tcW w:w="8352" w:type="dxa"/>
            <w:vAlign w:val="center"/>
          </w:tcPr>
          <w:p w14:paraId="24DA1600" w14:textId="77777777" w:rsidR="00370320" w:rsidRPr="00590C30" w:rsidRDefault="00370320" w:rsidP="004A6BF2">
            <w:pPr>
              <w:rPr>
                <w:sz w:val="18"/>
                <w:szCs w:val="18"/>
              </w:rPr>
            </w:pPr>
            <w:r w:rsidRPr="00590C30">
              <w:rPr>
                <w:sz w:val="18"/>
                <w:szCs w:val="18"/>
              </w:rPr>
              <w:t>Print data on how subr MATADD_SSS_NTERM determines no. terms to allocate for matrix add</w:t>
            </w:r>
          </w:p>
          <w:p w14:paraId="5D8AB54C" w14:textId="77777777" w:rsidR="00370320" w:rsidRPr="00590C30" w:rsidRDefault="00370320" w:rsidP="004A6BF2">
            <w:pPr>
              <w:rPr>
                <w:sz w:val="18"/>
                <w:szCs w:val="18"/>
              </w:rPr>
            </w:pPr>
            <w:r w:rsidRPr="00590C30">
              <w:rPr>
                <w:sz w:val="18"/>
                <w:szCs w:val="18"/>
              </w:rPr>
              <w:t>Print data on progress of matrix add in subr MATADD_SSS</w:t>
            </w:r>
          </w:p>
          <w:p w14:paraId="2D5A0066" w14:textId="77777777" w:rsidR="00370320" w:rsidRPr="00590C30" w:rsidRDefault="00370320" w:rsidP="004A6BF2">
            <w:pPr>
              <w:rPr>
                <w:sz w:val="18"/>
                <w:szCs w:val="18"/>
              </w:rPr>
            </w:pPr>
            <w:r w:rsidRPr="00590C30">
              <w:rPr>
                <w:sz w:val="18"/>
                <w:szCs w:val="18"/>
              </w:rPr>
              <w:t>Print data from both subroutines</w:t>
            </w:r>
          </w:p>
        </w:tc>
      </w:tr>
      <w:tr w:rsidR="00370320" w:rsidRPr="00590C30" w14:paraId="5E5C2F13" w14:textId="77777777" w:rsidTr="004A6BF2">
        <w:tc>
          <w:tcPr>
            <w:tcW w:w="576" w:type="dxa"/>
            <w:vAlign w:val="center"/>
          </w:tcPr>
          <w:p w14:paraId="2C4BFD53" w14:textId="77777777" w:rsidR="00370320" w:rsidRPr="00590C30" w:rsidRDefault="00370320" w:rsidP="004A6BF2">
            <w:pPr>
              <w:jc w:val="center"/>
              <w:rPr>
                <w:sz w:val="18"/>
                <w:szCs w:val="18"/>
              </w:rPr>
            </w:pPr>
            <w:r w:rsidRPr="00590C30">
              <w:rPr>
                <w:sz w:val="18"/>
                <w:szCs w:val="18"/>
              </w:rPr>
              <w:t>82</w:t>
            </w:r>
          </w:p>
        </w:tc>
        <w:tc>
          <w:tcPr>
            <w:tcW w:w="1152" w:type="dxa"/>
            <w:vAlign w:val="center"/>
          </w:tcPr>
          <w:p w14:paraId="7A423131" w14:textId="77777777" w:rsidR="00370320" w:rsidRPr="00590C30" w:rsidRDefault="00370320" w:rsidP="004A6BF2">
            <w:pPr>
              <w:jc w:val="center"/>
              <w:rPr>
                <w:sz w:val="18"/>
                <w:szCs w:val="18"/>
              </w:rPr>
            </w:pPr>
            <w:r w:rsidRPr="00590C30">
              <w:rPr>
                <w:sz w:val="18"/>
                <w:szCs w:val="18"/>
              </w:rPr>
              <w:t>1</w:t>
            </w:r>
          </w:p>
        </w:tc>
        <w:tc>
          <w:tcPr>
            <w:tcW w:w="8352" w:type="dxa"/>
            <w:vAlign w:val="center"/>
          </w:tcPr>
          <w:p w14:paraId="58660F0C" w14:textId="77777777" w:rsidR="00370320" w:rsidRPr="00590C30" w:rsidRDefault="00370320" w:rsidP="004A6BF2">
            <w:pPr>
              <w:rPr>
                <w:sz w:val="18"/>
                <w:szCs w:val="18"/>
              </w:rPr>
            </w:pPr>
            <w:r w:rsidRPr="00590C30">
              <w:rPr>
                <w:sz w:val="18"/>
                <w:szCs w:val="18"/>
              </w:rPr>
              <w:t>Print data on progress of matrix multiply in subr MATMULT_SFF</w:t>
            </w:r>
          </w:p>
        </w:tc>
      </w:tr>
      <w:tr w:rsidR="00370320" w:rsidRPr="00590C30" w14:paraId="34EAC277" w14:textId="77777777" w:rsidTr="004A6BF2">
        <w:tc>
          <w:tcPr>
            <w:tcW w:w="576" w:type="dxa"/>
            <w:vAlign w:val="center"/>
          </w:tcPr>
          <w:p w14:paraId="1186E570" w14:textId="77777777" w:rsidR="00370320" w:rsidRPr="00590C30" w:rsidRDefault="00370320" w:rsidP="004A6BF2">
            <w:pPr>
              <w:jc w:val="center"/>
              <w:rPr>
                <w:sz w:val="18"/>
                <w:szCs w:val="18"/>
              </w:rPr>
            </w:pPr>
            <w:r w:rsidRPr="00590C30">
              <w:rPr>
                <w:sz w:val="18"/>
                <w:szCs w:val="18"/>
              </w:rPr>
              <w:t>83</w:t>
            </w:r>
          </w:p>
        </w:tc>
        <w:tc>
          <w:tcPr>
            <w:tcW w:w="1152" w:type="dxa"/>
            <w:vAlign w:val="center"/>
          </w:tcPr>
          <w:p w14:paraId="7F1CC4FD" w14:textId="77777777" w:rsidR="00370320" w:rsidRPr="00590C30" w:rsidRDefault="00370320" w:rsidP="004A6BF2">
            <w:pPr>
              <w:jc w:val="center"/>
              <w:rPr>
                <w:sz w:val="18"/>
                <w:szCs w:val="18"/>
              </w:rPr>
            </w:pPr>
            <w:r w:rsidRPr="00590C30">
              <w:rPr>
                <w:sz w:val="18"/>
                <w:szCs w:val="18"/>
              </w:rPr>
              <w:t>1</w:t>
            </w:r>
          </w:p>
          <w:p w14:paraId="0DBE0CCF" w14:textId="77777777" w:rsidR="00370320" w:rsidRPr="00590C30" w:rsidRDefault="00370320" w:rsidP="004A6BF2">
            <w:pPr>
              <w:jc w:val="center"/>
              <w:rPr>
                <w:sz w:val="18"/>
                <w:szCs w:val="18"/>
              </w:rPr>
            </w:pPr>
            <w:r w:rsidRPr="00590C30">
              <w:rPr>
                <w:sz w:val="18"/>
                <w:szCs w:val="18"/>
              </w:rPr>
              <w:t>2</w:t>
            </w:r>
          </w:p>
          <w:p w14:paraId="4EFE0E15" w14:textId="77777777" w:rsidR="00370320" w:rsidRPr="00590C30" w:rsidRDefault="00370320" w:rsidP="004A6BF2">
            <w:pPr>
              <w:jc w:val="center"/>
              <w:rPr>
                <w:sz w:val="18"/>
                <w:szCs w:val="18"/>
              </w:rPr>
            </w:pPr>
            <w:r w:rsidRPr="00590C30">
              <w:rPr>
                <w:sz w:val="18"/>
                <w:szCs w:val="18"/>
              </w:rPr>
              <w:t>3</w:t>
            </w:r>
          </w:p>
        </w:tc>
        <w:tc>
          <w:tcPr>
            <w:tcW w:w="8352" w:type="dxa"/>
            <w:vAlign w:val="center"/>
          </w:tcPr>
          <w:p w14:paraId="036F0DE7" w14:textId="77777777" w:rsidR="00370320" w:rsidRPr="00590C30" w:rsidRDefault="00370320" w:rsidP="004A6BF2">
            <w:pPr>
              <w:rPr>
                <w:sz w:val="18"/>
                <w:szCs w:val="18"/>
              </w:rPr>
            </w:pPr>
            <w:r w:rsidRPr="00590C30">
              <w:rPr>
                <w:sz w:val="18"/>
                <w:szCs w:val="18"/>
              </w:rPr>
              <w:t>Print data on how subr MATMULT_SFS_NTERM determines no. terms to allocate for matrix multiply</w:t>
            </w:r>
          </w:p>
          <w:p w14:paraId="56751B54" w14:textId="77777777" w:rsidR="00370320" w:rsidRPr="00590C30" w:rsidRDefault="00370320" w:rsidP="004A6BF2">
            <w:pPr>
              <w:rPr>
                <w:sz w:val="18"/>
                <w:szCs w:val="18"/>
              </w:rPr>
            </w:pPr>
            <w:r w:rsidRPr="00590C30">
              <w:rPr>
                <w:sz w:val="18"/>
                <w:szCs w:val="18"/>
              </w:rPr>
              <w:t>Print data on progress of matrix multiply in subr MATMULT_SFS</w:t>
            </w:r>
          </w:p>
          <w:p w14:paraId="65A63922" w14:textId="77777777" w:rsidR="00370320" w:rsidRPr="00590C30" w:rsidRDefault="00370320" w:rsidP="004A6BF2">
            <w:pPr>
              <w:rPr>
                <w:sz w:val="18"/>
                <w:szCs w:val="18"/>
              </w:rPr>
            </w:pPr>
            <w:r w:rsidRPr="00590C30">
              <w:rPr>
                <w:sz w:val="18"/>
                <w:szCs w:val="18"/>
              </w:rPr>
              <w:t>Print data from both subroutines</w:t>
            </w:r>
          </w:p>
        </w:tc>
      </w:tr>
      <w:tr w:rsidR="00370320" w:rsidRPr="00590C30" w14:paraId="691B50DA" w14:textId="77777777" w:rsidTr="004A6BF2">
        <w:tc>
          <w:tcPr>
            <w:tcW w:w="576" w:type="dxa"/>
            <w:vAlign w:val="center"/>
          </w:tcPr>
          <w:p w14:paraId="2D332566" w14:textId="77777777" w:rsidR="00370320" w:rsidRPr="00590C30" w:rsidRDefault="00370320" w:rsidP="004A6BF2">
            <w:pPr>
              <w:jc w:val="center"/>
              <w:rPr>
                <w:sz w:val="18"/>
                <w:szCs w:val="18"/>
              </w:rPr>
            </w:pPr>
            <w:r w:rsidRPr="00590C30">
              <w:rPr>
                <w:sz w:val="18"/>
                <w:szCs w:val="18"/>
              </w:rPr>
              <w:t>84</w:t>
            </w:r>
          </w:p>
        </w:tc>
        <w:tc>
          <w:tcPr>
            <w:tcW w:w="1152" w:type="dxa"/>
            <w:vAlign w:val="center"/>
          </w:tcPr>
          <w:p w14:paraId="1E2E8F8D" w14:textId="77777777" w:rsidR="00370320" w:rsidRPr="00590C30" w:rsidRDefault="00370320" w:rsidP="004A6BF2">
            <w:pPr>
              <w:jc w:val="center"/>
              <w:rPr>
                <w:sz w:val="18"/>
                <w:szCs w:val="18"/>
              </w:rPr>
            </w:pPr>
            <w:r w:rsidRPr="00590C30">
              <w:rPr>
                <w:sz w:val="18"/>
                <w:szCs w:val="18"/>
              </w:rPr>
              <w:t>1</w:t>
            </w:r>
          </w:p>
          <w:p w14:paraId="7B45D15C" w14:textId="77777777" w:rsidR="00370320" w:rsidRPr="00590C30" w:rsidRDefault="00370320" w:rsidP="004A6BF2">
            <w:pPr>
              <w:jc w:val="center"/>
              <w:rPr>
                <w:sz w:val="18"/>
                <w:szCs w:val="18"/>
              </w:rPr>
            </w:pPr>
            <w:r w:rsidRPr="00590C30">
              <w:rPr>
                <w:sz w:val="18"/>
                <w:szCs w:val="18"/>
              </w:rPr>
              <w:t>2</w:t>
            </w:r>
          </w:p>
          <w:p w14:paraId="407DBF04" w14:textId="77777777" w:rsidR="00370320" w:rsidRPr="00590C30" w:rsidRDefault="00370320" w:rsidP="004A6BF2">
            <w:pPr>
              <w:jc w:val="center"/>
              <w:rPr>
                <w:sz w:val="18"/>
                <w:szCs w:val="18"/>
              </w:rPr>
            </w:pPr>
            <w:r w:rsidRPr="00590C30">
              <w:rPr>
                <w:sz w:val="18"/>
                <w:szCs w:val="18"/>
              </w:rPr>
              <w:t>3</w:t>
            </w:r>
          </w:p>
        </w:tc>
        <w:tc>
          <w:tcPr>
            <w:tcW w:w="8352" w:type="dxa"/>
            <w:vAlign w:val="center"/>
          </w:tcPr>
          <w:p w14:paraId="3315DB63" w14:textId="77777777" w:rsidR="00370320" w:rsidRPr="00590C30" w:rsidRDefault="00370320" w:rsidP="004A6BF2">
            <w:pPr>
              <w:rPr>
                <w:sz w:val="18"/>
                <w:szCs w:val="18"/>
              </w:rPr>
            </w:pPr>
            <w:r w:rsidRPr="00590C30">
              <w:rPr>
                <w:sz w:val="18"/>
                <w:szCs w:val="18"/>
              </w:rPr>
              <w:t>Print data on how subr MATMULT_SSS_NTERM determines no. terms to allocate for matrix multiply</w:t>
            </w:r>
          </w:p>
          <w:p w14:paraId="688E441F" w14:textId="77777777" w:rsidR="00370320" w:rsidRPr="00590C30" w:rsidRDefault="00370320" w:rsidP="004A6BF2">
            <w:pPr>
              <w:rPr>
                <w:sz w:val="18"/>
                <w:szCs w:val="18"/>
              </w:rPr>
            </w:pPr>
            <w:r w:rsidRPr="00590C30">
              <w:rPr>
                <w:sz w:val="18"/>
                <w:szCs w:val="18"/>
              </w:rPr>
              <w:t>Print data on progress of matrix multiply in subr MATMULT_SSS</w:t>
            </w:r>
          </w:p>
          <w:p w14:paraId="34D84D54" w14:textId="77777777" w:rsidR="00370320" w:rsidRPr="00590C30" w:rsidRDefault="00370320" w:rsidP="004A6BF2">
            <w:pPr>
              <w:rPr>
                <w:sz w:val="18"/>
                <w:szCs w:val="18"/>
              </w:rPr>
            </w:pPr>
            <w:r w:rsidRPr="00590C30">
              <w:rPr>
                <w:sz w:val="18"/>
                <w:szCs w:val="18"/>
              </w:rPr>
              <w:t>Print data from both subroutines</w:t>
            </w:r>
          </w:p>
        </w:tc>
      </w:tr>
      <w:tr w:rsidR="00370320" w:rsidRPr="00590C30" w14:paraId="6085D554" w14:textId="77777777" w:rsidTr="004A6BF2">
        <w:tc>
          <w:tcPr>
            <w:tcW w:w="576" w:type="dxa"/>
            <w:vAlign w:val="center"/>
          </w:tcPr>
          <w:p w14:paraId="57F9A405" w14:textId="77777777" w:rsidR="00370320" w:rsidRPr="00590C30" w:rsidRDefault="00370320" w:rsidP="004A6BF2">
            <w:pPr>
              <w:jc w:val="center"/>
              <w:rPr>
                <w:sz w:val="18"/>
                <w:szCs w:val="18"/>
              </w:rPr>
            </w:pPr>
            <w:r w:rsidRPr="00590C30">
              <w:rPr>
                <w:sz w:val="18"/>
                <w:szCs w:val="18"/>
              </w:rPr>
              <w:t>85</w:t>
            </w:r>
          </w:p>
        </w:tc>
        <w:tc>
          <w:tcPr>
            <w:tcW w:w="1152" w:type="dxa"/>
            <w:vAlign w:val="center"/>
          </w:tcPr>
          <w:p w14:paraId="1F163214" w14:textId="77777777" w:rsidR="00370320" w:rsidRPr="00590C30" w:rsidRDefault="00370320" w:rsidP="004A6BF2">
            <w:pPr>
              <w:jc w:val="center"/>
              <w:rPr>
                <w:sz w:val="18"/>
                <w:szCs w:val="18"/>
              </w:rPr>
            </w:pPr>
            <w:r w:rsidRPr="00590C30">
              <w:rPr>
                <w:sz w:val="18"/>
                <w:szCs w:val="18"/>
              </w:rPr>
              <w:t>1</w:t>
            </w:r>
          </w:p>
        </w:tc>
        <w:tc>
          <w:tcPr>
            <w:tcW w:w="8352" w:type="dxa"/>
            <w:vAlign w:val="center"/>
          </w:tcPr>
          <w:p w14:paraId="318BF013" w14:textId="77777777" w:rsidR="00370320" w:rsidRPr="00590C30" w:rsidRDefault="00370320" w:rsidP="004A6BF2">
            <w:pPr>
              <w:rPr>
                <w:sz w:val="18"/>
                <w:szCs w:val="18"/>
              </w:rPr>
            </w:pPr>
            <w:r w:rsidRPr="00590C30">
              <w:rPr>
                <w:sz w:val="18"/>
                <w:szCs w:val="18"/>
              </w:rPr>
              <w:t>Print data on matrix transposition in subr MATTRNSP_SS</w:t>
            </w:r>
          </w:p>
        </w:tc>
      </w:tr>
      <w:tr w:rsidR="00370320" w:rsidRPr="00590C30" w14:paraId="66A8001A" w14:textId="77777777" w:rsidTr="004A6BF2">
        <w:tc>
          <w:tcPr>
            <w:tcW w:w="576" w:type="dxa"/>
            <w:vAlign w:val="center"/>
          </w:tcPr>
          <w:p w14:paraId="0955DBD9" w14:textId="77777777" w:rsidR="00370320" w:rsidRPr="00590C30" w:rsidRDefault="00370320" w:rsidP="004A6BF2">
            <w:pPr>
              <w:jc w:val="center"/>
              <w:rPr>
                <w:sz w:val="18"/>
                <w:szCs w:val="18"/>
              </w:rPr>
            </w:pPr>
            <w:r w:rsidRPr="00590C30">
              <w:rPr>
                <w:sz w:val="18"/>
                <w:szCs w:val="18"/>
              </w:rPr>
              <w:t>86</w:t>
            </w:r>
          </w:p>
        </w:tc>
        <w:tc>
          <w:tcPr>
            <w:tcW w:w="1152" w:type="dxa"/>
            <w:vAlign w:val="center"/>
          </w:tcPr>
          <w:p w14:paraId="3DDFCFA0" w14:textId="77777777" w:rsidR="00370320" w:rsidRPr="00590C30" w:rsidRDefault="00370320" w:rsidP="004A6BF2">
            <w:pPr>
              <w:jc w:val="center"/>
              <w:rPr>
                <w:sz w:val="18"/>
                <w:szCs w:val="18"/>
              </w:rPr>
            </w:pPr>
            <w:r w:rsidRPr="00590C30">
              <w:rPr>
                <w:sz w:val="18"/>
                <w:szCs w:val="18"/>
              </w:rPr>
              <w:t>1</w:t>
            </w:r>
          </w:p>
          <w:p w14:paraId="4E2D0504" w14:textId="77777777" w:rsidR="00370320" w:rsidRPr="00590C30" w:rsidRDefault="00370320" w:rsidP="004A6BF2">
            <w:pPr>
              <w:jc w:val="center"/>
              <w:rPr>
                <w:sz w:val="18"/>
                <w:szCs w:val="18"/>
              </w:rPr>
            </w:pPr>
            <w:r w:rsidRPr="00590C30">
              <w:rPr>
                <w:sz w:val="18"/>
                <w:szCs w:val="18"/>
              </w:rPr>
              <w:t>2</w:t>
            </w:r>
          </w:p>
          <w:p w14:paraId="302646C4" w14:textId="77777777" w:rsidR="00370320" w:rsidRPr="00590C30" w:rsidRDefault="00370320" w:rsidP="004A6BF2">
            <w:pPr>
              <w:jc w:val="center"/>
              <w:rPr>
                <w:sz w:val="18"/>
                <w:szCs w:val="18"/>
              </w:rPr>
            </w:pPr>
            <w:r w:rsidRPr="00590C30">
              <w:rPr>
                <w:sz w:val="18"/>
                <w:szCs w:val="18"/>
              </w:rPr>
              <w:t>3</w:t>
            </w:r>
          </w:p>
        </w:tc>
        <w:tc>
          <w:tcPr>
            <w:tcW w:w="8352" w:type="dxa"/>
            <w:vAlign w:val="center"/>
          </w:tcPr>
          <w:p w14:paraId="47759EA6" w14:textId="77777777" w:rsidR="00370320" w:rsidRPr="00590C30" w:rsidRDefault="00370320" w:rsidP="004A6BF2">
            <w:pPr>
              <w:rPr>
                <w:sz w:val="18"/>
                <w:szCs w:val="18"/>
              </w:rPr>
            </w:pPr>
            <w:r w:rsidRPr="00590C30">
              <w:rPr>
                <w:sz w:val="18"/>
                <w:szCs w:val="18"/>
              </w:rPr>
              <w:t>Print data on how subr PARTITION_SS_NTERM determines no. terms to allocate for matrix partition</w:t>
            </w:r>
          </w:p>
          <w:p w14:paraId="06543128" w14:textId="77777777" w:rsidR="00370320" w:rsidRPr="00590C30" w:rsidRDefault="00370320" w:rsidP="004A6BF2">
            <w:pPr>
              <w:rPr>
                <w:sz w:val="18"/>
                <w:szCs w:val="18"/>
              </w:rPr>
            </w:pPr>
            <w:r w:rsidRPr="00590C30">
              <w:rPr>
                <w:sz w:val="18"/>
                <w:szCs w:val="18"/>
              </w:rPr>
              <w:t>Print data on progress of matrix partition in subr PARTITION_SS</w:t>
            </w:r>
          </w:p>
          <w:p w14:paraId="66EE7FC1" w14:textId="77777777" w:rsidR="00370320" w:rsidRPr="00590C30" w:rsidRDefault="00370320" w:rsidP="004A6BF2">
            <w:pPr>
              <w:rPr>
                <w:sz w:val="18"/>
                <w:szCs w:val="18"/>
              </w:rPr>
            </w:pPr>
            <w:r w:rsidRPr="00590C30">
              <w:rPr>
                <w:sz w:val="18"/>
                <w:szCs w:val="18"/>
              </w:rPr>
              <w:t>Print data from both subroutines</w:t>
            </w:r>
          </w:p>
        </w:tc>
      </w:tr>
      <w:tr w:rsidR="00370320" w:rsidRPr="00590C30" w14:paraId="76C79EEB" w14:textId="77777777" w:rsidTr="004A6BF2">
        <w:tc>
          <w:tcPr>
            <w:tcW w:w="576" w:type="dxa"/>
            <w:vAlign w:val="center"/>
          </w:tcPr>
          <w:p w14:paraId="5618E25A" w14:textId="77777777" w:rsidR="00370320" w:rsidRPr="00590C30" w:rsidRDefault="00370320" w:rsidP="004A6BF2">
            <w:pPr>
              <w:jc w:val="center"/>
              <w:rPr>
                <w:sz w:val="18"/>
                <w:szCs w:val="18"/>
              </w:rPr>
            </w:pPr>
            <w:r>
              <w:rPr>
                <w:sz w:val="18"/>
                <w:szCs w:val="18"/>
              </w:rPr>
              <w:t>87</w:t>
            </w:r>
          </w:p>
        </w:tc>
        <w:tc>
          <w:tcPr>
            <w:tcW w:w="1152" w:type="dxa"/>
            <w:vAlign w:val="center"/>
          </w:tcPr>
          <w:p w14:paraId="13B068AB" w14:textId="77777777" w:rsidR="00370320" w:rsidRPr="00590C30" w:rsidRDefault="00370320" w:rsidP="004A6BF2">
            <w:pPr>
              <w:jc w:val="center"/>
              <w:rPr>
                <w:sz w:val="18"/>
                <w:szCs w:val="18"/>
              </w:rPr>
            </w:pPr>
            <w:r>
              <w:rPr>
                <w:sz w:val="18"/>
                <w:szCs w:val="18"/>
              </w:rPr>
              <w:t>1</w:t>
            </w:r>
          </w:p>
        </w:tc>
        <w:tc>
          <w:tcPr>
            <w:tcW w:w="8352" w:type="dxa"/>
            <w:vAlign w:val="center"/>
          </w:tcPr>
          <w:p w14:paraId="71AC3705" w14:textId="77777777" w:rsidR="00370320" w:rsidRPr="00995921" w:rsidRDefault="00370320" w:rsidP="004A6BF2">
            <w:pPr>
              <w:rPr>
                <w:sz w:val="18"/>
                <w:szCs w:val="18"/>
              </w:rPr>
            </w:pPr>
            <w:r>
              <w:rPr>
                <w:sz w:val="18"/>
                <w:szCs w:val="18"/>
              </w:rPr>
              <w:t>P</w:t>
            </w:r>
            <w:r w:rsidRPr="00995921">
              <w:rPr>
                <w:sz w:val="18"/>
                <w:szCs w:val="18"/>
              </w:rPr>
              <w:t>rint data on algorithm to convert sparse CRS matrix to sparse CCS in subr SPARSE_CRS_SPARSE_CCS</w:t>
            </w:r>
          </w:p>
        </w:tc>
      </w:tr>
      <w:tr w:rsidR="00370320" w:rsidRPr="00590C30" w14:paraId="096DEF4D" w14:textId="77777777" w:rsidTr="004A6BF2">
        <w:tc>
          <w:tcPr>
            <w:tcW w:w="576" w:type="dxa"/>
            <w:vAlign w:val="center"/>
          </w:tcPr>
          <w:p w14:paraId="632890FC" w14:textId="77777777" w:rsidR="00370320" w:rsidRPr="00590C30" w:rsidRDefault="00370320" w:rsidP="004A6BF2">
            <w:pPr>
              <w:jc w:val="center"/>
              <w:rPr>
                <w:sz w:val="18"/>
                <w:szCs w:val="18"/>
              </w:rPr>
            </w:pPr>
            <w:r>
              <w:rPr>
                <w:sz w:val="18"/>
                <w:szCs w:val="18"/>
              </w:rPr>
              <w:t>88</w:t>
            </w:r>
          </w:p>
        </w:tc>
        <w:tc>
          <w:tcPr>
            <w:tcW w:w="1152" w:type="dxa"/>
            <w:vAlign w:val="center"/>
          </w:tcPr>
          <w:p w14:paraId="264EF7E1" w14:textId="77777777" w:rsidR="00370320" w:rsidRPr="00590C30" w:rsidRDefault="00370320" w:rsidP="004A6BF2">
            <w:pPr>
              <w:jc w:val="center"/>
              <w:rPr>
                <w:sz w:val="18"/>
                <w:szCs w:val="18"/>
              </w:rPr>
            </w:pPr>
            <w:r>
              <w:rPr>
                <w:sz w:val="18"/>
                <w:szCs w:val="18"/>
              </w:rPr>
              <w:t>1</w:t>
            </w:r>
          </w:p>
        </w:tc>
        <w:tc>
          <w:tcPr>
            <w:tcW w:w="8352" w:type="dxa"/>
            <w:vAlign w:val="center"/>
          </w:tcPr>
          <w:p w14:paraId="3E882E88" w14:textId="77777777" w:rsidR="00370320" w:rsidRPr="00995921" w:rsidRDefault="00370320" w:rsidP="004A6BF2">
            <w:pPr>
              <w:rPr>
                <w:sz w:val="18"/>
                <w:szCs w:val="18"/>
              </w:rPr>
            </w:pPr>
            <w:r>
              <w:rPr>
                <w:sz w:val="18"/>
                <w:szCs w:val="18"/>
              </w:rPr>
              <w:t>D</w:t>
            </w:r>
            <w:r w:rsidRPr="00995921">
              <w:rPr>
                <w:sz w:val="18"/>
                <w:szCs w:val="18"/>
              </w:rPr>
              <w:t xml:space="preserve">o not write separator line between grids several </w:t>
            </w:r>
            <w:proofErr w:type="gramStart"/>
            <w:r w:rsidRPr="00995921">
              <w:rPr>
                <w:sz w:val="18"/>
                <w:szCs w:val="18"/>
              </w:rPr>
              <w:t>places(</w:t>
            </w:r>
            <w:proofErr w:type="gramEnd"/>
            <w:r w:rsidRPr="00995921">
              <w:rPr>
                <w:sz w:val="18"/>
                <w:szCs w:val="18"/>
              </w:rPr>
              <w:t>matrix diagonal output, equil check)</w:t>
            </w:r>
          </w:p>
        </w:tc>
      </w:tr>
      <w:tr w:rsidR="00370320" w:rsidRPr="00590C30" w14:paraId="1230BCB1" w14:textId="77777777" w:rsidTr="004A6BF2">
        <w:tc>
          <w:tcPr>
            <w:tcW w:w="576" w:type="dxa"/>
            <w:vAlign w:val="center"/>
          </w:tcPr>
          <w:p w14:paraId="598212EB" w14:textId="77777777" w:rsidR="00370320" w:rsidRPr="00590C30" w:rsidRDefault="00370320" w:rsidP="004A6BF2">
            <w:pPr>
              <w:jc w:val="center"/>
              <w:rPr>
                <w:sz w:val="18"/>
                <w:szCs w:val="18"/>
              </w:rPr>
            </w:pPr>
            <w:r>
              <w:rPr>
                <w:sz w:val="18"/>
                <w:szCs w:val="18"/>
              </w:rPr>
              <w:t>89</w:t>
            </w:r>
          </w:p>
        </w:tc>
        <w:tc>
          <w:tcPr>
            <w:tcW w:w="1152" w:type="dxa"/>
            <w:vAlign w:val="center"/>
          </w:tcPr>
          <w:p w14:paraId="6E1CB92E" w14:textId="77777777" w:rsidR="00370320" w:rsidRPr="00590C30" w:rsidRDefault="00370320" w:rsidP="004A6BF2">
            <w:pPr>
              <w:jc w:val="center"/>
              <w:rPr>
                <w:sz w:val="18"/>
                <w:szCs w:val="18"/>
              </w:rPr>
            </w:pPr>
            <w:r>
              <w:rPr>
                <w:sz w:val="18"/>
                <w:szCs w:val="18"/>
              </w:rPr>
              <w:t>1</w:t>
            </w:r>
          </w:p>
        </w:tc>
        <w:tc>
          <w:tcPr>
            <w:tcW w:w="8352" w:type="dxa"/>
            <w:vAlign w:val="center"/>
          </w:tcPr>
          <w:p w14:paraId="5EF9048F" w14:textId="77777777" w:rsidR="00370320" w:rsidRPr="00995921" w:rsidRDefault="00370320" w:rsidP="004A6BF2">
            <w:pPr>
              <w:rPr>
                <w:sz w:val="18"/>
                <w:szCs w:val="18"/>
              </w:rPr>
            </w:pPr>
            <w:r>
              <w:rPr>
                <w:sz w:val="18"/>
                <w:szCs w:val="18"/>
              </w:rPr>
              <w:t>W</w:t>
            </w:r>
            <w:r w:rsidRPr="00995921">
              <w:rPr>
                <w:sz w:val="18"/>
                <w:szCs w:val="18"/>
              </w:rPr>
              <w:t>rite row numbers where there are zero diag terms in subr</w:t>
            </w:r>
            <w:r>
              <w:rPr>
                <w:sz w:val="18"/>
                <w:szCs w:val="18"/>
              </w:rPr>
              <w:t>outine</w:t>
            </w:r>
            <w:r w:rsidRPr="00995921">
              <w:rPr>
                <w:sz w:val="18"/>
                <w:szCs w:val="18"/>
              </w:rPr>
              <w:t xml:space="preserve"> SPARSE_MAT_DIAG_ZEROS</w:t>
            </w:r>
          </w:p>
        </w:tc>
      </w:tr>
      <w:tr w:rsidR="00370320" w:rsidRPr="00590C30" w14:paraId="3378DCE9" w14:textId="77777777" w:rsidTr="004A6BF2">
        <w:tc>
          <w:tcPr>
            <w:tcW w:w="576" w:type="dxa"/>
            <w:vAlign w:val="center"/>
          </w:tcPr>
          <w:p w14:paraId="72C38480" w14:textId="77777777" w:rsidR="00370320" w:rsidRPr="00590C30" w:rsidRDefault="00370320" w:rsidP="004A6BF2">
            <w:pPr>
              <w:jc w:val="center"/>
              <w:rPr>
                <w:sz w:val="18"/>
                <w:szCs w:val="18"/>
              </w:rPr>
            </w:pPr>
          </w:p>
        </w:tc>
        <w:tc>
          <w:tcPr>
            <w:tcW w:w="1152" w:type="dxa"/>
            <w:vAlign w:val="center"/>
          </w:tcPr>
          <w:p w14:paraId="51BF172A" w14:textId="77777777" w:rsidR="00370320" w:rsidRPr="00590C30" w:rsidRDefault="00370320" w:rsidP="004A6BF2">
            <w:pPr>
              <w:jc w:val="center"/>
              <w:rPr>
                <w:sz w:val="18"/>
                <w:szCs w:val="18"/>
              </w:rPr>
            </w:pPr>
          </w:p>
        </w:tc>
        <w:tc>
          <w:tcPr>
            <w:tcW w:w="8352" w:type="dxa"/>
            <w:vAlign w:val="center"/>
          </w:tcPr>
          <w:p w14:paraId="2AE8790E" w14:textId="77777777" w:rsidR="00370320" w:rsidRPr="00590C30" w:rsidRDefault="00370320" w:rsidP="004A6BF2">
            <w:pPr>
              <w:rPr>
                <w:sz w:val="18"/>
                <w:szCs w:val="18"/>
              </w:rPr>
            </w:pPr>
          </w:p>
        </w:tc>
      </w:tr>
      <w:tr w:rsidR="00370320" w:rsidRPr="00590C30" w14:paraId="0BFA4C2C" w14:textId="77777777" w:rsidTr="004A6BF2">
        <w:tc>
          <w:tcPr>
            <w:tcW w:w="576" w:type="dxa"/>
            <w:vAlign w:val="center"/>
          </w:tcPr>
          <w:p w14:paraId="3EBFB3C8" w14:textId="77777777" w:rsidR="00370320" w:rsidRPr="00590C30" w:rsidRDefault="00370320" w:rsidP="004A6BF2">
            <w:pPr>
              <w:jc w:val="center"/>
              <w:rPr>
                <w:sz w:val="18"/>
                <w:szCs w:val="18"/>
              </w:rPr>
            </w:pPr>
            <w:r w:rsidRPr="00590C30">
              <w:rPr>
                <w:sz w:val="18"/>
                <w:szCs w:val="18"/>
              </w:rPr>
              <w:t>91</w:t>
            </w:r>
          </w:p>
        </w:tc>
        <w:tc>
          <w:tcPr>
            <w:tcW w:w="1152" w:type="dxa"/>
            <w:vAlign w:val="center"/>
          </w:tcPr>
          <w:p w14:paraId="5B60D107" w14:textId="77777777" w:rsidR="00370320" w:rsidRPr="00590C30" w:rsidRDefault="00370320" w:rsidP="004A6BF2">
            <w:pPr>
              <w:jc w:val="center"/>
              <w:rPr>
                <w:sz w:val="18"/>
                <w:szCs w:val="18"/>
              </w:rPr>
            </w:pPr>
            <w:r w:rsidRPr="00590C30">
              <w:rPr>
                <w:sz w:val="18"/>
                <w:szCs w:val="18"/>
              </w:rPr>
              <w:t>1</w:t>
            </w:r>
          </w:p>
          <w:p w14:paraId="2C3FDD6D" w14:textId="77777777" w:rsidR="00370320" w:rsidRPr="00590C30" w:rsidRDefault="00370320" w:rsidP="004A6BF2">
            <w:pPr>
              <w:jc w:val="center"/>
              <w:rPr>
                <w:sz w:val="18"/>
                <w:szCs w:val="18"/>
              </w:rPr>
            </w:pPr>
          </w:p>
        </w:tc>
        <w:tc>
          <w:tcPr>
            <w:tcW w:w="8352" w:type="dxa"/>
            <w:vAlign w:val="center"/>
          </w:tcPr>
          <w:p w14:paraId="291E56F2" w14:textId="77777777" w:rsidR="00370320" w:rsidRPr="00590C30" w:rsidRDefault="00370320" w:rsidP="004A6BF2">
            <w:pPr>
              <w:rPr>
                <w:sz w:val="18"/>
                <w:szCs w:val="18"/>
              </w:rPr>
            </w:pPr>
            <w:r w:rsidRPr="00590C30">
              <w:rPr>
                <w:sz w:val="18"/>
                <w:szCs w:val="18"/>
              </w:rPr>
              <w:t>Print Information on how the maximum number of requests for grid or element related outputs is determined. This controls the allocation of memory in LINK9</w:t>
            </w:r>
          </w:p>
        </w:tc>
      </w:tr>
      <w:tr w:rsidR="00370320" w:rsidRPr="00590C30" w14:paraId="3094E184" w14:textId="77777777" w:rsidTr="004A6BF2">
        <w:tc>
          <w:tcPr>
            <w:tcW w:w="576" w:type="dxa"/>
            <w:vAlign w:val="center"/>
          </w:tcPr>
          <w:p w14:paraId="1C48E7B0" w14:textId="77777777" w:rsidR="00370320" w:rsidRPr="00590C30" w:rsidRDefault="00370320" w:rsidP="004A6BF2">
            <w:pPr>
              <w:jc w:val="center"/>
              <w:rPr>
                <w:sz w:val="18"/>
                <w:szCs w:val="18"/>
              </w:rPr>
            </w:pPr>
            <w:r>
              <w:rPr>
                <w:sz w:val="18"/>
                <w:szCs w:val="18"/>
              </w:rPr>
              <w:lastRenderedPageBreak/>
              <w:t>92</w:t>
            </w:r>
          </w:p>
        </w:tc>
        <w:tc>
          <w:tcPr>
            <w:tcW w:w="1152" w:type="dxa"/>
            <w:vAlign w:val="center"/>
          </w:tcPr>
          <w:p w14:paraId="33ED0B27" w14:textId="77777777" w:rsidR="00370320" w:rsidRPr="00590C30" w:rsidRDefault="00370320" w:rsidP="004A6BF2">
            <w:pPr>
              <w:jc w:val="center"/>
              <w:rPr>
                <w:sz w:val="18"/>
                <w:szCs w:val="18"/>
              </w:rPr>
            </w:pPr>
            <w:r>
              <w:rPr>
                <w:sz w:val="18"/>
                <w:szCs w:val="18"/>
              </w:rPr>
              <w:t>1</w:t>
            </w:r>
          </w:p>
        </w:tc>
        <w:tc>
          <w:tcPr>
            <w:tcW w:w="8352" w:type="dxa"/>
            <w:vAlign w:val="center"/>
          </w:tcPr>
          <w:p w14:paraId="27D1A432" w14:textId="77777777" w:rsidR="00370320" w:rsidRPr="0056389B" w:rsidRDefault="00370320" w:rsidP="004A6BF2">
            <w:pPr>
              <w:rPr>
                <w:sz w:val="18"/>
                <w:szCs w:val="18"/>
              </w:rPr>
            </w:pPr>
            <w:r>
              <w:rPr>
                <w:sz w:val="18"/>
                <w:szCs w:val="18"/>
              </w:rPr>
              <w:t>P</w:t>
            </w:r>
            <w:r w:rsidRPr="0056389B">
              <w:rPr>
                <w:sz w:val="18"/>
                <w:szCs w:val="18"/>
              </w:rPr>
              <w:t>rint OLOAD, SPCF, MPCF totals even if</w:t>
            </w:r>
            <w:r>
              <w:rPr>
                <w:sz w:val="18"/>
                <w:szCs w:val="18"/>
              </w:rPr>
              <w:t xml:space="preserve"> global coordinate systems for all grids are not the same</w:t>
            </w:r>
          </w:p>
        </w:tc>
      </w:tr>
      <w:tr w:rsidR="00370320" w:rsidRPr="00590C30" w14:paraId="2D879ADB" w14:textId="77777777" w:rsidTr="004A6BF2">
        <w:tc>
          <w:tcPr>
            <w:tcW w:w="576" w:type="dxa"/>
            <w:vAlign w:val="center"/>
          </w:tcPr>
          <w:p w14:paraId="5A9C4624" w14:textId="77777777" w:rsidR="00370320" w:rsidRDefault="00370320" w:rsidP="004A6BF2">
            <w:pPr>
              <w:jc w:val="center"/>
              <w:rPr>
                <w:sz w:val="18"/>
                <w:szCs w:val="18"/>
              </w:rPr>
            </w:pPr>
          </w:p>
        </w:tc>
        <w:tc>
          <w:tcPr>
            <w:tcW w:w="1152" w:type="dxa"/>
            <w:vAlign w:val="center"/>
          </w:tcPr>
          <w:p w14:paraId="383BADF8" w14:textId="77777777" w:rsidR="00370320" w:rsidRDefault="00370320" w:rsidP="004A6BF2">
            <w:pPr>
              <w:jc w:val="center"/>
              <w:rPr>
                <w:sz w:val="18"/>
                <w:szCs w:val="18"/>
              </w:rPr>
            </w:pPr>
          </w:p>
        </w:tc>
        <w:tc>
          <w:tcPr>
            <w:tcW w:w="8352" w:type="dxa"/>
            <w:vAlign w:val="center"/>
          </w:tcPr>
          <w:p w14:paraId="648DC33B" w14:textId="77777777" w:rsidR="00370320" w:rsidRDefault="00370320" w:rsidP="004A6BF2">
            <w:pPr>
              <w:rPr>
                <w:sz w:val="18"/>
                <w:szCs w:val="18"/>
              </w:rPr>
            </w:pPr>
          </w:p>
        </w:tc>
      </w:tr>
      <w:tr w:rsidR="00370320" w:rsidRPr="00590C30" w14:paraId="7B5F5D5B" w14:textId="77777777" w:rsidTr="004A6BF2">
        <w:tc>
          <w:tcPr>
            <w:tcW w:w="576" w:type="dxa"/>
            <w:vAlign w:val="center"/>
          </w:tcPr>
          <w:p w14:paraId="464C9707" w14:textId="77777777" w:rsidR="00370320" w:rsidRDefault="00370320" w:rsidP="004A6BF2">
            <w:pPr>
              <w:jc w:val="center"/>
              <w:rPr>
                <w:sz w:val="18"/>
                <w:szCs w:val="18"/>
              </w:rPr>
            </w:pPr>
          </w:p>
        </w:tc>
        <w:tc>
          <w:tcPr>
            <w:tcW w:w="1152" w:type="dxa"/>
            <w:vAlign w:val="center"/>
          </w:tcPr>
          <w:p w14:paraId="034ACEB9" w14:textId="77777777" w:rsidR="00370320" w:rsidRDefault="00370320" w:rsidP="004A6BF2">
            <w:pPr>
              <w:jc w:val="center"/>
              <w:rPr>
                <w:sz w:val="18"/>
                <w:szCs w:val="18"/>
              </w:rPr>
            </w:pPr>
          </w:p>
        </w:tc>
        <w:tc>
          <w:tcPr>
            <w:tcW w:w="8352" w:type="dxa"/>
            <w:vAlign w:val="center"/>
          </w:tcPr>
          <w:p w14:paraId="67E94740" w14:textId="77777777" w:rsidR="00370320" w:rsidRDefault="00370320" w:rsidP="004A6BF2">
            <w:pPr>
              <w:rPr>
                <w:sz w:val="18"/>
                <w:szCs w:val="18"/>
              </w:rPr>
            </w:pPr>
          </w:p>
        </w:tc>
      </w:tr>
      <w:tr w:rsidR="00370320" w:rsidRPr="00590C30" w14:paraId="4261BE73" w14:textId="77777777" w:rsidTr="004A6BF2">
        <w:tc>
          <w:tcPr>
            <w:tcW w:w="576" w:type="dxa"/>
            <w:vAlign w:val="center"/>
          </w:tcPr>
          <w:p w14:paraId="148D6D9D" w14:textId="77777777" w:rsidR="00370320" w:rsidRDefault="00370320" w:rsidP="004A6BF2">
            <w:pPr>
              <w:jc w:val="center"/>
              <w:rPr>
                <w:sz w:val="18"/>
                <w:szCs w:val="18"/>
              </w:rPr>
            </w:pPr>
          </w:p>
        </w:tc>
        <w:tc>
          <w:tcPr>
            <w:tcW w:w="1152" w:type="dxa"/>
            <w:vAlign w:val="center"/>
          </w:tcPr>
          <w:p w14:paraId="10B2D5C3" w14:textId="77777777" w:rsidR="00370320" w:rsidRDefault="00370320" w:rsidP="004A6BF2">
            <w:pPr>
              <w:jc w:val="center"/>
              <w:rPr>
                <w:sz w:val="18"/>
                <w:szCs w:val="18"/>
              </w:rPr>
            </w:pPr>
          </w:p>
        </w:tc>
        <w:tc>
          <w:tcPr>
            <w:tcW w:w="8352" w:type="dxa"/>
            <w:vAlign w:val="center"/>
          </w:tcPr>
          <w:p w14:paraId="37BF5662" w14:textId="77777777" w:rsidR="00370320" w:rsidRDefault="00370320" w:rsidP="004A6BF2">
            <w:pPr>
              <w:rPr>
                <w:sz w:val="18"/>
                <w:szCs w:val="18"/>
              </w:rPr>
            </w:pPr>
          </w:p>
        </w:tc>
      </w:tr>
      <w:tr w:rsidR="00370320" w:rsidRPr="00590C30" w14:paraId="4CA1A4AC" w14:textId="77777777" w:rsidTr="004A6BF2">
        <w:tc>
          <w:tcPr>
            <w:tcW w:w="576" w:type="dxa"/>
            <w:vAlign w:val="center"/>
          </w:tcPr>
          <w:p w14:paraId="3AD41B3E" w14:textId="77777777" w:rsidR="00370320" w:rsidRDefault="00370320" w:rsidP="004A6BF2">
            <w:pPr>
              <w:jc w:val="center"/>
              <w:rPr>
                <w:sz w:val="18"/>
                <w:szCs w:val="18"/>
              </w:rPr>
            </w:pPr>
          </w:p>
        </w:tc>
        <w:tc>
          <w:tcPr>
            <w:tcW w:w="1152" w:type="dxa"/>
            <w:vAlign w:val="center"/>
          </w:tcPr>
          <w:p w14:paraId="7625EEB7" w14:textId="77777777" w:rsidR="00370320" w:rsidRDefault="00370320" w:rsidP="004A6BF2">
            <w:pPr>
              <w:jc w:val="center"/>
              <w:rPr>
                <w:sz w:val="18"/>
                <w:szCs w:val="18"/>
              </w:rPr>
            </w:pPr>
          </w:p>
        </w:tc>
        <w:tc>
          <w:tcPr>
            <w:tcW w:w="8352" w:type="dxa"/>
            <w:vAlign w:val="center"/>
          </w:tcPr>
          <w:p w14:paraId="2843D07A" w14:textId="77777777" w:rsidR="00370320" w:rsidRDefault="00370320" w:rsidP="004A6BF2">
            <w:pPr>
              <w:rPr>
                <w:sz w:val="18"/>
                <w:szCs w:val="18"/>
              </w:rPr>
            </w:pPr>
          </w:p>
        </w:tc>
      </w:tr>
      <w:tr w:rsidR="00370320" w:rsidRPr="00590C30" w14:paraId="4790B29F" w14:textId="77777777" w:rsidTr="004A6BF2">
        <w:tc>
          <w:tcPr>
            <w:tcW w:w="576" w:type="dxa"/>
            <w:vAlign w:val="center"/>
          </w:tcPr>
          <w:p w14:paraId="703737D8" w14:textId="77777777" w:rsidR="00370320" w:rsidRDefault="00370320" w:rsidP="004A6BF2">
            <w:pPr>
              <w:jc w:val="center"/>
              <w:rPr>
                <w:sz w:val="18"/>
                <w:szCs w:val="18"/>
              </w:rPr>
            </w:pPr>
          </w:p>
        </w:tc>
        <w:tc>
          <w:tcPr>
            <w:tcW w:w="1152" w:type="dxa"/>
            <w:vAlign w:val="center"/>
          </w:tcPr>
          <w:p w14:paraId="11663FC0" w14:textId="77777777" w:rsidR="00370320" w:rsidRDefault="00370320" w:rsidP="004A6BF2">
            <w:pPr>
              <w:jc w:val="center"/>
              <w:rPr>
                <w:sz w:val="18"/>
                <w:szCs w:val="18"/>
              </w:rPr>
            </w:pPr>
          </w:p>
        </w:tc>
        <w:tc>
          <w:tcPr>
            <w:tcW w:w="8352" w:type="dxa"/>
            <w:vAlign w:val="center"/>
          </w:tcPr>
          <w:p w14:paraId="1AA859FB" w14:textId="77777777" w:rsidR="00370320" w:rsidRDefault="00370320" w:rsidP="004A6BF2">
            <w:pPr>
              <w:rPr>
                <w:sz w:val="18"/>
                <w:szCs w:val="18"/>
              </w:rPr>
            </w:pPr>
          </w:p>
        </w:tc>
      </w:tr>
      <w:tr w:rsidR="00370320" w:rsidRPr="00590C30" w14:paraId="1C641782" w14:textId="77777777" w:rsidTr="004A6BF2">
        <w:tc>
          <w:tcPr>
            <w:tcW w:w="576" w:type="dxa"/>
            <w:vAlign w:val="center"/>
          </w:tcPr>
          <w:p w14:paraId="15215FB2" w14:textId="77777777" w:rsidR="00370320" w:rsidRDefault="00370320" w:rsidP="004A6BF2">
            <w:pPr>
              <w:jc w:val="center"/>
              <w:rPr>
                <w:sz w:val="18"/>
                <w:szCs w:val="18"/>
              </w:rPr>
            </w:pPr>
          </w:p>
        </w:tc>
        <w:tc>
          <w:tcPr>
            <w:tcW w:w="1152" w:type="dxa"/>
            <w:vAlign w:val="center"/>
          </w:tcPr>
          <w:p w14:paraId="3C60F2A7" w14:textId="77777777" w:rsidR="00370320" w:rsidRDefault="00370320" w:rsidP="004A6BF2">
            <w:pPr>
              <w:jc w:val="center"/>
              <w:rPr>
                <w:sz w:val="18"/>
                <w:szCs w:val="18"/>
              </w:rPr>
            </w:pPr>
          </w:p>
        </w:tc>
        <w:tc>
          <w:tcPr>
            <w:tcW w:w="8352" w:type="dxa"/>
            <w:vAlign w:val="center"/>
          </w:tcPr>
          <w:p w14:paraId="6E49B2FA" w14:textId="77777777" w:rsidR="00370320" w:rsidRDefault="00370320" w:rsidP="004A6BF2">
            <w:pPr>
              <w:rPr>
                <w:sz w:val="18"/>
                <w:szCs w:val="18"/>
              </w:rPr>
            </w:pPr>
          </w:p>
        </w:tc>
      </w:tr>
      <w:tr w:rsidR="00370320" w:rsidRPr="00590C30" w14:paraId="0151D6BD" w14:textId="77777777" w:rsidTr="004A6BF2">
        <w:tc>
          <w:tcPr>
            <w:tcW w:w="576" w:type="dxa"/>
            <w:vAlign w:val="center"/>
          </w:tcPr>
          <w:p w14:paraId="46E6A547" w14:textId="77777777" w:rsidR="00370320" w:rsidRDefault="00370320" w:rsidP="004A6BF2">
            <w:pPr>
              <w:jc w:val="center"/>
              <w:rPr>
                <w:sz w:val="18"/>
                <w:szCs w:val="18"/>
              </w:rPr>
            </w:pPr>
          </w:p>
        </w:tc>
        <w:tc>
          <w:tcPr>
            <w:tcW w:w="1152" w:type="dxa"/>
            <w:vAlign w:val="center"/>
          </w:tcPr>
          <w:p w14:paraId="195F6079" w14:textId="77777777" w:rsidR="00370320" w:rsidRDefault="00370320" w:rsidP="004A6BF2">
            <w:pPr>
              <w:jc w:val="center"/>
              <w:rPr>
                <w:sz w:val="18"/>
                <w:szCs w:val="18"/>
              </w:rPr>
            </w:pPr>
          </w:p>
        </w:tc>
        <w:tc>
          <w:tcPr>
            <w:tcW w:w="8352" w:type="dxa"/>
            <w:vAlign w:val="center"/>
          </w:tcPr>
          <w:p w14:paraId="7B04C6F6" w14:textId="77777777" w:rsidR="00370320" w:rsidRDefault="00370320" w:rsidP="004A6BF2">
            <w:pPr>
              <w:rPr>
                <w:sz w:val="18"/>
                <w:szCs w:val="18"/>
              </w:rPr>
            </w:pPr>
          </w:p>
        </w:tc>
      </w:tr>
      <w:tr w:rsidR="00370320" w:rsidRPr="00590C30" w14:paraId="78C04F8A" w14:textId="77777777" w:rsidTr="004A6BF2">
        <w:tc>
          <w:tcPr>
            <w:tcW w:w="576" w:type="dxa"/>
            <w:vAlign w:val="center"/>
          </w:tcPr>
          <w:p w14:paraId="3BA7BE71" w14:textId="77777777" w:rsidR="00370320" w:rsidRDefault="00370320" w:rsidP="004A6BF2">
            <w:pPr>
              <w:jc w:val="center"/>
              <w:rPr>
                <w:sz w:val="18"/>
                <w:szCs w:val="18"/>
              </w:rPr>
            </w:pPr>
            <w:r>
              <w:rPr>
                <w:sz w:val="18"/>
                <w:szCs w:val="18"/>
              </w:rPr>
              <w:t>100</w:t>
            </w:r>
          </w:p>
        </w:tc>
        <w:tc>
          <w:tcPr>
            <w:tcW w:w="1152" w:type="dxa"/>
            <w:vAlign w:val="center"/>
          </w:tcPr>
          <w:p w14:paraId="2D41CE38" w14:textId="77777777" w:rsidR="00370320" w:rsidRDefault="00370320" w:rsidP="004A6BF2">
            <w:pPr>
              <w:jc w:val="center"/>
              <w:rPr>
                <w:sz w:val="18"/>
                <w:szCs w:val="18"/>
              </w:rPr>
            </w:pPr>
            <w:r>
              <w:rPr>
                <w:sz w:val="18"/>
                <w:szCs w:val="18"/>
              </w:rPr>
              <w:t>&gt; 0</w:t>
            </w:r>
          </w:p>
          <w:p w14:paraId="5090FF21" w14:textId="77777777" w:rsidR="00370320" w:rsidRDefault="00370320" w:rsidP="004A6BF2">
            <w:pPr>
              <w:jc w:val="center"/>
              <w:rPr>
                <w:sz w:val="18"/>
                <w:szCs w:val="18"/>
              </w:rPr>
            </w:pPr>
            <w:r>
              <w:rPr>
                <w:sz w:val="18"/>
                <w:szCs w:val="18"/>
              </w:rPr>
              <w:t>&gt; 1</w:t>
            </w:r>
          </w:p>
        </w:tc>
        <w:tc>
          <w:tcPr>
            <w:tcW w:w="8352" w:type="dxa"/>
            <w:vAlign w:val="center"/>
          </w:tcPr>
          <w:p w14:paraId="65986516" w14:textId="77777777" w:rsidR="00370320" w:rsidRDefault="00370320" w:rsidP="004A6BF2">
            <w:pPr>
              <w:rPr>
                <w:sz w:val="18"/>
                <w:szCs w:val="18"/>
              </w:rPr>
            </w:pPr>
            <w:r>
              <w:rPr>
                <w:sz w:val="18"/>
                <w:szCs w:val="18"/>
              </w:rPr>
              <w:t>C</w:t>
            </w:r>
            <w:r w:rsidRPr="00FB6311">
              <w:rPr>
                <w:sz w:val="18"/>
                <w:szCs w:val="18"/>
              </w:rPr>
              <w:t>heck allocation status of allocatable arrays</w:t>
            </w:r>
            <w:r>
              <w:rPr>
                <w:sz w:val="18"/>
                <w:szCs w:val="18"/>
              </w:rPr>
              <w:t>.</w:t>
            </w:r>
          </w:p>
          <w:p w14:paraId="226ADD81" w14:textId="77777777" w:rsidR="00370320" w:rsidRPr="00FB6311" w:rsidRDefault="00370320" w:rsidP="004A6BF2">
            <w:pPr>
              <w:rPr>
                <w:sz w:val="18"/>
                <w:szCs w:val="18"/>
              </w:rPr>
            </w:pPr>
            <w:r>
              <w:rPr>
                <w:sz w:val="18"/>
                <w:szCs w:val="18"/>
              </w:rPr>
              <w:t>Also write memory all</w:t>
            </w:r>
            <w:r w:rsidRPr="00FB6311">
              <w:rPr>
                <w:sz w:val="18"/>
                <w:szCs w:val="18"/>
              </w:rPr>
              <w:t>ocated to all arrays to F06 file</w:t>
            </w:r>
            <w:r>
              <w:rPr>
                <w:sz w:val="18"/>
                <w:szCs w:val="18"/>
              </w:rPr>
              <w:t>.</w:t>
            </w:r>
          </w:p>
        </w:tc>
      </w:tr>
      <w:tr w:rsidR="00370320" w:rsidRPr="00590C30" w14:paraId="523454C6" w14:textId="77777777" w:rsidTr="004A6BF2">
        <w:tc>
          <w:tcPr>
            <w:tcW w:w="576" w:type="dxa"/>
            <w:vAlign w:val="center"/>
          </w:tcPr>
          <w:p w14:paraId="04B84B63" w14:textId="77777777" w:rsidR="00370320" w:rsidRDefault="00370320" w:rsidP="004A6BF2">
            <w:pPr>
              <w:jc w:val="center"/>
              <w:rPr>
                <w:sz w:val="18"/>
                <w:szCs w:val="18"/>
              </w:rPr>
            </w:pPr>
            <w:r>
              <w:rPr>
                <w:sz w:val="18"/>
                <w:szCs w:val="18"/>
              </w:rPr>
              <w:t>101</w:t>
            </w:r>
          </w:p>
        </w:tc>
        <w:tc>
          <w:tcPr>
            <w:tcW w:w="1152" w:type="dxa"/>
            <w:vAlign w:val="center"/>
          </w:tcPr>
          <w:p w14:paraId="2D30B7F5" w14:textId="77777777" w:rsidR="00370320" w:rsidRDefault="00370320" w:rsidP="004A6BF2">
            <w:pPr>
              <w:jc w:val="center"/>
              <w:rPr>
                <w:sz w:val="18"/>
                <w:szCs w:val="18"/>
              </w:rPr>
            </w:pPr>
            <w:r>
              <w:rPr>
                <w:sz w:val="18"/>
                <w:szCs w:val="18"/>
              </w:rPr>
              <w:t>&gt; 0</w:t>
            </w:r>
          </w:p>
          <w:p w14:paraId="410E052D" w14:textId="77777777" w:rsidR="00370320" w:rsidRDefault="00370320" w:rsidP="004A6BF2">
            <w:pPr>
              <w:jc w:val="center"/>
              <w:rPr>
                <w:sz w:val="18"/>
                <w:szCs w:val="18"/>
              </w:rPr>
            </w:pPr>
            <w:r>
              <w:rPr>
                <w:sz w:val="18"/>
                <w:szCs w:val="18"/>
              </w:rPr>
              <w:t>&gt; 1</w:t>
            </w:r>
          </w:p>
        </w:tc>
        <w:tc>
          <w:tcPr>
            <w:tcW w:w="8352" w:type="dxa"/>
            <w:vAlign w:val="center"/>
          </w:tcPr>
          <w:p w14:paraId="51E95AA6" w14:textId="77777777" w:rsidR="00370320" w:rsidRDefault="00370320" w:rsidP="004A6BF2">
            <w:pPr>
              <w:rPr>
                <w:sz w:val="18"/>
                <w:szCs w:val="18"/>
              </w:rPr>
            </w:pPr>
            <w:r>
              <w:rPr>
                <w:sz w:val="18"/>
                <w:szCs w:val="18"/>
              </w:rPr>
              <w:t>W</w:t>
            </w:r>
            <w:r w:rsidRPr="00FB6311">
              <w:rPr>
                <w:sz w:val="18"/>
                <w:szCs w:val="18"/>
              </w:rPr>
              <w:t>rite sparse I_MATOUT array in subr</w:t>
            </w:r>
            <w:r>
              <w:rPr>
                <w:sz w:val="18"/>
                <w:szCs w:val="18"/>
              </w:rPr>
              <w:t>outine</w:t>
            </w:r>
            <w:r w:rsidRPr="00FB6311">
              <w:rPr>
                <w:sz w:val="18"/>
                <w:szCs w:val="18"/>
              </w:rPr>
              <w:t xml:space="preserve"> READ_MATRIX_1</w:t>
            </w:r>
            <w:r>
              <w:rPr>
                <w:sz w:val="18"/>
                <w:szCs w:val="18"/>
              </w:rPr>
              <w:t>.</w:t>
            </w:r>
          </w:p>
          <w:p w14:paraId="00478134" w14:textId="77777777" w:rsidR="00370320" w:rsidRPr="00FB6311" w:rsidRDefault="00370320" w:rsidP="004A6BF2">
            <w:pPr>
              <w:rPr>
                <w:sz w:val="18"/>
                <w:szCs w:val="18"/>
              </w:rPr>
            </w:pPr>
            <w:r>
              <w:rPr>
                <w:sz w:val="18"/>
                <w:szCs w:val="18"/>
              </w:rPr>
              <w:t>C</w:t>
            </w:r>
            <w:r w:rsidRPr="00FB6311">
              <w:rPr>
                <w:sz w:val="18"/>
                <w:szCs w:val="18"/>
              </w:rPr>
              <w:t>all subr</w:t>
            </w:r>
            <w:r>
              <w:rPr>
                <w:sz w:val="18"/>
                <w:szCs w:val="18"/>
              </w:rPr>
              <w:t>outine</w:t>
            </w:r>
            <w:r w:rsidRPr="00FB6311">
              <w:rPr>
                <w:sz w:val="18"/>
                <w:szCs w:val="18"/>
              </w:rPr>
              <w:t xml:space="preserve"> to check I_MATOUT array to make sure that terms are nondecreasing</w:t>
            </w:r>
          </w:p>
        </w:tc>
      </w:tr>
      <w:tr w:rsidR="00370320" w:rsidRPr="00590C30" w14:paraId="261B1AFA" w14:textId="77777777" w:rsidTr="004A6BF2">
        <w:tc>
          <w:tcPr>
            <w:tcW w:w="576" w:type="dxa"/>
            <w:vAlign w:val="center"/>
          </w:tcPr>
          <w:p w14:paraId="3CA50234" w14:textId="77777777" w:rsidR="00370320" w:rsidRDefault="00370320" w:rsidP="004A6BF2">
            <w:pPr>
              <w:jc w:val="center"/>
              <w:rPr>
                <w:sz w:val="18"/>
                <w:szCs w:val="18"/>
              </w:rPr>
            </w:pPr>
            <w:r>
              <w:rPr>
                <w:sz w:val="18"/>
                <w:szCs w:val="18"/>
              </w:rPr>
              <w:t>102</w:t>
            </w:r>
          </w:p>
        </w:tc>
        <w:tc>
          <w:tcPr>
            <w:tcW w:w="1152" w:type="dxa"/>
            <w:vAlign w:val="center"/>
          </w:tcPr>
          <w:p w14:paraId="215257B0" w14:textId="77777777" w:rsidR="00370320" w:rsidRDefault="00370320" w:rsidP="004A6BF2">
            <w:pPr>
              <w:jc w:val="center"/>
              <w:rPr>
                <w:sz w:val="18"/>
                <w:szCs w:val="18"/>
              </w:rPr>
            </w:pPr>
            <w:r>
              <w:rPr>
                <w:sz w:val="18"/>
                <w:szCs w:val="18"/>
              </w:rPr>
              <w:t>&gt; 0</w:t>
            </w:r>
          </w:p>
        </w:tc>
        <w:tc>
          <w:tcPr>
            <w:tcW w:w="8352" w:type="dxa"/>
            <w:vAlign w:val="center"/>
          </w:tcPr>
          <w:p w14:paraId="6EFAC9C2" w14:textId="77777777" w:rsidR="00370320" w:rsidRPr="00995921" w:rsidRDefault="00370320" w:rsidP="004A6BF2">
            <w:pPr>
              <w:rPr>
                <w:sz w:val="18"/>
                <w:szCs w:val="18"/>
              </w:rPr>
            </w:pPr>
            <w:r>
              <w:rPr>
                <w:sz w:val="18"/>
                <w:szCs w:val="18"/>
              </w:rPr>
              <w:t>P</w:t>
            </w:r>
            <w:r w:rsidRPr="00995921">
              <w:rPr>
                <w:sz w:val="18"/>
                <w:szCs w:val="18"/>
              </w:rPr>
              <w:t xml:space="preserve">rint debug info </w:t>
            </w:r>
            <w:proofErr w:type="gramStart"/>
            <w:r w:rsidRPr="00995921">
              <w:rPr>
                <w:sz w:val="18"/>
                <w:szCs w:val="18"/>
              </w:rPr>
              <w:t>in  subr</w:t>
            </w:r>
            <w:r>
              <w:rPr>
                <w:sz w:val="18"/>
                <w:szCs w:val="18"/>
              </w:rPr>
              <w:t>outine</w:t>
            </w:r>
            <w:proofErr w:type="gramEnd"/>
            <w:r w:rsidRPr="00995921">
              <w:rPr>
                <w:sz w:val="18"/>
                <w:szCs w:val="18"/>
              </w:rPr>
              <w:t xml:space="preserve"> MERGE_MAT_COLS_SSS</w:t>
            </w:r>
          </w:p>
        </w:tc>
      </w:tr>
      <w:tr w:rsidR="00370320" w:rsidRPr="00590C30" w14:paraId="66B0B9EE" w14:textId="77777777" w:rsidTr="004A6BF2">
        <w:tc>
          <w:tcPr>
            <w:tcW w:w="576" w:type="dxa"/>
            <w:vAlign w:val="center"/>
          </w:tcPr>
          <w:p w14:paraId="78E6BA44" w14:textId="77777777" w:rsidR="00370320" w:rsidRDefault="00370320" w:rsidP="004A6BF2">
            <w:pPr>
              <w:jc w:val="center"/>
              <w:rPr>
                <w:sz w:val="18"/>
                <w:szCs w:val="18"/>
              </w:rPr>
            </w:pPr>
            <w:r>
              <w:rPr>
                <w:sz w:val="18"/>
                <w:szCs w:val="18"/>
              </w:rPr>
              <w:t>103</w:t>
            </w:r>
          </w:p>
        </w:tc>
        <w:tc>
          <w:tcPr>
            <w:tcW w:w="1152" w:type="dxa"/>
            <w:vAlign w:val="center"/>
          </w:tcPr>
          <w:p w14:paraId="4684AD8D" w14:textId="77777777" w:rsidR="00370320" w:rsidRDefault="00370320" w:rsidP="004A6BF2">
            <w:pPr>
              <w:jc w:val="center"/>
              <w:rPr>
                <w:sz w:val="18"/>
                <w:szCs w:val="18"/>
              </w:rPr>
            </w:pPr>
            <w:r>
              <w:rPr>
                <w:sz w:val="18"/>
                <w:szCs w:val="18"/>
              </w:rPr>
              <w:t>&gt; 0</w:t>
            </w:r>
          </w:p>
        </w:tc>
        <w:tc>
          <w:tcPr>
            <w:tcW w:w="8352" w:type="dxa"/>
            <w:vAlign w:val="center"/>
          </w:tcPr>
          <w:p w14:paraId="6B02D4F5" w14:textId="77777777" w:rsidR="00370320" w:rsidRPr="00975E41" w:rsidRDefault="00370320" w:rsidP="004A6BF2">
            <w:pPr>
              <w:rPr>
                <w:sz w:val="18"/>
                <w:szCs w:val="18"/>
              </w:rPr>
            </w:pPr>
            <w:r w:rsidRPr="00975E41">
              <w:rPr>
                <w:sz w:val="18"/>
                <w:szCs w:val="18"/>
              </w:rPr>
              <w:t>Do not use MRL (or MLR) in calc of modal participation factors and effective mass</w:t>
            </w:r>
          </w:p>
        </w:tc>
      </w:tr>
      <w:tr w:rsidR="00370320" w:rsidRPr="00590C30" w14:paraId="20F9CB1A" w14:textId="77777777" w:rsidTr="004A6BF2">
        <w:tc>
          <w:tcPr>
            <w:tcW w:w="576" w:type="dxa"/>
            <w:vAlign w:val="center"/>
          </w:tcPr>
          <w:p w14:paraId="24D9D447" w14:textId="77777777" w:rsidR="00370320" w:rsidRDefault="00370320" w:rsidP="004A6BF2">
            <w:pPr>
              <w:jc w:val="center"/>
              <w:rPr>
                <w:sz w:val="18"/>
                <w:szCs w:val="18"/>
              </w:rPr>
            </w:pPr>
            <w:r>
              <w:rPr>
                <w:sz w:val="18"/>
                <w:szCs w:val="18"/>
              </w:rPr>
              <w:t>104</w:t>
            </w:r>
          </w:p>
        </w:tc>
        <w:tc>
          <w:tcPr>
            <w:tcW w:w="1152" w:type="dxa"/>
            <w:vAlign w:val="center"/>
          </w:tcPr>
          <w:p w14:paraId="53B16216" w14:textId="77777777" w:rsidR="00370320" w:rsidRDefault="00370320" w:rsidP="004A6BF2">
            <w:pPr>
              <w:jc w:val="center"/>
              <w:rPr>
                <w:sz w:val="18"/>
                <w:szCs w:val="18"/>
              </w:rPr>
            </w:pPr>
            <w:r>
              <w:rPr>
                <w:sz w:val="18"/>
                <w:szCs w:val="18"/>
              </w:rPr>
              <w:t>&gt; 0</w:t>
            </w:r>
          </w:p>
        </w:tc>
        <w:tc>
          <w:tcPr>
            <w:tcW w:w="8352" w:type="dxa"/>
            <w:vAlign w:val="center"/>
          </w:tcPr>
          <w:p w14:paraId="570CCBF8" w14:textId="77777777" w:rsidR="00370320" w:rsidRPr="00975E41" w:rsidRDefault="00370320" w:rsidP="004A6BF2">
            <w:pPr>
              <w:rPr>
                <w:sz w:val="18"/>
                <w:szCs w:val="18"/>
              </w:rPr>
            </w:pPr>
            <w:r>
              <w:rPr>
                <w:sz w:val="18"/>
                <w:szCs w:val="18"/>
              </w:rPr>
              <w:t>C</w:t>
            </w:r>
            <w:r w:rsidRPr="00975E41">
              <w:rPr>
                <w:sz w:val="18"/>
                <w:szCs w:val="18"/>
              </w:rPr>
              <w:t>heck if KRRcb is singular</w:t>
            </w:r>
          </w:p>
        </w:tc>
      </w:tr>
      <w:tr w:rsidR="00370320" w:rsidRPr="00590C30" w14:paraId="1986500B" w14:textId="77777777" w:rsidTr="004A6BF2">
        <w:tc>
          <w:tcPr>
            <w:tcW w:w="576" w:type="dxa"/>
            <w:vAlign w:val="center"/>
          </w:tcPr>
          <w:p w14:paraId="29F16E67" w14:textId="77777777" w:rsidR="00370320" w:rsidRDefault="00370320" w:rsidP="004A6BF2">
            <w:pPr>
              <w:jc w:val="center"/>
              <w:rPr>
                <w:sz w:val="18"/>
                <w:szCs w:val="18"/>
              </w:rPr>
            </w:pPr>
            <w:r>
              <w:rPr>
                <w:sz w:val="18"/>
                <w:szCs w:val="18"/>
              </w:rPr>
              <w:t>105</w:t>
            </w:r>
          </w:p>
        </w:tc>
        <w:tc>
          <w:tcPr>
            <w:tcW w:w="1152" w:type="dxa"/>
            <w:vAlign w:val="center"/>
          </w:tcPr>
          <w:p w14:paraId="2E25239C" w14:textId="77777777" w:rsidR="00370320" w:rsidRDefault="00370320" w:rsidP="004A6BF2">
            <w:pPr>
              <w:jc w:val="center"/>
              <w:rPr>
                <w:sz w:val="18"/>
                <w:szCs w:val="18"/>
              </w:rPr>
            </w:pPr>
            <w:r>
              <w:rPr>
                <w:sz w:val="18"/>
                <w:szCs w:val="18"/>
              </w:rPr>
              <w:t>&gt; 0</w:t>
            </w:r>
          </w:p>
        </w:tc>
        <w:tc>
          <w:tcPr>
            <w:tcW w:w="8352" w:type="dxa"/>
            <w:vAlign w:val="center"/>
          </w:tcPr>
          <w:p w14:paraId="61D3E85E" w14:textId="77777777" w:rsidR="00370320" w:rsidRPr="00555104" w:rsidRDefault="00370320" w:rsidP="004A6BF2">
            <w:pPr>
              <w:rPr>
                <w:sz w:val="18"/>
                <w:szCs w:val="18"/>
              </w:rPr>
            </w:pPr>
            <w:r w:rsidRPr="00555104">
              <w:rPr>
                <w:sz w:val="18"/>
                <w:szCs w:val="18"/>
              </w:rPr>
              <w:t>write KLLs matrix to unformatted file</w:t>
            </w:r>
          </w:p>
        </w:tc>
      </w:tr>
      <w:tr w:rsidR="00370320" w:rsidRPr="00590C30" w14:paraId="7D3CDCC5" w14:textId="77777777" w:rsidTr="004A6BF2">
        <w:tc>
          <w:tcPr>
            <w:tcW w:w="576" w:type="dxa"/>
            <w:vAlign w:val="center"/>
          </w:tcPr>
          <w:p w14:paraId="50B96D11" w14:textId="77777777" w:rsidR="00370320" w:rsidRDefault="00370320" w:rsidP="004A6BF2">
            <w:pPr>
              <w:jc w:val="center"/>
              <w:rPr>
                <w:sz w:val="18"/>
                <w:szCs w:val="18"/>
              </w:rPr>
            </w:pPr>
            <w:r>
              <w:rPr>
                <w:sz w:val="18"/>
                <w:szCs w:val="18"/>
              </w:rPr>
              <w:t>106</w:t>
            </w:r>
          </w:p>
        </w:tc>
        <w:tc>
          <w:tcPr>
            <w:tcW w:w="1152" w:type="dxa"/>
            <w:vAlign w:val="center"/>
          </w:tcPr>
          <w:p w14:paraId="749A126B" w14:textId="77777777" w:rsidR="00370320" w:rsidRDefault="00370320" w:rsidP="004A6BF2">
            <w:pPr>
              <w:jc w:val="center"/>
              <w:rPr>
                <w:sz w:val="18"/>
                <w:szCs w:val="18"/>
              </w:rPr>
            </w:pPr>
            <w:r>
              <w:rPr>
                <w:sz w:val="18"/>
                <w:szCs w:val="18"/>
              </w:rPr>
              <w:t>&gt; 0</w:t>
            </w:r>
          </w:p>
        </w:tc>
        <w:tc>
          <w:tcPr>
            <w:tcW w:w="8352" w:type="dxa"/>
            <w:vAlign w:val="center"/>
          </w:tcPr>
          <w:p w14:paraId="55C18CA1" w14:textId="77777777" w:rsidR="00370320" w:rsidRPr="00555104" w:rsidRDefault="00370320" w:rsidP="004A6BF2">
            <w:pPr>
              <w:rPr>
                <w:sz w:val="18"/>
                <w:szCs w:val="18"/>
              </w:rPr>
            </w:pPr>
            <w:r w:rsidRPr="00555104">
              <w:rPr>
                <w:sz w:val="18"/>
                <w:szCs w:val="18"/>
              </w:rPr>
              <w:t>write info on all files in subr WRITE_ALLOC_MEM_TABLE (if 0 only write for those arrays that have memory allocated to them</w:t>
            </w:r>
          </w:p>
        </w:tc>
      </w:tr>
      <w:tr w:rsidR="00370320" w:rsidRPr="00590C30" w14:paraId="67C36F02" w14:textId="77777777" w:rsidTr="004A6BF2">
        <w:tc>
          <w:tcPr>
            <w:tcW w:w="576" w:type="dxa"/>
            <w:vAlign w:val="center"/>
          </w:tcPr>
          <w:p w14:paraId="22EE5B11" w14:textId="77777777" w:rsidR="00370320" w:rsidRDefault="00370320" w:rsidP="004A6BF2">
            <w:pPr>
              <w:jc w:val="center"/>
              <w:rPr>
                <w:sz w:val="18"/>
                <w:szCs w:val="18"/>
              </w:rPr>
            </w:pPr>
            <w:r>
              <w:rPr>
                <w:sz w:val="18"/>
                <w:szCs w:val="18"/>
              </w:rPr>
              <w:t>107</w:t>
            </w:r>
          </w:p>
        </w:tc>
        <w:tc>
          <w:tcPr>
            <w:tcW w:w="1152" w:type="dxa"/>
            <w:vAlign w:val="center"/>
          </w:tcPr>
          <w:p w14:paraId="2D286B6D" w14:textId="77777777" w:rsidR="00370320" w:rsidRDefault="00370320" w:rsidP="004A6BF2">
            <w:pPr>
              <w:jc w:val="center"/>
              <w:rPr>
                <w:sz w:val="18"/>
                <w:szCs w:val="18"/>
              </w:rPr>
            </w:pPr>
            <w:r>
              <w:rPr>
                <w:sz w:val="18"/>
                <w:szCs w:val="18"/>
              </w:rPr>
              <w:t>&gt; 0</w:t>
            </w:r>
          </w:p>
        </w:tc>
        <w:tc>
          <w:tcPr>
            <w:tcW w:w="8352" w:type="dxa"/>
            <w:vAlign w:val="center"/>
          </w:tcPr>
          <w:p w14:paraId="02ADFCAF" w14:textId="77777777" w:rsidR="00370320" w:rsidRPr="00555104" w:rsidRDefault="00370320" w:rsidP="004A6BF2">
            <w:pPr>
              <w:rPr>
                <w:sz w:val="18"/>
                <w:szCs w:val="18"/>
              </w:rPr>
            </w:pPr>
            <w:r>
              <w:rPr>
                <w:sz w:val="18"/>
                <w:szCs w:val="18"/>
              </w:rPr>
              <w:t>Write</w:t>
            </w:r>
            <w:r w:rsidRPr="00555104">
              <w:rPr>
                <w:sz w:val="18"/>
                <w:szCs w:val="18"/>
              </w:rPr>
              <w:t xml:space="preserve"> allocated memory in F04 file with 6 decimal points (3 if </w:t>
            </w:r>
            <w:proofErr w:type="gramStart"/>
            <w:r w:rsidRPr="00555104">
              <w:rPr>
                <w:sz w:val="18"/>
                <w:szCs w:val="18"/>
              </w:rPr>
              <w:t>DEBUG(</w:t>
            </w:r>
            <w:proofErr w:type="gramEnd"/>
            <w:r w:rsidRPr="00555104">
              <w:rPr>
                <w:sz w:val="18"/>
                <w:szCs w:val="18"/>
              </w:rPr>
              <w:t>107) = 0)</w:t>
            </w:r>
          </w:p>
        </w:tc>
      </w:tr>
      <w:tr w:rsidR="00370320" w:rsidRPr="00590C30" w14:paraId="22FE9E60" w14:textId="77777777" w:rsidTr="004A6BF2">
        <w:tc>
          <w:tcPr>
            <w:tcW w:w="576" w:type="dxa"/>
            <w:vAlign w:val="center"/>
          </w:tcPr>
          <w:p w14:paraId="4F868ABA" w14:textId="77777777" w:rsidR="00370320" w:rsidRDefault="00370320" w:rsidP="004A6BF2">
            <w:pPr>
              <w:jc w:val="center"/>
              <w:rPr>
                <w:sz w:val="18"/>
                <w:szCs w:val="18"/>
              </w:rPr>
            </w:pPr>
            <w:r>
              <w:rPr>
                <w:sz w:val="18"/>
                <w:szCs w:val="18"/>
              </w:rPr>
              <w:t>108</w:t>
            </w:r>
          </w:p>
        </w:tc>
        <w:tc>
          <w:tcPr>
            <w:tcW w:w="1152" w:type="dxa"/>
            <w:vAlign w:val="center"/>
          </w:tcPr>
          <w:p w14:paraId="7784DABB" w14:textId="77777777" w:rsidR="00370320" w:rsidRDefault="00370320" w:rsidP="004A6BF2">
            <w:pPr>
              <w:jc w:val="center"/>
              <w:rPr>
                <w:sz w:val="18"/>
                <w:szCs w:val="18"/>
              </w:rPr>
            </w:pPr>
            <w:r>
              <w:rPr>
                <w:sz w:val="18"/>
                <w:szCs w:val="18"/>
              </w:rPr>
              <w:t>&gt; 0</w:t>
            </w:r>
          </w:p>
        </w:tc>
        <w:tc>
          <w:tcPr>
            <w:tcW w:w="8352" w:type="dxa"/>
            <w:vAlign w:val="center"/>
          </w:tcPr>
          <w:p w14:paraId="3EC83DFB" w14:textId="77777777" w:rsidR="00370320" w:rsidRPr="00555104" w:rsidRDefault="00370320" w:rsidP="004A6BF2">
            <w:pPr>
              <w:rPr>
                <w:sz w:val="18"/>
                <w:szCs w:val="18"/>
              </w:rPr>
            </w:pPr>
            <w:r>
              <w:rPr>
                <w:sz w:val="18"/>
                <w:szCs w:val="18"/>
              </w:rPr>
              <w:t>Write</w:t>
            </w:r>
            <w:r w:rsidRPr="00555104">
              <w:rPr>
                <w:sz w:val="18"/>
                <w:szCs w:val="18"/>
              </w:rPr>
              <w:t xml:space="preserve"> EDAT table</w:t>
            </w:r>
          </w:p>
        </w:tc>
      </w:tr>
      <w:tr w:rsidR="00370320" w:rsidRPr="00590C30" w14:paraId="2684DB7B" w14:textId="77777777" w:rsidTr="004A6BF2">
        <w:tc>
          <w:tcPr>
            <w:tcW w:w="576" w:type="dxa"/>
            <w:vAlign w:val="center"/>
          </w:tcPr>
          <w:p w14:paraId="1D0E9AB3" w14:textId="77777777" w:rsidR="00370320" w:rsidRDefault="00370320" w:rsidP="004A6BF2">
            <w:pPr>
              <w:jc w:val="center"/>
              <w:rPr>
                <w:sz w:val="18"/>
                <w:szCs w:val="18"/>
              </w:rPr>
            </w:pPr>
            <w:r>
              <w:rPr>
                <w:sz w:val="18"/>
                <w:szCs w:val="18"/>
              </w:rPr>
              <w:t>109</w:t>
            </w:r>
          </w:p>
        </w:tc>
        <w:tc>
          <w:tcPr>
            <w:tcW w:w="1152" w:type="dxa"/>
            <w:vAlign w:val="center"/>
          </w:tcPr>
          <w:p w14:paraId="545185FD" w14:textId="77777777" w:rsidR="00370320" w:rsidRDefault="00370320" w:rsidP="004A6BF2">
            <w:pPr>
              <w:jc w:val="center"/>
              <w:rPr>
                <w:sz w:val="18"/>
                <w:szCs w:val="18"/>
              </w:rPr>
            </w:pPr>
            <w:r>
              <w:rPr>
                <w:sz w:val="18"/>
                <w:szCs w:val="18"/>
              </w:rPr>
              <w:t>&gt; 0</w:t>
            </w:r>
          </w:p>
        </w:tc>
        <w:tc>
          <w:tcPr>
            <w:tcW w:w="8352" w:type="dxa"/>
            <w:vAlign w:val="center"/>
          </w:tcPr>
          <w:p w14:paraId="568E2741" w14:textId="77777777" w:rsidR="00370320" w:rsidRPr="00555104" w:rsidRDefault="00370320" w:rsidP="004A6BF2">
            <w:pPr>
              <w:rPr>
                <w:sz w:val="18"/>
                <w:szCs w:val="18"/>
              </w:rPr>
            </w:pPr>
            <w:r>
              <w:rPr>
                <w:sz w:val="18"/>
                <w:szCs w:val="18"/>
              </w:rPr>
              <w:t>Write</w:t>
            </w:r>
            <w:r w:rsidRPr="00555104">
              <w:rPr>
                <w:sz w:val="18"/>
                <w:szCs w:val="18"/>
              </w:rPr>
              <w:t xml:space="preserve"> debug info in subr ELMDIS</w:t>
            </w:r>
          </w:p>
        </w:tc>
      </w:tr>
      <w:tr w:rsidR="00370320" w:rsidRPr="00590C30" w14:paraId="0B4CB8A6" w14:textId="77777777" w:rsidTr="004A6BF2">
        <w:tc>
          <w:tcPr>
            <w:tcW w:w="576" w:type="dxa"/>
            <w:vAlign w:val="center"/>
          </w:tcPr>
          <w:p w14:paraId="51E4C29E" w14:textId="77777777" w:rsidR="00370320" w:rsidRDefault="00370320" w:rsidP="004A6BF2">
            <w:pPr>
              <w:jc w:val="center"/>
              <w:rPr>
                <w:sz w:val="18"/>
                <w:szCs w:val="18"/>
              </w:rPr>
            </w:pPr>
            <w:r>
              <w:rPr>
                <w:sz w:val="18"/>
                <w:szCs w:val="18"/>
              </w:rPr>
              <w:t>110</w:t>
            </w:r>
          </w:p>
        </w:tc>
        <w:tc>
          <w:tcPr>
            <w:tcW w:w="1152" w:type="dxa"/>
            <w:vAlign w:val="center"/>
          </w:tcPr>
          <w:p w14:paraId="500B056F" w14:textId="77777777" w:rsidR="00370320" w:rsidRDefault="00370320" w:rsidP="004A6BF2">
            <w:pPr>
              <w:jc w:val="center"/>
              <w:rPr>
                <w:sz w:val="18"/>
                <w:szCs w:val="18"/>
              </w:rPr>
            </w:pPr>
            <w:r>
              <w:rPr>
                <w:sz w:val="18"/>
                <w:szCs w:val="18"/>
              </w:rPr>
              <w:t>&gt; 0</w:t>
            </w:r>
          </w:p>
        </w:tc>
        <w:tc>
          <w:tcPr>
            <w:tcW w:w="8352" w:type="dxa"/>
            <w:vAlign w:val="center"/>
          </w:tcPr>
          <w:p w14:paraId="51DC4B97" w14:textId="77777777" w:rsidR="00370320" w:rsidRPr="00555104" w:rsidRDefault="00370320" w:rsidP="004A6BF2">
            <w:pPr>
              <w:rPr>
                <w:sz w:val="18"/>
                <w:szCs w:val="18"/>
              </w:rPr>
            </w:pPr>
            <w:r>
              <w:rPr>
                <w:sz w:val="18"/>
                <w:szCs w:val="18"/>
              </w:rPr>
              <w:t>Write</w:t>
            </w:r>
            <w:r w:rsidRPr="00555104">
              <w:rPr>
                <w:sz w:val="18"/>
                <w:szCs w:val="18"/>
              </w:rPr>
              <w:t xml:space="preserve"> debug info for BUSH elem in subrs ELMDAT1, ELMGM1</w:t>
            </w:r>
          </w:p>
        </w:tc>
      </w:tr>
      <w:tr w:rsidR="00370320" w:rsidRPr="00590C30" w14:paraId="1B22BFDB" w14:textId="77777777" w:rsidTr="004A6BF2">
        <w:tc>
          <w:tcPr>
            <w:tcW w:w="576" w:type="dxa"/>
            <w:vAlign w:val="center"/>
          </w:tcPr>
          <w:p w14:paraId="19547526" w14:textId="77777777" w:rsidR="00370320" w:rsidRDefault="00370320" w:rsidP="004A6BF2">
            <w:pPr>
              <w:jc w:val="center"/>
              <w:rPr>
                <w:sz w:val="18"/>
                <w:szCs w:val="18"/>
              </w:rPr>
            </w:pPr>
            <w:r>
              <w:rPr>
                <w:sz w:val="18"/>
                <w:szCs w:val="18"/>
              </w:rPr>
              <w:t>111</w:t>
            </w:r>
          </w:p>
        </w:tc>
        <w:tc>
          <w:tcPr>
            <w:tcW w:w="1152" w:type="dxa"/>
            <w:vAlign w:val="center"/>
          </w:tcPr>
          <w:p w14:paraId="581EF929" w14:textId="77777777" w:rsidR="00370320" w:rsidRDefault="00370320" w:rsidP="004A6BF2">
            <w:pPr>
              <w:jc w:val="center"/>
              <w:rPr>
                <w:sz w:val="18"/>
                <w:szCs w:val="18"/>
              </w:rPr>
            </w:pPr>
            <w:r>
              <w:rPr>
                <w:sz w:val="18"/>
                <w:szCs w:val="18"/>
              </w:rPr>
              <w:t>&gt; 0</w:t>
            </w:r>
          </w:p>
        </w:tc>
        <w:tc>
          <w:tcPr>
            <w:tcW w:w="8352" w:type="dxa"/>
            <w:vAlign w:val="center"/>
          </w:tcPr>
          <w:p w14:paraId="3749893D" w14:textId="77777777" w:rsidR="00370320" w:rsidRPr="00555104" w:rsidRDefault="00370320" w:rsidP="004A6BF2">
            <w:pPr>
              <w:rPr>
                <w:sz w:val="18"/>
                <w:szCs w:val="18"/>
              </w:rPr>
            </w:pPr>
            <w:r>
              <w:rPr>
                <w:sz w:val="18"/>
                <w:szCs w:val="18"/>
              </w:rPr>
              <w:t>Write</w:t>
            </w:r>
            <w:r w:rsidRPr="00555104">
              <w:rPr>
                <w:sz w:val="18"/>
                <w:szCs w:val="18"/>
              </w:rPr>
              <w:t xml:space="preserve"> some debug info on RSPLINE</w:t>
            </w:r>
          </w:p>
        </w:tc>
      </w:tr>
      <w:tr w:rsidR="00370320" w:rsidRPr="00590C30" w14:paraId="0DC72C34" w14:textId="77777777" w:rsidTr="004A6BF2">
        <w:tc>
          <w:tcPr>
            <w:tcW w:w="576" w:type="dxa"/>
            <w:vAlign w:val="center"/>
          </w:tcPr>
          <w:p w14:paraId="1F26EE1B" w14:textId="77777777" w:rsidR="00370320" w:rsidRDefault="00370320" w:rsidP="004A6BF2">
            <w:pPr>
              <w:jc w:val="center"/>
              <w:rPr>
                <w:sz w:val="18"/>
                <w:szCs w:val="18"/>
              </w:rPr>
            </w:pPr>
            <w:r>
              <w:rPr>
                <w:sz w:val="18"/>
                <w:szCs w:val="18"/>
              </w:rPr>
              <w:t>112</w:t>
            </w:r>
          </w:p>
        </w:tc>
        <w:tc>
          <w:tcPr>
            <w:tcW w:w="1152" w:type="dxa"/>
            <w:vAlign w:val="center"/>
          </w:tcPr>
          <w:p w14:paraId="33894878" w14:textId="77777777" w:rsidR="00370320" w:rsidRDefault="00370320" w:rsidP="004A6BF2">
            <w:pPr>
              <w:jc w:val="center"/>
              <w:rPr>
                <w:sz w:val="18"/>
                <w:szCs w:val="18"/>
              </w:rPr>
            </w:pPr>
            <w:r>
              <w:rPr>
                <w:sz w:val="18"/>
                <w:szCs w:val="18"/>
              </w:rPr>
              <w:t>&gt; 0</w:t>
            </w:r>
          </w:p>
        </w:tc>
        <w:tc>
          <w:tcPr>
            <w:tcW w:w="8352" w:type="dxa"/>
            <w:vAlign w:val="center"/>
          </w:tcPr>
          <w:p w14:paraId="34ADE216" w14:textId="77777777" w:rsidR="00370320" w:rsidRPr="00555104" w:rsidRDefault="00370320" w:rsidP="004A6BF2">
            <w:pPr>
              <w:rPr>
                <w:sz w:val="18"/>
                <w:szCs w:val="18"/>
              </w:rPr>
            </w:pPr>
            <w:r>
              <w:rPr>
                <w:sz w:val="18"/>
                <w:szCs w:val="18"/>
              </w:rPr>
              <w:t>Write</w:t>
            </w:r>
            <w:r w:rsidRPr="00555104">
              <w:rPr>
                <w:sz w:val="18"/>
                <w:szCs w:val="18"/>
              </w:rPr>
              <w:t xml:space="preserve"> THETAM (plate element material angle) and the location in subr EMG where it was calculated</w:t>
            </w:r>
          </w:p>
        </w:tc>
      </w:tr>
      <w:tr w:rsidR="00370320" w:rsidRPr="00590C30" w14:paraId="1F31B3EB" w14:textId="77777777" w:rsidTr="004A6BF2">
        <w:tc>
          <w:tcPr>
            <w:tcW w:w="576" w:type="dxa"/>
            <w:vAlign w:val="center"/>
          </w:tcPr>
          <w:p w14:paraId="2CF781F0" w14:textId="77777777" w:rsidR="00370320" w:rsidRDefault="00370320" w:rsidP="004A6BF2">
            <w:pPr>
              <w:jc w:val="center"/>
              <w:rPr>
                <w:sz w:val="18"/>
                <w:szCs w:val="18"/>
              </w:rPr>
            </w:pPr>
            <w:r>
              <w:rPr>
                <w:sz w:val="18"/>
                <w:szCs w:val="18"/>
              </w:rPr>
              <w:lastRenderedPageBreak/>
              <w:t>113</w:t>
            </w:r>
          </w:p>
        </w:tc>
        <w:tc>
          <w:tcPr>
            <w:tcW w:w="1152" w:type="dxa"/>
            <w:vAlign w:val="center"/>
          </w:tcPr>
          <w:p w14:paraId="2E408CC3" w14:textId="77777777" w:rsidR="00370320" w:rsidRDefault="00370320" w:rsidP="004A6BF2">
            <w:pPr>
              <w:jc w:val="center"/>
              <w:rPr>
                <w:sz w:val="18"/>
                <w:szCs w:val="18"/>
              </w:rPr>
            </w:pPr>
            <w:r>
              <w:rPr>
                <w:sz w:val="18"/>
                <w:szCs w:val="18"/>
              </w:rPr>
              <w:t>&gt; 0</w:t>
            </w:r>
          </w:p>
        </w:tc>
        <w:tc>
          <w:tcPr>
            <w:tcW w:w="8352" w:type="dxa"/>
            <w:vAlign w:val="center"/>
          </w:tcPr>
          <w:p w14:paraId="7D64CDA2" w14:textId="77777777" w:rsidR="00370320" w:rsidRPr="00555104" w:rsidRDefault="00370320" w:rsidP="004A6BF2">
            <w:pPr>
              <w:rPr>
                <w:sz w:val="18"/>
                <w:szCs w:val="18"/>
              </w:rPr>
            </w:pPr>
            <w:r>
              <w:rPr>
                <w:sz w:val="18"/>
                <w:szCs w:val="18"/>
              </w:rPr>
              <w:t>Write</w:t>
            </w:r>
            <w:r w:rsidRPr="00555104">
              <w:rPr>
                <w:sz w:val="18"/>
                <w:szCs w:val="18"/>
              </w:rPr>
              <w:t xml:space="preserve"> PBARL entries in a special format that has 1 line per PBAR entry</w:t>
            </w:r>
          </w:p>
        </w:tc>
      </w:tr>
      <w:tr w:rsidR="00370320" w:rsidRPr="00590C30" w14:paraId="467BC28E" w14:textId="77777777" w:rsidTr="004A6BF2">
        <w:tc>
          <w:tcPr>
            <w:tcW w:w="576" w:type="dxa"/>
            <w:vAlign w:val="center"/>
          </w:tcPr>
          <w:p w14:paraId="50CFFFC8" w14:textId="77777777" w:rsidR="00370320" w:rsidRDefault="00370320" w:rsidP="004A6BF2">
            <w:pPr>
              <w:jc w:val="center"/>
              <w:rPr>
                <w:sz w:val="18"/>
                <w:szCs w:val="18"/>
              </w:rPr>
            </w:pPr>
            <w:r>
              <w:rPr>
                <w:sz w:val="18"/>
                <w:szCs w:val="18"/>
              </w:rPr>
              <w:t>114</w:t>
            </w:r>
          </w:p>
        </w:tc>
        <w:tc>
          <w:tcPr>
            <w:tcW w:w="1152" w:type="dxa"/>
            <w:vAlign w:val="center"/>
          </w:tcPr>
          <w:p w14:paraId="56948B73" w14:textId="77777777" w:rsidR="00370320" w:rsidRDefault="00370320" w:rsidP="004A6BF2">
            <w:pPr>
              <w:jc w:val="center"/>
              <w:rPr>
                <w:sz w:val="18"/>
                <w:szCs w:val="18"/>
              </w:rPr>
            </w:pPr>
            <w:r>
              <w:rPr>
                <w:sz w:val="18"/>
                <w:szCs w:val="18"/>
              </w:rPr>
              <w:t>&gt; 0</w:t>
            </w:r>
          </w:p>
        </w:tc>
        <w:tc>
          <w:tcPr>
            <w:tcW w:w="8352" w:type="dxa"/>
            <w:vAlign w:val="center"/>
          </w:tcPr>
          <w:p w14:paraId="1BB694EB" w14:textId="77777777" w:rsidR="00370320" w:rsidRPr="00555104" w:rsidRDefault="00370320" w:rsidP="004A6BF2">
            <w:pPr>
              <w:rPr>
                <w:sz w:val="18"/>
                <w:szCs w:val="18"/>
              </w:rPr>
            </w:pPr>
            <w:r>
              <w:rPr>
                <w:sz w:val="18"/>
                <w:szCs w:val="18"/>
              </w:rPr>
              <w:t>Write</w:t>
            </w:r>
            <w:r w:rsidRPr="00555104">
              <w:rPr>
                <w:sz w:val="18"/>
                <w:szCs w:val="18"/>
              </w:rPr>
              <w:t xml:space="preserve"> debug info in subr OU4_PARTVEC_PROC</w:t>
            </w:r>
          </w:p>
        </w:tc>
      </w:tr>
      <w:tr w:rsidR="00370320" w:rsidRPr="00590C30" w14:paraId="5D849EFA" w14:textId="77777777" w:rsidTr="004A6BF2">
        <w:tc>
          <w:tcPr>
            <w:tcW w:w="576" w:type="dxa"/>
            <w:vAlign w:val="center"/>
          </w:tcPr>
          <w:p w14:paraId="14E38A7E" w14:textId="77777777" w:rsidR="00370320" w:rsidRDefault="00370320" w:rsidP="004A6BF2">
            <w:pPr>
              <w:jc w:val="center"/>
              <w:rPr>
                <w:sz w:val="18"/>
                <w:szCs w:val="18"/>
              </w:rPr>
            </w:pPr>
            <w:r>
              <w:rPr>
                <w:sz w:val="18"/>
                <w:szCs w:val="18"/>
              </w:rPr>
              <w:t>115</w:t>
            </w:r>
          </w:p>
        </w:tc>
        <w:tc>
          <w:tcPr>
            <w:tcW w:w="1152" w:type="dxa"/>
            <w:vAlign w:val="center"/>
          </w:tcPr>
          <w:p w14:paraId="7844D37E" w14:textId="77777777" w:rsidR="00370320" w:rsidRDefault="00370320" w:rsidP="004A6BF2">
            <w:pPr>
              <w:jc w:val="center"/>
              <w:rPr>
                <w:sz w:val="18"/>
                <w:szCs w:val="18"/>
              </w:rPr>
            </w:pPr>
            <w:r>
              <w:rPr>
                <w:sz w:val="18"/>
                <w:szCs w:val="18"/>
              </w:rPr>
              <w:t>&gt; 0</w:t>
            </w:r>
          </w:p>
        </w:tc>
        <w:tc>
          <w:tcPr>
            <w:tcW w:w="8352" w:type="dxa"/>
            <w:vAlign w:val="center"/>
          </w:tcPr>
          <w:p w14:paraId="0372932C" w14:textId="77777777" w:rsidR="00370320" w:rsidRPr="00555104" w:rsidRDefault="00370320" w:rsidP="004A6BF2">
            <w:pPr>
              <w:rPr>
                <w:sz w:val="18"/>
                <w:szCs w:val="18"/>
              </w:rPr>
            </w:pPr>
            <w:r>
              <w:rPr>
                <w:sz w:val="18"/>
                <w:szCs w:val="18"/>
              </w:rPr>
              <w:t>Write</w:t>
            </w:r>
            <w:r w:rsidRPr="00555104">
              <w:rPr>
                <w:sz w:val="18"/>
                <w:szCs w:val="18"/>
              </w:rPr>
              <w:t xml:space="preserve"> debug info in subr READ_INCLUDE_FILNAM</w:t>
            </w:r>
          </w:p>
        </w:tc>
      </w:tr>
      <w:tr w:rsidR="00370320" w:rsidRPr="00590C30" w14:paraId="3BDCBF18" w14:textId="77777777" w:rsidTr="004A6BF2">
        <w:tc>
          <w:tcPr>
            <w:tcW w:w="576" w:type="dxa"/>
            <w:vAlign w:val="center"/>
          </w:tcPr>
          <w:p w14:paraId="43D3CC2A" w14:textId="77777777" w:rsidR="00370320" w:rsidRDefault="00370320" w:rsidP="004A6BF2">
            <w:pPr>
              <w:jc w:val="center"/>
              <w:rPr>
                <w:sz w:val="18"/>
                <w:szCs w:val="18"/>
              </w:rPr>
            </w:pPr>
            <w:r>
              <w:rPr>
                <w:sz w:val="18"/>
                <w:szCs w:val="18"/>
              </w:rPr>
              <w:t>116</w:t>
            </w:r>
          </w:p>
        </w:tc>
        <w:tc>
          <w:tcPr>
            <w:tcW w:w="1152" w:type="dxa"/>
            <w:vAlign w:val="center"/>
          </w:tcPr>
          <w:p w14:paraId="2F4C3DF4" w14:textId="77777777" w:rsidR="00370320" w:rsidRDefault="00370320" w:rsidP="004A6BF2">
            <w:pPr>
              <w:jc w:val="center"/>
              <w:rPr>
                <w:sz w:val="18"/>
                <w:szCs w:val="18"/>
              </w:rPr>
            </w:pPr>
            <w:r>
              <w:rPr>
                <w:sz w:val="18"/>
                <w:szCs w:val="18"/>
              </w:rPr>
              <w:t>= 1</w:t>
            </w:r>
          </w:p>
        </w:tc>
        <w:tc>
          <w:tcPr>
            <w:tcW w:w="8352" w:type="dxa"/>
            <w:vAlign w:val="center"/>
          </w:tcPr>
          <w:p w14:paraId="1AF17330" w14:textId="77777777" w:rsidR="00370320" w:rsidRPr="00555104" w:rsidRDefault="00370320" w:rsidP="004A6BF2">
            <w:pPr>
              <w:rPr>
                <w:sz w:val="18"/>
                <w:szCs w:val="18"/>
              </w:rPr>
            </w:pPr>
            <w:r>
              <w:rPr>
                <w:sz w:val="18"/>
                <w:szCs w:val="18"/>
              </w:rPr>
              <w:t>Write</w:t>
            </w:r>
            <w:r w:rsidRPr="00555104">
              <w:rPr>
                <w:sz w:val="18"/>
                <w:szCs w:val="18"/>
              </w:rPr>
              <w:t xml:space="preserve"> debug info in Yale subr SFAC</w:t>
            </w:r>
          </w:p>
        </w:tc>
      </w:tr>
      <w:tr w:rsidR="00370320" w:rsidRPr="00590C30" w14:paraId="4BBF2D33" w14:textId="77777777" w:rsidTr="004A6BF2">
        <w:tc>
          <w:tcPr>
            <w:tcW w:w="576" w:type="dxa"/>
            <w:vAlign w:val="center"/>
          </w:tcPr>
          <w:p w14:paraId="1E9BE093" w14:textId="77777777" w:rsidR="00370320" w:rsidRDefault="00370320" w:rsidP="004A6BF2">
            <w:pPr>
              <w:jc w:val="center"/>
              <w:rPr>
                <w:sz w:val="18"/>
                <w:szCs w:val="18"/>
              </w:rPr>
            </w:pPr>
          </w:p>
        </w:tc>
        <w:tc>
          <w:tcPr>
            <w:tcW w:w="1152" w:type="dxa"/>
            <w:vAlign w:val="center"/>
          </w:tcPr>
          <w:p w14:paraId="5D032D9C" w14:textId="77777777" w:rsidR="00370320" w:rsidRDefault="00370320" w:rsidP="004A6BF2">
            <w:pPr>
              <w:jc w:val="center"/>
              <w:rPr>
                <w:sz w:val="18"/>
                <w:szCs w:val="18"/>
              </w:rPr>
            </w:pPr>
            <w:r>
              <w:rPr>
                <w:sz w:val="18"/>
                <w:szCs w:val="18"/>
              </w:rPr>
              <w:t>= 2</w:t>
            </w:r>
          </w:p>
        </w:tc>
        <w:tc>
          <w:tcPr>
            <w:tcW w:w="8352" w:type="dxa"/>
            <w:vAlign w:val="center"/>
          </w:tcPr>
          <w:p w14:paraId="5DF99B14" w14:textId="77777777" w:rsidR="00370320" w:rsidRPr="00555104" w:rsidRDefault="00370320" w:rsidP="004A6BF2">
            <w:pPr>
              <w:rPr>
                <w:sz w:val="18"/>
                <w:szCs w:val="18"/>
              </w:rPr>
            </w:pPr>
            <w:r>
              <w:rPr>
                <w:sz w:val="18"/>
                <w:szCs w:val="18"/>
              </w:rPr>
              <w:t>Write debug info in Yale subr N</w:t>
            </w:r>
            <w:r w:rsidRPr="00555104">
              <w:rPr>
                <w:sz w:val="18"/>
                <w:szCs w:val="18"/>
              </w:rPr>
              <w:t>FAC</w:t>
            </w:r>
          </w:p>
        </w:tc>
      </w:tr>
      <w:tr w:rsidR="00370320" w:rsidRPr="00590C30" w14:paraId="3C202D38" w14:textId="77777777" w:rsidTr="004A6BF2">
        <w:tc>
          <w:tcPr>
            <w:tcW w:w="576" w:type="dxa"/>
            <w:vAlign w:val="center"/>
          </w:tcPr>
          <w:p w14:paraId="0035DCB1" w14:textId="77777777" w:rsidR="00370320" w:rsidRDefault="00370320" w:rsidP="004A6BF2">
            <w:pPr>
              <w:jc w:val="center"/>
              <w:rPr>
                <w:sz w:val="18"/>
                <w:szCs w:val="18"/>
              </w:rPr>
            </w:pPr>
          </w:p>
        </w:tc>
        <w:tc>
          <w:tcPr>
            <w:tcW w:w="1152" w:type="dxa"/>
            <w:vAlign w:val="center"/>
          </w:tcPr>
          <w:p w14:paraId="2D6019A4" w14:textId="77777777" w:rsidR="00370320" w:rsidRDefault="00370320" w:rsidP="004A6BF2">
            <w:pPr>
              <w:jc w:val="center"/>
              <w:rPr>
                <w:sz w:val="18"/>
                <w:szCs w:val="18"/>
              </w:rPr>
            </w:pPr>
            <w:r>
              <w:rPr>
                <w:sz w:val="18"/>
                <w:szCs w:val="18"/>
              </w:rPr>
              <w:t>= 3</w:t>
            </w:r>
          </w:p>
        </w:tc>
        <w:tc>
          <w:tcPr>
            <w:tcW w:w="8352" w:type="dxa"/>
            <w:vAlign w:val="center"/>
          </w:tcPr>
          <w:p w14:paraId="5AC469EA" w14:textId="77777777" w:rsidR="00370320" w:rsidRPr="00975E41" w:rsidRDefault="00370320" w:rsidP="004A6BF2">
            <w:pPr>
              <w:rPr>
                <w:sz w:val="18"/>
                <w:szCs w:val="18"/>
              </w:rPr>
            </w:pPr>
            <w:r>
              <w:rPr>
                <w:sz w:val="18"/>
                <w:szCs w:val="18"/>
              </w:rPr>
              <w:t>Do both</w:t>
            </w:r>
          </w:p>
        </w:tc>
      </w:tr>
      <w:tr w:rsidR="00370320" w:rsidRPr="00590C30" w14:paraId="02CB5682" w14:textId="77777777" w:rsidTr="004A6BF2">
        <w:tc>
          <w:tcPr>
            <w:tcW w:w="576" w:type="dxa"/>
            <w:vAlign w:val="center"/>
          </w:tcPr>
          <w:p w14:paraId="397396CF" w14:textId="77777777" w:rsidR="00370320" w:rsidRDefault="00370320" w:rsidP="004A6BF2">
            <w:pPr>
              <w:jc w:val="center"/>
              <w:rPr>
                <w:sz w:val="18"/>
                <w:szCs w:val="18"/>
              </w:rPr>
            </w:pPr>
          </w:p>
        </w:tc>
        <w:tc>
          <w:tcPr>
            <w:tcW w:w="1152" w:type="dxa"/>
            <w:vAlign w:val="center"/>
          </w:tcPr>
          <w:p w14:paraId="226D5865" w14:textId="77777777" w:rsidR="00370320" w:rsidRDefault="00370320" w:rsidP="004A6BF2">
            <w:pPr>
              <w:jc w:val="center"/>
              <w:rPr>
                <w:sz w:val="18"/>
                <w:szCs w:val="18"/>
              </w:rPr>
            </w:pPr>
          </w:p>
        </w:tc>
        <w:tc>
          <w:tcPr>
            <w:tcW w:w="8352" w:type="dxa"/>
            <w:vAlign w:val="center"/>
          </w:tcPr>
          <w:p w14:paraId="57E4E252" w14:textId="77777777" w:rsidR="00370320" w:rsidRPr="00975E41" w:rsidRDefault="00370320" w:rsidP="004A6BF2">
            <w:pPr>
              <w:rPr>
                <w:sz w:val="18"/>
                <w:szCs w:val="18"/>
              </w:rPr>
            </w:pPr>
          </w:p>
        </w:tc>
      </w:tr>
      <w:tr w:rsidR="00370320" w:rsidRPr="00590C30" w14:paraId="66B72CF1" w14:textId="77777777" w:rsidTr="004A6BF2">
        <w:tc>
          <w:tcPr>
            <w:tcW w:w="576" w:type="dxa"/>
            <w:vAlign w:val="center"/>
          </w:tcPr>
          <w:p w14:paraId="4DC27039" w14:textId="77777777" w:rsidR="00370320" w:rsidRDefault="00370320" w:rsidP="004A6BF2">
            <w:pPr>
              <w:jc w:val="center"/>
              <w:rPr>
                <w:sz w:val="18"/>
                <w:szCs w:val="18"/>
              </w:rPr>
            </w:pPr>
          </w:p>
        </w:tc>
        <w:tc>
          <w:tcPr>
            <w:tcW w:w="1152" w:type="dxa"/>
            <w:vAlign w:val="center"/>
          </w:tcPr>
          <w:p w14:paraId="375820FD" w14:textId="77777777" w:rsidR="00370320" w:rsidRDefault="00370320" w:rsidP="004A6BF2">
            <w:pPr>
              <w:jc w:val="center"/>
              <w:rPr>
                <w:sz w:val="18"/>
                <w:szCs w:val="18"/>
              </w:rPr>
            </w:pPr>
          </w:p>
        </w:tc>
        <w:tc>
          <w:tcPr>
            <w:tcW w:w="8352" w:type="dxa"/>
            <w:vAlign w:val="center"/>
          </w:tcPr>
          <w:p w14:paraId="4AF65211" w14:textId="77777777" w:rsidR="00370320" w:rsidRPr="00975E41" w:rsidRDefault="00370320" w:rsidP="004A6BF2">
            <w:pPr>
              <w:rPr>
                <w:sz w:val="18"/>
                <w:szCs w:val="18"/>
              </w:rPr>
            </w:pPr>
          </w:p>
        </w:tc>
      </w:tr>
      <w:tr w:rsidR="00370320" w:rsidRPr="00590C30" w14:paraId="02F19FEA" w14:textId="77777777" w:rsidTr="004A6BF2">
        <w:tc>
          <w:tcPr>
            <w:tcW w:w="576" w:type="dxa"/>
            <w:vAlign w:val="center"/>
          </w:tcPr>
          <w:p w14:paraId="1C44006E" w14:textId="77777777" w:rsidR="00370320" w:rsidRDefault="00370320" w:rsidP="004A6BF2">
            <w:pPr>
              <w:jc w:val="center"/>
              <w:rPr>
                <w:sz w:val="18"/>
                <w:szCs w:val="18"/>
              </w:rPr>
            </w:pPr>
          </w:p>
        </w:tc>
        <w:tc>
          <w:tcPr>
            <w:tcW w:w="1152" w:type="dxa"/>
            <w:vAlign w:val="center"/>
          </w:tcPr>
          <w:p w14:paraId="77D13E7F" w14:textId="77777777" w:rsidR="00370320" w:rsidRDefault="00370320" w:rsidP="004A6BF2">
            <w:pPr>
              <w:jc w:val="center"/>
              <w:rPr>
                <w:sz w:val="18"/>
                <w:szCs w:val="18"/>
              </w:rPr>
            </w:pPr>
          </w:p>
        </w:tc>
        <w:tc>
          <w:tcPr>
            <w:tcW w:w="8352" w:type="dxa"/>
            <w:vAlign w:val="center"/>
          </w:tcPr>
          <w:p w14:paraId="3157735E" w14:textId="77777777" w:rsidR="00370320" w:rsidRPr="00975E41" w:rsidRDefault="00370320" w:rsidP="004A6BF2">
            <w:pPr>
              <w:rPr>
                <w:sz w:val="18"/>
                <w:szCs w:val="18"/>
              </w:rPr>
            </w:pPr>
          </w:p>
        </w:tc>
      </w:tr>
      <w:tr w:rsidR="00370320" w:rsidRPr="00590C30" w14:paraId="68597CE1" w14:textId="77777777" w:rsidTr="004A6BF2">
        <w:tc>
          <w:tcPr>
            <w:tcW w:w="576" w:type="dxa"/>
            <w:vAlign w:val="center"/>
          </w:tcPr>
          <w:p w14:paraId="0A90816B" w14:textId="77777777" w:rsidR="00370320" w:rsidRDefault="00370320" w:rsidP="004A6BF2">
            <w:pPr>
              <w:jc w:val="center"/>
              <w:rPr>
                <w:sz w:val="18"/>
                <w:szCs w:val="18"/>
              </w:rPr>
            </w:pPr>
          </w:p>
        </w:tc>
        <w:tc>
          <w:tcPr>
            <w:tcW w:w="1152" w:type="dxa"/>
            <w:vAlign w:val="center"/>
          </w:tcPr>
          <w:p w14:paraId="64C19C32" w14:textId="77777777" w:rsidR="00370320" w:rsidRDefault="00370320" w:rsidP="004A6BF2">
            <w:pPr>
              <w:jc w:val="center"/>
              <w:rPr>
                <w:sz w:val="18"/>
                <w:szCs w:val="18"/>
              </w:rPr>
            </w:pPr>
          </w:p>
        </w:tc>
        <w:tc>
          <w:tcPr>
            <w:tcW w:w="8352" w:type="dxa"/>
            <w:vAlign w:val="center"/>
          </w:tcPr>
          <w:p w14:paraId="72920F15" w14:textId="77777777" w:rsidR="00370320" w:rsidRPr="00975E41" w:rsidRDefault="00370320" w:rsidP="004A6BF2">
            <w:pPr>
              <w:rPr>
                <w:sz w:val="18"/>
                <w:szCs w:val="18"/>
              </w:rPr>
            </w:pPr>
          </w:p>
        </w:tc>
      </w:tr>
      <w:tr w:rsidR="00370320" w:rsidRPr="00590C30" w14:paraId="39569B70" w14:textId="77777777" w:rsidTr="004A6BF2">
        <w:tc>
          <w:tcPr>
            <w:tcW w:w="576" w:type="dxa"/>
            <w:vAlign w:val="center"/>
          </w:tcPr>
          <w:p w14:paraId="4C18C570" w14:textId="77777777" w:rsidR="00370320" w:rsidRDefault="00370320" w:rsidP="004A6BF2">
            <w:pPr>
              <w:jc w:val="center"/>
              <w:rPr>
                <w:sz w:val="18"/>
                <w:szCs w:val="18"/>
              </w:rPr>
            </w:pPr>
          </w:p>
        </w:tc>
        <w:tc>
          <w:tcPr>
            <w:tcW w:w="1152" w:type="dxa"/>
            <w:vAlign w:val="center"/>
          </w:tcPr>
          <w:p w14:paraId="6D5B43A2" w14:textId="77777777" w:rsidR="00370320" w:rsidRDefault="00370320" w:rsidP="004A6BF2">
            <w:pPr>
              <w:jc w:val="center"/>
              <w:rPr>
                <w:sz w:val="18"/>
                <w:szCs w:val="18"/>
              </w:rPr>
            </w:pPr>
          </w:p>
        </w:tc>
        <w:tc>
          <w:tcPr>
            <w:tcW w:w="8352" w:type="dxa"/>
            <w:vAlign w:val="center"/>
          </w:tcPr>
          <w:p w14:paraId="613E97E8" w14:textId="77777777" w:rsidR="00370320" w:rsidRPr="00975E41" w:rsidRDefault="00370320" w:rsidP="004A6BF2">
            <w:pPr>
              <w:rPr>
                <w:sz w:val="18"/>
                <w:szCs w:val="18"/>
              </w:rPr>
            </w:pPr>
          </w:p>
        </w:tc>
      </w:tr>
      <w:tr w:rsidR="00370320" w:rsidRPr="00590C30" w14:paraId="31C9F928" w14:textId="77777777" w:rsidTr="004A6BF2">
        <w:tc>
          <w:tcPr>
            <w:tcW w:w="576" w:type="dxa"/>
            <w:vAlign w:val="center"/>
          </w:tcPr>
          <w:p w14:paraId="4A95F0B4" w14:textId="77777777" w:rsidR="00370320" w:rsidRDefault="00370320" w:rsidP="004A6BF2">
            <w:pPr>
              <w:jc w:val="center"/>
              <w:rPr>
                <w:sz w:val="18"/>
                <w:szCs w:val="18"/>
              </w:rPr>
            </w:pPr>
          </w:p>
        </w:tc>
        <w:tc>
          <w:tcPr>
            <w:tcW w:w="1152" w:type="dxa"/>
            <w:vAlign w:val="center"/>
          </w:tcPr>
          <w:p w14:paraId="753FFB22" w14:textId="77777777" w:rsidR="00370320" w:rsidRDefault="00370320" w:rsidP="004A6BF2">
            <w:pPr>
              <w:jc w:val="center"/>
              <w:rPr>
                <w:sz w:val="18"/>
                <w:szCs w:val="18"/>
              </w:rPr>
            </w:pPr>
          </w:p>
        </w:tc>
        <w:tc>
          <w:tcPr>
            <w:tcW w:w="8352" w:type="dxa"/>
            <w:vAlign w:val="center"/>
          </w:tcPr>
          <w:p w14:paraId="32924E13" w14:textId="77777777" w:rsidR="00370320" w:rsidRPr="00975E41" w:rsidRDefault="00370320" w:rsidP="004A6BF2">
            <w:pPr>
              <w:rPr>
                <w:sz w:val="18"/>
                <w:szCs w:val="18"/>
              </w:rPr>
            </w:pPr>
          </w:p>
        </w:tc>
      </w:tr>
      <w:tr w:rsidR="00370320" w:rsidRPr="00590C30" w14:paraId="73DAE710" w14:textId="77777777" w:rsidTr="004A6BF2">
        <w:tc>
          <w:tcPr>
            <w:tcW w:w="576" w:type="dxa"/>
            <w:vAlign w:val="center"/>
          </w:tcPr>
          <w:p w14:paraId="2C684D99" w14:textId="77777777" w:rsidR="00370320" w:rsidRDefault="00370320" w:rsidP="004A6BF2">
            <w:pPr>
              <w:jc w:val="center"/>
              <w:rPr>
                <w:sz w:val="18"/>
                <w:szCs w:val="18"/>
              </w:rPr>
            </w:pPr>
          </w:p>
        </w:tc>
        <w:tc>
          <w:tcPr>
            <w:tcW w:w="1152" w:type="dxa"/>
            <w:vAlign w:val="center"/>
          </w:tcPr>
          <w:p w14:paraId="3875A6CC" w14:textId="77777777" w:rsidR="00370320" w:rsidRDefault="00370320" w:rsidP="004A6BF2">
            <w:pPr>
              <w:jc w:val="center"/>
              <w:rPr>
                <w:sz w:val="18"/>
                <w:szCs w:val="18"/>
              </w:rPr>
            </w:pPr>
          </w:p>
        </w:tc>
        <w:tc>
          <w:tcPr>
            <w:tcW w:w="8352" w:type="dxa"/>
            <w:vAlign w:val="center"/>
          </w:tcPr>
          <w:p w14:paraId="148CAD23" w14:textId="77777777" w:rsidR="00370320" w:rsidRPr="00975E41" w:rsidRDefault="00370320" w:rsidP="004A6BF2">
            <w:pPr>
              <w:rPr>
                <w:sz w:val="18"/>
                <w:szCs w:val="18"/>
              </w:rPr>
            </w:pPr>
          </w:p>
        </w:tc>
      </w:tr>
      <w:tr w:rsidR="00370320" w:rsidRPr="00590C30" w14:paraId="529AB1C0" w14:textId="77777777" w:rsidTr="004A6BF2">
        <w:tc>
          <w:tcPr>
            <w:tcW w:w="576" w:type="dxa"/>
            <w:vAlign w:val="center"/>
          </w:tcPr>
          <w:p w14:paraId="2FDF385D" w14:textId="77777777" w:rsidR="00370320" w:rsidRDefault="00370320" w:rsidP="004A6BF2">
            <w:pPr>
              <w:jc w:val="center"/>
              <w:rPr>
                <w:sz w:val="18"/>
                <w:szCs w:val="18"/>
              </w:rPr>
            </w:pPr>
          </w:p>
        </w:tc>
        <w:tc>
          <w:tcPr>
            <w:tcW w:w="1152" w:type="dxa"/>
            <w:vAlign w:val="center"/>
          </w:tcPr>
          <w:p w14:paraId="218222D3" w14:textId="77777777" w:rsidR="00370320" w:rsidRDefault="00370320" w:rsidP="004A6BF2">
            <w:pPr>
              <w:jc w:val="center"/>
              <w:rPr>
                <w:sz w:val="18"/>
                <w:szCs w:val="18"/>
              </w:rPr>
            </w:pPr>
          </w:p>
        </w:tc>
        <w:tc>
          <w:tcPr>
            <w:tcW w:w="8352" w:type="dxa"/>
            <w:vAlign w:val="center"/>
          </w:tcPr>
          <w:p w14:paraId="187EC6BB" w14:textId="77777777" w:rsidR="00370320" w:rsidRPr="00975E41" w:rsidRDefault="00370320" w:rsidP="004A6BF2">
            <w:pPr>
              <w:rPr>
                <w:sz w:val="18"/>
                <w:szCs w:val="18"/>
              </w:rPr>
            </w:pPr>
          </w:p>
        </w:tc>
      </w:tr>
      <w:tr w:rsidR="00370320" w:rsidRPr="00590C30" w14:paraId="56465357" w14:textId="77777777" w:rsidTr="004A6BF2">
        <w:tc>
          <w:tcPr>
            <w:tcW w:w="576" w:type="dxa"/>
            <w:vAlign w:val="center"/>
          </w:tcPr>
          <w:p w14:paraId="13A1E6F9" w14:textId="77777777" w:rsidR="00370320" w:rsidRPr="004E5C18" w:rsidRDefault="00370320" w:rsidP="004A6BF2">
            <w:pPr>
              <w:jc w:val="center"/>
              <w:rPr>
                <w:b/>
                <w:sz w:val="18"/>
                <w:szCs w:val="18"/>
              </w:rPr>
            </w:pPr>
            <w:r w:rsidRPr="004E5C18">
              <w:rPr>
                <w:b/>
                <w:sz w:val="18"/>
                <w:szCs w:val="18"/>
              </w:rPr>
              <w:t>I</w:t>
            </w:r>
          </w:p>
        </w:tc>
        <w:tc>
          <w:tcPr>
            <w:tcW w:w="1152" w:type="dxa"/>
            <w:vAlign w:val="center"/>
          </w:tcPr>
          <w:p w14:paraId="4526983A" w14:textId="77777777" w:rsidR="00370320" w:rsidRPr="004E5C18" w:rsidRDefault="00370320" w:rsidP="004A6BF2">
            <w:pPr>
              <w:jc w:val="center"/>
              <w:rPr>
                <w:b/>
                <w:sz w:val="18"/>
                <w:szCs w:val="18"/>
              </w:rPr>
            </w:pPr>
            <w:r w:rsidRPr="004E5C18">
              <w:rPr>
                <w:b/>
                <w:sz w:val="18"/>
                <w:szCs w:val="18"/>
              </w:rPr>
              <w:t>DEBUG(I)</w:t>
            </w:r>
          </w:p>
        </w:tc>
        <w:tc>
          <w:tcPr>
            <w:tcW w:w="8352" w:type="dxa"/>
            <w:vAlign w:val="center"/>
          </w:tcPr>
          <w:p w14:paraId="74AAC4A1" w14:textId="77777777" w:rsidR="00370320" w:rsidRPr="004E5C18" w:rsidRDefault="00370320" w:rsidP="004A6BF2">
            <w:pPr>
              <w:jc w:val="center"/>
              <w:rPr>
                <w:b/>
                <w:sz w:val="18"/>
                <w:szCs w:val="18"/>
              </w:rPr>
            </w:pPr>
            <w:r w:rsidRPr="004E5C18">
              <w:rPr>
                <w:b/>
                <w:sz w:val="18"/>
                <w:szCs w:val="18"/>
              </w:rPr>
              <w:t xml:space="preserve">Action </w:t>
            </w:r>
            <w:r>
              <w:rPr>
                <w:b/>
                <w:sz w:val="18"/>
                <w:szCs w:val="18"/>
              </w:rPr>
              <w:t>(NOTE: default values are zero)</w:t>
            </w:r>
          </w:p>
        </w:tc>
      </w:tr>
      <w:tr w:rsidR="00370320" w:rsidRPr="00590C30" w14:paraId="6E6FD5C3" w14:textId="77777777" w:rsidTr="004A6BF2">
        <w:tc>
          <w:tcPr>
            <w:tcW w:w="576" w:type="dxa"/>
            <w:vAlign w:val="center"/>
          </w:tcPr>
          <w:p w14:paraId="62F81E60" w14:textId="77777777" w:rsidR="00370320" w:rsidRDefault="00370320" w:rsidP="004A6BF2">
            <w:pPr>
              <w:jc w:val="center"/>
              <w:rPr>
                <w:sz w:val="18"/>
                <w:szCs w:val="18"/>
              </w:rPr>
            </w:pPr>
          </w:p>
        </w:tc>
        <w:tc>
          <w:tcPr>
            <w:tcW w:w="1152" w:type="dxa"/>
            <w:vAlign w:val="center"/>
          </w:tcPr>
          <w:p w14:paraId="63B226AF" w14:textId="77777777" w:rsidR="00370320" w:rsidRDefault="00370320" w:rsidP="004A6BF2">
            <w:pPr>
              <w:jc w:val="center"/>
              <w:rPr>
                <w:sz w:val="18"/>
                <w:szCs w:val="18"/>
              </w:rPr>
            </w:pPr>
          </w:p>
        </w:tc>
        <w:tc>
          <w:tcPr>
            <w:tcW w:w="8352" w:type="dxa"/>
            <w:vAlign w:val="center"/>
          </w:tcPr>
          <w:p w14:paraId="4482F14C" w14:textId="77777777" w:rsidR="00370320" w:rsidRPr="00975E41" w:rsidRDefault="00370320" w:rsidP="004A6BF2">
            <w:pPr>
              <w:rPr>
                <w:sz w:val="18"/>
                <w:szCs w:val="18"/>
              </w:rPr>
            </w:pPr>
          </w:p>
        </w:tc>
      </w:tr>
      <w:tr w:rsidR="00370320" w:rsidRPr="00590C30" w14:paraId="6B124E31" w14:textId="77777777" w:rsidTr="004A6BF2">
        <w:tc>
          <w:tcPr>
            <w:tcW w:w="576" w:type="dxa"/>
            <w:vAlign w:val="center"/>
          </w:tcPr>
          <w:p w14:paraId="53687BEC" w14:textId="77777777" w:rsidR="00370320" w:rsidRDefault="00370320" w:rsidP="004A6BF2">
            <w:pPr>
              <w:jc w:val="center"/>
              <w:rPr>
                <w:sz w:val="18"/>
                <w:szCs w:val="18"/>
              </w:rPr>
            </w:pPr>
            <w:r>
              <w:rPr>
                <w:sz w:val="18"/>
                <w:szCs w:val="18"/>
              </w:rPr>
              <w:t>172</w:t>
            </w:r>
          </w:p>
        </w:tc>
        <w:tc>
          <w:tcPr>
            <w:tcW w:w="1152" w:type="dxa"/>
            <w:vAlign w:val="center"/>
          </w:tcPr>
          <w:p w14:paraId="6A66DDBB" w14:textId="77777777" w:rsidR="00370320" w:rsidRDefault="00370320" w:rsidP="004A6BF2">
            <w:pPr>
              <w:jc w:val="center"/>
              <w:rPr>
                <w:sz w:val="18"/>
                <w:szCs w:val="18"/>
              </w:rPr>
            </w:pPr>
            <w:r>
              <w:rPr>
                <w:sz w:val="18"/>
                <w:szCs w:val="18"/>
              </w:rPr>
              <w:t>&gt; 0</w:t>
            </w:r>
          </w:p>
        </w:tc>
        <w:tc>
          <w:tcPr>
            <w:tcW w:w="8352" w:type="dxa"/>
            <w:vAlign w:val="center"/>
          </w:tcPr>
          <w:p w14:paraId="07553657" w14:textId="77777777" w:rsidR="00370320" w:rsidRPr="00555104" w:rsidRDefault="00370320" w:rsidP="004A6BF2">
            <w:pPr>
              <w:rPr>
                <w:sz w:val="18"/>
                <w:szCs w:val="18"/>
              </w:rPr>
            </w:pPr>
            <w:r>
              <w:rPr>
                <w:sz w:val="18"/>
                <w:szCs w:val="18"/>
              </w:rPr>
              <w:t>C</w:t>
            </w:r>
            <w:r w:rsidRPr="00555104">
              <w:rPr>
                <w:sz w:val="18"/>
                <w:szCs w:val="18"/>
              </w:rPr>
              <w:t>alc PHI_SQ for the MIN4T based on area weighting of the TRIA3's. Otherwise, use simple average</w:t>
            </w:r>
          </w:p>
        </w:tc>
      </w:tr>
      <w:tr w:rsidR="00370320" w:rsidRPr="00590C30" w14:paraId="3A923E28" w14:textId="77777777" w:rsidTr="004A6BF2">
        <w:tc>
          <w:tcPr>
            <w:tcW w:w="576" w:type="dxa"/>
            <w:vAlign w:val="center"/>
          </w:tcPr>
          <w:p w14:paraId="384E9C8C" w14:textId="77777777" w:rsidR="00370320" w:rsidRDefault="00370320" w:rsidP="004A6BF2">
            <w:pPr>
              <w:jc w:val="center"/>
              <w:rPr>
                <w:sz w:val="18"/>
                <w:szCs w:val="18"/>
              </w:rPr>
            </w:pPr>
            <w:r>
              <w:rPr>
                <w:sz w:val="18"/>
                <w:szCs w:val="18"/>
              </w:rPr>
              <w:t>173</w:t>
            </w:r>
          </w:p>
        </w:tc>
        <w:tc>
          <w:tcPr>
            <w:tcW w:w="1152" w:type="dxa"/>
            <w:vAlign w:val="center"/>
          </w:tcPr>
          <w:p w14:paraId="3AD86C52" w14:textId="77777777" w:rsidR="00370320" w:rsidRDefault="00370320" w:rsidP="004A6BF2">
            <w:pPr>
              <w:jc w:val="center"/>
              <w:rPr>
                <w:sz w:val="18"/>
                <w:szCs w:val="18"/>
              </w:rPr>
            </w:pPr>
            <w:r>
              <w:rPr>
                <w:sz w:val="18"/>
                <w:szCs w:val="18"/>
              </w:rPr>
              <w:t>= 1</w:t>
            </w:r>
          </w:p>
        </w:tc>
        <w:tc>
          <w:tcPr>
            <w:tcW w:w="8352" w:type="dxa"/>
            <w:vAlign w:val="center"/>
          </w:tcPr>
          <w:p w14:paraId="1BC047E1" w14:textId="77777777" w:rsidR="00370320" w:rsidRPr="00555104" w:rsidRDefault="00370320" w:rsidP="004A6BF2">
            <w:pPr>
              <w:rPr>
                <w:sz w:val="18"/>
                <w:szCs w:val="18"/>
              </w:rPr>
            </w:pPr>
            <w:r>
              <w:rPr>
                <w:sz w:val="18"/>
                <w:szCs w:val="18"/>
              </w:rPr>
              <w:t>W</w:t>
            </w:r>
            <w:r w:rsidRPr="00555104">
              <w:rPr>
                <w:sz w:val="18"/>
                <w:szCs w:val="18"/>
              </w:rPr>
              <w:t>rite some debug info in subr PARSE_CSV_STRING</w:t>
            </w:r>
          </w:p>
        </w:tc>
      </w:tr>
      <w:tr w:rsidR="00370320" w:rsidRPr="00590C30" w14:paraId="0E7BDFDE" w14:textId="77777777" w:rsidTr="004A6BF2">
        <w:tc>
          <w:tcPr>
            <w:tcW w:w="576" w:type="dxa"/>
            <w:vAlign w:val="center"/>
          </w:tcPr>
          <w:p w14:paraId="17675FF2" w14:textId="77777777" w:rsidR="00370320" w:rsidRDefault="00370320" w:rsidP="004A6BF2">
            <w:pPr>
              <w:jc w:val="center"/>
              <w:rPr>
                <w:sz w:val="18"/>
                <w:szCs w:val="18"/>
              </w:rPr>
            </w:pPr>
          </w:p>
        </w:tc>
        <w:tc>
          <w:tcPr>
            <w:tcW w:w="1152" w:type="dxa"/>
            <w:vAlign w:val="center"/>
          </w:tcPr>
          <w:p w14:paraId="73D89177" w14:textId="77777777" w:rsidR="00370320" w:rsidRDefault="00370320" w:rsidP="004A6BF2">
            <w:pPr>
              <w:jc w:val="center"/>
              <w:rPr>
                <w:sz w:val="18"/>
                <w:szCs w:val="18"/>
              </w:rPr>
            </w:pPr>
            <w:r>
              <w:rPr>
                <w:sz w:val="18"/>
                <w:szCs w:val="18"/>
              </w:rPr>
              <w:t>= 2</w:t>
            </w:r>
          </w:p>
        </w:tc>
        <w:tc>
          <w:tcPr>
            <w:tcW w:w="8352" w:type="dxa"/>
            <w:vAlign w:val="center"/>
          </w:tcPr>
          <w:p w14:paraId="5651782B" w14:textId="77777777" w:rsidR="00370320" w:rsidRPr="00555104" w:rsidRDefault="00370320" w:rsidP="004A6BF2">
            <w:pPr>
              <w:rPr>
                <w:sz w:val="18"/>
                <w:szCs w:val="18"/>
              </w:rPr>
            </w:pPr>
            <w:r>
              <w:rPr>
                <w:sz w:val="18"/>
                <w:szCs w:val="18"/>
              </w:rPr>
              <w:t>W</w:t>
            </w:r>
            <w:r w:rsidRPr="00555104">
              <w:rPr>
                <w:sz w:val="18"/>
                <w:szCs w:val="18"/>
              </w:rPr>
              <w:t>rite some more detailed data</w:t>
            </w:r>
          </w:p>
        </w:tc>
      </w:tr>
      <w:tr w:rsidR="00370320" w:rsidRPr="00590C30" w14:paraId="47951A53" w14:textId="77777777" w:rsidTr="004A6BF2">
        <w:tc>
          <w:tcPr>
            <w:tcW w:w="576" w:type="dxa"/>
            <w:vAlign w:val="center"/>
          </w:tcPr>
          <w:p w14:paraId="4147FDBF" w14:textId="77777777" w:rsidR="00370320" w:rsidRDefault="00370320" w:rsidP="004A6BF2">
            <w:pPr>
              <w:jc w:val="center"/>
              <w:rPr>
                <w:sz w:val="18"/>
                <w:szCs w:val="18"/>
              </w:rPr>
            </w:pPr>
            <w:r>
              <w:rPr>
                <w:sz w:val="18"/>
                <w:szCs w:val="18"/>
              </w:rPr>
              <w:t>174</w:t>
            </w:r>
          </w:p>
        </w:tc>
        <w:tc>
          <w:tcPr>
            <w:tcW w:w="1152" w:type="dxa"/>
            <w:vAlign w:val="center"/>
          </w:tcPr>
          <w:p w14:paraId="01DE67C6" w14:textId="77777777" w:rsidR="00370320" w:rsidRDefault="00370320" w:rsidP="004A6BF2">
            <w:pPr>
              <w:jc w:val="center"/>
              <w:rPr>
                <w:sz w:val="18"/>
                <w:szCs w:val="18"/>
              </w:rPr>
            </w:pPr>
            <w:r>
              <w:rPr>
                <w:sz w:val="18"/>
                <w:szCs w:val="18"/>
              </w:rPr>
              <w:t>&gt; 0</w:t>
            </w:r>
          </w:p>
        </w:tc>
        <w:tc>
          <w:tcPr>
            <w:tcW w:w="8352" w:type="dxa"/>
            <w:vAlign w:val="center"/>
          </w:tcPr>
          <w:p w14:paraId="4C3FD32C" w14:textId="77777777" w:rsidR="00370320" w:rsidRPr="00555104" w:rsidRDefault="00370320" w:rsidP="004A6BF2">
            <w:pPr>
              <w:rPr>
                <w:sz w:val="18"/>
                <w:szCs w:val="18"/>
              </w:rPr>
            </w:pPr>
            <w:r>
              <w:rPr>
                <w:sz w:val="18"/>
                <w:szCs w:val="18"/>
              </w:rPr>
              <w:t>P</w:t>
            </w:r>
            <w:r w:rsidRPr="00555104">
              <w:rPr>
                <w:sz w:val="18"/>
                <w:szCs w:val="18"/>
              </w:rPr>
              <w:t>rint MPFACTOR, MEFFMASS values with 2 decimal places of accuracy rather than 6</w:t>
            </w:r>
          </w:p>
        </w:tc>
      </w:tr>
      <w:tr w:rsidR="00370320" w:rsidRPr="00590C30" w14:paraId="52FF7997" w14:textId="77777777" w:rsidTr="004A6BF2">
        <w:tc>
          <w:tcPr>
            <w:tcW w:w="576" w:type="dxa"/>
            <w:vAlign w:val="center"/>
          </w:tcPr>
          <w:p w14:paraId="3E1FBCBE" w14:textId="77777777" w:rsidR="00370320" w:rsidRDefault="00370320" w:rsidP="004A6BF2">
            <w:pPr>
              <w:jc w:val="center"/>
              <w:rPr>
                <w:sz w:val="18"/>
                <w:szCs w:val="18"/>
              </w:rPr>
            </w:pPr>
            <w:r>
              <w:rPr>
                <w:sz w:val="18"/>
                <w:szCs w:val="18"/>
              </w:rPr>
              <w:t>175</w:t>
            </w:r>
          </w:p>
        </w:tc>
        <w:tc>
          <w:tcPr>
            <w:tcW w:w="1152" w:type="dxa"/>
            <w:vAlign w:val="center"/>
          </w:tcPr>
          <w:p w14:paraId="62988FA6" w14:textId="77777777" w:rsidR="00370320" w:rsidRDefault="00370320" w:rsidP="004A6BF2">
            <w:pPr>
              <w:jc w:val="center"/>
              <w:rPr>
                <w:sz w:val="18"/>
                <w:szCs w:val="18"/>
              </w:rPr>
            </w:pPr>
            <w:r>
              <w:rPr>
                <w:sz w:val="18"/>
                <w:szCs w:val="18"/>
              </w:rPr>
              <w:t>&gt; 0</w:t>
            </w:r>
          </w:p>
        </w:tc>
        <w:tc>
          <w:tcPr>
            <w:tcW w:w="8352" w:type="dxa"/>
            <w:vAlign w:val="center"/>
          </w:tcPr>
          <w:p w14:paraId="11CBD037" w14:textId="77777777" w:rsidR="00370320" w:rsidRPr="00975E41" w:rsidRDefault="00370320" w:rsidP="004A6BF2">
            <w:pPr>
              <w:rPr>
                <w:sz w:val="18"/>
                <w:szCs w:val="18"/>
              </w:rPr>
            </w:pPr>
            <w:r>
              <w:rPr>
                <w:sz w:val="18"/>
                <w:szCs w:val="18"/>
              </w:rPr>
              <w:t>Write debug output from subroutine SURFACE_FIT regarding the polynomial fit to obtain element corner stresses from Gauss point stresses</w:t>
            </w:r>
          </w:p>
        </w:tc>
      </w:tr>
      <w:tr w:rsidR="00370320" w:rsidRPr="00590C30" w14:paraId="592ABC79" w14:textId="77777777" w:rsidTr="004A6BF2">
        <w:tc>
          <w:tcPr>
            <w:tcW w:w="576" w:type="dxa"/>
            <w:vAlign w:val="center"/>
          </w:tcPr>
          <w:p w14:paraId="2DE864C2" w14:textId="77777777" w:rsidR="00370320" w:rsidRDefault="00370320" w:rsidP="004A6BF2">
            <w:pPr>
              <w:jc w:val="center"/>
              <w:rPr>
                <w:sz w:val="18"/>
                <w:szCs w:val="18"/>
              </w:rPr>
            </w:pPr>
            <w:r>
              <w:rPr>
                <w:sz w:val="18"/>
                <w:szCs w:val="18"/>
              </w:rPr>
              <w:t>176</w:t>
            </w:r>
          </w:p>
        </w:tc>
        <w:tc>
          <w:tcPr>
            <w:tcW w:w="1152" w:type="dxa"/>
            <w:vAlign w:val="center"/>
          </w:tcPr>
          <w:p w14:paraId="476E2438" w14:textId="77777777" w:rsidR="00370320" w:rsidRDefault="00370320" w:rsidP="004A6BF2">
            <w:pPr>
              <w:jc w:val="center"/>
              <w:rPr>
                <w:sz w:val="18"/>
                <w:szCs w:val="18"/>
              </w:rPr>
            </w:pPr>
            <w:r>
              <w:rPr>
                <w:sz w:val="18"/>
                <w:szCs w:val="18"/>
              </w:rPr>
              <w:t>&gt; 0</w:t>
            </w:r>
          </w:p>
        </w:tc>
        <w:tc>
          <w:tcPr>
            <w:tcW w:w="8352" w:type="dxa"/>
            <w:vAlign w:val="center"/>
          </w:tcPr>
          <w:p w14:paraId="67704598" w14:textId="77777777" w:rsidR="00370320" w:rsidRPr="00975E41" w:rsidRDefault="00370320" w:rsidP="004A6BF2">
            <w:pPr>
              <w:rPr>
                <w:sz w:val="18"/>
                <w:szCs w:val="18"/>
              </w:rPr>
            </w:pPr>
            <w:r>
              <w:rPr>
                <w:sz w:val="18"/>
                <w:szCs w:val="18"/>
              </w:rPr>
              <w:t xml:space="preserve">Calculate stresses using element SEi, STEi matrices and displacements rather than from BEi matrices and strains </w:t>
            </w:r>
          </w:p>
        </w:tc>
      </w:tr>
      <w:tr w:rsidR="00370320" w:rsidRPr="00590C30" w14:paraId="6488A63B" w14:textId="77777777" w:rsidTr="004A6BF2">
        <w:tc>
          <w:tcPr>
            <w:tcW w:w="576" w:type="dxa"/>
            <w:vAlign w:val="center"/>
          </w:tcPr>
          <w:p w14:paraId="578D4925" w14:textId="77777777" w:rsidR="00370320" w:rsidRDefault="00370320" w:rsidP="004A6BF2">
            <w:pPr>
              <w:jc w:val="center"/>
              <w:rPr>
                <w:sz w:val="18"/>
                <w:szCs w:val="18"/>
              </w:rPr>
            </w:pPr>
            <w:r>
              <w:rPr>
                <w:sz w:val="18"/>
                <w:szCs w:val="18"/>
              </w:rPr>
              <w:t>177</w:t>
            </w:r>
          </w:p>
        </w:tc>
        <w:tc>
          <w:tcPr>
            <w:tcW w:w="1152" w:type="dxa"/>
            <w:vAlign w:val="center"/>
          </w:tcPr>
          <w:p w14:paraId="623BEC74" w14:textId="77777777" w:rsidR="00370320" w:rsidRDefault="00370320" w:rsidP="004A6BF2">
            <w:pPr>
              <w:jc w:val="center"/>
              <w:rPr>
                <w:sz w:val="18"/>
                <w:szCs w:val="18"/>
              </w:rPr>
            </w:pPr>
            <w:r>
              <w:rPr>
                <w:sz w:val="18"/>
                <w:szCs w:val="18"/>
              </w:rPr>
              <w:t>&gt; 0</w:t>
            </w:r>
          </w:p>
        </w:tc>
        <w:tc>
          <w:tcPr>
            <w:tcW w:w="8352" w:type="dxa"/>
            <w:vAlign w:val="center"/>
          </w:tcPr>
          <w:p w14:paraId="2FEAFA14" w14:textId="77777777" w:rsidR="00370320" w:rsidRPr="00555104" w:rsidRDefault="00370320" w:rsidP="004A6BF2">
            <w:pPr>
              <w:rPr>
                <w:sz w:val="18"/>
                <w:szCs w:val="18"/>
              </w:rPr>
            </w:pPr>
            <w:r>
              <w:rPr>
                <w:sz w:val="18"/>
                <w:szCs w:val="18"/>
              </w:rPr>
              <w:t>Print</w:t>
            </w:r>
            <w:r w:rsidRPr="00555104">
              <w:rPr>
                <w:sz w:val="18"/>
                <w:szCs w:val="18"/>
              </w:rPr>
              <w:t xml:space="preserve"> BAR, ROD margins of safety whether or not they would otherwise be</w:t>
            </w:r>
          </w:p>
        </w:tc>
      </w:tr>
      <w:tr w:rsidR="00370320" w:rsidRPr="00590C30" w14:paraId="7AC92DC1" w14:textId="77777777" w:rsidTr="004A6BF2">
        <w:tc>
          <w:tcPr>
            <w:tcW w:w="576" w:type="dxa"/>
            <w:vAlign w:val="center"/>
          </w:tcPr>
          <w:p w14:paraId="695E24E2" w14:textId="77777777" w:rsidR="00370320" w:rsidRDefault="00370320" w:rsidP="004A6BF2">
            <w:pPr>
              <w:jc w:val="center"/>
              <w:rPr>
                <w:sz w:val="18"/>
                <w:szCs w:val="18"/>
              </w:rPr>
            </w:pPr>
            <w:r>
              <w:rPr>
                <w:sz w:val="18"/>
                <w:szCs w:val="18"/>
              </w:rPr>
              <w:lastRenderedPageBreak/>
              <w:t>178</w:t>
            </w:r>
          </w:p>
        </w:tc>
        <w:tc>
          <w:tcPr>
            <w:tcW w:w="1152" w:type="dxa"/>
            <w:vAlign w:val="center"/>
          </w:tcPr>
          <w:p w14:paraId="5BB9F12E" w14:textId="77777777" w:rsidR="00370320" w:rsidRDefault="00370320" w:rsidP="004A6BF2">
            <w:pPr>
              <w:jc w:val="center"/>
              <w:rPr>
                <w:sz w:val="18"/>
                <w:szCs w:val="18"/>
              </w:rPr>
            </w:pPr>
            <w:r>
              <w:rPr>
                <w:sz w:val="18"/>
                <w:szCs w:val="18"/>
              </w:rPr>
              <w:t>= 1</w:t>
            </w:r>
          </w:p>
        </w:tc>
        <w:tc>
          <w:tcPr>
            <w:tcW w:w="8352" w:type="dxa"/>
            <w:vAlign w:val="center"/>
          </w:tcPr>
          <w:p w14:paraId="07664DF4" w14:textId="77777777" w:rsidR="00370320" w:rsidRPr="00555104" w:rsidRDefault="00370320" w:rsidP="004A6BF2">
            <w:pPr>
              <w:rPr>
                <w:sz w:val="18"/>
                <w:szCs w:val="18"/>
              </w:rPr>
            </w:pPr>
            <w:r>
              <w:rPr>
                <w:sz w:val="18"/>
                <w:szCs w:val="18"/>
              </w:rPr>
              <w:t>Print</w:t>
            </w:r>
            <w:r w:rsidRPr="00555104">
              <w:rPr>
                <w:sz w:val="18"/>
                <w:szCs w:val="18"/>
              </w:rPr>
              <w:t xml:space="preserve"> info on user key if PROTECTED = 'N'</w:t>
            </w:r>
          </w:p>
        </w:tc>
      </w:tr>
      <w:tr w:rsidR="00370320" w:rsidRPr="00590C30" w14:paraId="7870396F" w14:textId="77777777" w:rsidTr="004A6BF2">
        <w:tc>
          <w:tcPr>
            <w:tcW w:w="576" w:type="dxa"/>
            <w:vAlign w:val="center"/>
          </w:tcPr>
          <w:p w14:paraId="12ED3416" w14:textId="77777777" w:rsidR="00370320" w:rsidRDefault="00370320" w:rsidP="004A6BF2">
            <w:pPr>
              <w:jc w:val="center"/>
              <w:rPr>
                <w:sz w:val="18"/>
                <w:szCs w:val="18"/>
              </w:rPr>
            </w:pPr>
            <w:r>
              <w:rPr>
                <w:sz w:val="18"/>
                <w:szCs w:val="18"/>
              </w:rPr>
              <w:t>179</w:t>
            </w:r>
          </w:p>
        </w:tc>
        <w:tc>
          <w:tcPr>
            <w:tcW w:w="1152" w:type="dxa"/>
            <w:vAlign w:val="center"/>
          </w:tcPr>
          <w:p w14:paraId="30F3E3EB" w14:textId="77777777" w:rsidR="00370320" w:rsidRDefault="00370320" w:rsidP="004A6BF2">
            <w:pPr>
              <w:jc w:val="center"/>
              <w:rPr>
                <w:sz w:val="18"/>
                <w:szCs w:val="18"/>
              </w:rPr>
            </w:pPr>
            <w:r>
              <w:rPr>
                <w:sz w:val="18"/>
                <w:szCs w:val="18"/>
              </w:rPr>
              <w:t>= 1</w:t>
            </w:r>
          </w:p>
        </w:tc>
        <w:tc>
          <w:tcPr>
            <w:tcW w:w="8352" w:type="dxa"/>
            <w:vAlign w:val="center"/>
          </w:tcPr>
          <w:p w14:paraId="177B837E" w14:textId="77777777" w:rsidR="00370320" w:rsidRPr="00555104" w:rsidRDefault="00370320" w:rsidP="004A6BF2">
            <w:pPr>
              <w:rPr>
                <w:sz w:val="18"/>
                <w:szCs w:val="18"/>
              </w:rPr>
            </w:pPr>
            <w:r>
              <w:rPr>
                <w:sz w:val="18"/>
                <w:szCs w:val="18"/>
              </w:rPr>
              <w:t>Print</w:t>
            </w:r>
            <w:r w:rsidRPr="00555104">
              <w:rPr>
                <w:sz w:val="18"/>
                <w:szCs w:val="18"/>
              </w:rPr>
              <w:t xml:space="preserve"> blank space at beg of lines of output for CUSERIN entries in the F06 file</w:t>
            </w:r>
          </w:p>
        </w:tc>
      </w:tr>
      <w:tr w:rsidR="00370320" w:rsidRPr="00590C30" w14:paraId="28D713AD" w14:textId="77777777" w:rsidTr="004A6BF2">
        <w:tc>
          <w:tcPr>
            <w:tcW w:w="576" w:type="dxa"/>
            <w:vAlign w:val="center"/>
          </w:tcPr>
          <w:p w14:paraId="04584E2A" w14:textId="77777777" w:rsidR="00370320" w:rsidRDefault="00370320" w:rsidP="004A6BF2">
            <w:pPr>
              <w:jc w:val="center"/>
              <w:rPr>
                <w:sz w:val="18"/>
                <w:szCs w:val="18"/>
              </w:rPr>
            </w:pPr>
            <w:r>
              <w:rPr>
                <w:sz w:val="18"/>
                <w:szCs w:val="18"/>
              </w:rPr>
              <w:t>180</w:t>
            </w:r>
          </w:p>
        </w:tc>
        <w:tc>
          <w:tcPr>
            <w:tcW w:w="1152" w:type="dxa"/>
            <w:vAlign w:val="center"/>
          </w:tcPr>
          <w:p w14:paraId="4ABB5808" w14:textId="77777777" w:rsidR="00370320" w:rsidRDefault="00370320" w:rsidP="004A6BF2">
            <w:pPr>
              <w:jc w:val="center"/>
              <w:rPr>
                <w:sz w:val="18"/>
                <w:szCs w:val="18"/>
              </w:rPr>
            </w:pPr>
            <w:r>
              <w:rPr>
                <w:sz w:val="18"/>
                <w:szCs w:val="18"/>
              </w:rPr>
              <w:t>&gt; 0</w:t>
            </w:r>
          </w:p>
        </w:tc>
        <w:tc>
          <w:tcPr>
            <w:tcW w:w="8352" w:type="dxa"/>
            <w:vAlign w:val="center"/>
          </w:tcPr>
          <w:p w14:paraId="102CFC48" w14:textId="77777777" w:rsidR="00370320" w:rsidRPr="00555104" w:rsidRDefault="00370320" w:rsidP="004A6BF2">
            <w:pPr>
              <w:rPr>
                <w:sz w:val="18"/>
                <w:szCs w:val="18"/>
              </w:rPr>
            </w:pPr>
            <w:r>
              <w:rPr>
                <w:sz w:val="18"/>
                <w:szCs w:val="18"/>
              </w:rPr>
              <w:t>Write</w:t>
            </w:r>
            <w:r w:rsidRPr="00555104">
              <w:rPr>
                <w:sz w:val="18"/>
                <w:szCs w:val="18"/>
              </w:rPr>
              <w:t xml:space="preserve"> debug info to F06 for USERIN elements</w:t>
            </w:r>
          </w:p>
        </w:tc>
      </w:tr>
      <w:tr w:rsidR="00370320" w:rsidRPr="00590C30" w14:paraId="2A341567" w14:textId="77777777" w:rsidTr="004A6BF2">
        <w:tc>
          <w:tcPr>
            <w:tcW w:w="576" w:type="dxa"/>
            <w:vAlign w:val="center"/>
          </w:tcPr>
          <w:p w14:paraId="5E1A8C31" w14:textId="77777777" w:rsidR="00370320" w:rsidRDefault="00370320" w:rsidP="004A6BF2">
            <w:pPr>
              <w:jc w:val="center"/>
              <w:rPr>
                <w:sz w:val="18"/>
                <w:szCs w:val="18"/>
              </w:rPr>
            </w:pPr>
            <w:r>
              <w:rPr>
                <w:sz w:val="18"/>
                <w:szCs w:val="18"/>
              </w:rPr>
              <w:t>181</w:t>
            </w:r>
          </w:p>
        </w:tc>
        <w:tc>
          <w:tcPr>
            <w:tcW w:w="1152" w:type="dxa"/>
            <w:vAlign w:val="center"/>
          </w:tcPr>
          <w:p w14:paraId="3B81246B" w14:textId="77777777" w:rsidR="00370320" w:rsidRDefault="00370320" w:rsidP="004A6BF2">
            <w:pPr>
              <w:jc w:val="center"/>
              <w:rPr>
                <w:sz w:val="18"/>
                <w:szCs w:val="18"/>
              </w:rPr>
            </w:pPr>
            <w:r>
              <w:rPr>
                <w:sz w:val="18"/>
                <w:szCs w:val="18"/>
              </w:rPr>
              <w:t>= 1</w:t>
            </w:r>
          </w:p>
        </w:tc>
        <w:tc>
          <w:tcPr>
            <w:tcW w:w="8352" w:type="dxa"/>
            <w:vAlign w:val="center"/>
          </w:tcPr>
          <w:p w14:paraId="645EF6EF" w14:textId="77777777" w:rsidR="00370320" w:rsidRPr="00CD00CC" w:rsidRDefault="00370320" w:rsidP="004A6BF2">
            <w:pPr>
              <w:rPr>
                <w:sz w:val="18"/>
                <w:szCs w:val="18"/>
              </w:rPr>
            </w:pPr>
            <w:r>
              <w:rPr>
                <w:sz w:val="18"/>
                <w:szCs w:val="18"/>
              </w:rPr>
              <w:t>I</w:t>
            </w:r>
            <w:r w:rsidRPr="00CD00CC">
              <w:rPr>
                <w:sz w:val="18"/>
                <w:szCs w:val="18"/>
              </w:rPr>
              <w:t>nclude USERIN RB mass in subr GPWG even though user did not input 3rd matrix (RBM0) on IN4FIL</w:t>
            </w:r>
          </w:p>
        </w:tc>
      </w:tr>
      <w:tr w:rsidR="00370320" w:rsidRPr="00590C30" w14:paraId="455ACC37" w14:textId="77777777" w:rsidTr="004A6BF2">
        <w:tc>
          <w:tcPr>
            <w:tcW w:w="576" w:type="dxa"/>
            <w:vAlign w:val="center"/>
          </w:tcPr>
          <w:p w14:paraId="2B25DD72" w14:textId="77777777" w:rsidR="00370320" w:rsidRDefault="00370320" w:rsidP="004A6BF2">
            <w:pPr>
              <w:jc w:val="center"/>
              <w:rPr>
                <w:sz w:val="18"/>
                <w:szCs w:val="18"/>
              </w:rPr>
            </w:pPr>
            <w:r>
              <w:rPr>
                <w:sz w:val="18"/>
                <w:szCs w:val="18"/>
              </w:rPr>
              <w:t>182</w:t>
            </w:r>
          </w:p>
        </w:tc>
        <w:tc>
          <w:tcPr>
            <w:tcW w:w="1152" w:type="dxa"/>
            <w:vAlign w:val="center"/>
          </w:tcPr>
          <w:p w14:paraId="66AD2DC3" w14:textId="77777777" w:rsidR="00370320" w:rsidRDefault="00370320" w:rsidP="004A6BF2">
            <w:pPr>
              <w:jc w:val="center"/>
              <w:rPr>
                <w:sz w:val="18"/>
                <w:szCs w:val="18"/>
              </w:rPr>
            </w:pPr>
            <w:r>
              <w:rPr>
                <w:sz w:val="18"/>
                <w:szCs w:val="18"/>
              </w:rPr>
              <w:t>= 1</w:t>
            </w:r>
          </w:p>
        </w:tc>
        <w:tc>
          <w:tcPr>
            <w:tcW w:w="8352" w:type="dxa"/>
            <w:vAlign w:val="center"/>
          </w:tcPr>
          <w:p w14:paraId="1CC17965" w14:textId="77777777" w:rsidR="00370320" w:rsidRPr="00CD00CC" w:rsidRDefault="00370320" w:rsidP="004A6BF2">
            <w:pPr>
              <w:rPr>
                <w:sz w:val="18"/>
                <w:szCs w:val="18"/>
              </w:rPr>
            </w:pPr>
            <w:r>
              <w:rPr>
                <w:sz w:val="18"/>
                <w:szCs w:val="18"/>
              </w:rPr>
              <w:t>Print</w:t>
            </w:r>
            <w:r w:rsidRPr="00CD00CC">
              <w:rPr>
                <w:sz w:val="18"/>
                <w:szCs w:val="18"/>
              </w:rPr>
              <w:t xml:space="preserve"> debug data in subr MGGS_MASS_MATRIX for scalar mass matrix</w:t>
            </w:r>
          </w:p>
        </w:tc>
      </w:tr>
      <w:tr w:rsidR="00370320" w:rsidRPr="00590C30" w14:paraId="26DE40F9" w14:textId="77777777" w:rsidTr="004A6BF2">
        <w:tc>
          <w:tcPr>
            <w:tcW w:w="576" w:type="dxa"/>
            <w:vAlign w:val="center"/>
          </w:tcPr>
          <w:p w14:paraId="4759407B" w14:textId="77777777" w:rsidR="00370320" w:rsidRDefault="00370320" w:rsidP="004A6BF2">
            <w:pPr>
              <w:jc w:val="center"/>
              <w:rPr>
                <w:sz w:val="18"/>
                <w:szCs w:val="18"/>
              </w:rPr>
            </w:pPr>
            <w:r>
              <w:rPr>
                <w:sz w:val="18"/>
                <w:szCs w:val="18"/>
              </w:rPr>
              <w:t>183</w:t>
            </w:r>
          </w:p>
        </w:tc>
        <w:tc>
          <w:tcPr>
            <w:tcW w:w="1152" w:type="dxa"/>
            <w:vAlign w:val="center"/>
          </w:tcPr>
          <w:p w14:paraId="460B9B1B" w14:textId="77777777" w:rsidR="00370320" w:rsidRDefault="00370320" w:rsidP="004A6BF2">
            <w:pPr>
              <w:jc w:val="center"/>
              <w:rPr>
                <w:sz w:val="18"/>
                <w:szCs w:val="18"/>
              </w:rPr>
            </w:pPr>
            <w:r>
              <w:rPr>
                <w:sz w:val="18"/>
                <w:szCs w:val="18"/>
              </w:rPr>
              <w:t>= 1</w:t>
            </w:r>
          </w:p>
        </w:tc>
        <w:tc>
          <w:tcPr>
            <w:tcW w:w="8352" w:type="dxa"/>
            <w:vAlign w:val="center"/>
          </w:tcPr>
          <w:p w14:paraId="464A2E47" w14:textId="77777777" w:rsidR="00370320" w:rsidRPr="00CD00CC" w:rsidRDefault="00370320" w:rsidP="004A6BF2">
            <w:pPr>
              <w:rPr>
                <w:sz w:val="18"/>
                <w:szCs w:val="18"/>
              </w:rPr>
            </w:pPr>
            <w:r>
              <w:rPr>
                <w:sz w:val="18"/>
                <w:szCs w:val="18"/>
              </w:rPr>
              <w:t>Write</w:t>
            </w:r>
            <w:r w:rsidRPr="00CD00CC">
              <w:rPr>
                <w:sz w:val="18"/>
                <w:szCs w:val="18"/>
              </w:rPr>
              <w:t xml:space="preserve"> some debug data for generating TDOF array</w:t>
            </w:r>
          </w:p>
        </w:tc>
      </w:tr>
      <w:tr w:rsidR="00370320" w:rsidRPr="00590C30" w14:paraId="539863A3" w14:textId="77777777" w:rsidTr="004A6BF2">
        <w:tc>
          <w:tcPr>
            <w:tcW w:w="576" w:type="dxa"/>
            <w:vAlign w:val="center"/>
          </w:tcPr>
          <w:p w14:paraId="376F4881" w14:textId="77777777" w:rsidR="00370320" w:rsidRDefault="00370320" w:rsidP="004A6BF2">
            <w:pPr>
              <w:jc w:val="center"/>
              <w:rPr>
                <w:sz w:val="18"/>
                <w:szCs w:val="18"/>
              </w:rPr>
            </w:pPr>
            <w:r>
              <w:rPr>
                <w:sz w:val="18"/>
                <w:szCs w:val="18"/>
              </w:rPr>
              <w:t>184</w:t>
            </w:r>
          </w:p>
        </w:tc>
        <w:tc>
          <w:tcPr>
            <w:tcW w:w="1152" w:type="dxa"/>
            <w:vAlign w:val="center"/>
          </w:tcPr>
          <w:p w14:paraId="433D519B" w14:textId="77777777" w:rsidR="00370320" w:rsidRDefault="00370320" w:rsidP="004A6BF2">
            <w:pPr>
              <w:jc w:val="center"/>
              <w:rPr>
                <w:sz w:val="18"/>
                <w:szCs w:val="18"/>
              </w:rPr>
            </w:pPr>
            <w:r>
              <w:rPr>
                <w:sz w:val="18"/>
                <w:szCs w:val="18"/>
              </w:rPr>
              <w:t>&gt; 0</w:t>
            </w:r>
          </w:p>
        </w:tc>
        <w:tc>
          <w:tcPr>
            <w:tcW w:w="8352" w:type="dxa"/>
            <w:vAlign w:val="center"/>
          </w:tcPr>
          <w:p w14:paraId="227091DC" w14:textId="77777777" w:rsidR="00370320" w:rsidRPr="00CD00CC" w:rsidRDefault="00370320" w:rsidP="004A6BF2">
            <w:pPr>
              <w:rPr>
                <w:sz w:val="18"/>
                <w:szCs w:val="18"/>
              </w:rPr>
            </w:pPr>
            <w:r>
              <w:rPr>
                <w:sz w:val="18"/>
                <w:szCs w:val="18"/>
              </w:rPr>
              <w:t>Write</w:t>
            </w:r>
            <w:r w:rsidRPr="00CD00CC">
              <w:rPr>
                <w:sz w:val="18"/>
                <w:szCs w:val="18"/>
              </w:rPr>
              <w:t xml:space="preserve"> L1M data to F06</w:t>
            </w:r>
          </w:p>
        </w:tc>
      </w:tr>
      <w:tr w:rsidR="00370320" w:rsidRPr="00590C30" w14:paraId="5D43B552" w14:textId="77777777" w:rsidTr="004A6BF2">
        <w:tc>
          <w:tcPr>
            <w:tcW w:w="576" w:type="dxa"/>
            <w:vAlign w:val="center"/>
          </w:tcPr>
          <w:p w14:paraId="18333F55" w14:textId="77777777" w:rsidR="00370320" w:rsidRDefault="00370320" w:rsidP="004A6BF2">
            <w:pPr>
              <w:jc w:val="center"/>
              <w:rPr>
                <w:sz w:val="18"/>
                <w:szCs w:val="18"/>
              </w:rPr>
            </w:pPr>
            <w:r>
              <w:rPr>
                <w:sz w:val="18"/>
                <w:szCs w:val="18"/>
              </w:rPr>
              <w:t>185</w:t>
            </w:r>
          </w:p>
        </w:tc>
        <w:tc>
          <w:tcPr>
            <w:tcW w:w="1152" w:type="dxa"/>
            <w:vAlign w:val="center"/>
          </w:tcPr>
          <w:p w14:paraId="01114E90" w14:textId="77777777" w:rsidR="00370320" w:rsidRDefault="00370320" w:rsidP="004A6BF2">
            <w:pPr>
              <w:jc w:val="center"/>
              <w:rPr>
                <w:sz w:val="18"/>
                <w:szCs w:val="18"/>
              </w:rPr>
            </w:pPr>
            <w:r>
              <w:rPr>
                <w:sz w:val="18"/>
                <w:szCs w:val="18"/>
              </w:rPr>
              <w:t>&gt; 0</w:t>
            </w:r>
          </w:p>
        </w:tc>
        <w:tc>
          <w:tcPr>
            <w:tcW w:w="8352" w:type="dxa"/>
            <w:vAlign w:val="center"/>
          </w:tcPr>
          <w:p w14:paraId="0FFFA403" w14:textId="77777777" w:rsidR="00370320" w:rsidRPr="00CD00CC" w:rsidRDefault="00370320" w:rsidP="004A6BF2">
            <w:pPr>
              <w:rPr>
                <w:sz w:val="18"/>
                <w:szCs w:val="18"/>
              </w:rPr>
            </w:pPr>
            <w:r w:rsidRPr="00CD00CC">
              <w:rPr>
                <w:sz w:val="18"/>
                <w:szCs w:val="18"/>
              </w:rPr>
              <w:t>Let eigen routines find and process all eigenval, vecs found even if NVEC &gt; NDOFL - NUM_MLL_DIAG_ZEROS</w:t>
            </w:r>
          </w:p>
        </w:tc>
      </w:tr>
      <w:tr w:rsidR="00370320" w:rsidRPr="00590C30" w14:paraId="6A73F480" w14:textId="77777777" w:rsidTr="004A6BF2">
        <w:tc>
          <w:tcPr>
            <w:tcW w:w="576" w:type="dxa"/>
            <w:vAlign w:val="center"/>
          </w:tcPr>
          <w:p w14:paraId="098FF2E8" w14:textId="77777777" w:rsidR="00370320" w:rsidRDefault="00370320" w:rsidP="004A6BF2">
            <w:pPr>
              <w:jc w:val="center"/>
              <w:rPr>
                <w:sz w:val="18"/>
                <w:szCs w:val="18"/>
              </w:rPr>
            </w:pPr>
            <w:r>
              <w:rPr>
                <w:sz w:val="18"/>
                <w:szCs w:val="18"/>
              </w:rPr>
              <w:t>186</w:t>
            </w:r>
          </w:p>
        </w:tc>
        <w:tc>
          <w:tcPr>
            <w:tcW w:w="1152" w:type="dxa"/>
            <w:vAlign w:val="center"/>
          </w:tcPr>
          <w:p w14:paraId="72665D7C" w14:textId="77777777" w:rsidR="00370320" w:rsidRDefault="00370320" w:rsidP="004A6BF2">
            <w:pPr>
              <w:jc w:val="center"/>
              <w:rPr>
                <w:sz w:val="18"/>
                <w:szCs w:val="18"/>
              </w:rPr>
            </w:pPr>
            <w:r>
              <w:rPr>
                <w:sz w:val="18"/>
                <w:szCs w:val="18"/>
              </w:rPr>
              <w:t>&gt; 0</w:t>
            </w:r>
          </w:p>
        </w:tc>
        <w:tc>
          <w:tcPr>
            <w:tcW w:w="8352" w:type="dxa"/>
            <w:vAlign w:val="center"/>
          </w:tcPr>
          <w:p w14:paraId="5C1D4885" w14:textId="77777777" w:rsidR="00370320" w:rsidRPr="00CD00CC" w:rsidRDefault="00370320" w:rsidP="004A6BF2">
            <w:pPr>
              <w:rPr>
                <w:sz w:val="18"/>
                <w:szCs w:val="18"/>
              </w:rPr>
            </w:pPr>
            <w:r>
              <w:rPr>
                <w:sz w:val="18"/>
                <w:szCs w:val="18"/>
              </w:rPr>
              <w:t>Print</w:t>
            </w:r>
            <w:r w:rsidRPr="00CD00CC">
              <w:rPr>
                <w:sz w:val="18"/>
                <w:szCs w:val="18"/>
              </w:rPr>
              <w:t xml:space="preserve"> debug info for pressure loads on faces of solid elements</w:t>
            </w:r>
          </w:p>
        </w:tc>
      </w:tr>
      <w:tr w:rsidR="00370320" w:rsidRPr="00590C30" w14:paraId="080F22B5" w14:textId="77777777" w:rsidTr="004A6BF2">
        <w:tc>
          <w:tcPr>
            <w:tcW w:w="576" w:type="dxa"/>
            <w:vAlign w:val="center"/>
          </w:tcPr>
          <w:p w14:paraId="7D77B8B3" w14:textId="77777777" w:rsidR="00370320" w:rsidRDefault="00370320" w:rsidP="004A6BF2">
            <w:pPr>
              <w:jc w:val="center"/>
              <w:rPr>
                <w:sz w:val="18"/>
                <w:szCs w:val="18"/>
              </w:rPr>
            </w:pPr>
            <w:r>
              <w:rPr>
                <w:sz w:val="18"/>
                <w:szCs w:val="18"/>
              </w:rPr>
              <w:t>187</w:t>
            </w:r>
          </w:p>
        </w:tc>
        <w:tc>
          <w:tcPr>
            <w:tcW w:w="1152" w:type="dxa"/>
            <w:vAlign w:val="center"/>
          </w:tcPr>
          <w:p w14:paraId="74F5A1F0" w14:textId="77777777" w:rsidR="00370320" w:rsidRDefault="00370320" w:rsidP="004A6BF2">
            <w:pPr>
              <w:jc w:val="center"/>
              <w:rPr>
                <w:sz w:val="18"/>
                <w:szCs w:val="18"/>
              </w:rPr>
            </w:pPr>
            <w:r>
              <w:rPr>
                <w:sz w:val="18"/>
                <w:szCs w:val="18"/>
              </w:rPr>
              <w:t>&gt; 0</w:t>
            </w:r>
          </w:p>
        </w:tc>
        <w:tc>
          <w:tcPr>
            <w:tcW w:w="8352" w:type="dxa"/>
            <w:vAlign w:val="center"/>
          </w:tcPr>
          <w:p w14:paraId="0E525838" w14:textId="77777777" w:rsidR="00370320" w:rsidRPr="00843EB4" w:rsidRDefault="00370320" w:rsidP="004A6BF2">
            <w:pPr>
              <w:rPr>
                <w:sz w:val="18"/>
                <w:szCs w:val="18"/>
              </w:rPr>
            </w:pPr>
            <w:r>
              <w:rPr>
                <w:sz w:val="18"/>
                <w:szCs w:val="18"/>
              </w:rPr>
              <w:t>Write list ao the number of various elastic elements in the DAT file to the F06 file</w:t>
            </w:r>
          </w:p>
        </w:tc>
      </w:tr>
      <w:tr w:rsidR="00370320" w:rsidRPr="00590C30" w14:paraId="5D91B821" w14:textId="77777777" w:rsidTr="004A6BF2">
        <w:tc>
          <w:tcPr>
            <w:tcW w:w="576" w:type="dxa"/>
            <w:vAlign w:val="center"/>
          </w:tcPr>
          <w:p w14:paraId="47B31C5F" w14:textId="77777777" w:rsidR="00370320" w:rsidRDefault="00370320" w:rsidP="004A6BF2">
            <w:pPr>
              <w:jc w:val="center"/>
              <w:rPr>
                <w:sz w:val="18"/>
                <w:szCs w:val="18"/>
              </w:rPr>
            </w:pPr>
            <w:r>
              <w:rPr>
                <w:sz w:val="18"/>
                <w:szCs w:val="18"/>
              </w:rPr>
              <w:t>188</w:t>
            </w:r>
          </w:p>
        </w:tc>
        <w:tc>
          <w:tcPr>
            <w:tcW w:w="1152" w:type="dxa"/>
            <w:vAlign w:val="center"/>
          </w:tcPr>
          <w:p w14:paraId="3D543F34" w14:textId="77777777" w:rsidR="00370320" w:rsidRDefault="00370320" w:rsidP="004A6BF2">
            <w:pPr>
              <w:jc w:val="center"/>
              <w:rPr>
                <w:sz w:val="18"/>
                <w:szCs w:val="18"/>
              </w:rPr>
            </w:pPr>
            <w:r>
              <w:rPr>
                <w:sz w:val="18"/>
                <w:szCs w:val="18"/>
              </w:rPr>
              <w:t>&gt; 0</w:t>
            </w:r>
          </w:p>
        </w:tc>
        <w:tc>
          <w:tcPr>
            <w:tcW w:w="8352" w:type="dxa"/>
            <w:vAlign w:val="center"/>
          </w:tcPr>
          <w:p w14:paraId="64098DCC" w14:textId="77777777" w:rsidR="00370320" w:rsidRPr="00843EB4" w:rsidRDefault="00370320" w:rsidP="004A6BF2">
            <w:pPr>
              <w:rPr>
                <w:sz w:val="18"/>
                <w:szCs w:val="18"/>
              </w:rPr>
            </w:pPr>
            <w:r w:rsidRPr="00843EB4">
              <w:rPr>
                <w:sz w:val="18"/>
                <w:szCs w:val="18"/>
              </w:rPr>
              <w:t>Do not abort in QPLT3 if KOO is reported to be singular</w:t>
            </w:r>
          </w:p>
        </w:tc>
      </w:tr>
      <w:tr w:rsidR="00370320" w:rsidRPr="00590C30" w14:paraId="4C31557E" w14:textId="77777777" w:rsidTr="004A6BF2">
        <w:tc>
          <w:tcPr>
            <w:tcW w:w="576" w:type="dxa"/>
            <w:vAlign w:val="center"/>
          </w:tcPr>
          <w:p w14:paraId="3A51AED8" w14:textId="77777777" w:rsidR="00370320" w:rsidRDefault="00370320" w:rsidP="004A6BF2">
            <w:pPr>
              <w:jc w:val="center"/>
              <w:rPr>
                <w:sz w:val="18"/>
                <w:szCs w:val="18"/>
              </w:rPr>
            </w:pPr>
            <w:r>
              <w:rPr>
                <w:sz w:val="18"/>
                <w:szCs w:val="18"/>
              </w:rPr>
              <w:t>189</w:t>
            </w:r>
          </w:p>
        </w:tc>
        <w:tc>
          <w:tcPr>
            <w:tcW w:w="1152" w:type="dxa"/>
            <w:vAlign w:val="center"/>
          </w:tcPr>
          <w:p w14:paraId="6AAD5AAD" w14:textId="77777777" w:rsidR="00370320" w:rsidRDefault="00370320" w:rsidP="004A6BF2">
            <w:pPr>
              <w:jc w:val="center"/>
              <w:rPr>
                <w:sz w:val="18"/>
                <w:szCs w:val="18"/>
              </w:rPr>
            </w:pPr>
            <w:r>
              <w:rPr>
                <w:sz w:val="18"/>
                <w:szCs w:val="18"/>
              </w:rPr>
              <w:t>1</w:t>
            </w:r>
          </w:p>
          <w:p w14:paraId="177C8042" w14:textId="77777777" w:rsidR="00370320" w:rsidRDefault="00370320" w:rsidP="004A6BF2">
            <w:pPr>
              <w:jc w:val="center"/>
              <w:rPr>
                <w:sz w:val="18"/>
                <w:szCs w:val="18"/>
              </w:rPr>
            </w:pPr>
            <w:r>
              <w:rPr>
                <w:sz w:val="18"/>
                <w:szCs w:val="18"/>
              </w:rPr>
              <w:t>2</w:t>
            </w:r>
          </w:p>
          <w:p w14:paraId="1E511C8D" w14:textId="77777777" w:rsidR="00370320" w:rsidRDefault="00370320" w:rsidP="004A6BF2">
            <w:pPr>
              <w:jc w:val="center"/>
              <w:rPr>
                <w:sz w:val="18"/>
                <w:szCs w:val="18"/>
              </w:rPr>
            </w:pPr>
            <w:r>
              <w:rPr>
                <w:sz w:val="18"/>
                <w:szCs w:val="18"/>
              </w:rPr>
              <w:t>3</w:t>
            </w:r>
          </w:p>
        </w:tc>
        <w:tc>
          <w:tcPr>
            <w:tcW w:w="8352" w:type="dxa"/>
            <w:vAlign w:val="center"/>
          </w:tcPr>
          <w:p w14:paraId="28C10605" w14:textId="77777777" w:rsidR="00370320" w:rsidRDefault="00370320" w:rsidP="004A6BF2">
            <w:pPr>
              <w:rPr>
                <w:sz w:val="18"/>
                <w:szCs w:val="18"/>
              </w:rPr>
            </w:pPr>
            <w:r>
              <w:rPr>
                <w:sz w:val="18"/>
                <w:szCs w:val="18"/>
              </w:rPr>
              <w:t>P</w:t>
            </w:r>
            <w:r w:rsidRPr="00626773">
              <w:rPr>
                <w:sz w:val="18"/>
                <w:szCs w:val="18"/>
              </w:rPr>
              <w:t>rint messages in subr</w:t>
            </w:r>
            <w:r>
              <w:rPr>
                <w:sz w:val="18"/>
                <w:szCs w:val="18"/>
              </w:rPr>
              <w:t>outine</w:t>
            </w:r>
            <w:r w:rsidRPr="00626773">
              <w:rPr>
                <w:sz w:val="18"/>
                <w:szCs w:val="18"/>
              </w:rPr>
              <w:t xml:space="preserve"> ESP for KE in local coords if element diagonal stiffness &lt; 0</w:t>
            </w:r>
          </w:p>
          <w:p w14:paraId="1010BB85" w14:textId="77777777" w:rsidR="00370320" w:rsidRDefault="00370320" w:rsidP="004A6BF2">
            <w:pPr>
              <w:rPr>
                <w:sz w:val="18"/>
                <w:szCs w:val="18"/>
              </w:rPr>
            </w:pPr>
            <w:r>
              <w:rPr>
                <w:sz w:val="18"/>
                <w:szCs w:val="18"/>
              </w:rPr>
              <w:t>P</w:t>
            </w:r>
            <w:r w:rsidRPr="00626773">
              <w:rPr>
                <w:sz w:val="18"/>
                <w:szCs w:val="18"/>
              </w:rPr>
              <w:t>rint these messages in subr</w:t>
            </w:r>
            <w:r>
              <w:rPr>
                <w:sz w:val="18"/>
                <w:szCs w:val="18"/>
              </w:rPr>
              <w:t>outine</w:t>
            </w:r>
            <w:r w:rsidRPr="00626773">
              <w:rPr>
                <w:sz w:val="18"/>
                <w:szCs w:val="18"/>
              </w:rPr>
              <w:t xml:space="preserve"> ESP after transformation to global</w:t>
            </w:r>
          </w:p>
          <w:p w14:paraId="6CF69EA7" w14:textId="77777777" w:rsidR="00370320" w:rsidRPr="00626773" w:rsidRDefault="00370320" w:rsidP="004A6BF2">
            <w:pPr>
              <w:rPr>
                <w:sz w:val="18"/>
                <w:szCs w:val="18"/>
              </w:rPr>
            </w:pPr>
            <w:r>
              <w:rPr>
                <w:sz w:val="18"/>
                <w:szCs w:val="18"/>
              </w:rPr>
              <w:t>Do both</w:t>
            </w:r>
          </w:p>
        </w:tc>
      </w:tr>
      <w:tr w:rsidR="00370320" w:rsidRPr="00590C30" w14:paraId="1A21BED6" w14:textId="77777777" w:rsidTr="004A6BF2">
        <w:tc>
          <w:tcPr>
            <w:tcW w:w="576" w:type="dxa"/>
            <w:vAlign w:val="center"/>
          </w:tcPr>
          <w:p w14:paraId="1BA9A11C" w14:textId="77777777" w:rsidR="00370320" w:rsidRDefault="00370320" w:rsidP="004A6BF2">
            <w:pPr>
              <w:jc w:val="center"/>
              <w:rPr>
                <w:sz w:val="18"/>
                <w:szCs w:val="18"/>
              </w:rPr>
            </w:pPr>
            <w:r>
              <w:rPr>
                <w:sz w:val="18"/>
                <w:szCs w:val="18"/>
              </w:rPr>
              <w:t>190</w:t>
            </w:r>
          </w:p>
        </w:tc>
        <w:tc>
          <w:tcPr>
            <w:tcW w:w="1152" w:type="dxa"/>
            <w:vAlign w:val="center"/>
          </w:tcPr>
          <w:p w14:paraId="55967CF2" w14:textId="77777777" w:rsidR="00370320" w:rsidRDefault="00370320" w:rsidP="004A6BF2">
            <w:pPr>
              <w:jc w:val="center"/>
              <w:rPr>
                <w:sz w:val="18"/>
                <w:szCs w:val="18"/>
              </w:rPr>
            </w:pPr>
            <w:r>
              <w:rPr>
                <w:sz w:val="18"/>
                <w:szCs w:val="18"/>
              </w:rPr>
              <w:t>&gt; 0</w:t>
            </w:r>
          </w:p>
        </w:tc>
        <w:tc>
          <w:tcPr>
            <w:tcW w:w="8352" w:type="dxa"/>
            <w:vAlign w:val="center"/>
          </w:tcPr>
          <w:p w14:paraId="09443E96" w14:textId="77777777" w:rsidR="00370320" w:rsidRPr="00BE6E8B" w:rsidRDefault="00370320" w:rsidP="004A6BF2">
            <w:pPr>
              <w:rPr>
                <w:sz w:val="18"/>
                <w:szCs w:val="18"/>
              </w:rPr>
            </w:pPr>
            <w:r>
              <w:rPr>
                <w:sz w:val="18"/>
                <w:szCs w:val="18"/>
              </w:rPr>
              <w:t>D</w:t>
            </w:r>
            <w:r w:rsidRPr="00BE6E8B">
              <w:rPr>
                <w:sz w:val="18"/>
                <w:szCs w:val="18"/>
              </w:rPr>
              <w:t>o not round off FAILURE_INDEX to 0 in subr POLY_FAILURE_INDEX</w:t>
            </w:r>
          </w:p>
        </w:tc>
      </w:tr>
      <w:tr w:rsidR="00370320" w:rsidRPr="00590C30" w14:paraId="015B00AD" w14:textId="77777777" w:rsidTr="004A6BF2">
        <w:tc>
          <w:tcPr>
            <w:tcW w:w="576" w:type="dxa"/>
            <w:vAlign w:val="center"/>
          </w:tcPr>
          <w:p w14:paraId="1BA2D004" w14:textId="77777777" w:rsidR="00370320" w:rsidRDefault="00370320" w:rsidP="004A6BF2">
            <w:pPr>
              <w:jc w:val="center"/>
              <w:rPr>
                <w:sz w:val="18"/>
                <w:szCs w:val="18"/>
              </w:rPr>
            </w:pPr>
            <w:r>
              <w:rPr>
                <w:sz w:val="18"/>
                <w:szCs w:val="18"/>
              </w:rPr>
              <w:t>191</w:t>
            </w:r>
          </w:p>
        </w:tc>
        <w:tc>
          <w:tcPr>
            <w:tcW w:w="1152" w:type="dxa"/>
            <w:vAlign w:val="center"/>
          </w:tcPr>
          <w:p w14:paraId="5012ECBD" w14:textId="77777777" w:rsidR="00370320" w:rsidRDefault="00370320" w:rsidP="004A6BF2">
            <w:pPr>
              <w:jc w:val="center"/>
              <w:rPr>
                <w:sz w:val="18"/>
                <w:szCs w:val="18"/>
              </w:rPr>
            </w:pPr>
            <w:r>
              <w:rPr>
                <w:sz w:val="18"/>
                <w:szCs w:val="18"/>
              </w:rPr>
              <w:t>= 0</w:t>
            </w:r>
          </w:p>
        </w:tc>
        <w:tc>
          <w:tcPr>
            <w:tcW w:w="8352" w:type="dxa"/>
            <w:vAlign w:val="center"/>
          </w:tcPr>
          <w:p w14:paraId="0110ECD9" w14:textId="77777777" w:rsidR="00370320" w:rsidRPr="001E5D8D" w:rsidRDefault="00370320" w:rsidP="004A6BF2">
            <w:pPr>
              <w:rPr>
                <w:sz w:val="18"/>
                <w:szCs w:val="18"/>
              </w:rPr>
            </w:pPr>
            <w:r w:rsidRPr="001E5D8D">
              <w:rPr>
                <w:sz w:val="18"/>
                <w:szCs w:val="18"/>
              </w:rPr>
              <w:t>Use temperatures at Gauss points for thermal loads in solid elements</w:t>
            </w:r>
          </w:p>
        </w:tc>
      </w:tr>
      <w:tr w:rsidR="00370320" w:rsidRPr="00590C30" w14:paraId="4EB26209" w14:textId="77777777" w:rsidTr="004A6BF2">
        <w:tc>
          <w:tcPr>
            <w:tcW w:w="576" w:type="dxa"/>
            <w:vAlign w:val="center"/>
          </w:tcPr>
          <w:p w14:paraId="1B359709" w14:textId="77777777" w:rsidR="00370320" w:rsidRDefault="00370320" w:rsidP="004A6BF2">
            <w:pPr>
              <w:jc w:val="center"/>
              <w:rPr>
                <w:sz w:val="18"/>
                <w:szCs w:val="18"/>
              </w:rPr>
            </w:pPr>
            <w:r>
              <w:rPr>
                <w:sz w:val="18"/>
                <w:szCs w:val="18"/>
              </w:rPr>
              <w:t>192</w:t>
            </w:r>
          </w:p>
        </w:tc>
        <w:tc>
          <w:tcPr>
            <w:tcW w:w="1152" w:type="dxa"/>
            <w:vAlign w:val="center"/>
          </w:tcPr>
          <w:p w14:paraId="71EFFD5B" w14:textId="77777777" w:rsidR="00370320" w:rsidRDefault="00370320" w:rsidP="004A6BF2">
            <w:pPr>
              <w:jc w:val="center"/>
              <w:rPr>
                <w:sz w:val="18"/>
                <w:szCs w:val="18"/>
              </w:rPr>
            </w:pPr>
            <w:r>
              <w:rPr>
                <w:sz w:val="18"/>
                <w:szCs w:val="18"/>
              </w:rPr>
              <w:t>&gt; 0</w:t>
            </w:r>
          </w:p>
        </w:tc>
        <w:tc>
          <w:tcPr>
            <w:tcW w:w="8352" w:type="dxa"/>
            <w:vAlign w:val="center"/>
          </w:tcPr>
          <w:p w14:paraId="1ED78FBF" w14:textId="77777777" w:rsidR="00370320" w:rsidRPr="00843EB4" w:rsidRDefault="00370320" w:rsidP="004A6BF2">
            <w:pPr>
              <w:rPr>
                <w:sz w:val="18"/>
                <w:szCs w:val="18"/>
              </w:rPr>
            </w:pPr>
            <w:r>
              <w:rPr>
                <w:sz w:val="18"/>
                <w:szCs w:val="18"/>
              </w:rPr>
              <w:t>P</w:t>
            </w:r>
            <w:r w:rsidRPr="00843EB4">
              <w:rPr>
                <w:sz w:val="18"/>
                <w:szCs w:val="18"/>
              </w:rPr>
              <w:t>rint some summary info for max abs value of GP force bal</w:t>
            </w:r>
            <w:r>
              <w:rPr>
                <w:sz w:val="18"/>
                <w:szCs w:val="18"/>
              </w:rPr>
              <w:t>ance</w:t>
            </w:r>
            <w:r w:rsidRPr="00843EB4">
              <w:rPr>
                <w:sz w:val="18"/>
                <w:szCs w:val="18"/>
              </w:rPr>
              <w:t xml:space="preserve"> for each sol</w:t>
            </w:r>
            <w:r>
              <w:rPr>
                <w:sz w:val="18"/>
                <w:szCs w:val="18"/>
              </w:rPr>
              <w:t>utio</w:t>
            </w:r>
            <w:r w:rsidRPr="00843EB4">
              <w:rPr>
                <w:sz w:val="18"/>
                <w:szCs w:val="18"/>
              </w:rPr>
              <w:t>n vector</w:t>
            </w:r>
          </w:p>
        </w:tc>
      </w:tr>
      <w:tr w:rsidR="00370320" w:rsidRPr="00590C30" w14:paraId="31467A4A" w14:textId="77777777" w:rsidTr="004A6BF2">
        <w:tc>
          <w:tcPr>
            <w:tcW w:w="576" w:type="dxa"/>
            <w:vAlign w:val="center"/>
          </w:tcPr>
          <w:p w14:paraId="2C67D055" w14:textId="77777777" w:rsidR="00370320" w:rsidRDefault="00370320" w:rsidP="004A6BF2">
            <w:pPr>
              <w:jc w:val="center"/>
              <w:rPr>
                <w:sz w:val="18"/>
                <w:szCs w:val="18"/>
              </w:rPr>
            </w:pPr>
            <w:r>
              <w:rPr>
                <w:sz w:val="18"/>
                <w:szCs w:val="18"/>
              </w:rPr>
              <w:t>193</w:t>
            </w:r>
          </w:p>
        </w:tc>
        <w:tc>
          <w:tcPr>
            <w:tcW w:w="1152" w:type="dxa"/>
            <w:vAlign w:val="center"/>
          </w:tcPr>
          <w:p w14:paraId="25B01749" w14:textId="77777777" w:rsidR="00370320" w:rsidRDefault="00370320" w:rsidP="004A6BF2">
            <w:pPr>
              <w:jc w:val="center"/>
              <w:rPr>
                <w:sz w:val="18"/>
                <w:szCs w:val="18"/>
              </w:rPr>
            </w:pPr>
            <w:r>
              <w:rPr>
                <w:sz w:val="18"/>
                <w:szCs w:val="18"/>
              </w:rPr>
              <w:t>= 1</w:t>
            </w:r>
          </w:p>
          <w:p w14:paraId="6F7A0D27" w14:textId="77777777" w:rsidR="00370320" w:rsidRDefault="00370320" w:rsidP="004A6BF2">
            <w:pPr>
              <w:jc w:val="center"/>
              <w:rPr>
                <w:sz w:val="18"/>
                <w:szCs w:val="18"/>
              </w:rPr>
            </w:pPr>
            <w:r>
              <w:rPr>
                <w:sz w:val="18"/>
                <w:szCs w:val="18"/>
              </w:rPr>
              <w:t>= 2</w:t>
            </w:r>
          </w:p>
          <w:p w14:paraId="385795DE" w14:textId="77777777" w:rsidR="00370320" w:rsidRDefault="00370320" w:rsidP="004A6BF2">
            <w:pPr>
              <w:jc w:val="center"/>
              <w:rPr>
                <w:sz w:val="18"/>
                <w:szCs w:val="18"/>
              </w:rPr>
            </w:pPr>
            <w:r>
              <w:rPr>
                <w:sz w:val="18"/>
                <w:szCs w:val="18"/>
              </w:rPr>
              <w:t>= 3</w:t>
            </w:r>
          </w:p>
          <w:p w14:paraId="131D3381" w14:textId="77777777" w:rsidR="00370320" w:rsidRDefault="00370320" w:rsidP="004A6BF2">
            <w:pPr>
              <w:jc w:val="center"/>
              <w:rPr>
                <w:sz w:val="18"/>
                <w:szCs w:val="18"/>
              </w:rPr>
            </w:pPr>
            <w:r>
              <w:rPr>
                <w:sz w:val="18"/>
                <w:szCs w:val="18"/>
              </w:rPr>
              <w:t>= 4</w:t>
            </w:r>
          </w:p>
          <w:p w14:paraId="624D84C6" w14:textId="77777777" w:rsidR="00370320" w:rsidRDefault="00370320" w:rsidP="004A6BF2">
            <w:pPr>
              <w:jc w:val="center"/>
              <w:rPr>
                <w:sz w:val="18"/>
                <w:szCs w:val="18"/>
              </w:rPr>
            </w:pPr>
            <w:r>
              <w:rPr>
                <w:sz w:val="18"/>
                <w:szCs w:val="18"/>
              </w:rPr>
              <w:t>= 5</w:t>
            </w:r>
          </w:p>
          <w:p w14:paraId="52EB8083" w14:textId="77777777" w:rsidR="00370320" w:rsidRDefault="00370320" w:rsidP="004A6BF2">
            <w:pPr>
              <w:jc w:val="center"/>
              <w:rPr>
                <w:sz w:val="18"/>
                <w:szCs w:val="18"/>
              </w:rPr>
            </w:pPr>
            <w:r>
              <w:rPr>
                <w:sz w:val="18"/>
                <w:szCs w:val="18"/>
              </w:rPr>
              <w:t>= 6</w:t>
            </w:r>
          </w:p>
          <w:p w14:paraId="2FAE009A" w14:textId="77777777" w:rsidR="00370320" w:rsidRDefault="00370320" w:rsidP="004A6BF2">
            <w:pPr>
              <w:jc w:val="center"/>
              <w:rPr>
                <w:sz w:val="18"/>
                <w:szCs w:val="18"/>
              </w:rPr>
            </w:pPr>
            <w:r>
              <w:rPr>
                <w:sz w:val="18"/>
                <w:szCs w:val="18"/>
              </w:rPr>
              <w:lastRenderedPageBreak/>
              <w:t>= 9</w:t>
            </w:r>
          </w:p>
          <w:p w14:paraId="4159D3B6" w14:textId="77777777" w:rsidR="00370320" w:rsidRDefault="00370320" w:rsidP="004A6BF2">
            <w:pPr>
              <w:jc w:val="center"/>
              <w:rPr>
                <w:sz w:val="18"/>
                <w:szCs w:val="18"/>
              </w:rPr>
            </w:pPr>
            <w:r>
              <w:rPr>
                <w:sz w:val="18"/>
                <w:szCs w:val="18"/>
              </w:rPr>
              <w:t>= 100</w:t>
            </w:r>
          </w:p>
          <w:p w14:paraId="2E1BB6B3" w14:textId="77777777" w:rsidR="00370320" w:rsidRDefault="00370320" w:rsidP="004A6BF2">
            <w:pPr>
              <w:jc w:val="center"/>
              <w:rPr>
                <w:sz w:val="18"/>
                <w:szCs w:val="18"/>
              </w:rPr>
            </w:pPr>
            <w:r>
              <w:rPr>
                <w:sz w:val="18"/>
                <w:szCs w:val="18"/>
              </w:rPr>
              <w:t>= 999</w:t>
            </w:r>
          </w:p>
        </w:tc>
        <w:tc>
          <w:tcPr>
            <w:tcW w:w="8352" w:type="dxa"/>
            <w:vAlign w:val="center"/>
          </w:tcPr>
          <w:p w14:paraId="783CB2BD" w14:textId="77777777" w:rsidR="00370320" w:rsidRPr="00843EB4" w:rsidRDefault="00370320" w:rsidP="004A6BF2">
            <w:pPr>
              <w:rPr>
                <w:sz w:val="18"/>
                <w:szCs w:val="18"/>
              </w:rPr>
            </w:pPr>
            <w:r>
              <w:rPr>
                <w:sz w:val="18"/>
                <w:szCs w:val="18"/>
              </w:rPr>
              <w:lastRenderedPageBreak/>
              <w:t>call FILE_INQUIRE at e</w:t>
            </w:r>
            <w:r w:rsidRPr="00843EB4">
              <w:rPr>
                <w:sz w:val="18"/>
                <w:szCs w:val="18"/>
              </w:rPr>
              <w:t>nd of LINK1</w:t>
            </w:r>
          </w:p>
          <w:p w14:paraId="4BA1E1F6" w14:textId="77777777" w:rsidR="00370320" w:rsidRPr="00843EB4" w:rsidRDefault="00370320" w:rsidP="004A6BF2">
            <w:pPr>
              <w:rPr>
                <w:sz w:val="18"/>
                <w:szCs w:val="18"/>
              </w:rPr>
            </w:pPr>
            <w:r>
              <w:rPr>
                <w:sz w:val="18"/>
                <w:szCs w:val="18"/>
              </w:rPr>
              <w:t>call FILE_INQUIRE at e</w:t>
            </w:r>
            <w:r w:rsidRPr="00843EB4">
              <w:rPr>
                <w:sz w:val="18"/>
                <w:szCs w:val="18"/>
              </w:rPr>
              <w:t>nd of LINK2</w:t>
            </w:r>
          </w:p>
          <w:p w14:paraId="1C668A63" w14:textId="77777777" w:rsidR="00370320" w:rsidRPr="00843EB4" w:rsidRDefault="00370320" w:rsidP="004A6BF2">
            <w:pPr>
              <w:rPr>
                <w:sz w:val="18"/>
                <w:szCs w:val="18"/>
              </w:rPr>
            </w:pPr>
            <w:r>
              <w:rPr>
                <w:sz w:val="18"/>
                <w:szCs w:val="18"/>
              </w:rPr>
              <w:t>call FILE_INQUIRE at e</w:t>
            </w:r>
            <w:r w:rsidRPr="00843EB4">
              <w:rPr>
                <w:sz w:val="18"/>
                <w:szCs w:val="18"/>
              </w:rPr>
              <w:t>nd of LINK3</w:t>
            </w:r>
          </w:p>
          <w:p w14:paraId="24D7C0A6" w14:textId="77777777" w:rsidR="00370320" w:rsidRPr="00843EB4" w:rsidRDefault="00370320" w:rsidP="004A6BF2">
            <w:pPr>
              <w:rPr>
                <w:sz w:val="18"/>
                <w:szCs w:val="18"/>
              </w:rPr>
            </w:pPr>
            <w:r>
              <w:rPr>
                <w:sz w:val="18"/>
                <w:szCs w:val="18"/>
              </w:rPr>
              <w:t>call FILE_INQUIRE at e</w:t>
            </w:r>
            <w:r w:rsidRPr="00843EB4">
              <w:rPr>
                <w:sz w:val="18"/>
                <w:szCs w:val="18"/>
              </w:rPr>
              <w:t>nd of LINK4</w:t>
            </w:r>
          </w:p>
          <w:p w14:paraId="04065B21" w14:textId="77777777" w:rsidR="00370320" w:rsidRPr="00843EB4" w:rsidRDefault="00370320" w:rsidP="004A6BF2">
            <w:pPr>
              <w:rPr>
                <w:sz w:val="18"/>
                <w:szCs w:val="18"/>
              </w:rPr>
            </w:pPr>
            <w:r>
              <w:rPr>
                <w:sz w:val="18"/>
                <w:szCs w:val="18"/>
              </w:rPr>
              <w:t>call FILE_INQUIRE at e</w:t>
            </w:r>
            <w:r w:rsidRPr="00843EB4">
              <w:rPr>
                <w:sz w:val="18"/>
                <w:szCs w:val="18"/>
              </w:rPr>
              <w:t>nd of LINK5</w:t>
            </w:r>
          </w:p>
          <w:p w14:paraId="02E2A4A9" w14:textId="77777777" w:rsidR="00370320" w:rsidRPr="00843EB4" w:rsidRDefault="00370320" w:rsidP="004A6BF2">
            <w:pPr>
              <w:rPr>
                <w:sz w:val="18"/>
                <w:szCs w:val="18"/>
              </w:rPr>
            </w:pPr>
            <w:r w:rsidRPr="00843EB4">
              <w:rPr>
                <w:sz w:val="18"/>
                <w:szCs w:val="18"/>
              </w:rPr>
              <w:t>ca</w:t>
            </w:r>
            <w:r>
              <w:rPr>
                <w:sz w:val="18"/>
                <w:szCs w:val="18"/>
              </w:rPr>
              <w:t>ll FILE_INQUIRE at e</w:t>
            </w:r>
            <w:r w:rsidRPr="00843EB4">
              <w:rPr>
                <w:sz w:val="18"/>
                <w:szCs w:val="18"/>
              </w:rPr>
              <w:t>nd of LINK6</w:t>
            </w:r>
          </w:p>
          <w:p w14:paraId="4BD38631" w14:textId="77777777" w:rsidR="00370320" w:rsidRPr="00843EB4" w:rsidRDefault="00370320" w:rsidP="004A6BF2">
            <w:pPr>
              <w:rPr>
                <w:sz w:val="18"/>
                <w:szCs w:val="18"/>
              </w:rPr>
            </w:pPr>
            <w:r>
              <w:rPr>
                <w:sz w:val="18"/>
                <w:szCs w:val="18"/>
              </w:rPr>
              <w:lastRenderedPageBreak/>
              <w:t>call FILE_INQUIRE at e</w:t>
            </w:r>
            <w:r w:rsidRPr="00843EB4">
              <w:rPr>
                <w:sz w:val="18"/>
                <w:szCs w:val="18"/>
              </w:rPr>
              <w:t>nd of LINK9</w:t>
            </w:r>
          </w:p>
          <w:p w14:paraId="0CCFD262" w14:textId="77777777" w:rsidR="00370320" w:rsidRDefault="00370320" w:rsidP="004A6BF2">
            <w:pPr>
              <w:rPr>
                <w:sz w:val="18"/>
                <w:szCs w:val="18"/>
              </w:rPr>
            </w:pPr>
            <w:r>
              <w:rPr>
                <w:sz w:val="18"/>
                <w:szCs w:val="18"/>
              </w:rPr>
              <w:t>call FILE_INQUIRE at e</w:t>
            </w:r>
            <w:r w:rsidRPr="00843EB4">
              <w:rPr>
                <w:sz w:val="18"/>
                <w:szCs w:val="18"/>
              </w:rPr>
              <w:t>nd of MAIN</w:t>
            </w:r>
            <w:r>
              <w:rPr>
                <w:sz w:val="18"/>
                <w:szCs w:val="18"/>
              </w:rPr>
              <w:t xml:space="preserve"> </w:t>
            </w:r>
          </w:p>
          <w:p w14:paraId="1BC6B625" w14:textId="77777777" w:rsidR="00370320" w:rsidRPr="00843EB4" w:rsidRDefault="00370320" w:rsidP="004A6BF2">
            <w:pPr>
              <w:rPr>
                <w:sz w:val="18"/>
                <w:szCs w:val="18"/>
              </w:rPr>
            </w:pPr>
            <w:r w:rsidRPr="00843EB4">
              <w:rPr>
                <w:sz w:val="18"/>
                <w:szCs w:val="18"/>
              </w:rPr>
              <w:t>do all of the above</w:t>
            </w:r>
          </w:p>
        </w:tc>
      </w:tr>
      <w:tr w:rsidR="00370320" w:rsidRPr="00590C30" w14:paraId="115109C4" w14:textId="77777777" w:rsidTr="004A6BF2">
        <w:tc>
          <w:tcPr>
            <w:tcW w:w="576" w:type="dxa"/>
            <w:vAlign w:val="center"/>
          </w:tcPr>
          <w:p w14:paraId="77CE4258" w14:textId="77777777" w:rsidR="00370320" w:rsidRDefault="00370320" w:rsidP="004A6BF2">
            <w:pPr>
              <w:jc w:val="center"/>
              <w:rPr>
                <w:sz w:val="18"/>
                <w:szCs w:val="18"/>
              </w:rPr>
            </w:pPr>
            <w:r>
              <w:rPr>
                <w:sz w:val="18"/>
                <w:szCs w:val="18"/>
              </w:rPr>
              <w:t>194</w:t>
            </w:r>
          </w:p>
        </w:tc>
        <w:tc>
          <w:tcPr>
            <w:tcW w:w="1152" w:type="dxa"/>
            <w:vAlign w:val="center"/>
          </w:tcPr>
          <w:p w14:paraId="3ED42587" w14:textId="77777777" w:rsidR="00370320" w:rsidRDefault="00370320" w:rsidP="004A6BF2">
            <w:pPr>
              <w:jc w:val="center"/>
              <w:rPr>
                <w:sz w:val="18"/>
                <w:szCs w:val="18"/>
              </w:rPr>
            </w:pPr>
            <w:r>
              <w:rPr>
                <w:sz w:val="18"/>
                <w:szCs w:val="18"/>
              </w:rPr>
              <w:t>1 or 3</w:t>
            </w:r>
          </w:p>
          <w:p w14:paraId="6BB073BF" w14:textId="77777777" w:rsidR="00370320" w:rsidRDefault="00370320" w:rsidP="004A6BF2">
            <w:pPr>
              <w:jc w:val="center"/>
              <w:rPr>
                <w:sz w:val="18"/>
                <w:szCs w:val="18"/>
              </w:rPr>
            </w:pPr>
            <w:r>
              <w:rPr>
                <w:sz w:val="18"/>
                <w:szCs w:val="18"/>
              </w:rPr>
              <w:t>2 or 3</w:t>
            </w:r>
          </w:p>
          <w:p w14:paraId="6B556011" w14:textId="77777777" w:rsidR="00370320" w:rsidRDefault="00370320" w:rsidP="004A6BF2">
            <w:pPr>
              <w:jc w:val="center"/>
              <w:rPr>
                <w:sz w:val="18"/>
                <w:szCs w:val="18"/>
              </w:rPr>
            </w:pPr>
            <w:r>
              <w:rPr>
                <w:sz w:val="18"/>
                <w:szCs w:val="18"/>
              </w:rPr>
              <w:t>3</w:t>
            </w:r>
          </w:p>
        </w:tc>
        <w:tc>
          <w:tcPr>
            <w:tcW w:w="8352" w:type="dxa"/>
            <w:vAlign w:val="center"/>
          </w:tcPr>
          <w:p w14:paraId="45536BC7" w14:textId="77777777" w:rsidR="00370320" w:rsidRDefault="00370320" w:rsidP="004A6BF2">
            <w:pPr>
              <w:rPr>
                <w:sz w:val="18"/>
                <w:szCs w:val="18"/>
              </w:rPr>
            </w:pPr>
            <w:r w:rsidRPr="001E5D8D">
              <w:rPr>
                <w:sz w:val="18"/>
                <w:szCs w:val="18"/>
              </w:rPr>
              <w:t>skip check on CW/CCW numbering of QUAD's</w:t>
            </w:r>
          </w:p>
          <w:p w14:paraId="2C5A9805" w14:textId="77777777" w:rsidR="00370320" w:rsidRDefault="00370320" w:rsidP="004A6BF2">
            <w:pPr>
              <w:rPr>
                <w:sz w:val="18"/>
                <w:szCs w:val="18"/>
              </w:rPr>
            </w:pPr>
            <w:r w:rsidRPr="001E5D8D">
              <w:rPr>
                <w:sz w:val="18"/>
                <w:szCs w:val="18"/>
              </w:rPr>
              <w:t>2 or 3 skip check on QUAD interior angles &lt; 180 deg</w:t>
            </w:r>
          </w:p>
          <w:p w14:paraId="2A86D2C8" w14:textId="77777777" w:rsidR="00370320" w:rsidRPr="001E5D8D" w:rsidRDefault="00370320" w:rsidP="004A6BF2">
            <w:pPr>
              <w:rPr>
                <w:sz w:val="18"/>
                <w:szCs w:val="18"/>
              </w:rPr>
            </w:pPr>
            <w:r w:rsidRPr="001E5D8D">
              <w:rPr>
                <w:sz w:val="18"/>
                <w:szCs w:val="18"/>
              </w:rPr>
              <w:t>skip both</w:t>
            </w:r>
          </w:p>
        </w:tc>
      </w:tr>
      <w:tr w:rsidR="00370320" w:rsidRPr="00590C30" w14:paraId="24543901" w14:textId="77777777" w:rsidTr="004A6BF2">
        <w:tc>
          <w:tcPr>
            <w:tcW w:w="576" w:type="dxa"/>
            <w:vAlign w:val="center"/>
          </w:tcPr>
          <w:p w14:paraId="6CF06623" w14:textId="77777777" w:rsidR="00370320" w:rsidRDefault="00370320" w:rsidP="004A6BF2">
            <w:pPr>
              <w:jc w:val="center"/>
              <w:rPr>
                <w:sz w:val="18"/>
                <w:szCs w:val="18"/>
              </w:rPr>
            </w:pPr>
            <w:r>
              <w:rPr>
                <w:sz w:val="18"/>
                <w:szCs w:val="18"/>
              </w:rPr>
              <w:t>195</w:t>
            </w:r>
          </w:p>
        </w:tc>
        <w:tc>
          <w:tcPr>
            <w:tcW w:w="1152" w:type="dxa"/>
            <w:vAlign w:val="center"/>
          </w:tcPr>
          <w:p w14:paraId="5D8B46EC" w14:textId="77777777" w:rsidR="00370320" w:rsidRDefault="00370320" w:rsidP="004A6BF2">
            <w:pPr>
              <w:jc w:val="center"/>
              <w:rPr>
                <w:sz w:val="18"/>
                <w:szCs w:val="18"/>
              </w:rPr>
            </w:pPr>
            <w:r>
              <w:rPr>
                <w:sz w:val="18"/>
                <w:szCs w:val="18"/>
              </w:rPr>
              <w:t>&gt; 0</w:t>
            </w:r>
          </w:p>
        </w:tc>
        <w:tc>
          <w:tcPr>
            <w:tcW w:w="8352" w:type="dxa"/>
            <w:vAlign w:val="center"/>
          </w:tcPr>
          <w:p w14:paraId="432CAF77" w14:textId="77777777" w:rsidR="00370320" w:rsidRPr="00975E41" w:rsidRDefault="00370320" w:rsidP="004A6BF2">
            <w:pPr>
              <w:rPr>
                <w:sz w:val="18"/>
                <w:szCs w:val="18"/>
              </w:rPr>
            </w:pPr>
            <w:r>
              <w:rPr>
                <w:sz w:val="18"/>
                <w:szCs w:val="18"/>
              </w:rPr>
              <w:t>Print CB</w:t>
            </w:r>
            <w:r w:rsidRPr="00975E41">
              <w:rPr>
                <w:sz w:val="18"/>
                <w:szCs w:val="18"/>
              </w:rPr>
              <w:t xml:space="preserve"> OTM matrices to F06 at end of LINK9</w:t>
            </w:r>
          </w:p>
        </w:tc>
      </w:tr>
      <w:tr w:rsidR="00370320" w:rsidRPr="00590C30" w14:paraId="2C474951" w14:textId="77777777" w:rsidTr="004A6BF2">
        <w:tc>
          <w:tcPr>
            <w:tcW w:w="576" w:type="dxa"/>
            <w:vAlign w:val="center"/>
          </w:tcPr>
          <w:p w14:paraId="4E1BADDC" w14:textId="77777777" w:rsidR="00370320" w:rsidRDefault="00370320" w:rsidP="004A6BF2">
            <w:pPr>
              <w:jc w:val="center"/>
              <w:rPr>
                <w:sz w:val="18"/>
                <w:szCs w:val="18"/>
              </w:rPr>
            </w:pPr>
            <w:r>
              <w:rPr>
                <w:sz w:val="18"/>
                <w:szCs w:val="18"/>
              </w:rPr>
              <w:t>196</w:t>
            </w:r>
          </w:p>
        </w:tc>
        <w:tc>
          <w:tcPr>
            <w:tcW w:w="1152" w:type="dxa"/>
            <w:vAlign w:val="center"/>
          </w:tcPr>
          <w:p w14:paraId="16E9AA3D" w14:textId="77777777" w:rsidR="00370320" w:rsidRDefault="00370320" w:rsidP="004A6BF2">
            <w:pPr>
              <w:jc w:val="center"/>
              <w:rPr>
                <w:sz w:val="18"/>
                <w:szCs w:val="18"/>
              </w:rPr>
            </w:pPr>
            <w:r>
              <w:rPr>
                <w:sz w:val="18"/>
                <w:szCs w:val="18"/>
              </w:rPr>
              <w:t>0</w:t>
            </w:r>
          </w:p>
          <w:p w14:paraId="1D34AD6B" w14:textId="77777777" w:rsidR="00370320" w:rsidRDefault="00370320" w:rsidP="004A6BF2">
            <w:pPr>
              <w:jc w:val="center"/>
              <w:rPr>
                <w:sz w:val="18"/>
                <w:szCs w:val="18"/>
              </w:rPr>
            </w:pPr>
            <w:r>
              <w:rPr>
                <w:sz w:val="18"/>
                <w:szCs w:val="18"/>
              </w:rPr>
              <w:t>&gt; 0</w:t>
            </w:r>
          </w:p>
        </w:tc>
        <w:tc>
          <w:tcPr>
            <w:tcW w:w="8352" w:type="dxa"/>
            <w:vAlign w:val="center"/>
          </w:tcPr>
          <w:p w14:paraId="08EDB1C0" w14:textId="77777777" w:rsidR="00370320" w:rsidRDefault="00370320" w:rsidP="004A6BF2">
            <w:pPr>
              <w:rPr>
                <w:sz w:val="18"/>
                <w:szCs w:val="18"/>
              </w:rPr>
            </w:pPr>
            <w:r w:rsidRPr="00975E41">
              <w:rPr>
                <w:sz w:val="18"/>
                <w:szCs w:val="18"/>
              </w:rPr>
              <w:t xml:space="preserve">Matrix output filter SMALL = </w:t>
            </w:r>
            <w:proofErr w:type="gramStart"/>
            <w:r w:rsidRPr="00975E41">
              <w:rPr>
                <w:sz w:val="18"/>
                <w:szCs w:val="18"/>
              </w:rPr>
              <w:t>EPSIL(</w:t>
            </w:r>
            <w:proofErr w:type="gramEnd"/>
            <w:r w:rsidRPr="00975E41">
              <w:rPr>
                <w:sz w:val="18"/>
                <w:szCs w:val="18"/>
              </w:rPr>
              <w:t>1)</w:t>
            </w:r>
          </w:p>
          <w:p w14:paraId="21C8B7FE" w14:textId="77777777" w:rsidR="00370320" w:rsidRPr="00975E41" w:rsidRDefault="00370320" w:rsidP="004A6BF2">
            <w:pPr>
              <w:rPr>
                <w:sz w:val="18"/>
                <w:szCs w:val="18"/>
              </w:rPr>
            </w:pPr>
            <w:r w:rsidRPr="00975E41">
              <w:rPr>
                <w:sz w:val="18"/>
                <w:szCs w:val="18"/>
              </w:rPr>
              <w:t>Matrix output filter SMALL = TINY (param defined by user with default = 0.D0)</w:t>
            </w:r>
          </w:p>
        </w:tc>
      </w:tr>
      <w:tr w:rsidR="00370320" w:rsidRPr="00590C30" w14:paraId="4F54687A" w14:textId="77777777" w:rsidTr="004A6BF2">
        <w:tc>
          <w:tcPr>
            <w:tcW w:w="576" w:type="dxa"/>
            <w:vAlign w:val="center"/>
          </w:tcPr>
          <w:p w14:paraId="45D46B30" w14:textId="77777777" w:rsidR="00370320" w:rsidRDefault="00370320" w:rsidP="004A6BF2">
            <w:pPr>
              <w:jc w:val="center"/>
              <w:rPr>
                <w:sz w:val="18"/>
                <w:szCs w:val="18"/>
              </w:rPr>
            </w:pPr>
            <w:r>
              <w:rPr>
                <w:sz w:val="18"/>
                <w:szCs w:val="18"/>
              </w:rPr>
              <w:t>197</w:t>
            </w:r>
          </w:p>
        </w:tc>
        <w:tc>
          <w:tcPr>
            <w:tcW w:w="1152" w:type="dxa"/>
            <w:vAlign w:val="center"/>
          </w:tcPr>
          <w:p w14:paraId="0120E436" w14:textId="77777777" w:rsidR="00370320" w:rsidRDefault="00370320" w:rsidP="004A6BF2">
            <w:pPr>
              <w:jc w:val="center"/>
              <w:rPr>
                <w:sz w:val="18"/>
                <w:szCs w:val="18"/>
              </w:rPr>
            </w:pPr>
            <w:r>
              <w:rPr>
                <w:sz w:val="18"/>
                <w:szCs w:val="18"/>
              </w:rPr>
              <w:t>&gt; 0</w:t>
            </w:r>
          </w:p>
        </w:tc>
        <w:tc>
          <w:tcPr>
            <w:tcW w:w="8352" w:type="dxa"/>
            <w:vAlign w:val="center"/>
          </w:tcPr>
          <w:p w14:paraId="65DFA1F0" w14:textId="77777777" w:rsidR="00370320" w:rsidRPr="00975E41" w:rsidRDefault="00370320" w:rsidP="004A6BF2">
            <w:pPr>
              <w:rPr>
                <w:sz w:val="18"/>
                <w:szCs w:val="18"/>
              </w:rPr>
            </w:pPr>
            <w:r>
              <w:rPr>
                <w:sz w:val="18"/>
                <w:szCs w:val="18"/>
              </w:rPr>
              <w:t>P</w:t>
            </w:r>
            <w:r w:rsidRPr="00975E41">
              <w:rPr>
                <w:sz w:val="18"/>
                <w:szCs w:val="18"/>
              </w:rPr>
              <w:t>rint debug info in subr EC_ENTRY_OUTPUT4</w:t>
            </w:r>
            <w:r>
              <w:rPr>
                <w:sz w:val="18"/>
                <w:szCs w:val="18"/>
              </w:rPr>
              <w:t xml:space="preserve"> which reads Exec Control OUTPUT4 entries</w:t>
            </w:r>
          </w:p>
        </w:tc>
      </w:tr>
      <w:tr w:rsidR="00370320" w:rsidRPr="00590C30" w14:paraId="58549B90" w14:textId="77777777" w:rsidTr="004A6BF2">
        <w:tc>
          <w:tcPr>
            <w:tcW w:w="576" w:type="dxa"/>
            <w:vAlign w:val="center"/>
          </w:tcPr>
          <w:p w14:paraId="7438F206" w14:textId="77777777" w:rsidR="00370320" w:rsidRDefault="00370320" w:rsidP="004A6BF2">
            <w:pPr>
              <w:jc w:val="center"/>
              <w:rPr>
                <w:sz w:val="18"/>
                <w:szCs w:val="18"/>
              </w:rPr>
            </w:pPr>
            <w:r>
              <w:rPr>
                <w:sz w:val="18"/>
                <w:szCs w:val="18"/>
              </w:rPr>
              <w:t>198</w:t>
            </w:r>
          </w:p>
        </w:tc>
        <w:tc>
          <w:tcPr>
            <w:tcW w:w="1152" w:type="dxa"/>
            <w:vAlign w:val="center"/>
          </w:tcPr>
          <w:p w14:paraId="47A9CAFD" w14:textId="77777777" w:rsidR="00370320" w:rsidRDefault="00370320" w:rsidP="004A6BF2">
            <w:pPr>
              <w:jc w:val="center"/>
              <w:rPr>
                <w:sz w:val="18"/>
                <w:szCs w:val="18"/>
              </w:rPr>
            </w:pPr>
            <w:r>
              <w:rPr>
                <w:sz w:val="18"/>
                <w:szCs w:val="18"/>
              </w:rPr>
              <w:t>&gt; 0</w:t>
            </w:r>
          </w:p>
        </w:tc>
        <w:tc>
          <w:tcPr>
            <w:tcW w:w="8352" w:type="dxa"/>
            <w:vAlign w:val="center"/>
          </w:tcPr>
          <w:p w14:paraId="57DD1AA9" w14:textId="77777777" w:rsidR="00370320" w:rsidRPr="00995921" w:rsidRDefault="00370320" w:rsidP="004A6BF2">
            <w:pPr>
              <w:rPr>
                <w:sz w:val="18"/>
                <w:szCs w:val="18"/>
              </w:rPr>
            </w:pPr>
            <w:r>
              <w:rPr>
                <w:sz w:val="18"/>
                <w:szCs w:val="18"/>
              </w:rPr>
              <w:t>W</w:t>
            </w:r>
            <w:r w:rsidRPr="00995921">
              <w:rPr>
                <w:sz w:val="18"/>
                <w:szCs w:val="18"/>
              </w:rPr>
              <w:t>rite debug info in subr</w:t>
            </w:r>
            <w:r>
              <w:rPr>
                <w:sz w:val="18"/>
                <w:szCs w:val="18"/>
              </w:rPr>
              <w:t>outine</w:t>
            </w:r>
            <w:r w:rsidRPr="00995921">
              <w:rPr>
                <w:sz w:val="18"/>
                <w:szCs w:val="18"/>
              </w:rPr>
              <w:t xml:space="preserve"> QPLT3</w:t>
            </w:r>
            <w:r>
              <w:rPr>
                <w:sz w:val="18"/>
                <w:szCs w:val="18"/>
              </w:rPr>
              <w:t xml:space="preserve"> (for QUAD4 element)</w:t>
            </w:r>
          </w:p>
        </w:tc>
      </w:tr>
      <w:tr w:rsidR="00370320" w:rsidRPr="00590C30" w14:paraId="2A32399A" w14:textId="77777777" w:rsidTr="004A6BF2">
        <w:tc>
          <w:tcPr>
            <w:tcW w:w="576" w:type="dxa"/>
            <w:vAlign w:val="center"/>
          </w:tcPr>
          <w:p w14:paraId="40E0B8CE" w14:textId="77777777" w:rsidR="00370320" w:rsidRDefault="00370320" w:rsidP="004A6BF2">
            <w:pPr>
              <w:jc w:val="center"/>
              <w:rPr>
                <w:sz w:val="18"/>
                <w:szCs w:val="18"/>
              </w:rPr>
            </w:pPr>
            <w:r>
              <w:rPr>
                <w:sz w:val="18"/>
                <w:szCs w:val="18"/>
              </w:rPr>
              <w:t>199</w:t>
            </w:r>
          </w:p>
        </w:tc>
        <w:tc>
          <w:tcPr>
            <w:tcW w:w="1152" w:type="dxa"/>
            <w:vAlign w:val="center"/>
          </w:tcPr>
          <w:p w14:paraId="081E9A58" w14:textId="77777777" w:rsidR="00370320" w:rsidRDefault="00370320" w:rsidP="004A6BF2">
            <w:pPr>
              <w:jc w:val="center"/>
              <w:rPr>
                <w:sz w:val="18"/>
                <w:szCs w:val="18"/>
              </w:rPr>
            </w:pPr>
            <w:r>
              <w:rPr>
                <w:sz w:val="18"/>
                <w:szCs w:val="18"/>
              </w:rPr>
              <w:t>&gt; 0</w:t>
            </w:r>
          </w:p>
        </w:tc>
        <w:tc>
          <w:tcPr>
            <w:tcW w:w="8352" w:type="dxa"/>
            <w:vAlign w:val="center"/>
          </w:tcPr>
          <w:p w14:paraId="1913DDD7" w14:textId="77777777" w:rsidR="00370320" w:rsidRPr="00995921" w:rsidRDefault="00370320" w:rsidP="004A6BF2">
            <w:pPr>
              <w:rPr>
                <w:sz w:val="18"/>
                <w:szCs w:val="18"/>
              </w:rPr>
            </w:pPr>
            <w:r>
              <w:rPr>
                <w:sz w:val="18"/>
                <w:szCs w:val="18"/>
              </w:rPr>
              <w:t>Check matrix times its inverse</w:t>
            </w:r>
            <w:r w:rsidRPr="00995921">
              <w:rPr>
                <w:sz w:val="18"/>
                <w:szCs w:val="18"/>
              </w:rPr>
              <w:t xml:space="preserve"> = identity matrix in </w:t>
            </w:r>
            <w:r>
              <w:rPr>
                <w:sz w:val="18"/>
                <w:szCs w:val="18"/>
              </w:rPr>
              <w:t xml:space="preserve">several </w:t>
            </w:r>
            <w:r w:rsidRPr="00995921">
              <w:rPr>
                <w:sz w:val="18"/>
                <w:szCs w:val="18"/>
              </w:rPr>
              <w:t>subr</w:t>
            </w:r>
            <w:r>
              <w:rPr>
                <w:sz w:val="18"/>
                <w:szCs w:val="18"/>
              </w:rPr>
              <w:t>outines</w:t>
            </w:r>
          </w:p>
        </w:tc>
      </w:tr>
      <w:tr w:rsidR="00370320" w:rsidRPr="00590C30" w14:paraId="57B18D10" w14:textId="77777777" w:rsidTr="004A6BF2">
        <w:tc>
          <w:tcPr>
            <w:tcW w:w="576" w:type="dxa"/>
            <w:vAlign w:val="center"/>
          </w:tcPr>
          <w:p w14:paraId="63D8A122" w14:textId="77777777" w:rsidR="00370320" w:rsidRDefault="00370320" w:rsidP="004A6BF2">
            <w:pPr>
              <w:jc w:val="center"/>
              <w:rPr>
                <w:sz w:val="18"/>
                <w:szCs w:val="18"/>
              </w:rPr>
            </w:pPr>
            <w:r>
              <w:rPr>
                <w:sz w:val="18"/>
                <w:szCs w:val="18"/>
              </w:rPr>
              <w:t>200</w:t>
            </w:r>
          </w:p>
        </w:tc>
        <w:tc>
          <w:tcPr>
            <w:tcW w:w="1152" w:type="dxa"/>
            <w:vAlign w:val="center"/>
          </w:tcPr>
          <w:p w14:paraId="08AA8D8A" w14:textId="77777777" w:rsidR="00370320" w:rsidRDefault="00370320" w:rsidP="004A6BF2">
            <w:pPr>
              <w:jc w:val="center"/>
              <w:rPr>
                <w:sz w:val="18"/>
                <w:szCs w:val="18"/>
              </w:rPr>
            </w:pPr>
            <w:r>
              <w:rPr>
                <w:sz w:val="18"/>
                <w:szCs w:val="18"/>
              </w:rPr>
              <w:t xml:space="preserve"> &gt; 0</w:t>
            </w:r>
          </w:p>
        </w:tc>
        <w:tc>
          <w:tcPr>
            <w:tcW w:w="8352" w:type="dxa"/>
            <w:vAlign w:val="center"/>
          </w:tcPr>
          <w:p w14:paraId="1204A819" w14:textId="77777777" w:rsidR="00370320" w:rsidRDefault="00370320" w:rsidP="004A6BF2">
            <w:pPr>
              <w:rPr>
                <w:sz w:val="18"/>
                <w:szCs w:val="18"/>
              </w:rPr>
            </w:pPr>
            <w:r>
              <w:rPr>
                <w:sz w:val="18"/>
                <w:szCs w:val="18"/>
              </w:rPr>
              <w:t xml:space="preserve">Write problem answers (displs, etc) to filename.ANS as well as to </w:t>
            </w:r>
            <w:proofErr w:type="gramStart"/>
            <w:r>
              <w:rPr>
                <w:sz w:val="18"/>
                <w:szCs w:val="18"/>
              </w:rPr>
              <w:t>filename.F</w:t>
            </w:r>
            <w:proofErr w:type="gramEnd"/>
            <w:r>
              <w:rPr>
                <w:sz w:val="18"/>
                <w:szCs w:val="18"/>
              </w:rPr>
              <w:t>06 (where filename is the name of the DAT data file submitted to MYSTRAN. This feature is generally only useful to the author when performing checkout of test problem answers</w:t>
            </w:r>
          </w:p>
        </w:tc>
      </w:tr>
      <w:tr w:rsidR="00370320" w:rsidRPr="00590C30" w14:paraId="0718B297" w14:textId="77777777" w:rsidTr="004A6BF2">
        <w:tc>
          <w:tcPr>
            <w:tcW w:w="576" w:type="dxa"/>
            <w:vAlign w:val="center"/>
          </w:tcPr>
          <w:p w14:paraId="517D91AD" w14:textId="77777777" w:rsidR="00370320" w:rsidRDefault="00370320" w:rsidP="004A6BF2">
            <w:pPr>
              <w:jc w:val="center"/>
              <w:rPr>
                <w:sz w:val="18"/>
                <w:szCs w:val="18"/>
              </w:rPr>
            </w:pPr>
            <w:r>
              <w:rPr>
                <w:sz w:val="18"/>
                <w:szCs w:val="18"/>
              </w:rPr>
              <w:t>201</w:t>
            </w:r>
          </w:p>
        </w:tc>
        <w:tc>
          <w:tcPr>
            <w:tcW w:w="1152" w:type="dxa"/>
            <w:vAlign w:val="center"/>
          </w:tcPr>
          <w:p w14:paraId="594A8525" w14:textId="77777777" w:rsidR="00370320" w:rsidRDefault="00370320" w:rsidP="004A6BF2">
            <w:pPr>
              <w:jc w:val="center"/>
              <w:rPr>
                <w:sz w:val="18"/>
                <w:szCs w:val="18"/>
              </w:rPr>
            </w:pPr>
            <w:r>
              <w:rPr>
                <w:sz w:val="18"/>
                <w:szCs w:val="18"/>
              </w:rPr>
              <w:t>&gt; 0</w:t>
            </w:r>
          </w:p>
        </w:tc>
        <w:tc>
          <w:tcPr>
            <w:tcW w:w="8352" w:type="dxa"/>
            <w:vAlign w:val="center"/>
          </w:tcPr>
          <w:p w14:paraId="1AE2BA7B" w14:textId="77777777" w:rsidR="00370320" w:rsidRPr="004526D1" w:rsidRDefault="00370320" w:rsidP="004A6BF2">
            <w:pPr>
              <w:rPr>
                <w:sz w:val="18"/>
                <w:szCs w:val="18"/>
              </w:rPr>
            </w:pPr>
            <w:r>
              <w:rPr>
                <w:sz w:val="18"/>
                <w:szCs w:val="18"/>
              </w:rPr>
              <w:t>A</w:t>
            </w:r>
            <w:r w:rsidRPr="004526D1">
              <w:rPr>
                <w:sz w:val="18"/>
                <w:szCs w:val="18"/>
              </w:rPr>
              <w:t>llow SOL = BUCKLING or DIFFEREN to run even if some elements are not coded for these soln's</w:t>
            </w:r>
          </w:p>
        </w:tc>
      </w:tr>
      <w:tr w:rsidR="00370320" w:rsidRPr="00590C30" w14:paraId="426A386C" w14:textId="77777777" w:rsidTr="004A6BF2">
        <w:tc>
          <w:tcPr>
            <w:tcW w:w="576" w:type="dxa"/>
            <w:vAlign w:val="center"/>
          </w:tcPr>
          <w:p w14:paraId="5987FD48" w14:textId="77777777" w:rsidR="00370320" w:rsidRDefault="00370320" w:rsidP="004A6BF2">
            <w:pPr>
              <w:jc w:val="center"/>
              <w:rPr>
                <w:sz w:val="18"/>
                <w:szCs w:val="18"/>
              </w:rPr>
            </w:pPr>
            <w:r>
              <w:rPr>
                <w:sz w:val="18"/>
                <w:szCs w:val="18"/>
              </w:rPr>
              <w:t>202</w:t>
            </w:r>
          </w:p>
        </w:tc>
        <w:tc>
          <w:tcPr>
            <w:tcW w:w="1152" w:type="dxa"/>
            <w:vAlign w:val="center"/>
          </w:tcPr>
          <w:p w14:paraId="510C965C" w14:textId="77777777" w:rsidR="00370320" w:rsidRDefault="00370320" w:rsidP="004A6BF2">
            <w:pPr>
              <w:jc w:val="center"/>
              <w:rPr>
                <w:sz w:val="18"/>
                <w:szCs w:val="18"/>
              </w:rPr>
            </w:pPr>
            <w:r>
              <w:rPr>
                <w:sz w:val="18"/>
                <w:szCs w:val="18"/>
              </w:rPr>
              <w:t>&gt; 0</w:t>
            </w:r>
          </w:p>
        </w:tc>
        <w:tc>
          <w:tcPr>
            <w:tcW w:w="8352" w:type="dxa"/>
            <w:vAlign w:val="center"/>
          </w:tcPr>
          <w:p w14:paraId="6AF13424" w14:textId="77777777" w:rsidR="00370320" w:rsidRPr="004526D1" w:rsidRDefault="00370320" w:rsidP="004A6BF2">
            <w:pPr>
              <w:rPr>
                <w:sz w:val="18"/>
                <w:szCs w:val="18"/>
              </w:rPr>
            </w:pPr>
            <w:r>
              <w:rPr>
                <w:sz w:val="18"/>
                <w:szCs w:val="18"/>
              </w:rPr>
              <w:t>Calculate rigid body</w:t>
            </w:r>
            <w:r w:rsidRPr="004526D1">
              <w:rPr>
                <w:sz w:val="18"/>
                <w:szCs w:val="18"/>
              </w:rPr>
              <w:t xml:space="preserve"> and constant strain sanity checks on strain-displacement matrices</w:t>
            </w:r>
          </w:p>
        </w:tc>
      </w:tr>
      <w:tr w:rsidR="00370320" w:rsidRPr="00590C30" w14:paraId="5CD17EAF" w14:textId="77777777" w:rsidTr="004A6BF2">
        <w:tc>
          <w:tcPr>
            <w:tcW w:w="576" w:type="dxa"/>
            <w:vAlign w:val="center"/>
          </w:tcPr>
          <w:p w14:paraId="00035E15" w14:textId="77777777" w:rsidR="00370320" w:rsidRDefault="00370320" w:rsidP="004A6BF2">
            <w:pPr>
              <w:jc w:val="center"/>
              <w:rPr>
                <w:sz w:val="18"/>
                <w:szCs w:val="18"/>
              </w:rPr>
            </w:pPr>
            <w:r>
              <w:rPr>
                <w:sz w:val="18"/>
                <w:szCs w:val="18"/>
              </w:rPr>
              <w:t>203</w:t>
            </w:r>
          </w:p>
        </w:tc>
        <w:tc>
          <w:tcPr>
            <w:tcW w:w="1152" w:type="dxa"/>
            <w:vAlign w:val="center"/>
          </w:tcPr>
          <w:p w14:paraId="1C3CECC0" w14:textId="77777777" w:rsidR="00370320" w:rsidRDefault="00370320" w:rsidP="004A6BF2">
            <w:pPr>
              <w:jc w:val="center"/>
              <w:rPr>
                <w:sz w:val="18"/>
                <w:szCs w:val="18"/>
              </w:rPr>
            </w:pPr>
            <w:r>
              <w:rPr>
                <w:sz w:val="18"/>
                <w:szCs w:val="18"/>
              </w:rPr>
              <w:t>&gt; 0</w:t>
            </w:r>
          </w:p>
        </w:tc>
        <w:tc>
          <w:tcPr>
            <w:tcW w:w="8352" w:type="dxa"/>
            <w:vAlign w:val="center"/>
          </w:tcPr>
          <w:p w14:paraId="6853402A" w14:textId="77777777" w:rsidR="00370320" w:rsidRDefault="00370320" w:rsidP="004A6BF2">
            <w:pPr>
              <w:rPr>
                <w:sz w:val="18"/>
                <w:szCs w:val="18"/>
              </w:rPr>
            </w:pPr>
            <w:r>
              <w:rPr>
                <w:sz w:val="18"/>
                <w:szCs w:val="18"/>
              </w:rPr>
              <w:t>Print debug info in subroutine BAR1 (for the BAR element)</w:t>
            </w:r>
          </w:p>
        </w:tc>
      </w:tr>
      <w:tr w:rsidR="00370320" w:rsidRPr="00590C30" w14:paraId="47CD3B98" w14:textId="77777777" w:rsidTr="004A6BF2">
        <w:tc>
          <w:tcPr>
            <w:tcW w:w="576" w:type="dxa"/>
            <w:vAlign w:val="center"/>
          </w:tcPr>
          <w:p w14:paraId="6BF5E5A0" w14:textId="77777777" w:rsidR="00370320" w:rsidRDefault="00370320" w:rsidP="004A6BF2">
            <w:pPr>
              <w:jc w:val="center"/>
              <w:rPr>
                <w:sz w:val="18"/>
                <w:szCs w:val="18"/>
              </w:rPr>
            </w:pPr>
          </w:p>
        </w:tc>
        <w:tc>
          <w:tcPr>
            <w:tcW w:w="1152" w:type="dxa"/>
            <w:vAlign w:val="center"/>
          </w:tcPr>
          <w:p w14:paraId="53771419" w14:textId="77777777" w:rsidR="00370320" w:rsidRDefault="00370320" w:rsidP="004A6BF2">
            <w:pPr>
              <w:jc w:val="center"/>
              <w:rPr>
                <w:sz w:val="18"/>
                <w:szCs w:val="18"/>
              </w:rPr>
            </w:pPr>
          </w:p>
        </w:tc>
        <w:tc>
          <w:tcPr>
            <w:tcW w:w="8352" w:type="dxa"/>
            <w:vAlign w:val="center"/>
          </w:tcPr>
          <w:p w14:paraId="1A4AEF5B" w14:textId="77777777" w:rsidR="00370320" w:rsidRDefault="00370320" w:rsidP="004A6BF2">
            <w:pPr>
              <w:rPr>
                <w:sz w:val="18"/>
                <w:szCs w:val="18"/>
              </w:rPr>
            </w:pPr>
          </w:p>
        </w:tc>
      </w:tr>
      <w:tr w:rsidR="00370320" w:rsidRPr="00590C30" w14:paraId="55941679" w14:textId="77777777" w:rsidTr="004A6BF2">
        <w:tc>
          <w:tcPr>
            <w:tcW w:w="576" w:type="dxa"/>
            <w:vAlign w:val="center"/>
          </w:tcPr>
          <w:p w14:paraId="2773FF47" w14:textId="77777777" w:rsidR="00370320" w:rsidRDefault="00370320" w:rsidP="004A6BF2">
            <w:pPr>
              <w:jc w:val="center"/>
              <w:rPr>
                <w:sz w:val="18"/>
                <w:szCs w:val="18"/>
              </w:rPr>
            </w:pPr>
          </w:p>
        </w:tc>
        <w:tc>
          <w:tcPr>
            <w:tcW w:w="1152" w:type="dxa"/>
            <w:vAlign w:val="center"/>
          </w:tcPr>
          <w:p w14:paraId="2814FE18" w14:textId="77777777" w:rsidR="00370320" w:rsidRDefault="00370320" w:rsidP="004A6BF2">
            <w:pPr>
              <w:jc w:val="center"/>
              <w:rPr>
                <w:sz w:val="18"/>
                <w:szCs w:val="18"/>
              </w:rPr>
            </w:pPr>
          </w:p>
        </w:tc>
        <w:tc>
          <w:tcPr>
            <w:tcW w:w="8352" w:type="dxa"/>
            <w:vAlign w:val="center"/>
          </w:tcPr>
          <w:p w14:paraId="48649424" w14:textId="77777777" w:rsidR="00370320" w:rsidRDefault="00370320" w:rsidP="004A6BF2">
            <w:pPr>
              <w:rPr>
                <w:sz w:val="18"/>
                <w:szCs w:val="18"/>
              </w:rPr>
            </w:pPr>
          </w:p>
        </w:tc>
      </w:tr>
      <w:tr w:rsidR="00370320" w:rsidRPr="00590C30" w14:paraId="2832D0F0" w14:textId="77777777" w:rsidTr="004A6BF2">
        <w:tc>
          <w:tcPr>
            <w:tcW w:w="576" w:type="dxa"/>
            <w:vAlign w:val="center"/>
          </w:tcPr>
          <w:p w14:paraId="2D2F014A" w14:textId="77777777" w:rsidR="00370320" w:rsidRDefault="00370320" w:rsidP="004A6BF2">
            <w:pPr>
              <w:jc w:val="center"/>
              <w:rPr>
                <w:sz w:val="18"/>
                <w:szCs w:val="18"/>
              </w:rPr>
            </w:pPr>
            <w:r>
              <w:rPr>
                <w:sz w:val="18"/>
                <w:szCs w:val="18"/>
              </w:rPr>
              <w:t>248</w:t>
            </w:r>
          </w:p>
        </w:tc>
        <w:tc>
          <w:tcPr>
            <w:tcW w:w="1152" w:type="dxa"/>
            <w:vAlign w:val="center"/>
          </w:tcPr>
          <w:p w14:paraId="7F514BD8" w14:textId="77777777" w:rsidR="00370320" w:rsidRDefault="00370320" w:rsidP="004A6BF2">
            <w:pPr>
              <w:jc w:val="center"/>
              <w:rPr>
                <w:sz w:val="18"/>
                <w:szCs w:val="18"/>
              </w:rPr>
            </w:pPr>
            <w:r>
              <w:rPr>
                <w:sz w:val="18"/>
                <w:szCs w:val="18"/>
              </w:rPr>
              <w:t>&gt; 0</w:t>
            </w:r>
          </w:p>
        </w:tc>
        <w:tc>
          <w:tcPr>
            <w:tcW w:w="8352" w:type="dxa"/>
            <w:vAlign w:val="center"/>
          </w:tcPr>
          <w:p w14:paraId="6CD7A71C" w14:textId="77777777" w:rsidR="00370320" w:rsidRPr="007B2C05" w:rsidRDefault="00370320" w:rsidP="004A6BF2">
            <w:pPr>
              <w:rPr>
                <w:sz w:val="18"/>
                <w:szCs w:val="18"/>
              </w:rPr>
            </w:pPr>
            <w:r>
              <w:rPr>
                <w:sz w:val="18"/>
                <w:szCs w:val="18"/>
              </w:rPr>
              <w:t>O</w:t>
            </w:r>
            <w:r w:rsidRPr="007B2C05">
              <w:rPr>
                <w:sz w:val="18"/>
                <w:szCs w:val="18"/>
              </w:rPr>
              <w:t>verride fatal error and continue with orthotropic material properties for MIN4T QUAD4</w:t>
            </w:r>
          </w:p>
        </w:tc>
      </w:tr>
      <w:tr w:rsidR="00370320" w:rsidRPr="00590C30" w14:paraId="7BED5318" w14:textId="77777777" w:rsidTr="004A6BF2">
        <w:tc>
          <w:tcPr>
            <w:tcW w:w="576" w:type="dxa"/>
            <w:vAlign w:val="center"/>
          </w:tcPr>
          <w:p w14:paraId="40865317" w14:textId="77777777" w:rsidR="00370320" w:rsidRDefault="00370320" w:rsidP="004A6BF2">
            <w:pPr>
              <w:jc w:val="center"/>
              <w:rPr>
                <w:sz w:val="18"/>
                <w:szCs w:val="18"/>
              </w:rPr>
            </w:pPr>
            <w:r>
              <w:rPr>
                <w:sz w:val="18"/>
                <w:szCs w:val="18"/>
              </w:rPr>
              <w:t>249</w:t>
            </w:r>
          </w:p>
        </w:tc>
        <w:tc>
          <w:tcPr>
            <w:tcW w:w="1152" w:type="dxa"/>
            <w:vAlign w:val="center"/>
          </w:tcPr>
          <w:p w14:paraId="7C2E7344" w14:textId="77777777" w:rsidR="00370320" w:rsidRDefault="00370320" w:rsidP="004A6BF2">
            <w:pPr>
              <w:jc w:val="center"/>
              <w:rPr>
                <w:sz w:val="18"/>
                <w:szCs w:val="18"/>
              </w:rPr>
            </w:pPr>
            <w:r>
              <w:rPr>
                <w:sz w:val="18"/>
                <w:szCs w:val="18"/>
              </w:rPr>
              <w:t>&gt; 0</w:t>
            </w:r>
          </w:p>
        </w:tc>
        <w:tc>
          <w:tcPr>
            <w:tcW w:w="8352" w:type="dxa"/>
            <w:vAlign w:val="center"/>
          </w:tcPr>
          <w:p w14:paraId="1D08F6B6" w14:textId="77777777" w:rsidR="00370320" w:rsidRPr="007B2C05" w:rsidRDefault="00370320" w:rsidP="004A6BF2">
            <w:pPr>
              <w:rPr>
                <w:sz w:val="18"/>
                <w:szCs w:val="18"/>
              </w:rPr>
            </w:pPr>
            <w:r w:rsidRPr="007B2C05">
              <w:rPr>
                <w:sz w:val="18"/>
                <w:szCs w:val="18"/>
              </w:rPr>
              <w:t>In</w:t>
            </w:r>
            <w:r>
              <w:rPr>
                <w:sz w:val="18"/>
                <w:szCs w:val="18"/>
              </w:rPr>
              <w:t xml:space="preserve"> subroutine</w:t>
            </w:r>
            <w:r w:rsidRPr="007B2C05">
              <w:rPr>
                <w:sz w:val="18"/>
                <w:szCs w:val="18"/>
              </w:rPr>
              <w:t xml:space="preserve"> BREL1 call code for Timoshenko </w:t>
            </w:r>
            <w:r>
              <w:rPr>
                <w:sz w:val="18"/>
                <w:szCs w:val="18"/>
              </w:rPr>
              <w:t>(</w:t>
            </w:r>
            <w:r w:rsidRPr="007B2C05">
              <w:rPr>
                <w:sz w:val="18"/>
                <w:szCs w:val="18"/>
              </w:rPr>
              <w:t>BART</w:t>
            </w:r>
            <w:r>
              <w:rPr>
                <w:sz w:val="18"/>
                <w:szCs w:val="18"/>
              </w:rPr>
              <w:t>)</w:t>
            </w:r>
            <w:r w:rsidRPr="007B2C05">
              <w:rPr>
                <w:sz w:val="18"/>
                <w:szCs w:val="18"/>
              </w:rPr>
              <w:t xml:space="preserve"> instead of</w:t>
            </w:r>
            <w:r>
              <w:rPr>
                <w:sz w:val="18"/>
                <w:szCs w:val="18"/>
              </w:rPr>
              <w:t xml:space="preserve"> Euler</w:t>
            </w:r>
            <w:r w:rsidRPr="007B2C05">
              <w:rPr>
                <w:sz w:val="18"/>
                <w:szCs w:val="18"/>
              </w:rPr>
              <w:t xml:space="preserve"> </w:t>
            </w:r>
            <w:r>
              <w:rPr>
                <w:sz w:val="18"/>
                <w:szCs w:val="18"/>
              </w:rPr>
              <w:t>(</w:t>
            </w:r>
            <w:r w:rsidRPr="007B2C05">
              <w:rPr>
                <w:sz w:val="18"/>
                <w:szCs w:val="18"/>
              </w:rPr>
              <w:t>BAR1</w:t>
            </w:r>
            <w:r>
              <w:rPr>
                <w:sz w:val="18"/>
                <w:szCs w:val="18"/>
              </w:rPr>
              <w:t>) BAR element</w:t>
            </w:r>
          </w:p>
        </w:tc>
      </w:tr>
    </w:tbl>
    <w:p w14:paraId="5A99BBA6" w14:textId="77777777" w:rsidR="00370320" w:rsidRDefault="00370320" w:rsidP="00370320"/>
    <w:p w14:paraId="56C0B9ED" w14:textId="77777777" w:rsidR="00370320" w:rsidRPr="00590C30" w:rsidRDefault="00370320" w:rsidP="00370320"/>
    <w:p w14:paraId="3AA9A525" w14:textId="77777777" w:rsidR="00370320" w:rsidRPr="002E696B" w:rsidRDefault="00370320" w:rsidP="004C6C23">
      <w:pPr>
        <w:pStyle w:val="Corner"/>
      </w:pPr>
      <w:r w:rsidRPr="00590C30">
        <w:br w:type="page"/>
      </w:r>
      <w:bookmarkStart w:id="2245" w:name="_Toc27121612"/>
      <w:bookmarkStart w:id="2246" w:name="_Toc27121716"/>
      <w:bookmarkStart w:id="2247" w:name="_Toc27196896"/>
      <w:bookmarkStart w:id="2248" w:name="_Toc27197001"/>
      <w:bookmarkStart w:id="2249" w:name="_Toc27198272"/>
      <w:bookmarkStart w:id="2250" w:name="_Toc27202794"/>
      <w:bookmarkStart w:id="2251" w:name="_Toc27206252"/>
      <w:bookmarkStart w:id="2252" w:name="_Toc27206357"/>
      <w:bookmarkStart w:id="2253" w:name="_Toc27217265"/>
      <w:bookmarkStart w:id="2254" w:name="_Toc27217370"/>
      <w:bookmarkStart w:id="2255" w:name="_Toc27217474"/>
      <w:bookmarkStart w:id="2256" w:name="_Toc27217847"/>
      <w:bookmarkStart w:id="2257" w:name="_Toc27217951"/>
      <w:bookmarkStart w:id="2258" w:name="_Toc27296356"/>
      <w:bookmarkStart w:id="2259" w:name="_Toc27393864"/>
      <w:bookmarkStart w:id="2260" w:name="_Toc27479880"/>
      <w:bookmarkStart w:id="2261" w:name="_Toc27717259"/>
      <w:r w:rsidRPr="009B1ED4">
        <w:lastRenderedPageBreak/>
        <w:t xml:space="preserve"> </w:t>
      </w:r>
      <w:r w:rsidRPr="002E696B">
        <w:t>EIGR</w:t>
      </w:r>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p>
    <w:p w14:paraId="145A9EBF" w14:textId="77777777" w:rsidR="00370320" w:rsidRPr="007E3809" w:rsidRDefault="00370320" w:rsidP="008472B7">
      <w:pPr>
        <w:pStyle w:val="Heading2"/>
      </w:pPr>
      <w:bookmarkStart w:id="2262" w:name="_Toc28327056"/>
      <w:bookmarkStart w:id="2263" w:name="_Toc28600387"/>
      <w:bookmarkStart w:id="2264" w:name="_Toc164034504"/>
      <w:r>
        <w:t>EIGR</w:t>
      </w:r>
      <w:bookmarkEnd w:id="2262"/>
      <w:bookmarkEnd w:id="2263"/>
      <w:bookmarkEnd w:id="2264"/>
    </w:p>
    <w:p w14:paraId="7388BB8F" w14:textId="77777777" w:rsidR="00370320" w:rsidRDefault="00370320" w:rsidP="00370320">
      <w:pPr>
        <w:rPr>
          <w:sz w:val="22"/>
          <w:u w:val="single"/>
        </w:rPr>
      </w:pPr>
    </w:p>
    <w:p w14:paraId="3C72BF9C" w14:textId="2FECB4EF" w:rsidR="00370320" w:rsidRPr="00590C30" w:rsidRDefault="00370320" w:rsidP="00370320">
      <w:r w:rsidRPr="00590C30">
        <w:rPr>
          <w:sz w:val="22"/>
          <w:u w:val="single"/>
        </w:rPr>
        <w:t>Description:</w:t>
      </w:r>
      <w:r w:rsidRPr="00590C30">
        <w:rPr>
          <w:sz w:val="22"/>
        </w:rPr>
        <w:t xml:space="preserve"> </w:t>
      </w:r>
    </w:p>
    <w:p w14:paraId="192D86F6" w14:textId="77777777" w:rsidR="00370320" w:rsidRDefault="00370320" w:rsidP="00370320">
      <w:r>
        <w:t>E</w:t>
      </w:r>
      <w:r w:rsidRPr="00590C30">
        <w:t>igenvalue extraction data</w:t>
      </w:r>
    </w:p>
    <w:p w14:paraId="029F4331" w14:textId="77777777" w:rsidR="00370320" w:rsidRPr="00590C30" w:rsidRDefault="00370320" w:rsidP="00370320"/>
    <w:p w14:paraId="0D5E5A22" w14:textId="26E5FE55" w:rsidR="00370320" w:rsidRPr="00590C30" w:rsidRDefault="00370320" w:rsidP="00370320">
      <w:r w:rsidRPr="00590C30">
        <w:rPr>
          <w:sz w:val="22"/>
          <w:u w:val="single"/>
        </w:rPr>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1808F94" w14:textId="77777777" w:rsidTr="004A6BF2">
        <w:tc>
          <w:tcPr>
            <w:tcW w:w="1008" w:type="dxa"/>
            <w:tcBorders>
              <w:top w:val="nil"/>
              <w:left w:val="nil"/>
              <w:bottom w:val="single" w:sz="4" w:space="0" w:color="auto"/>
              <w:right w:val="nil"/>
            </w:tcBorders>
            <w:shd w:val="clear" w:color="auto" w:fill="auto"/>
          </w:tcPr>
          <w:p w14:paraId="77B47894" w14:textId="77777777" w:rsidR="00370320" w:rsidRPr="00590C30" w:rsidRDefault="00370320" w:rsidP="004A6BF2">
            <w:pPr>
              <w:jc w:val="center"/>
            </w:pPr>
            <w:r w:rsidRPr="00590C30">
              <w:t>1</w:t>
            </w:r>
          </w:p>
        </w:tc>
        <w:tc>
          <w:tcPr>
            <w:tcW w:w="1008" w:type="dxa"/>
            <w:tcBorders>
              <w:top w:val="nil"/>
              <w:left w:val="nil"/>
              <w:bottom w:val="single" w:sz="4" w:space="0" w:color="auto"/>
              <w:right w:val="nil"/>
            </w:tcBorders>
            <w:shd w:val="clear" w:color="auto" w:fill="auto"/>
          </w:tcPr>
          <w:p w14:paraId="6182C8BD" w14:textId="77777777" w:rsidR="00370320" w:rsidRPr="00590C30" w:rsidRDefault="00370320" w:rsidP="004A6BF2">
            <w:pPr>
              <w:jc w:val="center"/>
            </w:pPr>
            <w:r w:rsidRPr="00590C30">
              <w:t>2</w:t>
            </w:r>
          </w:p>
        </w:tc>
        <w:tc>
          <w:tcPr>
            <w:tcW w:w="1008" w:type="dxa"/>
            <w:tcBorders>
              <w:top w:val="nil"/>
              <w:left w:val="nil"/>
              <w:bottom w:val="single" w:sz="4" w:space="0" w:color="auto"/>
              <w:right w:val="nil"/>
            </w:tcBorders>
            <w:shd w:val="clear" w:color="auto" w:fill="auto"/>
          </w:tcPr>
          <w:p w14:paraId="715BE7FA" w14:textId="77777777" w:rsidR="00370320" w:rsidRPr="00590C30" w:rsidRDefault="00370320" w:rsidP="004A6BF2">
            <w:pPr>
              <w:jc w:val="center"/>
            </w:pPr>
            <w:r w:rsidRPr="00590C30">
              <w:t>3</w:t>
            </w:r>
          </w:p>
        </w:tc>
        <w:tc>
          <w:tcPr>
            <w:tcW w:w="1008" w:type="dxa"/>
            <w:tcBorders>
              <w:top w:val="nil"/>
              <w:left w:val="nil"/>
              <w:bottom w:val="single" w:sz="4" w:space="0" w:color="auto"/>
              <w:right w:val="nil"/>
            </w:tcBorders>
            <w:shd w:val="clear" w:color="auto" w:fill="auto"/>
          </w:tcPr>
          <w:p w14:paraId="6DDF628B" w14:textId="77777777" w:rsidR="00370320" w:rsidRPr="00590C30" w:rsidRDefault="00370320" w:rsidP="004A6BF2">
            <w:pPr>
              <w:jc w:val="center"/>
            </w:pPr>
            <w:r w:rsidRPr="00590C30">
              <w:t>4</w:t>
            </w:r>
          </w:p>
        </w:tc>
        <w:tc>
          <w:tcPr>
            <w:tcW w:w="1008" w:type="dxa"/>
            <w:tcBorders>
              <w:top w:val="nil"/>
              <w:left w:val="nil"/>
              <w:bottom w:val="single" w:sz="4" w:space="0" w:color="auto"/>
              <w:right w:val="nil"/>
            </w:tcBorders>
            <w:shd w:val="clear" w:color="auto" w:fill="auto"/>
          </w:tcPr>
          <w:p w14:paraId="2DD47119" w14:textId="77777777" w:rsidR="00370320" w:rsidRPr="00590C30" w:rsidRDefault="00370320" w:rsidP="004A6BF2">
            <w:pPr>
              <w:jc w:val="center"/>
            </w:pPr>
            <w:r w:rsidRPr="00590C30">
              <w:t>5</w:t>
            </w:r>
          </w:p>
        </w:tc>
        <w:tc>
          <w:tcPr>
            <w:tcW w:w="1008" w:type="dxa"/>
            <w:tcBorders>
              <w:top w:val="nil"/>
              <w:left w:val="nil"/>
              <w:bottom w:val="single" w:sz="4" w:space="0" w:color="auto"/>
              <w:right w:val="nil"/>
            </w:tcBorders>
            <w:shd w:val="clear" w:color="auto" w:fill="auto"/>
          </w:tcPr>
          <w:p w14:paraId="4A0396A3" w14:textId="77777777" w:rsidR="00370320" w:rsidRPr="00590C30" w:rsidRDefault="00370320" w:rsidP="004A6BF2">
            <w:pPr>
              <w:jc w:val="center"/>
            </w:pPr>
            <w:r w:rsidRPr="00590C30">
              <w:t>6</w:t>
            </w:r>
          </w:p>
        </w:tc>
        <w:tc>
          <w:tcPr>
            <w:tcW w:w="1008" w:type="dxa"/>
            <w:tcBorders>
              <w:top w:val="nil"/>
              <w:left w:val="nil"/>
              <w:bottom w:val="single" w:sz="4" w:space="0" w:color="auto"/>
              <w:right w:val="nil"/>
            </w:tcBorders>
            <w:shd w:val="clear" w:color="auto" w:fill="auto"/>
          </w:tcPr>
          <w:p w14:paraId="06B6BACB" w14:textId="77777777" w:rsidR="00370320" w:rsidRPr="00590C30" w:rsidRDefault="00370320" w:rsidP="004A6BF2">
            <w:pPr>
              <w:jc w:val="center"/>
            </w:pPr>
            <w:r w:rsidRPr="00590C30">
              <w:t>7</w:t>
            </w:r>
          </w:p>
        </w:tc>
        <w:tc>
          <w:tcPr>
            <w:tcW w:w="1008" w:type="dxa"/>
            <w:tcBorders>
              <w:top w:val="nil"/>
              <w:left w:val="nil"/>
              <w:bottom w:val="single" w:sz="4" w:space="0" w:color="auto"/>
              <w:right w:val="nil"/>
            </w:tcBorders>
            <w:shd w:val="clear" w:color="auto" w:fill="auto"/>
          </w:tcPr>
          <w:p w14:paraId="2B28AD7A" w14:textId="77777777" w:rsidR="00370320" w:rsidRPr="00590C30" w:rsidRDefault="00370320" w:rsidP="004A6BF2">
            <w:pPr>
              <w:jc w:val="center"/>
            </w:pPr>
            <w:r w:rsidRPr="00590C30">
              <w:t>8</w:t>
            </w:r>
          </w:p>
        </w:tc>
        <w:tc>
          <w:tcPr>
            <w:tcW w:w="1008" w:type="dxa"/>
            <w:tcBorders>
              <w:top w:val="nil"/>
              <w:left w:val="nil"/>
              <w:bottom w:val="single" w:sz="4" w:space="0" w:color="auto"/>
              <w:right w:val="nil"/>
            </w:tcBorders>
            <w:shd w:val="clear" w:color="auto" w:fill="auto"/>
          </w:tcPr>
          <w:p w14:paraId="5293EFD8" w14:textId="77777777" w:rsidR="00370320" w:rsidRPr="00590C30" w:rsidRDefault="00370320" w:rsidP="004A6BF2">
            <w:pPr>
              <w:jc w:val="center"/>
            </w:pPr>
            <w:r w:rsidRPr="00590C30">
              <w:t>9</w:t>
            </w:r>
          </w:p>
        </w:tc>
        <w:tc>
          <w:tcPr>
            <w:tcW w:w="1008" w:type="dxa"/>
            <w:tcBorders>
              <w:top w:val="nil"/>
              <w:left w:val="nil"/>
              <w:bottom w:val="single" w:sz="4" w:space="0" w:color="auto"/>
              <w:right w:val="nil"/>
            </w:tcBorders>
            <w:shd w:val="clear" w:color="auto" w:fill="auto"/>
          </w:tcPr>
          <w:p w14:paraId="10651919" w14:textId="77777777" w:rsidR="00370320" w:rsidRPr="00590C30" w:rsidRDefault="00370320" w:rsidP="004A6BF2">
            <w:pPr>
              <w:jc w:val="center"/>
            </w:pPr>
            <w:r w:rsidRPr="00590C30">
              <w:t>10</w:t>
            </w:r>
          </w:p>
        </w:tc>
      </w:tr>
      <w:tr w:rsidR="00370320" w:rsidRPr="00590C30" w14:paraId="5FBE81E3" w14:textId="77777777" w:rsidTr="004A6BF2">
        <w:tc>
          <w:tcPr>
            <w:tcW w:w="1008" w:type="dxa"/>
            <w:tcBorders>
              <w:top w:val="single" w:sz="4" w:space="0" w:color="auto"/>
              <w:bottom w:val="single" w:sz="4" w:space="0" w:color="auto"/>
              <w:right w:val="single" w:sz="4" w:space="0" w:color="auto"/>
            </w:tcBorders>
            <w:shd w:val="clear" w:color="auto" w:fill="auto"/>
          </w:tcPr>
          <w:p w14:paraId="0C10DCC9" w14:textId="77777777" w:rsidR="00370320" w:rsidRPr="00590C30" w:rsidRDefault="00370320" w:rsidP="004A6BF2">
            <w:r w:rsidRPr="00590C30">
              <w:t>EIGR</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7DF2D173" w14:textId="77777777" w:rsidR="00370320" w:rsidRPr="00590C30" w:rsidRDefault="00370320" w:rsidP="004A6BF2">
            <w:pPr>
              <w:jc w:val="center"/>
            </w:pPr>
            <w:r w:rsidRPr="00590C30">
              <w:t>SID</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675A1F16" w14:textId="77777777" w:rsidR="00370320" w:rsidRPr="00590C30" w:rsidRDefault="00370320" w:rsidP="004A6BF2">
            <w:pPr>
              <w:jc w:val="center"/>
            </w:pPr>
            <w:r w:rsidRPr="00590C30">
              <w:t>METH</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07678801" w14:textId="77777777" w:rsidR="00370320" w:rsidRPr="00590C30" w:rsidRDefault="00370320" w:rsidP="004A6BF2">
            <w:pPr>
              <w:jc w:val="center"/>
            </w:pPr>
            <w:r w:rsidRPr="00590C30">
              <w:t>F1</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29D94F41" w14:textId="77777777" w:rsidR="00370320" w:rsidRPr="00590C30" w:rsidRDefault="00370320" w:rsidP="004A6BF2">
            <w:pPr>
              <w:jc w:val="center"/>
            </w:pPr>
            <w:r w:rsidRPr="00590C30">
              <w:t>F2</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10C22FA2" w14:textId="77777777" w:rsidR="00370320" w:rsidRPr="00590C30" w:rsidRDefault="00370320" w:rsidP="004A6BF2">
            <w:pPr>
              <w:jc w:val="center"/>
            </w:pPr>
            <w:r w:rsidRPr="00590C30">
              <w:t>NE</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04AA041D" w14:textId="77777777" w:rsidR="00370320" w:rsidRPr="00590C30" w:rsidRDefault="00370320" w:rsidP="004A6BF2">
            <w:pPr>
              <w:jc w:val="center"/>
            </w:pPr>
            <w:r w:rsidRPr="00590C30">
              <w:t>ND</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096C9119" w14:textId="77777777" w:rsidR="00370320" w:rsidRPr="00590C30" w:rsidRDefault="00370320" w:rsidP="004A6BF2">
            <w:pPr>
              <w:jc w:val="center"/>
            </w:pP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25072747" w14:textId="77777777" w:rsidR="00370320" w:rsidRPr="00590C30" w:rsidRDefault="00370320" w:rsidP="004A6BF2">
            <w:pPr>
              <w:jc w:val="center"/>
            </w:pPr>
            <w:r w:rsidRPr="00590C30">
              <w:t>CRIT</w:t>
            </w:r>
          </w:p>
        </w:tc>
        <w:tc>
          <w:tcPr>
            <w:tcW w:w="1008" w:type="dxa"/>
            <w:tcBorders>
              <w:top w:val="single" w:sz="4" w:space="0" w:color="auto"/>
              <w:left w:val="single" w:sz="4" w:space="0" w:color="auto"/>
              <w:bottom w:val="single" w:sz="4" w:space="0" w:color="auto"/>
            </w:tcBorders>
            <w:shd w:val="clear" w:color="auto" w:fill="auto"/>
          </w:tcPr>
          <w:p w14:paraId="1E7A954E" w14:textId="77777777" w:rsidR="00370320" w:rsidRPr="00590C30" w:rsidRDefault="00370320" w:rsidP="004A6BF2">
            <w:r w:rsidRPr="00590C30">
              <w:t>+CONT</w:t>
            </w:r>
          </w:p>
        </w:tc>
      </w:tr>
      <w:tr w:rsidR="00370320" w:rsidRPr="00590C30" w14:paraId="737B4C2F" w14:textId="77777777" w:rsidTr="004A6BF2">
        <w:tc>
          <w:tcPr>
            <w:tcW w:w="1008" w:type="dxa"/>
            <w:tcBorders>
              <w:top w:val="single" w:sz="4" w:space="0" w:color="auto"/>
              <w:right w:val="single" w:sz="4" w:space="0" w:color="auto"/>
            </w:tcBorders>
            <w:shd w:val="clear" w:color="auto" w:fill="auto"/>
          </w:tcPr>
          <w:p w14:paraId="2A89D648" w14:textId="77777777" w:rsidR="00370320" w:rsidRPr="00590C30" w:rsidRDefault="00370320" w:rsidP="004A6BF2">
            <w:r w:rsidRPr="00590C30">
              <w:t>+CONT</w:t>
            </w:r>
          </w:p>
        </w:tc>
        <w:tc>
          <w:tcPr>
            <w:tcW w:w="1008" w:type="dxa"/>
            <w:tcBorders>
              <w:top w:val="single" w:sz="4" w:space="0" w:color="auto"/>
              <w:left w:val="single" w:sz="4" w:space="0" w:color="auto"/>
              <w:right w:val="single" w:sz="4" w:space="0" w:color="auto"/>
            </w:tcBorders>
            <w:shd w:val="clear" w:color="auto" w:fill="auto"/>
          </w:tcPr>
          <w:p w14:paraId="04EE4274" w14:textId="77777777" w:rsidR="00370320" w:rsidRPr="00590C30" w:rsidRDefault="00370320" w:rsidP="004A6BF2">
            <w:pPr>
              <w:jc w:val="center"/>
            </w:pPr>
            <w:r w:rsidRPr="00590C30">
              <w:t>NORM</w:t>
            </w:r>
          </w:p>
        </w:tc>
        <w:tc>
          <w:tcPr>
            <w:tcW w:w="1008" w:type="dxa"/>
            <w:tcBorders>
              <w:top w:val="single" w:sz="4" w:space="0" w:color="auto"/>
              <w:left w:val="single" w:sz="4" w:space="0" w:color="auto"/>
              <w:right w:val="single" w:sz="4" w:space="0" w:color="auto"/>
            </w:tcBorders>
            <w:shd w:val="clear" w:color="auto" w:fill="auto"/>
          </w:tcPr>
          <w:p w14:paraId="43781BC1" w14:textId="77777777" w:rsidR="00370320" w:rsidRPr="00590C30" w:rsidRDefault="00370320" w:rsidP="004A6BF2">
            <w:pPr>
              <w:jc w:val="center"/>
            </w:pPr>
            <w:r w:rsidRPr="00590C30">
              <w:t>G</w:t>
            </w:r>
          </w:p>
        </w:tc>
        <w:tc>
          <w:tcPr>
            <w:tcW w:w="1008" w:type="dxa"/>
            <w:tcBorders>
              <w:top w:val="single" w:sz="4" w:space="0" w:color="auto"/>
              <w:left w:val="single" w:sz="4" w:space="0" w:color="auto"/>
              <w:right w:val="single" w:sz="4" w:space="0" w:color="auto"/>
            </w:tcBorders>
            <w:shd w:val="clear" w:color="auto" w:fill="auto"/>
          </w:tcPr>
          <w:p w14:paraId="71CD9D1E" w14:textId="77777777" w:rsidR="00370320" w:rsidRPr="00590C30" w:rsidRDefault="00370320" w:rsidP="004A6BF2">
            <w:pPr>
              <w:jc w:val="center"/>
            </w:pPr>
            <w:r w:rsidRPr="00590C30">
              <w:t>C</w:t>
            </w:r>
          </w:p>
        </w:tc>
        <w:tc>
          <w:tcPr>
            <w:tcW w:w="1008" w:type="dxa"/>
            <w:tcBorders>
              <w:top w:val="single" w:sz="4" w:space="0" w:color="auto"/>
              <w:left w:val="single" w:sz="4" w:space="0" w:color="auto"/>
              <w:right w:val="single" w:sz="4" w:space="0" w:color="auto"/>
            </w:tcBorders>
            <w:shd w:val="clear" w:color="auto" w:fill="auto"/>
          </w:tcPr>
          <w:p w14:paraId="78117836" w14:textId="77777777" w:rsidR="00370320" w:rsidRPr="00590C30" w:rsidRDefault="00370320" w:rsidP="004A6BF2">
            <w:pPr>
              <w:jc w:val="center"/>
            </w:pPr>
            <w:r>
              <w:t>SIGMA</w:t>
            </w:r>
          </w:p>
        </w:tc>
        <w:tc>
          <w:tcPr>
            <w:tcW w:w="1008" w:type="dxa"/>
            <w:tcBorders>
              <w:top w:val="single" w:sz="4" w:space="0" w:color="auto"/>
              <w:left w:val="single" w:sz="4" w:space="0" w:color="auto"/>
              <w:right w:val="single" w:sz="4" w:space="0" w:color="auto"/>
            </w:tcBorders>
            <w:shd w:val="clear" w:color="auto" w:fill="auto"/>
          </w:tcPr>
          <w:p w14:paraId="513DBA9C"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clear" w:color="auto" w:fill="auto"/>
          </w:tcPr>
          <w:p w14:paraId="482CCA6A"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clear" w:color="auto" w:fill="auto"/>
          </w:tcPr>
          <w:p w14:paraId="795E12E1"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clear" w:color="auto" w:fill="auto"/>
          </w:tcPr>
          <w:p w14:paraId="290741CB" w14:textId="77777777" w:rsidR="00370320" w:rsidRPr="00590C30" w:rsidRDefault="00370320" w:rsidP="004A6BF2">
            <w:pPr>
              <w:jc w:val="center"/>
            </w:pPr>
          </w:p>
        </w:tc>
        <w:tc>
          <w:tcPr>
            <w:tcW w:w="1008" w:type="dxa"/>
            <w:tcBorders>
              <w:top w:val="single" w:sz="4" w:space="0" w:color="auto"/>
              <w:left w:val="single" w:sz="4" w:space="0" w:color="auto"/>
            </w:tcBorders>
            <w:shd w:val="clear" w:color="auto" w:fill="auto"/>
          </w:tcPr>
          <w:p w14:paraId="1673CC8F" w14:textId="77777777" w:rsidR="00370320" w:rsidRPr="00590C30" w:rsidRDefault="00370320" w:rsidP="004A6BF2"/>
        </w:tc>
      </w:tr>
    </w:tbl>
    <w:p w14:paraId="5C2696CA" w14:textId="77777777" w:rsidR="00370320" w:rsidRPr="00590C30" w:rsidRDefault="00370320" w:rsidP="00370320"/>
    <w:p w14:paraId="26262E8C" w14:textId="605ABD9F" w:rsidR="00370320" w:rsidRPr="00590C30" w:rsidRDefault="00370320" w:rsidP="00370320">
      <w:r w:rsidRPr="00590C30">
        <w:rPr>
          <w:sz w:val="22"/>
          <w:u w:val="single"/>
        </w:rPr>
        <w:t>Example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B72547F" w14:textId="77777777" w:rsidTr="004A6BF2">
        <w:tc>
          <w:tcPr>
            <w:tcW w:w="1008" w:type="dxa"/>
          </w:tcPr>
          <w:p w14:paraId="21D47545" w14:textId="77777777" w:rsidR="00370320" w:rsidRPr="00590C30" w:rsidRDefault="00370320" w:rsidP="004A6BF2">
            <w:r w:rsidRPr="00590C30">
              <w:t>EIGR</w:t>
            </w:r>
          </w:p>
        </w:tc>
        <w:tc>
          <w:tcPr>
            <w:tcW w:w="1008" w:type="dxa"/>
          </w:tcPr>
          <w:p w14:paraId="6EA3ABAF" w14:textId="77777777" w:rsidR="00370320" w:rsidRPr="00590C30" w:rsidRDefault="00370320" w:rsidP="004A6BF2">
            <w:pPr>
              <w:jc w:val="center"/>
            </w:pPr>
            <w:r w:rsidRPr="00590C30">
              <w:t>98</w:t>
            </w:r>
          </w:p>
        </w:tc>
        <w:tc>
          <w:tcPr>
            <w:tcW w:w="1008" w:type="dxa"/>
          </w:tcPr>
          <w:p w14:paraId="17FE4DB1" w14:textId="77777777" w:rsidR="00370320" w:rsidRPr="00590C30" w:rsidRDefault="00370320" w:rsidP="004A6BF2">
            <w:pPr>
              <w:jc w:val="center"/>
            </w:pPr>
            <w:r w:rsidRPr="00590C30">
              <w:t>GIV</w:t>
            </w:r>
          </w:p>
        </w:tc>
        <w:tc>
          <w:tcPr>
            <w:tcW w:w="1008" w:type="dxa"/>
          </w:tcPr>
          <w:p w14:paraId="11F72F2F" w14:textId="77777777" w:rsidR="00370320" w:rsidRPr="00590C30" w:rsidRDefault="00370320" w:rsidP="004A6BF2">
            <w:pPr>
              <w:jc w:val="center"/>
            </w:pPr>
            <w:r w:rsidRPr="00590C30">
              <w:t>0.1</w:t>
            </w:r>
          </w:p>
        </w:tc>
        <w:tc>
          <w:tcPr>
            <w:tcW w:w="1008" w:type="dxa"/>
          </w:tcPr>
          <w:p w14:paraId="52D9D42C" w14:textId="77777777" w:rsidR="00370320" w:rsidRPr="00590C30" w:rsidRDefault="00370320" w:rsidP="004A6BF2">
            <w:pPr>
              <w:jc w:val="center"/>
            </w:pPr>
            <w:r w:rsidRPr="00590C30">
              <w:t>20.</w:t>
            </w:r>
          </w:p>
        </w:tc>
        <w:tc>
          <w:tcPr>
            <w:tcW w:w="1008" w:type="dxa"/>
          </w:tcPr>
          <w:p w14:paraId="09AD7B5F" w14:textId="77777777" w:rsidR="00370320" w:rsidRPr="00590C30" w:rsidRDefault="00370320" w:rsidP="004A6BF2">
            <w:pPr>
              <w:jc w:val="center"/>
            </w:pPr>
          </w:p>
        </w:tc>
        <w:tc>
          <w:tcPr>
            <w:tcW w:w="1008" w:type="dxa"/>
          </w:tcPr>
          <w:p w14:paraId="5F62A7C1" w14:textId="77777777" w:rsidR="00370320" w:rsidRPr="00590C30" w:rsidRDefault="00370320" w:rsidP="004A6BF2">
            <w:pPr>
              <w:jc w:val="center"/>
            </w:pPr>
          </w:p>
        </w:tc>
        <w:tc>
          <w:tcPr>
            <w:tcW w:w="1008" w:type="dxa"/>
          </w:tcPr>
          <w:p w14:paraId="66CA7273" w14:textId="77777777" w:rsidR="00370320" w:rsidRPr="00590C30" w:rsidRDefault="00370320" w:rsidP="004A6BF2">
            <w:pPr>
              <w:jc w:val="center"/>
            </w:pPr>
          </w:p>
        </w:tc>
        <w:tc>
          <w:tcPr>
            <w:tcW w:w="1008" w:type="dxa"/>
          </w:tcPr>
          <w:p w14:paraId="7F958FB9" w14:textId="77777777" w:rsidR="00370320" w:rsidRPr="00590C30" w:rsidRDefault="00370320" w:rsidP="004A6BF2">
            <w:pPr>
              <w:jc w:val="center"/>
            </w:pPr>
            <w:r w:rsidRPr="00590C30">
              <w:t>1.E-4</w:t>
            </w:r>
          </w:p>
        </w:tc>
        <w:tc>
          <w:tcPr>
            <w:tcW w:w="1008" w:type="dxa"/>
          </w:tcPr>
          <w:p w14:paraId="27B7A644" w14:textId="77777777" w:rsidR="00370320" w:rsidRPr="00590C30" w:rsidRDefault="00370320" w:rsidP="004A6BF2">
            <w:r w:rsidRPr="00590C30">
              <w:t>+ZZ02</w:t>
            </w:r>
          </w:p>
        </w:tc>
      </w:tr>
      <w:tr w:rsidR="00370320" w:rsidRPr="00590C30" w14:paraId="4748AEAE" w14:textId="77777777" w:rsidTr="004A6BF2">
        <w:tc>
          <w:tcPr>
            <w:tcW w:w="1008" w:type="dxa"/>
          </w:tcPr>
          <w:p w14:paraId="7C206526" w14:textId="77777777" w:rsidR="00370320" w:rsidRPr="00590C30" w:rsidRDefault="00370320" w:rsidP="004A6BF2">
            <w:r w:rsidRPr="00590C30">
              <w:t>+ZZ02</w:t>
            </w:r>
          </w:p>
        </w:tc>
        <w:tc>
          <w:tcPr>
            <w:tcW w:w="1008" w:type="dxa"/>
          </w:tcPr>
          <w:p w14:paraId="01D55AEB" w14:textId="77777777" w:rsidR="00370320" w:rsidRPr="00590C30" w:rsidRDefault="00370320" w:rsidP="004A6BF2">
            <w:pPr>
              <w:jc w:val="center"/>
            </w:pPr>
            <w:r w:rsidRPr="00590C30">
              <w:t>MAX</w:t>
            </w:r>
          </w:p>
        </w:tc>
        <w:tc>
          <w:tcPr>
            <w:tcW w:w="1008" w:type="dxa"/>
          </w:tcPr>
          <w:p w14:paraId="710DA370" w14:textId="77777777" w:rsidR="00370320" w:rsidRPr="00590C30" w:rsidRDefault="00370320" w:rsidP="004A6BF2">
            <w:pPr>
              <w:jc w:val="center"/>
            </w:pPr>
          </w:p>
        </w:tc>
        <w:tc>
          <w:tcPr>
            <w:tcW w:w="1008" w:type="dxa"/>
          </w:tcPr>
          <w:p w14:paraId="3343F720" w14:textId="77777777" w:rsidR="00370320" w:rsidRPr="00590C30" w:rsidRDefault="00370320" w:rsidP="004A6BF2">
            <w:pPr>
              <w:jc w:val="center"/>
            </w:pPr>
          </w:p>
        </w:tc>
        <w:tc>
          <w:tcPr>
            <w:tcW w:w="1008" w:type="dxa"/>
          </w:tcPr>
          <w:p w14:paraId="516C65B5" w14:textId="77777777" w:rsidR="00370320" w:rsidRPr="00590C30" w:rsidRDefault="00370320" w:rsidP="004A6BF2">
            <w:pPr>
              <w:jc w:val="center"/>
            </w:pPr>
          </w:p>
        </w:tc>
        <w:tc>
          <w:tcPr>
            <w:tcW w:w="1008" w:type="dxa"/>
          </w:tcPr>
          <w:p w14:paraId="4686BDD9" w14:textId="77777777" w:rsidR="00370320" w:rsidRPr="00590C30" w:rsidRDefault="00370320" w:rsidP="004A6BF2">
            <w:pPr>
              <w:jc w:val="center"/>
            </w:pPr>
          </w:p>
        </w:tc>
        <w:tc>
          <w:tcPr>
            <w:tcW w:w="1008" w:type="dxa"/>
          </w:tcPr>
          <w:p w14:paraId="3A2E19A8" w14:textId="77777777" w:rsidR="00370320" w:rsidRPr="00590C30" w:rsidRDefault="00370320" w:rsidP="004A6BF2">
            <w:pPr>
              <w:jc w:val="center"/>
            </w:pPr>
          </w:p>
        </w:tc>
        <w:tc>
          <w:tcPr>
            <w:tcW w:w="1008" w:type="dxa"/>
          </w:tcPr>
          <w:p w14:paraId="159B041F" w14:textId="77777777" w:rsidR="00370320" w:rsidRPr="00590C30" w:rsidRDefault="00370320" w:rsidP="004A6BF2">
            <w:pPr>
              <w:jc w:val="center"/>
            </w:pPr>
          </w:p>
        </w:tc>
        <w:tc>
          <w:tcPr>
            <w:tcW w:w="1008" w:type="dxa"/>
          </w:tcPr>
          <w:p w14:paraId="76F9D4AD" w14:textId="77777777" w:rsidR="00370320" w:rsidRPr="00590C30" w:rsidRDefault="00370320" w:rsidP="004A6BF2">
            <w:pPr>
              <w:jc w:val="center"/>
            </w:pPr>
          </w:p>
        </w:tc>
        <w:tc>
          <w:tcPr>
            <w:tcW w:w="1008" w:type="dxa"/>
          </w:tcPr>
          <w:p w14:paraId="6960F29F" w14:textId="77777777" w:rsidR="00370320" w:rsidRPr="00590C30" w:rsidRDefault="00370320" w:rsidP="004A6BF2"/>
        </w:tc>
      </w:tr>
    </w:tbl>
    <w:p w14:paraId="4A6218C9" w14:textId="77777777" w:rsidR="00370320" w:rsidRPr="00590C30" w:rsidRDefault="00370320" w:rsidP="00370320"/>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08A46C4" w14:textId="77777777" w:rsidTr="004A6BF2">
        <w:tc>
          <w:tcPr>
            <w:tcW w:w="1008" w:type="dxa"/>
          </w:tcPr>
          <w:p w14:paraId="305DAD1D" w14:textId="77777777" w:rsidR="00370320" w:rsidRPr="00590C30" w:rsidRDefault="00370320" w:rsidP="004A6BF2">
            <w:r w:rsidRPr="00590C30">
              <w:t>EIGR</w:t>
            </w:r>
          </w:p>
        </w:tc>
        <w:tc>
          <w:tcPr>
            <w:tcW w:w="1008" w:type="dxa"/>
          </w:tcPr>
          <w:p w14:paraId="14C70010" w14:textId="77777777" w:rsidR="00370320" w:rsidRPr="00590C30" w:rsidRDefault="00370320" w:rsidP="004A6BF2">
            <w:pPr>
              <w:jc w:val="center"/>
            </w:pPr>
            <w:r w:rsidRPr="00590C30">
              <w:t>25</w:t>
            </w:r>
          </w:p>
        </w:tc>
        <w:tc>
          <w:tcPr>
            <w:tcW w:w="1008" w:type="dxa"/>
          </w:tcPr>
          <w:p w14:paraId="315A2714" w14:textId="77777777" w:rsidR="00370320" w:rsidRPr="00590C30" w:rsidRDefault="00370320" w:rsidP="004A6BF2">
            <w:pPr>
              <w:jc w:val="center"/>
            </w:pPr>
            <w:r w:rsidRPr="00590C30">
              <w:t>GIV</w:t>
            </w:r>
          </w:p>
        </w:tc>
        <w:tc>
          <w:tcPr>
            <w:tcW w:w="1008" w:type="dxa"/>
          </w:tcPr>
          <w:p w14:paraId="6A99E5C2" w14:textId="77777777" w:rsidR="00370320" w:rsidRPr="00590C30" w:rsidRDefault="00370320" w:rsidP="004A6BF2">
            <w:pPr>
              <w:jc w:val="center"/>
            </w:pPr>
            <w:r w:rsidRPr="00590C30">
              <w:t>15.</w:t>
            </w:r>
          </w:p>
        </w:tc>
        <w:tc>
          <w:tcPr>
            <w:tcW w:w="1008" w:type="dxa"/>
          </w:tcPr>
          <w:p w14:paraId="2D1025DC" w14:textId="77777777" w:rsidR="00370320" w:rsidRPr="00590C30" w:rsidRDefault="00370320" w:rsidP="004A6BF2">
            <w:pPr>
              <w:jc w:val="center"/>
            </w:pPr>
            <w:r w:rsidRPr="00590C30">
              <w:t>20.</w:t>
            </w:r>
          </w:p>
        </w:tc>
        <w:tc>
          <w:tcPr>
            <w:tcW w:w="1008" w:type="dxa"/>
          </w:tcPr>
          <w:p w14:paraId="5F892F5A" w14:textId="77777777" w:rsidR="00370320" w:rsidRPr="00590C30" w:rsidRDefault="00370320" w:rsidP="004A6BF2">
            <w:pPr>
              <w:jc w:val="center"/>
            </w:pPr>
          </w:p>
        </w:tc>
        <w:tc>
          <w:tcPr>
            <w:tcW w:w="1008" w:type="dxa"/>
          </w:tcPr>
          <w:p w14:paraId="2CEA8602" w14:textId="77777777" w:rsidR="00370320" w:rsidRPr="00590C30" w:rsidRDefault="00370320" w:rsidP="004A6BF2">
            <w:pPr>
              <w:jc w:val="center"/>
            </w:pPr>
          </w:p>
        </w:tc>
        <w:tc>
          <w:tcPr>
            <w:tcW w:w="1008" w:type="dxa"/>
          </w:tcPr>
          <w:p w14:paraId="3C23CD4C" w14:textId="77777777" w:rsidR="00370320" w:rsidRPr="00590C30" w:rsidRDefault="00370320" w:rsidP="004A6BF2">
            <w:pPr>
              <w:jc w:val="center"/>
            </w:pPr>
          </w:p>
        </w:tc>
        <w:tc>
          <w:tcPr>
            <w:tcW w:w="1008" w:type="dxa"/>
          </w:tcPr>
          <w:p w14:paraId="4487BCE4" w14:textId="77777777" w:rsidR="00370320" w:rsidRPr="00590C30" w:rsidRDefault="00370320" w:rsidP="004A6BF2">
            <w:pPr>
              <w:jc w:val="center"/>
            </w:pPr>
            <w:r w:rsidRPr="00590C30">
              <w:t>1.E-4</w:t>
            </w:r>
          </w:p>
        </w:tc>
        <w:tc>
          <w:tcPr>
            <w:tcW w:w="1008" w:type="dxa"/>
          </w:tcPr>
          <w:p w14:paraId="26666054" w14:textId="77777777" w:rsidR="00370320" w:rsidRPr="00590C30" w:rsidRDefault="00370320" w:rsidP="004A6BF2">
            <w:r w:rsidRPr="00590C30">
              <w:t>+ZZ02</w:t>
            </w:r>
          </w:p>
        </w:tc>
      </w:tr>
      <w:tr w:rsidR="00370320" w:rsidRPr="00590C30" w14:paraId="6A04D593" w14:textId="77777777" w:rsidTr="004A6BF2">
        <w:tc>
          <w:tcPr>
            <w:tcW w:w="1008" w:type="dxa"/>
          </w:tcPr>
          <w:p w14:paraId="13C9954A" w14:textId="77777777" w:rsidR="00370320" w:rsidRPr="00590C30" w:rsidRDefault="00370320" w:rsidP="004A6BF2">
            <w:r w:rsidRPr="00590C30">
              <w:t>+ZZ02</w:t>
            </w:r>
          </w:p>
        </w:tc>
        <w:tc>
          <w:tcPr>
            <w:tcW w:w="1008" w:type="dxa"/>
          </w:tcPr>
          <w:p w14:paraId="3770E152" w14:textId="77777777" w:rsidR="00370320" w:rsidRPr="00590C30" w:rsidRDefault="00370320" w:rsidP="004A6BF2">
            <w:pPr>
              <w:jc w:val="center"/>
            </w:pPr>
            <w:r w:rsidRPr="00590C30">
              <w:t>POINT</w:t>
            </w:r>
          </w:p>
        </w:tc>
        <w:tc>
          <w:tcPr>
            <w:tcW w:w="1008" w:type="dxa"/>
          </w:tcPr>
          <w:p w14:paraId="0080CB6D" w14:textId="77777777" w:rsidR="00370320" w:rsidRPr="00590C30" w:rsidRDefault="00370320" w:rsidP="004A6BF2">
            <w:pPr>
              <w:jc w:val="center"/>
            </w:pPr>
            <w:r w:rsidRPr="00590C30">
              <w:t>471</w:t>
            </w:r>
          </w:p>
        </w:tc>
        <w:tc>
          <w:tcPr>
            <w:tcW w:w="1008" w:type="dxa"/>
          </w:tcPr>
          <w:p w14:paraId="6808D6C2" w14:textId="77777777" w:rsidR="00370320" w:rsidRPr="00590C30" w:rsidRDefault="00370320" w:rsidP="004A6BF2">
            <w:pPr>
              <w:jc w:val="center"/>
            </w:pPr>
            <w:r w:rsidRPr="00590C30">
              <w:t>3</w:t>
            </w:r>
          </w:p>
        </w:tc>
        <w:tc>
          <w:tcPr>
            <w:tcW w:w="1008" w:type="dxa"/>
          </w:tcPr>
          <w:p w14:paraId="3623B93A" w14:textId="77777777" w:rsidR="00370320" w:rsidRPr="00590C30" w:rsidRDefault="00370320" w:rsidP="004A6BF2">
            <w:pPr>
              <w:jc w:val="center"/>
            </w:pPr>
          </w:p>
        </w:tc>
        <w:tc>
          <w:tcPr>
            <w:tcW w:w="1008" w:type="dxa"/>
          </w:tcPr>
          <w:p w14:paraId="1385C8D4" w14:textId="77777777" w:rsidR="00370320" w:rsidRPr="00590C30" w:rsidRDefault="00370320" w:rsidP="004A6BF2">
            <w:pPr>
              <w:jc w:val="center"/>
            </w:pPr>
          </w:p>
        </w:tc>
        <w:tc>
          <w:tcPr>
            <w:tcW w:w="1008" w:type="dxa"/>
          </w:tcPr>
          <w:p w14:paraId="0E762FEE" w14:textId="77777777" w:rsidR="00370320" w:rsidRPr="00590C30" w:rsidRDefault="00370320" w:rsidP="004A6BF2">
            <w:pPr>
              <w:jc w:val="center"/>
            </w:pPr>
          </w:p>
        </w:tc>
        <w:tc>
          <w:tcPr>
            <w:tcW w:w="1008" w:type="dxa"/>
          </w:tcPr>
          <w:p w14:paraId="671978CD" w14:textId="77777777" w:rsidR="00370320" w:rsidRPr="00590C30" w:rsidRDefault="00370320" w:rsidP="004A6BF2">
            <w:pPr>
              <w:jc w:val="center"/>
            </w:pPr>
          </w:p>
        </w:tc>
        <w:tc>
          <w:tcPr>
            <w:tcW w:w="1008" w:type="dxa"/>
          </w:tcPr>
          <w:p w14:paraId="573C4B47" w14:textId="77777777" w:rsidR="00370320" w:rsidRPr="00590C30" w:rsidRDefault="00370320" w:rsidP="004A6BF2">
            <w:pPr>
              <w:jc w:val="center"/>
            </w:pPr>
          </w:p>
        </w:tc>
        <w:tc>
          <w:tcPr>
            <w:tcW w:w="1008" w:type="dxa"/>
          </w:tcPr>
          <w:p w14:paraId="3F20D7D5" w14:textId="77777777" w:rsidR="00370320" w:rsidRPr="00590C30" w:rsidRDefault="00370320" w:rsidP="004A6BF2"/>
        </w:tc>
      </w:tr>
    </w:tbl>
    <w:p w14:paraId="56826861" w14:textId="77777777" w:rsidR="00370320" w:rsidRPr="00590C30" w:rsidRDefault="00370320" w:rsidP="00370320"/>
    <w:p w14:paraId="5144DFE6" w14:textId="14296630" w:rsidR="00370320" w:rsidRPr="00590C30" w:rsidRDefault="00370320" w:rsidP="00370320">
      <w:r w:rsidRPr="00590C30">
        <w:rPr>
          <w:sz w:val="22"/>
          <w:u w:val="single"/>
        </w:rPr>
        <w:t>Data Description:</w:t>
      </w:r>
    </w:p>
    <w:tbl>
      <w:tblPr>
        <w:tblW w:w="10080" w:type="dxa"/>
        <w:tblLayout w:type="fixed"/>
        <w:tblLook w:val="0000" w:firstRow="0" w:lastRow="0" w:firstColumn="0" w:lastColumn="0" w:noHBand="0" w:noVBand="0"/>
      </w:tblPr>
      <w:tblGrid>
        <w:gridCol w:w="1080"/>
        <w:gridCol w:w="6480"/>
        <w:gridCol w:w="1440"/>
        <w:gridCol w:w="1080"/>
      </w:tblGrid>
      <w:tr w:rsidR="00370320" w:rsidRPr="00590C30" w14:paraId="703B9059" w14:textId="77777777" w:rsidTr="004A6BF2">
        <w:tc>
          <w:tcPr>
            <w:tcW w:w="1080" w:type="dxa"/>
          </w:tcPr>
          <w:p w14:paraId="5A4E6E05" w14:textId="77777777" w:rsidR="00370320" w:rsidRPr="00590C30" w:rsidRDefault="00370320" w:rsidP="004A6BF2">
            <w:pPr>
              <w:jc w:val="center"/>
            </w:pPr>
            <w:r w:rsidRPr="00590C30">
              <w:t>Field</w:t>
            </w:r>
          </w:p>
        </w:tc>
        <w:tc>
          <w:tcPr>
            <w:tcW w:w="6480" w:type="dxa"/>
          </w:tcPr>
          <w:p w14:paraId="0DDF8C23" w14:textId="77777777" w:rsidR="00370320" w:rsidRPr="00590C30" w:rsidRDefault="00370320" w:rsidP="004A6BF2">
            <w:r w:rsidRPr="00590C30">
              <w:t>Contents</w:t>
            </w:r>
          </w:p>
        </w:tc>
        <w:tc>
          <w:tcPr>
            <w:tcW w:w="1440" w:type="dxa"/>
          </w:tcPr>
          <w:p w14:paraId="540FD7C8" w14:textId="77777777" w:rsidR="00370320" w:rsidRPr="00590C30" w:rsidRDefault="00370320" w:rsidP="004A6BF2">
            <w:pPr>
              <w:jc w:val="center"/>
            </w:pPr>
            <w:r w:rsidRPr="00590C30">
              <w:t>Type</w:t>
            </w:r>
          </w:p>
        </w:tc>
        <w:tc>
          <w:tcPr>
            <w:tcW w:w="1080" w:type="dxa"/>
          </w:tcPr>
          <w:p w14:paraId="7ED5EEEA" w14:textId="77777777" w:rsidR="00370320" w:rsidRPr="00590C30" w:rsidRDefault="00370320" w:rsidP="004A6BF2">
            <w:pPr>
              <w:jc w:val="center"/>
            </w:pPr>
            <w:r w:rsidRPr="00590C30">
              <w:t>Default</w:t>
            </w:r>
          </w:p>
        </w:tc>
      </w:tr>
      <w:tr w:rsidR="00370320" w:rsidRPr="00590C30" w14:paraId="2320D429" w14:textId="77777777" w:rsidTr="004A6BF2">
        <w:trPr>
          <w:trHeight w:hRule="exact" w:val="120"/>
        </w:trPr>
        <w:tc>
          <w:tcPr>
            <w:tcW w:w="1080" w:type="dxa"/>
          </w:tcPr>
          <w:p w14:paraId="381DA496" w14:textId="77777777" w:rsidR="00370320" w:rsidRPr="00590C30" w:rsidRDefault="00370320" w:rsidP="004A6BF2">
            <w:pPr>
              <w:jc w:val="center"/>
            </w:pPr>
          </w:p>
        </w:tc>
        <w:tc>
          <w:tcPr>
            <w:tcW w:w="6480" w:type="dxa"/>
          </w:tcPr>
          <w:p w14:paraId="643FEAE0" w14:textId="77777777" w:rsidR="00370320" w:rsidRPr="00590C30" w:rsidRDefault="00370320" w:rsidP="004A6BF2"/>
        </w:tc>
        <w:tc>
          <w:tcPr>
            <w:tcW w:w="1440" w:type="dxa"/>
          </w:tcPr>
          <w:p w14:paraId="03229228" w14:textId="77777777" w:rsidR="00370320" w:rsidRPr="00590C30" w:rsidRDefault="00370320" w:rsidP="004A6BF2">
            <w:pPr>
              <w:jc w:val="center"/>
            </w:pPr>
          </w:p>
        </w:tc>
        <w:tc>
          <w:tcPr>
            <w:tcW w:w="1080" w:type="dxa"/>
          </w:tcPr>
          <w:p w14:paraId="604DC8E5" w14:textId="77777777" w:rsidR="00370320" w:rsidRPr="00590C30" w:rsidRDefault="00370320" w:rsidP="004A6BF2">
            <w:pPr>
              <w:jc w:val="center"/>
            </w:pPr>
          </w:p>
        </w:tc>
      </w:tr>
      <w:tr w:rsidR="00370320" w:rsidRPr="00590C30" w14:paraId="2609654B" w14:textId="77777777" w:rsidTr="004A6BF2">
        <w:tc>
          <w:tcPr>
            <w:tcW w:w="1080" w:type="dxa"/>
          </w:tcPr>
          <w:p w14:paraId="3D77E0A4" w14:textId="77777777" w:rsidR="00370320" w:rsidRPr="00590C30" w:rsidRDefault="00370320" w:rsidP="004A6BF2">
            <w:pPr>
              <w:jc w:val="center"/>
            </w:pPr>
            <w:r w:rsidRPr="00590C30">
              <w:lastRenderedPageBreak/>
              <w:t>SID</w:t>
            </w:r>
          </w:p>
        </w:tc>
        <w:tc>
          <w:tcPr>
            <w:tcW w:w="6480" w:type="dxa"/>
          </w:tcPr>
          <w:p w14:paraId="3AF1D2D0" w14:textId="77777777" w:rsidR="00370320" w:rsidRPr="00590C30" w:rsidRDefault="00370320" w:rsidP="004A6BF2">
            <w:r w:rsidRPr="00590C30">
              <w:t>Eigenvalue extraction set number</w:t>
            </w:r>
          </w:p>
        </w:tc>
        <w:tc>
          <w:tcPr>
            <w:tcW w:w="1440" w:type="dxa"/>
          </w:tcPr>
          <w:p w14:paraId="6A314A3B" w14:textId="77777777" w:rsidR="00370320" w:rsidRPr="00590C30" w:rsidRDefault="00370320" w:rsidP="004A6BF2">
            <w:pPr>
              <w:jc w:val="center"/>
            </w:pPr>
            <w:r w:rsidRPr="00590C30">
              <w:t>Integer &gt; 0</w:t>
            </w:r>
          </w:p>
        </w:tc>
        <w:tc>
          <w:tcPr>
            <w:tcW w:w="1080" w:type="dxa"/>
          </w:tcPr>
          <w:p w14:paraId="7FF99D02" w14:textId="77777777" w:rsidR="00370320" w:rsidRPr="00590C30" w:rsidRDefault="00370320" w:rsidP="004A6BF2">
            <w:pPr>
              <w:jc w:val="center"/>
            </w:pPr>
            <w:r w:rsidRPr="00590C30">
              <w:t>None</w:t>
            </w:r>
          </w:p>
        </w:tc>
      </w:tr>
      <w:tr w:rsidR="00370320" w:rsidRPr="00590C30" w14:paraId="3EC2DE29" w14:textId="77777777" w:rsidTr="004A6BF2">
        <w:trPr>
          <w:trHeight w:hRule="exact" w:val="120"/>
        </w:trPr>
        <w:tc>
          <w:tcPr>
            <w:tcW w:w="1080" w:type="dxa"/>
          </w:tcPr>
          <w:p w14:paraId="517FA29F" w14:textId="77777777" w:rsidR="00370320" w:rsidRPr="00590C30" w:rsidRDefault="00370320" w:rsidP="004A6BF2">
            <w:pPr>
              <w:jc w:val="center"/>
            </w:pPr>
          </w:p>
        </w:tc>
        <w:tc>
          <w:tcPr>
            <w:tcW w:w="6480" w:type="dxa"/>
          </w:tcPr>
          <w:p w14:paraId="288E8654" w14:textId="77777777" w:rsidR="00370320" w:rsidRPr="00590C30" w:rsidRDefault="00370320" w:rsidP="004A6BF2"/>
        </w:tc>
        <w:tc>
          <w:tcPr>
            <w:tcW w:w="1440" w:type="dxa"/>
          </w:tcPr>
          <w:p w14:paraId="7EC412D0" w14:textId="77777777" w:rsidR="00370320" w:rsidRPr="00590C30" w:rsidRDefault="00370320" w:rsidP="004A6BF2">
            <w:pPr>
              <w:jc w:val="center"/>
            </w:pPr>
          </w:p>
        </w:tc>
        <w:tc>
          <w:tcPr>
            <w:tcW w:w="1080" w:type="dxa"/>
          </w:tcPr>
          <w:p w14:paraId="4312AEA6" w14:textId="77777777" w:rsidR="00370320" w:rsidRPr="00590C30" w:rsidRDefault="00370320" w:rsidP="004A6BF2">
            <w:pPr>
              <w:jc w:val="center"/>
            </w:pPr>
          </w:p>
        </w:tc>
      </w:tr>
      <w:tr w:rsidR="00370320" w:rsidRPr="00590C30" w14:paraId="5E76B9C9" w14:textId="77777777" w:rsidTr="004A6BF2">
        <w:tc>
          <w:tcPr>
            <w:tcW w:w="1080" w:type="dxa"/>
          </w:tcPr>
          <w:p w14:paraId="54D1AC27" w14:textId="77777777" w:rsidR="00370320" w:rsidRPr="00590C30" w:rsidRDefault="00370320" w:rsidP="004A6BF2">
            <w:pPr>
              <w:jc w:val="center"/>
            </w:pPr>
            <w:r w:rsidRPr="00590C30">
              <w:t>METH</w:t>
            </w:r>
          </w:p>
        </w:tc>
        <w:tc>
          <w:tcPr>
            <w:tcW w:w="6480" w:type="dxa"/>
          </w:tcPr>
          <w:p w14:paraId="0AC6252B" w14:textId="77777777" w:rsidR="00370320" w:rsidRPr="00590C30" w:rsidRDefault="00370320" w:rsidP="004A6BF2">
            <w:r w:rsidRPr="00590C30">
              <w:t>Method for eigenvalue ex</w:t>
            </w:r>
            <w:r>
              <w:t>traction: (GIV, MGIV, INV</w:t>
            </w:r>
            <w:r w:rsidRPr="00590C30">
              <w:t>)</w:t>
            </w:r>
          </w:p>
        </w:tc>
        <w:tc>
          <w:tcPr>
            <w:tcW w:w="1440" w:type="dxa"/>
          </w:tcPr>
          <w:p w14:paraId="6E8CA3A8" w14:textId="77777777" w:rsidR="00370320" w:rsidRPr="00590C30" w:rsidRDefault="00370320" w:rsidP="004A6BF2">
            <w:pPr>
              <w:jc w:val="center"/>
            </w:pPr>
            <w:r w:rsidRPr="00590C30">
              <w:t>Character</w:t>
            </w:r>
          </w:p>
        </w:tc>
        <w:tc>
          <w:tcPr>
            <w:tcW w:w="1080" w:type="dxa"/>
          </w:tcPr>
          <w:p w14:paraId="246F5759" w14:textId="77777777" w:rsidR="00370320" w:rsidRPr="00590C30" w:rsidRDefault="00370320" w:rsidP="004A6BF2">
            <w:pPr>
              <w:jc w:val="center"/>
            </w:pPr>
            <w:r w:rsidRPr="00590C30">
              <w:t>None</w:t>
            </w:r>
          </w:p>
        </w:tc>
      </w:tr>
      <w:tr w:rsidR="00370320" w:rsidRPr="00590C30" w14:paraId="35C5BA72" w14:textId="77777777" w:rsidTr="004A6BF2">
        <w:trPr>
          <w:trHeight w:hRule="exact" w:val="120"/>
        </w:trPr>
        <w:tc>
          <w:tcPr>
            <w:tcW w:w="1080" w:type="dxa"/>
          </w:tcPr>
          <w:p w14:paraId="0BC246AA" w14:textId="77777777" w:rsidR="00370320" w:rsidRPr="00590C30" w:rsidRDefault="00370320" w:rsidP="004A6BF2">
            <w:pPr>
              <w:jc w:val="center"/>
            </w:pPr>
          </w:p>
        </w:tc>
        <w:tc>
          <w:tcPr>
            <w:tcW w:w="6480" w:type="dxa"/>
          </w:tcPr>
          <w:p w14:paraId="371D97CA" w14:textId="77777777" w:rsidR="00370320" w:rsidRPr="00590C30" w:rsidRDefault="00370320" w:rsidP="004A6BF2"/>
        </w:tc>
        <w:tc>
          <w:tcPr>
            <w:tcW w:w="1440" w:type="dxa"/>
          </w:tcPr>
          <w:p w14:paraId="0554E46C" w14:textId="77777777" w:rsidR="00370320" w:rsidRPr="00590C30" w:rsidRDefault="00370320" w:rsidP="004A6BF2">
            <w:pPr>
              <w:jc w:val="center"/>
            </w:pPr>
          </w:p>
        </w:tc>
        <w:tc>
          <w:tcPr>
            <w:tcW w:w="1080" w:type="dxa"/>
          </w:tcPr>
          <w:p w14:paraId="24CBB404" w14:textId="77777777" w:rsidR="00370320" w:rsidRPr="00590C30" w:rsidRDefault="00370320" w:rsidP="004A6BF2">
            <w:pPr>
              <w:jc w:val="center"/>
            </w:pPr>
          </w:p>
        </w:tc>
      </w:tr>
      <w:tr w:rsidR="00370320" w:rsidRPr="00590C30" w14:paraId="6DCEBA9B" w14:textId="77777777" w:rsidTr="004A6BF2">
        <w:tc>
          <w:tcPr>
            <w:tcW w:w="1080" w:type="dxa"/>
          </w:tcPr>
          <w:p w14:paraId="7D8E7BB4" w14:textId="77777777" w:rsidR="00370320" w:rsidRPr="00590C30" w:rsidRDefault="00370320" w:rsidP="004A6BF2">
            <w:pPr>
              <w:jc w:val="center"/>
            </w:pPr>
            <w:r w:rsidRPr="00590C30">
              <w:t>F1, F2</w:t>
            </w:r>
          </w:p>
        </w:tc>
        <w:tc>
          <w:tcPr>
            <w:tcW w:w="6480" w:type="dxa"/>
          </w:tcPr>
          <w:p w14:paraId="5E2CB5DB" w14:textId="77777777" w:rsidR="00370320" w:rsidRPr="00590C30" w:rsidRDefault="00370320" w:rsidP="004A6BF2">
            <w:r w:rsidRPr="00590C30">
              <w:t>Frequency range of interest</w:t>
            </w:r>
          </w:p>
        </w:tc>
        <w:tc>
          <w:tcPr>
            <w:tcW w:w="1440" w:type="dxa"/>
          </w:tcPr>
          <w:p w14:paraId="744969FF" w14:textId="77777777" w:rsidR="00370320" w:rsidRPr="00590C30" w:rsidRDefault="00370320" w:rsidP="004A6BF2">
            <w:pPr>
              <w:jc w:val="center"/>
            </w:pPr>
            <w:r w:rsidRPr="00590C30">
              <w:t>Real</w:t>
            </w:r>
          </w:p>
        </w:tc>
        <w:tc>
          <w:tcPr>
            <w:tcW w:w="1080" w:type="dxa"/>
          </w:tcPr>
          <w:p w14:paraId="3F745ADE" w14:textId="77777777" w:rsidR="00370320" w:rsidRPr="00590C30" w:rsidRDefault="00370320" w:rsidP="004A6BF2">
            <w:pPr>
              <w:jc w:val="center"/>
            </w:pPr>
            <w:r w:rsidRPr="00590C30">
              <w:t>0.</w:t>
            </w:r>
          </w:p>
        </w:tc>
      </w:tr>
      <w:tr w:rsidR="00370320" w:rsidRPr="00590C30" w14:paraId="4ADED445" w14:textId="77777777" w:rsidTr="004A6BF2">
        <w:trPr>
          <w:trHeight w:hRule="exact" w:val="120"/>
        </w:trPr>
        <w:tc>
          <w:tcPr>
            <w:tcW w:w="1080" w:type="dxa"/>
          </w:tcPr>
          <w:p w14:paraId="2ED9C2D9" w14:textId="77777777" w:rsidR="00370320" w:rsidRPr="00590C30" w:rsidRDefault="00370320" w:rsidP="004A6BF2">
            <w:pPr>
              <w:jc w:val="center"/>
            </w:pPr>
          </w:p>
        </w:tc>
        <w:tc>
          <w:tcPr>
            <w:tcW w:w="6480" w:type="dxa"/>
          </w:tcPr>
          <w:p w14:paraId="7314C017" w14:textId="77777777" w:rsidR="00370320" w:rsidRPr="00590C30" w:rsidRDefault="00370320" w:rsidP="004A6BF2"/>
        </w:tc>
        <w:tc>
          <w:tcPr>
            <w:tcW w:w="1440" w:type="dxa"/>
          </w:tcPr>
          <w:p w14:paraId="7E1A3A92" w14:textId="77777777" w:rsidR="00370320" w:rsidRPr="00590C30" w:rsidRDefault="00370320" w:rsidP="004A6BF2">
            <w:pPr>
              <w:jc w:val="center"/>
            </w:pPr>
          </w:p>
        </w:tc>
        <w:tc>
          <w:tcPr>
            <w:tcW w:w="1080" w:type="dxa"/>
          </w:tcPr>
          <w:p w14:paraId="4F45FBEF" w14:textId="77777777" w:rsidR="00370320" w:rsidRPr="00590C30" w:rsidRDefault="00370320" w:rsidP="004A6BF2">
            <w:pPr>
              <w:jc w:val="center"/>
            </w:pPr>
          </w:p>
        </w:tc>
      </w:tr>
      <w:tr w:rsidR="00370320" w:rsidRPr="00590C30" w14:paraId="144D7E20" w14:textId="77777777" w:rsidTr="004A6BF2">
        <w:tc>
          <w:tcPr>
            <w:tcW w:w="1080" w:type="dxa"/>
          </w:tcPr>
          <w:p w14:paraId="618229BD" w14:textId="77777777" w:rsidR="00370320" w:rsidRPr="00590C30" w:rsidRDefault="00370320" w:rsidP="004A6BF2">
            <w:pPr>
              <w:jc w:val="center"/>
            </w:pPr>
            <w:r w:rsidRPr="00590C30">
              <w:t>NE</w:t>
            </w:r>
          </w:p>
        </w:tc>
        <w:tc>
          <w:tcPr>
            <w:tcW w:w="6480" w:type="dxa"/>
          </w:tcPr>
          <w:p w14:paraId="59882D39" w14:textId="77777777" w:rsidR="00370320" w:rsidRPr="00590C30" w:rsidRDefault="00370320" w:rsidP="004A6BF2">
            <w:r w:rsidRPr="00590C30">
              <w:t>Number of estimated eigenvalues in range (not used for GIV)</w:t>
            </w:r>
          </w:p>
        </w:tc>
        <w:tc>
          <w:tcPr>
            <w:tcW w:w="1440" w:type="dxa"/>
          </w:tcPr>
          <w:p w14:paraId="583BBD52" w14:textId="77777777" w:rsidR="00370320" w:rsidRPr="00590C30" w:rsidRDefault="00370320" w:rsidP="004A6BF2">
            <w:pPr>
              <w:jc w:val="center"/>
            </w:pPr>
            <w:r w:rsidRPr="00590C30">
              <w:t>Integer</w:t>
            </w:r>
          </w:p>
        </w:tc>
        <w:tc>
          <w:tcPr>
            <w:tcW w:w="1080" w:type="dxa"/>
          </w:tcPr>
          <w:p w14:paraId="06DAD5EC" w14:textId="77777777" w:rsidR="00370320" w:rsidRPr="00590C30" w:rsidRDefault="00370320" w:rsidP="004A6BF2">
            <w:pPr>
              <w:jc w:val="center"/>
            </w:pPr>
            <w:r w:rsidRPr="00590C30">
              <w:t>0</w:t>
            </w:r>
          </w:p>
        </w:tc>
      </w:tr>
      <w:tr w:rsidR="00370320" w:rsidRPr="00590C30" w14:paraId="5725E745" w14:textId="77777777" w:rsidTr="004A6BF2">
        <w:trPr>
          <w:trHeight w:hRule="exact" w:val="120"/>
        </w:trPr>
        <w:tc>
          <w:tcPr>
            <w:tcW w:w="1080" w:type="dxa"/>
          </w:tcPr>
          <w:p w14:paraId="7BEC5EB9" w14:textId="77777777" w:rsidR="00370320" w:rsidRPr="00590C30" w:rsidRDefault="00370320" w:rsidP="004A6BF2">
            <w:pPr>
              <w:jc w:val="center"/>
            </w:pPr>
          </w:p>
        </w:tc>
        <w:tc>
          <w:tcPr>
            <w:tcW w:w="6480" w:type="dxa"/>
          </w:tcPr>
          <w:p w14:paraId="35FADBE3" w14:textId="77777777" w:rsidR="00370320" w:rsidRPr="00590C30" w:rsidRDefault="00370320" w:rsidP="004A6BF2"/>
        </w:tc>
        <w:tc>
          <w:tcPr>
            <w:tcW w:w="1440" w:type="dxa"/>
          </w:tcPr>
          <w:p w14:paraId="73D276E4" w14:textId="77777777" w:rsidR="00370320" w:rsidRPr="00590C30" w:rsidRDefault="00370320" w:rsidP="004A6BF2">
            <w:pPr>
              <w:jc w:val="center"/>
            </w:pPr>
          </w:p>
        </w:tc>
        <w:tc>
          <w:tcPr>
            <w:tcW w:w="1080" w:type="dxa"/>
          </w:tcPr>
          <w:p w14:paraId="6C280A74" w14:textId="77777777" w:rsidR="00370320" w:rsidRPr="00590C30" w:rsidRDefault="00370320" w:rsidP="004A6BF2">
            <w:pPr>
              <w:jc w:val="center"/>
            </w:pPr>
          </w:p>
        </w:tc>
      </w:tr>
      <w:tr w:rsidR="00370320" w:rsidRPr="00590C30" w14:paraId="0E320A26" w14:textId="77777777" w:rsidTr="004A6BF2">
        <w:tc>
          <w:tcPr>
            <w:tcW w:w="1080" w:type="dxa"/>
          </w:tcPr>
          <w:p w14:paraId="642627E4" w14:textId="77777777" w:rsidR="00370320" w:rsidRPr="00590C30" w:rsidRDefault="00370320" w:rsidP="004A6BF2">
            <w:pPr>
              <w:jc w:val="center"/>
            </w:pPr>
            <w:r w:rsidRPr="00590C30">
              <w:t>ND</w:t>
            </w:r>
          </w:p>
        </w:tc>
        <w:tc>
          <w:tcPr>
            <w:tcW w:w="6480" w:type="dxa"/>
          </w:tcPr>
          <w:p w14:paraId="26D55043" w14:textId="77777777" w:rsidR="00370320" w:rsidRPr="00590C30" w:rsidRDefault="00370320" w:rsidP="004A6BF2">
            <w:r w:rsidRPr="00590C30">
              <w:t>Number of desired eigenvalues in range (not used for GIV)</w:t>
            </w:r>
          </w:p>
        </w:tc>
        <w:tc>
          <w:tcPr>
            <w:tcW w:w="1440" w:type="dxa"/>
          </w:tcPr>
          <w:p w14:paraId="6074EC89" w14:textId="77777777" w:rsidR="00370320" w:rsidRPr="00590C30" w:rsidRDefault="00370320" w:rsidP="004A6BF2">
            <w:pPr>
              <w:jc w:val="center"/>
            </w:pPr>
            <w:r w:rsidRPr="00590C30">
              <w:t>Integer</w:t>
            </w:r>
          </w:p>
        </w:tc>
        <w:tc>
          <w:tcPr>
            <w:tcW w:w="1080" w:type="dxa"/>
          </w:tcPr>
          <w:p w14:paraId="00A32794" w14:textId="77777777" w:rsidR="00370320" w:rsidRPr="00590C30" w:rsidRDefault="00370320" w:rsidP="004A6BF2">
            <w:pPr>
              <w:jc w:val="center"/>
            </w:pPr>
            <w:r w:rsidRPr="00590C30">
              <w:t>0</w:t>
            </w:r>
          </w:p>
        </w:tc>
      </w:tr>
      <w:tr w:rsidR="00370320" w:rsidRPr="00590C30" w14:paraId="21E42837" w14:textId="77777777" w:rsidTr="004A6BF2">
        <w:trPr>
          <w:trHeight w:hRule="exact" w:val="120"/>
        </w:trPr>
        <w:tc>
          <w:tcPr>
            <w:tcW w:w="1080" w:type="dxa"/>
          </w:tcPr>
          <w:p w14:paraId="30BBFBD2" w14:textId="77777777" w:rsidR="00370320" w:rsidRPr="00590C30" w:rsidRDefault="00370320" w:rsidP="004A6BF2">
            <w:pPr>
              <w:jc w:val="center"/>
            </w:pPr>
          </w:p>
        </w:tc>
        <w:tc>
          <w:tcPr>
            <w:tcW w:w="6480" w:type="dxa"/>
          </w:tcPr>
          <w:p w14:paraId="36B8661E" w14:textId="77777777" w:rsidR="00370320" w:rsidRPr="00590C30" w:rsidRDefault="00370320" w:rsidP="004A6BF2"/>
        </w:tc>
        <w:tc>
          <w:tcPr>
            <w:tcW w:w="1440" w:type="dxa"/>
          </w:tcPr>
          <w:p w14:paraId="5B325F48" w14:textId="77777777" w:rsidR="00370320" w:rsidRPr="00590C30" w:rsidRDefault="00370320" w:rsidP="004A6BF2">
            <w:pPr>
              <w:jc w:val="center"/>
            </w:pPr>
          </w:p>
        </w:tc>
        <w:tc>
          <w:tcPr>
            <w:tcW w:w="1080" w:type="dxa"/>
          </w:tcPr>
          <w:p w14:paraId="367E2F2A" w14:textId="77777777" w:rsidR="00370320" w:rsidRPr="00590C30" w:rsidRDefault="00370320" w:rsidP="004A6BF2">
            <w:pPr>
              <w:jc w:val="center"/>
            </w:pPr>
          </w:p>
        </w:tc>
      </w:tr>
      <w:tr w:rsidR="00370320" w:rsidRPr="00590C30" w14:paraId="5C24D80F" w14:textId="77777777" w:rsidTr="004A6BF2">
        <w:tc>
          <w:tcPr>
            <w:tcW w:w="1080" w:type="dxa"/>
          </w:tcPr>
          <w:p w14:paraId="48E7842C" w14:textId="77777777" w:rsidR="00370320" w:rsidRPr="00590C30" w:rsidRDefault="00370320" w:rsidP="004A6BF2">
            <w:pPr>
              <w:jc w:val="center"/>
            </w:pPr>
            <w:r w:rsidRPr="00590C30">
              <w:t>CRIT</w:t>
            </w:r>
          </w:p>
        </w:tc>
        <w:tc>
          <w:tcPr>
            <w:tcW w:w="6480" w:type="dxa"/>
          </w:tcPr>
          <w:p w14:paraId="74C65CAE" w14:textId="77777777" w:rsidR="00370320" w:rsidRPr="00590C30" w:rsidRDefault="00370320" w:rsidP="004A6BF2">
            <w:r w:rsidRPr="00590C30">
              <w:t>Orthogonality criteria</w:t>
            </w:r>
          </w:p>
        </w:tc>
        <w:tc>
          <w:tcPr>
            <w:tcW w:w="1440" w:type="dxa"/>
          </w:tcPr>
          <w:p w14:paraId="78DE7119" w14:textId="77777777" w:rsidR="00370320" w:rsidRPr="00590C30" w:rsidRDefault="00370320" w:rsidP="004A6BF2">
            <w:pPr>
              <w:jc w:val="center"/>
            </w:pPr>
            <w:r w:rsidRPr="00590C30">
              <w:t>Real</w:t>
            </w:r>
          </w:p>
        </w:tc>
        <w:tc>
          <w:tcPr>
            <w:tcW w:w="1080" w:type="dxa"/>
          </w:tcPr>
          <w:p w14:paraId="08A5CFE2" w14:textId="77777777" w:rsidR="00370320" w:rsidRPr="00590C30" w:rsidRDefault="00370320" w:rsidP="004A6BF2">
            <w:pPr>
              <w:jc w:val="center"/>
            </w:pPr>
            <w:r w:rsidRPr="00590C30">
              <w:t>0.</w:t>
            </w:r>
          </w:p>
        </w:tc>
      </w:tr>
      <w:tr w:rsidR="00370320" w:rsidRPr="00590C30" w14:paraId="643695B1" w14:textId="77777777" w:rsidTr="004A6BF2">
        <w:trPr>
          <w:trHeight w:hRule="exact" w:val="120"/>
        </w:trPr>
        <w:tc>
          <w:tcPr>
            <w:tcW w:w="1080" w:type="dxa"/>
          </w:tcPr>
          <w:p w14:paraId="0C8191D1" w14:textId="77777777" w:rsidR="00370320" w:rsidRPr="00590C30" w:rsidRDefault="00370320" w:rsidP="004A6BF2">
            <w:pPr>
              <w:jc w:val="center"/>
            </w:pPr>
          </w:p>
        </w:tc>
        <w:tc>
          <w:tcPr>
            <w:tcW w:w="6480" w:type="dxa"/>
          </w:tcPr>
          <w:p w14:paraId="61C3B4A6" w14:textId="77777777" w:rsidR="00370320" w:rsidRPr="00590C30" w:rsidRDefault="00370320" w:rsidP="004A6BF2"/>
        </w:tc>
        <w:tc>
          <w:tcPr>
            <w:tcW w:w="1440" w:type="dxa"/>
          </w:tcPr>
          <w:p w14:paraId="2BF62736" w14:textId="77777777" w:rsidR="00370320" w:rsidRPr="00590C30" w:rsidRDefault="00370320" w:rsidP="004A6BF2">
            <w:pPr>
              <w:jc w:val="center"/>
            </w:pPr>
          </w:p>
        </w:tc>
        <w:tc>
          <w:tcPr>
            <w:tcW w:w="1080" w:type="dxa"/>
          </w:tcPr>
          <w:p w14:paraId="1D4B1378" w14:textId="77777777" w:rsidR="00370320" w:rsidRPr="00590C30" w:rsidRDefault="00370320" w:rsidP="004A6BF2">
            <w:pPr>
              <w:jc w:val="center"/>
            </w:pPr>
          </w:p>
        </w:tc>
      </w:tr>
      <w:tr w:rsidR="00370320" w:rsidRPr="00590C30" w14:paraId="6259AD01" w14:textId="77777777" w:rsidTr="004A6BF2">
        <w:tc>
          <w:tcPr>
            <w:tcW w:w="1080" w:type="dxa"/>
          </w:tcPr>
          <w:p w14:paraId="1D19A2DC" w14:textId="77777777" w:rsidR="00370320" w:rsidRPr="00590C30" w:rsidRDefault="00370320" w:rsidP="004A6BF2">
            <w:pPr>
              <w:jc w:val="center"/>
            </w:pPr>
            <w:r w:rsidRPr="00590C30">
              <w:t>NORM</w:t>
            </w:r>
          </w:p>
        </w:tc>
        <w:tc>
          <w:tcPr>
            <w:tcW w:w="6480" w:type="dxa"/>
          </w:tcPr>
          <w:p w14:paraId="7B89998D" w14:textId="77777777" w:rsidR="00370320" w:rsidRPr="00590C30" w:rsidRDefault="00370320" w:rsidP="004A6BF2">
            <w:r w:rsidRPr="00590C30">
              <w:t>Method of eigenvector renormalization (POINT, MAX, MASS)</w:t>
            </w:r>
          </w:p>
        </w:tc>
        <w:tc>
          <w:tcPr>
            <w:tcW w:w="1440" w:type="dxa"/>
          </w:tcPr>
          <w:p w14:paraId="68D4A8F0" w14:textId="77777777" w:rsidR="00370320" w:rsidRPr="00590C30" w:rsidRDefault="00370320" w:rsidP="004A6BF2">
            <w:pPr>
              <w:jc w:val="center"/>
            </w:pPr>
            <w:r w:rsidRPr="00590C30">
              <w:t>Character</w:t>
            </w:r>
          </w:p>
        </w:tc>
        <w:tc>
          <w:tcPr>
            <w:tcW w:w="1080" w:type="dxa"/>
          </w:tcPr>
          <w:p w14:paraId="4161DCA0" w14:textId="77777777" w:rsidR="00370320" w:rsidRPr="00590C30" w:rsidRDefault="00370320" w:rsidP="004A6BF2">
            <w:pPr>
              <w:jc w:val="center"/>
            </w:pPr>
            <w:r w:rsidRPr="00590C30">
              <w:t>None</w:t>
            </w:r>
          </w:p>
        </w:tc>
      </w:tr>
      <w:tr w:rsidR="00370320" w:rsidRPr="00590C30" w14:paraId="773DF157" w14:textId="77777777" w:rsidTr="004A6BF2">
        <w:trPr>
          <w:trHeight w:hRule="exact" w:val="120"/>
        </w:trPr>
        <w:tc>
          <w:tcPr>
            <w:tcW w:w="1080" w:type="dxa"/>
          </w:tcPr>
          <w:p w14:paraId="254EF920" w14:textId="77777777" w:rsidR="00370320" w:rsidRPr="00590C30" w:rsidRDefault="00370320" w:rsidP="004A6BF2">
            <w:pPr>
              <w:jc w:val="center"/>
            </w:pPr>
          </w:p>
        </w:tc>
        <w:tc>
          <w:tcPr>
            <w:tcW w:w="6480" w:type="dxa"/>
          </w:tcPr>
          <w:p w14:paraId="61B7FA78" w14:textId="77777777" w:rsidR="00370320" w:rsidRPr="00590C30" w:rsidRDefault="00370320" w:rsidP="004A6BF2"/>
        </w:tc>
        <w:tc>
          <w:tcPr>
            <w:tcW w:w="1440" w:type="dxa"/>
          </w:tcPr>
          <w:p w14:paraId="6A10B01F" w14:textId="77777777" w:rsidR="00370320" w:rsidRPr="00590C30" w:rsidRDefault="00370320" w:rsidP="004A6BF2">
            <w:pPr>
              <w:jc w:val="center"/>
            </w:pPr>
          </w:p>
        </w:tc>
        <w:tc>
          <w:tcPr>
            <w:tcW w:w="1080" w:type="dxa"/>
          </w:tcPr>
          <w:p w14:paraId="1D418FFF" w14:textId="77777777" w:rsidR="00370320" w:rsidRPr="00590C30" w:rsidRDefault="00370320" w:rsidP="004A6BF2">
            <w:pPr>
              <w:jc w:val="center"/>
            </w:pPr>
          </w:p>
        </w:tc>
      </w:tr>
      <w:tr w:rsidR="00370320" w:rsidRPr="00590C30" w14:paraId="3D05AD90" w14:textId="77777777" w:rsidTr="004A6BF2">
        <w:tc>
          <w:tcPr>
            <w:tcW w:w="1080" w:type="dxa"/>
          </w:tcPr>
          <w:p w14:paraId="1E60904B" w14:textId="77777777" w:rsidR="00370320" w:rsidRPr="00590C30" w:rsidRDefault="00370320" w:rsidP="004A6BF2">
            <w:pPr>
              <w:jc w:val="center"/>
            </w:pPr>
            <w:r w:rsidRPr="00590C30">
              <w:t>G</w:t>
            </w:r>
          </w:p>
        </w:tc>
        <w:tc>
          <w:tcPr>
            <w:tcW w:w="6480" w:type="dxa"/>
          </w:tcPr>
          <w:p w14:paraId="798C401F" w14:textId="77777777" w:rsidR="00370320" w:rsidRPr="00590C30" w:rsidRDefault="00370320" w:rsidP="004A6BF2">
            <w:r w:rsidRPr="00590C30">
              <w:t>If NORM = POINT, the grid</w:t>
            </w:r>
            <w:r>
              <w:t xml:space="preserve"> to be</w:t>
            </w:r>
            <w:r w:rsidRPr="00590C30">
              <w:t xml:space="preserve"> used in normalizing eigenvector to 1.0</w:t>
            </w:r>
          </w:p>
        </w:tc>
        <w:tc>
          <w:tcPr>
            <w:tcW w:w="1440" w:type="dxa"/>
          </w:tcPr>
          <w:p w14:paraId="1484CBEB" w14:textId="77777777" w:rsidR="00370320" w:rsidRPr="00590C30" w:rsidRDefault="00370320" w:rsidP="004A6BF2">
            <w:pPr>
              <w:jc w:val="center"/>
            </w:pPr>
            <w:r w:rsidRPr="00590C30">
              <w:t>Integer &gt; 0</w:t>
            </w:r>
          </w:p>
          <w:p w14:paraId="458FA427" w14:textId="77777777" w:rsidR="00370320" w:rsidRPr="00590C30" w:rsidRDefault="00370320" w:rsidP="004A6BF2">
            <w:pPr>
              <w:jc w:val="center"/>
            </w:pPr>
            <w:r w:rsidRPr="00590C30">
              <w:t>or blank</w:t>
            </w:r>
          </w:p>
        </w:tc>
        <w:tc>
          <w:tcPr>
            <w:tcW w:w="1080" w:type="dxa"/>
          </w:tcPr>
          <w:p w14:paraId="32994555" w14:textId="77777777" w:rsidR="00370320" w:rsidRPr="00590C30" w:rsidRDefault="00370320" w:rsidP="004A6BF2">
            <w:pPr>
              <w:jc w:val="center"/>
            </w:pPr>
            <w:r w:rsidRPr="00590C30">
              <w:t>0</w:t>
            </w:r>
          </w:p>
        </w:tc>
      </w:tr>
      <w:tr w:rsidR="00370320" w:rsidRPr="00590C30" w14:paraId="48FBBD0D" w14:textId="77777777" w:rsidTr="004A6BF2">
        <w:trPr>
          <w:trHeight w:hRule="exact" w:val="120"/>
        </w:trPr>
        <w:tc>
          <w:tcPr>
            <w:tcW w:w="1080" w:type="dxa"/>
          </w:tcPr>
          <w:p w14:paraId="1DE0456E" w14:textId="77777777" w:rsidR="00370320" w:rsidRPr="00590C30" w:rsidRDefault="00370320" w:rsidP="004A6BF2">
            <w:pPr>
              <w:jc w:val="center"/>
            </w:pPr>
          </w:p>
        </w:tc>
        <w:tc>
          <w:tcPr>
            <w:tcW w:w="6480" w:type="dxa"/>
          </w:tcPr>
          <w:p w14:paraId="3FD457D1" w14:textId="77777777" w:rsidR="00370320" w:rsidRPr="00590C30" w:rsidRDefault="00370320" w:rsidP="004A6BF2"/>
        </w:tc>
        <w:tc>
          <w:tcPr>
            <w:tcW w:w="1440" w:type="dxa"/>
          </w:tcPr>
          <w:p w14:paraId="5039B202" w14:textId="77777777" w:rsidR="00370320" w:rsidRPr="00590C30" w:rsidRDefault="00370320" w:rsidP="004A6BF2">
            <w:pPr>
              <w:jc w:val="center"/>
            </w:pPr>
          </w:p>
        </w:tc>
        <w:tc>
          <w:tcPr>
            <w:tcW w:w="1080" w:type="dxa"/>
          </w:tcPr>
          <w:p w14:paraId="506EE2B3" w14:textId="77777777" w:rsidR="00370320" w:rsidRPr="00590C30" w:rsidRDefault="00370320" w:rsidP="004A6BF2">
            <w:pPr>
              <w:jc w:val="center"/>
            </w:pPr>
          </w:p>
        </w:tc>
      </w:tr>
      <w:tr w:rsidR="00370320" w:rsidRPr="00590C30" w14:paraId="224E2019" w14:textId="77777777" w:rsidTr="004A6BF2">
        <w:tc>
          <w:tcPr>
            <w:tcW w:w="1080" w:type="dxa"/>
          </w:tcPr>
          <w:p w14:paraId="7C907542" w14:textId="77777777" w:rsidR="00370320" w:rsidRPr="00590C30" w:rsidRDefault="00370320" w:rsidP="004A6BF2">
            <w:pPr>
              <w:jc w:val="center"/>
            </w:pPr>
            <w:r w:rsidRPr="00590C30">
              <w:t>C</w:t>
            </w:r>
          </w:p>
        </w:tc>
        <w:tc>
          <w:tcPr>
            <w:tcW w:w="6480" w:type="dxa"/>
          </w:tcPr>
          <w:p w14:paraId="4CEF6780" w14:textId="77777777" w:rsidR="00370320" w:rsidRPr="00590C30" w:rsidRDefault="00370320" w:rsidP="004A6BF2">
            <w:r w:rsidRPr="00590C30">
              <w:t>If NORM = POINT, the component (1-6) at G</w:t>
            </w:r>
            <w:r>
              <w:t xml:space="preserve"> to be used in normalizing</w:t>
            </w:r>
            <w:r w:rsidRPr="00590C30">
              <w:t xml:space="preserve"> the eigenvector = 1.0</w:t>
            </w:r>
          </w:p>
        </w:tc>
        <w:tc>
          <w:tcPr>
            <w:tcW w:w="1440" w:type="dxa"/>
          </w:tcPr>
          <w:p w14:paraId="17628387" w14:textId="77777777" w:rsidR="00370320" w:rsidRPr="00590C30" w:rsidRDefault="00370320" w:rsidP="004A6BF2">
            <w:pPr>
              <w:jc w:val="center"/>
            </w:pPr>
            <w:r w:rsidRPr="00590C30">
              <w:t>Integer 1-6</w:t>
            </w:r>
          </w:p>
          <w:p w14:paraId="395C8658" w14:textId="77777777" w:rsidR="00370320" w:rsidRPr="00590C30" w:rsidRDefault="00370320" w:rsidP="004A6BF2">
            <w:pPr>
              <w:jc w:val="center"/>
            </w:pPr>
            <w:r w:rsidRPr="00590C30">
              <w:t>or blank</w:t>
            </w:r>
          </w:p>
        </w:tc>
        <w:tc>
          <w:tcPr>
            <w:tcW w:w="1080" w:type="dxa"/>
          </w:tcPr>
          <w:p w14:paraId="2D9AAF91" w14:textId="77777777" w:rsidR="00370320" w:rsidRPr="00590C30" w:rsidRDefault="00370320" w:rsidP="004A6BF2">
            <w:pPr>
              <w:jc w:val="center"/>
            </w:pPr>
            <w:r w:rsidRPr="00590C30">
              <w:t>0</w:t>
            </w:r>
          </w:p>
        </w:tc>
      </w:tr>
      <w:tr w:rsidR="00370320" w:rsidRPr="00590C30" w14:paraId="64E79A78" w14:textId="77777777" w:rsidTr="004A6BF2">
        <w:tc>
          <w:tcPr>
            <w:tcW w:w="1080" w:type="dxa"/>
          </w:tcPr>
          <w:p w14:paraId="2A32316E" w14:textId="77777777" w:rsidR="00370320" w:rsidRPr="00590C30" w:rsidRDefault="00370320" w:rsidP="004A6BF2">
            <w:pPr>
              <w:jc w:val="center"/>
            </w:pPr>
          </w:p>
        </w:tc>
        <w:tc>
          <w:tcPr>
            <w:tcW w:w="6480" w:type="dxa"/>
          </w:tcPr>
          <w:p w14:paraId="629F1456" w14:textId="77777777" w:rsidR="00370320" w:rsidRPr="00590C30" w:rsidRDefault="00370320" w:rsidP="004A6BF2"/>
        </w:tc>
        <w:tc>
          <w:tcPr>
            <w:tcW w:w="1440" w:type="dxa"/>
          </w:tcPr>
          <w:p w14:paraId="0BDC1D1C" w14:textId="77777777" w:rsidR="00370320" w:rsidRPr="00590C30" w:rsidRDefault="00370320" w:rsidP="004A6BF2">
            <w:pPr>
              <w:jc w:val="center"/>
            </w:pPr>
          </w:p>
        </w:tc>
        <w:tc>
          <w:tcPr>
            <w:tcW w:w="1080" w:type="dxa"/>
          </w:tcPr>
          <w:p w14:paraId="165563F0" w14:textId="77777777" w:rsidR="00370320" w:rsidRPr="00590C30" w:rsidRDefault="00370320" w:rsidP="004A6BF2">
            <w:pPr>
              <w:jc w:val="center"/>
            </w:pPr>
          </w:p>
        </w:tc>
      </w:tr>
      <w:tr w:rsidR="00370320" w:rsidRPr="00590C30" w14:paraId="0755E306" w14:textId="77777777" w:rsidTr="004A6BF2">
        <w:tc>
          <w:tcPr>
            <w:tcW w:w="1080" w:type="dxa"/>
          </w:tcPr>
          <w:p w14:paraId="241DD4D9" w14:textId="77777777" w:rsidR="00370320" w:rsidRPr="00590C30" w:rsidRDefault="00370320" w:rsidP="004A6BF2">
            <w:pPr>
              <w:jc w:val="center"/>
            </w:pPr>
            <w:r>
              <w:t>SIGMA</w:t>
            </w:r>
          </w:p>
        </w:tc>
        <w:tc>
          <w:tcPr>
            <w:tcW w:w="6480" w:type="dxa"/>
          </w:tcPr>
          <w:p w14:paraId="277B47D9" w14:textId="77777777" w:rsidR="00370320" w:rsidRPr="00590C30" w:rsidRDefault="00370320" w:rsidP="004A6BF2">
            <w:r>
              <w:t>Shift eigenvalue (only used for METH = INV. Better convergence is obtained if this is close to the fundamental mode</w:t>
            </w:r>
          </w:p>
        </w:tc>
        <w:tc>
          <w:tcPr>
            <w:tcW w:w="1440" w:type="dxa"/>
          </w:tcPr>
          <w:p w14:paraId="3F802075" w14:textId="77777777" w:rsidR="00370320" w:rsidRPr="00590C30" w:rsidRDefault="00370320" w:rsidP="004A6BF2">
            <w:pPr>
              <w:jc w:val="center"/>
            </w:pPr>
            <w:r>
              <w:t>Real</w:t>
            </w:r>
          </w:p>
          <w:p w14:paraId="3169ED11" w14:textId="77777777" w:rsidR="00370320" w:rsidRPr="00590C30" w:rsidRDefault="00370320" w:rsidP="004A6BF2">
            <w:pPr>
              <w:jc w:val="center"/>
            </w:pPr>
            <w:r w:rsidRPr="00590C30">
              <w:t>or blank</w:t>
            </w:r>
          </w:p>
        </w:tc>
        <w:tc>
          <w:tcPr>
            <w:tcW w:w="1080" w:type="dxa"/>
          </w:tcPr>
          <w:p w14:paraId="47B8605E" w14:textId="77777777" w:rsidR="00370320" w:rsidRPr="00590C30" w:rsidRDefault="00370320" w:rsidP="004A6BF2">
            <w:pPr>
              <w:jc w:val="center"/>
            </w:pPr>
            <w:r w:rsidRPr="00590C30">
              <w:t>0</w:t>
            </w:r>
            <w:r>
              <w:t>.</w:t>
            </w:r>
          </w:p>
        </w:tc>
      </w:tr>
    </w:tbl>
    <w:p w14:paraId="04F30DBD" w14:textId="77777777" w:rsidR="00370320" w:rsidRPr="00590C30" w:rsidRDefault="00370320" w:rsidP="00370320"/>
    <w:p w14:paraId="1496870C" w14:textId="134208B8" w:rsidR="00370320" w:rsidRPr="00E80610" w:rsidRDefault="00370320" w:rsidP="003E0F96">
      <w:pPr>
        <w:pStyle w:val="Remarks"/>
        <w:rPr>
          <w:u w:val="single"/>
        </w:rPr>
      </w:pPr>
      <w:r w:rsidRPr="00E80610">
        <w:rPr>
          <w:u w:val="single"/>
        </w:rPr>
        <w:t>Remarks:</w:t>
      </w:r>
    </w:p>
    <w:p w14:paraId="6DC7971F" w14:textId="77777777" w:rsidR="00370320" w:rsidRPr="00590C30" w:rsidRDefault="00370320" w:rsidP="003E0F96">
      <w:pPr>
        <w:pStyle w:val="Remarks"/>
      </w:pPr>
      <w:r>
        <w:t>1.</w:t>
      </w:r>
      <w:r>
        <w:tab/>
        <w:t>Givens (GIV) or Modified Givens (MGIV) methods of eigenvalue extraction are available.  In addition, an Inverse Power (INV) method is also available, but only for the fundamental mode.</w:t>
      </w:r>
    </w:p>
    <w:p w14:paraId="41C6631E" w14:textId="77777777" w:rsidR="00370320" w:rsidRPr="00590C30" w:rsidRDefault="00370320" w:rsidP="003E0F96">
      <w:pPr>
        <w:pStyle w:val="Remarks"/>
      </w:pPr>
      <w:r>
        <w:t>2</w:t>
      </w:r>
      <w:r w:rsidRPr="00590C30">
        <w:t>.</w:t>
      </w:r>
      <w:r w:rsidRPr="00590C30">
        <w:tab/>
        <w:t>The EIGR set ID, SID, must be selected in Case Control with the entry METHOD = SID</w:t>
      </w:r>
    </w:p>
    <w:p w14:paraId="72D542C6" w14:textId="77777777" w:rsidR="00370320" w:rsidRPr="00590C30" w:rsidRDefault="00370320" w:rsidP="003E0F96">
      <w:pPr>
        <w:pStyle w:val="Remarks"/>
      </w:pPr>
    </w:p>
    <w:p w14:paraId="7A6F8DB4" w14:textId="77777777" w:rsidR="00370320" w:rsidRPr="00590C30" w:rsidRDefault="00370320" w:rsidP="003E0F96">
      <w:pPr>
        <w:pStyle w:val="Remarks"/>
      </w:pPr>
      <w:r>
        <w:lastRenderedPageBreak/>
        <w:t>3</w:t>
      </w:r>
      <w:r w:rsidRPr="00590C30">
        <w:t>.</w:t>
      </w:r>
      <w:r w:rsidRPr="00590C30">
        <w:tab/>
        <w:t>The three methods of eigenvector renormalization are:</w:t>
      </w:r>
    </w:p>
    <w:p w14:paraId="14DB1F29" w14:textId="66E1EC98" w:rsidR="00370320" w:rsidRPr="00590C30" w:rsidRDefault="003E0F96" w:rsidP="003E0F96">
      <w:pPr>
        <w:pStyle w:val="Remarks"/>
      </w:pPr>
      <w:r>
        <w:tab/>
      </w:r>
      <w:r>
        <w:tab/>
      </w:r>
      <w:r>
        <w:tab/>
      </w:r>
      <w:r w:rsidR="00370320" w:rsidRPr="00590C30">
        <w:t>MASS: eigenvectors are normalized to unit generalized mass (1.0)</w:t>
      </w:r>
    </w:p>
    <w:p w14:paraId="07531643" w14:textId="7D4F50F6" w:rsidR="00370320" w:rsidRPr="00590C30" w:rsidRDefault="003E0F96" w:rsidP="003E0F96">
      <w:pPr>
        <w:pStyle w:val="Remarks"/>
      </w:pPr>
      <w:r>
        <w:tab/>
      </w:r>
      <w:r>
        <w:tab/>
      </w:r>
      <w:r>
        <w:tab/>
      </w:r>
      <w:r w:rsidR="00370320" w:rsidRPr="00590C30">
        <w:t>MAX: eigenvectors are normalized to 1.0 for the largest term</w:t>
      </w:r>
    </w:p>
    <w:p w14:paraId="51FA497D" w14:textId="2D4CFB3E" w:rsidR="00370320" w:rsidRDefault="003E0F96" w:rsidP="003E0F96">
      <w:pPr>
        <w:pStyle w:val="Remarks"/>
      </w:pPr>
      <w:r>
        <w:tab/>
      </w:r>
      <w:r>
        <w:tab/>
      </w:r>
      <w:r>
        <w:tab/>
      </w:r>
      <w:r w:rsidR="00370320" w:rsidRPr="00590C30">
        <w:t>POINT: eigenvectors are normalized such that the value at grid G, component C is 1.0</w:t>
      </w:r>
    </w:p>
    <w:p w14:paraId="4218BACB" w14:textId="77777777" w:rsidR="00370320" w:rsidRDefault="00370320" w:rsidP="003E0F96">
      <w:pPr>
        <w:pStyle w:val="Remarks"/>
      </w:pPr>
      <w:r>
        <w:t>4</w:t>
      </w:r>
      <w:r w:rsidRPr="00590C30">
        <w:t>.</w:t>
      </w:r>
      <w:r w:rsidRPr="00590C30">
        <w:tab/>
      </w:r>
      <w:r>
        <w:t>For the GIV method the mass matrix must be positive definite (thus the mass matrix can have no zeros on its diagonal).  For the MGIV method, the model must have the stiffness matrix positive definite (thus modes of a model that is not restrained from rigid body motion cannot be obtained)</w:t>
      </w:r>
    </w:p>
    <w:p w14:paraId="49C2D304" w14:textId="77777777" w:rsidR="00370320" w:rsidRPr="002E696B" w:rsidRDefault="00370320" w:rsidP="003E0F96">
      <w:pPr>
        <w:pStyle w:val="Corner"/>
      </w:pPr>
      <w:r>
        <w:br w:type="page"/>
      </w:r>
      <w:r w:rsidRPr="002E696B">
        <w:lastRenderedPageBreak/>
        <w:t>EIGRL</w:t>
      </w:r>
    </w:p>
    <w:p w14:paraId="191C5452" w14:textId="77777777" w:rsidR="00370320" w:rsidRPr="007E3809" w:rsidRDefault="00370320" w:rsidP="008472B7">
      <w:pPr>
        <w:pStyle w:val="Heading2"/>
      </w:pPr>
      <w:bookmarkStart w:id="2265" w:name="_Toc55639653"/>
      <w:bookmarkStart w:id="2266" w:name="_Toc55641141"/>
      <w:bookmarkStart w:id="2267" w:name="_Toc164034505"/>
      <w:r>
        <w:t>EIGRL</w:t>
      </w:r>
      <w:bookmarkEnd w:id="2265"/>
      <w:bookmarkEnd w:id="2266"/>
      <w:bookmarkEnd w:id="2267"/>
    </w:p>
    <w:p w14:paraId="6EDB8529" w14:textId="77777777" w:rsidR="00370320" w:rsidRDefault="00370320" w:rsidP="00370320">
      <w:pPr>
        <w:rPr>
          <w:sz w:val="22"/>
          <w:u w:val="single"/>
        </w:rPr>
      </w:pPr>
    </w:p>
    <w:p w14:paraId="1AA5C1BB" w14:textId="36EEA0A7" w:rsidR="00370320" w:rsidRPr="00590C30" w:rsidRDefault="00370320" w:rsidP="00370320">
      <w:r w:rsidRPr="00590C30">
        <w:rPr>
          <w:sz w:val="22"/>
          <w:u w:val="single"/>
        </w:rPr>
        <w:t>Description:</w:t>
      </w:r>
      <w:r w:rsidRPr="00590C30">
        <w:rPr>
          <w:sz w:val="22"/>
        </w:rPr>
        <w:t xml:space="preserve"> </w:t>
      </w:r>
    </w:p>
    <w:p w14:paraId="6405EC49" w14:textId="77777777" w:rsidR="00370320" w:rsidRDefault="00370320" w:rsidP="00370320">
      <w:r>
        <w:t>E</w:t>
      </w:r>
      <w:r w:rsidRPr="00590C30">
        <w:t>igenvalue extraction data</w:t>
      </w:r>
      <w:r>
        <w:t xml:space="preserve"> for Lanczos method</w:t>
      </w:r>
    </w:p>
    <w:p w14:paraId="5246A60D" w14:textId="77777777" w:rsidR="00370320" w:rsidRPr="00590C30" w:rsidRDefault="00370320" w:rsidP="00370320"/>
    <w:p w14:paraId="4162EEDC" w14:textId="7B9606B9" w:rsidR="00370320" w:rsidRPr="00590C30" w:rsidRDefault="00370320" w:rsidP="00370320">
      <w:r w:rsidRPr="00590C30">
        <w:rPr>
          <w:sz w:val="22"/>
          <w:u w:val="single"/>
        </w:rPr>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9E04965" w14:textId="77777777" w:rsidTr="004A6BF2">
        <w:tc>
          <w:tcPr>
            <w:tcW w:w="1008" w:type="dxa"/>
            <w:tcBorders>
              <w:top w:val="nil"/>
              <w:left w:val="nil"/>
              <w:bottom w:val="single" w:sz="4" w:space="0" w:color="auto"/>
              <w:right w:val="nil"/>
            </w:tcBorders>
            <w:shd w:val="clear" w:color="auto" w:fill="auto"/>
          </w:tcPr>
          <w:p w14:paraId="0B72412C" w14:textId="77777777" w:rsidR="00370320" w:rsidRPr="00590C30" w:rsidRDefault="00370320" w:rsidP="004A6BF2">
            <w:pPr>
              <w:jc w:val="center"/>
            </w:pPr>
            <w:r w:rsidRPr="00590C30">
              <w:t>1</w:t>
            </w:r>
          </w:p>
        </w:tc>
        <w:tc>
          <w:tcPr>
            <w:tcW w:w="1008" w:type="dxa"/>
            <w:tcBorders>
              <w:top w:val="nil"/>
              <w:left w:val="nil"/>
              <w:bottom w:val="single" w:sz="4" w:space="0" w:color="auto"/>
              <w:right w:val="nil"/>
            </w:tcBorders>
            <w:shd w:val="clear" w:color="auto" w:fill="auto"/>
          </w:tcPr>
          <w:p w14:paraId="393AE0E5" w14:textId="77777777" w:rsidR="00370320" w:rsidRPr="00590C30" w:rsidRDefault="00370320" w:rsidP="004A6BF2">
            <w:pPr>
              <w:jc w:val="center"/>
            </w:pPr>
            <w:r w:rsidRPr="00590C30">
              <w:t>2</w:t>
            </w:r>
          </w:p>
        </w:tc>
        <w:tc>
          <w:tcPr>
            <w:tcW w:w="1008" w:type="dxa"/>
            <w:tcBorders>
              <w:top w:val="nil"/>
              <w:left w:val="nil"/>
              <w:bottom w:val="single" w:sz="4" w:space="0" w:color="auto"/>
              <w:right w:val="nil"/>
            </w:tcBorders>
            <w:shd w:val="clear" w:color="auto" w:fill="auto"/>
          </w:tcPr>
          <w:p w14:paraId="22D2759A" w14:textId="77777777" w:rsidR="00370320" w:rsidRPr="00590C30" w:rsidRDefault="00370320" w:rsidP="004A6BF2">
            <w:pPr>
              <w:jc w:val="center"/>
            </w:pPr>
            <w:r w:rsidRPr="00590C30">
              <w:t>3</w:t>
            </w:r>
          </w:p>
        </w:tc>
        <w:tc>
          <w:tcPr>
            <w:tcW w:w="1008" w:type="dxa"/>
            <w:tcBorders>
              <w:top w:val="nil"/>
              <w:left w:val="nil"/>
              <w:bottom w:val="single" w:sz="4" w:space="0" w:color="auto"/>
              <w:right w:val="nil"/>
            </w:tcBorders>
            <w:shd w:val="clear" w:color="auto" w:fill="auto"/>
          </w:tcPr>
          <w:p w14:paraId="7EF66890" w14:textId="77777777" w:rsidR="00370320" w:rsidRPr="00590C30" w:rsidRDefault="00370320" w:rsidP="004A6BF2">
            <w:pPr>
              <w:jc w:val="center"/>
            </w:pPr>
            <w:r w:rsidRPr="00590C30">
              <w:t>4</w:t>
            </w:r>
          </w:p>
        </w:tc>
        <w:tc>
          <w:tcPr>
            <w:tcW w:w="1008" w:type="dxa"/>
            <w:tcBorders>
              <w:top w:val="nil"/>
              <w:left w:val="nil"/>
              <w:bottom w:val="single" w:sz="4" w:space="0" w:color="auto"/>
              <w:right w:val="nil"/>
            </w:tcBorders>
            <w:shd w:val="clear" w:color="auto" w:fill="auto"/>
          </w:tcPr>
          <w:p w14:paraId="4E16516D" w14:textId="77777777" w:rsidR="00370320" w:rsidRPr="00590C30" w:rsidRDefault="00370320" w:rsidP="004A6BF2">
            <w:pPr>
              <w:jc w:val="center"/>
            </w:pPr>
            <w:r w:rsidRPr="00590C30">
              <w:t>5</w:t>
            </w:r>
          </w:p>
        </w:tc>
        <w:tc>
          <w:tcPr>
            <w:tcW w:w="1008" w:type="dxa"/>
            <w:tcBorders>
              <w:top w:val="nil"/>
              <w:left w:val="nil"/>
              <w:bottom w:val="single" w:sz="4" w:space="0" w:color="auto"/>
              <w:right w:val="nil"/>
            </w:tcBorders>
            <w:shd w:val="clear" w:color="auto" w:fill="auto"/>
          </w:tcPr>
          <w:p w14:paraId="493E98D7" w14:textId="77777777" w:rsidR="00370320" w:rsidRPr="00590C30" w:rsidRDefault="00370320" w:rsidP="004A6BF2">
            <w:pPr>
              <w:jc w:val="center"/>
            </w:pPr>
            <w:r w:rsidRPr="00590C30">
              <w:t>6</w:t>
            </w:r>
          </w:p>
        </w:tc>
        <w:tc>
          <w:tcPr>
            <w:tcW w:w="1008" w:type="dxa"/>
            <w:tcBorders>
              <w:top w:val="nil"/>
              <w:left w:val="nil"/>
              <w:bottom w:val="single" w:sz="4" w:space="0" w:color="auto"/>
              <w:right w:val="nil"/>
            </w:tcBorders>
            <w:shd w:val="clear" w:color="auto" w:fill="auto"/>
          </w:tcPr>
          <w:p w14:paraId="017A4C92" w14:textId="77777777" w:rsidR="00370320" w:rsidRPr="00590C30" w:rsidRDefault="00370320" w:rsidP="004A6BF2">
            <w:pPr>
              <w:jc w:val="center"/>
            </w:pPr>
            <w:r w:rsidRPr="00590C30">
              <w:t>7</w:t>
            </w:r>
          </w:p>
        </w:tc>
        <w:tc>
          <w:tcPr>
            <w:tcW w:w="1008" w:type="dxa"/>
            <w:tcBorders>
              <w:top w:val="nil"/>
              <w:left w:val="nil"/>
              <w:bottom w:val="single" w:sz="4" w:space="0" w:color="auto"/>
              <w:right w:val="nil"/>
            </w:tcBorders>
            <w:shd w:val="clear" w:color="auto" w:fill="auto"/>
          </w:tcPr>
          <w:p w14:paraId="4BD8360F" w14:textId="77777777" w:rsidR="00370320" w:rsidRPr="00590C30" w:rsidRDefault="00370320" w:rsidP="004A6BF2">
            <w:pPr>
              <w:jc w:val="center"/>
            </w:pPr>
            <w:r w:rsidRPr="00590C30">
              <w:t>8</w:t>
            </w:r>
          </w:p>
        </w:tc>
        <w:tc>
          <w:tcPr>
            <w:tcW w:w="1008" w:type="dxa"/>
            <w:tcBorders>
              <w:top w:val="nil"/>
              <w:left w:val="nil"/>
              <w:bottom w:val="single" w:sz="4" w:space="0" w:color="auto"/>
              <w:right w:val="nil"/>
            </w:tcBorders>
            <w:shd w:val="clear" w:color="auto" w:fill="auto"/>
          </w:tcPr>
          <w:p w14:paraId="409EC00E" w14:textId="77777777" w:rsidR="00370320" w:rsidRPr="00590C30" w:rsidRDefault="00370320" w:rsidP="004A6BF2">
            <w:pPr>
              <w:jc w:val="center"/>
            </w:pPr>
            <w:r w:rsidRPr="00590C30">
              <w:t>9</w:t>
            </w:r>
          </w:p>
        </w:tc>
        <w:tc>
          <w:tcPr>
            <w:tcW w:w="1008" w:type="dxa"/>
            <w:tcBorders>
              <w:top w:val="nil"/>
              <w:left w:val="nil"/>
              <w:bottom w:val="single" w:sz="4" w:space="0" w:color="auto"/>
              <w:right w:val="nil"/>
            </w:tcBorders>
            <w:shd w:val="clear" w:color="auto" w:fill="auto"/>
          </w:tcPr>
          <w:p w14:paraId="253ABFE4" w14:textId="77777777" w:rsidR="00370320" w:rsidRPr="00590C30" w:rsidRDefault="00370320" w:rsidP="004A6BF2">
            <w:pPr>
              <w:jc w:val="center"/>
            </w:pPr>
            <w:r w:rsidRPr="00590C30">
              <w:t>10</w:t>
            </w:r>
          </w:p>
        </w:tc>
      </w:tr>
      <w:tr w:rsidR="00370320" w:rsidRPr="00590C30" w14:paraId="4DFE5368" w14:textId="77777777" w:rsidTr="004A6BF2">
        <w:tc>
          <w:tcPr>
            <w:tcW w:w="1008" w:type="dxa"/>
            <w:tcBorders>
              <w:top w:val="single" w:sz="4" w:space="0" w:color="auto"/>
              <w:bottom w:val="single" w:sz="4" w:space="0" w:color="auto"/>
              <w:right w:val="single" w:sz="4" w:space="0" w:color="auto"/>
            </w:tcBorders>
            <w:shd w:val="clear" w:color="auto" w:fill="auto"/>
          </w:tcPr>
          <w:p w14:paraId="0C6C910B" w14:textId="77777777" w:rsidR="00370320" w:rsidRPr="00590C30" w:rsidRDefault="00370320" w:rsidP="004A6BF2">
            <w:r w:rsidRPr="00590C30">
              <w:t>EIGR</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3C05154F" w14:textId="77777777" w:rsidR="00370320" w:rsidRPr="00590C30" w:rsidRDefault="00370320" w:rsidP="004A6BF2">
            <w:pPr>
              <w:jc w:val="center"/>
            </w:pPr>
            <w:r w:rsidRPr="00590C30">
              <w:t>SID</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2A0F4806" w14:textId="77777777" w:rsidR="00370320" w:rsidRPr="00590C30" w:rsidRDefault="00370320" w:rsidP="004A6BF2">
            <w:pPr>
              <w:jc w:val="center"/>
            </w:pPr>
            <w:r>
              <w:t>F1</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274ADD3B" w14:textId="77777777" w:rsidR="00370320" w:rsidRPr="00590C30" w:rsidRDefault="00370320" w:rsidP="004A6BF2">
            <w:pPr>
              <w:jc w:val="center"/>
            </w:pPr>
            <w:r>
              <w:t>F2</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7E15EC1C" w14:textId="77777777" w:rsidR="00370320" w:rsidRPr="00590C30" w:rsidRDefault="00370320" w:rsidP="004A6BF2">
            <w:pPr>
              <w:jc w:val="center"/>
            </w:pPr>
            <w:r>
              <w:t>N</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2A0FD98C" w14:textId="77777777" w:rsidR="00370320" w:rsidRPr="00590C30" w:rsidRDefault="00370320" w:rsidP="004A6BF2">
            <w:pPr>
              <w:jc w:val="center"/>
            </w:pPr>
            <w:r>
              <w:t>MSGLVL</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3D198E93" w14:textId="77777777" w:rsidR="00370320" w:rsidRPr="00590C30" w:rsidRDefault="00370320" w:rsidP="004A6BF2">
            <w:pPr>
              <w:jc w:val="center"/>
            </w:pPr>
            <w:r>
              <w:t>NCVFACL</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187F7885" w14:textId="77777777" w:rsidR="00370320" w:rsidRPr="00590C30" w:rsidRDefault="00370320" w:rsidP="004A6BF2">
            <w:pPr>
              <w:jc w:val="center"/>
            </w:pPr>
            <w:r>
              <w:t>SIGMA</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6D3F34FF" w14:textId="77777777" w:rsidR="00370320" w:rsidRPr="00590C30" w:rsidRDefault="00370320" w:rsidP="004A6BF2">
            <w:pPr>
              <w:jc w:val="center"/>
            </w:pPr>
            <w:r>
              <w:t>NORM</w:t>
            </w:r>
          </w:p>
        </w:tc>
        <w:tc>
          <w:tcPr>
            <w:tcW w:w="1008" w:type="dxa"/>
            <w:tcBorders>
              <w:top w:val="single" w:sz="4" w:space="0" w:color="auto"/>
              <w:left w:val="single" w:sz="4" w:space="0" w:color="auto"/>
              <w:bottom w:val="single" w:sz="4" w:space="0" w:color="auto"/>
            </w:tcBorders>
            <w:shd w:val="clear" w:color="auto" w:fill="auto"/>
          </w:tcPr>
          <w:p w14:paraId="2CE0FAB2" w14:textId="77777777" w:rsidR="00370320" w:rsidRPr="00590C30" w:rsidRDefault="00370320" w:rsidP="004A6BF2">
            <w:r>
              <w:t>+CONT</w:t>
            </w:r>
          </w:p>
        </w:tc>
      </w:tr>
      <w:tr w:rsidR="00370320" w:rsidRPr="00590C30" w14:paraId="051E92ED" w14:textId="77777777" w:rsidTr="004A6BF2">
        <w:tc>
          <w:tcPr>
            <w:tcW w:w="1008" w:type="dxa"/>
            <w:tcBorders>
              <w:top w:val="single" w:sz="4" w:space="0" w:color="auto"/>
              <w:right w:val="single" w:sz="4" w:space="0" w:color="auto"/>
            </w:tcBorders>
            <w:shd w:val="clear" w:color="auto" w:fill="auto"/>
          </w:tcPr>
          <w:p w14:paraId="30D2A755" w14:textId="77777777" w:rsidR="00370320" w:rsidRPr="00590C30" w:rsidRDefault="00370320" w:rsidP="004A6BF2">
            <w:r>
              <w:t>+CONT</w:t>
            </w:r>
          </w:p>
        </w:tc>
        <w:tc>
          <w:tcPr>
            <w:tcW w:w="1008" w:type="dxa"/>
            <w:tcBorders>
              <w:top w:val="single" w:sz="4" w:space="0" w:color="auto"/>
              <w:left w:val="single" w:sz="4" w:space="0" w:color="auto"/>
              <w:right w:val="single" w:sz="4" w:space="0" w:color="auto"/>
            </w:tcBorders>
            <w:shd w:val="clear" w:color="auto" w:fill="auto"/>
          </w:tcPr>
          <w:p w14:paraId="1C6A2699" w14:textId="77777777" w:rsidR="00370320" w:rsidRPr="00590C30" w:rsidRDefault="00370320" w:rsidP="004A6BF2">
            <w:pPr>
              <w:jc w:val="center"/>
            </w:pPr>
            <w:r>
              <w:t>MODE</w:t>
            </w:r>
          </w:p>
        </w:tc>
        <w:tc>
          <w:tcPr>
            <w:tcW w:w="1008" w:type="dxa"/>
            <w:tcBorders>
              <w:top w:val="single" w:sz="4" w:space="0" w:color="auto"/>
              <w:left w:val="single" w:sz="4" w:space="0" w:color="auto"/>
              <w:right w:val="single" w:sz="4" w:space="0" w:color="auto"/>
            </w:tcBorders>
            <w:shd w:val="clear" w:color="auto" w:fill="auto"/>
          </w:tcPr>
          <w:p w14:paraId="2F577055" w14:textId="77777777" w:rsidR="00370320" w:rsidRDefault="00370320" w:rsidP="004A6BF2">
            <w:pPr>
              <w:jc w:val="center"/>
            </w:pPr>
            <w:r>
              <w:t>TYPE</w:t>
            </w:r>
          </w:p>
        </w:tc>
        <w:tc>
          <w:tcPr>
            <w:tcW w:w="1008" w:type="dxa"/>
            <w:tcBorders>
              <w:top w:val="single" w:sz="4" w:space="0" w:color="auto"/>
              <w:left w:val="single" w:sz="4" w:space="0" w:color="auto"/>
              <w:right w:val="single" w:sz="4" w:space="0" w:color="auto"/>
            </w:tcBorders>
            <w:shd w:val="clear" w:color="auto" w:fill="auto"/>
          </w:tcPr>
          <w:p w14:paraId="487D41EC" w14:textId="77777777" w:rsidR="00370320" w:rsidRDefault="00370320" w:rsidP="004A6BF2">
            <w:pPr>
              <w:jc w:val="center"/>
            </w:pPr>
          </w:p>
        </w:tc>
        <w:tc>
          <w:tcPr>
            <w:tcW w:w="1008" w:type="dxa"/>
            <w:tcBorders>
              <w:top w:val="single" w:sz="4" w:space="0" w:color="auto"/>
              <w:left w:val="single" w:sz="4" w:space="0" w:color="auto"/>
              <w:bottom w:val="nil"/>
              <w:right w:val="single" w:sz="4" w:space="0" w:color="auto"/>
            </w:tcBorders>
            <w:shd w:val="clear" w:color="auto" w:fill="auto"/>
          </w:tcPr>
          <w:p w14:paraId="0856DACC" w14:textId="77777777" w:rsidR="00370320" w:rsidRDefault="00370320" w:rsidP="004A6BF2">
            <w:pPr>
              <w:jc w:val="center"/>
            </w:pP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07147258" w14:textId="77777777" w:rsidR="00370320" w:rsidRDefault="00370320" w:rsidP="004A6BF2">
            <w:pPr>
              <w:jc w:val="center"/>
            </w:pP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36735038" w14:textId="77777777" w:rsidR="00370320" w:rsidRDefault="00370320" w:rsidP="004A6BF2">
            <w:pPr>
              <w:jc w:val="center"/>
            </w:pP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00D93B4E" w14:textId="77777777" w:rsidR="00370320" w:rsidRDefault="00370320" w:rsidP="004A6BF2">
            <w:pPr>
              <w:jc w:val="center"/>
            </w:pP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28C4D357" w14:textId="77777777" w:rsidR="00370320" w:rsidRDefault="00370320" w:rsidP="004A6BF2">
            <w:pPr>
              <w:jc w:val="center"/>
            </w:pPr>
          </w:p>
        </w:tc>
        <w:tc>
          <w:tcPr>
            <w:tcW w:w="1008" w:type="dxa"/>
            <w:tcBorders>
              <w:top w:val="single" w:sz="4" w:space="0" w:color="auto"/>
              <w:left w:val="single" w:sz="4" w:space="0" w:color="auto"/>
            </w:tcBorders>
            <w:shd w:val="clear" w:color="auto" w:fill="auto"/>
          </w:tcPr>
          <w:p w14:paraId="21EC6655" w14:textId="77777777" w:rsidR="00370320" w:rsidRDefault="00370320" w:rsidP="004A6BF2"/>
        </w:tc>
      </w:tr>
    </w:tbl>
    <w:p w14:paraId="00F7473C" w14:textId="77777777" w:rsidR="00370320" w:rsidRPr="00590C30" w:rsidRDefault="00370320" w:rsidP="00370320"/>
    <w:p w14:paraId="74D1CB09" w14:textId="458CE22A" w:rsidR="00370320" w:rsidRPr="00590C30" w:rsidRDefault="00370320" w:rsidP="00370320">
      <w:r w:rsidRPr="00590C30">
        <w:rPr>
          <w:sz w:val="22"/>
          <w:u w:val="single"/>
        </w:rPr>
        <w:t>Examples:</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8348A7A" w14:textId="77777777" w:rsidTr="004A6BF2">
        <w:tc>
          <w:tcPr>
            <w:tcW w:w="1008" w:type="dxa"/>
          </w:tcPr>
          <w:p w14:paraId="2F670E48" w14:textId="77777777" w:rsidR="00370320" w:rsidRPr="00590C30" w:rsidRDefault="00370320" w:rsidP="004A6BF2">
            <w:r w:rsidRPr="00590C30">
              <w:t>EIGR</w:t>
            </w:r>
            <w:r>
              <w:t>L</w:t>
            </w:r>
          </w:p>
        </w:tc>
        <w:tc>
          <w:tcPr>
            <w:tcW w:w="1008" w:type="dxa"/>
          </w:tcPr>
          <w:p w14:paraId="1F9BBD4B" w14:textId="77777777" w:rsidR="00370320" w:rsidRPr="00590C30" w:rsidRDefault="00370320" w:rsidP="004A6BF2">
            <w:pPr>
              <w:jc w:val="center"/>
            </w:pPr>
            <w:r w:rsidRPr="00590C30">
              <w:t>98</w:t>
            </w:r>
          </w:p>
        </w:tc>
        <w:tc>
          <w:tcPr>
            <w:tcW w:w="1008" w:type="dxa"/>
          </w:tcPr>
          <w:p w14:paraId="34B9B79F" w14:textId="77777777" w:rsidR="00370320" w:rsidRPr="00590C30" w:rsidRDefault="00370320" w:rsidP="004A6BF2">
            <w:pPr>
              <w:jc w:val="center"/>
            </w:pPr>
            <w:r>
              <w:t>0.</w:t>
            </w:r>
          </w:p>
        </w:tc>
        <w:tc>
          <w:tcPr>
            <w:tcW w:w="1008" w:type="dxa"/>
          </w:tcPr>
          <w:p w14:paraId="53C60C47" w14:textId="77777777" w:rsidR="00370320" w:rsidRPr="00590C30" w:rsidRDefault="00370320" w:rsidP="004A6BF2">
            <w:pPr>
              <w:jc w:val="center"/>
            </w:pPr>
            <w:r>
              <w:t>50.</w:t>
            </w:r>
          </w:p>
        </w:tc>
        <w:tc>
          <w:tcPr>
            <w:tcW w:w="1008" w:type="dxa"/>
          </w:tcPr>
          <w:p w14:paraId="6FD1DE80" w14:textId="77777777" w:rsidR="00370320" w:rsidRPr="00590C30" w:rsidRDefault="00370320" w:rsidP="004A6BF2">
            <w:pPr>
              <w:jc w:val="center"/>
            </w:pPr>
          </w:p>
        </w:tc>
        <w:tc>
          <w:tcPr>
            <w:tcW w:w="1008" w:type="dxa"/>
          </w:tcPr>
          <w:p w14:paraId="6151C51E" w14:textId="77777777" w:rsidR="00370320" w:rsidRPr="00590C30" w:rsidRDefault="00370320" w:rsidP="004A6BF2">
            <w:pPr>
              <w:jc w:val="center"/>
            </w:pPr>
          </w:p>
        </w:tc>
        <w:tc>
          <w:tcPr>
            <w:tcW w:w="1008" w:type="dxa"/>
          </w:tcPr>
          <w:p w14:paraId="1903EA0A" w14:textId="77777777" w:rsidR="00370320" w:rsidRPr="00590C30" w:rsidRDefault="00370320" w:rsidP="004A6BF2">
            <w:pPr>
              <w:jc w:val="center"/>
            </w:pPr>
          </w:p>
        </w:tc>
        <w:tc>
          <w:tcPr>
            <w:tcW w:w="1008" w:type="dxa"/>
          </w:tcPr>
          <w:p w14:paraId="463648D1" w14:textId="77777777" w:rsidR="00370320" w:rsidRPr="00590C30" w:rsidRDefault="00370320" w:rsidP="004A6BF2">
            <w:pPr>
              <w:jc w:val="center"/>
            </w:pPr>
          </w:p>
        </w:tc>
        <w:tc>
          <w:tcPr>
            <w:tcW w:w="1008" w:type="dxa"/>
          </w:tcPr>
          <w:p w14:paraId="2B9442D5" w14:textId="77777777" w:rsidR="00370320" w:rsidRPr="00590C30" w:rsidRDefault="00370320" w:rsidP="004A6BF2">
            <w:pPr>
              <w:jc w:val="center"/>
            </w:pPr>
          </w:p>
        </w:tc>
        <w:tc>
          <w:tcPr>
            <w:tcW w:w="1008" w:type="dxa"/>
          </w:tcPr>
          <w:p w14:paraId="71D4B51A" w14:textId="77777777" w:rsidR="00370320" w:rsidRPr="00590C30" w:rsidRDefault="00370320" w:rsidP="004A6BF2"/>
        </w:tc>
      </w:tr>
    </w:tbl>
    <w:p w14:paraId="62B130AD" w14:textId="77777777" w:rsidR="00370320" w:rsidRPr="00590C30" w:rsidRDefault="00370320" w:rsidP="00370320"/>
    <w:p w14:paraId="5A68CA7E" w14:textId="48CD41F2" w:rsidR="00370320" w:rsidRPr="00590C30" w:rsidRDefault="00370320" w:rsidP="00370320">
      <w:r w:rsidRPr="00590C30">
        <w:rPr>
          <w:sz w:val="22"/>
          <w:u w:val="single"/>
        </w:rPr>
        <w:t>Data Description:</w:t>
      </w:r>
    </w:p>
    <w:tbl>
      <w:tblPr>
        <w:tblW w:w="10080" w:type="dxa"/>
        <w:tblLayout w:type="fixed"/>
        <w:tblLook w:val="0000" w:firstRow="0" w:lastRow="0" w:firstColumn="0" w:lastColumn="0" w:noHBand="0" w:noVBand="0"/>
      </w:tblPr>
      <w:tblGrid>
        <w:gridCol w:w="1080"/>
        <w:gridCol w:w="6480"/>
        <w:gridCol w:w="1440"/>
        <w:gridCol w:w="1080"/>
      </w:tblGrid>
      <w:tr w:rsidR="00370320" w:rsidRPr="00590C30" w14:paraId="11CF97FB" w14:textId="77777777" w:rsidTr="004A6BF2">
        <w:tc>
          <w:tcPr>
            <w:tcW w:w="1080" w:type="dxa"/>
          </w:tcPr>
          <w:p w14:paraId="012D23B0" w14:textId="77777777" w:rsidR="00370320" w:rsidRPr="00590C30" w:rsidRDefault="00370320" w:rsidP="004A6BF2">
            <w:pPr>
              <w:jc w:val="center"/>
            </w:pPr>
            <w:r w:rsidRPr="00590C30">
              <w:t>Field</w:t>
            </w:r>
          </w:p>
        </w:tc>
        <w:tc>
          <w:tcPr>
            <w:tcW w:w="6480" w:type="dxa"/>
          </w:tcPr>
          <w:p w14:paraId="3BBEB73B" w14:textId="77777777" w:rsidR="00370320" w:rsidRPr="00590C30" w:rsidRDefault="00370320" w:rsidP="004A6BF2">
            <w:r w:rsidRPr="00590C30">
              <w:t>Contents</w:t>
            </w:r>
          </w:p>
        </w:tc>
        <w:tc>
          <w:tcPr>
            <w:tcW w:w="1440" w:type="dxa"/>
          </w:tcPr>
          <w:p w14:paraId="1E88374A" w14:textId="77777777" w:rsidR="00370320" w:rsidRPr="00590C30" w:rsidRDefault="00370320" w:rsidP="004A6BF2">
            <w:pPr>
              <w:jc w:val="center"/>
            </w:pPr>
            <w:r w:rsidRPr="00590C30">
              <w:t>Type</w:t>
            </w:r>
          </w:p>
        </w:tc>
        <w:tc>
          <w:tcPr>
            <w:tcW w:w="1080" w:type="dxa"/>
          </w:tcPr>
          <w:p w14:paraId="6ABDE38D" w14:textId="77777777" w:rsidR="00370320" w:rsidRPr="00590C30" w:rsidRDefault="00370320" w:rsidP="004A6BF2">
            <w:pPr>
              <w:jc w:val="center"/>
            </w:pPr>
            <w:r w:rsidRPr="00590C30">
              <w:t>Default</w:t>
            </w:r>
          </w:p>
        </w:tc>
      </w:tr>
      <w:tr w:rsidR="00370320" w:rsidRPr="00590C30" w14:paraId="632C8C79" w14:textId="77777777" w:rsidTr="004A6BF2">
        <w:trPr>
          <w:trHeight w:hRule="exact" w:val="120"/>
        </w:trPr>
        <w:tc>
          <w:tcPr>
            <w:tcW w:w="1080" w:type="dxa"/>
          </w:tcPr>
          <w:p w14:paraId="6406200B" w14:textId="77777777" w:rsidR="00370320" w:rsidRPr="00590C30" w:rsidRDefault="00370320" w:rsidP="004A6BF2">
            <w:pPr>
              <w:jc w:val="center"/>
            </w:pPr>
          </w:p>
        </w:tc>
        <w:tc>
          <w:tcPr>
            <w:tcW w:w="6480" w:type="dxa"/>
          </w:tcPr>
          <w:p w14:paraId="5A08381C" w14:textId="77777777" w:rsidR="00370320" w:rsidRPr="00590C30" w:rsidRDefault="00370320" w:rsidP="004A6BF2"/>
        </w:tc>
        <w:tc>
          <w:tcPr>
            <w:tcW w:w="1440" w:type="dxa"/>
          </w:tcPr>
          <w:p w14:paraId="085D7C84" w14:textId="77777777" w:rsidR="00370320" w:rsidRPr="00590C30" w:rsidRDefault="00370320" w:rsidP="004A6BF2">
            <w:pPr>
              <w:jc w:val="center"/>
            </w:pPr>
          </w:p>
        </w:tc>
        <w:tc>
          <w:tcPr>
            <w:tcW w:w="1080" w:type="dxa"/>
          </w:tcPr>
          <w:p w14:paraId="057E8E7A" w14:textId="77777777" w:rsidR="00370320" w:rsidRPr="00590C30" w:rsidRDefault="00370320" w:rsidP="004A6BF2">
            <w:pPr>
              <w:jc w:val="center"/>
            </w:pPr>
          </w:p>
        </w:tc>
      </w:tr>
      <w:tr w:rsidR="00370320" w:rsidRPr="00590C30" w14:paraId="38FC3082" w14:textId="77777777" w:rsidTr="004A6BF2">
        <w:tc>
          <w:tcPr>
            <w:tcW w:w="1080" w:type="dxa"/>
          </w:tcPr>
          <w:p w14:paraId="3F15F9F7" w14:textId="77777777" w:rsidR="00370320" w:rsidRPr="00590C30" w:rsidRDefault="00370320" w:rsidP="004A6BF2">
            <w:pPr>
              <w:jc w:val="center"/>
            </w:pPr>
            <w:r w:rsidRPr="00590C30">
              <w:t>SID</w:t>
            </w:r>
          </w:p>
        </w:tc>
        <w:tc>
          <w:tcPr>
            <w:tcW w:w="6480" w:type="dxa"/>
          </w:tcPr>
          <w:p w14:paraId="492343CF" w14:textId="77777777" w:rsidR="00370320" w:rsidRPr="00590C30" w:rsidRDefault="00370320" w:rsidP="004A6BF2">
            <w:r w:rsidRPr="00590C30">
              <w:t>Eigenvalue extraction set number</w:t>
            </w:r>
          </w:p>
        </w:tc>
        <w:tc>
          <w:tcPr>
            <w:tcW w:w="1440" w:type="dxa"/>
          </w:tcPr>
          <w:p w14:paraId="68ED3630" w14:textId="77777777" w:rsidR="00370320" w:rsidRPr="00590C30" w:rsidRDefault="00370320" w:rsidP="004A6BF2">
            <w:pPr>
              <w:jc w:val="center"/>
            </w:pPr>
            <w:r w:rsidRPr="00590C30">
              <w:t>Integer &gt; 0</w:t>
            </w:r>
          </w:p>
        </w:tc>
        <w:tc>
          <w:tcPr>
            <w:tcW w:w="1080" w:type="dxa"/>
          </w:tcPr>
          <w:p w14:paraId="6F44AF0B" w14:textId="77777777" w:rsidR="00370320" w:rsidRPr="00590C30" w:rsidRDefault="00370320" w:rsidP="004A6BF2">
            <w:pPr>
              <w:jc w:val="center"/>
            </w:pPr>
            <w:r w:rsidRPr="00590C30">
              <w:t>None</w:t>
            </w:r>
          </w:p>
        </w:tc>
      </w:tr>
      <w:tr w:rsidR="00370320" w:rsidRPr="00590C30" w14:paraId="64D5C363" w14:textId="77777777" w:rsidTr="004A6BF2">
        <w:trPr>
          <w:trHeight w:hRule="exact" w:val="120"/>
        </w:trPr>
        <w:tc>
          <w:tcPr>
            <w:tcW w:w="1080" w:type="dxa"/>
          </w:tcPr>
          <w:p w14:paraId="3DDDBA47" w14:textId="77777777" w:rsidR="00370320" w:rsidRPr="00590C30" w:rsidRDefault="00370320" w:rsidP="004A6BF2">
            <w:pPr>
              <w:jc w:val="center"/>
            </w:pPr>
          </w:p>
        </w:tc>
        <w:tc>
          <w:tcPr>
            <w:tcW w:w="6480" w:type="dxa"/>
          </w:tcPr>
          <w:p w14:paraId="7E400178" w14:textId="77777777" w:rsidR="00370320" w:rsidRPr="00590C30" w:rsidRDefault="00370320" w:rsidP="004A6BF2"/>
        </w:tc>
        <w:tc>
          <w:tcPr>
            <w:tcW w:w="1440" w:type="dxa"/>
          </w:tcPr>
          <w:p w14:paraId="788543F6" w14:textId="77777777" w:rsidR="00370320" w:rsidRPr="00590C30" w:rsidRDefault="00370320" w:rsidP="004A6BF2">
            <w:pPr>
              <w:jc w:val="center"/>
            </w:pPr>
          </w:p>
        </w:tc>
        <w:tc>
          <w:tcPr>
            <w:tcW w:w="1080" w:type="dxa"/>
          </w:tcPr>
          <w:p w14:paraId="2B8D3FCF" w14:textId="77777777" w:rsidR="00370320" w:rsidRPr="00590C30" w:rsidRDefault="00370320" w:rsidP="004A6BF2">
            <w:pPr>
              <w:jc w:val="center"/>
            </w:pPr>
          </w:p>
        </w:tc>
      </w:tr>
      <w:tr w:rsidR="00370320" w:rsidRPr="00590C30" w14:paraId="24030E9F" w14:textId="77777777" w:rsidTr="004A6BF2">
        <w:tc>
          <w:tcPr>
            <w:tcW w:w="1080" w:type="dxa"/>
          </w:tcPr>
          <w:p w14:paraId="77B588F9" w14:textId="77777777" w:rsidR="00370320" w:rsidRPr="00590C30" w:rsidRDefault="00370320" w:rsidP="004A6BF2">
            <w:pPr>
              <w:jc w:val="center"/>
            </w:pPr>
            <w:r w:rsidRPr="00590C30">
              <w:t>F1, F2</w:t>
            </w:r>
          </w:p>
        </w:tc>
        <w:tc>
          <w:tcPr>
            <w:tcW w:w="6480" w:type="dxa"/>
          </w:tcPr>
          <w:p w14:paraId="0A54BAC3" w14:textId="77777777" w:rsidR="00370320" w:rsidRPr="00590C30" w:rsidRDefault="00370320" w:rsidP="004A6BF2">
            <w:r w:rsidRPr="00590C30">
              <w:t>Frequency range of interest</w:t>
            </w:r>
          </w:p>
        </w:tc>
        <w:tc>
          <w:tcPr>
            <w:tcW w:w="1440" w:type="dxa"/>
          </w:tcPr>
          <w:p w14:paraId="6F8D7985" w14:textId="77777777" w:rsidR="00370320" w:rsidRPr="00590C30" w:rsidRDefault="00370320" w:rsidP="004A6BF2">
            <w:pPr>
              <w:jc w:val="center"/>
            </w:pPr>
            <w:r w:rsidRPr="00590C30">
              <w:t>Real</w:t>
            </w:r>
          </w:p>
        </w:tc>
        <w:tc>
          <w:tcPr>
            <w:tcW w:w="1080" w:type="dxa"/>
          </w:tcPr>
          <w:p w14:paraId="217BC360" w14:textId="77777777" w:rsidR="00370320" w:rsidRPr="00590C30" w:rsidRDefault="00370320" w:rsidP="004A6BF2">
            <w:pPr>
              <w:jc w:val="center"/>
            </w:pPr>
            <w:r w:rsidRPr="00590C30">
              <w:t>0.</w:t>
            </w:r>
          </w:p>
        </w:tc>
      </w:tr>
      <w:tr w:rsidR="00370320" w:rsidRPr="00590C30" w14:paraId="18E7D3CA" w14:textId="77777777" w:rsidTr="004A6BF2">
        <w:trPr>
          <w:trHeight w:hRule="exact" w:val="120"/>
        </w:trPr>
        <w:tc>
          <w:tcPr>
            <w:tcW w:w="1080" w:type="dxa"/>
          </w:tcPr>
          <w:p w14:paraId="2454ADF3" w14:textId="77777777" w:rsidR="00370320" w:rsidRPr="00590C30" w:rsidRDefault="00370320" w:rsidP="004A6BF2">
            <w:pPr>
              <w:jc w:val="center"/>
            </w:pPr>
          </w:p>
        </w:tc>
        <w:tc>
          <w:tcPr>
            <w:tcW w:w="6480" w:type="dxa"/>
          </w:tcPr>
          <w:p w14:paraId="5FA201FE" w14:textId="77777777" w:rsidR="00370320" w:rsidRPr="00590C30" w:rsidRDefault="00370320" w:rsidP="004A6BF2"/>
        </w:tc>
        <w:tc>
          <w:tcPr>
            <w:tcW w:w="1440" w:type="dxa"/>
          </w:tcPr>
          <w:p w14:paraId="65334862" w14:textId="77777777" w:rsidR="00370320" w:rsidRPr="00590C30" w:rsidRDefault="00370320" w:rsidP="004A6BF2">
            <w:pPr>
              <w:jc w:val="center"/>
            </w:pPr>
          </w:p>
        </w:tc>
        <w:tc>
          <w:tcPr>
            <w:tcW w:w="1080" w:type="dxa"/>
          </w:tcPr>
          <w:p w14:paraId="7B6CD301" w14:textId="77777777" w:rsidR="00370320" w:rsidRPr="00590C30" w:rsidRDefault="00370320" w:rsidP="004A6BF2">
            <w:pPr>
              <w:jc w:val="center"/>
            </w:pPr>
          </w:p>
        </w:tc>
      </w:tr>
      <w:tr w:rsidR="00370320" w:rsidRPr="00590C30" w14:paraId="36E60016" w14:textId="77777777" w:rsidTr="004A6BF2">
        <w:tc>
          <w:tcPr>
            <w:tcW w:w="1080" w:type="dxa"/>
          </w:tcPr>
          <w:p w14:paraId="10B49AC4" w14:textId="77777777" w:rsidR="00370320" w:rsidRPr="00590C30" w:rsidRDefault="00370320" w:rsidP="004A6BF2">
            <w:pPr>
              <w:jc w:val="center"/>
            </w:pPr>
            <w:r>
              <w:t>N</w:t>
            </w:r>
          </w:p>
        </w:tc>
        <w:tc>
          <w:tcPr>
            <w:tcW w:w="6480" w:type="dxa"/>
          </w:tcPr>
          <w:p w14:paraId="7BA21562" w14:textId="77777777" w:rsidR="00370320" w:rsidRPr="00590C30" w:rsidRDefault="00370320" w:rsidP="004A6BF2">
            <w:r w:rsidRPr="00590C30">
              <w:t xml:space="preserve">Number of </w:t>
            </w:r>
            <w:r>
              <w:t>desired eigenvalues</w:t>
            </w:r>
          </w:p>
        </w:tc>
        <w:tc>
          <w:tcPr>
            <w:tcW w:w="1440" w:type="dxa"/>
          </w:tcPr>
          <w:p w14:paraId="141B5C0C" w14:textId="77777777" w:rsidR="00370320" w:rsidRPr="00590C30" w:rsidRDefault="00370320" w:rsidP="004A6BF2">
            <w:pPr>
              <w:jc w:val="center"/>
            </w:pPr>
            <w:r w:rsidRPr="00590C30">
              <w:t>Integer</w:t>
            </w:r>
          </w:p>
        </w:tc>
        <w:tc>
          <w:tcPr>
            <w:tcW w:w="1080" w:type="dxa"/>
          </w:tcPr>
          <w:p w14:paraId="78A6ED2E" w14:textId="77777777" w:rsidR="00370320" w:rsidRPr="00590C30" w:rsidRDefault="00370320" w:rsidP="004A6BF2">
            <w:pPr>
              <w:jc w:val="center"/>
            </w:pPr>
            <w:r w:rsidRPr="00590C30">
              <w:t>0</w:t>
            </w:r>
          </w:p>
        </w:tc>
      </w:tr>
      <w:tr w:rsidR="00370320" w:rsidRPr="00590C30" w14:paraId="496172ED" w14:textId="77777777" w:rsidTr="004A6BF2">
        <w:trPr>
          <w:trHeight w:hRule="exact" w:val="120"/>
        </w:trPr>
        <w:tc>
          <w:tcPr>
            <w:tcW w:w="1080" w:type="dxa"/>
          </w:tcPr>
          <w:p w14:paraId="309E27EE" w14:textId="77777777" w:rsidR="00370320" w:rsidRPr="00590C30" w:rsidRDefault="00370320" w:rsidP="004A6BF2">
            <w:pPr>
              <w:jc w:val="center"/>
            </w:pPr>
          </w:p>
        </w:tc>
        <w:tc>
          <w:tcPr>
            <w:tcW w:w="6480" w:type="dxa"/>
          </w:tcPr>
          <w:p w14:paraId="3E6EAA6E" w14:textId="77777777" w:rsidR="00370320" w:rsidRPr="00590C30" w:rsidRDefault="00370320" w:rsidP="004A6BF2"/>
        </w:tc>
        <w:tc>
          <w:tcPr>
            <w:tcW w:w="1440" w:type="dxa"/>
          </w:tcPr>
          <w:p w14:paraId="368D170D" w14:textId="77777777" w:rsidR="00370320" w:rsidRPr="00590C30" w:rsidRDefault="00370320" w:rsidP="004A6BF2">
            <w:pPr>
              <w:jc w:val="center"/>
            </w:pPr>
          </w:p>
        </w:tc>
        <w:tc>
          <w:tcPr>
            <w:tcW w:w="1080" w:type="dxa"/>
          </w:tcPr>
          <w:p w14:paraId="5DBA2670" w14:textId="77777777" w:rsidR="00370320" w:rsidRPr="00590C30" w:rsidRDefault="00370320" w:rsidP="004A6BF2">
            <w:pPr>
              <w:jc w:val="center"/>
            </w:pPr>
          </w:p>
        </w:tc>
      </w:tr>
      <w:tr w:rsidR="00370320" w:rsidRPr="00590C30" w14:paraId="2ABEA2FE" w14:textId="77777777" w:rsidTr="004A6BF2">
        <w:trPr>
          <w:trHeight w:hRule="exact" w:val="230"/>
        </w:trPr>
        <w:tc>
          <w:tcPr>
            <w:tcW w:w="1080" w:type="dxa"/>
          </w:tcPr>
          <w:p w14:paraId="3A82B894" w14:textId="77777777" w:rsidR="00370320" w:rsidRPr="00590C30" w:rsidRDefault="00370320" w:rsidP="004A6BF2">
            <w:pPr>
              <w:jc w:val="center"/>
            </w:pPr>
            <w:r>
              <w:t>MSGLVL</w:t>
            </w:r>
          </w:p>
        </w:tc>
        <w:tc>
          <w:tcPr>
            <w:tcW w:w="6480" w:type="dxa"/>
          </w:tcPr>
          <w:p w14:paraId="43EFCE5F" w14:textId="77777777" w:rsidR="00370320" w:rsidRPr="00590C30" w:rsidRDefault="00370320" w:rsidP="004A6BF2">
            <w:r>
              <w:t xml:space="preserve">Output message level (0 for </w:t>
            </w:r>
            <w:proofErr w:type="gramStart"/>
            <w:r>
              <w:t>none,  or</w:t>
            </w:r>
            <w:proofErr w:type="gramEnd"/>
            <w:r>
              <w:t xml:space="preserve"> 1 or 2 for some messaging)</w:t>
            </w:r>
          </w:p>
        </w:tc>
        <w:tc>
          <w:tcPr>
            <w:tcW w:w="1440" w:type="dxa"/>
          </w:tcPr>
          <w:p w14:paraId="61CCECB9" w14:textId="77777777" w:rsidR="00370320" w:rsidRPr="00590C30" w:rsidRDefault="00370320" w:rsidP="004A6BF2">
            <w:pPr>
              <w:jc w:val="center"/>
            </w:pPr>
            <w:r>
              <w:t>Integer</w:t>
            </w:r>
          </w:p>
        </w:tc>
        <w:tc>
          <w:tcPr>
            <w:tcW w:w="1080" w:type="dxa"/>
          </w:tcPr>
          <w:p w14:paraId="0DA269B9" w14:textId="77777777" w:rsidR="00370320" w:rsidRPr="00590C30" w:rsidRDefault="00370320" w:rsidP="004A6BF2">
            <w:pPr>
              <w:jc w:val="center"/>
            </w:pPr>
            <w:r>
              <w:t>0</w:t>
            </w:r>
          </w:p>
        </w:tc>
      </w:tr>
      <w:tr w:rsidR="00370320" w:rsidRPr="00590C30" w14:paraId="2AFDB768" w14:textId="77777777" w:rsidTr="004A6BF2">
        <w:trPr>
          <w:trHeight w:hRule="exact" w:val="120"/>
        </w:trPr>
        <w:tc>
          <w:tcPr>
            <w:tcW w:w="1080" w:type="dxa"/>
          </w:tcPr>
          <w:p w14:paraId="6E7FBA5F" w14:textId="77777777" w:rsidR="00370320" w:rsidRPr="00590C30" w:rsidRDefault="00370320" w:rsidP="004A6BF2">
            <w:pPr>
              <w:jc w:val="center"/>
            </w:pPr>
          </w:p>
        </w:tc>
        <w:tc>
          <w:tcPr>
            <w:tcW w:w="6480" w:type="dxa"/>
          </w:tcPr>
          <w:p w14:paraId="351DAF05" w14:textId="77777777" w:rsidR="00370320" w:rsidRPr="00590C30" w:rsidRDefault="00370320" w:rsidP="004A6BF2"/>
        </w:tc>
        <w:tc>
          <w:tcPr>
            <w:tcW w:w="1440" w:type="dxa"/>
          </w:tcPr>
          <w:p w14:paraId="4ED02ADB" w14:textId="77777777" w:rsidR="00370320" w:rsidRPr="00590C30" w:rsidRDefault="00370320" w:rsidP="004A6BF2">
            <w:pPr>
              <w:jc w:val="center"/>
            </w:pPr>
          </w:p>
        </w:tc>
        <w:tc>
          <w:tcPr>
            <w:tcW w:w="1080" w:type="dxa"/>
          </w:tcPr>
          <w:p w14:paraId="2308FDCF" w14:textId="77777777" w:rsidR="00370320" w:rsidRPr="00590C30" w:rsidRDefault="00370320" w:rsidP="004A6BF2">
            <w:pPr>
              <w:jc w:val="center"/>
            </w:pPr>
          </w:p>
        </w:tc>
      </w:tr>
      <w:tr w:rsidR="00370320" w:rsidRPr="00590C30" w14:paraId="3A59EECE" w14:textId="77777777" w:rsidTr="004A6BF2">
        <w:trPr>
          <w:trHeight w:hRule="exact" w:val="230"/>
        </w:trPr>
        <w:tc>
          <w:tcPr>
            <w:tcW w:w="1080" w:type="dxa"/>
          </w:tcPr>
          <w:p w14:paraId="6271D603" w14:textId="77777777" w:rsidR="00370320" w:rsidRPr="00590C30" w:rsidRDefault="00370320" w:rsidP="004A6BF2">
            <w:pPr>
              <w:jc w:val="center"/>
            </w:pPr>
            <w:r>
              <w:t>NCVFACL</w:t>
            </w:r>
          </w:p>
        </w:tc>
        <w:tc>
          <w:tcPr>
            <w:tcW w:w="6480" w:type="dxa"/>
          </w:tcPr>
          <w:p w14:paraId="442C2B00" w14:textId="77777777" w:rsidR="00370320" w:rsidRDefault="00370320" w:rsidP="004A6BF2">
            <w:r>
              <w:t>U</w:t>
            </w:r>
            <w:r w:rsidRPr="00D146D0">
              <w:t>sed to</w:t>
            </w:r>
            <w:r>
              <w:t xml:space="preserve"> </w:t>
            </w:r>
            <w:r w:rsidRPr="00D146D0">
              <w:t>dim</w:t>
            </w:r>
            <w:r>
              <w:t>ension</w:t>
            </w:r>
            <w:r w:rsidRPr="00D146D0">
              <w:t xml:space="preserve"> several arra</w:t>
            </w:r>
            <w:r>
              <w:t xml:space="preserve">ys in the </w:t>
            </w:r>
            <w:r w:rsidRPr="00D146D0">
              <w:t xml:space="preserve">Lanczos </w:t>
            </w:r>
            <w:r>
              <w:t>method. Must be &gt; 1</w:t>
            </w:r>
          </w:p>
          <w:p w14:paraId="6D7A66C7" w14:textId="77777777" w:rsidR="00370320" w:rsidRPr="00D146D0" w:rsidRDefault="00370320" w:rsidP="004A6BF2">
            <w:r w:rsidRPr="00D146D0">
              <w:t>eigenval</w:t>
            </w:r>
          </w:p>
        </w:tc>
        <w:tc>
          <w:tcPr>
            <w:tcW w:w="1440" w:type="dxa"/>
          </w:tcPr>
          <w:p w14:paraId="0BC5E0F3" w14:textId="77777777" w:rsidR="00370320" w:rsidRPr="00590C30" w:rsidRDefault="00370320" w:rsidP="004A6BF2">
            <w:pPr>
              <w:jc w:val="center"/>
            </w:pPr>
            <w:r>
              <w:t>Integer</w:t>
            </w:r>
          </w:p>
        </w:tc>
        <w:tc>
          <w:tcPr>
            <w:tcW w:w="1080" w:type="dxa"/>
          </w:tcPr>
          <w:p w14:paraId="4153791C" w14:textId="77777777" w:rsidR="00370320" w:rsidRPr="00590C30" w:rsidRDefault="00370320" w:rsidP="004A6BF2">
            <w:pPr>
              <w:jc w:val="center"/>
            </w:pPr>
            <w:r>
              <w:t>2</w:t>
            </w:r>
          </w:p>
        </w:tc>
      </w:tr>
      <w:tr w:rsidR="00370320" w:rsidRPr="00590C30" w14:paraId="35659685" w14:textId="77777777" w:rsidTr="004A6BF2">
        <w:trPr>
          <w:trHeight w:hRule="exact" w:val="120"/>
        </w:trPr>
        <w:tc>
          <w:tcPr>
            <w:tcW w:w="1080" w:type="dxa"/>
          </w:tcPr>
          <w:p w14:paraId="272B2131" w14:textId="77777777" w:rsidR="00370320" w:rsidRPr="00590C30" w:rsidRDefault="00370320" w:rsidP="004A6BF2">
            <w:pPr>
              <w:jc w:val="center"/>
            </w:pPr>
          </w:p>
        </w:tc>
        <w:tc>
          <w:tcPr>
            <w:tcW w:w="6480" w:type="dxa"/>
          </w:tcPr>
          <w:p w14:paraId="3CA50BCC" w14:textId="77777777" w:rsidR="00370320" w:rsidRPr="00590C30" w:rsidRDefault="00370320" w:rsidP="004A6BF2"/>
        </w:tc>
        <w:tc>
          <w:tcPr>
            <w:tcW w:w="1440" w:type="dxa"/>
          </w:tcPr>
          <w:p w14:paraId="22C27763" w14:textId="77777777" w:rsidR="00370320" w:rsidRPr="00590C30" w:rsidRDefault="00370320" w:rsidP="004A6BF2">
            <w:pPr>
              <w:jc w:val="center"/>
            </w:pPr>
          </w:p>
        </w:tc>
        <w:tc>
          <w:tcPr>
            <w:tcW w:w="1080" w:type="dxa"/>
          </w:tcPr>
          <w:p w14:paraId="196AE87C" w14:textId="77777777" w:rsidR="00370320" w:rsidRPr="00590C30" w:rsidRDefault="00370320" w:rsidP="004A6BF2">
            <w:pPr>
              <w:jc w:val="center"/>
            </w:pPr>
          </w:p>
        </w:tc>
      </w:tr>
      <w:tr w:rsidR="00370320" w:rsidRPr="00590C30" w14:paraId="438E1193" w14:textId="77777777" w:rsidTr="004A6BF2">
        <w:tc>
          <w:tcPr>
            <w:tcW w:w="1080" w:type="dxa"/>
          </w:tcPr>
          <w:p w14:paraId="154C2C02" w14:textId="77777777" w:rsidR="00370320" w:rsidRPr="00590C30" w:rsidRDefault="00370320" w:rsidP="004A6BF2">
            <w:pPr>
              <w:jc w:val="center"/>
            </w:pPr>
            <w:r>
              <w:t>SIGMA</w:t>
            </w:r>
          </w:p>
        </w:tc>
        <w:tc>
          <w:tcPr>
            <w:tcW w:w="6480" w:type="dxa"/>
          </w:tcPr>
          <w:p w14:paraId="26410B57" w14:textId="77777777" w:rsidR="00370320" w:rsidRPr="00590C30" w:rsidRDefault="00370320" w:rsidP="004A6BF2">
            <w:r>
              <w:t>Shift eigenvalue</w:t>
            </w:r>
          </w:p>
        </w:tc>
        <w:tc>
          <w:tcPr>
            <w:tcW w:w="1440" w:type="dxa"/>
          </w:tcPr>
          <w:p w14:paraId="285CCE71" w14:textId="77777777" w:rsidR="00370320" w:rsidRPr="00590C30" w:rsidRDefault="00370320" w:rsidP="004A6BF2">
            <w:pPr>
              <w:jc w:val="center"/>
            </w:pPr>
            <w:r>
              <w:t>Real</w:t>
            </w:r>
          </w:p>
        </w:tc>
        <w:tc>
          <w:tcPr>
            <w:tcW w:w="1080" w:type="dxa"/>
          </w:tcPr>
          <w:p w14:paraId="0B68839F" w14:textId="77777777" w:rsidR="00370320" w:rsidRPr="00590C30" w:rsidRDefault="00370320" w:rsidP="004A6BF2">
            <w:pPr>
              <w:jc w:val="center"/>
            </w:pPr>
            <w:r>
              <w:t>-10.</w:t>
            </w:r>
          </w:p>
        </w:tc>
      </w:tr>
      <w:tr w:rsidR="00370320" w:rsidRPr="00590C30" w14:paraId="0516944B" w14:textId="77777777" w:rsidTr="004A6BF2">
        <w:trPr>
          <w:trHeight w:hRule="exact" w:val="120"/>
        </w:trPr>
        <w:tc>
          <w:tcPr>
            <w:tcW w:w="1080" w:type="dxa"/>
          </w:tcPr>
          <w:p w14:paraId="3C4511B0" w14:textId="77777777" w:rsidR="00370320" w:rsidRPr="00590C30" w:rsidRDefault="00370320" w:rsidP="004A6BF2">
            <w:pPr>
              <w:jc w:val="center"/>
            </w:pPr>
          </w:p>
        </w:tc>
        <w:tc>
          <w:tcPr>
            <w:tcW w:w="6480" w:type="dxa"/>
          </w:tcPr>
          <w:p w14:paraId="40C46C3F" w14:textId="77777777" w:rsidR="00370320" w:rsidRPr="00590C30" w:rsidRDefault="00370320" w:rsidP="004A6BF2"/>
        </w:tc>
        <w:tc>
          <w:tcPr>
            <w:tcW w:w="1440" w:type="dxa"/>
          </w:tcPr>
          <w:p w14:paraId="4A798886" w14:textId="77777777" w:rsidR="00370320" w:rsidRPr="00590C30" w:rsidRDefault="00370320" w:rsidP="004A6BF2">
            <w:pPr>
              <w:jc w:val="center"/>
            </w:pPr>
          </w:p>
        </w:tc>
        <w:tc>
          <w:tcPr>
            <w:tcW w:w="1080" w:type="dxa"/>
          </w:tcPr>
          <w:p w14:paraId="33775C24" w14:textId="77777777" w:rsidR="00370320" w:rsidRPr="00590C30" w:rsidRDefault="00370320" w:rsidP="004A6BF2">
            <w:pPr>
              <w:jc w:val="center"/>
            </w:pPr>
          </w:p>
        </w:tc>
      </w:tr>
      <w:tr w:rsidR="00370320" w:rsidRPr="00590C30" w14:paraId="26F3D6D2" w14:textId="77777777" w:rsidTr="004A6BF2">
        <w:tc>
          <w:tcPr>
            <w:tcW w:w="1080" w:type="dxa"/>
          </w:tcPr>
          <w:p w14:paraId="4E43B219" w14:textId="77777777" w:rsidR="00370320" w:rsidRPr="00590C30" w:rsidRDefault="00370320" w:rsidP="004A6BF2">
            <w:pPr>
              <w:jc w:val="center"/>
            </w:pPr>
            <w:r w:rsidRPr="00590C30">
              <w:t>NORM</w:t>
            </w:r>
          </w:p>
        </w:tc>
        <w:tc>
          <w:tcPr>
            <w:tcW w:w="6480" w:type="dxa"/>
          </w:tcPr>
          <w:p w14:paraId="16145368" w14:textId="77777777" w:rsidR="00370320" w:rsidRPr="00590C30" w:rsidRDefault="00370320" w:rsidP="004A6BF2">
            <w:r w:rsidRPr="00590C30">
              <w:t>Method of eige</w:t>
            </w:r>
            <w:r>
              <w:t>nvector renormalization (</w:t>
            </w:r>
            <w:r w:rsidRPr="00590C30">
              <w:t>MAX, MASS)</w:t>
            </w:r>
          </w:p>
        </w:tc>
        <w:tc>
          <w:tcPr>
            <w:tcW w:w="1440" w:type="dxa"/>
          </w:tcPr>
          <w:p w14:paraId="24D08CF5" w14:textId="77777777" w:rsidR="00370320" w:rsidRPr="00590C30" w:rsidRDefault="00370320" w:rsidP="004A6BF2">
            <w:pPr>
              <w:jc w:val="center"/>
            </w:pPr>
            <w:r w:rsidRPr="00590C30">
              <w:t>Character</w:t>
            </w:r>
          </w:p>
        </w:tc>
        <w:tc>
          <w:tcPr>
            <w:tcW w:w="1080" w:type="dxa"/>
          </w:tcPr>
          <w:p w14:paraId="6FBC541D" w14:textId="77777777" w:rsidR="00370320" w:rsidRPr="00590C30" w:rsidRDefault="00370320" w:rsidP="004A6BF2">
            <w:pPr>
              <w:jc w:val="center"/>
            </w:pPr>
            <w:r w:rsidRPr="00590C30">
              <w:t>None</w:t>
            </w:r>
          </w:p>
        </w:tc>
      </w:tr>
      <w:tr w:rsidR="00370320" w:rsidRPr="00590C30" w14:paraId="0DAE4A27" w14:textId="77777777" w:rsidTr="004A6BF2">
        <w:trPr>
          <w:trHeight w:hRule="exact" w:val="115"/>
        </w:trPr>
        <w:tc>
          <w:tcPr>
            <w:tcW w:w="1080" w:type="dxa"/>
          </w:tcPr>
          <w:p w14:paraId="7384FA8C" w14:textId="77777777" w:rsidR="00370320" w:rsidRPr="00590C30" w:rsidRDefault="00370320" w:rsidP="004A6BF2">
            <w:pPr>
              <w:jc w:val="center"/>
            </w:pPr>
          </w:p>
        </w:tc>
        <w:tc>
          <w:tcPr>
            <w:tcW w:w="6480" w:type="dxa"/>
          </w:tcPr>
          <w:p w14:paraId="4F8CB8E8" w14:textId="77777777" w:rsidR="00370320" w:rsidRPr="00590C30" w:rsidRDefault="00370320" w:rsidP="004A6BF2"/>
        </w:tc>
        <w:tc>
          <w:tcPr>
            <w:tcW w:w="1440" w:type="dxa"/>
          </w:tcPr>
          <w:p w14:paraId="649E736C" w14:textId="77777777" w:rsidR="00370320" w:rsidRPr="00590C30" w:rsidRDefault="00370320" w:rsidP="004A6BF2">
            <w:pPr>
              <w:jc w:val="center"/>
            </w:pPr>
          </w:p>
        </w:tc>
        <w:tc>
          <w:tcPr>
            <w:tcW w:w="1080" w:type="dxa"/>
          </w:tcPr>
          <w:p w14:paraId="2DBED997" w14:textId="77777777" w:rsidR="00370320" w:rsidRPr="00590C30" w:rsidRDefault="00370320" w:rsidP="004A6BF2">
            <w:pPr>
              <w:jc w:val="center"/>
            </w:pPr>
          </w:p>
        </w:tc>
      </w:tr>
      <w:tr w:rsidR="00370320" w:rsidRPr="00590C30" w14:paraId="67F5879B" w14:textId="77777777" w:rsidTr="004A6BF2">
        <w:tc>
          <w:tcPr>
            <w:tcW w:w="1080" w:type="dxa"/>
          </w:tcPr>
          <w:p w14:paraId="725F7AE7" w14:textId="77777777" w:rsidR="00370320" w:rsidRPr="00590C30" w:rsidRDefault="00370320" w:rsidP="004A6BF2">
            <w:pPr>
              <w:jc w:val="center"/>
            </w:pPr>
            <w:r>
              <w:t>Mode</w:t>
            </w:r>
          </w:p>
        </w:tc>
        <w:tc>
          <w:tcPr>
            <w:tcW w:w="6480" w:type="dxa"/>
          </w:tcPr>
          <w:p w14:paraId="53FAEDB9" w14:textId="77777777" w:rsidR="00370320" w:rsidRPr="00590C30" w:rsidRDefault="00370320" w:rsidP="004A6BF2">
            <w:r>
              <w:t>Lanczos mode for calculating eigenvalues</w:t>
            </w:r>
          </w:p>
        </w:tc>
        <w:tc>
          <w:tcPr>
            <w:tcW w:w="1440" w:type="dxa"/>
          </w:tcPr>
          <w:p w14:paraId="5C7EAB25" w14:textId="77777777" w:rsidR="00370320" w:rsidRPr="00590C30" w:rsidRDefault="00370320" w:rsidP="004A6BF2">
            <w:pPr>
              <w:jc w:val="center"/>
            </w:pPr>
            <w:r w:rsidRPr="00590C30">
              <w:t>Intege</w:t>
            </w:r>
            <w:r>
              <w:t>r</w:t>
            </w:r>
          </w:p>
        </w:tc>
        <w:tc>
          <w:tcPr>
            <w:tcW w:w="1080" w:type="dxa"/>
          </w:tcPr>
          <w:p w14:paraId="02789B96" w14:textId="77777777" w:rsidR="00370320" w:rsidRPr="00590C30" w:rsidRDefault="00370320" w:rsidP="004A6BF2">
            <w:pPr>
              <w:jc w:val="center"/>
            </w:pPr>
            <w:r>
              <w:t>2</w:t>
            </w:r>
          </w:p>
        </w:tc>
      </w:tr>
      <w:tr w:rsidR="00370320" w:rsidRPr="00590C30" w14:paraId="6936F16E" w14:textId="77777777" w:rsidTr="004A6BF2">
        <w:trPr>
          <w:trHeight w:hRule="exact" w:val="115"/>
        </w:trPr>
        <w:tc>
          <w:tcPr>
            <w:tcW w:w="1080" w:type="dxa"/>
          </w:tcPr>
          <w:p w14:paraId="51603567" w14:textId="77777777" w:rsidR="00370320" w:rsidRPr="00590C30" w:rsidRDefault="00370320" w:rsidP="004A6BF2">
            <w:pPr>
              <w:jc w:val="center"/>
            </w:pPr>
          </w:p>
        </w:tc>
        <w:tc>
          <w:tcPr>
            <w:tcW w:w="6480" w:type="dxa"/>
          </w:tcPr>
          <w:p w14:paraId="72ED9711" w14:textId="77777777" w:rsidR="00370320" w:rsidRPr="00590C30" w:rsidRDefault="00370320" w:rsidP="004A6BF2"/>
        </w:tc>
        <w:tc>
          <w:tcPr>
            <w:tcW w:w="1440" w:type="dxa"/>
          </w:tcPr>
          <w:p w14:paraId="1FC96189" w14:textId="77777777" w:rsidR="00370320" w:rsidRPr="00590C30" w:rsidRDefault="00370320" w:rsidP="004A6BF2">
            <w:pPr>
              <w:jc w:val="center"/>
            </w:pPr>
          </w:p>
        </w:tc>
        <w:tc>
          <w:tcPr>
            <w:tcW w:w="1080" w:type="dxa"/>
          </w:tcPr>
          <w:p w14:paraId="0BAF9013" w14:textId="77777777" w:rsidR="00370320" w:rsidRPr="00590C30" w:rsidRDefault="00370320" w:rsidP="004A6BF2">
            <w:pPr>
              <w:jc w:val="center"/>
            </w:pPr>
          </w:p>
        </w:tc>
      </w:tr>
      <w:tr w:rsidR="00370320" w:rsidRPr="00590C30" w14:paraId="4EB77B4C" w14:textId="77777777" w:rsidTr="004A6BF2">
        <w:tc>
          <w:tcPr>
            <w:tcW w:w="1080" w:type="dxa"/>
          </w:tcPr>
          <w:p w14:paraId="7BD90291" w14:textId="77777777" w:rsidR="00370320" w:rsidRPr="00590C30" w:rsidRDefault="00370320" w:rsidP="004A6BF2">
            <w:pPr>
              <w:jc w:val="center"/>
            </w:pPr>
            <w:r>
              <w:t>Type</w:t>
            </w:r>
          </w:p>
        </w:tc>
        <w:tc>
          <w:tcPr>
            <w:tcW w:w="6480" w:type="dxa"/>
          </w:tcPr>
          <w:p w14:paraId="4F446D4F" w14:textId="77777777" w:rsidR="00370320" w:rsidRPr="0025526B" w:rsidRDefault="00370320" w:rsidP="004A6BF2">
            <w:pPr>
              <w:rPr>
                <w:lang w:val="fr-FR"/>
              </w:rPr>
            </w:pPr>
            <w:r w:rsidRPr="0025526B">
              <w:rPr>
                <w:lang w:val="fr-FR"/>
              </w:rPr>
              <w:t>Lanczos matrix type (DPB, DGB)</w:t>
            </w:r>
          </w:p>
        </w:tc>
        <w:tc>
          <w:tcPr>
            <w:tcW w:w="1440" w:type="dxa"/>
          </w:tcPr>
          <w:p w14:paraId="0F225AA0" w14:textId="77777777" w:rsidR="00370320" w:rsidRPr="00590C30" w:rsidRDefault="00370320" w:rsidP="004A6BF2">
            <w:pPr>
              <w:jc w:val="center"/>
            </w:pPr>
            <w:r>
              <w:t>Character</w:t>
            </w:r>
          </w:p>
        </w:tc>
        <w:tc>
          <w:tcPr>
            <w:tcW w:w="1080" w:type="dxa"/>
          </w:tcPr>
          <w:p w14:paraId="33FB6752" w14:textId="77777777" w:rsidR="00370320" w:rsidRPr="00590C30" w:rsidRDefault="00370320" w:rsidP="004A6BF2">
            <w:pPr>
              <w:jc w:val="center"/>
            </w:pPr>
            <w:r>
              <w:t>DPB</w:t>
            </w:r>
          </w:p>
        </w:tc>
      </w:tr>
    </w:tbl>
    <w:p w14:paraId="7001E986" w14:textId="77777777" w:rsidR="00370320" w:rsidRPr="00590C30" w:rsidRDefault="00370320" w:rsidP="00370320"/>
    <w:p w14:paraId="1468AE7F" w14:textId="77777777" w:rsidR="00370320" w:rsidRPr="00E80610" w:rsidRDefault="00370320" w:rsidP="003E0F96">
      <w:pPr>
        <w:pStyle w:val="Remarks"/>
        <w:rPr>
          <w:u w:val="single"/>
        </w:rPr>
      </w:pPr>
      <w:r w:rsidRPr="00E80610">
        <w:rPr>
          <w:u w:val="single"/>
        </w:rPr>
        <w:t>Remarks:</w:t>
      </w:r>
    </w:p>
    <w:p w14:paraId="4D1C59CF" w14:textId="77777777" w:rsidR="00370320" w:rsidRPr="00590C30" w:rsidRDefault="00370320" w:rsidP="003E0F96">
      <w:pPr>
        <w:pStyle w:val="Remarks"/>
      </w:pPr>
      <w:r>
        <w:t>1</w:t>
      </w:r>
      <w:r w:rsidRPr="00590C30">
        <w:t>.</w:t>
      </w:r>
      <w:r w:rsidRPr="00590C30">
        <w:tab/>
        <w:t>The EIGR</w:t>
      </w:r>
      <w:r>
        <w:t>L</w:t>
      </w:r>
      <w:r w:rsidRPr="00590C30">
        <w:t xml:space="preserve"> set ID, SID, must be selected in Case Control with the entry METHOD = SID</w:t>
      </w:r>
    </w:p>
    <w:p w14:paraId="5DAA6E52" w14:textId="77777777" w:rsidR="00370320" w:rsidRDefault="00370320" w:rsidP="003E0F96">
      <w:pPr>
        <w:pStyle w:val="Remarks"/>
      </w:pPr>
      <w:r>
        <w:t>2</w:t>
      </w:r>
      <w:r w:rsidRPr="00590C30">
        <w:t>.</w:t>
      </w:r>
      <w:r w:rsidRPr="00590C30">
        <w:tab/>
      </w:r>
      <w:r>
        <w:t>Either F1 (and F2) or N must be specified. If both are specified, N will be used.</w:t>
      </w:r>
    </w:p>
    <w:p w14:paraId="1F92FABF" w14:textId="77777777" w:rsidR="00370320" w:rsidRDefault="00370320" w:rsidP="003E0F96">
      <w:pPr>
        <w:pStyle w:val="Remarks"/>
      </w:pPr>
      <w:r>
        <w:t>3.</w:t>
      </w:r>
      <w:r>
        <w:tab/>
        <w:t xml:space="preserve">Mode refers to the Lanczos mode type to be used in the solution.  In mode 3 the mass matrix, </w:t>
      </w:r>
      <w:proofErr w:type="gramStart"/>
      <w:r>
        <w:t>M</w:t>
      </w:r>
      <w:r>
        <w:rPr>
          <w:vertAlign w:val="subscript"/>
        </w:rPr>
        <w:t>aa</w:t>
      </w:r>
      <w:r>
        <w:t>,must</w:t>
      </w:r>
      <w:proofErr w:type="gramEnd"/>
      <w:r>
        <w:t xml:space="preserve"> be nonsingular whereas in mode 2 the matrix </w:t>
      </w:r>
      <w:r w:rsidRPr="00D44B97">
        <w:rPr>
          <w:position w:val="-10"/>
        </w:rPr>
        <w:object w:dxaOrig="1020" w:dyaOrig="300" w14:anchorId="0BF589B1">
          <v:shape id="_x0000_i1161" type="#_x0000_t75" style="width:51.2pt;height:15.2pt" o:ole="">
            <v:imagedata r:id="rId295" o:title=""/>
          </v:shape>
          <o:OLEObject Type="Embed" ProgID="Equation.DSMT4" ShapeID="_x0000_i1161" DrawAspect="Content" ObjectID="_1774705520" r:id="rId296"/>
        </w:object>
      </w:r>
      <w:r>
        <w:t xml:space="preserve"> must be nonsingular (where  </w:t>
      </w:r>
      <w:r w:rsidRPr="00D44B97">
        <w:rPr>
          <w:position w:val="-6"/>
        </w:rPr>
        <w:object w:dxaOrig="200" w:dyaOrig="200" w14:anchorId="65AFF9FB">
          <v:shape id="_x0000_i1162" type="#_x0000_t75" style="width:9.6pt;height:9.6pt" o:ole="">
            <v:imagedata r:id="rId297" o:title=""/>
          </v:shape>
          <o:OLEObject Type="Embed" ProgID="Equation.DSMT4" ShapeID="_x0000_i1162" DrawAspect="Content" ObjectID="_1774705521" r:id="rId298"/>
        </w:object>
      </w:r>
      <w:r>
        <w:t xml:space="preserve"> = SIGMA).  See Bulk Data PARAM ART_MASS for use if the mass matrix is singular.</w:t>
      </w:r>
    </w:p>
    <w:p w14:paraId="723D56F3" w14:textId="77777777" w:rsidR="00370320" w:rsidRDefault="00370320" w:rsidP="003E0F96">
      <w:pPr>
        <w:pStyle w:val="Remarks"/>
      </w:pPr>
      <w:r>
        <w:t>4.</w:t>
      </w:r>
      <w:r>
        <w:tab/>
        <w:t>TYPE = DPB uses sym storage of the matrices (preferred) whereas DGB stores all nonzero terms.</w:t>
      </w:r>
    </w:p>
    <w:p w14:paraId="7430A28D" w14:textId="77777777" w:rsidR="00370320" w:rsidRPr="00D44B97" w:rsidRDefault="00370320" w:rsidP="003E0F96">
      <w:pPr>
        <w:pStyle w:val="Remarks"/>
      </w:pPr>
      <w:r>
        <w:t>5.</w:t>
      </w:r>
      <w:r>
        <w:tab/>
        <w:t>SIGMA is the shift eigenvalue. It should generally be a small negative real number.</w:t>
      </w:r>
    </w:p>
    <w:p w14:paraId="08D8F669" w14:textId="77777777" w:rsidR="00370320" w:rsidRPr="00590C30" w:rsidRDefault="00370320" w:rsidP="00370320">
      <w:pPr>
        <w:keepNext/>
        <w:keepLines/>
      </w:pPr>
    </w:p>
    <w:p w14:paraId="0671BEF0" w14:textId="77777777" w:rsidR="00370320" w:rsidRPr="002E696B" w:rsidRDefault="00370320" w:rsidP="004C6C23">
      <w:pPr>
        <w:pStyle w:val="Corner"/>
      </w:pPr>
      <w:r w:rsidRPr="002F396F">
        <w:br w:type="page"/>
      </w:r>
      <w:bookmarkStart w:id="2268" w:name="_Toc27121613"/>
      <w:bookmarkStart w:id="2269" w:name="_Toc27121717"/>
      <w:bookmarkStart w:id="2270" w:name="_Toc27196897"/>
      <w:bookmarkStart w:id="2271" w:name="_Toc27197002"/>
      <w:bookmarkStart w:id="2272" w:name="_Toc27198273"/>
      <w:bookmarkStart w:id="2273" w:name="_Toc27202795"/>
      <w:bookmarkStart w:id="2274" w:name="_Toc27206253"/>
      <w:bookmarkStart w:id="2275" w:name="_Toc27206358"/>
      <w:bookmarkStart w:id="2276" w:name="_Toc27217266"/>
      <w:bookmarkStart w:id="2277" w:name="_Toc27217371"/>
      <w:bookmarkStart w:id="2278" w:name="_Toc27217475"/>
      <w:bookmarkStart w:id="2279" w:name="_Toc27217848"/>
      <w:bookmarkStart w:id="2280" w:name="_Toc27217952"/>
      <w:bookmarkStart w:id="2281" w:name="_Toc27296357"/>
      <w:bookmarkStart w:id="2282" w:name="_Toc27393865"/>
      <w:bookmarkStart w:id="2283" w:name="_Toc27479881"/>
      <w:bookmarkStart w:id="2284" w:name="_Toc27717260"/>
      <w:r w:rsidRPr="002E696B">
        <w:lastRenderedPageBreak/>
        <w:t>FORCE</w:t>
      </w:r>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p>
    <w:p w14:paraId="00B54F26" w14:textId="77777777" w:rsidR="00370320" w:rsidRPr="007E3809" w:rsidRDefault="00370320" w:rsidP="008472B7">
      <w:pPr>
        <w:pStyle w:val="Heading2"/>
      </w:pPr>
      <w:bookmarkStart w:id="2285" w:name="_Toc28327057"/>
      <w:bookmarkStart w:id="2286" w:name="_Toc28600388"/>
      <w:bookmarkStart w:id="2287" w:name="_Toc164034506"/>
      <w:r>
        <w:t>FORCE</w:t>
      </w:r>
      <w:bookmarkEnd w:id="2285"/>
      <w:bookmarkEnd w:id="2286"/>
      <w:bookmarkEnd w:id="2287"/>
    </w:p>
    <w:p w14:paraId="46AA0FF7" w14:textId="77777777" w:rsidR="00370320" w:rsidRDefault="00370320" w:rsidP="00370320">
      <w:pPr>
        <w:rPr>
          <w:sz w:val="22"/>
          <w:u w:val="single"/>
        </w:rPr>
      </w:pPr>
    </w:p>
    <w:p w14:paraId="1A7EE702" w14:textId="3C00A250" w:rsidR="00370320" w:rsidRPr="00590C30" w:rsidRDefault="00370320" w:rsidP="00370320">
      <w:r w:rsidRPr="00590C30">
        <w:rPr>
          <w:sz w:val="22"/>
          <w:u w:val="single"/>
        </w:rPr>
        <w:t>Description:</w:t>
      </w:r>
      <w:r w:rsidRPr="00590C30">
        <w:rPr>
          <w:sz w:val="22"/>
        </w:rPr>
        <w:t xml:space="preserve"> </w:t>
      </w:r>
    </w:p>
    <w:p w14:paraId="1170FAB7" w14:textId="77777777" w:rsidR="00370320" w:rsidRDefault="00370320" w:rsidP="00370320">
      <w:r>
        <w:t>S</w:t>
      </w:r>
      <w:r w:rsidRPr="00590C30">
        <w:t>tatic concentrated force at a grid point</w:t>
      </w:r>
    </w:p>
    <w:p w14:paraId="364F00CB" w14:textId="77777777" w:rsidR="00370320" w:rsidRPr="00590C30" w:rsidRDefault="00370320" w:rsidP="00370320"/>
    <w:p w14:paraId="5BB34D96" w14:textId="7F5FAD3A" w:rsidR="00370320" w:rsidRPr="00590C30" w:rsidRDefault="00370320" w:rsidP="00370320">
      <w:r w:rsidRPr="00590C30">
        <w:rPr>
          <w:sz w:val="22"/>
          <w:u w:val="single"/>
        </w:rPr>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DE0D60E" w14:textId="77777777" w:rsidTr="004A6BF2">
        <w:tc>
          <w:tcPr>
            <w:tcW w:w="1008" w:type="dxa"/>
            <w:tcBorders>
              <w:top w:val="nil"/>
              <w:left w:val="nil"/>
              <w:bottom w:val="nil"/>
              <w:right w:val="nil"/>
            </w:tcBorders>
          </w:tcPr>
          <w:p w14:paraId="08B46589" w14:textId="77777777" w:rsidR="00370320" w:rsidRPr="00590C30" w:rsidRDefault="00370320" w:rsidP="004A6BF2">
            <w:pPr>
              <w:jc w:val="center"/>
            </w:pPr>
            <w:r w:rsidRPr="00590C30">
              <w:t>1</w:t>
            </w:r>
          </w:p>
        </w:tc>
        <w:tc>
          <w:tcPr>
            <w:tcW w:w="1008" w:type="dxa"/>
            <w:tcBorders>
              <w:top w:val="nil"/>
              <w:left w:val="nil"/>
              <w:bottom w:val="nil"/>
              <w:right w:val="nil"/>
            </w:tcBorders>
          </w:tcPr>
          <w:p w14:paraId="0BA7FDC8" w14:textId="77777777" w:rsidR="00370320" w:rsidRPr="00590C30" w:rsidRDefault="00370320" w:rsidP="004A6BF2">
            <w:pPr>
              <w:jc w:val="center"/>
            </w:pPr>
            <w:r w:rsidRPr="00590C30">
              <w:t>2</w:t>
            </w:r>
          </w:p>
        </w:tc>
        <w:tc>
          <w:tcPr>
            <w:tcW w:w="1008" w:type="dxa"/>
            <w:tcBorders>
              <w:top w:val="nil"/>
              <w:left w:val="nil"/>
              <w:bottom w:val="nil"/>
              <w:right w:val="nil"/>
            </w:tcBorders>
          </w:tcPr>
          <w:p w14:paraId="46BFA04C" w14:textId="77777777" w:rsidR="00370320" w:rsidRPr="00590C30" w:rsidRDefault="00370320" w:rsidP="004A6BF2">
            <w:pPr>
              <w:jc w:val="center"/>
            </w:pPr>
            <w:r w:rsidRPr="00590C30">
              <w:t>3</w:t>
            </w:r>
          </w:p>
        </w:tc>
        <w:tc>
          <w:tcPr>
            <w:tcW w:w="1008" w:type="dxa"/>
            <w:tcBorders>
              <w:top w:val="nil"/>
              <w:left w:val="nil"/>
              <w:bottom w:val="nil"/>
              <w:right w:val="nil"/>
            </w:tcBorders>
          </w:tcPr>
          <w:p w14:paraId="407557C1" w14:textId="77777777" w:rsidR="00370320" w:rsidRPr="00590C30" w:rsidRDefault="00370320" w:rsidP="004A6BF2">
            <w:pPr>
              <w:jc w:val="center"/>
            </w:pPr>
            <w:r w:rsidRPr="00590C30">
              <w:t>4</w:t>
            </w:r>
          </w:p>
        </w:tc>
        <w:tc>
          <w:tcPr>
            <w:tcW w:w="1008" w:type="dxa"/>
            <w:tcBorders>
              <w:top w:val="nil"/>
              <w:left w:val="nil"/>
              <w:bottom w:val="nil"/>
              <w:right w:val="nil"/>
            </w:tcBorders>
          </w:tcPr>
          <w:p w14:paraId="70B46046" w14:textId="77777777" w:rsidR="00370320" w:rsidRPr="00590C30" w:rsidRDefault="00370320" w:rsidP="004A6BF2">
            <w:pPr>
              <w:jc w:val="center"/>
            </w:pPr>
            <w:r w:rsidRPr="00590C30">
              <w:t>5</w:t>
            </w:r>
          </w:p>
        </w:tc>
        <w:tc>
          <w:tcPr>
            <w:tcW w:w="1008" w:type="dxa"/>
            <w:tcBorders>
              <w:top w:val="nil"/>
              <w:left w:val="nil"/>
              <w:bottom w:val="nil"/>
              <w:right w:val="nil"/>
            </w:tcBorders>
          </w:tcPr>
          <w:p w14:paraId="52DE637A" w14:textId="77777777" w:rsidR="00370320" w:rsidRPr="00590C30" w:rsidRDefault="00370320" w:rsidP="004A6BF2">
            <w:pPr>
              <w:jc w:val="center"/>
            </w:pPr>
            <w:r w:rsidRPr="00590C30">
              <w:t>6</w:t>
            </w:r>
          </w:p>
        </w:tc>
        <w:tc>
          <w:tcPr>
            <w:tcW w:w="1008" w:type="dxa"/>
            <w:tcBorders>
              <w:top w:val="nil"/>
              <w:left w:val="nil"/>
              <w:bottom w:val="nil"/>
              <w:right w:val="nil"/>
            </w:tcBorders>
          </w:tcPr>
          <w:p w14:paraId="389B1783" w14:textId="77777777" w:rsidR="00370320" w:rsidRPr="00590C30" w:rsidRDefault="00370320" w:rsidP="004A6BF2">
            <w:pPr>
              <w:jc w:val="center"/>
            </w:pPr>
            <w:r w:rsidRPr="00590C30">
              <w:t>7</w:t>
            </w:r>
          </w:p>
        </w:tc>
        <w:tc>
          <w:tcPr>
            <w:tcW w:w="1008" w:type="dxa"/>
            <w:tcBorders>
              <w:top w:val="nil"/>
              <w:left w:val="nil"/>
              <w:bottom w:val="nil"/>
              <w:right w:val="nil"/>
            </w:tcBorders>
          </w:tcPr>
          <w:p w14:paraId="30E1CE6A" w14:textId="77777777" w:rsidR="00370320" w:rsidRPr="00590C30" w:rsidRDefault="00370320" w:rsidP="004A6BF2">
            <w:pPr>
              <w:jc w:val="center"/>
            </w:pPr>
            <w:r w:rsidRPr="00590C30">
              <w:t>8</w:t>
            </w:r>
          </w:p>
        </w:tc>
        <w:tc>
          <w:tcPr>
            <w:tcW w:w="1008" w:type="dxa"/>
            <w:tcBorders>
              <w:top w:val="nil"/>
              <w:left w:val="nil"/>
              <w:bottom w:val="nil"/>
              <w:right w:val="nil"/>
            </w:tcBorders>
          </w:tcPr>
          <w:p w14:paraId="61B87978" w14:textId="77777777" w:rsidR="00370320" w:rsidRPr="00590C30" w:rsidRDefault="00370320" w:rsidP="004A6BF2">
            <w:pPr>
              <w:jc w:val="center"/>
            </w:pPr>
            <w:r w:rsidRPr="00590C30">
              <w:t>9</w:t>
            </w:r>
          </w:p>
        </w:tc>
        <w:tc>
          <w:tcPr>
            <w:tcW w:w="1008" w:type="dxa"/>
            <w:tcBorders>
              <w:top w:val="nil"/>
              <w:left w:val="nil"/>
              <w:bottom w:val="nil"/>
              <w:right w:val="nil"/>
            </w:tcBorders>
          </w:tcPr>
          <w:p w14:paraId="7D18DCF0" w14:textId="77777777" w:rsidR="00370320" w:rsidRPr="00590C30" w:rsidRDefault="00370320" w:rsidP="004A6BF2">
            <w:pPr>
              <w:jc w:val="center"/>
            </w:pPr>
            <w:r w:rsidRPr="00590C30">
              <w:t>10</w:t>
            </w:r>
          </w:p>
        </w:tc>
      </w:tr>
      <w:tr w:rsidR="00370320" w:rsidRPr="00590C30" w14:paraId="2309AA97" w14:textId="77777777" w:rsidTr="004A6BF2">
        <w:tc>
          <w:tcPr>
            <w:tcW w:w="1008" w:type="dxa"/>
            <w:tcBorders>
              <w:top w:val="single" w:sz="4" w:space="0" w:color="auto"/>
              <w:right w:val="single" w:sz="4" w:space="0" w:color="auto"/>
            </w:tcBorders>
          </w:tcPr>
          <w:p w14:paraId="75809C18" w14:textId="77777777" w:rsidR="00370320" w:rsidRPr="00590C30" w:rsidRDefault="00370320" w:rsidP="004A6BF2">
            <w:r w:rsidRPr="00590C30">
              <w:t>FORCE</w:t>
            </w:r>
          </w:p>
        </w:tc>
        <w:tc>
          <w:tcPr>
            <w:tcW w:w="1008" w:type="dxa"/>
            <w:tcBorders>
              <w:top w:val="single" w:sz="4" w:space="0" w:color="auto"/>
              <w:left w:val="single" w:sz="4" w:space="0" w:color="auto"/>
              <w:right w:val="single" w:sz="4" w:space="0" w:color="auto"/>
            </w:tcBorders>
          </w:tcPr>
          <w:p w14:paraId="61F129B8" w14:textId="77777777" w:rsidR="00370320" w:rsidRPr="00590C30" w:rsidRDefault="00370320" w:rsidP="004A6BF2">
            <w:pPr>
              <w:jc w:val="center"/>
            </w:pPr>
            <w:r w:rsidRPr="00590C30">
              <w:t>SID</w:t>
            </w:r>
          </w:p>
        </w:tc>
        <w:tc>
          <w:tcPr>
            <w:tcW w:w="1008" w:type="dxa"/>
            <w:tcBorders>
              <w:top w:val="single" w:sz="4" w:space="0" w:color="auto"/>
              <w:left w:val="single" w:sz="4" w:space="0" w:color="auto"/>
              <w:right w:val="single" w:sz="4" w:space="0" w:color="auto"/>
            </w:tcBorders>
          </w:tcPr>
          <w:p w14:paraId="7BDA7259" w14:textId="77777777" w:rsidR="00370320" w:rsidRPr="00590C30" w:rsidRDefault="00370320" w:rsidP="004A6BF2">
            <w:pPr>
              <w:jc w:val="center"/>
            </w:pPr>
            <w:r w:rsidRPr="00590C30">
              <w:t>GID</w:t>
            </w:r>
          </w:p>
        </w:tc>
        <w:tc>
          <w:tcPr>
            <w:tcW w:w="1008" w:type="dxa"/>
            <w:tcBorders>
              <w:top w:val="single" w:sz="4" w:space="0" w:color="auto"/>
              <w:left w:val="single" w:sz="4" w:space="0" w:color="auto"/>
              <w:right w:val="single" w:sz="4" w:space="0" w:color="auto"/>
            </w:tcBorders>
          </w:tcPr>
          <w:p w14:paraId="0661BFDD" w14:textId="77777777" w:rsidR="00370320" w:rsidRPr="00590C30" w:rsidRDefault="00370320" w:rsidP="004A6BF2">
            <w:pPr>
              <w:jc w:val="center"/>
            </w:pPr>
            <w:r w:rsidRPr="00590C30">
              <w:t>CID</w:t>
            </w:r>
          </w:p>
        </w:tc>
        <w:tc>
          <w:tcPr>
            <w:tcW w:w="1008" w:type="dxa"/>
            <w:tcBorders>
              <w:top w:val="single" w:sz="4" w:space="0" w:color="auto"/>
              <w:left w:val="single" w:sz="4" w:space="0" w:color="auto"/>
              <w:right w:val="single" w:sz="4" w:space="0" w:color="auto"/>
            </w:tcBorders>
          </w:tcPr>
          <w:p w14:paraId="6F0A3AC1" w14:textId="77777777" w:rsidR="00370320" w:rsidRPr="00590C30" w:rsidRDefault="00370320" w:rsidP="004A6BF2">
            <w:pPr>
              <w:jc w:val="center"/>
            </w:pPr>
            <w:r w:rsidRPr="00590C30">
              <w:t>F</w:t>
            </w:r>
          </w:p>
        </w:tc>
        <w:tc>
          <w:tcPr>
            <w:tcW w:w="1008" w:type="dxa"/>
            <w:tcBorders>
              <w:top w:val="single" w:sz="4" w:space="0" w:color="auto"/>
              <w:left w:val="single" w:sz="4" w:space="0" w:color="auto"/>
              <w:right w:val="single" w:sz="4" w:space="0" w:color="auto"/>
            </w:tcBorders>
          </w:tcPr>
          <w:p w14:paraId="767CE42A" w14:textId="77777777" w:rsidR="00370320" w:rsidRPr="00590C30" w:rsidRDefault="00370320" w:rsidP="004A6BF2">
            <w:pPr>
              <w:jc w:val="center"/>
            </w:pPr>
            <w:r w:rsidRPr="00590C30">
              <w:t>N1</w:t>
            </w:r>
          </w:p>
        </w:tc>
        <w:tc>
          <w:tcPr>
            <w:tcW w:w="1008" w:type="dxa"/>
            <w:tcBorders>
              <w:top w:val="single" w:sz="4" w:space="0" w:color="auto"/>
              <w:left w:val="single" w:sz="4" w:space="0" w:color="auto"/>
              <w:right w:val="single" w:sz="4" w:space="0" w:color="auto"/>
            </w:tcBorders>
          </w:tcPr>
          <w:p w14:paraId="304A0862" w14:textId="77777777" w:rsidR="00370320" w:rsidRPr="00590C30" w:rsidRDefault="00370320" w:rsidP="004A6BF2">
            <w:pPr>
              <w:jc w:val="center"/>
            </w:pPr>
            <w:r w:rsidRPr="00590C30">
              <w:t>N2</w:t>
            </w:r>
          </w:p>
        </w:tc>
        <w:tc>
          <w:tcPr>
            <w:tcW w:w="1008" w:type="dxa"/>
            <w:tcBorders>
              <w:top w:val="single" w:sz="4" w:space="0" w:color="auto"/>
              <w:left w:val="single" w:sz="4" w:space="0" w:color="auto"/>
              <w:right w:val="single" w:sz="4" w:space="0" w:color="auto"/>
            </w:tcBorders>
          </w:tcPr>
          <w:p w14:paraId="23306B73" w14:textId="77777777" w:rsidR="00370320" w:rsidRPr="00590C30" w:rsidRDefault="00370320" w:rsidP="004A6BF2">
            <w:pPr>
              <w:jc w:val="center"/>
            </w:pPr>
            <w:r w:rsidRPr="00590C30">
              <w:t>N3</w:t>
            </w:r>
          </w:p>
        </w:tc>
        <w:tc>
          <w:tcPr>
            <w:tcW w:w="1008" w:type="dxa"/>
            <w:tcBorders>
              <w:top w:val="single" w:sz="4" w:space="0" w:color="auto"/>
              <w:left w:val="single" w:sz="4" w:space="0" w:color="auto"/>
              <w:right w:val="single" w:sz="4" w:space="0" w:color="auto"/>
            </w:tcBorders>
            <w:shd w:val="pct15" w:color="auto" w:fill="FFFFFF"/>
          </w:tcPr>
          <w:p w14:paraId="1396D812" w14:textId="77777777" w:rsidR="00370320" w:rsidRPr="00590C30" w:rsidRDefault="00370320" w:rsidP="004A6BF2">
            <w:pPr>
              <w:jc w:val="center"/>
            </w:pPr>
          </w:p>
        </w:tc>
        <w:tc>
          <w:tcPr>
            <w:tcW w:w="1008" w:type="dxa"/>
            <w:tcBorders>
              <w:top w:val="single" w:sz="4" w:space="0" w:color="auto"/>
              <w:left w:val="single" w:sz="4" w:space="0" w:color="auto"/>
            </w:tcBorders>
          </w:tcPr>
          <w:p w14:paraId="1CEBF459" w14:textId="77777777" w:rsidR="00370320" w:rsidRPr="00590C30" w:rsidRDefault="00370320" w:rsidP="004A6BF2"/>
        </w:tc>
      </w:tr>
    </w:tbl>
    <w:p w14:paraId="44E2156F" w14:textId="77777777" w:rsidR="00370320" w:rsidRPr="00590C30" w:rsidRDefault="00370320" w:rsidP="00370320"/>
    <w:p w14:paraId="7CF2DFEC" w14:textId="148585EE" w:rsidR="00370320" w:rsidRPr="00590C30" w:rsidRDefault="00370320" w:rsidP="00370320">
      <w:r w:rsidRPr="00590C30">
        <w:rPr>
          <w:sz w:val="22"/>
          <w:u w:val="single"/>
        </w:rPr>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2E1368A" w14:textId="77777777" w:rsidTr="004A6BF2">
        <w:tc>
          <w:tcPr>
            <w:tcW w:w="1008" w:type="dxa"/>
          </w:tcPr>
          <w:p w14:paraId="0C8550D5" w14:textId="77777777" w:rsidR="00370320" w:rsidRPr="00590C30" w:rsidRDefault="00370320" w:rsidP="004A6BF2">
            <w:r w:rsidRPr="00590C30">
              <w:t>FORCE</w:t>
            </w:r>
          </w:p>
        </w:tc>
        <w:tc>
          <w:tcPr>
            <w:tcW w:w="1008" w:type="dxa"/>
          </w:tcPr>
          <w:p w14:paraId="717AA4A9" w14:textId="77777777" w:rsidR="00370320" w:rsidRPr="00590C30" w:rsidRDefault="00370320" w:rsidP="004A6BF2">
            <w:pPr>
              <w:jc w:val="center"/>
            </w:pPr>
            <w:r w:rsidRPr="00590C30">
              <w:t>1234</w:t>
            </w:r>
          </w:p>
        </w:tc>
        <w:tc>
          <w:tcPr>
            <w:tcW w:w="1008" w:type="dxa"/>
          </w:tcPr>
          <w:p w14:paraId="090BEAD3" w14:textId="77777777" w:rsidR="00370320" w:rsidRPr="00590C30" w:rsidRDefault="00370320" w:rsidP="004A6BF2">
            <w:pPr>
              <w:jc w:val="center"/>
            </w:pPr>
            <w:r w:rsidRPr="00590C30">
              <w:t>567</w:t>
            </w:r>
          </w:p>
        </w:tc>
        <w:tc>
          <w:tcPr>
            <w:tcW w:w="1008" w:type="dxa"/>
          </w:tcPr>
          <w:p w14:paraId="293C44D8" w14:textId="77777777" w:rsidR="00370320" w:rsidRPr="00590C30" w:rsidRDefault="00370320" w:rsidP="004A6BF2">
            <w:pPr>
              <w:jc w:val="center"/>
            </w:pPr>
            <w:r w:rsidRPr="00590C30">
              <w:t>89</w:t>
            </w:r>
          </w:p>
        </w:tc>
        <w:tc>
          <w:tcPr>
            <w:tcW w:w="1008" w:type="dxa"/>
          </w:tcPr>
          <w:p w14:paraId="0829E20C" w14:textId="77777777" w:rsidR="00370320" w:rsidRPr="00590C30" w:rsidRDefault="00370320" w:rsidP="004A6BF2">
            <w:pPr>
              <w:jc w:val="center"/>
            </w:pPr>
            <w:r w:rsidRPr="00590C30">
              <w:t>1000.</w:t>
            </w:r>
          </w:p>
        </w:tc>
        <w:tc>
          <w:tcPr>
            <w:tcW w:w="1008" w:type="dxa"/>
          </w:tcPr>
          <w:p w14:paraId="49D19617" w14:textId="77777777" w:rsidR="00370320" w:rsidRPr="00590C30" w:rsidRDefault="00370320" w:rsidP="004A6BF2">
            <w:pPr>
              <w:jc w:val="center"/>
            </w:pPr>
            <w:r w:rsidRPr="00590C30">
              <w:t>1.5</w:t>
            </w:r>
          </w:p>
        </w:tc>
        <w:tc>
          <w:tcPr>
            <w:tcW w:w="1008" w:type="dxa"/>
          </w:tcPr>
          <w:p w14:paraId="0877BEE2" w14:textId="77777777" w:rsidR="00370320" w:rsidRPr="00590C30" w:rsidRDefault="00370320" w:rsidP="004A6BF2">
            <w:pPr>
              <w:jc w:val="center"/>
            </w:pPr>
            <w:r w:rsidRPr="00590C30">
              <w:t>2.5</w:t>
            </w:r>
          </w:p>
        </w:tc>
        <w:tc>
          <w:tcPr>
            <w:tcW w:w="1008" w:type="dxa"/>
          </w:tcPr>
          <w:p w14:paraId="74E2A55C" w14:textId="77777777" w:rsidR="00370320" w:rsidRPr="00590C30" w:rsidRDefault="00370320" w:rsidP="004A6BF2">
            <w:pPr>
              <w:jc w:val="center"/>
            </w:pPr>
            <w:r w:rsidRPr="00590C30">
              <w:t>3.5</w:t>
            </w:r>
          </w:p>
        </w:tc>
        <w:tc>
          <w:tcPr>
            <w:tcW w:w="1008" w:type="dxa"/>
          </w:tcPr>
          <w:p w14:paraId="35EEC2A4" w14:textId="77777777" w:rsidR="00370320" w:rsidRPr="00590C30" w:rsidRDefault="00370320" w:rsidP="004A6BF2">
            <w:pPr>
              <w:jc w:val="center"/>
            </w:pPr>
          </w:p>
        </w:tc>
        <w:tc>
          <w:tcPr>
            <w:tcW w:w="1008" w:type="dxa"/>
          </w:tcPr>
          <w:p w14:paraId="23ADF01C" w14:textId="77777777" w:rsidR="00370320" w:rsidRPr="00590C30" w:rsidRDefault="00370320" w:rsidP="004A6BF2"/>
        </w:tc>
      </w:tr>
    </w:tbl>
    <w:p w14:paraId="74F63A33" w14:textId="77777777" w:rsidR="00370320" w:rsidRPr="00590C30" w:rsidRDefault="00370320" w:rsidP="00370320"/>
    <w:p w14:paraId="652BE0DB" w14:textId="616FB8AD" w:rsidR="00370320" w:rsidRPr="00590C30" w:rsidRDefault="00370320" w:rsidP="00370320">
      <w:r w:rsidRPr="00590C30">
        <w:rPr>
          <w:u w:val="single"/>
        </w:rPr>
        <w:t>Data Description:</w:t>
      </w:r>
    </w:p>
    <w:tbl>
      <w:tblPr>
        <w:tblW w:w="0" w:type="auto"/>
        <w:tblLayout w:type="fixed"/>
        <w:tblLook w:val="0000" w:firstRow="0" w:lastRow="0" w:firstColumn="0" w:lastColumn="0" w:noHBand="0" w:noVBand="0"/>
      </w:tblPr>
      <w:tblGrid>
        <w:gridCol w:w="1080"/>
        <w:gridCol w:w="6480"/>
        <w:gridCol w:w="1440"/>
        <w:gridCol w:w="1080"/>
      </w:tblGrid>
      <w:tr w:rsidR="00370320" w:rsidRPr="00590C30" w14:paraId="6FE18311" w14:textId="77777777" w:rsidTr="004A6BF2">
        <w:tc>
          <w:tcPr>
            <w:tcW w:w="1080" w:type="dxa"/>
          </w:tcPr>
          <w:p w14:paraId="5F5E1835" w14:textId="77777777" w:rsidR="00370320" w:rsidRPr="00590C30" w:rsidRDefault="00370320" w:rsidP="004A6BF2">
            <w:pPr>
              <w:jc w:val="center"/>
            </w:pPr>
            <w:r w:rsidRPr="00590C30">
              <w:t>Field</w:t>
            </w:r>
          </w:p>
        </w:tc>
        <w:tc>
          <w:tcPr>
            <w:tcW w:w="6480" w:type="dxa"/>
          </w:tcPr>
          <w:p w14:paraId="37D3A39D" w14:textId="77777777" w:rsidR="00370320" w:rsidRPr="00590C30" w:rsidRDefault="00370320" w:rsidP="004A6BF2">
            <w:r w:rsidRPr="00590C30">
              <w:t>Contents</w:t>
            </w:r>
          </w:p>
        </w:tc>
        <w:tc>
          <w:tcPr>
            <w:tcW w:w="1440" w:type="dxa"/>
          </w:tcPr>
          <w:p w14:paraId="4D388943" w14:textId="77777777" w:rsidR="00370320" w:rsidRPr="00590C30" w:rsidRDefault="00370320" w:rsidP="004A6BF2">
            <w:pPr>
              <w:jc w:val="center"/>
            </w:pPr>
            <w:r w:rsidRPr="00590C30">
              <w:t>Type</w:t>
            </w:r>
          </w:p>
        </w:tc>
        <w:tc>
          <w:tcPr>
            <w:tcW w:w="1080" w:type="dxa"/>
          </w:tcPr>
          <w:p w14:paraId="0CF6B745" w14:textId="77777777" w:rsidR="00370320" w:rsidRPr="00590C30" w:rsidRDefault="00370320" w:rsidP="004A6BF2">
            <w:pPr>
              <w:jc w:val="center"/>
            </w:pPr>
            <w:r w:rsidRPr="00590C30">
              <w:t>Default</w:t>
            </w:r>
          </w:p>
        </w:tc>
      </w:tr>
      <w:tr w:rsidR="00370320" w:rsidRPr="00590C30" w14:paraId="4CCE5AFA" w14:textId="77777777" w:rsidTr="004A6BF2">
        <w:trPr>
          <w:trHeight w:hRule="exact" w:val="120"/>
        </w:trPr>
        <w:tc>
          <w:tcPr>
            <w:tcW w:w="1080" w:type="dxa"/>
          </w:tcPr>
          <w:p w14:paraId="396E1B70" w14:textId="77777777" w:rsidR="00370320" w:rsidRPr="00590C30" w:rsidRDefault="00370320" w:rsidP="004A6BF2">
            <w:pPr>
              <w:jc w:val="center"/>
            </w:pPr>
          </w:p>
        </w:tc>
        <w:tc>
          <w:tcPr>
            <w:tcW w:w="6480" w:type="dxa"/>
          </w:tcPr>
          <w:p w14:paraId="501F5FB1" w14:textId="77777777" w:rsidR="00370320" w:rsidRPr="00590C30" w:rsidRDefault="00370320" w:rsidP="004A6BF2"/>
        </w:tc>
        <w:tc>
          <w:tcPr>
            <w:tcW w:w="1440" w:type="dxa"/>
          </w:tcPr>
          <w:p w14:paraId="5EA6F87E" w14:textId="77777777" w:rsidR="00370320" w:rsidRPr="00590C30" w:rsidRDefault="00370320" w:rsidP="004A6BF2">
            <w:pPr>
              <w:jc w:val="center"/>
            </w:pPr>
          </w:p>
        </w:tc>
        <w:tc>
          <w:tcPr>
            <w:tcW w:w="1080" w:type="dxa"/>
          </w:tcPr>
          <w:p w14:paraId="4697E8E4" w14:textId="77777777" w:rsidR="00370320" w:rsidRPr="00590C30" w:rsidRDefault="00370320" w:rsidP="004A6BF2">
            <w:pPr>
              <w:jc w:val="center"/>
            </w:pPr>
          </w:p>
        </w:tc>
      </w:tr>
      <w:tr w:rsidR="00370320" w:rsidRPr="00590C30" w14:paraId="042C6E73" w14:textId="77777777" w:rsidTr="004A6BF2">
        <w:tc>
          <w:tcPr>
            <w:tcW w:w="1080" w:type="dxa"/>
          </w:tcPr>
          <w:p w14:paraId="23851518" w14:textId="77777777" w:rsidR="00370320" w:rsidRPr="00590C30" w:rsidRDefault="00370320" w:rsidP="004A6BF2">
            <w:pPr>
              <w:jc w:val="center"/>
            </w:pPr>
            <w:r w:rsidRPr="00590C30">
              <w:t>SID</w:t>
            </w:r>
          </w:p>
        </w:tc>
        <w:tc>
          <w:tcPr>
            <w:tcW w:w="6480" w:type="dxa"/>
          </w:tcPr>
          <w:p w14:paraId="4386FF41" w14:textId="77777777" w:rsidR="00370320" w:rsidRPr="00590C30" w:rsidRDefault="00370320" w:rsidP="004A6BF2">
            <w:r w:rsidRPr="00590C30">
              <w:t>Load set ID number</w:t>
            </w:r>
          </w:p>
        </w:tc>
        <w:tc>
          <w:tcPr>
            <w:tcW w:w="1440" w:type="dxa"/>
          </w:tcPr>
          <w:p w14:paraId="2CFB29AB" w14:textId="77777777" w:rsidR="00370320" w:rsidRPr="00590C30" w:rsidRDefault="00370320" w:rsidP="004A6BF2">
            <w:pPr>
              <w:jc w:val="center"/>
            </w:pPr>
            <w:r w:rsidRPr="00590C30">
              <w:t>Integer &gt; 0</w:t>
            </w:r>
          </w:p>
        </w:tc>
        <w:tc>
          <w:tcPr>
            <w:tcW w:w="1080" w:type="dxa"/>
          </w:tcPr>
          <w:p w14:paraId="3A7A62C8" w14:textId="77777777" w:rsidR="00370320" w:rsidRPr="00590C30" w:rsidRDefault="00370320" w:rsidP="004A6BF2">
            <w:pPr>
              <w:jc w:val="center"/>
            </w:pPr>
            <w:r w:rsidRPr="00590C30">
              <w:t>None</w:t>
            </w:r>
          </w:p>
        </w:tc>
      </w:tr>
      <w:tr w:rsidR="00370320" w:rsidRPr="00590C30" w14:paraId="31DE7626" w14:textId="77777777" w:rsidTr="004A6BF2">
        <w:trPr>
          <w:trHeight w:hRule="exact" w:val="120"/>
        </w:trPr>
        <w:tc>
          <w:tcPr>
            <w:tcW w:w="1080" w:type="dxa"/>
          </w:tcPr>
          <w:p w14:paraId="3795D272" w14:textId="77777777" w:rsidR="00370320" w:rsidRPr="00590C30" w:rsidRDefault="00370320" w:rsidP="004A6BF2">
            <w:pPr>
              <w:jc w:val="center"/>
            </w:pPr>
          </w:p>
        </w:tc>
        <w:tc>
          <w:tcPr>
            <w:tcW w:w="6480" w:type="dxa"/>
          </w:tcPr>
          <w:p w14:paraId="09B740C0" w14:textId="77777777" w:rsidR="00370320" w:rsidRPr="00590C30" w:rsidRDefault="00370320" w:rsidP="004A6BF2"/>
        </w:tc>
        <w:tc>
          <w:tcPr>
            <w:tcW w:w="1440" w:type="dxa"/>
          </w:tcPr>
          <w:p w14:paraId="563BB75A" w14:textId="77777777" w:rsidR="00370320" w:rsidRPr="00590C30" w:rsidRDefault="00370320" w:rsidP="004A6BF2">
            <w:pPr>
              <w:jc w:val="center"/>
            </w:pPr>
          </w:p>
        </w:tc>
        <w:tc>
          <w:tcPr>
            <w:tcW w:w="1080" w:type="dxa"/>
          </w:tcPr>
          <w:p w14:paraId="4BF5DAFA" w14:textId="77777777" w:rsidR="00370320" w:rsidRPr="00590C30" w:rsidRDefault="00370320" w:rsidP="004A6BF2">
            <w:pPr>
              <w:jc w:val="center"/>
            </w:pPr>
          </w:p>
        </w:tc>
      </w:tr>
      <w:tr w:rsidR="00370320" w:rsidRPr="00590C30" w14:paraId="6D776215" w14:textId="77777777" w:rsidTr="004A6BF2">
        <w:tc>
          <w:tcPr>
            <w:tcW w:w="1080" w:type="dxa"/>
          </w:tcPr>
          <w:p w14:paraId="3E6754AA" w14:textId="77777777" w:rsidR="00370320" w:rsidRPr="00590C30" w:rsidRDefault="00370320" w:rsidP="004A6BF2">
            <w:pPr>
              <w:jc w:val="center"/>
            </w:pPr>
            <w:r w:rsidRPr="00590C30">
              <w:t>GID</w:t>
            </w:r>
          </w:p>
        </w:tc>
        <w:tc>
          <w:tcPr>
            <w:tcW w:w="6480" w:type="dxa"/>
          </w:tcPr>
          <w:p w14:paraId="1D27D4D4" w14:textId="77777777" w:rsidR="00370320" w:rsidRPr="00590C30" w:rsidRDefault="00370320" w:rsidP="004A6BF2">
            <w:r w:rsidRPr="00590C30">
              <w:t>ID of the grid at which this concentrated force acts</w:t>
            </w:r>
          </w:p>
        </w:tc>
        <w:tc>
          <w:tcPr>
            <w:tcW w:w="1440" w:type="dxa"/>
          </w:tcPr>
          <w:p w14:paraId="1C1C7F0B" w14:textId="77777777" w:rsidR="00370320" w:rsidRPr="00590C30" w:rsidRDefault="00370320" w:rsidP="004A6BF2">
            <w:pPr>
              <w:jc w:val="center"/>
            </w:pPr>
            <w:r w:rsidRPr="00590C30">
              <w:t>Integer &gt;0</w:t>
            </w:r>
          </w:p>
        </w:tc>
        <w:tc>
          <w:tcPr>
            <w:tcW w:w="1080" w:type="dxa"/>
          </w:tcPr>
          <w:p w14:paraId="0C427B0D" w14:textId="77777777" w:rsidR="00370320" w:rsidRPr="00590C30" w:rsidRDefault="00370320" w:rsidP="004A6BF2">
            <w:pPr>
              <w:jc w:val="center"/>
            </w:pPr>
            <w:r w:rsidRPr="00590C30">
              <w:t>None</w:t>
            </w:r>
          </w:p>
        </w:tc>
      </w:tr>
      <w:tr w:rsidR="00370320" w:rsidRPr="00590C30" w14:paraId="5E5EDD88" w14:textId="77777777" w:rsidTr="004A6BF2">
        <w:trPr>
          <w:trHeight w:hRule="exact" w:val="120"/>
        </w:trPr>
        <w:tc>
          <w:tcPr>
            <w:tcW w:w="1080" w:type="dxa"/>
          </w:tcPr>
          <w:p w14:paraId="17FAC0F5" w14:textId="77777777" w:rsidR="00370320" w:rsidRPr="00590C30" w:rsidRDefault="00370320" w:rsidP="004A6BF2">
            <w:pPr>
              <w:jc w:val="center"/>
            </w:pPr>
          </w:p>
        </w:tc>
        <w:tc>
          <w:tcPr>
            <w:tcW w:w="6480" w:type="dxa"/>
          </w:tcPr>
          <w:p w14:paraId="09C93E44" w14:textId="77777777" w:rsidR="00370320" w:rsidRPr="00590C30" w:rsidRDefault="00370320" w:rsidP="004A6BF2"/>
        </w:tc>
        <w:tc>
          <w:tcPr>
            <w:tcW w:w="1440" w:type="dxa"/>
          </w:tcPr>
          <w:p w14:paraId="08666038" w14:textId="77777777" w:rsidR="00370320" w:rsidRPr="00590C30" w:rsidRDefault="00370320" w:rsidP="004A6BF2">
            <w:pPr>
              <w:jc w:val="center"/>
            </w:pPr>
          </w:p>
        </w:tc>
        <w:tc>
          <w:tcPr>
            <w:tcW w:w="1080" w:type="dxa"/>
          </w:tcPr>
          <w:p w14:paraId="5A85E995" w14:textId="77777777" w:rsidR="00370320" w:rsidRPr="00590C30" w:rsidRDefault="00370320" w:rsidP="004A6BF2">
            <w:pPr>
              <w:jc w:val="center"/>
            </w:pPr>
          </w:p>
        </w:tc>
      </w:tr>
      <w:tr w:rsidR="00370320" w:rsidRPr="00590C30" w14:paraId="7785F20E" w14:textId="77777777" w:rsidTr="004A6BF2">
        <w:tc>
          <w:tcPr>
            <w:tcW w:w="1080" w:type="dxa"/>
          </w:tcPr>
          <w:p w14:paraId="78659387" w14:textId="77777777" w:rsidR="00370320" w:rsidRPr="00590C30" w:rsidRDefault="00370320" w:rsidP="004A6BF2">
            <w:pPr>
              <w:jc w:val="center"/>
            </w:pPr>
            <w:r w:rsidRPr="00590C30">
              <w:t>CID</w:t>
            </w:r>
          </w:p>
        </w:tc>
        <w:tc>
          <w:tcPr>
            <w:tcW w:w="6480" w:type="dxa"/>
          </w:tcPr>
          <w:p w14:paraId="6BD99C2C" w14:textId="77777777" w:rsidR="00370320" w:rsidRPr="00590C30" w:rsidRDefault="00370320" w:rsidP="004A6BF2">
            <w:r w:rsidRPr="00590C30">
              <w:t>ID of the coordinate system in which the Ni are specified</w:t>
            </w:r>
          </w:p>
        </w:tc>
        <w:tc>
          <w:tcPr>
            <w:tcW w:w="1440" w:type="dxa"/>
          </w:tcPr>
          <w:p w14:paraId="16494730" w14:textId="77777777" w:rsidR="00370320" w:rsidRPr="00590C30" w:rsidRDefault="00370320" w:rsidP="004A6BF2">
            <w:pPr>
              <w:jc w:val="center"/>
            </w:pPr>
            <w:r w:rsidRPr="00590C30">
              <w:t>Integer &gt;= 0</w:t>
            </w:r>
          </w:p>
        </w:tc>
        <w:tc>
          <w:tcPr>
            <w:tcW w:w="1080" w:type="dxa"/>
          </w:tcPr>
          <w:p w14:paraId="143CB204" w14:textId="77777777" w:rsidR="00370320" w:rsidRPr="00590C30" w:rsidRDefault="00370320" w:rsidP="004A6BF2">
            <w:pPr>
              <w:jc w:val="center"/>
            </w:pPr>
            <w:r w:rsidRPr="00590C30">
              <w:t>0</w:t>
            </w:r>
          </w:p>
        </w:tc>
      </w:tr>
      <w:tr w:rsidR="00370320" w:rsidRPr="00590C30" w14:paraId="4AD1AAA0" w14:textId="77777777" w:rsidTr="004A6BF2">
        <w:trPr>
          <w:trHeight w:hRule="exact" w:val="120"/>
        </w:trPr>
        <w:tc>
          <w:tcPr>
            <w:tcW w:w="1080" w:type="dxa"/>
          </w:tcPr>
          <w:p w14:paraId="68A40289" w14:textId="77777777" w:rsidR="00370320" w:rsidRPr="00590C30" w:rsidRDefault="00370320" w:rsidP="004A6BF2">
            <w:pPr>
              <w:jc w:val="center"/>
            </w:pPr>
          </w:p>
        </w:tc>
        <w:tc>
          <w:tcPr>
            <w:tcW w:w="6480" w:type="dxa"/>
          </w:tcPr>
          <w:p w14:paraId="770240EB" w14:textId="77777777" w:rsidR="00370320" w:rsidRPr="00590C30" w:rsidRDefault="00370320" w:rsidP="004A6BF2"/>
        </w:tc>
        <w:tc>
          <w:tcPr>
            <w:tcW w:w="1440" w:type="dxa"/>
          </w:tcPr>
          <w:p w14:paraId="2C8180F1" w14:textId="77777777" w:rsidR="00370320" w:rsidRPr="00590C30" w:rsidRDefault="00370320" w:rsidP="004A6BF2">
            <w:pPr>
              <w:jc w:val="center"/>
            </w:pPr>
          </w:p>
        </w:tc>
        <w:tc>
          <w:tcPr>
            <w:tcW w:w="1080" w:type="dxa"/>
          </w:tcPr>
          <w:p w14:paraId="7F3C63E8" w14:textId="77777777" w:rsidR="00370320" w:rsidRPr="00590C30" w:rsidRDefault="00370320" w:rsidP="004A6BF2">
            <w:pPr>
              <w:jc w:val="center"/>
            </w:pPr>
          </w:p>
        </w:tc>
      </w:tr>
      <w:tr w:rsidR="00370320" w:rsidRPr="00590C30" w14:paraId="7CDE7796" w14:textId="77777777" w:rsidTr="004A6BF2">
        <w:tc>
          <w:tcPr>
            <w:tcW w:w="1080" w:type="dxa"/>
          </w:tcPr>
          <w:p w14:paraId="688B92F7" w14:textId="77777777" w:rsidR="00370320" w:rsidRPr="00590C30" w:rsidRDefault="00370320" w:rsidP="004A6BF2">
            <w:pPr>
              <w:jc w:val="center"/>
            </w:pPr>
            <w:r w:rsidRPr="00590C30">
              <w:t>F</w:t>
            </w:r>
          </w:p>
        </w:tc>
        <w:tc>
          <w:tcPr>
            <w:tcW w:w="6480" w:type="dxa"/>
          </w:tcPr>
          <w:p w14:paraId="4D91FB93" w14:textId="77777777" w:rsidR="00370320" w:rsidRPr="00590C30" w:rsidRDefault="00370320" w:rsidP="004A6BF2">
            <w:r w:rsidRPr="00590C30">
              <w:t>An overall scale factor for the force</w:t>
            </w:r>
          </w:p>
        </w:tc>
        <w:tc>
          <w:tcPr>
            <w:tcW w:w="1440" w:type="dxa"/>
          </w:tcPr>
          <w:p w14:paraId="746D1B2E" w14:textId="77777777" w:rsidR="00370320" w:rsidRPr="00590C30" w:rsidRDefault="00370320" w:rsidP="004A6BF2">
            <w:pPr>
              <w:jc w:val="center"/>
            </w:pPr>
            <w:r w:rsidRPr="00590C30">
              <w:t>Real</w:t>
            </w:r>
          </w:p>
        </w:tc>
        <w:tc>
          <w:tcPr>
            <w:tcW w:w="1080" w:type="dxa"/>
          </w:tcPr>
          <w:p w14:paraId="18B89951" w14:textId="77777777" w:rsidR="00370320" w:rsidRPr="00590C30" w:rsidRDefault="00370320" w:rsidP="004A6BF2">
            <w:pPr>
              <w:jc w:val="center"/>
            </w:pPr>
            <w:r w:rsidRPr="00590C30">
              <w:t>0.</w:t>
            </w:r>
          </w:p>
        </w:tc>
      </w:tr>
      <w:tr w:rsidR="00370320" w:rsidRPr="00590C30" w14:paraId="5FB54D8F" w14:textId="77777777" w:rsidTr="004A6BF2">
        <w:trPr>
          <w:trHeight w:hRule="exact" w:val="120"/>
        </w:trPr>
        <w:tc>
          <w:tcPr>
            <w:tcW w:w="1080" w:type="dxa"/>
          </w:tcPr>
          <w:p w14:paraId="7D9EBA69" w14:textId="77777777" w:rsidR="00370320" w:rsidRPr="00590C30" w:rsidRDefault="00370320" w:rsidP="004A6BF2">
            <w:pPr>
              <w:jc w:val="center"/>
            </w:pPr>
          </w:p>
        </w:tc>
        <w:tc>
          <w:tcPr>
            <w:tcW w:w="6480" w:type="dxa"/>
          </w:tcPr>
          <w:p w14:paraId="4D625756" w14:textId="77777777" w:rsidR="00370320" w:rsidRPr="00590C30" w:rsidRDefault="00370320" w:rsidP="004A6BF2"/>
        </w:tc>
        <w:tc>
          <w:tcPr>
            <w:tcW w:w="1440" w:type="dxa"/>
          </w:tcPr>
          <w:p w14:paraId="50BD6E8F" w14:textId="77777777" w:rsidR="00370320" w:rsidRPr="00590C30" w:rsidRDefault="00370320" w:rsidP="004A6BF2">
            <w:pPr>
              <w:jc w:val="center"/>
            </w:pPr>
          </w:p>
        </w:tc>
        <w:tc>
          <w:tcPr>
            <w:tcW w:w="1080" w:type="dxa"/>
          </w:tcPr>
          <w:p w14:paraId="0E474882" w14:textId="77777777" w:rsidR="00370320" w:rsidRPr="00590C30" w:rsidRDefault="00370320" w:rsidP="004A6BF2">
            <w:pPr>
              <w:jc w:val="center"/>
            </w:pPr>
          </w:p>
        </w:tc>
      </w:tr>
      <w:tr w:rsidR="00370320" w:rsidRPr="00590C30" w14:paraId="45859E10" w14:textId="77777777" w:rsidTr="004A6BF2">
        <w:tc>
          <w:tcPr>
            <w:tcW w:w="1080" w:type="dxa"/>
          </w:tcPr>
          <w:p w14:paraId="496D58D7" w14:textId="77777777" w:rsidR="00370320" w:rsidRPr="00590C30" w:rsidRDefault="00370320" w:rsidP="004A6BF2">
            <w:pPr>
              <w:jc w:val="center"/>
            </w:pPr>
            <w:r w:rsidRPr="00590C30">
              <w:lastRenderedPageBreak/>
              <w:t>Ni</w:t>
            </w:r>
          </w:p>
        </w:tc>
        <w:tc>
          <w:tcPr>
            <w:tcW w:w="6480" w:type="dxa"/>
          </w:tcPr>
          <w:p w14:paraId="02F60D8C" w14:textId="77777777" w:rsidR="00370320" w:rsidRPr="00590C30" w:rsidRDefault="00370320" w:rsidP="004A6BF2">
            <w:r w:rsidRPr="00590C30">
              <w:t>Components of a vector in the direction of the force</w:t>
            </w:r>
          </w:p>
        </w:tc>
        <w:tc>
          <w:tcPr>
            <w:tcW w:w="1440" w:type="dxa"/>
          </w:tcPr>
          <w:p w14:paraId="34725461" w14:textId="77777777" w:rsidR="00370320" w:rsidRPr="00590C30" w:rsidRDefault="00370320" w:rsidP="004A6BF2">
            <w:pPr>
              <w:jc w:val="center"/>
            </w:pPr>
            <w:r w:rsidRPr="00590C30">
              <w:t>Real</w:t>
            </w:r>
          </w:p>
        </w:tc>
        <w:tc>
          <w:tcPr>
            <w:tcW w:w="1080" w:type="dxa"/>
          </w:tcPr>
          <w:p w14:paraId="211BE0A3" w14:textId="77777777" w:rsidR="00370320" w:rsidRPr="00590C30" w:rsidRDefault="00370320" w:rsidP="004A6BF2">
            <w:pPr>
              <w:jc w:val="center"/>
            </w:pPr>
            <w:r w:rsidRPr="00590C30">
              <w:t>0.</w:t>
            </w:r>
          </w:p>
        </w:tc>
      </w:tr>
    </w:tbl>
    <w:p w14:paraId="320DA547" w14:textId="77777777" w:rsidR="00370320" w:rsidRPr="00590C30" w:rsidRDefault="00370320" w:rsidP="00370320"/>
    <w:p w14:paraId="6910D68A" w14:textId="160CAE0D" w:rsidR="00370320" w:rsidRPr="00E80610" w:rsidRDefault="00370320" w:rsidP="003E0F96">
      <w:pPr>
        <w:pStyle w:val="Remarks"/>
        <w:rPr>
          <w:u w:val="single"/>
        </w:rPr>
      </w:pPr>
      <w:r w:rsidRPr="00E80610">
        <w:rPr>
          <w:u w:val="single"/>
        </w:rPr>
        <w:t>Remarks:</w:t>
      </w:r>
    </w:p>
    <w:p w14:paraId="46035ED9" w14:textId="77777777" w:rsidR="00370320" w:rsidRPr="00590C30" w:rsidRDefault="00370320" w:rsidP="003E0F96">
      <w:pPr>
        <w:pStyle w:val="Remarks"/>
      </w:pPr>
      <w:r w:rsidRPr="00590C30">
        <w:t>1.</w:t>
      </w:r>
      <w:r w:rsidRPr="00590C30">
        <w:tab/>
        <w:t xml:space="preserve">The static concentrated force applied to the grid is the vector:      </w:t>
      </w:r>
    </w:p>
    <w:p w14:paraId="4E27A614" w14:textId="7F7DDD18" w:rsidR="00370320" w:rsidRPr="00590C30" w:rsidRDefault="00000000" w:rsidP="003E0F96">
      <w:pPr>
        <w:pStyle w:val="Remarks"/>
      </w:pPr>
      <w:r>
        <w:rPr>
          <w:noProof/>
        </w:rPr>
        <w:pict w14:anchorId="4F6504ED">
          <v:shape id="_x0000_s2380" type="#_x0000_t75" style="position:absolute;left:0;text-align:left;margin-left:110.5pt;margin-top:4.05pt;width:38pt;height:16pt;z-index:251726336" o:preferrelative="f" o:allowincell="f">
            <v:imagedata r:id="rId299" o:title=""/>
          </v:shape>
        </w:pict>
      </w:r>
    </w:p>
    <w:p w14:paraId="621B24C8" w14:textId="741DFA97" w:rsidR="00370320" w:rsidRPr="00590C30" w:rsidRDefault="003E0F96" w:rsidP="003E0F96">
      <w:pPr>
        <w:pStyle w:val="Remarks"/>
      </w:pPr>
      <w:r>
        <w:tab/>
      </w:r>
      <w:r>
        <w:tab/>
      </w:r>
      <w:r>
        <w:tab/>
      </w:r>
      <w:r w:rsidR="00370320" w:rsidRPr="00590C30">
        <w:t xml:space="preserve">with Ni in fields 6-8 the components of the vector N </w:t>
      </w:r>
    </w:p>
    <w:p w14:paraId="104560D8" w14:textId="77777777" w:rsidR="00370320" w:rsidRPr="00590C30" w:rsidRDefault="00370320" w:rsidP="003E0F96">
      <w:pPr>
        <w:pStyle w:val="Remarks"/>
      </w:pPr>
      <w:r w:rsidRPr="00590C30">
        <w:t>2.</w:t>
      </w:r>
      <w:r w:rsidRPr="00590C30">
        <w:tab/>
        <w:t>In order for this load to be used in a static analysis the load set ID must either be selected in Case Control by LOAD = SID, or this load set ID must be referenced on a LOAD Bulk Data entry which itself is selected in Case Control.</w:t>
      </w:r>
    </w:p>
    <w:p w14:paraId="4C2EE2E7" w14:textId="77777777" w:rsidR="00370320" w:rsidRPr="00590C30" w:rsidRDefault="00370320" w:rsidP="003E0F96">
      <w:pPr>
        <w:pStyle w:val="Remarks"/>
      </w:pPr>
      <w:r w:rsidRPr="00590C30">
        <w:t>3.</w:t>
      </w:r>
      <w:r w:rsidRPr="00590C30">
        <w:tab/>
        <w:t>A blank entry for CID implies the basic coordinate system.</w:t>
      </w:r>
    </w:p>
    <w:p w14:paraId="3DC38518" w14:textId="77777777" w:rsidR="00370320" w:rsidRPr="002E696B" w:rsidRDefault="00370320" w:rsidP="004C6C23">
      <w:pPr>
        <w:pStyle w:val="Corner"/>
      </w:pPr>
      <w:r w:rsidRPr="002F396F">
        <w:br w:type="page"/>
      </w:r>
      <w:bookmarkStart w:id="2288" w:name="_Toc27121614"/>
      <w:bookmarkStart w:id="2289" w:name="_Toc27121718"/>
      <w:bookmarkStart w:id="2290" w:name="_Toc27196898"/>
      <w:bookmarkStart w:id="2291" w:name="_Toc27197003"/>
      <w:bookmarkStart w:id="2292" w:name="_Toc27198274"/>
      <w:bookmarkStart w:id="2293" w:name="_Toc27202796"/>
      <w:bookmarkStart w:id="2294" w:name="_Toc27206254"/>
      <w:bookmarkStart w:id="2295" w:name="_Toc27206359"/>
      <w:bookmarkStart w:id="2296" w:name="_Toc27217267"/>
      <w:bookmarkStart w:id="2297" w:name="_Toc27217372"/>
      <w:bookmarkStart w:id="2298" w:name="_Toc27217476"/>
      <w:bookmarkStart w:id="2299" w:name="_Toc27217849"/>
      <w:bookmarkStart w:id="2300" w:name="_Toc27217953"/>
      <w:bookmarkStart w:id="2301" w:name="_Toc27296358"/>
      <w:bookmarkStart w:id="2302" w:name="_Toc27393866"/>
      <w:bookmarkStart w:id="2303" w:name="_Toc27479882"/>
      <w:bookmarkStart w:id="2304" w:name="_Toc27717261"/>
      <w:r w:rsidRPr="002E696B">
        <w:lastRenderedPageBreak/>
        <w:t>GRAV</w:t>
      </w:r>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p>
    <w:p w14:paraId="744050AB" w14:textId="77777777" w:rsidR="00370320" w:rsidRPr="007E3809" w:rsidRDefault="00370320" w:rsidP="008472B7">
      <w:pPr>
        <w:pStyle w:val="Heading2"/>
      </w:pPr>
      <w:bookmarkStart w:id="2305" w:name="_Toc28327058"/>
      <w:bookmarkStart w:id="2306" w:name="_Toc28600389"/>
      <w:bookmarkStart w:id="2307" w:name="_Toc164034507"/>
      <w:r>
        <w:t>GRAV</w:t>
      </w:r>
      <w:bookmarkEnd w:id="2305"/>
      <w:bookmarkEnd w:id="2306"/>
      <w:bookmarkEnd w:id="2307"/>
    </w:p>
    <w:p w14:paraId="6263B21F" w14:textId="77777777" w:rsidR="00370320" w:rsidRDefault="00370320" w:rsidP="00370320">
      <w:pPr>
        <w:rPr>
          <w:sz w:val="22"/>
          <w:u w:val="single"/>
        </w:rPr>
      </w:pPr>
    </w:p>
    <w:p w14:paraId="32D1124A" w14:textId="3D23572F" w:rsidR="00370320" w:rsidRPr="00590C30" w:rsidRDefault="00370320" w:rsidP="00370320">
      <w:r w:rsidRPr="00590C30">
        <w:rPr>
          <w:sz w:val="22"/>
          <w:u w:val="single"/>
        </w:rPr>
        <w:t>Description:</w:t>
      </w:r>
      <w:r w:rsidRPr="00590C30">
        <w:rPr>
          <w:sz w:val="22"/>
        </w:rPr>
        <w:t xml:space="preserve"> </w:t>
      </w:r>
    </w:p>
    <w:p w14:paraId="19B773FB" w14:textId="77777777" w:rsidR="00370320" w:rsidRDefault="00370320" w:rsidP="00370320">
      <w:r>
        <w:t>Gravity load definition</w:t>
      </w:r>
    </w:p>
    <w:p w14:paraId="2DE92885" w14:textId="77777777" w:rsidR="00370320" w:rsidRPr="00590C30" w:rsidRDefault="00370320" w:rsidP="00370320"/>
    <w:p w14:paraId="5849F6F7" w14:textId="0FD4884F" w:rsidR="00370320" w:rsidRPr="00590C30" w:rsidRDefault="00370320" w:rsidP="00370320">
      <w:r w:rsidRPr="00590C30">
        <w:rPr>
          <w:sz w:val="22"/>
          <w:u w:val="single"/>
        </w:rPr>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DD68964" w14:textId="77777777" w:rsidTr="004A6BF2">
        <w:tc>
          <w:tcPr>
            <w:tcW w:w="1008" w:type="dxa"/>
            <w:tcBorders>
              <w:top w:val="nil"/>
              <w:left w:val="nil"/>
              <w:bottom w:val="nil"/>
              <w:right w:val="nil"/>
            </w:tcBorders>
          </w:tcPr>
          <w:p w14:paraId="28943786" w14:textId="77777777" w:rsidR="00370320" w:rsidRPr="00590C30" w:rsidRDefault="00370320" w:rsidP="004A6BF2">
            <w:pPr>
              <w:jc w:val="center"/>
            </w:pPr>
            <w:r w:rsidRPr="00590C30">
              <w:t>1</w:t>
            </w:r>
          </w:p>
        </w:tc>
        <w:tc>
          <w:tcPr>
            <w:tcW w:w="1008" w:type="dxa"/>
            <w:tcBorders>
              <w:top w:val="nil"/>
              <w:left w:val="nil"/>
              <w:bottom w:val="nil"/>
              <w:right w:val="nil"/>
            </w:tcBorders>
          </w:tcPr>
          <w:p w14:paraId="5922E8B1" w14:textId="77777777" w:rsidR="00370320" w:rsidRPr="00590C30" w:rsidRDefault="00370320" w:rsidP="004A6BF2">
            <w:pPr>
              <w:jc w:val="center"/>
            </w:pPr>
            <w:r w:rsidRPr="00590C30">
              <w:t>2</w:t>
            </w:r>
          </w:p>
        </w:tc>
        <w:tc>
          <w:tcPr>
            <w:tcW w:w="1008" w:type="dxa"/>
            <w:tcBorders>
              <w:top w:val="nil"/>
              <w:left w:val="nil"/>
              <w:bottom w:val="nil"/>
              <w:right w:val="nil"/>
            </w:tcBorders>
          </w:tcPr>
          <w:p w14:paraId="2B45C66A" w14:textId="77777777" w:rsidR="00370320" w:rsidRPr="00590C30" w:rsidRDefault="00370320" w:rsidP="004A6BF2">
            <w:pPr>
              <w:jc w:val="center"/>
            </w:pPr>
            <w:r w:rsidRPr="00590C30">
              <w:t>3</w:t>
            </w:r>
          </w:p>
        </w:tc>
        <w:tc>
          <w:tcPr>
            <w:tcW w:w="1008" w:type="dxa"/>
            <w:tcBorders>
              <w:top w:val="nil"/>
              <w:left w:val="nil"/>
              <w:bottom w:val="nil"/>
              <w:right w:val="nil"/>
            </w:tcBorders>
          </w:tcPr>
          <w:p w14:paraId="2ED98A81" w14:textId="77777777" w:rsidR="00370320" w:rsidRPr="00590C30" w:rsidRDefault="00370320" w:rsidP="004A6BF2">
            <w:pPr>
              <w:jc w:val="center"/>
            </w:pPr>
            <w:r w:rsidRPr="00590C30">
              <w:t>4</w:t>
            </w:r>
          </w:p>
        </w:tc>
        <w:tc>
          <w:tcPr>
            <w:tcW w:w="1008" w:type="dxa"/>
            <w:tcBorders>
              <w:top w:val="nil"/>
              <w:left w:val="nil"/>
              <w:bottom w:val="nil"/>
              <w:right w:val="nil"/>
            </w:tcBorders>
          </w:tcPr>
          <w:p w14:paraId="6AA340F7" w14:textId="77777777" w:rsidR="00370320" w:rsidRPr="00590C30" w:rsidRDefault="00370320" w:rsidP="004A6BF2">
            <w:pPr>
              <w:jc w:val="center"/>
            </w:pPr>
            <w:r w:rsidRPr="00590C30">
              <w:t>5</w:t>
            </w:r>
          </w:p>
        </w:tc>
        <w:tc>
          <w:tcPr>
            <w:tcW w:w="1008" w:type="dxa"/>
            <w:tcBorders>
              <w:top w:val="nil"/>
              <w:left w:val="nil"/>
              <w:bottom w:val="nil"/>
              <w:right w:val="nil"/>
            </w:tcBorders>
          </w:tcPr>
          <w:p w14:paraId="14003639" w14:textId="77777777" w:rsidR="00370320" w:rsidRPr="00590C30" w:rsidRDefault="00370320" w:rsidP="004A6BF2">
            <w:pPr>
              <w:jc w:val="center"/>
            </w:pPr>
            <w:r w:rsidRPr="00590C30">
              <w:t>6</w:t>
            </w:r>
          </w:p>
        </w:tc>
        <w:tc>
          <w:tcPr>
            <w:tcW w:w="1008" w:type="dxa"/>
            <w:tcBorders>
              <w:top w:val="nil"/>
              <w:left w:val="nil"/>
              <w:bottom w:val="nil"/>
              <w:right w:val="nil"/>
            </w:tcBorders>
          </w:tcPr>
          <w:p w14:paraId="672CF129" w14:textId="77777777" w:rsidR="00370320" w:rsidRPr="00590C30" w:rsidRDefault="00370320" w:rsidP="004A6BF2">
            <w:pPr>
              <w:jc w:val="center"/>
            </w:pPr>
            <w:r w:rsidRPr="00590C30">
              <w:t>7</w:t>
            </w:r>
          </w:p>
        </w:tc>
        <w:tc>
          <w:tcPr>
            <w:tcW w:w="1008" w:type="dxa"/>
            <w:tcBorders>
              <w:top w:val="nil"/>
              <w:left w:val="nil"/>
              <w:bottom w:val="nil"/>
              <w:right w:val="nil"/>
            </w:tcBorders>
          </w:tcPr>
          <w:p w14:paraId="422CA489" w14:textId="77777777" w:rsidR="00370320" w:rsidRPr="00590C30" w:rsidRDefault="00370320" w:rsidP="004A6BF2">
            <w:pPr>
              <w:jc w:val="center"/>
            </w:pPr>
            <w:r w:rsidRPr="00590C30">
              <w:t>8</w:t>
            </w:r>
          </w:p>
        </w:tc>
        <w:tc>
          <w:tcPr>
            <w:tcW w:w="1008" w:type="dxa"/>
            <w:tcBorders>
              <w:top w:val="nil"/>
              <w:left w:val="nil"/>
              <w:bottom w:val="nil"/>
              <w:right w:val="nil"/>
            </w:tcBorders>
          </w:tcPr>
          <w:p w14:paraId="45B0F229" w14:textId="77777777" w:rsidR="00370320" w:rsidRPr="00590C30" w:rsidRDefault="00370320" w:rsidP="004A6BF2">
            <w:pPr>
              <w:jc w:val="center"/>
            </w:pPr>
            <w:r w:rsidRPr="00590C30">
              <w:t>9</w:t>
            </w:r>
          </w:p>
        </w:tc>
        <w:tc>
          <w:tcPr>
            <w:tcW w:w="1008" w:type="dxa"/>
            <w:tcBorders>
              <w:top w:val="nil"/>
              <w:left w:val="nil"/>
              <w:bottom w:val="nil"/>
              <w:right w:val="nil"/>
            </w:tcBorders>
          </w:tcPr>
          <w:p w14:paraId="3046F94B" w14:textId="77777777" w:rsidR="00370320" w:rsidRPr="00590C30" w:rsidRDefault="00370320" w:rsidP="004A6BF2">
            <w:pPr>
              <w:jc w:val="center"/>
            </w:pPr>
            <w:r w:rsidRPr="00590C30">
              <w:t>10</w:t>
            </w:r>
          </w:p>
        </w:tc>
      </w:tr>
      <w:tr w:rsidR="00370320" w:rsidRPr="00590C30" w14:paraId="49320CAE" w14:textId="77777777" w:rsidTr="004A6BF2">
        <w:tc>
          <w:tcPr>
            <w:tcW w:w="1008" w:type="dxa"/>
            <w:tcBorders>
              <w:top w:val="single" w:sz="4" w:space="0" w:color="auto"/>
              <w:right w:val="single" w:sz="4" w:space="0" w:color="auto"/>
            </w:tcBorders>
          </w:tcPr>
          <w:p w14:paraId="1A617E53" w14:textId="77777777" w:rsidR="00370320" w:rsidRPr="00590C30" w:rsidRDefault="00370320" w:rsidP="004A6BF2">
            <w:r w:rsidRPr="00590C30">
              <w:t>GRAV</w:t>
            </w:r>
          </w:p>
        </w:tc>
        <w:tc>
          <w:tcPr>
            <w:tcW w:w="1008" w:type="dxa"/>
            <w:tcBorders>
              <w:top w:val="single" w:sz="4" w:space="0" w:color="auto"/>
              <w:left w:val="single" w:sz="4" w:space="0" w:color="auto"/>
              <w:right w:val="single" w:sz="4" w:space="0" w:color="auto"/>
            </w:tcBorders>
          </w:tcPr>
          <w:p w14:paraId="2937E416" w14:textId="77777777" w:rsidR="00370320" w:rsidRPr="00590C30" w:rsidRDefault="00370320" w:rsidP="004A6BF2">
            <w:pPr>
              <w:jc w:val="center"/>
            </w:pPr>
            <w:r w:rsidRPr="00590C30">
              <w:t>SID</w:t>
            </w:r>
          </w:p>
        </w:tc>
        <w:tc>
          <w:tcPr>
            <w:tcW w:w="1008" w:type="dxa"/>
            <w:tcBorders>
              <w:top w:val="single" w:sz="4" w:space="0" w:color="auto"/>
              <w:left w:val="single" w:sz="4" w:space="0" w:color="auto"/>
              <w:right w:val="single" w:sz="4" w:space="0" w:color="auto"/>
            </w:tcBorders>
          </w:tcPr>
          <w:p w14:paraId="6035E0BB" w14:textId="77777777" w:rsidR="00370320" w:rsidRPr="00590C30" w:rsidRDefault="00370320" w:rsidP="004A6BF2">
            <w:pPr>
              <w:jc w:val="center"/>
            </w:pPr>
            <w:r w:rsidRPr="00590C30">
              <w:t>CID</w:t>
            </w:r>
          </w:p>
        </w:tc>
        <w:tc>
          <w:tcPr>
            <w:tcW w:w="1008" w:type="dxa"/>
            <w:tcBorders>
              <w:top w:val="single" w:sz="4" w:space="0" w:color="auto"/>
              <w:left w:val="single" w:sz="4" w:space="0" w:color="auto"/>
              <w:right w:val="single" w:sz="4" w:space="0" w:color="auto"/>
            </w:tcBorders>
          </w:tcPr>
          <w:p w14:paraId="0DFB3D61" w14:textId="77777777" w:rsidR="00370320" w:rsidRPr="00590C30" w:rsidRDefault="00370320" w:rsidP="004A6BF2">
            <w:pPr>
              <w:jc w:val="center"/>
            </w:pPr>
            <w:r w:rsidRPr="00590C30">
              <w:t>A</w:t>
            </w:r>
          </w:p>
        </w:tc>
        <w:tc>
          <w:tcPr>
            <w:tcW w:w="1008" w:type="dxa"/>
            <w:tcBorders>
              <w:top w:val="single" w:sz="4" w:space="0" w:color="auto"/>
              <w:left w:val="single" w:sz="4" w:space="0" w:color="auto"/>
              <w:right w:val="single" w:sz="4" w:space="0" w:color="auto"/>
            </w:tcBorders>
          </w:tcPr>
          <w:p w14:paraId="7A6E64BD" w14:textId="77777777" w:rsidR="00370320" w:rsidRPr="00590C30" w:rsidRDefault="00370320" w:rsidP="004A6BF2">
            <w:pPr>
              <w:jc w:val="center"/>
            </w:pPr>
            <w:r w:rsidRPr="00590C30">
              <w:t>N1</w:t>
            </w:r>
          </w:p>
        </w:tc>
        <w:tc>
          <w:tcPr>
            <w:tcW w:w="1008" w:type="dxa"/>
            <w:tcBorders>
              <w:top w:val="single" w:sz="4" w:space="0" w:color="auto"/>
              <w:left w:val="single" w:sz="4" w:space="0" w:color="auto"/>
              <w:right w:val="single" w:sz="4" w:space="0" w:color="auto"/>
            </w:tcBorders>
          </w:tcPr>
          <w:p w14:paraId="781B90D5" w14:textId="77777777" w:rsidR="00370320" w:rsidRPr="00590C30" w:rsidRDefault="00370320" w:rsidP="004A6BF2">
            <w:pPr>
              <w:jc w:val="center"/>
            </w:pPr>
            <w:r w:rsidRPr="00590C30">
              <w:t>N2</w:t>
            </w:r>
          </w:p>
        </w:tc>
        <w:tc>
          <w:tcPr>
            <w:tcW w:w="1008" w:type="dxa"/>
            <w:tcBorders>
              <w:top w:val="single" w:sz="4" w:space="0" w:color="auto"/>
              <w:left w:val="single" w:sz="4" w:space="0" w:color="auto"/>
              <w:right w:val="single" w:sz="4" w:space="0" w:color="auto"/>
            </w:tcBorders>
          </w:tcPr>
          <w:p w14:paraId="5490240E" w14:textId="77777777" w:rsidR="00370320" w:rsidRPr="00590C30" w:rsidRDefault="00370320" w:rsidP="004A6BF2">
            <w:pPr>
              <w:jc w:val="center"/>
            </w:pPr>
            <w:r w:rsidRPr="00590C30">
              <w:t>N3</w:t>
            </w:r>
          </w:p>
        </w:tc>
        <w:tc>
          <w:tcPr>
            <w:tcW w:w="1008" w:type="dxa"/>
            <w:tcBorders>
              <w:top w:val="single" w:sz="4" w:space="0" w:color="auto"/>
              <w:left w:val="single" w:sz="4" w:space="0" w:color="auto"/>
              <w:right w:val="single" w:sz="4" w:space="0" w:color="auto"/>
            </w:tcBorders>
            <w:shd w:val="pct15" w:color="auto" w:fill="FFFFFF"/>
          </w:tcPr>
          <w:p w14:paraId="38C3FD7C"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51E05410" w14:textId="77777777" w:rsidR="00370320" w:rsidRPr="00590C30" w:rsidRDefault="00370320" w:rsidP="004A6BF2">
            <w:pPr>
              <w:jc w:val="center"/>
            </w:pPr>
          </w:p>
        </w:tc>
        <w:tc>
          <w:tcPr>
            <w:tcW w:w="1008" w:type="dxa"/>
            <w:tcBorders>
              <w:top w:val="single" w:sz="4" w:space="0" w:color="auto"/>
              <w:left w:val="single" w:sz="4" w:space="0" w:color="auto"/>
            </w:tcBorders>
          </w:tcPr>
          <w:p w14:paraId="2605D7BC" w14:textId="77777777" w:rsidR="00370320" w:rsidRPr="00590C30" w:rsidRDefault="00370320" w:rsidP="004A6BF2"/>
        </w:tc>
      </w:tr>
    </w:tbl>
    <w:p w14:paraId="201D50B2" w14:textId="77777777" w:rsidR="00370320" w:rsidRPr="00590C30" w:rsidRDefault="00370320" w:rsidP="00370320"/>
    <w:p w14:paraId="5D82B1ED" w14:textId="677DF731" w:rsidR="00370320" w:rsidRPr="00590C30" w:rsidRDefault="00370320" w:rsidP="00370320">
      <w:r w:rsidRPr="00590C30">
        <w:rPr>
          <w:u w:val="single"/>
        </w:rPr>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4B3A488" w14:textId="77777777" w:rsidTr="004A6BF2">
        <w:tc>
          <w:tcPr>
            <w:tcW w:w="1008" w:type="dxa"/>
          </w:tcPr>
          <w:p w14:paraId="79F0C588" w14:textId="77777777" w:rsidR="00370320" w:rsidRPr="00590C30" w:rsidRDefault="00370320" w:rsidP="004A6BF2">
            <w:r w:rsidRPr="00590C30">
              <w:t>GRAV</w:t>
            </w:r>
          </w:p>
        </w:tc>
        <w:tc>
          <w:tcPr>
            <w:tcW w:w="1008" w:type="dxa"/>
          </w:tcPr>
          <w:p w14:paraId="24D6FCF3" w14:textId="77777777" w:rsidR="00370320" w:rsidRPr="00590C30" w:rsidRDefault="00370320" w:rsidP="004A6BF2">
            <w:pPr>
              <w:jc w:val="center"/>
            </w:pPr>
            <w:r w:rsidRPr="00590C30">
              <w:t>975</w:t>
            </w:r>
          </w:p>
        </w:tc>
        <w:tc>
          <w:tcPr>
            <w:tcW w:w="1008" w:type="dxa"/>
          </w:tcPr>
          <w:p w14:paraId="66B2CA92" w14:textId="77777777" w:rsidR="00370320" w:rsidRPr="00590C30" w:rsidRDefault="00370320" w:rsidP="004A6BF2">
            <w:pPr>
              <w:jc w:val="center"/>
            </w:pPr>
            <w:r w:rsidRPr="00590C30">
              <w:t>246</w:t>
            </w:r>
          </w:p>
        </w:tc>
        <w:tc>
          <w:tcPr>
            <w:tcW w:w="1008" w:type="dxa"/>
          </w:tcPr>
          <w:p w14:paraId="74122A23" w14:textId="77777777" w:rsidR="00370320" w:rsidRPr="00590C30" w:rsidRDefault="00370320" w:rsidP="004A6BF2">
            <w:pPr>
              <w:jc w:val="center"/>
            </w:pPr>
            <w:r w:rsidRPr="00590C30">
              <w:t>386.</w:t>
            </w:r>
          </w:p>
        </w:tc>
        <w:tc>
          <w:tcPr>
            <w:tcW w:w="1008" w:type="dxa"/>
          </w:tcPr>
          <w:p w14:paraId="77E77E84" w14:textId="77777777" w:rsidR="00370320" w:rsidRPr="00590C30" w:rsidRDefault="00370320" w:rsidP="004A6BF2">
            <w:pPr>
              <w:jc w:val="center"/>
            </w:pPr>
            <w:r w:rsidRPr="00590C30">
              <w:t>2.</w:t>
            </w:r>
          </w:p>
        </w:tc>
        <w:tc>
          <w:tcPr>
            <w:tcW w:w="1008" w:type="dxa"/>
          </w:tcPr>
          <w:p w14:paraId="06ED8D43" w14:textId="77777777" w:rsidR="00370320" w:rsidRPr="00590C30" w:rsidRDefault="00370320" w:rsidP="004A6BF2">
            <w:pPr>
              <w:jc w:val="center"/>
            </w:pPr>
            <w:r w:rsidRPr="00590C30">
              <w:t>3.</w:t>
            </w:r>
          </w:p>
        </w:tc>
        <w:tc>
          <w:tcPr>
            <w:tcW w:w="1008" w:type="dxa"/>
          </w:tcPr>
          <w:p w14:paraId="6250E7D4" w14:textId="77777777" w:rsidR="00370320" w:rsidRPr="00590C30" w:rsidRDefault="00370320" w:rsidP="004A6BF2">
            <w:pPr>
              <w:jc w:val="center"/>
            </w:pPr>
            <w:r w:rsidRPr="00590C30">
              <w:t>4.</w:t>
            </w:r>
          </w:p>
        </w:tc>
        <w:tc>
          <w:tcPr>
            <w:tcW w:w="1008" w:type="dxa"/>
          </w:tcPr>
          <w:p w14:paraId="54DA9B76" w14:textId="77777777" w:rsidR="00370320" w:rsidRPr="00590C30" w:rsidRDefault="00370320" w:rsidP="004A6BF2">
            <w:pPr>
              <w:jc w:val="center"/>
            </w:pPr>
          </w:p>
        </w:tc>
        <w:tc>
          <w:tcPr>
            <w:tcW w:w="1008" w:type="dxa"/>
          </w:tcPr>
          <w:p w14:paraId="618AE9D6" w14:textId="77777777" w:rsidR="00370320" w:rsidRPr="00590C30" w:rsidRDefault="00370320" w:rsidP="004A6BF2">
            <w:pPr>
              <w:jc w:val="center"/>
            </w:pPr>
          </w:p>
        </w:tc>
        <w:tc>
          <w:tcPr>
            <w:tcW w:w="1008" w:type="dxa"/>
          </w:tcPr>
          <w:p w14:paraId="2939AD21" w14:textId="77777777" w:rsidR="00370320" w:rsidRPr="00590C30" w:rsidRDefault="00370320" w:rsidP="004A6BF2"/>
        </w:tc>
      </w:tr>
    </w:tbl>
    <w:p w14:paraId="1ABBAB35" w14:textId="77777777" w:rsidR="00370320" w:rsidRPr="00590C30" w:rsidRDefault="00370320" w:rsidP="00370320"/>
    <w:p w14:paraId="23FFD2EF" w14:textId="6681115A" w:rsidR="00370320" w:rsidRPr="00590C30" w:rsidRDefault="00370320" w:rsidP="00370320">
      <w:r w:rsidRPr="00590C30">
        <w:rPr>
          <w:sz w:val="22"/>
          <w:u w:val="single"/>
        </w:rPr>
        <w:t>Data Description:</w:t>
      </w:r>
    </w:p>
    <w:tbl>
      <w:tblPr>
        <w:tblW w:w="0" w:type="auto"/>
        <w:tblLayout w:type="fixed"/>
        <w:tblLook w:val="0000" w:firstRow="0" w:lastRow="0" w:firstColumn="0" w:lastColumn="0" w:noHBand="0" w:noVBand="0"/>
      </w:tblPr>
      <w:tblGrid>
        <w:gridCol w:w="1080"/>
        <w:gridCol w:w="6480"/>
        <w:gridCol w:w="1440"/>
        <w:gridCol w:w="1080"/>
      </w:tblGrid>
      <w:tr w:rsidR="00370320" w:rsidRPr="00590C30" w14:paraId="2E5B966F" w14:textId="77777777" w:rsidTr="004A6BF2">
        <w:tc>
          <w:tcPr>
            <w:tcW w:w="1080" w:type="dxa"/>
          </w:tcPr>
          <w:p w14:paraId="284BCE4D" w14:textId="77777777" w:rsidR="00370320" w:rsidRPr="00590C30" w:rsidRDefault="00370320" w:rsidP="004A6BF2">
            <w:pPr>
              <w:jc w:val="center"/>
            </w:pPr>
            <w:r w:rsidRPr="00590C30">
              <w:t>Field</w:t>
            </w:r>
          </w:p>
        </w:tc>
        <w:tc>
          <w:tcPr>
            <w:tcW w:w="6480" w:type="dxa"/>
          </w:tcPr>
          <w:p w14:paraId="7F3631A4" w14:textId="77777777" w:rsidR="00370320" w:rsidRPr="00590C30" w:rsidRDefault="00370320" w:rsidP="004A6BF2">
            <w:r w:rsidRPr="00590C30">
              <w:t>Contents</w:t>
            </w:r>
          </w:p>
        </w:tc>
        <w:tc>
          <w:tcPr>
            <w:tcW w:w="1440" w:type="dxa"/>
          </w:tcPr>
          <w:p w14:paraId="5D1B6054" w14:textId="77777777" w:rsidR="00370320" w:rsidRPr="00590C30" w:rsidRDefault="00370320" w:rsidP="004A6BF2">
            <w:pPr>
              <w:jc w:val="center"/>
            </w:pPr>
            <w:r w:rsidRPr="00590C30">
              <w:t>Type</w:t>
            </w:r>
          </w:p>
        </w:tc>
        <w:tc>
          <w:tcPr>
            <w:tcW w:w="1080" w:type="dxa"/>
          </w:tcPr>
          <w:p w14:paraId="7E4B6B2D" w14:textId="77777777" w:rsidR="00370320" w:rsidRPr="00590C30" w:rsidRDefault="00370320" w:rsidP="004A6BF2">
            <w:pPr>
              <w:jc w:val="center"/>
            </w:pPr>
            <w:r w:rsidRPr="00590C30">
              <w:t>Default</w:t>
            </w:r>
          </w:p>
        </w:tc>
      </w:tr>
      <w:tr w:rsidR="00370320" w:rsidRPr="00590C30" w14:paraId="14C3886E" w14:textId="77777777" w:rsidTr="004A6BF2">
        <w:trPr>
          <w:trHeight w:hRule="exact" w:val="120"/>
        </w:trPr>
        <w:tc>
          <w:tcPr>
            <w:tcW w:w="1080" w:type="dxa"/>
          </w:tcPr>
          <w:p w14:paraId="0AA6E82F" w14:textId="77777777" w:rsidR="00370320" w:rsidRPr="00590C30" w:rsidRDefault="00370320" w:rsidP="004A6BF2">
            <w:pPr>
              <w:jc w:val="center"/>
            </w:pPr>
          </w:p>
        </w:tc>
        <w:tc>
          <w:tcPr>
            <w:tcW w:w="6480" w:type="dxa"/>
          </w:tcPr>
          <w:p w14:paraId="40260DF8" w14:textId="77777777" w:rsidR="00370320" w:rsidRPr="00590C30" w:rsidRDefault="00370320" w:rsidP="004A6BF2"/>
        </w:tc>
        <w:tc>
          <w:tcPr>
            <w:tcW w:w="1440" w:type="dxa"/>
          </w:tcPr>
          <w:p w14:paraId="0EF2B418" w14:textId="77777777" w:rsidR="00370320" w:rsidRPr="00590C30" w:rsidRDefault="00370320" w:rsidP="004A6BF2">
            <w:pPr>
              <w:jc w:val="center"/>
            </w:pPr>
          </w:p>
        </w:tc>
        <w:tc>
          <w:tcPr>
            <w:tcW w:w="1080" w:type="dxa"/>
          </w:tcPr>
          <w:p w14:paraId="0FF3BDC3" w14:textId="77777777" w:rsidR="00370320" w:rsidRPr="00590C30" w:rsidRDefault="00370320" w:rsidP="004A6BF2">
            <w:pPr>
              <w:jc w:val="center"/>
            </w:pPr>
          </w:p>
        </w:tc>
      </w:tr>
      <w:tr w:rsidR="00370320" w:rsidRPr="00590C30" w14:paraId="216DB916" w14:textId="77777777" w:rsidTr="004A6BF2">
        <w:tc>
          <w:tcPr>
            <w:tcW w:w="1080" w:type="dxa"/>
          </w:tcPr>
          <w:p w14:paraId="2C55AC58" w14:textId="77777777" w:rsidR="00370320" w:rsidRPr="00590C30" w:rsidRDefault="00370320" w:rsidP="004A6BF2">
            <w:pPr>
              <w:jc w:val="center"/>
            </w:pPr>
            <w:r w:rsidRPr="00590C30">
              <w:t>SID</w:t>
            </w:r>
          </w:p>
        </w:tc>
        <w:tc>
          <w:tcPr>
            <w:tcW w:w="6480" w:type="dxa"/>
          </w:tcPr>
          <w:p w14:paraId="6DC17146" w14:textId="77777777" w:rsidR="00370320" w:rsidRPr="00590C30" w:rsidRDefault="00370320" w:rsidP="004A6BF2">
            <w:r w:rsidRPr="00590C30">
              <w:t>Load set ID number</w:t>
            </w:r>
          </w:p>
        </w:tc>
        <w:tc>
          <w:tcPr>
            <w:tcW w:w="1440" w:type="dxa"/>
          </w:tcPr>
          <w:p w14:paraId="31238B4F" w14:textId="77777777" w:rsidR="00370320" w:rsidRPr="00590C30" w:rsidRDefault="00370320" w:rsidP="004A6BF2">
            <w:pPr>
              <w:jc w:val="center"/>
            </w:pPr>
            <w:r w:rsidRPr="00590C30">
              <w:t>Integer &gt; 0</w:t>
            </w:r>
          </w:p>
        </w:tc>
        <w:tc>
          <w:tcPr>
            <w:tcW w:w="1080" w:type="dxa"/>
          </w:tcPr>
          <w:p w14:paraId="3BA4195C" w14:textId="77777777" w:rsidR="00370320" w:rsidRPr="00590C30" w:rsidRDefault="00370320" w:rsidP="004A6BF2">
            <w:pPr>
              <w:jc w:val="center"/>
            </w:pPr>
            <w:r w:rsidRPr="00590C30">
              <w:t>None</w:t>
            </w:r>
          </w:p>
        </w:tc>
      </w:tr>
      <w:tr w:rsidR="00370320" w:rsidRPr="00590C30" w14:paraId="402F9F01" w14:textId="77777777" w:rsidTr="004A6BF2">
        <w:trPr>
          <w:trHeight w:hRule="exact" w:val="120"/>
        </w:trPr>
        <w:tc>
          <w:tcPr>
            <w:tcW w:w="1080" w:type="dxa"/>
          </w:tcPr>
          <w:p w14:paraId="09625298" w14:textId="77777777" w:rsidR="00370320" w:rsidRPr="00590C30" w:rsidRDefault="00370320" w:rsidP="004A6BF2">
            <w:pPr>
              <w:jc w:val="center"/>
            </w:pPr>
          </w:p>
        </w:tc>
        <w:tc>
          <w:tcPr>
            <w:tcW w:w="6480" w:type="dxa"/>
          </w:tcPr>
          <w:p w14:paraId="1C073D47" w14:textId="77777777" w:rsidR="00370320" w:rsidRPr="00590C30" w:rsidRDefault="00370320" w:rsidP="004A6BF2"/>
        </w:tc>
        <w:tc>
          <w:tcPr>
            <w:tcW w:w="1440" w:type="dxa"/>
          </w:tcPr>
          <w:p w14:paraId="5CC69F23" w14:textId="77777777" w:rsidR="00370320" w:rsidRPr="00590C30" w:rsidRDefault="00370320" w:rsidP="004A6BF2">
            <w:pPr>
              <w:jc w:val="center"/>
            </w:pPr>
          </w:p>
        </w:tc>
        <w:tc>
          <w:tcPr>
            <w:tcW w:w="1080" w:type="dxa"/>
          </w:tcPr>
          <w:p w14:paraId="4AD3F375" w14:textId="77777777" w:rsidR="00370320" w:rsidRPr="00590C30" w:rsidRDefault="00370320" w:rsidP="004A6BF2">
            <w:pPr>
              <w:jc w:val="center"/>
            </w:pPr>
          </w:p>
        </w:tc>
      </w:tr>
      <w:tr w:rsidR="00370320" w:rsidRPr="00590C30" w14:paraId="22CEB447" w14:textId="77777777" w:rsidTr="004A6BF2">
        <w:tc>
          <w:tcPr>
            <w:tcW w:w="1080" w:type="dxa"/>
          </w:tcPr>
          <w:p w14:paraId="7DF3B87C" w14:textId="77777777" w:rsidR="00370320" w:rsidRPr="00590C30" w:rsidRDefault="00370320" w:rsidP="004A6BF2">
            <w:pPr>
              <w:jc w:val="center"/>
            </w:pPr>
            <w:r w:rsidRPr="00590C30">
              <w:t>CID</w:t>
            </w:r>
          </w:p>
        </w:tc>
        <w:tc>
          <w:tcPr>
            <w:tcW w:w="6480" w:type="dxa"/>
          </w:tcPr>
          <w:p w14:paraId="09F9660F" w14:textId="77777777" w:rsidR="00370320" w:rsidRPr="00590C30" w:rsidRDefault="00370320" w:rsidP="004A6BF2">
            <w:r w:rsidRPr="00590C30">
              <w:t>ID of the coordinate system in which the Ni are specified</w:t>
            </w:r>
          </w:p>
        </w:tc>
        <w:tc>
          <w:tcPr>
            <w:tcW w:w="1440" w:type="dxa"/>
          </w:tcPr>
          <w:p w14:paraId="3FCD0E6A" w14:textId="77777777" w:rsidR="00370320" w:rsidRPr="00590C30" w:rsidRDefault="00370320" w:rsidP="004A6BF2">
            <w:pPr>
              <w:jc w:val="center"/>
            </w:pPr>
            <w:r w:rsidRPr="00590C30">
              <w:t>Integer &gt;= 0</w:t>
            </w:r>
          </w:p>
        </w:tc>
        <w:tc>
          <w:tcPr>
            <w:tcW w:w="1080" w:type="dxa"/>
          </w:tcPr>
          <w:p w14:paraId="38AEBE7E" w14:textId="77777777" w:rsidR="00370320" w:rsidRPr="00590C30" w:rsidRDefault="00370320" w:rsidP="004A6BF2">
            <w:pPr>
              <w:jc w:val="center"/>
            </w:pPr>
            <w:r w:rsidRPr="00590C30">
              <w:t>0</w:t>
            </w:r>
          </w:p>
        </w:tc>
      </w:tr>
      <w:tr w:rsidR="00370320" w:rsidRPr="00590C30" w14:paraId="79D663E5" w14:textId="77777777" w:rsidTr="004A6BF2">
        <w:trPr>
          <w:trHeight w:hRule="exact" w:val="120"/>
        </w:trPr>
        <w:tc>
          <w:tcPr>
            <w:tcW w:w="1080" w:type="dxa"/>
          </w:tcPr>
          <w:p w14:paraId="6EE6CCB9" w14:textId="77777777" w:rsidR="00370320" w:rsidRPr="00590C30" w:rsidRDefault="00370320" w:rsidP="004A6BF2">
            <w:pPr>
              <w:jc w:val="center"/>
            </w:pPr>
          </w:p>
        </w:tc>
        <w:tc>
          <w:tcPr>
            <w:tcW w:w="6480" w:type="dxa"/>
          </w:tcPr>
          <w:p w14:paraId="2748D99B" w14:textId="77777777" w:rsidR="00370320" w:rsidRPr="00590C30" w:rsidRDefault="00370320" w:rsidP="004A6BF2"/>
        </w:tc>
        <w:tc>
          <w:tcPr>
            <w:tcW w:w="1440" w:type="dxa"/>
          </w:tcPr>
          <w:p w14:paraId="30D0E7A6" w14:textId="77777777" w:rsidR="00370320" w:rsidRPr="00590C30" w:rsidRDefault="00370320" w:rsidP="004A6BF2">
            <w:pPr>
              <w:jc w:val="center"/>
            </w:pPr>
          </w:p>
        </w:tc>
        <w:tc>
          <w:tcPr>
            <w:tcW w:w="1080" w:type="dxa"/>
          </w:tcPr>
          <w:p w14:paraId="5953AB10" w14:textId="77777777" w:rsidR="00370320" w:rsidRPr="00590C30" w:rsidRDefault="00370320" w:rsidP="004A6BF2">
            <w:pPr>
              <w:jc w:val="center"/>
            </w:pPr>
          </w:p>
        </w:tc>
      </w:tr>
      <w:tr w:rsidR="00370320" w:rsidRPr="00590C30" w14:paraId="1ECC8523" w14:textId="77777777" w:rsidTr="004A6BF2">
        <w:tc>
          <w:tcPr>
            <w:tcW w:w="1080" w:type="dxa"/>
          </w:tcPr>
          <w:p w14:paraId="30C3354A" w14:textId="77777777" w:rsidR="00370320" w:rsidRPr="00590C30" w:rsidRDefault="00370320" w:rsidP="004A6BF2">
            <w:pPr>
              <w:jc w:val="center"/>
            </w:pPr>
            <w:r w:rsidRPr="00590C30">
              <w:t>A</w:t>
            </w:r>
          </w:p>
        </w:tc>
        <w:tc>
          <w:tcPr>
            <w:tcW w:w="6480" w:type="dxa"/>
          </w:tcPr>
          <w:p w14:paraId="4BE01D57" w14:textId="77777777" w:rsidR="00370320" w:rsidRPr="00590C30" w:rsidRDefault="00370320" w:rsidP="004A6BF2">
            <w:r w:rsidRPr="00590C30">
              <w:t>Acceleration value</w:t>
            </w:r>
          </w:p>
        </w:tc>
        <w:tc>
          <w:tcPr>
            <w:tcW w:w="1440" w:type="dxa"/>
          </w:tcPr>
          <w:p w14:paraId="6FD27B0E" w14:textId="77777777" w:rsidR="00370320" w:rsidRPr="00590C30" w:rsidRDefault="00370320" w:rsidP="004A6BF2">
            <w:pPr>
              <w:jc w:val="center"/>
            </w:pPr>
            <w:r w:rsidRPr="00590C30">
              <w:t>Real</w:t>
            </w:r>
          </w:p>
        </w:tc>
        <w:tc>
          <w:tcPr>
            <w:tcW w:w="1080" w:type="dxa"/>
          </w:tcPr>
          <w:p w14:paraId="78C7A9DD" w14:textId="77777777" w:rsidR="00370320" w:rsidRPr="00590C30" w:rsidRDefault="00370320" w:rsidP="004A6BF2">
            <w:pPr>
              <w:jc w:val="center"/>
            </w:pPr>
            <w:r w:rsidRPr="00590C30">
              <w:t>0.</w:t>
            </w:r>
          </w:p>
        </w:tc>
      </w:tr>
      <w:tr w:rsidR="00370320" w:rsidRPr="00590C30" w14:paraId="6CA21309" w14:textId="77777777" w:rsidTr="004A6BF2">
        <w:trPr>
          <w:trHeight w:hRule="exact" w:val="120"/>
        </w:trPr>
        <w:tc>
          <w:tcPr>
            <w:tcW w:w="1080" w:type="dxa"/>
          </w:tcPr>
          <w:p w14:paraId="271C6150" w14:textId="77777777" w:rsidR="00370320" w:rsidRPr="00590C30" w:rsidRDefault="00370320" w:rsidP="004A6BF2">
            <w:pPr>
              <w:jc w:val="center"/>
            </w:pPr>
          </w:p>
        </w:tc>
        <w:tc>
          <w:tcPr>
            <w:tcW w:w="6480" w:type="dxa"/>
          </w:tcPr>
          <w:p w14:paraId="06CE0C7D" w14:textId="77777777" w:rsidR="00370320" w:rsidRPr="00590C30" w:rsidRDefault="00370320" w:rsidP="004A6BF2"/>
        </w:tc>
        <w:tc>
          <w:tcPr>
            <w:tcW w:w="1440" w:type="dxa"/>
          </w:tcPr>
          <w:p w14:paraId="29C1C365" w14:textId="77777777" w:rsidR="00370320" w:rsidRPr="00590C30" w:rsidRDefault="00370320" w:rsidP="004A6BF2">
            <w:pPr>
              <w:jc w:val="center"/>
            </w:pPr>
          </w:p>
        </w:tc>
        <w:tc>
          <w:tcPr>
            <w:tcW w:w="1080" w:type="dxa"/>
          </w:tcPr>
          <w:p w14:paraId="0971C513" w14:textId="77777777" w:rsidR="00370320" w:rsidRPr="00590C30" w:rsidRDefault="00370320" w:rsidP="004A6BF2">
            <w:pPr>
              <w:jc w:val="center"/>
            </w:pPr>
          </w:p>
        </w:tc>
      </w:tr>
      <w:tr w:rsidR="00370320" w:rsidRPr="00590C30" w14:paraId="0ED252B8" w14:textId="77777777" w:rsidTr="004A6BF2">
        <w:tc>
          <w:tcPr>
            <w:tcW w:w="1080" w:type="dxa"/>
          </w:tcPr>
          <w:p w14:paraId="20C135C2" w14:textId="77777777" w:rsidR="00370320" w:rsidRPr="00590C30" w:rsidRDefault="00370320" w:rsidP="004A6BF2">
            <w:pPr>
              <w:jc w:val="center"/>
            </w:pPr>
            <w:r w:rsidRPr="00590C30">
              <w:t>Ni</w:t>
            </w:r>
          </w:p>
        </w:tc>
        <w:tc>
          <w:tcPr>
            <w:tcW w:w="6480" w:type="dxa"/>
          </w:tcPr>
          <w:p w14:paraId="2F382620" w14:textId="77777777" w:rsidR="00370320" w:rsidRPr="00590C30" w:rsidRDefault="00370320" w:rsidP="004A6BF2">
            <w:r w:rsidRPr="00590C30">
              <w:t>Components of a vector in the direction of the force</w:t>
            </w:r>
          </w:p>
        </w:tc>
        <w:tc>
          <w:tcPr>
            <w:tcW w:w="1440" w:type="dxa"/>
          </w:tcPr>
          <w:p w14:paraId="181B5A84" w14:textId="77777777" w:rsidR="00370320" w:rsidRPr="00590C30" w:rsidRDefault="00370320" w:rsidP="004A6BF2">
            <w:pPr>
              <w:jc w:val="center"/>
            </w:pPr>
            <w:r w:rsidRPr="00590C30">
              <w:t>Real</w:t>
            </w:r>
          </w:p>
        </w:tc>
        <w:tc>
          <w:tcPr>
            <w:tcW w:w="1080" w:type="dxa"/>
          </w:tcPr>
          <w:p w14:paraId="6C6C38F7" w14:textId="77777777" w:rsidR="00370320" w:rsidRPr="00590C30" w:rsidRDefault="00370320" w:rsidP="004A6BF2">
            <w:pPr>
              <w:jc w:val="center"/>
            </w:pPr>
            <w:r w:rsidRPr="00590C30">
              <w:t>0.</w:t>
            </w:r>
          </w:p>
        </w:tc>
      </w:tr>
    </w:tbl>
    <w:p w14:paraId="35BC2167" w14:textId="77777777" w:rsidR="00370320" w:rsidRPr="00590C30" w:rsidRDefault="00370320" w:rsidP="003E0F96">
      <w:pPr>
        <w:pStyle w:val="Remarks"/>
      </w:pPr>
    </w:p>
    <w:p w14:paraId="5C6E3654" w14:textId="0083A1E2" w:rsidR="00370320" w:rsidRPr="00590C30" w:rsidRDefault="00370320" w:rsidP="003E0F96">
      <w:pPr>
        <w:pStyle w:val="Remarks"/>
      </w:pPr>
      <w:r w:rsidRPr="00590C30">
        <w:rPr>
          <w:sz w:val="22"/>
          <w:u w:val="single"/>
        </w:rPr>
        <w:t>Remarks:</w:t>
      </w:r>
    </w:p>
    <w:p w14:paraId="0B270B70" w14:textId="77777777" w:rsidR="00370320" w:rsidRPr="00590C30" w:rsidRDefault="00370320" w:rsidP="003E0F96">
      <w:pPr>
        <w:pStyle w:val="Remarks"/>
      </w:pPr>
      <w:r w:rsidRPr="00590C30">
        <w:t>1.</w:t>
      </w:r>
      <w:r w:rsidRPr="00590C30">
        <w:tab/>
        <w:t>GRAV causes a static load to be applied to the complete model that is calculated based on the acceleration vector on the GRAV entry and the mass properties of the model.</w:t>
      </w:r>
    </w:p>
    <w:p w14:paraId="1D42DF97" w14:textId="77777777" w:rsidR="00370320" w:rsidRPr="00590C30" w:rsidRDefault="00370320" w:rsidP="003E0F96">
      <w:pPr>
        <w:pStyle w:val="Remarks"/>
      </w:pPr>
      <w:r w:rsidRPr="00590C30">
        <w:t>2.</w:t>
      </w:r>
      <w:r w:rsidRPr="00590C30">
        <w:tab/>
        <w:t xml:space="preserve">The acceleration vector applied to the model is the vector:      </w:t>
      </w:r>
    </w:p>
    <w:p w14:paraId="2988639F" w14:textId="77777777" w:rsidR="00370320" w:rsidRPr="00590C30" w:rsidRDefault="00000000" w:rsidP="003E0F96">
      <w:pPr>
        <w:pStyle w:val="Remarks"/>
      </w:pPr>
      <w:r>
        <w:rPr>
          <w:noProof/>
        </w:rPr>
        <w:pict w14:anchorId="717AC81E">
          <v:shape id="_x0000_s2381" type="#_x0000_t75" style="position:absolute;left:0;text-align:left;margin-left:110.5pt;margin-top:4.05pt;width:39pt;height:16pt;z-index:251727360" o:preferrelative="f" o:allowincell="f">
            <v:imagedata r:id="rId300" o:title=""/>
          </v:shape>
        </w:pict>
      </w:r>
    </w:p>
    <w:p w14:paraId="10E1B5AF" w14:textId="67D4A0E4" w:rsidR="00370320" w:rsidRPr="00590C30" w:rsidRDefault="003E0F96" w:rsidP="003E0F96">
      <w:pPr>
        <w:pStyle w:val="Remarks"/>
      </w:pPr>
      <w:r>
        <w:tab/>
      </w:r>
      <w:r>
        <w:tab/>
      </w:r>
      <w:r>
        <w:tab/>
      </w:r>
      <w:r>
        <w:tab/>
      </w:r>
      <w:r w:rsidR="00370320" w:rsidRPr="00590C30">
        <w:t xml:space="preserve">with Ni in fields 5-7 the components of the vector N </w:t>
      </w:r>
    </w:p>
    <w:p w14:paraId="2FF3A67B" w14:textId="1ACF7E2A" w:rsidR="00370320" w:rsidRPr="00590C30" w:rsidRDefault="00370320" w:rsidP="003E0F96">
      <w:pPr>
        <w:pStyle w:val="Remarks"/>
      </w:pPr>
      <w:r w:rsidRPr="00590C30">
        <w:t>3.</w:t>
      </w:r>
      <w:r w:rsidRPr="00590C30">
        <w:tab/>
        <w:t>In order for this load to be used in a static analysis the load set ID must either be selected in Case Control by LOAD = SID, or this load set ID must be referenced on a LOAD Bulk Data entry which itse</w:t>
      </w:r>
      <w:r w:rsidR="003E0F96">
        <w:t>l</w:t>
      </w:r>
      <w:r w:rsidRPr="00590C30">
        <w:t>f is selected in Case Control.</w:t>
      </w:r>
    </w:p>
    <w:p w14:paraId="78D90914" w14:textId="77777777" w:rsidR="00370320" w:rsidRPr="00590C30" w:rsidRDefault="00370320" w:rsidP="003E0F96">
      <w:pPr>
        <w:pStyle w:val="Remarks"/>
      </w:pPr>
      <w:r w:rsidRPr="00590C30">
        <w:t>4.</w:t>
      </w:r>
      <w:r w:rsidRPr="00590C30">
        <w:tab/>
        <w:t>A blank entry for CID implies the basic coordinate system.</w:t>
      </w:r>
    </w:p>
    <w:p w14:paraId="393E3123" w14:textId="77777777" w:rsidR="00370320" w:rsidRPr="002E696B" w:rsidRDefault="00370320" w:rsidP="004C6C23">
      <w:pPr>
        <w:pStyle w:val="Corner"/>
      </w:pPr>
      <w:r w:rsidRPr="002F396F">
        <w:br w:type="page"/>
      </w:r>
      <w:bookmarkStart w:id="2308" w:name="_Toc27121615"/>
      <w:bookmarkStart w:id="2309" w:name="_Toc27121719"/>
      <w:bookmarkStart w:id="2310" w:name="_Toc27196899"/>
      <w:bookmarkStart w:id="2311" w:name="_Toc27197004"/>
      <w:bookmarkStart w:id="2312" w:name="_Toc27198275"/>
      <w:bookmarkStart w:id="2313" w:name="_Toc27202797"/>
      <w:bookmarkStart w:id="2314" w:name="_Toc27206255"/>
      <w:bookmarkStart w:id="2315" w:name="_Toc27206360"/>
      <w:bookmarkStart w:id="2316" w:name="_Toc27217268"/>
      <w:bookmarkStart w:id="2317" w:name="_Toc27217373"/>
      <w:bookmarkStart w:id="2318" w:name="_Toc27217477"/>
      <w:bookmarkStart w:id="2319" w:name="_Toc27217850"/>
      <w:bookmarkStart w:id="2320" w:name="_Toc27217954"/>
      <w:bookmarkStart w:id="2321" w:name="_Toc27296359"/>
      <w:bookmarkStart w:id="2322" w:name="_Toc27393867"/>
      <w:bookmarkStart w:id="2323" w:name="_Toc27479883"/>
      <w:bookmarkStart w:id="2324" w:name="_Toc27717262"/>
      <w:r w:rsidRPr="002E696B">
        <w:lastRenderedPageBreak/>
        <w:t>GRDSET</w:t>
      </w:r>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p>
    <w:p w14:paraId="0AD90F2D" w14:textId="77777777" w:rsidR="00370320" w:rsidRPr="007E3809" w:rsidRDefault="00370320" w:rsidP="008472B7">
      <w:pPr>
        <w:pStyle w:val="Heading2"/>
      </w:pPr>
      <w:bookmarkStart w:id="2325" w:name="_Toc28327059"/>
      <w:bookmarkStart w:id="2326" w:name="_Toc28600390"/>
      <w:bookmarkStart w:id="2327" w:name="_Toc164034508"/>
      <w:r>
        <w:t>GRDSET</w:t>
      </w:r>
      <w:bookmarkEnd w:id="2325"/>
      <w:bookmarkEnd w:id="2326"/>
      <w:bookmarkEnd w:id="2327"/>
    </w:p>
    <w:p w14:paraId="4427E785" w14:textId="77777777" w:rsidR="00370320" w:rsidRDefault="00370320" w:rsidP="00370320">
      <w:pPr>
        <w:rPr>
          <w:sz w:val="22"/>
          <w:u w:val="single"/>
        </w:rPr>
      </w:pPr>
    </w:p>
    <w:p w14:paraId="276AE19C" w14:textId="632D3633" w:rsidR="00370320" w:rsidRPr="00590C30" w:rsidRDefault="00370320" w:rsidP="00370320">
      <w:r w:rsidRPr="00590C30">
        <w:rPr>
          <w:sz w:val="22"/>
          <w:u w:val="single"/>
        </w:rPr>
        <w:t>Description:</w:t>
      </w:r>
      <w:r w:rsidRPr="00590C30">
        <w:rPr>
          <w:sz w:val="22"/>
        </w:rPr>
        <w:t xml:space="preserve"> </w:t>
      </w:r>
    </w:p>
    <w:p w14:paraId="4A5DD305" w14:textId="77777777" w:rsidR="00370320" w:rsidRDefault="00370320" w:rsidP="00370320">
      <w:r>
        <w:t>D</w:t>
      </w:r>
      <w:r w:rsidRPr="00590C30">
        <w:t>efault values for the GRID entry</w:t>
      </w:r>
    </w:p>
    <w:p w14:paraId="0C754D3F" w14:textId="77777777" w:rsidR="00370320" w:rsidRPr="00590C30" w:rsidRDefault="00370320" w:rsidP="00370320"/>
    <w:p w14:paraId="122DD66A" w14:textId="58852788" w:rsidR="00370320" w:rsidRPr="00590C30" w:rsidRDefault="00370320" w:rsidP="00370320">
      <w:r w:rsidRPr="00590C30">
        <w:rPr>
          <w:sz w:val="22"/>
          <w:u w:val="single"/>
        </w:rPr>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94F711A" w14:textId="77777777" w:rsidTr="004A6BF2">
        <w:tc>
          <w:tcPr>
            <w:tcW w:w="1008" w:type="dxa"/>
            <w:tcBorders>
              <w:top w:val="nil"/>
              <w:left w:val="nil"/>
              <w:bottom w:val="nil"/>
              <w:right w:val="nil"/>
            </w:tcBorders>
          </w:tcPr>
          <w:p w14:paraId="038760F3" w14:textId="77777777" w:rsidR="00370320" w:rsidRPr="00590C30" w:rsidRDefault="00370320" w:rsidP="004A6BF2">
            <w:pPr>
              <w:jc w:val="center"/>
            </w:pPr>
            <w:r w:rsidRPr="00590C30">
              <w:t>1</w:t>
            </w:r>
          </w:p>
        </w:tc>
        <w:tc>
          <w:tcPr>
            <w:tcW w:w="1008" w:type="dxa"/>
            <w:tcBorders>
              <w:top w:val="nil"/>
              <w:left w:val="nil"/>
              <w:bottom w:val="nil"/>
              <w:right w:val="nil"/>
            </w:tcBorders>
          </w:tcPr>
          <w:p w14:paraId="7B9F05D8" w14:textId="77777777" w:rsidR="00370320" w:rsidRPr="00590C30" w:rsidRDefault="00370320" w:rsidP="004A6BF2">
            <w:pPr>
              <w:jc w:val="center"/>
            </w:pPr>
            <w:r w:rsidRPr="00590C30">
              <w:t>2</w:t>
            </w:r>
          </w:p>
        </w:tc>
        <w:tc>
          <w:tcPr>
            <w:tcW w:w="1008" w:type="dxa"/>
            <w:tcBorders>
              <w:top w:val="nil"/>
              <w:left w:val="nil"/>
              <w:bottom w:val="nil"/>
              <w:right w:val="nil"/>
            </w:tcBorders>
          </w:tcPr>
          <w:p w14:paraId="1EB018D2" w14:textId="77777777" w:rsidR="00370320" w:rsidRPr="00590C30" w:rsidRDefault="00370320" w:rsidP="004A6BF2">
            <w:pPr>
              <w:jc w:val="center"/>
            </w:pPr>
            <w:r w:rsidRPr="00590C30">
              <w:t>3</w:t>
            </w:r>
          </w:p>
        </w:tc>
        <w:tc>
          <w:tcPr>
            <w:tcW w:w="1008" w:type="dxa"/>
            <w:tcBorders>
              <w:top w:val="nil"/>
              <w:left w:val="nil"/>
              <w:bottom w:val="nil"/>
              <w:right w:val="nil"/>
            </w:tcBorders>
          </w:tcPr>
          <w:p w14:paraId="64B4F2C0" w14:textId="77777777" w:rsidR="00370320" w:rsidRPr="00590C30" w:rsidRDefault="00370320" w:rsidP="004A6BF2">
            <w:pPr>
              <w:jc w:val="center"/>
            </w:pPr>
            <w:r w:rsidRPr="00590C30">
              <w:t>4</w:t>
            </w:r>
          </w:p>
        </w:tc>
        <w:tc>
          <w:tcPr>
            <w:tcW w:w="1008" w:type="dxa"/>
            <w:tcBorders>
              <w:top w:val="nil"/>
              <w:left w:val="nil"/>
              <w:bottom w:val="nil"/>
              <w:right w:val="nil"/>
            </w:tcBorders>
          </w:tcPr>
          <w:p w14:paraId="0CD18E03" w14:textId="77777777" w:rsidR="00370320" w:rsidRPr="00590C30" w:rsidRDefault="00370320" w:rsidP="004A6BF2">
            <w:pPr>
              <w:jc w:val="center"/>
            </w:pPr>
            <w:r w:rsidRPr="00590C30">
              <w:t>5</w:t>
            </w:r>
          </w:p>
        </w:tc>
        <w:tc>
          <w:tcPr>
            <w:tcW w:w="1008" w:type="dxa"/>
            <w:tcBorders>
              <w:top w:val="nil"/>
              <w:left w:val="nil"/>
              <w:bottom w:val="nil"/>
              <w:right w:val="nil"/>
            </w:tcBorders>
          </w:tcPr>
          <w:p w14:paraId="5E41CFE5" w14:textId="77777777" w:rsidR="00370320" w:rsidRPr="00590C30" w:rsidRDefault="00370320" w:rsidP="004A6BF2">
            <w:pPr>
              <w:jc w:val="center"/>
            </w:pPr>
            <w:r w:rsidRPr="00590C30">
              <w:t>6</w:t>
            </w:r>
          </w:p>
        </w:tc>
        <w:tc>
          <w:tcPr>
            <w:tcW w:w="1008" w:type="dxa"/>
            <w:tcBorders>
              <w:top w:val="nil"/>
              <w:left w:val="nil"/>
              <w:bottom w:val="nil"/>
              <w:right w:val="nil"/>
            </w:tcBorders>
          </w:tcPr>
          <w:p w14:paraId="1DD176FC" w14:textId="77777777" w:rsidR="00370320" w:rsidRPr="00590C30" w:rsidRDefault="00370320" w:rsidP="004A6BF2">
            <w:pPr>
              <w:jc w:val="center"/>
            </w:pPr>
            <w:r w:rsidRPr="00590C30">
              <w:t>7</w:t>
            </w:r>
          </w:p>
        </w:tc>
        <w:tc>
          <w:tcPr>
            <w:tcW w:w="1008" w:type="dxa"/>
            <w:tcBorders>
              <w:top w:val="nil"/>
              <w:left w:val="nil"/>
              <w:bottom w:val="nil"/>
              <w:right w:val="nil"/>
            </w:tcBorders>
          </w:tcPr>
          <w:p w14:paraId="07CE5F84" w14:textId="77777777" w:rsidR="00370320" w:rsidRPr="00590C30" w:rsidRDefault="00370320" w:rsidP="004A6BF2">
            <w:pPr>
              <w:jc w:val="center"/>
            </w:pPr>
            <w:r w:rsidRPr="00590C30">
              <w:t>8</w:t>
            </w:r>
          </w:p>
        </w:tc>
        <w:tc>
          <w:tcPr>
            <w:tcW w:w="1008" w:type="dxa"/>
            <w:tcBorders>
              <w:top w:val="nil"/>
              <w:left w:val="nil"/>
              <w:bottom w:val="nil"/>
              <w:right w:val="nil"/>
            </w:tcBorders>
          </w:tcPr>
          <w:p w14:paraId="133306C0" w14:textId="77777777" w:rsidR="00370320" w:rsidRPr="00590C30" w:rsidRDefault="00370320" w:rsidP="004A6BF2">
            <w:pPr>
              <w:jc w:val="center"/>
            </w:pPr>
            <w:r w:rsidRPr="00590C30">
              <w:t>9</w:t>
            </w:r>
          </w:p>
        </w:tc>
        <w:tc>
          <w:tcPr>
            <w:tcW w:w="1008" w:type="dxa"/>
            <w:tcBorders>
              <w:top w:val="nil"/>
              <w:left w:val="nil"/>
              <w:bottom w:val="nil"/>
              <w:right w:val="nil"/>
            </w:tcBorders>
          </w:tcPr>
          <w:p w14:paraId="2796A548" w14:textId="77777777" w:rsidR="00370320" w:rsidRPr="00590C30" w:rsidRDefault="00370320" w:rsidP="004A6BF2">
            <w:pPr>
              <w:jc w:val="center"/>
            </w:pPr>
            <w:r w:rsidRPr="00590C30">
              <w:t>10</w:t>
            </w:r>
          </w:p>
        </w:tc>
      </w:tr>
      <w:tr w:rsidR="00370320" w:rsidRPr="00590C30" w14:paraId="4775723C" w14:textId="77777777" w:rsidTr="004A6BF2">
        <w:tc>
          <w:tcPr>
            <w:tcW w:w="1008" w:type="dxa"/>
            <w:tcBorders>
              <w:top w:val="single" w:sz="4" w:space="0" w:color="auto"/>
              <w:right w:val="single" w:sz="4" w:space="0" w:color="auto"/>
            </w:tcBorders>
          </w:tcPr>
          <w:p w14:paraId="57B2EA41" w14:textId="77777777" w:rsidR="00370320" w:rsidRPr="00590C30" w:rsidRDefault="00370320" w:rsidP="004A6BF2">
            <w:r w:rsidRPr="00590C30">
              <w:t>GRDSET</w:t>
            </w:r>
          </w:p>
        </w:tc>
        <w:tc>
          <w:tcPr>
            <w:tcW w:w="1008" w:type="dxa"/>
            <w:tcBorders>
              <w:top w:val="single" w:sz="4" w:space="0" w:color="auto"/>
              <w:left w:val="single" w:sz="4" w:space="0" w:color="auto"/>
              <w:right w:val="single" w:sz="4" w:space="0" w:color="auto"/>
            </w:tcBorders>
            <w:shd w:val="pct15" w:color="auto" w:fill="FFFFFF"/>
          </w:tcPr>
          <w:p w14:paraId="05D1AA77"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57854B74" w14:textId="77777777" w:rsidR="00370320" w:rsidRPr="00590C30" w:rsidRDefault="00370320" w:rsidP="004A6BF2">
            <w:pPr>
              <w:jc w:val="center"/>
            </w:pPr>
            <w:r w:rsidRPr="00590C30">
              <w:t>CID1</w:t>
            </w:r>
          </w:p>
        </w:tc>
        <w:tc>
          <w:tcPr>
            <w:tcW w:w="1008" w:type="dxa"/>
            <w:tcBorders>
              <w:top w:val="single" w:sz="4" w:space="0" w:color="auto"/>
              <w:left w:val="single" w:sz="4" w:space="0" w:color="auto"/>
              <w:right w:val="single" w:sz="4" w:space="0" w:color="auto"/>
            </w:tcBorders>
            <w:shd w:val="pct15" w:color="auto" w:fill="FFFFFF"/>
          </w:tcPr>
          <w:p w14:paraId="2FAC9222"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0A6EF8E6"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5E4F3B29"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209D8929" w14:textId="77777777" w:rsidR="00370320" w:rsidRPr="00590C30" w:rsidRDefault="00370320" w:rsidP="004A6BF2">
            <w:pPr>
              <w:jc w:val="center"/>
            </w:pPr>
            <w:r w:rsidRPr="00590C30">
              <w:t>CID2</w:t>
            </w:r>
          </w:p>
        </w:tc>
        <w:tc>
          <w:tcPr>
            <w:tcW w:w="1008" w:type="dxa"/>
            <w:tcBorders>
              <w:top w:val="single" w:sz="4" w:space="0" w:color="auto"/>
              <w:left w:val="single" w:sz="4" w:space="0" w:color="auto"/>
              <w:right w:val="single" w:sz="4" w:space="0" w:color="auto"/>
            </w:tcBorders>
          </w:tcPr>
          <w:p w14:paraId="56A3A7A2" w14:textId="77777777" w:rsidR="00370320" w:rsidRPr="00590C30" w:rsidRDefault="00370320" w:rsidP="004A6BF2">
            <w:pPr>
              <w:jc w:val="center"/>
            </w:pPr>
            <w:r w:rsidRPr="00590C30">
              <w:t>PSPC</w:t>
            </w:r>
          </w:p>
        </w:tc>
        <w:tc>
          <w:tcPr>
            <w:tcW w:w="1008" w:type="dxa"/>
            <w:tcBorders>
              <w:top w:val="single" w:sz="4" w:space="0" w:color="auto"/>
              <w:left w:val="single" w:sz="4" w:space="0" w:color="auto"/>
              <w:right w:val="single" w:sz="4" w:space="0" w:color="auto"/>
            </w:tcBorders>
            <w:shd w:val="pct15" w:color="auto" w:fill="FFFFFF"/>
          </w:tcPr>
          <w:p w14:paraId="5F62E577" w14:textId="77777777" w:rsidR="00370320" w:rsidRPr="00590C30" w:rsidRDefault="00370320" w:rsidP="004A6BF2">
            <w:pPr>
              <w:jc w:val="center"/>
            </w:pPr>
          </w:p>
        </w:tc>
        <w:tc>
          <w:tcPr>
            <w:tcW w:w="1008" w:type="dxa"/>
            <w:tcBorders>
              <w:top w:val="single" w:sz="4" w:space="0" w:color="auto"/>
              <w:left w:val="single" w:sz="4" w:space="0" w:color="auto"/>
            </w:tcBorders>
          </w:tcPr>
          <w:p w14:paraId="7009EA7B" w14:textId="77777777" w:rsidR="00370320" w:rsidRPr="00590C30" w:rsidRDefault="00370320" w:rsidP="004A6BF2"/>
        </w:tc>
      </w:tr>
    </w:tbl>
    <w:p w14:paraId="7FAC43E1" w14:textId="77777777" w:rsidR="00370320" w:rsidRPr="00590C30" w:rsidRDefault="00370320" w:rsidP="00370320"/>
    <w:p w14:paraId="5466D593" w14:textId="074A608E" w:rsidR="00370320" w:rsidRPr="00590C30" w:rsidRDefault="00370320" w:rsidP="00370320">
      <w:r w:rsidRPr="00590C30">
        <w:rPr>
          <w:sz w:val="22"/>
          <w:u w:val="single"/>
        </w:rPr>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C1929B8" w14:textId="77777777" w:rsidTr="004A6BF2">
        <w:tc>
          <w:tcPr>
            <w:tcW w:w="1008" w:type="dxa"/>
          </w:tcPr>
          <w:p w14:paraId="081C41DF" w14:textId="77777777" w:rsidR="00370320" w:rsidRPr="00590C30" w:rsidRDefault="00370320" w:rsidP="004A6BF2">
            <w:r w:rsidRPr="00590C30">
              <w:t>GRDSET</w:t>
            </w:r>
          </w:p>
        </w:tc>
        <w:tc>
          <w:tcPr>
            <w:tcW w:w="1008" w:type="dxa"/>
          </w:tcPr>
          <w:p w14:paraId="3F17B6D8" w14:textId="77777777" w:rsidR="00370320" w:rsidRPr="00590C30" w:rsidRDefault="00370320" w:rsidP="004A6BF2">
            <w:pPr>
              <w:jc w:val="center"/>
            </w:pPr>
          </w:p>
        </w:tc>
        <w:tc>
          <w:tcPr>
            <w:tcW w:w="1008" w:type="dxa"/>
          </w:tcPr>
          <w:p w14:paraId="0BCE441B" w14:textId="77777777" w:rsidR="00370320" w:rsidRPr="00590C30" w:rsidRDefault="00370320" w:rsidP="004A6BF2">
            <w:pPr>
              <w:jc w:val="center"/>
            </w:pPr>
            <w:r w:rsidRPr="00590C30">
              <w:t>12</w:t>
            </w:r>
          </w:p>
        </w:tc>
        <w:tc>
          <w:tcPr>
            <w:tcW w:w="1008" w:type="dxa"/>
          </w:tcPr>
          <w:p w14:paraId="031765CD" w14:textId="77777777" w:rsidR="00370320" w:rsidRPr="00590C30" w:rsidRDefault="00370320" w:rsidP="004A6BF2">
            <w:pPr>
              <w:jc w:val="center"/>
            </w:pPr>
          </w:p>
        </w:tc>
        <w:tc>
          <w:tcPr>
            <w:tcW w:w="1008" w:type="dxa"/>
          </w:tcPr>
          <w:p w14:paraId="33A92079" w14:textId="77777777" w:rsidR="00370320" w:rsidRPr="00590C30" w:rsidRDefault="00370320" w:rsidP="004A6BF2">
            <w:pPr>
              <w:jc w:val="center"/>
            </w:pPr>
          </w:p>
        </w:tc>
        <w:tc>
          <w:tcPr>
            <w:tcW w:w="1008" w:type="dxa"/>
          </w:tcPr>
          <w:p w14:paraId="7A4F81DF" w14:textId="77777777" w:rsidR="00370320" w:rsidRPr="00590C30" w:rsidRDefault="00370320" w:rsidP="004A6BF2">
            <w:pPr>
              <w:jc w:val="center"/>
            </w:pPr>
          </w:p>
        </w:tc>
        <w:tc>
          <w:tcPr>
            <w:tcW w:w="1008" w:type="dxa"/>
          </w:tcPr>
          <w:p w14:paraId="57363688" w14:textId="77777777" w:rsidR="00370320" w:rsidRPr="00590C30" w:rsidRDefault="00370320" w:rsidP="004A6BF2">
            <w:pPr>
              <w:jc w:val="center"/>
            </w:pPr>
            <w:r w:rsidRPr="00590C30">
              <w:t>42</w:t>
            </w:r>
          </w:p>
        </w:tc>
        <w:tc>
          <w:tcPr>
            <w:tcW w:w="1008" w:type="dxa"/>
          </w:tcPr>
          <w:p w14:paraId="55D6D63F" w14:textId="77777777" w:rsidR="00370320" w:rsidRPr="00590C30" w:rsidRDefault="00370320" w:rsidP="004A6BF2">
            <w:pPr>
              <w:jc w:val="center"/>
            </w:pPr>
            <w:r w:rsidRPr="00590C30">
              <w:t>245</w:t>
            </w:r>
          </w:p>
        </w:tc>
        <w:tc>
          <w:tcPr>
            <w:tcW w:w="1008" w:type="dxa"/>
          </w:tcPr>
          <w:p w14:paraId="2DE61CBC" w14:textId="77777777" w:rsidR="00370320" w:rsidRPr="00590C30" w:rsidRDefault="00370320" w:rsidP="004A6BF2">
            <w:pPr>
              <w:jc w:val="center"/>
            </w:pPr>
          </w:p>
        </w:tc>
        <w:tc>
          <w:tcPr>
            <w:tcW w:w="1008" w:type="dxa"/>
          </w:tcPr>
          <w:p w14:paraId="6FE916B6" w14:textId="77777777" w:rsidR="00370320" w:rsidRPr="00590C30" w:rsidRDefault="00370320" w:rsidP="004A6BF2"/>
        </w:tc>
      </w:tr>
    </w:tbl>
    <w:p w14:paraId="4C625D5F" w14:textId="77777777" w:rsidR="00370320" w:rsidRPr="00590C30" w:rsidRDefault="00370320" w:rsidP="00370320"/>
    <w:p w14:paraId="74CE6937" w14:textId="4B66DA63" w:rsidR="00370320" w:rsidRPr="00590C30" w:rsidRDefault="00370320" w:rsidP="00370320">
      <w:r w:rsidRPr="00590C30">
        <w:rPr>
          <w:sz w:val="22"/>
          <w:u w:val="single"/>
        </w:rPr>
        <w:t>Data Description:</w:t>
      </w:r>
    </w:p>
    <w:tbl>
      <w:tblPr>
        <w:tblW w:w="0" w:type="auto"/>
        <w:tblLayout w:type="fixed"/>
        <w:tblLook w:val="0000" w:firstRow="0" w:lastRow="0" w:firstColumn="0" w:lastColumn="0" w:noHBand="0" w:noVBand="0"/>
      </w:tblPr>
      <w:tblGrid>
        <w:gridCol w:w="1080"/>
        <w:gridCol w:w="6480"/>
        <w:gridCol w:w="1440"/>
        <w:gridCol w:w="1080"/>
      </w:tblGrid>
      <w:tr w:rsidR="00370320" w:rsidRPr="00590C30" w14:paraId="1B306957" w14:textId="77777777" w:rsidTr="004A6BF2">
        <w:tc>
          <w:tcPr>
            <w:tcW w:w="1080" w:type="dxa"/>
          </w:tcPr>
          <w:p w14:paraId="2DA76BBA" w14:textId="77777777" w:rsidR="00370320" w:rsidRPr="00590C30" w:rsidRDefault="00370320" w:rsidP="004A6BF2">
            <w:pPr>
              <w:jc w:val="center"/>
            </w:pPr>
            <w:r w:rsidRPr="00590C30">
              <w:t>Field</w:t>
            </w:r>
          </w:p>
        </w:tc>
        <w:tc>
          <w:tcPr>
            <w:tcW w:w="6480" w:type="dxa"/>
          </w:tcPr>
          <w:p w14:paraId="0ADC8515" w14:textId="77777777" w:rsidR="00370320" w:rsidRPr="00590C30" w:rsidRDefault="00370320" w:rsidP="004A6BF2">
            <w:r w:rsidRPr="00590C30">
              <w:t>Contents</w:t>
            </w:r>
          </w:p>
        </w:tc>
        <w:tc>
          <w:tcPr>
            <w:tcW w:w="1440" w:type="dxa"/>
          </w:tcPr>
          <w:p w14:paraId="48EA272F" w14:textId="77777777" w:rsidR="00370320" w:rsidRPr="00590C30" w:rsidRDefault="00370320" w:rsidP="004A6BF2">
            <w:pPr>
              <w:jc w:val="center"/>
            </w:pPr>
            <w:r w:rsidRPr="00590C30">
              <w:t>Type</w:t>
            </w:r>
          </w:p>
        </w:tc>
        <w:tc>
          <w:tcPr>
            <w:tcW w:w="1080" w:type="dxa"/>
          </w:tcPr>
          <w:p w14:paraId="59EE0486" w14:textId="77777777" w:rsidR="00370320" w:rsidRPr="00590C30" w:rsidRDefault="00370320" w:rsidP="004A6BF2">
            <w:pPr>
              <w:jc w:val="center"/>
            </w:pPr>
            <w:r w:rsidRPr="00590C30">
              <w:t>Default</w:t>
            </w:r>
          </w:p>
        </w:tc>
      </w:tr>
      <w:tr w:rsidR="00370320" w:rsidRPr="00590C30" w14:paraId="09409EA0" w14:textId="77777777" w:rsidTr="004A6BF2">
        <w:trPr>
          <w:trHeight w:hRule="exact" w:val="120"/>
        </w:trPr>
        <w:tc>
          <w:tcPr>
            <w:tcW w:w="1080" w:type="dxa"/>
          </w:tcPr>
          <w:p w14:paraId="2B45EE39" w14:textId="77777777" w:rsidR="00370320" w:rsidRPr="00590C30" w:rsidRDefault="00370320" w:rsidP="004A6BF2">
            <w:pPr>
              <w:jc w:val="center"/>
            </w:pPr>
          </w:p>
        </w:tc>
        <w:tc>
          <w:tcPr>
            <w:tcW w:w="6480" w:type="dxa"/>
          </w:tcPr>
          <w:p w14:paraId="34D0BC5A" w14:textId="77777777" w:rsidR="00370320" w:rsidRPr="00590C30" w:rsidRDefault="00370320" w:rsidP="004A6BF2"/>
        </w:tc>
        <w:tc>
          <w:tcPr>
            <w:tcW w:w="1440" w:type="dxa"/>
          </w:tcPr>
          <w:p w14:paraId="46D692A6" w14:textId="77777777" w:rsidR="00370320" w:rsidRPr="00590C30" w:rsidRDefault="00370320" w:rsidP="004A6BF2">
            <w:pPr>
              <w:jc w:val="center"/>
            </w:pPr>
          </w:p>
        </w:tc>
        <w:tc>
          <w:tcPr>
            <w:tcW w:w="1080" w:type="dxa"/>
          </w:tcPr>
          <w:p w14:paraId="30C4CEDC" w14:textId="77777777" w:rsidR="00370320" w:rsidRPr="00590C30" w:rsidRDefault="00370320" w:rsidP="004A6BF2">
            <w:pPr>
              <w:jc w:val="center"/>
            </w:pPr>
          </w:p>
        </w:tc>
      </w:tr>
      <w:tr w:rsidR="00370320" w:rsidRPr="00590C30" w14:paraId="723895F2" w14:textId="77777777" w:rsidTr="004A6BF2">
        <w:tc>
          <w:tcPr>
            <w:tcW w:w="1080" w:type="dxa"/>
          </w:tcPr>
          <w:p w14:paraId="0F12054B" w14:textId="77777777" w:rsidR="00370320" w:rsidRPr="00590C30" w:rsidRDefault="00370320" w:rsidP="004A6BF2">
            <w:pPr>
              <w:jc w:val="center"/>
            </w:pPr>
            <w:r w:rsidRPr="00590C30">
              <w:t>CID1</w:t>
            </w:r>
          </w:p>
        </w:tc>
        <w:tc>
          <w:tcPr>
            <w:tcW w:w="6480" w:type="dxa"/>
          </w:tcPr>
          <w:p w14:paraId="4161C552" w14:textId="77777777" w:rsidR="00370320" w:rsidRPr="00590C30" w:rsidRDefault="00370320" w:rsidP="004A6BF2">
            <w:r w:rsidRPr="00590C30">
              <w:t>Default value for the coordinate system ID in which grids will be located for GRID entries which have a blank in this field</w:t>
            </w:r>
          </w:p>
        </w:tc>
        <w:tc>
          <w:tcPr>
            <w:tcW w:w="1440" w:type="dxa"/>
          </w:tcPr>
          <w:p w14:paraId="5EDBA1AB" w14:textId="77777777" w:rsidR="00370320" w:rsidRPr="00590C30" w:rsidRDefault="00370320" w:rsidP="004A6BF2">
            <w:pPr>
              <w:jc w:val="center"/>
            </w:pPr>
            <w:r w:rsidRPr="00590C30">
              <w:t>Integer &gt;= 0</w:t>
            </w:r>
          </w:p>
        </w:tc>
        <w:tc>
          <w:tcPr>
            <w:tcW w:w="1080" w:type="dxa"/>
          </w:tcPr>
          <w:p w14:paraId="2AD616E2" w14:textId="77777777" w:rsidR="00370320" w:rsidRPr="00590C30" w:rsidRDefault="00370320" w:rsidP="004A6BF2">
            <w:pPr>
              <w:jc w:val="center"/>
            </w:pPr>
            <w:r w:rsidRPr="00590C30">
              <w:t>0</w:t>
            </w:r>
          </w:p>
        </w:tc>
      </w:tr>
      <w:tr w:rsidR="00370320" w:rsidRPr="00590C30" w14:paraId="4B488229" w14:textId="77777777" w:rsidTr="004A6BF2">
        <w:trPr>
          <w:trHeight w:hRule="exact" w:val="120"/>
        </w:trPr>
        <w:tc>
          <w:tcPr>
            <w:tcW w:w="1080" w:type="dxa"/>
          </w:tcPr>
          <w:p w14:paraId="7FDD4771" w14:textId="77777777" w:rsidR="00370320" w:rsidRPr="00590C30" w:rsidRDefault="00370320" w:rsidP="004A6BF2">
            <w:pPr>
              <w:jc w:val="center"/>
            </w:pPr>
          </w:p>
        </w:tc>
        <w:tc>
          <w:tcPr>
            <w:tcW w:w="6480" w:type="dxa"/>
          </w:tcPr>
          <w:p w14:paraId="670AB4DB" w14:textId="77777777" w:rsidR="00370320" w:rsidRPr="00590C30" w:rsidRDefault="00370320" w:rsidP="004A6BF2"/>
        </w:tc>
        <w:tc>
          <w:tcPr>
            <w:tcW w:w="1440" w:type="dxa"/>
          </w:tcPr>
          <w:p w14:paraId="20C92AAC" w14:textId="77777777" w:rsidR="00370320" w:rsidRPr="00590C30" w:rsidRDefault="00370320" w:rsidP="004A6BF2">
            <w:pPr>
              <w:jc w:val="center"/>
            </w:pPr>
          </w:p>
        </w:tc>
        <w:tc>
          <w:tcPr>
            <w:tcW w:w="1080" w:type="dxa"/>
          </w:tcPr>
          <w:p w14:paraId="6076DEA6" w14:textId="77777777" w:rsidR="00370320" w:rsidRPr="00590C30" w:rsidRDefault="00370320" w:rsidP="004A6BF2">
            <w:pPr>
              <w:jc w:val="center"/>
            </w:pPr>
          </w:p>
        </w:tc>
      </w:tr>
      <w:tr w:rsidR="00370320" w:rsidRPr="00590C30" w14:paraId="5978CAC8" w14:textId="77777777" w:rsidTr="004A6BF2">
        <w:tc>
          <w:tcPr>
            <w:tcW w:w="1080" w:type="dxa"/>
          </w:tcPr>
          <w:p w14:paraId="37B64266" w14:textId="77777777" w:rsidR="00370320" w:rsidRPr="00590C30" w:rsidRDefault="00370320" w:rsidP="004A6BF2">
            <w:pPr>
              <w:jc w:val="center"/>
            </w:pPr>
            <w:r w:rsidRPr="00590C30">
              <w:t>CID2</w:t>
            </w:r>
          </w:p>
        </w:tc>
        <w:tc>
          <w:tcPr>
            <w:tcW w:w="6480" w:type="dxa"/>
          </w:tcPr>
          <w:p w14:paraId="661E2549" w14:textId="77777777" w:rsidR="00370320" w:rsidRPr="00590C30" w:rsidRDefault="00370320" w:rsidP="004A6BF2">
            <w:r w:rsidRPr="00590C30">
              <w:t>Default value for the global coordinate system for GRID entries which have a blank in this field</w:t>
            </w:r>
          </w:p>
        </w:tc>
        <w:tc>
          <w:tcPr>
            <w:tcW w:w="1440" w:type="dxa"/>
          </w:tcPr>
          <w:p w14:paraId="2D894061" w14:textId="77777777" w:rsidR="00370320" w:rsidRPr="00590C30" w:rsidRDefault="00370320" w:rsidP="004A6BF2">
            <w:pPr>
              <w:jc w:val="center"/>
            </w:pPr>
            <w:r w:rsidRPr="00590C30">
              <w:t>Integer &gt;= 0</w:t>
            </w:r>
          </w:p>
        </w:tc>
        <w:tc>
          <w:tcPr>
            <w:tcW w:w="1080" w:type="dxa"/>
          </w:tcPr>
          <w:p w14:paraId="0577A16F" w14:textId="77777777" w:rsidR="00370320" w:rsidRPr="00590C30" w:rsidRDefault="00370320" w:rsidP="004A6BF2">
            <w:pPr>
              <w:jc w:val="center"/>
            </w:pPr>
            <w:r w:rsidRPr="00590C30">
              <w:t>0</w:t>
            </w:r>
          </w:p>
        </w:tc>
      </w:tr>
      <w:tr w:rsidR="00370320" w:rsidRPr="00590C30" w14:paraId="7EA091BE" w14:textId="77777777" w:rsidTr="004A6BF2">
        <w:trPr>
          <w:trHeight w:hRule="exact" w:val="120"/>
        </w:trPr>
        <w:tc>
          <w:tcPr>
            <w:tcW w:w="1080" w:type="dxa"/>
          </w:tcPr>
          <w:p w14:paraId="0A0841FC" w14:textId="77777777" w:rsidR="00370320" w:rsidRPr="00590C30" w:rsidRDefault="00370320" w:rsidP="004A6BF2">
            <w:pPr>
              <w:jc w:val="center"/>
            </w:pPr>
          </w:p>
        </w:tc>
        <w:tc>
          <w:tcPr>
            <w:tcW w:w="6480" w:type="dxa"/>
          </w:tcPr>
          <w:p w14:paraId="79D82687" w14:textId="77777777" w:rsidR="00370320" w:rsidRPr="00590C30" w:rsidRDefault="00370320" w:rsidP="004A6BF2"/>
        </w:tc>
        <w:tc>
          <w:tcPr>
            <w:tcW w:w="1440" w:type="dxa"/>
          </w:tcPr>
          <w:p w14:paraId="744AFBE8" w14:textId="77777777" w:rsidR="00370320" w:rsidRPr="00590C30" w:rsidRDefault="00370320" w:rsidP="004A6BF2">
            <w:pPr>
              <w:jc w:val="center"/>
            </w:pPr>
          </w:p>
        </w:tc>
        <w:tc>
          <w:tcPr>
            <w:tcW w:w="1080" w:type="dxa"/>
          </w:tcPr>
          <w:p w14:paraId="7BAEDEA6" w14:textId="77777777" w:rsidR="00370320" w:rsidRPr="00590C30" w:rsidRDefault="00370320" w:rsidP="004A6BF2">
            <w:pPr>
              <w:jc w:val="center"/>
            </w:pPr>
          </w:p>
        </w:tc>
      </w:tr>
      <w:tr w:rsidR="00370320" w:rsidRPr="00590C30" w14:paraId="4D3AB8C9" w14:textId="77777777" w:rsidTr="004A6BF2">
        <w:tc>
          <w:tcPr>
            <w:tcW w:w="1080" w:type="dxa"/>
          </w:tcPr>
          <w:p w14:paraId="71042792" w14:textId="77777777" w:rsidR="00370320" w:rsidRPr="00590C30" w:rsidRDefault="00370320" w:rsidP="004A6BF2">
            <w:pPr>
              <w:jc w:val="center"/>
            </w:pPr>
            <w:r w:rsidRPr="00590C30">
              <w:lastRenderedPageBreak/>
              <w:t>PSPC</w:t>
            </w:r>
          </w:p>
        </w:tc>
        <w:tc>
          <w:tcPr>
            <w:tcW w:w="6480" w:type="dxa"/>
          </w:tcPr>
          <w:p w14:paraId="476F0E7D" w14:textId="77777777" w:rsidR="00370320" w:rsidRPr="00590C30" w:rsidRDefault="00370320" w:rsidP="004A6BF2">
            <w:r w:rsidRPr="00590C30">
              <w:t>Default value for permanent single point constraints for GRID entries which have a blank in this field</w:t>
            </w:r>
          </w:p>
        </w:tc>
        <w:tc>
          <w:tcPr>
            <w:tcW w:w="1440" w:type="dxa"/>
          </w:tcPr>
          <w:p w14:paraId="0A8BB465" w14:textId="77777777" w:rsidR="00370320" w:rsidRPr="00590C30" w:rsidRDefault="00370320" w:rsidP="004A6BF2">
            <w:pPr>
              <w:jc w:val="center"/>
            </w:pPr>
            <w:r w:rsidRPr="00590C30">
              <w:t>Integers 1-6</w:t>
            </w:r>
          </w:p>
        </w:tc>
        <w:tc>
          <w:tcPr>
            <w:tcW w:w="1080" w:type="dxa"/>
          </w:tcPr>
          <w:p w14:paraId="2C943825" w14:textId="77777777" w:rsidR="00370320" w:rsidRPr="00590C30" w:rsidRDefault="00370320" w:rsidP="004A6BF2">
            <w:pPr>
              <w:jc w:val="center"/>
            </w:pPr>
            <w:r w:rsidRPr="00590C30">
              <w:t>0</w:t>
            </w:r>
          </w:p>
        </w:tc>
      </w:tr>
    </w:tbl>
    <w:p w14:paraId="60CFCC96" w14:textId="77777777" w:rsidR="00370320" w:rsidRPr="00590C30" w:rsidRDefault="00370320" w:rsidP="00370320"/>
    <w:p w14:paraId="58A861D7" w14:textId="43D4E7A6" w:rsidR="00370320" w:rsidRPr="00E80610" w:rsidRDefault="00370320" w:rsidP="003E0F96">
      <w:pPr>
        <w:pStyle w:val="Remarks"/>
        <w:rPr>
          <w:u w:val="single"/>
        </w:rPr>
      </w:pPr>
      <w:r w:rsidRPr="00E80610">
        <w:rPr>
          <w:u w:val="single"/>
        </w:rPr>
        <w:t>Remarks:</w:t>
      </w:r>
    </w:p>
    <w:p w14:paraId="4EBE5457" w14:textId="77777777" w:rsidR="00370320" w:rsidRPr="00590C30" w:rsidRDefault="00370320" w:rsidP="003E0F96">
      <w:pPr>
        <w:pStyle w:val="Remarks"/>
      </w:pPr>
      <w:r w:rsidRPr="00590C30">
        <w:t>1.</w:t>
      </w:r>
      <w:r w:rsidRPr="00590C30">
        <w:tab/>
        <w:t xml:space="preserve">Only one GRDSET entry is allowed in the </w:t>
      </w:r>
      <w:r>
        <w:t>data file</w:t>
      </w:r>
      <w:r w:rsidRPr="00590C30">
        <w:t xml:space="preserve">.  Any data entered on a GRDSET entry will be used for the corresponding field of any GRID entry that has that field </w:t>
      </w:r>
      <w:r w:rsidRPr="00FF572B">
        <w:t>blank</w:t>
      </w:r>
      <w:r w:rsidRPr="00590C30">
        <w:t>.  Thus, if the user desires to have CIDi be the basic system on a GRID entry, and a GRDSET entry is present with nonzero value for CIDi, the GRID entry in question must have 0 (not blank) for CIDi.</w:t>
      </w:r>
    </w:p>
    <w:p w14:paraId="4DE4FB02" w14:textId="77777777" w:rsidR="00370320" w:rsidRPr="00590C30" w:rsidRDefault="00370320" w:rsidP="003E0F96">
      <w:pPr>
        <w:pStyle w:val="Remarks"/>
      </w:pPr>
      <w:r w:rsidRPr="00590C30">
        <w:t>2.</w:t>
      </w:r>
      <w:r w:rsidRPr="00590C30">
        <w:tab/>
        <w:t>See the GRID entry for remarks on the above fields of this entry.</w:t>
      </w:r>
    </w:p>
    <w:p w14:paraId="5FF592B4" w14:textId="77777777" w:rsidR="00370320" w:rsidRPr="00590C30" w:rsidRDefault="00370320" w:rsidP="003E0F96">
      <w:pPr>
        <w:pStyle w:val="Remarks"/>
      </w:pPr>
      <w:r w:rsidRPr="00590C30">
        <w:t>3.</w:t>
      </w:r>
      <w:r w:rsidRPr="00590C30">
        <w:tab/>
        <w:t>A blank entry for CIDi implies the basic coordinate system.</w:t>
      </w:r>
    </w:p>
    <w:p w14:paraId="6B09FE32" w14:textId="77777777" w:rsidR="00370320" w:rsidRPr="002E696B" w:rsidRDefault="00370320" w:rsidP="004C6C23">
      <w:pPr>
        <w:pStyle w:val="Corner"/>
      </w:pPr>
      <w:r w:rsidRPr="002F396F">
        <w:br w:type="page"/>
      </w:r>
      <w:bookmarkStart w:id="2328" w:name="_Toc27121616"/>
      <w:bookmarkStart w:id="2329" w:name="_Toc27121720"/>
      <w:bookmarkStart w:id="2330" w:name="_Toc27196900"/>
      <w:bookmarkStart w:id="2331" w:name="_Toc27197005"/>
      <w:bookmarkStart w:id="2332" w:name="_Toc27198276"/>
      <w:bookmarkStart w:id="2333" w:name="_Toc27202798"/>
      <w:bookmarkStart w:id="2334" w:name="_Toc27206256"/>
      <w:bookmarkStart w:id="2335" w:name="_Toc27206361"/>
      <w:bookmarkStart w:id="2336" w:name="_Toc27217269"/>
      <w:bookmarkStart w:id="2337" w:name="_Toc27217374"/>
      <w:bookmarkStart w:id="2338" w:name="_Toc27217478"/>
      <w:bookmarkStart w:id="2339" w:name="_Toc27217851"/>
      <w:bookmarkStart w:id="2340" w:name="_Toc27217955"/>
      <w:bookmarkStart w:id="2341" w:name="_Toc27296360"/>
      <w:bookmarkStart w:id="2342" w:name="_Toc27393868"/>
      <w:bookmarkStart w:id="2343" w:name="_Toc27479884"/>
      <w:bookmarkStart w:id="2344" w:name="_Toc27717263"/>
      <w:r w:rsidRPr="002E696B">
        <w:lastRenderedPageBreak/>
        <w:t>GRID</w:t>
      </w:r>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p>
    <w:p w14:paraId="67F2CF3D" w14:textId="77777777" w:rsidR="00370320" w:rsidRPr="007E3809" w:rsidRDefault="00370320" w:rsidP="008472B7">
      <w:pPr>
        <w:pStyle w:val="Heading2"/>
      </w:pPr>
      <w:bookmarkStart w:id="2345" w:name="_Toc28327060"/>
      <w:bookmarkStart w:id="2346" w:name="_Toc28600391"/>
      <w:bookmarkStart w:id="2347" w:name="_Toc164034509"/>
      <w:r>
        <w:t>GRID</w:t>
      </w:r>
      <w:bookmarkEnd w:id="2345"/>
      <w:bookmarkEnd w:id="2346"/>
      <w:bookmarkEnd w:id="2347"/>
    </w:p>
    <w:p w14:paraId="69053EC9" w14:textId="77777777" w:rsidR="00370320" w:rsidRDefault="00370320" w:rsidP="00370320">
      <w:pPr>
        <w:rPr>
          <w:sz w:val="22"/>
          <w:u w:val="single"/>
        </w:rPr>
      </w:pPr>
    </w:p>
    <w:p w14:paraId="71B121C1" w14:textId="60D5657C" w:rsidR="00370320" w:rsidRPr="00590C30" w:rsidRDefault="00370320" w:rsidP="00370320">
      <w:r w:rsidRPr="00590C30">
        <w:rPr>
          <w:sz w:val="22"/>
          <w:u w:val="single"/>
        </w:rPr>
        <w:t>Description:</w:t>
      </w:r>
      <w:r w:rsidRPr="00590C30">
        <w:rPr>
          <w:sz w:val="22"/>
        </w:rPr>
        <w:t xml:space="preserve"> </w:t>
      </w:r>
    </w:p>
    <w:p w14:paraId="3368D5E9" w14:textId="77777777" w:rsidR="00370320" w:rsidRDefault="00370320" w:rsidP="00370320">
      <w:r>
        <w:t>G</w:t>
      </w:r>
      <w:r w:rsidRPr="00590C30">
        <w:t>rid point definition</w:t>
      </w:r>
    </w:p>
    <w:p w14:paraId="57E31B98" w14:textId="77777777" w:rsidR="00370320" w:rsidRPr="00590C30" w:rsidRDefault="00370320" w:rsidP="00370320"/>
    <w:p w14:paraId="110EEDAB" w14:textId="75A32DBF" w:rsidR="00370320" w:rsidRPr="00590C30" w:rsidRDefault="00370320" w:rsidP="00370320">
      <w:r w:rsidRPr="00590C30">
        <w:rPr>
          <w:sz w:val="22"/>
          <w:u w:val="single"/>
        </w:rPr>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168BAF3" w14:textId="77777777" w:rsidTr="004A6BF2">
        <w:tc>
          <w:tcPr>
            <w:tcW w:w="1008" w:type="dxa"/>
            <w:tcBorders>
              <w:top w:val="nil"/>
              <w:left w:val="nil"/>
              <w:bottom w:val="nil"/>
              <w:right w:val="nil"/>
            </w:tcBorders>
          </w:tcPr>
          <w:p w14:paraId="04C07C43" w14:textId="77777777" w:rsidR="00370320" w:rsidRPr="00590C30" w:rsidRDefault="00370320" w:rsidP="004A6BF2">
            <w:pPr>
              <w:jc w:val="center"/>
            </w:pPr>
            <w:r w:rsidRPr="00590C30">
              <w:t>1</w:t>
            </w:r>
          </w:p>
        </w:tc>
        <w:tc>
          <w:tcPr>
            <w:tcW w:w="1008" w:type="dxa"/>
            <w:tcBorders>
              <w:top w:val="nil"/>
              <w:left w:val="nil"/>
              <w:bottom w:val="nil"/>
              <w:right w:val="nil"/>
            </w:tcBorders>
          </w:tcPr>
          <w:p w14:paraId="676BC039" w14:textId="77777777" w:rsidR="00370320" w:rsidRPr="00590C30" w:rsidRDefault="00370320" w:rsidP="004A6BF2">
            <w:pPr>
              <w:jc w:val="center"/>
            </w:pPr>
            <w:r w:rsidRPr="00590C30">
              <w:t>2</w:t>
            </w:r>
          </w:p>
        </w:tc>
        <w:tc>
          <w:tcPr>
            <w:tcW w:w="1008" w:type="dxa"/>
            <w:tcBorders>
              <w:top w:val="nil"/>
              <w:left w:val="nil"/>
              <w:bottom w:val="nil"/>
              <w:right w:val="nil"/>
            </w:tcBorders>
          </w:tcPr>
          <w:p w14:paraId="2BBA3927" w14:textId="77777777" w:rsidR="00370320" w:rsidRPr="00590C30" w:rsidRDefault="00370320" w:rsidP="004A6BF2">
            <w:pPr>
              <w:jc w:val="center"/>
            </w:pPr>
            <w:r w:rsidRPr="00590C30">
              <w:t>3</w:t>
            </w:r>
          </w:p>
        </w:tc>
        <w:tc>
          <w:tcPr>
            <w:tcW w:w="1008" w:type="dxa"/>
            <w:tcBorders>
              <w:top w:val="nil"/>
              <w:left w:val="nil"/>
              <w:bottom w:val="nil"/>
              <w:right w:val="nil"/>
            </w:tcBorders>
          </w:tcPr>
          <w:p w14:paraId="222F5CF8" w14:textId="77777777" w:rsidR="00370320" w:rsidRPr="00590C30" w:rsidRDefault="00370320" w:rsidP="004A6BF2">
            <w:pPr>
              <w:jc w:val="center"/>
            </w:pPr>
            <w:r w:rsidRPr="00590C30">
              <w:t>4</w:t>
            </w:r>
          </w:p>
        </w:tc>
        <w:tc>
          <w:tcPr>
            <w:tcW w:w="1008" w:type="dxa"/>
            <w:tcBorders>
              <w:top w:val="nil"/>
              <w:left w:val="nil"/>
              <w:bottom w:val="nil"/>
              <w:right w:val="nil"/>
            </w:tcBorders>
          </w:tcPr>
          <w:p w14:paraId="0E0E5ABB" w14:textId="77777777" w:rsidR="00370320" w:rsidRPr="00590C30" w:rsidRDefault="00370320" w:rsidP="004A6BF2">
            <w:pPr>
              <w:jc w:val="center"/>
            </w:pPr>
            <w:r w:rsidRPr="00590C30">
              <w:t>5</w:t>
            </w:r>
          </w:p>
        </w:tc>
        <w:tc>
          <w:tcPr>
            <w:tcW w:w="1008" w:type="dxa"/>
            <w:tcBorders>
              <w:top w:val="nil"/>
              <w:left w:val="nil"/>
              <w:bottom w:val="nil"/>
              <w:right w:val="nil"/>
            </w:tcBorders>
          </w:tcPr>
          <w:p w14:paraId="57BB7A18" w14:textId="77777777" w:rsidR="00370320" w:rsidRPr="00590C30" w:rsidRDefault="00370320" w:rsidP="004A6BF2">
            <w:pPr>
              <w:jc w:val="center"/>
            </w:pPr>
            <w:r w:rsidRPr="00590C30">
              <w:t>6</w:t>
            </w:r>
          </w:p>
        </w:tc>
        <w:tc>
          <w:tcPr>
            <w:tcW w:w="1008" w:type="dxa"/>
            <w:tcBorders>
              <w:top w:val="nil"/>
              <w:left w:val="nil"/>
              <w:bottom w:val="nil"/>
              <w:right w:val="nil"/>
            </w:tcBorders>
          </w:tcPr>
          <w:p w14:paraId="4E47D378" w14:textId="77777777" w:rsidR="00370320" w:rsidRPr="00590C30" w:rsidRDefault="00370320" w:rsidP="004A6BF2">
            <w:pPr>
              <w:jc w:val="center"/>
            </w:pPr>
            <w:r w:rsidRPr="00590C30">
              <w:t>7</w:t>
            </w:r>
          </w:p>
        </w:tc>
        <w:tc>
          <w:tcPr>
            <w:tcW w:w="1008" w:type="dxa"/>
            <w:tcBorders>
              <w:top w:val="nil"/>
              <w:left w:val="nil"/>
              <w:bottom w:val="nil"/>
              <w:right w:val="nil"/>
            </w:tcBorders>
          </w:tcPr>
          <w:p w14:paraId="348879E3" w14:textId="77777777" w:rsidR="00370320" w:rsidRPr="00590C30" w:rsidRDefault="00370320" w:rsidP="004A6BF2">
            <w:pPr>
              <w:jc w:val="center"/>
            </w:pPr>
            <w:r w:rsidRPr="00590C30">
              <w:t>8</w:t>
            </w:r>
          </w:p>
        </w:tc>
        <w:tc>
          <w:tcPr>
            <w:tcW w:w="1008" w:type="dxa"/>
            <w:tcBorders>
              <w:top w:val="nil"/>
              <w:left w:val="nil"/>
              <w:bottom w:val="nil"/>
              <w:right w:val="nil"/>
            </w:tcBorders>
          </w:tcPr>
          <w:p w14:paraId="72B8C464" w14:textId="77777777" w:rsidR="00370320" w:rsidRPr="00590C30" w:rsidRDefault="00370320" w:rsidP="004A6BF2">
            <w:pPr>
              <w:jc w:val="center"/>
            </w:pPr>
            <w:r w:rsidRPr="00590C30">
              <w:t>9</w:t>
            </w:r>
          </w:p>
        </w:tc>
        <w:tc>
          <w:tcPr>
            <w:tcW w:w="1008" w:type="dxa"/>
            <w:tcBorders>
              <w:top w:val="nil"/>
              <w:left w:val="nil"/>
              <w:bottom w:val="nil"/>
              <w:right w:val="nil"/>
            </w:tcBorders>
          </w:tcPr>
          <w:p w14:paraId="355322BF" w14:textId="77777777" w:rsidR="00370320" w:rsidRPr="00590C30" w:rsidRDefault="00370320" w:rsidP="004A6BF2">
            <w:pPr>
              <w:jc w:val="center"/>
            </w:pPr>
            <w:r w:rsidRPr="00590C30">
              <w:t>10</w:t>
            </w:r>
          </w:p>
        </w:tc>
      </w:tr>
      <w:tr w:rsidR="00370320" w:rsidRPr="00590C30" w14:paraId="6E642E4B" w14:textId="77777777" w:rsidTr="004A6BF2">
        <w:tc>
          <w:tcPr>
            <w:tcW w:w="1008" w:type="dxa"/>
            <w:tcBorders>
              <w:top w:val="single" w:sz="4" w:space="0" w:color="auto"/>
              <w:right w:val="single" w:sz="4" w:space="0" w:color="auto"/>
            </w:tcBorders>
          </w:tcPr>
          <w:p w14:paraId="39D8D3A5" w14:textId="77777777" w:rsidR="00370320" w:rsidRPr="00590C30" w:rsidRDefault="00370320" w:rsidP="004A6BF2">
            <w:r w:rsidRPr="00590C30">
              <w:t>GRID</w:t>
            </w:r>
          </w:p>
        </w:tc>
        <w:tc>
          <w:tcPr>
            <w:tcW w:w="1008" w:type="dxa"/>
            <w:tcBorders>
              <w:top w:val="single" w:sz="4" w:space="0" w:color="auto"/>
              <w:left w:val="single" w:sz="4" w:space="0" w:color="auto"/>
              <w:right w:val="single" w:sz="4" w:space="0" w:color="auto"/>
            </w:tcBorders>
          </w:tcPr>
          <w:p w14:paraId="4E3C32D6" w14:textId="77777777" w:rsidR="00370320" w:rsidRPr="00590C30" w:rsidRDefault="00370320" w:rsidP="004A6BF2">
            <w:pPr>
              <w:jc w:val="center"/>
            </w:pPr>
            <w:r w:rsidRPr="00590C30">
              <w:t>GID</w:t>
            </w:r>
          </w:p>
        </w:tc>
        <w:tc>
          <w:tcPr>
            <w:tcW w:w="1008" w:type="dxa"/>
            <w:tcBorders>
              <w:top w:val="single" w:sz="4" w:space="0" w:color="auto"/>
              <w:left w:val="single" w:sz="4" w:space="0" w:color="auto"/>
              <w:right w:val="single" w:sz="4" w:space="0" w:color="auto"/>
            </w:tcBorders>
          </w:tcPr>
          <w:p w14:paraId="76772A09" w14:textId="77777777" w:rsidR="00370320" w:rsidRPr="00590C30" w:rsidRDefault="00370320" w:rsidP="004A6BF2">
            <w:pPr>
              <w:jc w:val="center"/>
            </w:pPr>
            <w:r w:rsidRPr="00590C30">
              <w:t>CID1</w:t>
            </w:r>
          </w:p>
        </w:tc>
        <w:tc>
          <w:tcPr>
            <w:tcW w:w="1008" w:type="dxa"/>
            <w:tcBorders>
              <w:top w:val="single" w:sz="4" w:space="0" w:color="auto"/>
              <w:left w:val="single" w:sz="4" w:space="0" w:color="auto"/>
              <w:right w:val="single" w:sz="4" w:space="0" w:color="auto"/>
            </w:tcBorders>
          </w:tcPr>
          <w:p w14:paraId="5494837E" w14:textId="77777777" w:rsidR="00370320" w:rsidRPr="00590C30" w:rsidRDefault="00370320" w:rsidP="004A6BF2">
            <w:pPr>
              <w:jc w:val="center"/>
            </w:pPr>
            <w:r w:rsidRPr="00590C30">
              <w:t>X1</w:t>
            </w:r>
          </w:p>
        </w:tc>
        <w:tc>
          <w:tcPr>
            <w:tcW w:w="1008" w:type="dxa"/>
            <w:tcBorders>
              <w:top w:val="single" w:sz="4" w:space="0" w:color="auto"/>
              <w:left w:val="single" w:sz="4" w:space="0" w:color="auto"/>
              <w:right w:val="single" w:sz="4" w:space="0" w:color="auto"/>
            </w:tcBorders>
          </w:tcPr>
          <w:p w14:paraId="60856C16" w14:textId="77777777" w:rsidR="00370320" w:rsidRPr="00590C30" w:rsidRDefault="00370320" w:rsidP="004A6BF2">
            <w:pPr>
              <w:jc w:val="center"/>
            </w:pPr>
            <w:r w:rsidRPr="00590C30">
              <w:t>X2</w:t>
            </w:r>
          </w:p>
        </w:tc>
        <w:tc>
          <w:tcPr>
            <w:tcW w:w="1008" w:type="dxa"/>
            <w:tcBorders>
              <w:top w:val="single" w:sz="4" w:space="0" w:color="auto"/>
              <w:left w:val="single" w:sz="4" w:space="0" w:color="auto"/>
              <w:right w:val="single" w:sz="4" w:space="0" w:color="auto"/>
            </w:tcBorders>
          </w:tcPr>
          <w:p w14:paraId="799076BC" w14:textId="77777777" w:rsidR="00370320" w:rsidRPr="00590C30" w:rsidRDefault="00370320" w:rsidP="004A6BF2">
            <w:pPr>
              <w:jc w:val="center"/>
            </w:pPr>
            <w:r w:rsidRPr="00590C30">
              <w:t>X3</w:t>
            </w:r>
          </w:p>
        </w:tc>
        <w:tc>
          <w:tcPr>
            <w:tcW w:w="1008" w:type="dxa"/>
            <w:tcBorders>
              <w:top w:val="single" w:sz="4" w:space="0" w:color="auto"/>
              <w:left w:val="single" w:sz="4" w:space="0" w:color="auto"/>
              <w:right w:val="single" w:sz="4" w:space="0" w:color="auto"/>
            </w:tcBorders>
          </w:tcPr>
          <w:p w14:paraId="3627F5F8" w14:textId="77777777" w:rsidR="00370320" w:rsidRPr="00590C30" w:rsidRDefault="00370320" w:rsidP="004A6BF2">
            <w:pPr>
              <w:jc w:val="center"/>
            </w:pPr>
            <w:r w:rsidRPr="00590C30">
              <w:t>CID2</w:t>
            </w:r>
          </w:p>
        </w:tc>
        <w:tc>
          <w:tcPr>
            <w:tcW w:w="1008" w:type="dxa"/>
            <w:tcBorders>
              <w:top w:val="single" w:sz="4" w:space="0" w:color="auto"/>
              <w:left w:val="single" w:sz="4" w:space="0" w:color="auto"/>
              <w:right w:val="single" w:sz="4" w:space="0" w:color="auto"/>
            </w:tcBorders>
          </w:tcPr>
          <w:p w14:paraId="361405AF" w14:textId="77777777" w:rsidR="00370320" w:rsidRPr="00590C30" w:rsidRDefault="00370320" w:rsidP="004A6BF2">
            <w:pPr>
              <w:jc w:val="center"/>
            </w:pPr>
            <w:r w:rsidRPr="00590C30">
              <w:t>PSPC</w:t>
            </w:r>
          </w:p>
        </w:tc>
        <w:tc>
          <w:tcPr>
            <w:tcW w:w="1008" w:type="dxa"/>
            <w:tcBorders>
              <w:top w:val="single" w:sz="4" w:space="0" w:color="auto"/>
              <w:left w:val="single" w:sz="4" w:space="0" w:color="auto"/>
              <w:right w:val="single" w:sz="4" w:space="0" w:color="auto"/>
            </w:tcBorders>
            <w:shd w:val="pct15" w:color="auto" w:fill="FFFFFF"/>
          </w:tcPr>
          <w:p w14:paraId="392AD534" w14:textId="77777777" w:rsidR="00370320" w:rsidRPr="00590C30" w:rsidRDefault="00370320" w:rsidP="004A6BF2"/>
        </w:tc>
        <w:tc>
          <w:tcPr>
            <w:tcW w:w="1008" w:type="dxa"/>
            <w:tcBorders>
              <w:top w:val="single" w:sz="4" w:space="0" w:color="auto"/>
              <w:left w:val="single" w:sz="4" w:space="0" w:color="auto"/>
            </w:tcBorders>
          </w:tcPr>
          <w:p w14:paraId="3B42026F" w14:textId="77777777" w:rsidR="00370320" w:rsidRPr="00590C30" w:rsidRDefault="00370320" w:rsidP="004A6BF2"/>
        </w:tc>
      </w:tr>
    </w:tbl>
    <w:p w14:paraId="1450E883" w14:textId="77777777" w:rsidR="00370320" w:rsidRPr="00590C30" w:rsidRDefault="00370320" w:rsidP="00370320"/>
    <w:p w14:paraId="0AC71501" w14:textId="101EE137" w:rsidR="00370320" w:rsidRPr="00590C30" w:rsidRDefault="00370320" w:rsidP="00370320">
      <w:r w:rsidRPr="00590C30">
        <w:rPr>
          <w:sz w:val="22"/>
          <w:u w:val="single"/>
        </w:rPr>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48C0D5A" w14:textId="77777777" w:rsidTr="004A6BF2">
        <w:tc>
          <w:tcPr>
            <w:tcW w:w="1008" w:type="dxa"/>
          </w:tcPr>
          <w:p w14:paraId="127D8123" w14:textId="77777777" w:rsidR="00370320" w:rsidRPr="00590C30" w:rsidRDefault="00370320" w:rsidP="004A6BF2">
            <w:r w:rsidRPr="00590C30">
              <w:t>GRID</w:t>
            </w:r>
          </w:p>
        </w:tc>
        <w:tc>
          <w:tcPr>
            <w:tcW w:w="1008" w:type="dxa"/>
          </w:tcPr>
          <w:p w14:paraId="73CFD0E9" w14:textId="77777777" w:rsidR="00370320" w:rsidRPr="00590C30" w:rsidRDefault="00370320" w:rsidP="004A6BF2">
            <w:pPr>
              <w:jc w:val="center"/>
            </w:pPr>
            <w:r w:rsidRPr="00590C30">
              <w:t>58</w:t>
            </w:r>
          </w:p>
        </w:tc>
        <w:tc>
          <w:tcPr>
            <w:tcW w:w="1008" w:type="dxa"/>
          </w:tcPr>
          <w:p w14:paraId="068E7981" w14:textId="77777777" w:rsidR="00370320" w:rsidRPr="00590C30" w:rsidRDefault="00370320" w:rsidP="004A6BF2">
            <w:pPr>
              <w:jc w:val="center"/>
            </w:pPr>
            <w:r w:rsidRPr="00590C30">
              <w:t>12</w:t>
            </w:r>
          </w:p>
        </w:tc>
        <w:tc>
          <w:tcPr>
            <w:tcW w:w="1008" w:type="dxa"/>
          </w:tcPr>
          <w:p w14:paraId="22D7EAE9" w14:textId="77777777" w:rsidR="00370320" w:rsidRPr="00590C30" w:rsidRDefault="00370320" w:rsidP="004A6BF2">
            <w:pPr>
              <w:jc w:val="center"/>
            </w:pPr>
            <w:r w:rsidRPr="00590C30">
              <w:t>10.</w:t>
            </w:r>
          </w:p>
        </w:tc>
        <w:tc>
          <w:tcPr>
            <w:tcW w:w="1008" w:type="dxa"/>
          </w:tcPr>
          <w:p w14:paraId="505BA417" w14:textId="77777777" w:rsidR="00370320" w:rsidRPr="00590C30" w:rsidRDefault="00370320" w:rsidP="004A6BF2">
            <w:pPr>
              <w:jc w:val="center"/>
            </w:pPr>
            <w:r w:rsidRPr="00590C30">
              <w:t>20.</w:t>
            </w:r>
          </w:p>
        </w:tc>
        <w:tc>
          <w:tcPr>
            <w:tcW w:w="1008" w:type="dxa"/>
          </w:tcPr>
          <w:p w14:paraId="66B2F014" w14:textId="77777777" w:rsidR="00370320" w:rsidRPr="00590C30" w:rsidRDefault="00370320" w:rsidP="004A6BF2">
            <w:pPr>
              <w:jc w:val="center"/>
            </w:pPr>
            <w:r w:rsidRPr="00590C30">
              <w:t>30</w:t>
            </w:r>
            <w:r>
              <w:t>.</w:t>
            </w:r>
          </w:p>
        </w:tc>
        <w:tc>
          <w:tcPr>
            <w:tcW w:w="1008" w:type="dxa"/>
          </w:tcPr>
          <w:p w14:paraId="79B1146A" w14:textId="77777777" w:rsidR="00370320" w:rsidRPr="00590C30" w:rsidRDefault="00370320" w:rsidP="004A6BF2">
            <w:pPr>
              <w:jc w:val="center"/>
            </w:pPr>
            <w:r w:rsidRPr="00590C30">
              <w:t>42</w:t>
            </w:r>
          </w:p>
        </w:tc>
        <w:tc>
          <w:tcPr>
            <w:tcW w:w="1008" w:type="dxa"/>
          </w:tcPr>
          <w:p w14:paraId="19692EF4" w14:textId="77777777" w:rsidR="00370320" w:rsidRPr="00590C30" w:rsidRDefault="00370320" w:rsidP="004A6BF2">
            <w:pPr>
              <w:jc w:val="center"/>
            </w:pPr>
            <w:r w:rsidRPr="00590C30">
              <w:t>245</w:t>
            </w:r>
          </w:p>
        </w:tc>
        <w:tc>
          <w:tcPr>
            <w:tcW w:w="1008" w:type="dxa"/>
          </w:tcPr>
          <w:p w14:paraId="733B17A3" w14:textId="77777777" w:rsidR="00370320" w:rsidRPr="00590C30" w:rsidRDefault="00370320" w:rsidP="004A6BF2">
            <w:pPr>
              <w:jc w:val="center"/>
            </w:pPr>
          </w:p>
        </w:tc>
        <w:tc>
          <w:tcPr>
            <w:tcW w:w="1008" w:type="dxa"/>
          </w:tcPr>
          <w:p w14:paraId="3D06AF9E" w14:textId="77777777" w:rsidR="00370320" w:rsidRPr="00590C30" w:rsidRDefault="00370320" w:rsidP="004A6BF2"/>
        </w:tc>
      </w:tr>
    </w:tbl>
    <w:p w14:paraId="4BE8FE13" w14:textId="77777777" w:rsidR="00370320" w:rsidRPr="00590C30" w:rsidRDefault="00370320" w:rsidP="00370320"/>
    <w:p w14:paraId="666A83EA" w14:textId="0BB2B2F5" w:rsidR="00370320" w:rsidRPr="00590C30" w:rsidRDefault="00370320" w:rsidP="00370320">
      <w:r w:rsidRPr="00590C30">
        <w:rPr>
          <w:sz w:val="22"/>
          <w:u w:val="single"/>
        </w:rPr>
        <w:t>Data Description:</w:t>
      </w:r>
    </w:p>
    <w:tbl>
      <w:tblPr>
        <w:tblW w:w="0" w:type="auto"/>
        <w:tblLayout w:type="fixed"/>
        <w:tblLook w:val="0000" w:firstRow="0" w:lastRow="0" w:firstColumn="0" w:lastColumn="0" w:noHBand="0" w:noVBand="0"/>
      </w:tblPr>
      <w:tblGrid>
        <w:gridCol w:w="1080"/>
        <w:gridCol w:w="6480"/>
        <w:gridCol w:w="1440"/>
        <w:gridCol w:w="1080"/>
      </w:tblGrid>
      <w:tr w:rsidR="00370320" w:rsidRPr="00590C30" w14:paraId="6415578F" w14:textId="77777777" w:rsidTr="004A6BF2">
        <w:tc>
          <w:tcPr>
            <w:tcW w:w="1080" w:type="dxa"/>
          </w:tcPr>
          <w:p w14:paraId="1F539209" w14:textId="77777777" w:rsidR="00370320" w:rsidRPr="00590C30" w:rsidRDefault="00370320" w:rsidP="004A6BF2">
            <w:pPr>
              <w:jc w:val="center"/>
            </w:pPr>
            <w:r w:rsidRPr="00590C30">
              <w:t>Field</w:t>
            </w:r>
          </w:p>
        </w:tc>
        <w:tc>
          <w:tcPr>
            <w:tcW w:w="6480" w:type="dxa"/>
          </w:tcPr>
          <w:p w14:paraId="64161791" w14:textId="77777777" w:rsidR="00370320" w:rsidRPr="00590C30" w:rsidRDefault="00370320" w:rsidP="004A6BF2">
            <w:r w:rsidRPr="00590C30">
              <w:t>Contents</w:t>
            </w:r>
          </w:p>
        </w:tc>
        <w:tc>
          <w:tcPr>
            <w:tcW w:w="1440" w:type="dxa"/>
          </w:tcPr>
          <w:p w14:paraId="3E930DA3" w14:textId="77777777" w:rsidR="00370320" w:rsidRPr="00590C30" w:rsidRDefault="00370320" w:rsidP="004A6BF2">
            <w:pPr>
              <w:jc w:val="center"/>
            </w:pPr>
            <w:r w:rsidRPr="00590C30">
              <w:t>Type</w:t>
            </w:r>
          </w:p>
        </w:tc>
        <w:tc>
          <w:tcPr>
            <w:tcW w:w="1080" w:type="dxa"/>
          </w:tcPr>
          <w:p w14:paraId="2A7EF8A3" w14:textId="77777777" w:rsidR="00370320" w:rsidRPr="00590C30" w:rsidRDefault="00370320" w:rsidP="004A6BF2">
            <w:pPr>
              <w:jc w:val="center"/>
            </w:pPr>
            <w:r w:rsidRPr="00590C30">
              <w:t>Default</w:t>
            </w:r>
          </w:p>
        </w:tc>
      </w:tr>
      <w:tr w:rsidR="00370320" w:rsidRPr="00590C30" w14:paraId="18851A53" w14:textId="77777777" w:rsidTr="004A6BF2">
        <w:trPr>
          <w:trHeight w:hRule="exact" w:val="120"/>
        </w:trPr>
        <w:tc>
          <w:tcPr>
            <w:tcW w:w="1080" w:type="dxa"/>
          </w:tcPr>
          <w:p w14:paraId="21CCFAB1" w14:textId="77777777" w:rsidR="00370320" w:rsidRPr="00590C30" w:rsidRDefault="00370320" w:rsidP="004A6BF2">
            <w:pPr>
              <w:jc w:val="center"/>
            </w:pPr>
          </w:p>
        </w:tc>
        <w:tc>
          <w:tcPr>
            <w:tcW w:w="6480" w:type="dxa"/>
          </w:tcPr>
          <w:p w14:paraId="4FBA27CD" w14:textId="77777777" w:rsidR="00370320" w:rsidRPr="00590C30" w:rsidRDefault="00370320" w:rsidP="004A6BF2"/>
        </w:tc>
        <w:tc>
          <w:tcPr>
            <w:tcW w:w="1440" w:type="dxa"/>
          </w:tcPr>
          <w:p w14:paraId="3395B299" w14:textId="77777777" w:rsidR="00370320" w:rsidRPr="00590C30" w:rsidRDefault="00370320" w:rsidP="004A6BF2">
            <w:pPr>
              <w:jc w:val="center"/>
            </w:pPr>
          </w:p>
        </w:tc>
        <w:tc>
          <w:tcPr>
            <w:tcW w:w="1080" w:type="dxa"/>
          </w:tcPr>
          <w:p w14:paraId="10F16A3B" w14:textId="77777777" w:rsidR="00370320" w:rsidRPr="00590C30" w:rsidRDefault="00370320" w:rsidP="004A6BF2">
            <w:pPr>
              <w:jc w:val="center"/>
            </w:pPr>
          </w:p>
        </w:tc>
      </w:tr>
      <w:tr w:rsidR="00370320" w:rsidRPr="00590C30" w14:paraId="54E2CCF7" w14:textId="77777777" w:rsidTr="004A6BF2">
        <w:tc>
          <w:tcPr>
            <w:tcW w:w="1080" w:type="dxa"/>
          </w:tcPr>
          <w:p w14:paraId="454FA12B" w14:textId="77777777" w:rsidR="00370320" w:rsidRPr="00590C30" w:rsidRDefault="00370320" w:rsidP="004A6BF2">
            <w:pPr>
              <w:jc w:val="center"/>
            </w:pPr>
            <w:r w:rsidRPr="00590C30">
              <w:t>GID</w:t>
            </w:r>
          </w:p>
        </w:tc>
        <w:tc>
          <w:tcPr>
            <w:tcW w:w="6480" w:type="dxa"/>
          </w:tcPr>
          <w:p w14:paraId="1AE6BF3F" w14:textId="77777777" w:rsidR="00370320" w:rsidRPr="00590C30" w:rsidRDefault="00370320" w:rsidP="004A6BF2">
            <w:r w:rsidRPr="00590C30">
              <w:t>Grid point ID number</w:t>
            </w:r>
          </w:p>
        </w:tc>
        <w:tc>
          <w:tcPr>
            <w:tcW w:w="1440" w:type="dxa"/>
          </w:tcPr>
          <w:p w14:paraId="21439873" w14:textId="77777777" w:rsidR="00370320" w:rsidRPr="00590C30" w:rsidRDefault="00370320" w:rsidP="004A6BF2">
            <w:pPr>
              <w:jc w:val="center"/>
            </w:pPr>
            <w:r w:rsidRPr="00590C30">
              <w:t>Integer &gt; 0</w:t>
            </w:r>
          </w:p>
        </w:tc>
        <w:tc>
          <w:tcPr>
            <w:tcW w:w="1080" w:type="dxa"/>
          </w:tcPr>
          <w:p w14:paraId="393C2EF9" w14:textId="77777777" w:rsidR="00370320" w:rsidRPr="00590C30" w:rsidRDefault="00370320" w:rsidP="004A6BF2">
            <w:pPr>
              <w:jc w:val="center"/>
            </w:pPr>
            <w:r w:rsidRPr="00590C30">
              <w:t>None</w:t>
            </w:r>
          </w:p>
        </w:tc>
      </w:tr>
      <w:tr w:rsidR="00370320" w:rsidRPr="00590C30" w14:paraId="58B5FD80" w14:textId="77777777" w:rsidTr="004A6BF2">
        <w:trPr>
          <w:trHeight w:hRule="exact" w:val="120"/>
        </w:trPr>
        <w:tc>
          <w:tcPr>
            <w:tcW w:w="1080" w:type="dxa"/>
          </w:tcPr>
          <w:p w14:paraId="1BDDF6A6" w14:textId="77777777" w:rsidR="00370320" w:rsidRPr="00590C30" w:rsidRDefault="00370320" w:rsidP="004A6BF2">
            <w:pPr>
              <w:jc w:val="center"/>
            </w:pPr>
          </w:p>
        </w:tc>
        <w:tc>
          <w:tcPr>
            <w:tcW w:w="6480" w:type="dxa"/>
          </w:tcPr>
          <w:p w14:paraId="2D4C0CC2" w14:textId="77777777" w:rsidR="00370320" w:rsidRPr="00590C30" w:rsidRDefault="00370320" w:rsidP="004A6BF2"/>
        </w:tc>
        <w:tc>
          <w:tcPr>
            <w:tcW w:w="1440" w:type="dxa"/>
          </w:tcPr>
          <w:p w14:paraId="599228C5" w14:textId="77777777" w:rsidR="00370320" w:rsidRPr="00590C30" w:rsidRDefault="00370320" w:rsidP="004A6BF2">
            <w:pPr>
              <w:jc w:val="center"/>
            </w:pPr>
          </w:p>
        </w:tc>
        <w:tc>
          <w:tcPr>
            <w:tcW w:w="1080" w:type="dxa"/>
          </w:tcPr>
          <w:p w14:paraId="5732F38B" w14:textId="77777777" w:rsidR="00370320" w:rsidRPr="00590C30" w:rsidRDefault="00370320" w:rsidP="004A6BF2">
            <w:pPr>
              <w:jc w:val="center"/>
            </w:pPr>
          </w:p>
        </w:tc>
      </w:tr>
      <w:tr w:rsidR="00370320" w:rsidRPr="00590C30" w14:paraId="07FC9A4C" w14:textId="77777777" w:rsidTr="004A6BF2">
        <w:tc>
          <w:tcPr>
            <w:tcW w:w="1080" w:type="dxa"/>
          </w:tcPr>
          <w:p w14:paraId="58CB07D1" w14:textId="77777777" w:rsidR="00370320" w:rsidRPr="00590C30" w:rsidRDefault="00370320" w:rsidP="004A6BF2">
            <w:pPr>
              <w:jc w:val="center"/>
            </w:pPr>
            <w:r w:rsidRPr="00590C30">
              <w:t>CID1</w:t>
            </w:r>
          </w:p>
        </w:tc>
        <w:tc>
          <w:tcPr>
            <w:tcW w:w="6480" w:type="dxa"/>
          </w:tcPr>
          <w:p w14:paraId="7FF7C17A" w14:textId="77777777" w:rsidR="00370320" w:rsidRPr="00590C30" w:rsidRDefault="00370320" w:rsidP="004A6BF2">
            <w:r w:rsidRPr="00590C30">
              <w:t>ID of the coordinate system that the Xi are defined in</w:t>
            </w:r>
          </w:p>
        </w:tc>
        <w:tc>
          <w:tcPr>
            <w:tcW w:w="1440" w:type="dxa"/>
          </w:tcPr>
          <w:p w14:paraId="5EC65C61" w14:textId="77777777" w:rsidR="00370320" w:rsidRPr="00590C30" w:rsidRDefault="00370320" w:rsidP="004A6BF2">
            <w:pPr>
              <w:jc w:val="center"/>
            </w:pPr>
            <w:r w:rsidRPr="00590C30">
              <w:t>Integer &gt;= 0</w:t>
            </w:r>
          </w:p>
        </w:tc>
        <w:tc>
          <w:tcPr>
            <w:tcW w:w="1080" w:type="dxa"/>
          </w:tcPr>
          <w:p w14:paraId="7AD2E733" w14:textId="77777777" w:rsidR="00370320" w:rsidRPr="00590C30" w:rsidRDefault="00370320" w:rsidP="004A6BF2">
            <w:pPr>
              <w:jc w:val="center"/>
            </w:pPr>
            <w:r w:rsidRPr="00590C30">
              <w:t>0</w:t>
            </w:r>
          </w:p>
        </w:tc>
      </w:tr>
      <w:tr w:rsidR="00370320" w:rsidRPr="00590C30" w14:paraId="49E06F0B" w14:textId="77777777" w:rsidTr="004A6BF2">
        <w:trPr>
          <w:trHeight w:hRule="exact" w:val="120"/>
        </w:trPr>
        <w:tc>
          <w:tcPr>
            <w:tcW w:w="1080" w:type="dxa"/>
          </w:tcPr>
          <w:p w14:paraId="00B81860" w14:textId="77777777" w:rsidR="00370320" w:rsidRPr="00590C30" w:rsidRDefault="00370320" w:rsidP="004A6BF2">
            <w:pPr>
              <w:jc w:val="center"/>
            </w:pPr>
          </w:p>
        </w:tc>
        <w:tc>
          <w:tcPr>
            <w:tcW w:w="6480" w:type="dxa"/>
          </w:tcPr>
          <w:p w14:paraId="318BC848" w14:textId="77777777" w:rsidR="00370320" w:rsidRPr="00590C30" w:rsidRDefault="00370320" w:rsidP="004A6BF2"/>
        </w:tc>
        <w:tc>
          <w:tcPr>
            <w:tcW w:w="1440" w:type="dxa"/>
          </w:tcPr>
          <w:p w14:paraId="5A8F4ED8" w14:textId="77777777" w:rsidR="00370320" w:rsidRPr="00590C30" w:rsidRDefault="00370320" w:rsidP="004A6BF2">
            <w:pPr>
              <w:jc w:val="center"/>
            </w:pPr>
          </w:p>
        </w:tc>
        <w:tc>
          <w:tcPr>
            <w:tcW w:w="1080" w:type="dxa"/>
          </w:tcPr>
          <w:p w14:paraId="46D08DE5" w14:textId="77777777" w:rsidR="00370320" w:rsidRPr="00590C30" w:rsidRDefault="00370320" w:rsidP="004A6BF2">
            <w:pPr>
              <w:jc w:val="center"/>
            </w:pPr>
          </w:p>
        </w:tc>
      </w:tr>
      <w:tr w:rsidR="00370320" w:rsidRPr="00590C30" w14:paraId="23B6DBA9" w14:textId="77777777" w:rsidTr="004A6BF2">
        <w:tc>
          <w:tcPr>
            <w:tcW w:w="1080" w:type="dxa"/>
          </w:tcPr>
          <w:p w14:paraId="4210E591" w14:textId="77777777" w:rsidR="00370320" w:rsidRPr="00590C30" w:rsidRDefault="00370320" w:rsidP="004A6BF2">
            <w:pPr>
              <w:jc w:val="center"/>
            </w:pPr>
            <w:r w:rsidRPr="00590C30">
              <w:t>Xi</w:t>
            </w:r>
          </w:p>
        </w:tc>
        <w:tc>
          <w:tcPr>
            <w:tcW w:w="6480" w:type="dxa"/>
          </w:tcPr>
          <w:p w14:paraId="1D43CD16" w14:textId="77777777" w:rsidR="00370320" w:rsidRPr="00590C30" w:rsidRDefault="00370320" w:rsidP="004A6BF2">
            <w:r w:rsidRPr="00590C30">
              <w:t>Coordinates of the grid defined in coordinate system CID1</w:t>
            </w:r>
          </w:p>
        </w:tc>
        <w:tc>
          <w:tcPr>
            <w:tcW w:w="1440" w:type="dxa"/>
          </w:tcPr>
          <w:p w14:paraId="4D1F7D90" w14:textId="77777777" w:rsidR="00370320" w:rsidRPr="00590C30" w:rsidRDefault="00370320" w:rsidP="004A6BF2">
            <w:pPr>
              <w:jc w:val="center"/>
            </w:pPr>
            <w:r w:rsidRPr="00590C30">
              <w:t>Real</w:t>
            </w:r>
          </w:p>
        </w:tc>
        <w:tc>
          <w:tcPr>
            <w:tcW w:w="1080" w:type="dxa"/>
          </w:tcPr>
          <w:p w14:paraId="4C20DC79" w14:textId="77777777" w:rsidR="00370320" w:rsidRPr="00590C30" w:rsidRDefault="00370320" w:rsidP="004A6BF2">
            <w:pPr>
              <w:jc w:val="center"/>
            </w:pPr>
            <w:r w:rsidRPr="00590C30">
              <w:t>0.</w:t>
            </w:r>
          </w:p>
        </w:tc>
      </w:tr>
      <w:tr w:rsidR="00370320" w:rsidRPr="00590C30" w14:paraId="47DC0618" w14:textId="77777777" w:rsidTr="004A6BF2">
        <w:trPr>
          <w:trHeight w:hRule="exact" w:val="120"/>
        </w:trPr>
        <w:tc>
          <w:tcPr>
            <w:tcW w:w="1080" w:type="dxa"/>
          </w:tcPr>
          <w:p w14:paraId="3915A3BC" w14:textId="77777777" w:rsidR="00370320" w:rsidRPr="00590C30" w:rsidRDefault="00370320" w:rsidP="004A6BF2">
            <w:pPr>
              <w:jc w:val="center"/>
            </w:pPr>
          </w:p>
        </w:tc>
        <w:tc>
          <w:tcPr>
            <w:tcW w:w="6480" w:type="dxa"/>
          </w:tcPr>
          <w:p w14:paraId="0E3725C3" w14:textId="77777777" w:rsidR="00370320" w:rsidRPr="00590C30" w:rsidRDefault="00370320" w:rsidP="004A6BF2"/>
        </w:tc>
        <w:tc>
          <w:tcPr>
            <w:tcW w:w="1440" w:type="dxa"/>
          </w:tcPr>
          <w:p w14:paraId="74B061BC" w14:textId="77777777" w:rsidR="00370320" w:rsidRPr="00590C30" w:rsidRDefault="00370320" w:rsidP="004A6BF2">
            <w:pPr>
              <w:jc w:val="center"/>
            </w:pPr>
          </w:p>
        </w:tc>
        <w:tc>
          <w:tcPr>
            <w:tcW w:w="1080" w:type="dxa"/>
          </w:tcPr>
          <w:p w14:paraId="2DA25678" w14:textId="77777777" w:rsidR="00370320" w:rsidRPr="00590C30" w:rsidRDefault="00370320" w:rsidP="004A6BF2">
            <w:pPr>
              <w:jc w:val="center"/>
            </w:pPr>
          </w:p>
        </w:tc>
      </w:tr>
      <w:tr w:rsidR="00370320" w:rsidRPr="00590C30" w14:paraId="0FB6F16C" w14:textId="77777777" w:rsidTr="004A6BF2">
        <w:tc>
          <w:tcPr>
            <w:tcW w:w="1080" w:type="dxa"/>
          </w:tcPr>
          <w:p w14:paraId="5EE2B204" w14:textId="77777777" w:rsidR="00370320" w:rsidRPr="00590C30" w:rsidRDefault="00370320" w:rsidP="004A6BF2">
            <w:pPr>
              <w:jc w:val="center"/>
            </w:pPr>
            <w:r w:rsidRPr="00590C30">
              <w:t>CID2</w:t>
            </w:r>
          </w:p>
        </w:tc>
        <w:tc>
          <w:tcPr>
            <w:tcW w:w="6480" w:type="dxa"/>
          </w:tcPr>
          <w:p w14:paraId="39D4217D" w14:textId="77777777" w:rsidR="00370320" w:rsidRPr="00590C30" w:rsidRDefault="00370320" w:rsidP="004A6BF2">
            <w:r w:rsidRPr="00590C30">
              <w:t>ID of the global coordinate system for this grid point</w:t>
            </w:r>
          </w:p>
        </w:tc>
        <w:tc>
          <w:tcPr>
            <w:tcW w:w="1440" w:type="dxa"/>
          </w:tcPr>
          <w:p w14:paraId="1A1590AE" w14:textId="77777777" w:rsidR="00370320" w:rsidRPr="00590C30" w:rsidRDefault="00370320" w:rsidP="004A6BF2">
            <w:pPr>
              <w:jc w:val="center"/>
            </w:pPr>
            <w:r w:rsidRPr="00590C30">
              <w:t>Integer &gt;= 0</w:t>
            </w:r>
          </w:p>
        </w:tc>
        <w:tc>
          <w:tcPr>
            <w:tcW w:w="1080" w:type="dxa"/>
          </w:tcPr>
          <w:p w14:paraId="485C15A3" w14:textId="77777777" w:rsidR="00370320" w:rsidRPr="00590C30" w:rsidRDefault="00370320" w:rsidP="004A6BF2">
            <w:pPr>
              <w:jc w:val="center"/>
            </w:pPr>
            <w:r w:rsidRPr="00590C30">
              <w:t>0</w:t>
            </w:r>
          </w:p>
        </w:tc>
      </w:tr>
      <w:tr w:rsidR="00370320" w:rsidRPr="00590C30" w14:paraId="3A1D70EC" w14:textId="77777777" w:rsidTr="004A6BF2">
        <w:trPr>
          <w:trHeight w:hRule="exact" w:val="120"/>
        </w:trPr>
        <w:tc>
          <w:tcPr>
            <w:tcW w:w="1080" w:type="dxa"/>
          </w:tcPr>
          <w:p w14:paraId="78588297" w14:textId="77777777" w:rsidR="00370320" w:rsidRPr="00590C30" w:rsidRDefault="00370320" w:rsidP="004A6BF2">
            <w:pPr>
              <w:jc w:val="center"/>
            </w:pPr>
          </w:p>
        </w:tc>
        <w:tc>
          <w:tcPr>
            <w:tcW w:w="6480" w:type="dxa"/>
          </w:tcPr>
          <w:p w14:paraId="7696CA32" w14:textId="77777777" w:rsidR="00370320" w:rsidRPr="00590C30" w:rsidRDefault="00370320" w:rsidP="004A6BF2"/>
        </w:tc>
        <w:tc>
          <w:tcPr>
            <w:tcW w:w="1440" w:type="dxa"/>
          </w:tcPr>
          <w:p w14:paraId="11D7DD5F" w14:textId="77777777" w:rsidR="00370320" w:rsidRPr="00590C30" w:rsidRDefault="00370320" w:rsidP="004A6BF2">
            <w:pPr>
              <w:jc w:val="center"/>
            </w:pPr>
          </w:p>
        </w:tc>
        <w:tc>
          <w:tcPr>
            <w:tcW w:w="1080" w:type="dxa"/>
          </w:tcPr>
          <w:p w14:paraId="21544D12" w14:textId="77777777" w:rsidR="00370320" w:rsidRPr="00590C30" w:rsidRDefault="00370320" w:rsidP="004A6BF2">
            <w:pPr>
              <w:jc w:val="center"/>
            </w:pPr>
          </w:p>
        </w:tc>
      </w:tr>
      <w:tr w:rsidR="00370320" w:rsidRPr="00590C30" w14:paraId="6C84527F" w14:textId="77777777" w:rsidTr="004A6BF2">
        <w:tc>
          <w:tcPr>
            <w:tcW w:w="1080" w:type="dxa"/>
          </w:tcPr>
          <w:p w14:paraId="1681EF38" w14:textId="77777777" w:rsidR="00370320" w:rsidRPr="00590C30" w:rsidRDefault="00370320" w:rsidP="004A6BF2">
            <w:pPr>
              <w:jc w:val="center"/>
            </w:pPr>
            <w:r w:rsidRPr="00590C30">
              <w:lastRenderedPageBreak/>
              <w:t>PSPC</w:t>
            </w:r>
          </w:p>
        </w:tc>
        <w:tc>
          <w:tcPr>
            <w:tcW w:w="6480" w:type="dxa"/>
          </w:tcPr>
          <w:p w14:paraId="11C2F6E3" w14:textId="77777777" w:rsidR="00370320" w:rsidRPr="00590C30" w:rsidRDefault="00370320" w:rsidP="004A6BF2">
            <w:r w:rsidRPr="00590C30">
              <w:t>Permanent single point constraints at this grid point</w:t>
            </w:r>
          </w:p>
        </w:tc>
        <w:tc>
          <w:tcPr>
            <w:tcW w:w="1440" w:type="dxa"/>
          </w:tcPr>
          <w:p w14:paraId="7F861723" w14:textId="77777777" w:rsidR="00370320" w:rsidRPr="00590C30" w:rsidRDefault="00370320" w:rsidP="004A6BF2">
            <w:pPr>
              <w:jc w:val="center"/>
            </w:pPr>
            <w:r w:rsidRPr="00590C30">
              <w:t>Integers 1-6</w:t>
            </w:r>
          </w:p>
        </w:tc>
        <w:tc>
          <w:tcPr>
            <w:tcW w:w="1080" w:type="dxa"/>
          </w:tcPr>
          <w:p w14:paraId="56328E27" w14:textId="77777777" w:rsidR="00370320" w:rsidRPr="00590C30" w:rsidRDefault="00370320" w:rsidP="004A6BF2">
            <w:pPr>
              <w:jc w:val="center"/>
            </w:pPr>
            <w:r w:rsidRPr="00590C30">
              <w:t>Blank</w:t>
            </w:r>
          </w:p>
        </w:tc>
      </w:tr>
    </w:tbl>
    <w:p w14:paraId="2B5DB44B" w14:textId="77777777" w:rsidR="00370320" w:rsidRPr="00590C30" w:rsidRDefault="00370320" w:rsidP="00370320"/>
    <w:p w14:paraId="0C6BCFC5" w14:textId="6188086A" w:rsidR="00370320" w:rsidRPr="00E80610" w:rsidRDefault="00370320" w:rsidP="003E0F96">
      <w:pPr>
        <w:pStyle w:val="Remarks"/>
        <w:rPr>
          <w:u w:val="single"/>
        </w:rPr>
      </w:pPr>
      <w:r w:rsidRPr="00E80610">
        <w:rPr>
          <w:u w:val="single"/>
        </w:rPr>
        <w:t>Remarks:</w:t>
      </w:r>
    </w:p>
    <w:p w14:paraId="1F0E81C6" w14:textId="77777777" w:rsidR="00370320" w:rsidRPr="00590C30" w:rsidRDefault="00370320" w:rsidP="003E0F96">
      <w:pPr>
        <w:pStyle w:val="Remarks"/>
      </w:pPr>
      <w:r>
        <w:t>1.</w:t>
      </w:r>
      <w:r>
        <w:tab/>
        <w:t>G</w:t>
      </w:r>
      <w:r w:rsidRPr="00590C30">
        <w:t>rid IDs must be unique</w:t>
      </w:r>
      <w:r>
        <w:t xml:space="preserve"> among all GRID entries</w:t>
      </w:r>
      <w:r w:rsidRPr="00590C30">
        <w:t>.</w:t>
      </w:r>
    </w:p>
    <w:p w14:paraId="1CE474CE" w14:textId="77777777" w:rsidR="00370320" w:rsidRPr="00590C30" w:rsidRDefault="00370320" w:rsidP="003E0F96">
      <w:pPr>
        <w:pStyle w:val="Remarks"/>
      </w:pPr>
      <w:r w:rsidRPr="00590C30">
        <w:t>2.</w:t>
      </w:r>
      <w:r w:rsidRPr="00590C30">
        <w:tab/>
        <w:t>The word “permanent” in regards to the single point constraints (SPC’s) defined on the GRID entry is merely a designation given to SPC’s defined on GRID entries.  The PSPC field does not have to be used.  Any, or all, of the zero value (i.e., not enforced displacement) single point constraints used in a model can be specified on Bulk Data SPC or SPC1 entries or as PSPC’s on the GRID entry.</w:t>
      </w:r>
    </w:p>
    <w:p w14:paraId="59A6E9B0" w14:textId="77777777" w:rsidR="00370320" w:rsidRPr="00590C30" w:rsidRDefault="00370320" w:rsidP="003E0F96">
      <w:pPr>
        <w:pStyle w:val="Remarks"/>
      </w:pPr>
      <w:r w:rsidRPr="00590C30">
        <w:t>3.</w:t>
      </w:r>
      <w:r w:rsidRPr="00590C30">
        <w:tab/>
        <w:t>A blank entry for CIDi implies the basic coordinate system.</w:t>
      </w:r>
    </w:p>
    <w:p w14:paraId="735FDA0E" w14:textId="77777777" w:rsidR="00370320" w:rsidRPr="002E696B" w:rsidRDefault="00370320" w:rsidP="004C6C23">
      <w:pPr>
        <w:pStyle w:val="Corner"/>
      </w:pPr>
      <w:r w:rsidRPr="002F396F">
        <w:br w:type="page"/>
      </w:r>
      <w:bookmarkStart w:id="2348" w:name="_Toc27121617"/>
      <w:bookmarkStart w:id="2349" w:name="_Toc27121721"/>
      <w:bookmarkStart w:id="2350" w:name="_Toc27196901"/>
      <w:bookmarkStart w:id="2351" w:name="_Toc27197006"/>
      <w:bookmarkStart w:id="2352" w:name="_Toc27198277"/>
      <w:bookmarkStart w:id="2353" w:name="_Toc27202799"/>
      <w:bookmarkStart w:id="2354" w:name="_Toc27206257"/>
      <w:bookmarkStart w:id="2355" w:name="_Toc27206362"/>
      <w:bookmarkStart w:id="2356" w:name="_Toc27217270"/>
      <w:bookmarkStart w:id="2357" w:name="_Toc27217375"/>
      <w:bookmarkStart w:id="2358" w:name="_Toc27217479"/>
      <w:bookmarkStart w:id="2359" w:name="_Toc27217852"/>
      <w:bookmarkStart w:id="2360" w:name="_Toc27217956"/>
      <w:bookmarkStart w:id="2361" w:name="_Toc27296361"/>
      <w:bookmarkStart w:id="2362" w:name="_Toc27393869"/>
      <w:bookmarkStart w:id="2363" w:name="_Toc27479885"/>
      <w:bookmarkStart w:id="2364" w:name="_Toc27717264"/>
      <w:r w:rsidRPr="002E696B">
        <w:lastRenderedPageBreak/>
        <w:t>LOAD</w:t>
      </w:r>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p>
    <w:p w14:paraId="29B85316" w14:textId="77777777" w:rsidR="00370320" w:rsidRPr="007E3809" w:rsidRDefault="00370320" w:rsidP="008472B7">
      <w:pPr>
        <w:pStyle w:val="Heading2"/>
      </w:pPr>
      <w:bookmarkStart w:id="2365" w:name="_Toc28327061"/>
      <w:bookmarkStart w:id="2366" w:name="_Toc28600392"/>
      <w:bookmarkStart w:id="2367" w:name="_Toc164034510"/>
      <w:r>
        <w:t>LOAD</w:t>
      </w:r>
      <w:bookmarkEnd w:id="2365"/>
      <w:bookmarkEnd w:id="2366"/>
      <w:bookmarkEnd w:id="2367"/>
    </w:p>
    <w:p w14:paraId="1F583096" w14:textId="77777777" w:rsidR="00370320" w:rsidRDefault="00370320" w:rsidP="00370320">
      <w:pPr>
        <w:rPr>
          <w:sz w:val="22"/>
          <w:u w:val="single"/>
        </w:rPr>
      </w:pPr>
    </w:p>
    <w:p w14:paraId="391B3055" w14:textId="4FEA99F3" w:rsidR="00370320" w:rsidRPr="00590C30" w:rsidRDefault="00370320" w:rsidP="00370320">
      <w:r w:rsidRPr="00590C30">
        <w:rPr>
          <w:sz w:val="22"/>
          <w:u w:val="single"/>
        </w:rPr>
        <w:t>Description:</w:t>
      </w:r>
      <w:r w:rsidRPr="00590C30">
        <w:rPr>
          <w:sz w:val="22"/>
        </w:rPr>
        <w:t xml:space="preserve"> </w:t>
      </w:r>
    </w:p>
    <w:p w14:paraId="631A0751" w14:textId="77777777" w:rsidR="00370320" w:rsidRPr="00590C30" w:rsidRDefault="00370320" w:rsidP="00370320">
      <w:pPr>
        <w:rPr>
          <w:sz w:val="22"/>
        </w:rPr>
      </w:pPr>
      <w:r>
        <w:rPr>
          <w:sz w:val="22"/>
        </w:rPr>
        <w:t>This entry combines loads</w:t>
      </w:r>
      <w:r w:rsidRPr="00590C30">
        <w:rPr>
          <w:sz w:val="22"/>
        </w:rPr>
        <w:t xml:space="preserve"> defined on FORCE, MOMENT, PLOAD2, GRAV entries</w:t>
      </w:r>
    </w:p>
    <w:p w14:paraId="69B4FA77" w14:textId="77777777" w:rsidR="00370320" w:rsidRPr="00590C30" w:rsidRDefault="00370320" w:rsidP="00370320"/>
    <w:p w14:paraId="29516DBE" w14:textId="7620CD33" w:rsidR="00370320" w:rsidRPr="00590C30" w:rsidRDefault="00370320" w:rsidP="00370320">
      <w:r w:rsidRPr="00590C30">
        <w:rPr>
          <w:sz w:val="22"/>
          <w:u w:val="single"/>
        </w:rPr>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A92095D" w14:textId="77777777" w:rsidTr="004A6BF2">
        <w:tc>
          <w:tcPr>
            <w:tcW w:w="1008" w:type="dxa"/>
            <w:tcBorders>
              <w:top w:val="nil"/>
              <w:left w:val="nil"/>
              <w:bottom w:val="nil"/>
              <w:right w:val="nil"/>
            </w:tcBorders>
          </w:tcPr>
          <w:p w14:paraId="33EBCE7E" w14:textId="77777777" w:rsidR="00370320" w:rsidRPr="00590C30" w:rsidRDefault="00370320" w:rsidP="004A6BF2">
            <w:pPr>
              <w:jc w:val="center"/>
            </w:pPr>
            <w:r w:rsidRPr="00590C30">
              <w:t>1</w:t>
            </w:r>
          </w:p>
        </w:tc>
        <w:tc>
          <w:tcPr>
            <w:tcW w:w="1008" w:type="dxa"/>
            <w:tcBorders>
              <w:top w:val="nil"/>
              <w:left w:val="nil"/>
              <w:bottom w:val="nil"/>
              <w:right w:val="nil"/>
            </w:tcBorders>
          </w:tcPr>
          <w:p w14:paraId="785D81A6" w14:textId="77777777" w:rsidR="00370320" w:rsidRPr="00590C30" w:rsidRDefault="00370320" w:rsidP="004A6BF2">
            <w:pPr>
              <w:jc w:val="center"/>
            </w:pPr>
            <w:r w:rsidRPr="00590C30">
              <w:t>2</w:t>
            </w:r>
          </w:p>
        </w:tc>
        <w:tc>
          <w:tcPr>
            <w:tcW w:w="1008" w:type="dxa"/>
            <w:tcBorders>
              <w:top w:val="nil"/>
              <w:left w:val="nil"/>
              <w:bottom w:val="nil"/>
              <w:right w:val="nil"/>
            </w:tcBorders>
          </w:tcPr>
          <w:p w14:paraId="3643C141" w14:textId="77777777" w:rsidR="00370320" w:rsidRPr="00590C30" w:rsidRDefault="00370320" w:rsidP="004A6BF2">
            <w:pPr>
              <w:jc w:val="center"/>
            </w:pPr>
            <w:r w:rsidRPr="00590C30">
              <w:t>3</w:t>
            </w:r>
          </w:p>
        </w:tc>
        <w:tc>
          <w:tcPr>
            <w:tcW w:w="1008" w:type="dxa"/>
            <w:tcBorders>
              <w:top w:val="nil"/>
              <w:left w:val="nil"/>
              <w:bottom w:val="nil"/>
              <w:right w:val="nil"/>
            </w:tcBorders>
          </w:tcPr>
          <w:p w14:paraId="6059AF81" w14:textId="77777777" w:rsidR="00370320" w:rsidRPr="00590C30" w:rsidRDefault="00370320" w:rsidP="004A6BF2">
            <w:pPr>
              <w:jc w:val="center"/>
            </w:pPr>
            <w:r w:rsidRPr="00590C30">
              <w:t>4</w:t>
            </w:r>
          </w:p>
        </w:tc>
        <w:tc>
          <w:tcPr>
            <w:tcW w:w="1008" w:type="dxa"/>
            <w:tcBorders>
              <w:top w:val="nil"/>
              <w:left w:val="nil"/>
              <w:bottom w:val="nil"/>
              <w:right w:val="nil"/>
            </w:tcBorders>
          </w:tcPr>
          <w:p w14:paraId="6BAEE058" w14:textId="77777777" w:rsidR="00370320" w:rsidRPr="00590C30" w:rsidRDefault="00370320" w:rsidP="004A6BF2">
            <w:pPr>
              <w:jc w:val="center"/>
            </w:pPr>
            <w:r w:rsidRPr="00590C30">
              <w:t>5</w:t>
            </w:r>
          </w:p>
        </w:tc>
        <w:tc>
          <w:tcPr>
            <w:tcW w:w="1008" w:type="dxa"/>
            <w:tcBorders>
              <w:top w:val="nil"/>
              <w:left w:val="nil"/>
              <w:bottom w:val="nil"/>
              <w:right w:val="nil"/>
            </w:tcBorders>
          </w:tcPr>
          <w:p w14:paraId="2EE1932B" w14:textId="77777777" w:rsidR="00370320" w:rsidRPr="00590C30" w:rsidRDefault="00370320" w:rsidP="004A6BF2">
            <w:pPr>
              <w:jc w:val="center"/>
            </w:pPr>
            <w:r w:rsidRPr="00590C30">
              <w:t>6</w:t>
            </w:r>
          </w:p>
        </w:tc>
        <w:tc>
          <w:tcPr>
            <w:tcW w:w="1008" w:type="dxa"/>
            <w:tcBorders>
              <w:top w:val="nil"/>
              <w:left w:val="nil"/>
              <w:bottom w:val="nil"/>
              <w:right w:val="nil"/>
            </w:tcBorders>
          </w:tcPr>
          <w:p w14:paraId="1ED7B48F" w14:textId="77777777" w:rsidR="00370320" w:rsidRPr="00590C30" w:rsidRDefault="00370320" w:rsidP="004A6BF2">
            <w:pPr>
              <w:jc w:val="center"/>
            </w:pPr>
            <w:r w:rsidRPr="00590C30">
              <w:t>7</w:t>
            </w:r>
          </w:p>
        </w:tc>
        <w:tc>
          <w:tcPr>
            <w:tcW w:w="1008" w:type="dxa"/>
            <w:tcBorders>
              <w:top w:val="nil"/>
              <w:left w:val="nil"/>
              <w:bottom w:val="nil"/>
              <w:right w:val="nil"/>
            </w:tcBorders>
          </w:tcPr>
          <w:p w14:paraId="5436A6EB" w14:textId="77777777" w:rsidR="00370320" w:rsidRPr="00590C30" w:rsidRDefault="00370320" w:rsidP="004A6BF2">
            <w:pPr>
              <w:jc w:val="center"/>
            </w:pPr>
            <w:r w:rsidRPr="00590C30">
              <w:t>8</w:t>
            </w:r>
          </w:p>
        </w:tc>
        <w:tc>
          <w:tcPr>
            <w:tcW w:w="1008" w:type="dxa"/>
            <w:tcBorders>
              <w:top w:val="nil"/>
              <w:left w:val="nil"/>
              <w:bottom w:val="nil"/>
              <w:right w:val="nil"/>
            </w:tcBorders>
          </w:tcPr>
          <w:p w14:paraId="4FAE5E76" w14:textId="77777777" w:rsidR="00370320" w:rsidRPr="00590C30" w:rsidRDefault="00370320" w:rsidP="004A6BF2">
            <w:pPr>
              <w:jc w:val="center"/>
            </w:pPr>
            <w:r w:rsidRPr="00590C30">
              <w:t>9</w:t>
            </w:r>
          </w:p>
        </w:tc>
        <w:tc>
          <w:tcPr>
            <w:tcW w:w="1008" w:type="dxa"/>
            <w:tcBorders>
              <w:top w:val="nil"/>
              <w:left w:val="nil"/>
              <w:bottom w:val="nil"/>
              <w:right w:val="nil"/>
            </w:tcBorders>
          </w:tcPr>
          <w:p w14:paraId="6F6AAD94" w14:textId="77777777" w:rsidR="00370320" w:rsidRPr="00590C30" w:rsidRDefault="00370320" w:rsidP="004A6BF2">
            <w:pPr>
              <w:jc w:val="center"/>
            </w:pPr>
            <w:r w:rsidRPr="00590C30">
              <w:t>10</w:t>
            </w:r>
          </w:p>
        </w:tc>
      </w:tr>
      <w:tr w:rsidR="00370320" w:rsidRPr="00590C30" w14:paraId="38BA0BF3" w14:textId="77777777" w:rsidTr="004A6BF2">
        <w:tc>
          <w:tcPr>
            <w:tcW w:w="1008" w:type="dxa"/>
            <w:tcBorders>
              <w:top w:val="single" w:sz="4" w:space="0" w:color="auto"/>
              <w:right w:val="single" w:sz="4" w:space="0" w:color="auto"/>
            </w:tcBorders>
          </w:tcPr>
          <w:p w14:paraId="7F7E25B3" w14:textId="77777777" w:rsidR="00370320" w:rsidRPr="00590C30" w:rsidRDefault="00370320" w:rsidP="004A6BF2">
            <w:r w:rsidRPr="00590C30">
              <w:t>LOAD</w:t>
            </w:r>
          </w:p>
        </w:tc>
        <w:tc>
          <w:tcPr>
            <w:tcW w:w="1008" w:type="dxa"/>
            <w:tcBorders>
              <w:top w:val="single" w:sz="4" w:space="0" w:color="auto"/>
              <w:left w:val="single" w:sz="4" w:space="0" w:color="auto"/>
              <w:right w:val="single" w:sz="4" w:space="0" w:color="auto"/>
            </w:tcBorders>
          </w:tcPr>
          <w:p w14:paraId="257939F7" w14:textId="77777777" w:rsidR="00370320" w:rsidRPr="00590C30" w:rsidRDefault="00370320" w:rsidP="004A6BF2">
            <w:pPr>
              <w:jc w:val="center"/>
            </w:pPr>
            <w:r w:rsidRPr="00590C30">
              <w:t>SID</w:t>
            </w:r>
          </w:p>
        </w:tc>
        <w:tc>
          <w:tcPr>
            <w:tcW w:w="1008" w:type="dxa"/>
            <w:tcBorders>
              <w:top w:val="single" w:sz="4" w:space="0" w:color="auto"/>
              <w:left w:val="single" w:sz="4" w:space="0" w:color="auto"/>
              <w:right w:val="single" w:sz="4" w:space="0" w:color="auto"/>
            </w:tcBorders>
          </w:tcPr>
          <w:p w14:paraId="36B18EF9" w14:textId="77777777" w:rsidR="00370320" w:rsidRPr="00590C30" w:rsidRDefault="00370320" w:rsidP="004A6BF2">
            <w:pPr>
              <w:jc w:val="center"/>
            </w:pPr>
            <w:r w:rsidRPr="00590C30">
              <w:t>S</w:t>
            </w:r>
          </w:p>
        </w:tc>
        <w:tc>
          <w:tcPr>
            <w:tcW w:w="1008" w:type="dxa"/>
            <w:tcBorders>
              <w:top w:val="single" w:sz="4" w:space="0" w:color="auto"/>
              <w:left w:val="single" w:sz="4" w:space="0" w:color="auto"/>
              <w:right w:val="single" w:sz="4" w:space="0" w:color="auto"/>
            </w:tcBorders>
          </w:tcPr>
          <w:p w14:paraId="54C6C2EB" w14:textId="77777777" w:rsidR="00370320" w:rsidRPr="00590C30" w:rsidRDefault="00370320" w:rsidP="004A6BF2">
            <w:pPr>
              <w:jc w:val="center"/>
            </w:pPr>
            <w:r w:rsidRPr="00590C30">
              <w:t>S1</w:t>
            </w:r>
          </w:p>
        </w:tc>
        <w:tc>
          <w:tcPr>
            <w:tcW w:w="1008" w:type="dxa"/>
            <w:tcBorders>
              <w:top w:val="single" w:sz="4" w:space="0" w:color="auto"/>
              <w:left w:val="single" w:sz="4" w:space="0" w:color="auto"/>
              <w:right w:val="single" w:sz="4" w:space="0" w:color="auto"/>
            </w:tcBorders>
          </w:tcPr>
          <w:p w14:paraId="683090C1" w14:textId="77777777" w:rsidR="00370320" w:rsidRPr="00590C30" w:rsidRDefault="00370320" w:rsidP="004A6BF2">
            <w:pPr>
              <w:jc w:val="center"/>
            </w:pPr>
            <w:r w:rsidRPr="00590C30">
              <w:t>L1</w:t>
            </w:r>
          </w:p>
        </w:tc>
        <w:tc>
          <w:tcPr>
            <w:tcW w:w="1008" w:type="dxa"/>
            <w:tcBorders>
              <w:top w:val="single" w:sz="4" w:space="0" w:color="auto"/>
              <w:left w:val="single" w:sz="4" w:space="0" w:color="auto"/>
              <w:right w:val="single" w:sz="4" w:space="0" w:color="auto"/>
            </w:tcBorders>
          </w:tcPr>
          <w:p w14:paraId="2A2E1EB8" w14:textId="77777777" w:rsidR="00370320" w:rsidRPr="00590C30" w:rsidRDefault="00370320" w:rsidP="004A6BF2">
            <w:pPr>
              <w:jc w:val="center"/>
            </w:pPr>
            <w:r w:rsidRPr="00590C30">
              <w:t>S2</w:t>
            </w:r>
          </w:p>
        </w:tc>
        <w:tc>
          <w:tcPr>
            <w:tcW w:w="1008" w:type="dxa"/>
            <w:tcBorders>
              <w:top w:val="single" w:sz="4" w:space="0" w:color="auto"/>
              <w:left w:val="single" w:sz="4" w:space="0" w:color="auto"/>
              <w:right w:val="single" w:sz="4" w:space="0" w:color="auto"/>
            </w:tcBorders>
          </w:tcPr>
          <w:p w14:paraId="465D542E" w14:textId="77777777" w:rsidR="00370320" w:rsidRPr="00590C30" w:rsidRDefault="00370320" w:rsidP="004A6BF2">
            <w:pPr>
              <w:jc w:val="center"/>
            </w:pPr>
            <w:r w:rsidRPr="00590C30">
              <w:t>L2</w:t>
            </w:r>
          </w:p>
        </w:tc>
        <w:tc>
          <w:tcPr>
            <w:tcW w:w="1008" w:type="dxa"/>
            <w:tcBorders>
              <w:top w:val="single" w:sz="4" w:space="0" w:color="auto"/>
              <w:left w:val="single" w:sz="4" w:space="0" w:color="auto"/>
              <w:right w:val="single" w:sz="4" w:space="0" w:color="auto"/>
            </w:tcBorders>
          </w:tcPr>
          <w:p w14:paraId="057352AA" w14:textId="77777777" w:rsidR="00370320" w:rsidRPr="00590C30" w:rsidRDefault="00370320" w:rsidP="004A6BF2">
            <w:pPr>
              <w:jc w:val="center"/>
            </w:pPr>
            <w:r w:rsidRPr="00590C30">
              <w:t>S3</w:t>
            </w:r>
          </w:p>
        </w:tc>
        <w:tc>
          <w:tcPr>
            <w:tcW w:w="1008" w:type="dxa"/>
            <w:tcBorders>
              <w:top w:val="single" w:sz="4" w:space="0" w:color="auto"/>
              <w:left w:val="single" w:sz="4" w:space="0" w:color="auto"/>
              <w:right w:val="single" w:sz="4" w:space="0" w:color="auto"/>
            </w:tcBorders>
          </w:tcPr>
          <w:p w14:paraId="3436F117" w14:textId="77777777" w:rsidR="00370320" w:rsidRPr="00590C30" w:rsidRDefault="00370320" w:rsidP="004A6BF2">
            <w:pPr>
              <w:jc w:val="center"/>
            </w:pPr>
            <w:r w:rsidRPr="00590C30">
              <w:t>L3</w:t>
            </w:r>
          </w:p>
        </w:tc>
        <w:tc>
          <w:tcPr>
            <w:tcW w:w="1008" w:type="dxa"/>
            <w:tcBorders>
              <w:top w:val="single" w:sz="4" w:space="0" w:color="auto"/>
              <w:left w:val="single" w:sz="4" w:space="0" w:color="auto"/>
            </w:tcBorders>
          </w:tcPr>
          <w:p w14:paraId="3ACBD513" w14:textId="77777777" w:rsidR="00370320" w:rsidRPr="00590C30" w:rsidRDefault="00370320" w:rsidP="004A6BF2">
            <w:r w:rsidRPr="00590C30">
              <w:t>+CONT</w:t>
            </w:r>
          </w:p>
        </w:tc>
      </w:tr>
      <w:tr w:rsidR="00370320" w:rsidRPr="00590C30" w14:paraId="14B3DED2" w14:textId="77777777" w:rsidTr="004A6BF2">
        <w:tc>
          <w:tcPr>
            <w:tcW w:w="1008" w:type="dxa"/>
            <w:tcBorders>
              <w:top w:val="single" w:sz="4" w:space="0" w:color="auto"/>
              <w:right w:val="single" w:sz="4" w:space="0" w:color="auto"/>
            </w:tcBorders>
          </w:tcPr>
          <w:p w14:paraId="54693F25" w14:textId="77777777" w:rsidR="00370320" w:rsidRPr="00590C30" w:rsidRDefault="00370320" w:rsidP="004A6BF2">
            <w:r w:rsidRPr="00590C30">
              <w:t>+CONT</w:t>
            </w:r>
          </w:p>
        </w:tc>
        <w:tc>
          <w:tcPr>
            <w:tcW w:w="1008" w:type="dxa"/>
            <w:tcBorders>
              <w:top w:val="single" w:sz="4" w:space="0" w:color="auto"/>
              <w:left w:val="single" w:sz="4" w:space="0" w:color="auto"/>
              <w:right w:val="single" w:sz="4" w:space="0" w:color="auto"/>
            </w:tcBorders>
          </w:tcPr>
          <w:p w14:paraId="64A84E6C" w14:textId="77777777" w:rsidR="00370320" w:rsidRPr="00590C30" w:rsidRDefault="00370320" w:rsidP="004A6BF2">
            <w:pPr>
              <w:jc w:val="center"/>
            </w:pPr>
            <w:r w:rsidRPr="00590C30">
              <w:t>S4</w:t>
            </w:r>
          </w:p>
        </w:tc>
        <w:tc>
          <w:tcPr>
            <w:tcW w:w="1008" w:type="dxa"/>
            <w:tcBorders>
              <w:top w:val="single" w:sz="4" w:space="0" w:color="auto"/>
              <w:left w:val="single" w:sz="4" w:space="0" w:color="auto"/>
              <w:right w:val="single" w:sz="4" w:space="0" w:color="auto"/>
            </w:tcBorders>
          </w:tcPr>
          <w:p w14:paraId="27D5793A" w14:textId="77777777" w:rsidR="00370320" w:rsidRPr="00590C30" w:rsidRDefault="00370320" w:rsidP="004A6BF2">
            <w:pPr>
              <w:jc w:val="center"/>
            </w:pPr>
            <w:r w:rsidRPr="00590C30">
              <w:t>L4</w:t>
            </w:r>
          </w:p>
        </w:tc>
        <w:tc>
          <w:tcPr>
            <w:tcW w:w="1008" w:type="dxa"/>
            <w:tcBorders>
              <w:top w:val="single" w:sz="4" w:space="0" w:color="auto"/>
              <w:left w:val="single" w:sz="4" w:space="0" w:color="auto"/>
              <w:right w:val="single" w:sz="4" w:space="0" w:color="auto"/>
            </w:tcBorders>
          </w:tcPr>
          <w:p w14:paraId="43986071" w14:textId="77777777" w:rsidR="00370320" w:rsidRPr="00590C30" w:rsidRDefault="00370320" w:rsidP="004A6BF2">
            <w:pPr>
              <w:jc w:val="center"/>
            </w:pPr>
            <w:r w:rsidRPr="00590C30">
              <w:t>(etc)</w:t>
            </w:r>
          </w:p>
        </w:tc>
        <w:tc>
          <w:tcPr>
            <w:tcW w:w="1008" w:type="dxa"/>
            <w:tcBorders>
              <w:top w:val="single" w:sz="4" w:space="0" w:color="auto"/>
              <w:left w:val="single" w:sz="4" w:space="0" w:color="auto"/>
              <w:right w:val="single" w:sz="4" w:space="0" w:color="auto"/>
            </w:tcBorders>
          </w:tcPr>
          <w:p w14:paraId="47B895A2"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0F5145BD"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3BED2DFD"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150A23F2"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4111B702" w14:textId="77777777" w:rsidR="00370320" w:rsidRPr="00590C30" w:rsidRDefault="00370320" w:rsidP="004A6BF2">
            <w:pPr>
              <w:jc w:val="center"/>
            </w:pPr>
          </w:p>
        </w:tc>
        <w:tc>
          <w:tcPr>
            <w:tcW w:w="1008" w:type="dxa"/>
            <w:tcBorders>
              <w:top w:val="single" w:sz="4" w:space="0" w:color="auto"/>
              <w:left w:val="single" w:sz="4" w:space="0" w:color="auto"/>
            </w:tcBorders>
          </w:tcPr>
          <w:p w14:paraId="5FA69520" w14:textId="77777777" w:rsidR="00370320" w:rsidRPr="00590C30" w:rsidRDefault="00370320" w:rsidP="004A6BF2"/>
        </w:tc>
      </w:tr>
    </w:tbl>
    <w:p w14:paraId="5377CADF" w14:textId="77777777" w:rsidR="00370320" w:rsidRPr="00590C30" w:rsidRDefault="00370320" w:rsidP="00370320"/>
    <w:p w14:paraId="08B3E5D4" w14:textId="636D1A22" w:rsidR="00370320" w:rsidRPr="00590C30" w:rsidRDefault="00370320" w:rsidP="00370320">
      <w:r w:rsidRPr="00590C30">
        <w:rPr>
          <w:sz w:val="22"/>
          <w:u w:val="single"/>
        </w:rPr>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8E95032" w14:textId="77777777" w:rsidTr="004A6BF2">
        <w:tc>
          <w:tcPr>
            <w:tcW w:w="1008" w:type="dxa"/>
          </w:tcPr>
          <w:p w14:paraId="7884A1C5" w14:textId="77777777" w:rsidR="00370320" w:rsidRPr="00590C30" w:rsidRDefault="00370320" w:rsidP="004A6BF2">
            <w:r w:rsidRPr="00590C30">
              <w:t>LOAD</w:t>
            </w:r>
          </w:p>
        </w:tc>
        <w:tc>
          <w:tcPr>
            <w:tcW w:w="1008" w:type="dxa"/>
          </w:tcPr>
          <w:p w14:paraId="133F05C5" w14:textId="77777777" w:rsidR="00370320" w:rsidRPr="00590C30" w:rsidRDefault="00370320" w:rsidP="004A6BF2">
            <w:pPr>
              <w:jc w:val="center"/>
            </w:pPr>
            <w:r w:rsidRPr="00590C30">
              <w:t>12345</w:t>
            </w:r>
          </w:p>
        </w:tc>
        <w:tc>
          <w:tcPr>
            <w:tcW w:w="1008" w:type="dxa"/>
          </w:tcPr>
          <w:p w14:paraId="73CD0C23" w14:textId="77777777" w:rsidR="00370320" w:rsidRPr="00590C30" w:rsidRDefault="00370320" w:rsidP="004A6BF2">
            <w:pPr>
              <w:jc w:val="center"/>
            </w:pPr>
            <w:r w:rsidRPr="00590C30">
              <w:t>1500.</w:t>
            </w:r>
          </w:p>
        </w:tc>
        <w:tc>
          <w:tcPr>
            <w:tcW w:w="1008" w:type="dxa"/>
          </w:tcPr>
          <w:p w14:paraId="1C57960D" w14:textId="77777777" w:rsidR="00370320" w:rsidRPr="00590C30" w:rsidRDefault="00370320" w:rsidP="004A6BF2">
            <w:pPr>
              <w:jc w:val="center"/>
            </w:pPr>
            <w:r w:rsidRPr="00590C30">
              <w:t>151.5</w:t>
            </w:r>
          </w:p>
        </w:tc>
        <w:tc>
          <w:tcPr>
            <w:tcW w:w="1008" w:type="dxa"/>
          </w:tcPr>
          <w:p w14:paraId="67242399" w14:textId="77777777" w:rsidR="00370320" w:rsidRPr="00590C30" w:rsidRDefault="00370320" w:rsidP="004A6BF2">
            <w:pPr>
              <w:jc w:val="center"/>
            </w:pPr>
            <w:r w:rsidRPr="00590C30">
              <w:t>25</w:t>
            </w:r>
          </w:p>
        </w:tc>
        <w:tc>
          <w:tcPr>
            <w:tcW w:w="1008" w:type="dxa"/>
          </w:tcPr>
          <w:p w14:paraId="70768B3B" w14:textId="77777777" w:rsidR="00370320" w:rsidRPr="00590C30" w:rsidRDefault="00370320" w:rsidP="004A6BF2">
            <w:pPr>
              <w:jc w:val="center"/>
            </w:pPr>
            <w:r w:rsidRPr="00590C30">
              <w:t>290.2</w:t>
            </w:r>
          </w:p>
        </w:tc>
        <w:tc>
          <w:tcPr>
            <w:tcW w:w="1008" w:type="dxa"/>
          </w:tcPr>
          <w:p w14:paraId="0EC850CB" w14:textId="77777777" w:rsidR="00370320" w:rsidRPr="00590C30" w:rsidRDefault="00370320" w:rsidP="004A6BF2">
            <w:pPr>
              <w:jc w:val="center"/>
            </w:pPr>
            <w:r w:rsidRPr="00590C30">
              <w:t>33</w:t>
            </w:r>
          </w:p>
        </w:tc>
        <w:tc>
          <w:tcPr>
            <w:tcW w:w="1008" w:type="dxa"/>
          </w:tcPr>
          <w:p w14:paraId="35D0470D" w14:textId="77777777" w:rsidR="00370320" w:rsidRPr="00590C30" w:rsidRDefault="00370320" w:rsidP="004A6BF2">
            <w:pPr>
              <w:jc w:val="center"/>
            </w:pPr>
            <w:r w:rsidRPr="00590C30">
              <w:t>780.3</w:t>
            </w:r>
          </w:p>
        </w:tc>
        <w:tc>
          <w:tcPr>
            <w:tcW w:w="1008" w:type="dxa"/>
          </w:tcPr>
          <w:p w14:paraId="12428642" w14:textId="77777777" w:rsidR="00370320" w:rsidRPr="00590C30" w:rsidRDefault="00370320" w:rsidP="004A6BF2">
            <w:pPr>
              <w:jc w:val="center"/>
            </w:pPr>
            <w:r w:rsidRPr="00590C30">
              <w:t>24</w:t>
            </w:r>
          </w:p>
        </w:tc>
        <w:tc>
          <w:tcPr>
            <w:tcW w:w="1008" w:type="dxa"/>
          </w:tcPr>
          <w:p w14:paraId="1D253EDC" w14:textId="77777777" w:rsidR="00370320" w:rsidRPr="00590C30" w:rsidRDefault="00370320" w:rsidP="004A6BF2">
            <w:r w:rsidRPr="00590C30">
              <w:t>+L002</w:t>
            </w:r>
          </w:p>
        </w:tc>
      </w:tr>
      <w:tr w:rsidR="00370320" w:rsidRPr="00590C30" w14:paraId="3C7B681B" w14:textId="77777777" w:rsidTr="004A6BF2">
        <w:tc>
          <w:tcPr>
            <w:tcW w:w="1008" w:type="dxa"/>
          </w:tcPr>
          <w:p w14:paraId="69B65292" w14:textId="77777777" w:rsidR="00370320" w:rsidRPr="00590C30" w:rsidRDefault="00370320" w:rsidP="004A6BF2">
            <w:r w:rsidRPr="00590C30">
              <w:t>+L002</w:t>
            </w:r>
          </w:p>
        </w:tc>
        <w:tc>
          <w:tcPr>
            <w:tcW w:w="1008" w:type="dxa"/>
          </w:tcPr>
          <w:p w14:paraId="128AA507" w14:textId="77777777" w:rsidR="00370320" w:rsidRPr="00590C30" w:rsidRDefault="00370320" w:rsidP="004A6BF2">
            <w:pPr>
              <w:jc w:val="center"/>
            </w:pPr>
            <w:r w:rsidRPr="00590C30">
              <w:t>2450.1</w:t>
            </w:r>
          </w:p>
        </w:tc>
        <w:tc>
          <w:tcPr>
            <w:tcW w:w="1008" w:type="dxa"/>
          </w:tcPr>
          <w:p w14:paraId="6BE9A5ED" w14:textId="77777777" w:rsidR="00370320" w:rsidRPr="00590C30" w:rsidRDefault="00370320" w:rsidP="004A6BF2">
            <w:pPr>
              <w:jc w:val="center"/>
            </w:pPr>
            <w:r w:rsidRPr="00590C30">
              <w:t>12</w:t>
            </w:r>
          </w:p>
        </w:tc>
        <w:tc>
          <w:tcPr>
            <w:tcW w:w="1008" w:type="dxa"/>
          </w:tcPr>
          <w:p w14:paraId="7D8F71A0" w14:textId="77777777" w:rsidR="00370320" w:rsidRPr="00590C30" w:rsidRDefault="00370320" w:rsidP="004A6BF2">
            <w:pPr>
              <w:jc w:val="center"/>
            </w:pPr>
          </w:p>
        </w:tc>
        <w:tc>
          <w:tcPr>
            <w:tcW w:w="1008" w:type="dxa"/>
          </w:tcPr>
          <w:p w14:paraId="03070323" w14:textId="77777777" w:rsidR="00370320" w:rsidRPr="00590C30" w:rsidRDefault="00370320" w:rsidP="004A6BF2">
            <w:pPr>
              <w:jc w:val="center"/>
            </w:pPr>
          </w:p>
        </w:tc>
        <w:tc>
          <w:tcPr>
            <w:tcW w:w="1008" w:type="dxa"/>
          </w:tcPr>
          <w:p w14:paraId="3F0FFA81" w14:textId="77777777" w:rsidR="00370320" w:rsidRPr="00590C30" w:rsidRDefault="00370320" w:rsidP="004A6BF2">
            <w:pPr>
              <w:jc w:val="center"/>
            </w:pPr>
          </w:p>
        </w:tc>
        <w:tc>
          <w:tcPr>
            <w:tcW w:w="1008" w:type="dxa"/>
          </w:tcPr>
          <w:p w14:paraId="630A07D2" w14:textId="77777777" w:rsidR="00370320" w:rsidRPr="00590C30" w:rsidRDefault="00370320" w:rsidP="004A6BF2">
            <w:pPr>
              <w:jc w:val="center"/>
            </w:pPr>
          </w:p>
        </w:tc>
        <w:tc>
          <w:tcPr>
            <w:tcW w:w="1008" w:type="dxa"/>
          </w:tcPr>
          <w:p w14:paraId="12DAF5C8" w14:textId="77777777" w:rsidR="00370320" w:rsidRPr="00590C30" w:rsidRDefault="00370320" w:rsidP="004A6BF2">
            <w:pPr>
              <w:jc w:val="center"/>
            </w:pPr>
          </w:p>
        </w:tc>
        <w:tc>
          <w:tcPr>
            <w:tcW w:w="1008" w:type="dxa"/>
          </w:tcPr>
          <w:p w14:paraId="7513C21C" w14:textId="77777777" w:rsidR="00370320" w:rsidRPr="00590C30" w:rsidRDefault="00370320" w:rsidP="004A6BF2">
            <w:pPr>
              <w:jc w:val="center"/>
            </w:pPr>
          </w:p>
        </w:tc>
        <w:tc>
          <w:tcPr>
            <w:tcW w:w="1008" w:type="dxa"/>
          </w:tcPr>
          <w:p w14:paraId="120A9ED1" w14:textId="77777777" w:rsidR="00370320" w:rsidRPr="00590C30" w:rsidRDefault="00370320" w:rsidP="004A6BF2"/>
        </w:tc>
      </w:tr>
    </w:tbl>
    <w:p w14:paraId="6555A5C7" w14:textId="77777777" w:rsidR="00370320" w:rsidRPr="00590C30" w:rsidRDefault="00370320" w:rsidP="00370320"/>
    <w:p w14:paraId="394603B1" w14:textId="6B9066E3" w:rsidR="00370320" w:rsidRPr="00590C30" w:rsidRDefault="00370320" w:rsidP="00370320">
      <w:r w:rsidRPr="00590C30">
        <w:rPr>
          <w:sz w:val="22"/>
          <w:u w:val="single"/>
        </w:rPr>
        <w:t>Data Description:</w:t>
      </w:r>
    </w:p>
    <w:tbl>
      <w:tblPr>
        <w:tblW w:w="0" w:type="auto"/>
        <w:tblLayout w:type="fixed"/>
        <w:tblLook w:val="0000" w:firstRow="0" w:lastRow="0" w:firstColumn="0" w:lastColumn="0" w:noHBand="0" w:noVBand="0"/>
      </w:tblPr>
      <w:tblGrid>
        <w:gridCol w:w="1080"/>
        <w:gridCol w:w="6480"/>
        <w:gridCol w:w="1440"/>
        <w:gridCol w:w="1080"/>
      </w:tblGrid>
      <w:tr w:rsidR="00370320" w:rsidRPr="00590C30" w14:paraId="3A1FB919" w14:textId="77777777" w:rsidTr="004A6BF2">
        <w:tc>
          <w:tcPr>
            <w:tcW w:w="1080" w:type="dxa"/>
          </w:tcPr>
          <w:p w14:paraId="4E086A8D" w14:textId="77777777" w:rsidR="00370320" w:rsidRPr="00590C30" w:rsidRDefault="00370320" w:rsidP="004A6BF2">
            <w:pPr>
              <w:jc w:val="center"/>
            </w:pPr>
            <w:r w:rsidRPr="00590C30">
              <w:t>Field</w:t>
            </w:r>
          </w:p>
        </w:tc>
        <w:tc>
          <w:tcPr>
            <w:tcW w:w="6480" w:type="dxa"/>
          </w:tcPr>
          <w:p w14:paraId="33EC877A" w14:textId="77777777" w:rsidR="00370320" w:rsidRPr="00590C30" w:rsidRDefault="00370320" w:rsidP="004A6BF2">
            <w:r w:rsidRPr="00590C30">
              <w:t>Contents</w:t>
            </w:r>
          </w:p>
        </w:tc>
        <w:tc>
          <w:tcPr>
            <w:tcW w:w="1440" w:type="dxa"/>
          </w:tcPr>
          <w:p w14:paraId="14162E83" w14:textId="77777777" w:rsidR="00370320" w:rsidRPr="00590C30" w:rsidRDefault="00370320" w:rsidP="004A6BF2">
            <w:pPr>
              <w:jc w:val="center"/>
            </w:pPr>
            <w:r w:rsidRPr="00590C30">
              <w:t>Type</w:t>
            </w:r>
          </w:p>
        </w:tc>
        <w:tc>
          <w:tcPr>
            <w:tcW w:w="1080" w:type="dxa"/>
          </w:tcPr>
          <w:p w14:paraId="32030D3D" w14:textId="77777777" w:rsidR="00370320" w:rsidRPr="00590C30" w:rsidRDefault="00370320" w:rsidP="004A6BF2">
            <w:pPr>
              <w:jc w:val="center"/>
            </w:pPr>
            <w:r w:rsidRPr="00590C30">
              <w:t>Default</w:t>
            </w:r>
          </w:p>
        </w:tc>
      </w:tr>
      <w:tr w:rsidR="00370320" w:rsidRPr="00590C30" w14:paraId="3294FB39" w14:textId="77777777" w:rsidTr="004A6BF2">
        <w:trPr>
          <w:trHeight w:hRule="exact" w:val="120"/>
        </w:trPr>
        <w:tc>
          <w:tcPr>
            <w:tcW w:w="1080" w:type="dxa"/>
          </w:tcPr>
          <w:p w14:paraId="6E0CC90C" w14:textId="77777777" w:rsidR="00370320" w:rsidRPr="00590C30" w:rsidRDefault="00370320" w:rsidP="004A6BF2">
            <w:pPr>
              <w:jc w:val="center"/>
            </w:pPr>
          </w:p>
        </w:tc>
        <w:tc>
          <w:tcPr>
            <w:tcW w:w="6480" w:type="dxa"/>
          </w:tcPr>
          <w:p w14:paraId="7B89D0CF" w14:textId="77777777" w:rsidR="00370320" w:rsidRPr="00590C30" w:rsidRDefault="00370320" w:rsidP="004A6BF2"/>
        </w:tc>
        <w:tc>
          <w:tcPr>
            <w:tcW w:w="1440" w:type="dxa"/>
          </w:tcPr>
          <w:p w14:paraId="711C945A" w14:textId="77777777" w:rsidR="00370320" w:rsidRPr="00590C30" w:rsidRDefault="00370320" w:rsidP="004A6BF2">
            <w:pPr>
              <w:jc w:val="center"/>
            </w:pPr>
          </w:p>
        </w:tc>
        <w:tc>
          <w:tcPr>
            <w:tcW w:w="1080" w:type="dxa"/>
          </w:tcPr>
          <w:p w14:paraId="707423F9" w14:textId="77777777" w:rsidR="00370320" w:rsidRPr="00590C30" w:rsidRDefault="00370320" w:rsidP="004A6BF2">
            <w:pPr>
              <w:jc w:val="center"/>
            </w:pPr>
          </w:p>
        </w:tc>
      </w:tr>
      <w:tr w:rsidR="00370320" w:rsidRPr="00590C30" w14:paraId="55239D5C" w14:textId="77777777" w:rsidTr="004A6BF2">
        <w:tc>
          <w:tcPr>
            <w:tcW w:w="1080" w:type="dxa"/>
          </w:tcPr>
          <w:p w14:paraId="1876859D" w14:textId="77777777" w:rsidR="00370320" w:rsidRPr="00590C30" w:rsidRDefault="00370320" w:rsidP="004A6BF2">
            <w:pPr>
              <w:jc w:val="center"/>
            </w:pPr>
            <w:r w:rsidRPr="00590C30">
              <w:t>SID</w:t>
            </w:r>
          </w:p>
        </w:tc>
        <w:tc>
          <w:tcPr>
            <w:tcW w:w="6480" w:type="dxa"/>
          </w:tcPr>
          <w:p w14:paraId="15F08B97" w14:textId="77777777" w:rsidR="00370320" w:rsidRPr="00590C30" w:rsidRDefault="00370320" w:rsidP="004A6BF2">
            <w:r w:rsidRPr="00590C30">
              <w:t>Load set ID number</w:t>
            </w:r>
          </w:p>
        </w:tc>
        <w:tc>
          <w:tcPr>
            <w:tcW w:w="1440" w:type="dxa"/>
          </w:tcPr>
          <w:p w14:paraId="4827D222" w14:textId="77777777" w:rsidR="00370320" w:rsidRPr="00590C30" w:rsidRDefault="00370320" w:rsidP="004A6BF2">
            <w:pPr>
              <w:jc w:val="center"/>
            </w:pPr>
            <w:r w:rsidRPr="00590C30">
              <w:t>Integer &gt; 0</w:t>
            </w:r>
          </w:p>
        </w:tc>
        <w:tc>
          <w:tcPr>
            <w:tcW w:w="1080" w:type="dxa"/>
          </w:tcPr>
          <w:p w14:paraId="3AB5379F" w14:textId="77777777" w:rsidR="00370320" w:rsidRPr="00590C30" w:rsidRDefault="00370320" w:rsidP="004A6BF2">
            <w:pPr>
              <w:jc w:val="center"/>
            </w:pPr>
            <w:r w:rsidRPr="00590C30">
              <w:t>None</w:t>
            </w:r>
          </w:p>
        </w:tc>
      </w:tr>
      <w:tr w:rsidR="00370320" w:rsidRPr="00590C30" w14:paraId="25F0EF9C" w14:textId="77777777" w:rsidTr="004A6BF2">
        <w:trPr>
          <w:trHeight w:hRule="exact" w:val="120"/>
        </w:trPr>
        <w:tc>
          <w:tcPr>
            <w:tcW w:w="1080" w:type="dxa"/>
          </w:tcPr>
          <w:p w14:paraId="5258C104" w14:textId="77777777" w:rsidR="00370320" w:rsidRPr="00590C30" w:rsidRDefault="00370320" w:rsidP="004A6BF2">
            <w:pPr>
              <w:jc w:val="center"/>
            </w:pPr>
          </w:p>
        </w:tc>
        <w:tc>
          <w:tcPr>
            <w:tcW w:w="6480" w:type="dxa"/>
          </w:tcPr>
          <w:p w14:paraId="31F19431" w14:textId="77777777" w:rsidR="00370320" w:rsidRPr="00590C30" w:rsidRDefault="00370320" w:rsidP="004A6BF2"/>
        </w:tc>
        <w:tc>
          <w:tcPr>
            <w:tcW w:w="1440" w:type="dxa"/>
          </w:tcPr>
          <w:p w14:paraId="1BCED832" w14:textId="77777777" w:rsidR="00370320" w:rsidRPr="00590C30" w:rsidRDefault="00370320" w:rsidP="004A6BF2">
            <w:pPr>
              <w:jc w:val="center"/>
            </w:pPr>
          </w:p>
        </w:tc>
        <w:tc>
          <w:tcPr>
            <w:tcW w:w="1080" w:type="dxa"/>
          </w:tcPr>
          <w:p w14:paraId="6948B913" w14:textId="77777777" w:rsidR="00370320" w:rsidRPr="00590C30" w:rsidRDefault="00370320" w:rsidP="004A6BF2">
            <w:pPr>
              <w:jc w:val="center"/>
            </w:pPr>
          </w:p>
        </w:tc>
      </w:tr>
      <w:tr w:rsidR="00370320" w:rsidRPr="00590C30" w14:paraId="5AA77914" w14:textId="77777777" w:rsidTr="004A6BF2">
        <w:tc>
          <w:tcPr>
            <w:tcW w:w="1080" w:type="dxa"/>
          </w:tcPr>
          <w:p w14:paraId="2725081E" w14:textId="77777777" w:rsidR="00370320" w:rsidRPr="00590C30" w:rsidRDefault="00370320" w:rsidP="004A6BF2">
            <w:pPr>
              <w:jc w:val="center"/>
            </w:pPr>
            <w:r w:rsidRPr="00590C30">
              <w:t>S</w:t>
            </w:r>
          </w:p>
        </w:tc>
        <w:tc>
          <w:tcPr>
            <w:tcW w:w="6480" w:type="dxa"/>
          </w:tcPr>
          <w:p w14:paraId="52B53593" w14:textId="77777777" w:rsidR="00370320" w:rsidRPr="00590C30" w:rsidRDefault="00370320" w:rsidP="004A6BF2">
            <w:r w:rsidRPr="00590C30">
              <w:t>An overall scale factor for the load combination</w:t>
            </w:r>
          </w:p>
        </w:tc>
        <w:tc>
          <w:tcPr>
            <w:tcW w:w="1440" w:type="dxa"/>
          </w:tcPr>
          <w:p w14:paraId="0CD5179B" w14:textId="77777777" w:rsidR="00370320" w:rsidRPr="00590C30" w:rsidRDefault="00370320" w:rsidP="004A6BF2">
            <w:pPr>
              <w:jc w:val="center"/>
            </w:pPr>
            <w:r w:rsidRPr="00590C30">
              <w:t>Real</w:t>
            </w:r>
          </w:p>
        </w:tc>
        <w:tc>
          <w:tcPr>
            <w:tcW w:w="1080" w:type="dxa"/>
          </w:tcPr>
          <w:p w14:paraId="65F7488F" w14:textId="77777777" w:rsidR="00370320" w:rsidRPr="00590C30" w:rsidRDefault="00370320" w:rsidP="004A6BF2">
            <w:pPr>
              <w:jc w:val="center"/>
            </w:pPr>
            <w:r w:rsidRPr="00590C30">
              <w:t>0.</w:t>
            </w:r>
          </w:p>
        </w:tc>
      </w:tr>
      <w:tr w:rsidR="00370320" w:rsidRPr="00590C30" w14:paraId="174B336A" w14:textId="77777777" w:rsidTr="004A6BF2">
        <w:trPr>
          <w:trHeight w:hRule="exact" w:val="120"/>
        </w:trPr>
        <w:tc>
          <w:tcPr>
            <w:tcW w:w="1080" w:type="dxa"/>
          </w:tcPr>
          <w:p w14:paraId="65DCDA04" w14:textId="77777777" w:rsidR="00370320" w:rsidRPr="00590C30" w:rsidRDefault="00370320" w:rsidP="004A6BF2">
            <w:pPr>
              <w:jc w:val="center"/>
            </w:pPr>
          </w:p>
        </w:tc>
        <w:tc>
          <w:tcPr>
            <w:tcW w:w="6480" w:type="dxa"/>
          </w:tcPr>
          <w:p w14:paraId="64A4BEEA" w14:textId="77777777" w:rsidR="00370320" w:rsidRPr="00590C30" w:rsidRDefault="00370320" w:rsidP="004A6BF2"/>
        </w:tc>
        <w:tc>
          <w:tcPr>
            <w:tcW w:w="1440" w:type="dxa"/>
          </w:tcPr>
          <w:p w14:paraId="1F3D13B1" w14:textId="77777777" w:rsidR="00370320" w:rsidRPr="00590C30" w:rsidRDefault="00370320" w:rsidP="004A6BF2">
            <w:pPr>
              <w:jc w:val="center"/>
            </w:pPr>
          </w:p>
        </w:tc>
        <w:tc>
          <w:tcPr>
            <w:tcW w:w="1080" w:type="dxa"/>
          </w:tcPr>
          <w:p w14:paraId="05292A5F" w14:textId="77777777" w:rsidR="00370320" w:rsidRPr="00590C30" w:rsidRDefault="00370320" w:rsidP="004A6BF2">
            <w:pPr>
              <w:jc w:val="center"/>
            </w:pPr>
          </w:p>
        </w:tc>
      </w:tr>
      <w:tr w:rsidR="00370320" w:rsidRPr="00590C30" w14:paraId="3D3BFF73" w14:textId="77777777" w:rsidTr="004A6BF2">
        <w:tc>
          <w:tcPr>
            <w:tcW w:w="1080" w:type="dxa"/>
          </w:tcPr>
          <w:p w14:paraId="3B002620" w14:textId="77777777" w:rsidR="00370320" w:rsidRPr="00590C30" w:rsidRDefault="00370320" w:rsidP="004A6BF2">
            <w:pPr>
              <w:jc w:val="center"/>
            </w:pPr>
            <w:r w:rsidRPr="00590C30">
              <w:lastRenderedPageBreak/>
              <w:t>Si</w:t>
            </w:r>
          </w:p>
        </w:tc>
        <w:tc>
          <w:tcPr>
            <w:tcW w:w="6480" w:type="dxa"/>
          </w:tcPr>
          <w:p w14:paraId="0FC37172" w14:textId="77777777" w:rsidR="00370320" w:rsidRPr="00590C30" w:rsidRDefault="00370320" w:rsidP="004A6BF2">
            <w:r w:rsidRPr="00590C30">
              <w:t>Scale factor for load set Li</w:t>
            </w:r>
          </w:p>
        </w:tc>
        <w:tc>
          <w:tcPr>
            <w:tcW w:w="1440" w:type="dxa"/>
          </w:tcPr>
          <w:p w14:paraId="57E3D165" w14:textId="77777777" w:rsidR="00370320" w:rsidRPr="00590C30" w:rsidRDefault="00370320" w:rsidP="004A6BF2">
            <w:pPr>
              <w:jc w:val="center"/>
            </w:pPr>
            <w:r w:rsidRPr="00590C30">
              <w:t>Real</w:t>
            </w:r>
          </w:p>
        </w:tc>
        <w:tc>
          <w:tcPr>
            <w:tcW w:w="1080" w:type="dxa"/>
          </w:tcPr>
          <w:p w14:paraId="59E4E542" w14:textId="77777777" w:rsidR="00370320" w:rsidRPr="00590C30" w:rsidRDefault="00370320" w:rsidP="004A6BF2">
            <w:pPr>
              <w:jc w:val="center"/>
            </w:pPr>
            <w:r w:rsidRPr="00590C30">
              <w:t>0.</w:t>
            </w:r>
          </w:p>
        </w:tc>
      </w:tr>
      <w:tr w:rsidR="00370320" w:rsidRPr="00590C30" w14:paraId="3CF58DB9" w14:textId="77777777" w:rsidTr="004A6BF2">
        <w:trPr>
          <w:trHeight w:hRule="exact" w:val="120"/>
        </w:trPr>
        <w:tc>
          <w:tcPr>
            <w:tcW w:w="1080" w:type="dxa"/>
          </w:tcPr>
          <w:p w14:paraId="41C3BCE3" w14:textId="77777777" w:rsidR="00370320" w:rsidRPr="00590C30" w:rsidRDefault="00370320" w:rsidP="004A6BF2">
            <w:pPr>
              <w:jc w:val="center"/>
            </w:pPr>
          </w:p>
        </w:tc>
        <w:tc>
          <w:tcPr>
            <w:tcW w:w="6480" w:type="dxa"/>
          </w:tcPr>
          <w:p w14:paraId="0D322FB4" w14:textId="77777777" w:rsidR="00370320" w:rsidRPr="00590C30" w:rsidRDefault="00370320" w:rsidP="004A6BF2"/>
        </w:tc>
        <w:tc>
          <w:tcPr>
            <w:tcW w:w="1440" w:type="dxa"/>
          </w:tcPr>
          <w:p w14:paraId="595CBAB2" w14:textId="77777777" w:rsidR="00370320" w:rsidRPr="00590C30" w:rsidRDefault="00370320" w:rsidP="004A6BF2">
            <w:pPr>
              <w:jc w:val="center"/>
            </w:pPr>
          </w:p>
        </w:tc>
        <w:tc>
          <w:tcPr>
            <w:tcW w:w="1080" w:type="dxa"/>
          </w:tcPr>
          <w:p w14:paraId="5573223E" w14:textId="77777777" w:rsidR="00370320" w:rsidRPr="00590C30" w:rsidRDefault="00370320" w:rsidP="004A6BF2">
            <w:pPr>
              <w:jc w:val="center"/>
            </w:pPr>
          </w:p>
        </w:tc>
      </w:tr>
      <w:tr w:rsidR="00370320" w:rsidRPr="00590C30" w14:paraId="0F87D0ED" w14:textId="77777777" w:rsidTr="004A6BF2">
        <w:tc>
          <w:tcPr>
            <w:tcW w:w="1080" w:type="dxa"/>
          </w:tcPr>
          <w:p w14:paraId="334ACCF2" w14:textId="77777777" w:rsidR="00370320" w:rsidRPr="00590C30" w:rsidRDefault="00370320" w:rsidP="004A6BF2">
            <w:pPr>
              <w:jc w:val="center"/>
            </w:pPr>
            <w:r w:rsidRPr="00590C30">
              <w:t>Li</w:t>
            </w:r>
          </w:p>
        </w:tc>
        <w:tc>
          <w:tcPr>
            <w:tcW w:w="6480" w:type="dxa"/>
          </w:tcPr>
          <w:p w14:paraId="57A5387A" w14:textId="77777777" w:rsidR="00370320" w:rsidRPr="00590C30" w:rsidRDefault="00370320" w:rsidP="004A6BF2">
            <w:r w:rsidRPr="00590C30">
              <w:t>Load set ID number for loads defined on FORCE, MOMENT, PLOAD2, GRAV entries</w:t>
            </w:r>
          </w:p>
        </w:tc>
        <w:tc>
          <w:tcPr>
            <w:tcW w:w="1440" w:type="dxa"/>
          </w:tcPr>
          <w:p w14:paraId="787494FB" w14:textId="77777777" w:rsidR="00370320" w:rsidRPr="00590C30" w:rsidRDefault="00370320" w:rsidP="004A6BF2">
            <w:pPr>
              <w:jc w:val="center"/>
            </w:pPr>
            <w:r w:rsidRPr="00590C30">
              <w:t>Integer &gt; 0</w:t>
            </w:r>
          </w:p>
        </w:tc>
        <w:tc>
          <w:tcPr>
            <w:tcW w:w="1080" w:type="dxa"/>
          </w:tcPr>
          <w:p w14:paraId="2B845A45" w14:textId="77777777" w:rsidR="00370320" w:rsidRPr="00590C30" w:rsidRDefault="00370320" w:rsidP="004A6BF2">
            <w:pPr>
              <w:jc w:val="center"/>
            </w:pPr>
            <w:r w:rsidRPr="00590C30">
              <w:t>None</w:t>
            </w:r>
          </w:p>
        </w:tc>
      </w:tr>
    </w:tbl>
    <w:p w14:paraId="6866CEFD" w14:textId="77777777" w:rsidR="00370320" w:rsidRPr="00590C30" w:rsidRDefault="00370320" w:rsidP="00370320"/>
    <w:p w14:paraId="4B1FB745" w14:textId="77777777" w:rsidR="00370320" w:rsidRPr="00E80610" w:rsidRDefault="00370320" w:rsidP="003E0F96">
      <w:pPr>
        <w:pStyle w:val="Remarks"/>
        <w:rPr>
          <w:u w:val="single"/>
        </w:rPr>
      </w:pPr>
      <w:r w:rsidRPr="00E80610">
        <w:rPr>
          <w:u w:val="single"/>
        </w:rPr>
        <w:t>Remarks:</w:t>
      </w:r>
    </w:p>
    <w:p w14:paraId="54C5FD8B" w14:textId="77777777" w:rsidR="00370320" w:rsidRPr="00590C30" w:rsidRDefault="00370320" w:rsidP="003E0F96">
      <w:pPr>
        <w:pStyle w:val="Remarks"/>
      </w:pPr>
      <w:r w:rsidRPr="00590C30">
        <w:t>1.</w:t>
      </w:r>
      <w:r w:rsidRPr="00590C30">
        <w:tab/>
        <w:t>The static load applied to the model is the vector:</w:t>
      </w:r>
    </w:p>
    <w:p w14:paraId="4A9CAC3D" w14:textId="77777777" w:rsidR="00370320" w:rsidRPr="00590C30" w:rsidRDefault="00000000" w:rsidP="003E0F96">
      <w:pPr>
        <w:pStyle w:val="Remarks"/>
      </w:pPr>
      <w:r>
        <w:rPr>
          <w:noProof/>
        </w:rPr>
        <w:pict w14:anchorId="0E5C26CE">
          <v:shape id="_x0000_s2382" type="#_x0000_t75" style="position:absolute;left:0;text-align:left;margin-left:108pt;margin-top:10.1pt;width:67.95pt;height:22pt;z-index:251728384" o:preferrelative="f" o:allowincell="f">
            <v:imagedata r:id="rId301" o:title=""/>
          </v:shape>
        </w:pict>
      </w:r>
      <w:r w:rsidR="00370320" w:rsidRPr="00590C30">
        <w:t xml:space="preserve">    </w:t>
      </w:r>
    </w:p>
    <w:p w14:paraId="7D84C8D9" w14:textId="77777777" w:rsidR="00370320" w:rsidRPr="00590C30" w:rsidRDefault="00370320" w:rsidP="003E0F96">
      <w:pPr>
        <w:pStyle w:val="Remarks"/>
      </w:pPr>
    </w:p>
    <w:p w14:paraId="095E22AC" w14:textId="29D2A76F" w:rsidR="00370320" w:rsidRPr="00590C30" w:rsidRDefault="003E0F96" w:rsidP="003E0F96">
      <w:pPr>
        <w:pStyle w:val="Remarks"/>
        <w:ind w:left="864"/>
      </w:pPr>
      <w:r>
        <w:tab/>
      </w:r>
      <w:r>
        <w:tab/>
      </w:r>
      <w:r w:rsidR="00370320" w:rsidRPr="00590C30">
        <w:t>where P</w:t>
      </w:r>
      <w:r w:rsidR="00370320" w:rsidRPr="00590C30">
        <w:rPr>
          <w:vertAlign w:val="subscript"/>
        </w:rPr>
        <w:t>Li</w:t>
      </w:r>
      <w:r w:rsidR="00370320" w:rsidRPr="00590C30">
        <w:t xml:space="preserve"> is the load defined on the FORCE, MOMENT, PLOAD2 or GRAV that has Li load set ID.</w:t>
      </w:r>
    </w:p>
    <w:p w14:paraId="7B64DA7A" w14:textId="77777777" w:rsidR="00370320" w:rsidRPr="00590C30" w:rsidRDefault="00370320" w:rsidP="003E0F96">
      <w:pPr>
        <w:pStyle w:val="Remarks"/>
      </w:pPr>
      <w:r w:rsidRPr="00590C30">
        <w:t>2.</w:t>
      </w:r>
      <w:r w:rsidRPr="00590C30">
        <w:tab/>
        <w:t>In order for this load to be used in a static analysis the load set ID must be selected in Case Control by the command LOAD = SID.</w:t>
      </w:r>
    </w:p>
    <w:p w14:paraId="14F39396" w14:textId="77777777" w:rsidR="00370320" w:rsidRPr="00590C30" w:rsidRDefault="00370320" w:rsidP="003E0F96">
      <w:pPr>
        <w:pStyle w:val="Remarks"/>
      </w:pPr>
      <w:r w:rsidRPr="00590C30">
        <w:t>3.</w:t>
      </w:r>
      <w:r w:rsidRPr="00590C30">
        <w:tab/>
        <w:t>Any number of continuation entries may be included.</w:t>
      </w:r>
    </w:p>
    <w:p w14:paraId="5F71B0EA" w14:textId="77777777" w:rsidR="00370320" w:rsidRPr="002E696B" w:rsidRDefault="00370320" w:rsidP="004C6C23">
      <w:pPr>
        <w:pStyle w:val="Corner"/>
      </w:pPr>
      <w:r w:rsidRPr="002F396F">
        <w:br w:type="page"/>
      </w:r>
      <w:bookmarkStart w:id="2368" w:name="_Toc27121618"/>
      <w:bookmarkStart w:id="2369" w:name="_Toc27121722"/>
      <w:bookmarkStart w:id="2370" w:name="_Toc27196902"/>
      <w:bookmarkStart w:id="2371" w:name="_Toc27197007"/>
      <w:bookmarkStart w:id="2372" w:name="_Toc27198278"/>
      <w:bookmarkStart w:id="2373" w:name="_Toc27202800"/>
      <w:bookmarkStart w:id="2374" w:name="_Toc27206258"/>
      <w:bookmarkStart w:id="2375" w:name="_Toc27206363"/>
      <w:bookmarkStart w:id="2376" w:name="_Toc27217271"/>
      <w:bookmarkStart w:id="2377" w:name="_Toc27217376"/>
      <w:bookmarkStart w:id="2378" w:name="_Toc27217480"/>
      <w:bookmarkStart w:id="2379" w:name="_Toc27217853"/>
      <w:bookmarkStart w:id="2380" w:name="_Toc27217957"/>
      <w:bookmarkStart w:id="2381" w:name="_Toc27296362"/>
      <w:bookmarkStart w:id="2382" w:name="_Toc27393870"/>
      <w:bookmarkStart w:id="2383" w:name="_Toc27479886"/>
      <w:bookmarkStart w:id="2384" w:name="_Toc27717265"/>
      <w:r w:rsidRPr="002E696B">
        <w:lastRenderedPageBreak/>
        <w:t>MAT1</w:t>
      </w:r>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p>
    <w:p w14:paraId="4A9DE4CF" w14:textId="77777777" w:rsidR="00370320" w:rsidRPr="007E3809" w:rsidRDefault="00370320" w:rsidP="008472B7">
      <w:pPr>
        <w:pStyle w:val="Heading2"/>
      </w:pPr>
      <w:bookmarkStart w:id="2385" w:name="_Toc28327062"/>
      <w:bookmarkStart w:id="2386" w:name="_Toc28600393"/>
      <w:bookmarkStart w:id="2387" w:name="_Toc164034511"/>
      <w:r>
        <w:t>MAT1</w:t>
      </w:r>
      <w:bookmarkEnd w:id="2385"/>
      <w:bookmarkEnd w:id="2386"/>
      <w:bookmarkEnd w:id="2387"/>
    </w:p>
    <w:p w14:paraId="265FC014" w14:textId="77777777" w:rsidR="00370320" w:rsidRDefault="00370320" w:rsidP="00370320">
      <w:pPr>
        <w:rPr>
          <w:sz w:val="22"/>
          <w:u w:val="single"/>
        </w:rPr>
      </w:pPr>
    </w:p>
    <w:p w14:paraId="58787AB3" w14:textId="073C3152" w:rsidR="00370320" w:rsidRPr="00590C30" w:rsidRDefault="00370320" w:rsidP="00370320">
      <w:r w:rsidRPr="00590C30">
        <w:rPr>
          <w:sz w:val="22"/>
          <w:u w:val="single"/>
        </w:rPr>
        <w:t>Description:</w:t>
      </w:r>
      <w:r w:rsidRPr="00590C30">
        <w:rPr>
          <w:sz w:val="22"/>
        </w:rPr>
        <w:t xml:space="preserve"> </w:t>
      </w:r>
    </w:p>
    <w:p w14:paraId="21080E14" w14:textId="77777777" w:rsidR="00370320" w:rsidRDefault="00370320" w:rsidP="00370320">
      <w:r>
        <w:t>L</w:t>
      </w:r>
      <w:r w:rsidRPr="00590C30">
        <w:t>inear isotropic material definition</w:t>
      </w:r>
    </w:p>
    <w:p w14:paraId="4D10E211" w14:textId="77777777" w:rsidR="00370320" w:rsidRPr="00590C30" w:rsidRDefault="00370320" w:rsidP="00370320"/>
    <w:p w14:paraId="50F03F19" w14:textId="2B3CD01C" w:rsidR="00370320" w:rsidRPr="00590C30" w:rsidRDefault="00370320" w:rsidP="00370320">
      <w:r w:rsidRPr="00590C30">
        <w:rPr>
          <w:sz w:val="22"/>
          <w:u w:val="single"/>
        </w:rPr>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1FCC9A0" w14:textId="77777777" w:rsidTr="004A6BF2">
        <w:tc>
          <w:tcPr>
            <w:tcW w:w="1008" w:type="dxa"/>
            <w:tcBorders>
              <w:top w:val="nil"/>
              <w:left w:val="nil"/>
              <w:bottom w:val="nil"/>
              <w:right w:val="nil"/>
            </w:tcBorders>
          </w:tcPr>
          <w:p w14:paraId="2BB17BD9" w14:textId="77777777" w:rsidR="00370320" w:rsidRPr="00590C30" w:rsidRDefault="00370320" w:rsidP="004A6BF2">
            <w:pPr>
              <w:jc w:val="center"/>
            </w:pPr>
            <w:r w:rsidRPr="00590C30">
              <w:t>1</w:t>
            </w:r>
          </w:p>
        </w:tc>
        <w:tc>
          <w:tcPr>
            <w:tcW w:w="1008" w:type="dxa"/>
            <w:tcBorders>
              <w:top w:val="nil"/>
              <w:left w:val="nil"/>
              <w:bottom w:val="nil"/>
              <w:right w:val="nil"/>
            </w:tcBorders>
          </w:tcPr>
          <w:p w14:paraId="52E8FE89" w14:textId="77777777" w:rsidR="00370320" w:rsidRPr="00590C30" w:rsidRDefault="00370320" w:rsidP="004A6BF2">
            <w:pPr>
              <w:jc w:val="center"/>
            </w:pPr>
            <w:r w:rsidRPr="00590C30">
              <w:t>2</w:t>
            </w:r>
          </w:p>
        </w:tc>
        <w:tc>
          <w:tcPr>
            <w:tcW w:w="1008" w:type="dxa"/>
            <w:tcBorders>
              <w:top w:val="nil"/>
              <w:left w:val="nil"/>
              <w:bottom w:val="nil"/>
              <w:right w:val="nil"/>
            </w:tcBorders>
          </w:tcPr>
          <w:p w14:paraId="4F79AB48" w14:textId="77777777" w:rsidR="00370320" w:rsidRPr="00590C30" w:rsidRDefault="00370320" w:rsidP="004A6BF2">
            <w:pPr>
              <w:jc w:val="center"/>
            </w:pPr>
            <w:r w:rsidRPr="00590C30">
              <w:t>3</w:t>
            </w:r>
          </w:p>
        </w:tc>
        <w:tc>
          <w:tcPr>
            <w:tcW w:w="1008" w:type="dxa"/>
            <w:tcBorders>
              <w:top w:val="nil"/>
              <w:left w:val="nil"/>
              <w:bottom w:val="nil"/>
              <w:right w:val="nil"/>
            </w:tcBorders>
          </w:tcPr>
          <w:p w14:paraId="09ACB703" w14:textId="77777777" w:rsidR="00370320" w:rsidRPr="00590C30" w:rsidRDefault="00370320" w:rsidP="004A6BF2">
            <w:pPr>
              <w:jc w:val="center"/>
            </w:pPr>
            <w:r w:rsidRPr="00590C30">
              <w:t>4</w:t>
            </w:r>
          </w:p>
        </w:tc>
        <w:tc>
          <w:tcPr>
            <w:tcW w:w="1008" w:type="dxa"/>
            <w:tcBorders>
              <w:top w:val="nil"/>
              <w:left w:val="nil"/>
              <w:bottom w:val="nil"/>
              <w:right w:val="nil"/>
            </w:tcBorders>
          </w:tcPr>
          <w:p w14:paraId="41F59700" w14:textId="77777777" w:rsidR="00370320" w:rsidRPr="00590C30" w:rsidRDefault="00370320" w:rsidP="004A6BF2">
            <w:pPr>
              <w:jc w:val="center"/>
            </w:pPr>
            <w:r w:rsidRPr="00590C30">
              <w:t>5</w:t>
            </w:r>
          </w:p>
        </w:tc>
        <w:tc>
          <w:tcPr>
            <w:tcW w:w="1008" w:type="dxa"/>
            <w:tcBorders>
              <w:top w:val="nil"/>
              <w:left w:val="nil"/>
              <w:bottom w:val="nil"/>
              <w:right w:val="nil"/>
            </w:tcBorders>
          </w:tcPr>
          <w:p w14:paraId="05AEBB96" w14:textId="77777777" w:rsidR="00370320" w:rsidRPr="00590C30" w:rsidRDefault="00370320" w:rsidP="004A6BF2">
            <w:pPr>
              <w:jc w:val="center"/>
            </w:pPr>
            <w:r w:rsidRPr="00590C30">
              <w:t>6</w:t>
            </w:r>
          </w:p>
        </w:tc>
        <w:tc>
          <w:tcPr>
            <w:tcW w:w="1008" w:type="dxa"/>
            <w:tcBorders>
              <w:top w:val="nil"/>
              <w:left w:val="nil"/>
              <w:bottom w:val="nil"/>
              <w:right w:val="nil"/>
            </w:tcBorders>
          </w:tcPr>
          <w:p w14:paraId="1B5F2224" w14:textId="77777777" w:rsidR="00370320" w:rsidRPr="00590C30" w:rsidRDefault="00370320" w:rsidP="004A6BF2">
            <w:pPr>
              <w:jc w:val="center"/>
            </w:pPr>
            <w:r w:rsidRPr="00590C30">
              <w:t>7</w:t>
            </w:r>
          </w:p>
        </w:tc>
        <w:tc>
          <w:tcPr>
            <w:tcW w:w="1008" w:type="dxa"/>
            <w:tcBorders>
              <w:top w:val="nil"/>
              <w:left w:val="nil"/>
              <w:bottom w:val="nil"/>
              <w:right w:val="nil"/>
            </w:tcBorders>
          </w:tcPr>
          <w:p w14:paraId="2BAD7ED8" w14:textId="77777777" w:rsidR="00370320" w:rsidRPr="00590C30" w:rsidRDefault="00370320" w:rsidP="004A6BF2">
            <w:pPr>
              <w:jc w:val="center"/>
            </w:pPr>
            <w:r w:rsidRPr="00590C30">
              <w:t>8</w:t>
            </w:r>
          </w:p>
        </w:tc>
        <w:tc>
          <w:tcPr>
            <w:tcW w:w="1008" w:type="dxa"/>
            <w:tcBorders>
              <w:top w:val="nil"/>
              <w:left w:val="nil"/>
              <w:bottom w:val="nil"/>
              <w:right w:val="nil"/>
            </w:tcBorders>
          </w:tcPr>
          <w:p w14:paraId="39E7EE0D" w14:textId="77777777" w:rsidR="00370320" w:rsidRPr="00590C30" w:rsidRDefault="00370320" w:rsidP="004A6BF2">
            <w:pPr>
              <w:jc w:val="center"/>
            </w:pPr>
            <w:r w:rsidRPr="00590C30">
              <w:t>9</w:t>
            </w:r>
          </w:p>
        </w:tc>
        <w:tc>
          <w:tcPr>
            <w:tcW w:w="1008" w:type="dxa"/>
            <w:tcBorders>
              <w:top w:val="nil"/>
              <w:left w:val="nil"/>
              <w:bottom w:val="nil"/>
              <w:right w:val="nil"/>
            </w:tcBorders>
          </w:tcPr>
          <w:p w14:paraId="11A42A70" w14:textId="77777777" w:rsidR="00370320" w:rsidRPr="00590C30" w:rsidRDefault="00370320" w:rsidP="004A6BF2">
            <w:pPr>
              <w:jc w:val="center"/>
            </w:pPr>
            <w:r w:rsidRPr="00590C30">
              <w:t>10</w:t>
            </w:r>
          </w:p>
        </w:tc>
      </w:tr>
      <w:tr w:rsidR="00370320" w:rsidRPr="00590C30" w14:paraId="5FEC53F6" w14:textId="77777777" w:rsidTr="004A6BF2">
        <w:tc>
          <w:tcPr>
            <w:tcW w:w="1008" w:type="dxa"/>
            <w:tcBorders>
              <w:top w:val="single" w:sz="4" w:space="0" w:color="auto"/>
              <w:right w:val="single" w:sz="4" w:space="0" w:color="auto"/>
            </w:tcBorders>
          </w:tcPr>
          <w:p w14:paraId="39CFEF25" w14:textId="77777777" w:rsidR="00370320" w:rsidRPr="00590C30" w:rsidRDefault="00370320" w:rsidP="004A6BF2">
            <w:r w:rsidRPr="00590C30">
              <w:t>MAT1</w:t>
            </w:r>
          </w:p>
        </w:tc>
        <w:tc>
          <w:tcPr>
            <w:tcW w:w="1008" w:type="dxa"/>
            <w:tcBorders>
              <w:top w:val="single" w:sz="4" w:space="0" w:color="auto"/>
              <w:left w:val="single" w:sz="4" w:space="0" w:color="auto"/>
              <w:right w:val="single" w:sz="4" w:space="0" w:color="auto"/>
            </w:tcBorders>
          </w:tcPr>
          <w:p w14:paraId="7916271E" w14:textId="77777777" w:rsidR="00370320" w:rsidRPr="00590C30" w:rsidRDefault="00370320" w:rsidP="004A6BF2">
            <w:pPr>
              <w:jc w:val="center"/>
            </w:pPr>
            <w:r w:rsidRPr="00590C30">
              <w:t>MID</w:t>
            </w:r>
          </w:p>
        </w:tc>
        <w:tc>
          <w:tcPr>
            <w:tcW w:w="1008" w:type="dxa"/>
            <w:tcBorders>
              <w:top w:val="single" w:sz="4" w:space="0" w:color="auto"/>
              <w:left w:val="single" w:sz="4" w:space="0" w:color="auto"/>
              <w:right w:val="single" w:sz="4" w:space="0" w:color="auto"/>
            </w:tcBorders>
          </w:tcPr>
          <w:p w14:paraId="61E7B171" w14:textId="77777777" w:rsidR="00370320" w:rsidRPr="00590C30" w:rsidRDefault="00370320" w:rsidP="004A6BF2">
            <w:pPr>
              <w:jc w:val="center"/>
            </w:pPr>
            <w:r w:rsidRPr="00590C30">
              <w:t>E</w:t>
            </w:r>
          </w:p>
        </w:tc>
        <w:tc>
          <w:tcPr>
            <w:tcW w:w="1008" w:type="dxa"/>
            <w:tcBorders>
              <w:top w:val="single" w:sz="4" w:space="0" w:color="auto"/>
              <w:left w:val="single" w:sz="4" w:space="0" w:color="auto"/>
              <w:right w:val="single" w:sz="4" w:space="0" w:color="auto"/>
            </w:tcBorders>
          </w:tcPr>
          <w:p w14:paraId="108F2C85" w14:textId="77777777" w:rsidR="00370320" w:rsidRPr="00590C30" w:rsidRDefault="00370320" w:rsidP="004A6BF2">
            <w:pPr>
              <w:jc w:val="center"/>
            </w:pPr>
            <w:r w:rsidRPr="00590C30">
              <w:t>G</w:t>
            </w:r>
          </w:p>
        </w:tc>
        <w:tc>
          <w:tcPr>
            <w:tcW w:w="1008" w:type="dxa"/>
            <w:tcBorders>
              <w:top w:val="single" w:sz="4" w:space="0" w:color="auto"/>
              <w:left w:val="single" w:sz="4" w:space="0" w:color="auto"/>
              <w:bottom w:val="nil"/>
              <w:right w:val="single" w:sz="4" w:space="0" w:color="auto"/>
            </w:tcBorders>
          </w:tcPr>
          <w:p w14:paraId="5FABB671" w14:textId="77777777" w:rsidR="00370320" w:rsidRPr="00590C30" w:rsidRDefault="00370320" w:rsidP="004A6BF2">
            <w:pPr>
              <w:jc w:val="center"/>
            </w:pPr>
            <w:r w:rsidRPr="00590C30">
              <w:t>NU</w:t>
            </w:r>
          </w:p>
        </w:tc>
        <w:tc>
          <w:tcPr>
            <w:tcW w:w="1008" w:type="dxa"/>
            <w:tcBorders>
              <w:top w:val="single" w:sz="4" w:space="0" w:color="auto"/>
              <w:left w:val="single" w:sz="4" w:space="0" w:color="auto"/>
              <w:bottom w:val="nil"/>
              <w:right w:val="single" w:sz="4" w:space="0" w:color="auto"/>
            </w:tcBorders>
          </w:tcPr>
          <w:p w14:paraId="5982FBDE" w14:textId="77777777" w:rsidR="00370320" w:rsidRPr="00590C30" w:rsidRDefault="00370320" w:rsidP="004A6BF2">
            <w:pPr>
              <w:jc w:val="center"/>
            </w:pPr>
            <w:r w:rsidRPr="00590C30">
              <w:t>RHO</w:t>
            </w:r>
          </w:p>
        </w:tc>
        <w:tc>
          <w:tcPr>
            <w:tcW w:w="1008" w:type="dxa"/>
            <w:tcBorders>
              <w:top w:val="single" w:sz="4" w:space="0" w:color="auto"/>
              <w:left w:val="single" w:sz="4" w:space="0" w:color="auto"/>
              <w:bottom w:val="nil"/>
              <w:right w:val="single" w:sz="4" w:space="0" w:color="auto"/>
            </w:tcBorders>
          </w:tcPr>
          <w:p w14:paraId="1105664B" w14:textId="77777777" w:rsidR="00370320" w:rsidRPr="00590C30" w:rsidRDefault="00370320" w:rsidP="004A6BF2">
            <w:pPr>
              <w:jc w:val="center"/>
            </w:pPr>
            <w:r w:rsidRPr="00590C30">
              <w:t>ALPHA</w:t>
            </w:r>
          </w:p>
        </w:tc>
        <w:tc>
          <w:tcPr>
            <w:tcW w:w="1008" w:type="dxa"/>
            <w:tcBorders>
              <w:top w:val="single" w:sz="4" w:space="0" w:color="auto"/>
              <w:left w:val="single" w:sz="4" w:space="0" w:color="auto"/>
              <w:bottom w:val="nil"/>
              <w:right w:val="single" w:sz="4" w:space="0" w:color="auto"/>
            </w:tcBorders>
          </w:tcPr>
          <w:p w14:paraId="1731FB47" w14:textId="77777777" w:rsidR="00370320" w:rsidRPr="00590C30" w:rsidRDefault="00370320" w:rsidP="004A6BF2">
            <w:pPr>
              <w:jc w:val="center"/>
            </w:pPr>
            <w:r w:rsidRPr="00590C30">
              <w:t>TREF</w:t>
            </w:r>
          </w:p>
        </w:tc>
        <w:tc>
          <w:tcPr>
            <w:tcW w:w="1008" w:type="dxa"/>
            <w:tcBorders>
              <w:top w:val="single" w:sz="4" w:space="0" w:color="auto"/>
              <w:left w:val="single" w:sz="4" w:space="0" w:color="auto"/>
              <w:bottom w:val="nil"/>
              <w:right w:val="single" w:sz="4" w:space="0" w:color="auto"/>
            </w:tcBorders>
          </w:tcPr>
          <w:p w14:paraId="738196D3" w14:textId="77777777" w:rsidR="00370320" w:rsidRPr="00590C30" w:rsidRDefault="00370320" w:rsidP="004A6BF2">
            <w:pPr>
              <w:jc w:val="center"/>
            </w:pPr>
            <w:r w:rsidRPr="00590C30">
              <w:t>GE</w:t>
            </w:r>
          </w:p>
        </w:tc>
        <w:tc>
          <w:tcPr>
            <w:tcW w:w="1008" w:type="dxa"/>
            <w:tcBorders>
              <w:top w:val="single" w:sz="4" w:space="0" w:color="auto"/>
              <w:left w:val="single" w:sz="4" w:space="0" w:color="auto"/>
            </w:tcBorders>
          </w:tcPr>
          <w:p w14:paraId="4D841A28" w14:textId="77777777" w:rsidR="00370320" w:rsidRPr="00590C30" w:rsidRDefault="00370320" w:rsidP="004A6BF2">
            <w:r w:rsidRPr="00590C30">
              <w:t>+CONT</w:t>
            </w:r>
          </w:p>
        </w:tc>
      </w:tr>
      <w:tr w:rsidR="00370320" w:rsidRPr="00590C30" w14:paraId="205758B2" w14:textId="77777777" w:rsidTr="004A6BF2">
        <w:tc>
          <w:tcPr>
            <w:tcW w:w="1008" w:type="dxa"/>
            <w:tcBorders>
              <w:top w:val="single" w:sz="4" w:space="0" w:color="auto"/>
              <w:right w:val="single" w:sz="4" w:space="0" w:color="auto"/>
            </w:tcBorders>
          </w:tcPr>
          <w:p w14:paraId="085DDFA2" w14:textId="77777777" w:rsidR="00370320" w:rsidRPr="00590C30" w:rsidRDefault="00370320" w:rsidP="004A6BF2">
            <w:r w:rsidRPr="00590C30">
              <w:t>+CONT</w:t>
            </w:r>
          </w:p>
        </w:tc>
        <w:tc>
          <w:tcPr>
            <w:tcW w:w="1008" w:type="dxa"/>
            <w:tcBorders>
              <w:top w:val="single" w:sz="4" w:space="0" w:color="auto"/>
              <w:left w:val="single" w:sz="4" w:space="0" w:color="auto"/>
              <w:right w:val="single" w:sz="4" w:space="0" w:color="auto"/>
            </w:tcBorders>
          </w:tcPr>
          <w:p w14:paraId="14590679" w14:textId="77777777" w:rsidR="00370320" w:rsidRPr="00590C30" w:rsidRDefault="00370320" w:rsidP="004A6BF2">
            <w:pPr>
              <w:jc w:val="center"/>
            </w:pPr>
            <w:r w:rsidRPr="00590C30">
              <w:t>TA</w:t>
            </w:r>
          </w:p>
        </w:tc>
        <w:tc>
          <w:tcPr>
            <w:tcW w:w="1008" w:type="dxa"/>
            <w:tcBorders>
              <w:top w:val="single" w:sz="4" w:space="0" w:color="auto"/>
              <w:left w:val="single" w:sz="4" w:space="0" w:color="auto"/>
              <w:right w:val="single" w:sz="4" w:space="0" w:color="auto"/>
            </w:tcBorders>
          </w:tcPr>
          <w:p w14:paraId="365A0169" w14:textId="77777777" w:rsidR="00370320" w:rsidRPr="00590C30" w:rsidRDefault="00370320" w:rsidP="004A6BF2">
            <w:pPr>
              <w:jc w:val="center"/>
            </w:pPr>
            <w:r w:rsidRPr="00590C30">
              <w:t>CA</w:t>
            </w:r>
          </w:p>
        </w:tc>
        <w:tc>
          <w:tcPr>
            <w:tcW w:w="1008" w:type="dxa"/>
            <w:tcBorders>
              <w:top w:val="single" w:sz="4" w:space="0" w:color="auto"/>
              <w:left w:val="single" w:sz="4" w:space="0" w:color="auto"/>
              <w:right w:val="single" w:sz="4" w:space="0" w:color="auto"/>
            </w:tcBorders>
          </w:tcPr>
          <w:p w14:paraId="35F4EE7D" w14:textId="77777777" w:rsidR="00370320" w:rsidRPr="00590C30" w:rsidRDefault="00370320" w:rsidP="004A6BF2">
            <w:pPr>
              <w:jc w:val="center"/>
            </w:pPr>
            <w:r w:rsidRPr="00590C30">
              <w:t>SA</w:t>
            </w:r>
          </w:p>
        </w:tc>
        <w:tc>
          <w:tcPr>
            <w:tcW w:w="1008" w:type="dxa"/>
            <w:tcBorders>
              <w:top w:val="single" w:sz="4" w:space="0" w:color="auto"/>
              <w:left w:val="single" w:sz="4" w:space="0" w:color="auto"/>
              <w:right w:val="single" w:sz="4" w:space="0" w:color="auto"/>
            </w:tcBorders>
            <w:shd w:val="pct15" w:color="auto" w:fill="FFFFFF"/>
          </w:tcPr>
          <w:p w14:paraId="106E06FB"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680E8F4B"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119C0E5C"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2ADF984B"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5EE249EA" w14:textId="77777777" w:rsidR="00370320" w:rsidRPr="00590C30" w:rsidRDefault="00370320" w:rsidP="004A6BF2">
            <w:pPr>
              <w:jc w:val="center"/>
            </w:pPr>
          </w:p>
        </w:tc>
        <w:tc>
          <w:tcPr>
            <w:tcW w:w="1008" w:type="dxa"/>
            <w:tcBorders>
              <w:top w:val="single" w:sz="4" w:space="0" w:color="auto"/>
              <w:left w:val="single" w:sz="4" w:space="0" w:color="auto"/>
            </w:tcBorders>
          </w:tcPr>
          <w:p w14:paraId="2A3A7997" w14:textId="77777777" w:rsidR="00370320" w:rsidRPr="00590C30" w:rsidRDefault="00370320" w:rsidP="004A6BF2"/>
        </w:tc>
      </w:tr>
    </w:tbl>
    <w:p w14:paraId="51F2590A" w14:textId="77777777" w:rsidR="00370320" w:rsidRPr="00590C30" w:rsidRDefault="00370320" w:rsidP="00370320"/>
    <w:p w14:paraId="3A574BD4" w14:textId="57089A49" w:rsidR="00370320" w:rsidRPr="00590C30" w:rsidRDefault="00370320" w:rsidP="00370320">
      <w:r w:rsidRPr="00590C30">
        <w:rPr>
          <w:sz w:val="22"/>
          <w:u w:val="single"/>
        </w:rPr>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A332314" w14:textId="77777777" w:rsidTr="004A6BF2">
        <w:tc>
          <w:tcPr>
            <w:tcW w:w="1008" w:type="dxa"/>
          </w:tcPr>
          <w:p w14:paraId="4204D6BD" w14:textId="77777777" w:rsidR="00370320" w:rsidRPr="00590C30" w:rsidRDefault="00370320" w:rsidP="004A6BF2">
            <w:r w:rsidRPr="00590C30">
              <w:t>MAT1</w:t>
            </w:r>
          </w:p>
        </w:tc>
        <w:tc>
          <w:tcPr>
            <w:tcW w:w="1008" w:type="dxa"/>
          </w:tcPr>
          <w:p w14:paraId="4EAED884" w14:textId="77777777" w:rsidR="00370320" w:rsidRPr="00590C30" w:rsidRDefault="00370320" w:rsidP="004A6BF2">
            <w:pPr>
              <w:jc w:val="center"/>
            </w:pPr>
            <w:r w:rsidRPr="00590C30">
              <w:t>10</w:t>
            </w:r>
          </w:p>
        </w:tc>
        <w:tc>
          <w:tcPr>
            <w:tcW w:w="1008" w:type="dxa"/>
          </w:tcPr>
          <w:p w14:paraId="24B52136" w14:textId="77777777" w:rsidR="00370320" w:rsidRPr="00590C30" w:rsidRDefault="00370320" w:rsidP="004A6BF2">
            <w:pPr>
              <w:jc w:val="center"/>
            </w:pPr>
            <w:r w:rsidRPr="00590C30">
              <w:t>1.E7</w:t>
            </w:r>
          </w:p>
        </w:tc>
        <w:tc>
          <w:tcPr>
            <w:tcW w:w="1008" w:type="dxa"/>
          </w:tcPr>
          <w:p w14:paraId="53C7E59D" w14:textId="77777777" w:rsidR="00370320" w:rsidRPr="00590C30" w:rsidRDefault="00370320" w:rsidP="004A6BF2">
            <w:pPr>
              <w:jc w:val="center"/>
            </w:pPr>
          </w:p>
        </w:tc>
        <w:tc>
          <w:tcPr>
            <w:tcW w:w="1008" w:type="dxa"/>
          </w:tcPr>
          <w:p w14:paraId="36C09F70" w14:textId="77777777" w:rsidR="00370320" w:rsidRPr="00590C30" w:rsidRDefault="00370320" w:rsidP="004A6BF2">
            <w:pPr>
              <w:jc w:val="center"/>
            </w:pPr>
            <w:r w:rsidRPr="00590C30">
              <w:t>0.33</w:t>
            </w:r>
          </w:p>
        </w:tc>
        <w:tc>
          <w:tcPr>
            <w:tcW w:w="1008" w:type="dxa"/>
          </w:tcPr>
          <w:p w14:paraId="16B158A4" w14:textId="77777777" w:rsidR="00370320" w:rsidRPr="00590C30" w:rsidRDefault="00370320" w:rsidP="004A6BF2">
            <w:pPr>
              <w:jc w:val="center"/>
            </w:pPr>
            <w:r w:rsidRPr="00590C30">
              <w:t>0.1</w:t>
            </w:r>
          </w:p>
        </w:tc>
        <w:tc>
          <w:tcPr>
            <w:tcW w:w="1008" w:type="dxa"/>
          </w:tcPr>
          <w:p w14:paraId="2CA253F6" w14:textId="77777777" w:rsidR="00370320" w:rsidRPr="00590C30" w:rsidRDefault="00370320" w:rsidP="004A6BF2">
            <w:pPr>
              <w:jc w:val="center"/>
            </w:pPr>
            <w:r w:rsidRPr="00590C30">
              <w:t>2.E-5</w:t>
            </w:r>
          </w:p>
        </w:tc>
        <w:tc>
          <w:tcPr>
            <w:tcW w:w="1008" w:type="dxa"/>
          </w:tcPr>
          <w:p w14:paraId="6A7BC9AC" w14:textId="77777777" w:rsidR="00370320" w:rsidRPr="00590C30" w:rsidRDefault="00370320" w:rsidP="004A6BF2">
            <w:pPr>
              <w:jc w:val="center"/>
            </w:pPr>
            <w:r w:rsidRPr="00590C30">
              <w:t>21.</w:t>
            </w:r>
          </w:p>
        </w:tc>
        <w:tc>
          <w:tcPr>
            <w:tcW w:w="1008" w:type="dxa"/>
          </w:tcPr>
          <w:p w14:paraId="29F4CC5D" w14:textId="77777777" w:rsidR="00370320" w:rsidRPr="00590C30" w:rsidRDefault="00370320" w:rsidP="004A6BF2">
            <w:pPr>
              <w:jc w:val="center"/>
            </w:pPr>
          </w:p>
        </w:tc>
        <w:tc>
          <w:tcPr>
            <w:tcW w:w="1008" w:type="dxa"/>
          </w:tcPr>
          <w:p w14:paraId="2F50CF72" w14:textId="77777777" w:rsidR="00370320" w:rsidRPr="00590C30" w:rsidRDefault="00370320" w:rsidP="004A6BF2">
            <w:r w:rsidRPr="00590C30">
              <w:t>+MATL01</w:t>
            </w:r>
          </w:p>
        </w:tc>
      </w:tr>
      <w:tr w:rsidR="00370320" w:rsidRPr="00590C30" w14:paraId="6DDF214C" w14:textId="77777777" w:rsidTr="004A6BF2">
        <w:tc>
          <w:tcPr>
            <w:tcW w:w="1008" w:type="dxa"/>
          </w:tcPr>
          <w:p w14:paraId="26D587DD" w14:textId="77777777" w:rsidR="00370320" w:rsidRPr="00590C30" w:rsidRDefault="00370320" w:rsidP="004A6BF2">
            <w:r w:rsidRPr="00590C30">
              <w:t>+MATL01</w:t>
            </w:r>
          </w:p>
        </w:tc>
        <w:tc>
          <w:tcPr>
            <w:tcW w:w="1008" w:type="dxa"/>
          </w:tcPr>
          <w:p w14:paraId="68C9FBB4" w14:textId="77777777" w:rsidR="00370320" w:rsidRPr="00590C30" w:rsidRDefault="00370320" w:rsidP="004A6BF2">
            <w:pPr>
              <w:jc w:val="center"/>
            </w:pPr>
            <w:r w:rsidRPr="00590C30">
              <w:t>10000.</w:t>
            </w:r>
          </w:p>
        </w:tc>
        <w:tc>
          <w:tcPr>
            <w:tcW w:w="1008" w:type="dxa"/>
          </w:tcPr>
          <w:p w14:paraId="27CA211A" w14:textId="77777777" w:rsidR="00370320" w:rsidRPr="00590C30" w:rsidRDefault="00370320" w:rsidP="004A6BF2">
            <w:pPr>
              <w:jc w:val="center"/>
            </w:pPr>
            <w:r w:rsidRPr="00590C30">
              <w:t>20000.</w:t>
            </w:r>
          </w:p>
        </w:tc>
        <w:tc>
          <w:tcPr>
            <w:tcW w:w="1008" w:type="dxa"/>
          </w:tcPr>
          <w:p w14:paraId="1064ADD4" w14:textId="77777777" w:rsidR="00370320" w:rsidRPr="00590C30" w:rsidRDefault="00370320" w:rsidP="004A6BF2">
            <w:pPr>
              <w:jc w:val="center"/>
            </w:pPr>
            <w:r w:rsidRPr="00590C30">
              <w:t>15000.</w:t>
            </w:r>
          </w:p>
        </w:tc>
        <w:tc>
          <w:tcPr>
            <w:tcW w:w="1008" w:type="dxa"/>
          </w:tcPr>
          <w:p w14:paraId="016D4728" w14:textId="77777777" w:rsidR="00370320" w:rsidRPr="00590C30" w:rsidRDefault="00370320" w:rsidP="004A6BF2">
            <w:pPr>
              <w:jc w:val="center"/>
            </w:pPr>
          </w:p>
        </w:tc>
        <w:tc>
          <w:tcPr>
            <w:tcW w:w="1008" w:type="dxa"/>
          </w:tcPr>
          <w:p w14:paraId="584F724B" w14:textId="77777777" w:rsidR="00370320" w:rsidRPr="00590C30" w:rsidRDefault="00370320" w:rsidP="004A6BF2">
            <w:pPr>
              <w:jc w:val="center"/>
            </w:pPr>
          </w:p>
        </w:tc>
        <w:tc>
          <w:tcPr>
            <w:tcW w:w="1008" w:type="dxa"/>
          </w:tcPr>
          <w:p w14:paraId="7AE079E4" w14:textId="77777777" w:rsidR="00370320" w:rsidRPr="00590C30" w:rsidRDefault="00370320" w:rsidP="004A6BF2">
            <w:pPr>
              <w:jc w:val="center"/>
            </w:pPr>
          </w:p>
        </w:tc>
        <w:tc>
          <w:tcPr>
            <w:tcW w:w="1008" w:type="dxa"/>
          </w:tcPr>
          <w:p w14:paraId="10B1128C" w14:textId="77777777" w:rsidR="00370320" w:rsidRPr="00590C30" w:rsidRDefault="00370320" w:rsidP="004A6BF2">
            <w:pPr>
              <w:jc w:val="center"/>
            </w:pPr>
          </w:p>
        </w:tc>
        <w:tc>
          <w:tcPr>
            <w:tcW w:w="1008" w:type="dxa"/>
          </w:tcPr>
          <w:p w14:paraId="74213BEE" w14:textId="77777777" w:rsidR="00370320" w:rsidRPr="00590C30" w:rsidRDefault="00370320" w:rsidP="004A6BF2">
            <w:pPr>
              <w:jc w:val="center"/>
            </w:pPr>
          </w:p>
        </w:tc>
        <w:tc>
          <w:tcPr>
            <w:tcW w:w="1008" w:type="dxa"/>
          </w:tcPr>
          <w:p w14:paraId="3A0506B5" w14:textId="77777777" w:rsidR="00370320" w:rsidRPr="00590C30" w:rsidRDefault="00370320" w:rsidP="004A6BF2"/>
        </w:tc>
      </w:tr>
    </w:tbl>
    <w:p w14:paraId="240D4EC2" w14:textId="77777777" w:rsidR="00370320" w:rsidRPr="00590C30" w:rsidRDefault="00370320" w:rsidP="00370320"/>
    <w:p w14:paraId="7FBB3046" w14:textId="0013D3BE" w:rsidR="00370320" w:rsidRPr="00590C30" w:rsidRDefault="00370320" w:rsidP="00370320">
      <w:r w:rsidRPr="00590C30">
        <w:rPr>
          <w:sz w:val="22"/>
          <w:u w:val="single"/>
        </w:rPr>
        <w:t>Data Description:</w:t>
      </w:r>
    </w:p>
    <w:tbl>
      <w:tblPr>
        <w:tblW w:w="0" w:type="auto"/>
        <w:tblLayout w:type="fixed"/>
        <w:tblLook w:val="0000" w:firstRow="0" w:lastRow="0" w:firstColumn="0" w:lastColumn="0" w:noHBand="0" w:noVBand="0"/>
      </w:tblPr>
      <w:tblGrid>
        <w:gridCol w:w="1080"/>
        <w:gridCol w:w="5760"/>
        <w:gridCol w:w="1800"/>
        <w:gridCol w:w="1440"/>
      </w:tblGrid>
      <w:tr w:rsidR="00370320" w:rsidRPr="00590C30" w14:paraId="779D5482" w14:textId="77777777" w:rsidTr="004A6BF2">
        <w:tc>
          <w:tcPr>
            <w:tcW w:w="1080" w:type="dxa"/>
          </w:tcPr>
          <w:p w14:paraId="4B37F294" w14:textId="77777777" w:rsidR="00370320" w:rsidRPr="00590C30" w:rsidRDefault="00370320" w:rsidP="004A6BF2">
            <w:pPr>
              <w:jc w:val="center"/>
            </w:pPr>
            <w:r w:rsidRPr="00590C30">
              <w:t>Field</w:t>
            </w:r>
          </w:p>
        </w:tc>
        <w:tc>
          <w:tcPr>
            <w:tcW w:w="5760" w:type="dxa"/>
          </w:tcPr>
          <w:p w14:paraId="3C61E910" w14:textId="77777777" w:rsidR="00370320" w:rsidRPr="00590C30" w:rsidRDefault="00370320" w:rsidP="004A6BF2">
            <w:r w:rsidRPr="00590C30">
              <w:t>Contents</w:t>
            </w:r>
          </w:p>
        </w:tc>
        <w:tc>
          <w:tcPr>
            <w:tcW w:w="1800" w:type="dxa"/>
          </w:tcPr>
          <w:p w14:paraId="1336E7BA" w14:textId="77777777" w:rsidR="00370320" w:rsidRPr="00590C30" w:rsidRDefault="00370320" w:rsidP="004A6BF2">
            <w:pPr>
              <w:jc w:val="center"/>
            </w:pPr>
            <w:r w:rsidRPr="00590C30">
              <w:t>Type</w:t>
            </w:r>
          </w:p>
        </w:tc>
        <w:tc>
          <w:tcPr>
            <w:tcW w:w="1440" w:type="dxa"/>
          </w:tcPr>
          <w:p w14:paraId="3C64870A" w14:textId="77777777" w:rsidR="00370320" w:rsidRPr="00590C30" w:rsidRDefault="00370320" w:rsidP="004A6BF2">
            <w:pPr>
              <w:jc w:val="center"/>
            </w:pPr>
            <w:r w:rsidRPr="00590C30">
              <w:t>Default</w:t>
            </w:r>
          </w:p>
        </w:tc>
      </w:tr>
      <w:tr w:rsidR="00370320" w:rsidRPr="00590C30" w14:paraId="794F7A27" w14:textId="77777777" w:rsidTr="004A6BF2">
        <w:trPr>
          <w:trHeight w:hRule="exact" w:val="120"/>
        </w:trPr>
        <w:tc>
          <w:tcPr>
            <w:tcW w:w="1080" w:type="dxa"/>
          </w:tcPr>
          <w:p w14:paraId="69C0032C" w14:textId="77777777" w:rsidR="00370320" w:rsidRPr="00590C30" w:rsidRDefault="00370320" w:rsidP="004A6BF2">
            <w:pPr>
              <w:jc w:val="center"/>
            </w:pPr>
          </w:p>
        </w:tc>
        <w:tc>
          <w:tcPr>
            <w:tcW w:w="5760" w:type="dxa"/>
          </w:tcPr>
          <w:p w14:paraId="0646AA3F" w14:textId="77777777" w:rsidR="00370320" w:rsidRPr="00590C30" w:rsidRDefault="00370320" w:rsidP="004A6BF2"/>
        </w:tc>
        <w:tc>
          <w:tcPr>
            <w:tcW w:w="1800" w:type="dxa"/>
          </w:tcPr>
          <w:p w14:paraId="5FFDDEA5" w14:textId="77777777" w:rsidR="00370320" w:rsidRPr="00590C30" w:rsidRDefault="00370320" w:rsidP="004A6BF2">
            <w:pPr>
              <w:jc w:val="center"/>
            </w:pPr>
          </w:p>
        </w:tc>
        <w:tc>
          <w:tcPr>
            <w:tcW w:w="1440" w:type="dxa"/>
          </w:tcPr>
          <w:p w14:paraId="29533CC7" w14:textId="77777777" w:rsidR="00370320" w:rsidRPr="00590C30" w:rsidRDefault="00370320" w:rsidP="004A6BF2">
            <w:pPr>
              <w:jc w:val="center"/>
            </w:pPr>
          </w:p>
        </w:tc>
      </w:tr>
      <w:tr w:rsidR="00370320" w:rsidRPr="00590C30" w14:paraId="659EED0C" w14:textId="77777777" w:rsidTr="004A6BF2">
        <w:tc>
          <w:tcPr>
            <w:tcW w:w="1080" w:type="dxa"/>
          </w:tcPr>
          <w:p w14:paraId="790E1E87" w14:textId="77777777" w:rsidR="00370320" w:rsidRPr="00590C30" w:rsidRDefault="00370320" w:rsidP="004A6BF2">
            <w:pPr>
              <w:jc w:val="center"/>
            </w:pPr>
            <w:r w:rsidRPr="00590C30">
              <w:t>MID</w:t>
            </w:r>
          </w:p>
        </w:tc>
        <w:tc>
          <w:tcPr>
            <w:tcW w:w="5760" w:type="dxa"/>
          </w:tcPr>
          <w:p w14:paraId="2DB624B2" w14:textId="77777777" w:rsidR="00370320" w:rsidRPr="00590C30" w:rsidRDefault="00370320" w:rsidP="004A6BF2">
            <w:r w:rsidRPr="00590C30">
              <w:t>Material ID number</w:t>
            </w:r>
          </w:p>
        </w:tc>
        <w:tc>
          <w:tcPr>
            <w:tcW w:w="1800" w:type="dxa"/>
          </w:tcPr>
          <w:p w14:paraId="3FAA79AF" w14:textId="77777777" w:rsidR="00370320" w:rsidRPr="00590C30" w:rsidRDefault="00370320" w:rsidP="004A6BF2">
            <w:pPr>
              <w:jc w:val="center"/>
            </w:pPr>
            <w:r w:rsidRPr="00590C30">
              <w:t>Integer &gt; 0</w:t>
            </w:r>
          </w:p>
        </w:tc>
        <w:tc>
          <w:tcPr>
            <w:tcW w:w="1440" w:type="dxa"/>
          </w:tcPr>
          <w:p w14:paraId="0A0B112F" w14:textId="77777777" w:rsidR="00370320" w:rsidRPr="00590C30" w:rsidRDefault="00370320" w:rsidP="004A6BF2">
            <w:pPr>
              <w:jc w:val="center"/>
            </w:pPr>
            <w:r w:rsidRPr="00590C30">
              <w:t>None</w:t>
            </w:r>
          </w:p>
        </w:tc>
      </w:tr>
      <w:tr w:rsidR="00370320" w:rsidRPr="00590C30" w14:paraId="354ACCBF" w14:textId="77777777" w:rsidTr="004A6BF2">
        <w:trPr>
          <w:trHeight w:hRule="exact" w:val="120"/>
        </w:trPr>
        <w:tc>
          <w:tcPr>
            <w:tcW w:w="1080" w:type="dxa"/>
          </w:tcPr>
          <w:p w14:paraId="1CF8CF4F" w14:textId="77777777" w:rsidR="00370320" w:rsidRPr="00590C30" w:rsidRDefault="00370320" w:rsidP="004A6BF2">
            <w:pPr>
              <w:jc w:val="center"/>
            </w:pPr>
          </w:p>
        </w:tc>
        <w:tc>
          <w:tcPr>
            <w:tcW w:w="5760" w:type="dxa"/>
          </w:tcPr>
          <w:p w14:paraId="1035DD66" w14:textId="77777777" w:rsidR="00370320" w:rsidRPr="00590C30" w:rsidRDefault="00370320" w:rsidP="004A6BF2"/>
        </w:tc>
        <w:tc>
          <w:tcPr>
            <w:tcW w:w="1800" w:type="dxa"/>
          </w:tcPr>
          <w:p w14:paraId="7D7B4168" w14:textId="77777777" w:rsidR="00370320" w:rsidRPr="00590C30" w:rsidRDefault="00370320" w:rsidP="004A6BF2">
            <w:pPr>
              <w:jc w:val="center"/>
            </w:pPr>
          </w:p>
        </w:tc>
        <w:tc>
          <w:tcPr>
            <w:tcW w:w="1440" w:type="dxa"/>
          </w:tcPr>
          <w:p w14:paraId="7C892B30" w14:textId="77777777" w:rsidR="00370320" w:rsidRPr="00590C30" w:rsidRDefault="00370320" w:rsidP="004A6BF2">
            <w:pPr>
              <w:jc w:val="center"/>
            </w:pPr>
          </w:p>
        </w:tc>
      </w:tr>
      <w:tr w:rsidR="00370320" w:rsidRPr="00590C30" w14:paraId="6A2ACD11" w14:textId="77777777" w:rsidTr="004A6BF2">
        <w:tc>
          <w:tcPr>
            <w:tcW w:w="1080" w:type="dxa"/>
          </w:tcPr>
          <w:p w14:paraId="119D7C0E" w14:textId="77777777" w:rsidR="00370320" w:rsidRPr="00590C30" w:rsidRDefault="00370320" w:rsidP="004A6BF2">
            <w:pPr>
              <w:jc w:val="center"/>
            </w:pPr>
            <w:r w:rsidRPr="00590C30">
              <w:t>E</w:t>
            </w:r>
          </w:p>
        </w:tc>
        <w:tc>
          <w:tcPr>
            <w:tcW w:w="5760" w:type="dxa"/>
          </w:tcPr>
          <w:p w14:paraId="61ACCF32" w14:textId="77777777" w:rsidR="00370320" w:rsidRPr="00590C30" w:rsidRDefault="00370320" w:rsidP="004A6BF2">
            <w:r w:rsidRPr="00590C30">
              <w:t>Young’s modulus</w:t>
            </w:r>
          </w:p>
        </w:tc>
        <w:tc>
          <w:tcPr>
            <w:tcW w:w="1800" w:type="dxa"/>
          </w:tcPr>
          <w:p w14:paraId="3D958E27" w14:textId="77777777" w:rsidR="00370320" w:rsidRPr="00590C30" w:rsidRDefault="00370320" w:rsidP="004A6BF2">
            <w:pPr>
              <w:jc w:val="center"/>
            </w:pPr>
            <w:r w:rsidRPr="00590C30">
              <w:t>Real &gt; 0. or blank</w:t>
            </w:r>
          </w:p>
        </w:tc>
        <w:tc>
          <w:tcPr>
            <w:tcW w:w="1440" w:type="dxa"/>
          </w:tcPr>
          <w:p w14:paraId="2D7B319B" w14:textId="77777777" w:rsidR="00370320" w:rsidRPr="00590C30" w:rsidRDefault="00370320" w:rsidP="004A6BF2">
            <w:pPr>
              <w:jc w:val="center"/>
            </w:pPr>
            <w:r w:rsidRPr="00590C30">
              <w:t>See remarks</w:t>
            </w:r>
          </w:p>
        </w:tc>
      </w:tr>
      <w:tr w:rsidR="00370320" w:rsidRPr="00590C30" w14:paraId="072C4243" w14:textId="77777777" w:rsidTr="004A6BF2">
        <w:trPr>
          <w:trHeight w:hRule="exact" w:val="120"/>
        </w:trPr>
        <w:tc>
          <w:tcPr>
            <w:tcW w:w="1080" w:type="dxa"/>
          </w:tcPr>
          <w:p w14:paraId="0709E324" w14:textId="77777777" w:rsidR="00370320" w:rsidRPr="00590C30" w:rsidRDefault="00370320" w:rsidP="004A6BF2">
            <w:pPr>
              <w:jc w:val="center"/>
            </w:pPr>
          </w:p>
        </w:tc>
        <w:tc>
          <w:tcPr>
            <w:tcW w:w="5760" w:type="dxa"/>
          </w:tcPr>
          <w:p w14:paraId="215B8704" w14:textId="77777777" w:rsidR="00370320" w:rsidRPr="00590C30" w:rsidRDefault="00370320" w:rsidP="004A6BF2"/>
        </w:tc>
        <w:tc>
          <w:tcPr>
            <w:tcW w:w="1800" w:type="dxa"/>
          </w:tcPr>
          <w:p w14:paraId="4F575B00" w14:textId="77777777" w:rsidR="00370320" w:rsidRPr="00590C30" w:rsidRDefault="00370320" w:rsidP="004A6BF2">
            <w:pPr>
              <w:jc w:val="center"/>
            </w:pPr>
          </w:p>
        </w:tc>
        <w:tc>
          <w:tcPr>
            <w:tcW w:w="1440" w:type="dxa"/>
          </w:tcPr>
          <w:p w14:paraId="654AF1D4" w14:textId="77777777" w:rsidR="00370320" w:rsidRPr="00590C30" w:rsidRDefault="00370320" w:rsidP="004A6BF2">
            <w:pPr>
              <w:jc w:val="center"/>
            </w:pPr>
          </w:p>
        </w:tc>
      </w:tr>
      <w:tr w:rsidR="00370320" w:rsidRPr="00590C30" w14:paraId="6ABF87C6" w14:textId="77777777" w:rsidTr="004A6BF2">
        <w:tc>
          <w:tcPr>
            <w:tcW w:w="1080" w:type="dxa"/>
          </w:tcPr>
          <w:p w14:paraId="47F6BB90" w14:textId="77777777" w:rsidR="00370320" w:rsidRPr="00590C30" w:rsidRDefault="00370320" w:rsidP="004A6BF2">
            <w:pPr>
              <w:jc w:val="center"/>
            </w:pPr>
            <w:r w:rsidRPr="00590C30">
              <w:lastRenderedPageBreak/>
              <w:t>G</w:t>
            </w:r>
          </w:p>
        </w:tc>
        <w:tc>
          <w:tcPr>
            <w:tcW w:w="5760" w:type="dxa"/>
          </w:tcPr>
          <w:p w14:paraId="5F865821" w14:textId="77777777" w:rsidR="00370320" w:rsidRPr="00590C30" w:rsidRDefault="00370320" w:rsidP="004A6BF2">
            <w:r w:rsidRPr="00590C30">
              <w:t>Shear modulus</w:t>
            </w:r>
          </w:p>
        </w:tc>
        <w:tc>
          <w:tcPr>
            <w:tcW w:w="1800" w:type="dxa"/>
          </w:tcPr>
          <w:p w14:paraId="3FEFDB81" w14:textId="77777777" w:rsidR="00370320" w:rsidRPr="00590C30" w:rsidRDefault="00370320" w:rsidP="004A6BF2">
            <w:pPr>
              <w:jc w:val="center"/>
            </w:pPr>
            <w:r w:rsidRPr="00590C30">
              <w:t>Real &gt; 0. or blank</w:t>
            </w:r>
          </w:p>
        </w:tc>
        <w:tc>
          <w:tcPr>
            <w:tcW w:w="1440" w:type="dxa"/>
          </w:tcPr>
          <w:p w14:paraId="6FC4C4D1" w14:textId="77777777" w:rsidR="00370320" w:rsidRPr="00590C30" w:rsidRDefault="00370320" w:rsidP="004A6BF2">
            <w:pPr>
              <w:jc w:val="center"/>
            </w:pPr>
            <w:r w:rsidRPr="00590C30">
              <w:t>See remarks</w:t>
            </w:r>
          </w:p>
        </w:tc>
      </w:tr>
      <w:tr w:rsidR="00370320" w:rsidRPr="00590C30" w14:paraId="2203F4DE" w14:textId="77777777" w:rsidTr="004A6BF2">
        <w:trPr>
          <w:trHeight w:hRule="exact" w:val="120"/>
        </w:trPr>
        <w:tc>
          <w:tcPr>
            <w:tcW w:w="1080" w:type="dxa"/>
          </w:tcPr>
          <w:p w14:paraId="50C8AEE4" w14:textId="77777777" w:rsidR="00370320" w:rsidRPr="00590C30" w:rsidRDefault="00370320" w:rsidP="004A6BF2">
            <w:pPr>
              <w:jc w:val="center"/>
            </w:pPr>
          </w:p>
        </w:tc>
        <w:tc>
          <w:tcPr>
            <w:tcW w:w="5760" w:type="dxa"/>
          </w:tcPr>
          <w:p w14:paraId="3DEA3340" w14:textId="77777777" w:rsidR="00370320" w:rsidRPr="00590C30" w:rsidRDefault="00370320" w:rsidP="004A6BF2"/>
        </w:tc>
        <w:tc>
          <w:tcPr>
            <w:tcW w:w="1800" w:type="dxa"/>
          </w:tcPr>
          <w:p w14:paraId="5CBCF098" w14:textId="77777777" w:rsidR="00370320" w:rsidRPr="00590C30" w:rsidRDefault="00370320" w:rsidP="004A6BF2">
            <w:pPr>
              <w:jc w:val="center"/>
            </w:pPr>
          </w:p>
        </w:tc>
        <w:tc>
          <w:tcPr>
            <w:tcW w:w="1440" w:type="dxa"/>
          </w:tcPr>
          <w:p w14:paraId="5766E8F5" w14:textId="77777777" w:rsidR="00370320" w:rsidRPr="00590C30" w:rsidRDefault="00370320" w:rsidP="004A6BF2">
            <w:pPr>
              <w:jc w:val="center"/>
            </w:pPr>
          </w:p>
        </w:tc>
      </w:tr>
      <w:tr w:rsidR="00370320" w:rsidRPr="00590C30" w14:paraId="2E65D3BA" w14:textId="77777777" w:rsidTr="004A6BF2">
        <w:tc>
          <w:tcPr>
            <w:tcW w:w="1080" w:type="dxa"/>
          </w:tcPr>
          <w:p w14:paraId="0CD5B7C7" w14:textId="77777777" w:rsidR="00370320" w:rsidRPr="00590C30" w:rsidRDefault="00370320" w:rsidP="004A6BF2">
            <w:pPr>
              <w:jc w:val="center"/>
            </w:pPr>
            <w:r w:rsidRPr="00590C30">
              <w:t>NU</w:t>
            </w:r>
          </w:p>
        </w:tc>
        <w:tc>
          <w:tcPr>
            <w:tcW w:w="5760" w:type="dxa"/>
          </w:tcPr>
          <w:p w14:paraId="7DF7F992" w14:textId="77777777" w:rsidR="00370320" w:rsidRPr="00590C30" w:rsidRDefault="00370320" w:rsidP="004A6BF2">
            <w:r w:rsidRPr="00590C30">
              <w:t>Poisson’s ratio</w:t>
            </w:r>
          </w:p>
        </w:tc>
        <w:tc>
          <w:tcPr>
            <w:tcW w:w="1800" w:type="dxa"/>
          </w:tcPr>
          <w:p w14:paraId="2D2E63A8" w14:textId="77777777" w:rsidR="00370320" w:rsidRPr="00590C30" w:rsidRDefault="00370320" w:rsidP="004A6BF2">
            <w:pPr>
              <w:jc w:val="center"/>
            </w:pPr>
            <w:r w:rsidRPr="00590C30">
              <w:t>Real &gt; 0. or blank</w:t>
            </w:r>
          </w:p>
        </w:tc>
        <w:tc>
          <w:tcPr>
            <w:tcW w:w="1440" w:type="dxa"/>
          </w:tcPr>
          <w:p w14:paraId="67B1E332" w14:textId="77777777" w:rsidR="00370320" w:rsidRPr="00590C30" w:rsidRDefault="00370320" w:rsidP="004A6BF2">
            <w:pPr>
              <w:jc w:val="center"/>
            </w:pPr>
            <w:r w:rsidRPr="00590C30">
              <w:t>See remarks</w:t>
            </w:r>
          </w:p>
        </w:tc>
      </w:tr>
      <w:tr w:rsidR="00370320" w:rsidRPr="00590C30" w14:paraId="5A79CC09" w14:textId="77777777" w:rsidTr="004A6BF2">
        <w:trPr>
          <w:trHeight w:hRule="exact" w:val="120"/>
        </w:trPr>
        <w:tc>
          <w:tcPr>
            <w:tcW w:w="1080" w:type="dxa"/>
          </w:tcPr>
          <w:p w14:paraId="137842E4" w14:textId="77777777" w:rsidR="00370320" w:rsidRPr="00590C30" w:rsidRDefault="00370320" w:rsidP="004A6BF2">
            <w:pPr>
              <w:jc w:val="center"/>
            </w:pPr>
          </w:p>
        </w:tc>
        <w:tc>
          <w:tcPr>
            <w:tcW w:w="5760" w:type="dxa"/>
          </w:tcPr>
          <w:p w14:paraId="07AAE0C6" w14:textId="77777777" w:rsidR="00370320" w:rsidRPr="00590C30" w:rsidRDefault="00370320" w:rsidP="004A6BF2"/>
        </w:tc>
        <w:tc>
          <w:tcPr>
            <w:tcW w:w="1800" w:type="dxa"/>
          </w:tcPr>
          <w:p w14:paraId="417DCB65" w14:textId="77777777" w:rsidR="00370320" w:rsidRPr="00590C30" w:rsidRDefault="00370320" w:rsidP="004A6BF2">
            <w:pPr>
              <w:jc w:val="center"/>
            </w:pPr>
          </w:p>
        </w:tc>
        <w:tc>
          <w:tcPr>
            <w:tcW w:w="1440" w:type="dxa"/>
          </w:tcPr>
          <w:p w14:paraId="11F0B5C4" w14:textId="77777777" w:rsidR="00370320" w:rsidRPr="00590C30" w:rsidRDefault="00370320" w:rsidP="004A6BF2">
            <w:pPr>
              <w:jc w:val="center"/>
            </w:pPr>
          </w:p>
        </w:tc>
      </w:tr>
      <w:tr w:rsidR="00370320" w:rsidRPr="00590C30" w14:paraId="4D1E0CA2" w14:textId="77777777" w:rsidTr="004A6BF2">
        <w:tc>
          <w:tcPr>
            <w:tcW w:w="1080" w:type="dxa"/>
          </w:tcPr>
          <w:p w14:paraId="0D955914" w14:textId="77777777" w:rsidR="00370320" w:rsidRPr="00590C30" w:rsidRDefault="00370320" w:rsidP="004A6BF2">
            <w:pPr>
              <w:jc w:val="center"/>
            </w:pPr>
            <w:r w:rsidRPr="00590C30">
              <w:t>RHO</w:t>
            </w:r>
          </w:p>
        </w:tc>
        <w:tc>
          <w:tcPr>
            <w:tcW w:w="5760" w:type="dxa"/>
          </w:tcPr>
          <w:p w14:paraId="358705A5" w14:textId="77777777" w:rsidR="00370320" w:rsidRPr="00590C30" w:rsidRDefault="00370320" w:rsidP="004A6BF2">
            <w:r w:rsidRPr="00590C30">
              <w:t>Material mass density</w:t>
            </w:r>
          </w:p>
        </w:tc>
        <w:tc>
          <w:tcPr>
            <w:tcW w:w="1800" w:type="dxa"/>
          </w:tcPr>
          <w:p w14:paraId="17F05952" w14:textId="77777777" w:rsidR="00370320" w:rsidRPr="00590C30" w:rsidRDefault="00370320" w:rsidP="004A6BF2">
            <w:pPr>
              <w:jc w:val="center"/>
            </w:pPr>
            <w:r w:rsidRPr="00590C30">
              <w:t>Real &gt; 0. or blank</w:t>
            </w:r>
          </w:p>
        </w:tc>
        <w:tc>
          <w:tcPr>
            <w:tcW w:w="1440" w:type="dxa"/>
          </w:tcPr>
          <w:p w14:paraId="7A9F521D" w14:textId="77777777" w:rsidR="00370320" w:rsidRPr="00590C30" w:rsidRDefault="00370320" w:rsidP="004A6BF2">
            <w:pPr>
              <w:jc w:val="center"/>
            </w:pPr>
            <w:r w:rsidRPr="00590C30">
              <w:t>0.</w:t>
            </w:r>
          </w:p>
        </w:tc>
      </w:tr>
      <w:tr w:rsidR="00370320" w:rsidRPr="00590C30" w14:paraId="0F63D095" w14:textId="77777777" w:rsidTr="004A6BF2">
        <w:trPr>
          <w:trHeight w:hRule="exact" w:val="120"/>
        </w:trPr>
        <w:tc>
          <w:tcPr>
            <w:tcW w:w="1080" w:type="dxa"/>
          </w:tcPr>
          <w:p w14:paraId="14D7847C" w14:textId="77777777" w:rsidR="00370320" w:rsidRPr="00590C30" w:rsidRDefault="00370320" w:rsidP="004A6BF2">
            <w:pPr>
              <w:jc w:val="center"/>
            </w:pPr>
          </w:p>
        </w:tc>
        <w:tc>
          <w:tcPr>
            <w:tcW w:w="5760" w:type="dxa"/>
          </w:tcPr>
          <w:p w14:paraId="2B025686" w14:textId="77777777" w:rsidR="00370320" w:rsidRPr="00590C30" w:rsidRDefault="00370320" w:rsidP="004A6BF2"/>
        </w:tc>
        <w:tc>
          <w:tcPr>
            <w:tcW w:w="1800" w:type="dxa"/>
          </w:tcPr>
          <w:p w14:paraId="13BE257A" w14:textId="77777777" w:rsidR="00370320" w:rsidRPr="00590C30" w:rsidRDefault="00370320" w:rsidP="004A6BF2">
            <w:pPr>
              <w:jc w:val="center"/>
            </w:pPr>
          </w:p>
        </w:tc>
        <w:tc>
          <w:tcPr>
            <w:tcW w:w="1440" w:type="dxa"/>
          </w:tcPr>
          <w:p w14:paraId="00B08826" w14:textId="77777777" w:rsidR="00370320" w:rsidRPr="00590C30" w:rsidRDefault="00370320" w:rsidP="004A6BF2">
            <w:pPr>
              <w:jc w:val="center"/>
            </w:pPr>
          </w:p>
        </w:tc>
      </w:tr>
      <w:tr w:rsidR="00370320" w:rsidRPr="00590C30" w14:paraId="65B9EFED" w14:textId="77777777" w:rsidTr="004A6BF2">
        <w:tc>
          <w:tcPr>
            <w:tcW w:w="1080" w:type="dxa"/>
          </w:tcPr>
          <w:p w14:paraId="03458F25" w14:textId="77777777" w:rsidR="00370320" w:rsidRPr="00590C30" w:rsidRDefault="00370320" w:rsidP="004A6BF2">
            <w:pPr>
              <w:jc w:val="center"/>
            </w:pPr>
            <w:r w:rsidRPr="00590C30">
              <w:t>ALPHA</w:t>
            </w:r>
          </w:p>
        </w:tc>
        <w:tc>
          <w:tcPr>
            <w:tcW w:w="5760" w:type="dxa"/>
          </w:tcPr>
          <w:p w14:paraId="1E912119" w14:textId="77777777" w:rsidR="00370320" w:rsidRPr="00590C30" w:rsidRDefault="00370320" w:rsidP="004A6BF2">
            <w:r w:rsidRPr="00590C30">
              <w:t>Coefficient of thermal expansion</w:t>
            </w:r>
          </w:p>
        </w:tc>
        <w:tc>
          <w:tcPr>
            <w:tcW w:w="1800" w:type="dxa"/>
          </w:tcPr>
          <w:p w14:paraId="40AF8314" w14:textId="77777777" w:rsidR="00370320" w:rsidRPr="00590C30" w:rsidRDefault="00370320" w:rsidP="004A6BF2">
            <w:pPr>
              <w:jc w:val="center"/>
            </w:pPr>
            <w:r w:rsidRPr="00590C30">
              <w:t>Real &gt; 0. or blank</w:t>
            </w:r>
          </w:p>
        </w:tc>
        <w:tc>
          <w:tcPr>
            <w:tcW w:w="1440" w:type="dxa"/>
          </w:tcPr>
          <w:p w14:paraId="284477F0" w14:textId="77777777" w:rsidR="00370320" w:rsidRPr="00590C30" w:rsidRDefault="00370320" w:rsidP="004A6BF2">
            <w:pPr>
              <w:jc w:val="center"/>
            </w:pPr>
            <w:r w:rsidRPr="00590C30">
              <w:t>0.</w:t>
            </w:r>
          </w:p>
        </w:tc>
      </w:tr>
      <w:tr w:rsidR="00370320" w:rsidRPr="00590C30" w14:paraId="11643993" w14:textId="77777777" w:rsidTr="004A6BF2">
        <w:trPr>
          <w:trHeight w:hRule="exact" w:val="120"/>
        </w:trPr>
        <w:tc>
          <w:tcPr>
            <w:tcW w:w="1080" w:type="dxa"/>
          </w:tcPr>
          <w:p w14:paraId="29364AB7" w14:textId="77777777" w:rsidR="00370320" w:rsidRPr="00590C30" w:rsidRDefault="00370320" w:rsidP="004A6BF2">
            <w:pPr>
              <w:jc w:val="center"/>
            </w:pPr>
          </w:p>
        </w:tc>
        <w:tc>
          <w:tcPr>
            <w:tcW w:w="5760" w:type="dxa"/>
          </w:tcPr>
          <w:p w14:paraId="22DD0C60" w14:textId="77777777" w:rsidR="00370320" w:rsidRPr="00590C30" w:rsidRDefault="00370320" w:rsidP="004A6BF2"/>
        </w:tc>
        <w:tc>
          <w:tcPr>
            <w:tcW w:w="1800" w:type="dxa"/>
          </w:tcPr>
          <w:p w14:paraId="153073B4" w14:textId="77777777" w:rsidR="00370320" w:rsidRPr="00590C30" w:rsidRDefault="00370320" w:rsidP="004A6BF2">
            <w:pPr>
              <w:jc w:val="center"/>
            </w:pPr>
          </w:p>
        </w:tc>
        <w:tc>
          <w:tcPr>
            <w:tcW w:w="1440" w:type="dxa"/>
          </w:tcPr>
          <w:p w14:paraId="7ED37609" w14:textId="77777777" w:rsidR="00370320" w:rsidRPr="00590C30" w:rsidRDefault="00370320" w:rsidP="004A6BF2">
            <w:pPr>
              <w:jc w:val="center"/>
            </w:pPr>
          </w:p>
        </w:tc>
      </w:tr>
      <w:tr w:rsidR="00370320" w:rsidRPr="00590C30" w14:paraId="6EEE54C5" w14:textId="77777777" w:rsidTr="004A6BF2">
        <w:tc>
          <w:tcPr>
            <w:tcW w:w="1080" w:type="dxa"/>
          </w:tcPr>
          <w:p w14:paraId="4D016B15" w14:textId="77777777" w:rsidR="00370320" w:rsidRPr="00590C30" w:rsidRDefault="00370320" w:rsidP="004A6BF2">
            <w:pPr>
              <w:jc w:val="center"/>
            </w:pPr>
            <w:r w:rsidRPr="00590C30">
              <w:t>TREF</w:t>
            </w:r>
          </w:p>
        </w:tc>
        <w:tc>
          <w:tcPr>
            <w:tcW w:w="5760" w:type="dxa"/>
          </w:tcPr>
          <w:p w14:paraId="4A75E4B0" w14:textId="77777777" w:rsidR="00370320" w:rsidRPr="00590C30" w:rsidRDefault="00370320" w:rsidP="004A6BF2">
            <w:r w:rsidRPr="00590C30">
              <w:t>Reference temperatu</w:t>
            </w:r>
            <w:r>
              <w:t>r</w:t>
            </w:r>
            <w:r w:rsidRPr="00590C30">
              <w:t>e</w:t>
            </w:r>
          </w:p>
        </w:tc>
        <w:tc>
          <w:tcPr>
            <w:tcW w:w="1800" w:type="dxa"/>
          </w:tcPr>
          <w:p w14:paraId="27D30889" w14:textId="77777777" w:rsidR="00370320" w:rsidRPr="00590C30" w:rsidRDefault="00370320" w:rsidP="004A6BF2">
            <w:pPr>
              <w:jc w:val="center"/>
            </w:pPr>
            <w:r w:rsidRPr="00590C30">
              <w:t>Real &gt; 0. or blank</w:t>
            </w:r>
          </w:p>
        </w:tc>
        <w:tc>
          <w:tcPr>
            <w:tcW w:w="1440" w:type="dxa"/>
          </w:tcPr>
          <w:p w14:paraId="65FB2604" w14:textId="77777777" w:rsidR="00370320" w:rsidRPr="00590C30" w:rsidRDefault="00370320" w:rsidP="004A6BF2">
            <w:pPr>
              <w:jc w:val="center"/>
            </w:pPr>
            <w:r w:rsidRPr="00590C30">
              <w:t>0.</w:t>
            </w:r>
          </w:p>
        </w:tc>
      </w:tr>
      <w:tr w:rsidR="00370320" w:rsidRPr="00590C30" w14:paraId="02502687" w14:textId="77777777" w:rsidTr="004A6BF2">
        <w:trPr>
          <w:trHeight w:hRule="exact" w:val="120"/>
        </w:trPr>
        <w:tc>
          <w:tcPr>
            <w:tcW w:w="1080" w:type="dxa"/>
          </w:tcPr>
          <w:p w14:paraId="48370A4B" w14:textId="77777777" w:rsidR="00370320" w:rsidRPr="00590C30" w:rsidRDefault="00370320" w:rsidP="004A6BF2">
            <w:pPr>
              <w:jc w:val="center"/>
            </w:pPr>
          </w:p>
        </w:tc>
        <w:tc>
          <w:tcPr>
            <w:tcW w:w="5760" w:type="dxa"/>
          </w:tcPr>
          <w:p w14:paraId="0292BB7D" w14:textId="77777777" w:rsidR="00370320" w:rsidRPr="00590C30" w:rsidRDefault="00370320" w:rsidP="004A6BF2"/>
        </w:tc>
        <w:tc>
          <w:tcPr>
            <w:tcW w:w="1800" w:type="dxa"/>
          </w:tcPr>
          <w:p w14:paraId="522F4E86" w14:textId="77777777" w:rsidR="00370320" w:rsidRPr="00590C30" w:rsidRDefault="00370320" w:rsidP="004A6BF2">
            <w:pPr>
              <w:jc w:val="center"/>
            </w:pPr>
          </w:p>
        </w:tc>
        <w:tc>
          <w:tcPr>
            <w:tcW w:w="1440" w:type="dxa"/>
          </w:tcPr>
          <w:p w14:paraId="7BE459A6" w14:textId="77777777" w:rsidR="00370320" w:rsidRPr="00590C30" w:rsidRDefault="00370320" w:rsidP="004A6BF2">
            <w:pPr>
              <w:jc w:val="center"/>
            </w:pPr>
          </w:p>
        </w:tc>
      </w:tr>
      <w:tr w:rsidR="00370320" w:rsidRPr="00590C30" w14:paraId="7E7284DE" w14:textId="77777777" w:rsidTr="004A6BF2">
        <w:tc>
          <w:tcPr>
            <w:tcW w:w="1080" w:type="dxa"/>
          </w:tcPr>
          <w:p w14:paraId="57E2A7D6" w14:textId="77777777" w:rsidR="00370320" w:rsidRPr="00590C30" w:rsidRDefault="00370320" w:rsidP="004A6BF2">
            <w:pPr>
              <w:jc w:val="center"/>
            </w:pPr>
            <w:r w:rsidRPr="00590C30">
              <w:t>GE</w:t>
            </w:r>
          </w:p>
        </w:tc>
        <w:tc>
          <w:tcPr>
            <w:tcW w:w="5760" w:type="dxa"/>
          </w:tcPr>
          <w:p w14:paraId="2D4DAFB0" w14:textId="77777777" w:rsidR="00370320" w:rsidRPr="00590C30" w:rsidRDefault="00370320" w:rsidP="004A6BF2">
            <w:r w:rsidRPr="00590C30">
              <w:t>Damping coefficient</w:t>
            </w:r>
          </w:p>
        </w:tc>
        <w:tc>
          <w:tcPr>
            <w:tcW w:w="1800" w:type="dxa"/>
          </w:tcPr>
          <w:p w14:paraId="1859AF7B" w14:textId="77777777" w:rsidR="00370320" w:rsidRPr="00590C30" w:rsidRDefault="00370320" w:rsidP="004A6BF2">
            <w:pPr>
              <w:jc w:val="center"/>
            </w:pPr>
            <w:r w:rsidRPr="00590C30">
              <w:t>Real &gt; 0. or blank</w:t>
            </w:r>
          </w:p>
        </w:tc>
        <w:tc>
          <w:tcPr>
            <w:tcW w:w="1440" w:type="dxa"/>
          </w:tcPr>
          <w:p w14:paraId="43ADD288" w14:textId="77777777" w:rsidR="00370320" w:rsidRPr="00590C30" w:rsidRDefault="00370320" w:rsidP="004A6BF2">
            <w:pPr>
              <w:jc w:val="center"/>
            </w:pPr>
            <w:r w:rsidRPr="00590C30">
              <w:t>0.</w:t>
            </w:r>
          </w:p>
        </w:tc>
      </w:tr>
      <w:tr w:rsidR="00370320" w:rsidRPr="00590C30" w14:paraId="305A9613" w14:textId="77777777" w:rsidTr="004A6BF2">
        <w:trPr>
          <w:trHeight w:hRule="exact" w:val="120"/>
        </w:trPr>
        <w:tc>
          <w:tcPr>
            <w:tcW w:w="1080" w:type="dxa"/>
          </w:tcPr>
          <w:p w14:paraId="0A603435" w14:textId="77777777" w:rsidR="00370320" w:rsidRPr="00590C30" w:rsidRDefault="00370320" w:rsidP="004A6BF2">
            <w:pPr>
              <w:jc w:val="center"/>
            </w:pPr>
          </w:p>
        </w:tc>
        <w:tc>
          <w:tcPr>
            <w:tcW w:w="5760" w:type="dxa"/>
          </w:tcPr>
          <w:p w14:paraId="27BF9CF6" w14:textId="77777777" w:rsidR="00370320" w:rsidRPr="00590C30" w:rsidRDefault="00370320" w:rsidP="004A6BF2"/>
        </w:tc>
        <w:tc>
          <w:tcPr>
            <w:tcW w:w="1800" w:type="dxa"/>
          </w:tcPr>
          <w:p w14:paraId="7CF55CAF" w14:textId="77777777" w:rsidR="00370320" w:rsidRPr="00590C30" w:rsidRDefault="00370320" w:rsidP="004A6BF2">
            <w:pPr>
              <w:jc w:val="center"/>
            </w:pPr>
          </w:p>
        </w:tc>
        <w:tc>
          <w:tcPr>
            <w:tcW w:w="1440" w:type="dxa"/>
          </w:tcPr>
          <w:p w14:paraId="6BF1A52D" w14:textId="77777777" w:rsidR="00370320" w:rsidRPr="00590C30" w:rsidRDefault="00370320" w:rsidP="004A6BF2">
            <w:pPr>
              <w:jc w:val="center"/>
            </w:pPr>
          </w:p>
        </w:tc>
      </w:tr>
      <w:tr w:rsidR="00370320" w:rsidRPr="00590C30" w14:paraId="37E201B8" w14:textId="77777777" w:rsidTr="004A6BF2">
        <w:tc>
          <w:tcPr>
            <w:tcW w:w="1080" w:type="dxa"/>
          </w:tcPr>
          <w:p w14:paraId="1E3C31F1" w14:textId="77777777" w:rsidR="00370320" w:rsidRPr="00590C30" w:rsidRDefault="00370320" w:rsidP="004A6BF2">
            <w:pPr>
              <w:jc w:val="center"/>
            </w:pPr>
            <w:r w:rsidRPr="00590C30">
              <w:t>TA</w:t>
            </w:r>
          </w:p>
        </w:tc>
        <w:tc>
          <w:tcPr>
            <w:tcW w:w="5760" w:type="dxa"/>
          </w:tcPr>
          <w:p w14:paraId="0654B8A1" w14:textId="77777777" w:rsidR="00370320" w:rsidRPr="00590C30" w:rsidRDefault="00370320" w:rsidP="004A6BF2">
            <w:r w:rsidRPr="00590C30">
              <w:t>Tension allowable for the material</w:t>
            </w:r>
          </w:p>
        </w:tc>
        <w:tc>
          <w:tcPr>
            <w:tcW w:w="1800" w:type="dxa"/>
          </w:tcPr>
          <w:p w14:paraId="7B3BB64D" w14:textId="77777777" w:rsidR="00370320" w:rsidRPr="00590C30" w:rsidRDefault="00370320" w:rsidP="004A6BF2">
            <w:pPr>
              <w:jc w:val="center"/>
            </w:pPr>
            <w:r w:rsidRPr="00590C30">
              <w:t>Real &gt; 0. or blank</w:t>
            </w:r>
          </w:p>
        </w:tc>
        <w:tc>
          <w:tcPr>
            <w:tcW w:w="1440" w:type="dxa"/>
          </w:tcPr>
          <w:p w14:paraId="3CCDA28E" w14:textId="77777777" w:rsidR="00370320" w:rsidRPr="00590C30" w:rsidRDefault="00370320" w:rsidP="004A6BF2">
            <w:pPr>
              <w:jc w:val="center"/>
            </w:pPr>
            <w:r w:rsidRPr="00590C30">
              <w:t>0.</w:t>
            </w:r>
          </w:p>
        </w:tc>
      </w:tr>
      <w:tr w:rsidR="00370320" w:rsidRPr="00590C30" w14:paraId="4F2302D1" w14:textId="77777777" w:rsidTr="004A6BF2">
        <w:trPr>
          <w:trHeight w:hRule="exact" w:val="120"/>
        </w:trPr>
        <w:tc>
          <w:tcPr>
            <w:tcW w:w="1080" w:type="dxa"/>
          </w:tcPr>
          <w:p w14:paraId="7468CB67" w14:textId="77777777" w:rsidR="00370320" w:rsidRPr="00590C30" w:rsidRDefault="00370320" w:rsidP="004A6BF2">
            <w:pPr>
              <w:jc w:val="center"/>
            </w:pPr>
          </w:p>
        </w:tc>
        <w:tc>
          <w:tcPr>
            <w:tcW w:w="5760" w:type="dxa"/>
          </w:tcPr>
          <w:p w14:paraId="73502D45" w14:textId="77777777" w:rsidR="00370320" w:rsidRPr="00590C30" w:rsidRDefault="00370320" w:rsidP="004A6BF2"/>
        </w:tc>
        <w:tc>
          <w:tcPr>
            <w:tcW w:w="1800" w:type="dxa"/>
          </w:tcPr>
          <w:p w14:paraId="65E59DD6" w14:textId="77777777" w:rsidR="00370320" w:rsidRPr="00590C30" w:rsidRDefault="00370320" w:rsidP="004A6BF2">
            <w:pPr>
              <w:jc w:val="center"/>
            </w:pPr>
          </w:p>
        </w:tc>
        <w:tc>
          <w:tcPr>
            <w:tcW w:w="1440" w:type="dxa"/>
          </w:tcPr>
          <w:p w14:paraId="34E4F8A1" w14:textId="77777777" w:rsidR="00370320" w:rsidRPr="00590C30" w:rsidRDefault="00370320" w:rsidP="004A6BF2">
            <w:pPr>
              <w:jc w:val="center"/>
            </w:pPr>
          </w:p>
        </w:tc>
      </w:tr>
      <w:tr w:rsidR="00370320" w:rsidRPr="00590C30" w14:paraId="20B19A24" w14:textId="77777777" w:rsidTr="004A6BF2">
        <w:tc>
          <w:tcPr>
            <w:tcW w:w="1080" w:type="dxa"/>
          </w:tcPr>
          <w:p w14:paraId="0D2FECF6" w14:textId="77777777" w:rsidR="00370320" w:rsidRPr="00590C30" w:rsidRDefault="00370320" w:rsidP="004A6BF2">
            <w:pPr>
              <w:jc w:val="center"/>
            </w:pPr>
            <w:r w:rsidRPr="00590C30">
              <w:t>CA</w:t>
            </w:r>
          </w:p>
        </w:tc>
        <w:tc>
          <w:tcPr>
            <w:tcW w:w="5760" w:type="dxa"/>
          </w:tcPr>
          <w:p w14:paraId="02A25577" w14:textId="77777777" w:rsidR="00370320" w:rsidRPr="00590C30" w:rsidRDefault="00370320" w:rsidP="004A6BF2">
            <w:r w:rsidRPr="00590C30">
              <w:t>Compression allowable for the material</w:t>
            </w:r>
          </w:p>
        </w:tc>
        <w:tc>
          <w:tcPr>
            <w:tcW w:w="1800" w:type="dxa"/>
          </w:tcPr>
          <w:p w14:paraId="28B55D45" w14:textId="77777777" w:rsidR="00370320" w:rsidRPr="00590C30" w:rsidRDefault="00370320" w:rsidP="004A6BF2">
            <w:pPr>
              <w:jc w:val="center"/>
            </w:pPr>
            <w:r w:rsidRPr="00590C30">
              <w:t>Real &gt; 0. or blank</w:t>
            </w:r>
          </w:p>
        </w:tc>
        <w:tc>
          <w:tcPr>
            <w:tcW w:w="1440" w:type="dxa"/>
          </w:tcPr>
          <w:p w14:paraId="50C7EBE5" w14:textId="77777777" w:rsidR="00370320" w:rsidRPr="00590C30" w:rsidRDefault="00370320" w:rsidP="004A6BF2">
            <w:pPr>
              <w:jc w:val="center"/>
            </w:pPr>
            <w:r w:rsidRPr="00590C30">
              <w:t>0.</w:t>
            </w:r>
          </w:p>
        </w:tc>
      </w:tr>
      <w:tr w:rsidR="00370320" w:rsidRPr="00590C30" w14:paraId="2A68CF4C" w14:textId="77777777" w:rsidTr="004A6BF2">
        <w:trPr>
          <w:trHeight w:hRule="exact" w:val="120"/>
        </w:trPr>
        <w:tc>
          <w:tcPr>
            <w:tcW w:w="1080" w:type="dxa"/>
          </w:tcPr>
          <w:p w14:paraId="58732AC6" w14:textId="77777777" w:rsidR="00370320" w:rsidRPr="00590C30" w:rsidRDefault="00370320" w:rsidP="004A6BF2">
            <w:pPr>
              <w:jc w:val="center"/>
            </w:pPr>
          </w:p>
        </w:tc>
        <w:tc>
          <w:tcPr>
            <w:tcW w:w="5760" w:type="dxa"/>
          </w:tcPr>
          <w:p w14:paraId="553CC3A6" w14:textId="77777777" w:rsidR="00370320" w:rsidRPr="00590C30" w:rsidRDefault="00370320" w:rsidP="004A6BF2"/>
        </w:tc>
        <w:tc>
          <w:tcPr>
            <w:tcW w:w="1800" w:type="dxa"/>
          </w:tcPr>
          <w:p w14:paraId="172A895B" w14:textId="77777777" w:rsidR="00370320" w:rsidRPr="00590C30" w:rsidRDefault="00370320" w:rsidP="004A6BF2">
            <w:pPr>
              <w:jc w:val="center"/>
            </w:pPr>
          </w:p>
        </w:tc>
        <w:tc>
          <w:tcPr>
            <w:tcW w:w="1440" w:type="dxa"/>
          </w:tcPr>
          <w:p w14:paraId="55E41790" w14:textId="77777777" w:rsidR="00370320" w:rsidRPr="00590C30" w:rsidRDefault="00370320" w:rsidP="004A6BF2">
            <w:pPr>
              <w:jc w:val="center"/>
            </w:pPr>
          </w:p>
        </w:tc>
      </w:tr>
      <w:tr w:rsidR="00370320" w:rsidRPr="00590C30" w14:paraId="645A4070" w14:textId="77777777" w:rsidTr="004A6BF2">
        <w:tc>
          <w:tcPr>
            <w:tcW w:w="1080" w:type="dxa"/>
          </w:tcPr>
          <w:p w14:paraId="11E5643D" w14:textId="77777777" w:rsidR="00370320" w:rsidRPr="00590C30" w:rsidRDefault="00370320" w:rsidP="004A6BF2">
            <w:pPr>
              <w:jc w:val="center"/>
            </w:pPr>
            <w:r w:rsidRPr="00590C30">
              <w:t>SA</w:t>
            </w:r>
          </w:p>
        </w:tc>
        <w:tc>
          <w:tcPr>
            <w:tcW w:w="5760" w:type="dxa"/>
          </w:tcPr>
          <w:p w14:paraId="28433288" w14:textId="77777777" w:rsidR="00370320" w:rsidRPr="00590C30" w:rsidRDefault="00370320" w:rsidP="004A6BF2">
            <w:r w:rsidRPr="00590C30">
              <w:t>Shear allowable for the material</w:t>
            </w:r>
          </w:p>
        </w:tc>
        <w:tc>
          <w:tcPr>
            <w:tcW w:w="1800" w:type="dxa"/>
          </w:tcPr>
          <w:p w14:paraId="34F651FD" w14:textId="77777777" w:rsidR="00370320" w:rsidRPr="00590C30" w:rsidRDefault="00370320" w:rsidP="004A6BF2">
            <w:pPr>
              <w:jc w:val="center"/>
            </w:pPr>
            <w:r w:rsidRPr="00590C30">
              <w:t>Real &gt; 0. or blank</w:t>
            </w:r>
          </w:p>
        </w:tc>
        <w:tc>
          <w:tcPr>
            <w:tcW w:w="1440" w:type="dxa"/>
          </w:tcPr>
          <w:p w14:paraId="68B434CB" w14:textId="77777777" w:rsidR="00370320" w:rsidRPr="00590C30" w:rsidRDefault="00370320" w:rsidP="004A6BF2">
            <w:pPr>
              <w:jc w:val="center"/>
            </w:pPr>
            <w:r w:rsidRPr="00590C30">
              <w:t>0.</w:t>
            </w:r>
          </w:p>
        </w:tc>
      </w:tr>
    </w:tbl>
    <w:p w14:paraId="7566E9B7" w14:textId="77777777" w:rsidR="00370320" w:rsidRPr="00590C30" w:rsidRDefault="00370320" w:rsidP="00370320"/>
    <w:p w14:paraId="78FAC985" w14:textId="13AEBEBF" w:rsidR="00370320" w:rsidRPr="00E80610" w:rsidRDefault="00370320" w:rsidP="00E80610">
      <w:pPr>
        <w:pStyle w:val="Remarks"/>
        <w:rPr>
          <w:u w:val="single"/>
        </w:rPr>
      </w:pPr>
      <w:r w:rsidRPr="00E80610">
        <w:rPr>
          <w:u w:val="single"/>
        </w:rPr>
        <w:t>Remarks:</w:t>
      </w:r>
    </w:p>
    <w:p w14:paraId="4811F372" w14:textId="77777777" w:rsidR="00370320" w:rsidRDefault="00370320" w:rsidP="00E80610">
      <w:pPr>
        <w:pStyle w:val="Remarks"/>
      </w:pPr>
      <w:r w:rsidRPr="00590C30">
        <w:t>1.</w:t>
      </w:r>
      <w:r w:rsidRPr="00590C30">
        <w:tab/>
        <w:t>MID must be unique among all material property entries.</w:t>
      </w:r>
    </w:p>
    <w:p w14:paraId="07B04727" w14:textId="77777777" w:rsidR="00370320" w:rsidRPr="00590C30" w:rsidRDefault="00370320" w:rsidP="00E80610">
      <w:pPr>
        <w:pStyle w:val="Remarks"/>
      </w:pPr>
      <w:r w:rsidRPr="00590C30">
        <w:t>2.</w:t>
      </w:r>
      <w:r w:rsidRPr="00590C30">
        <w:tab/>
        <w:t>The continuation entry is not required.</w:t>
      </w:r>
    </w:p>
    <w:p w14:paraId="5B142A0E" w14:textId="77777777" w:rsidR="00370320" w:rsidRDefault="00370320" w:rsidP="00E80610">
      <w:pPr>
        <w:pStyle w:val="Remarks"/>
      </w:pPr>
      <w:r>
        <w:t>3.</w:t>
      </w:r>
      <w:r>
        <w:tab/>
      </w:r>
      <w:r>
        <w:tab/>
        <w:t>The following action is taken if one or more of the fields E, G and NU are blank:</w:t>
      </w:r>
    </w:p>
    <w:p w14:paraId="67D9464C" w14:textId="77777777" w:rsidR="00370320" w:rsidRDefault="00370320" w:rsidP="00E80610">
      <w:pPr>
        <w:spacing w:line="240" w:lineRule="auto"/>
        <w:ind w:left="864"/>
      </w:pPr>
      <w:r>
        <w:lastRenderedPageBreak/>
        <w:t>a)</w:t>
      </w:r>
      <w:r>
        <w:tab/>
      </w:r>
      <w:r>
        <w:tab/>
        <w:t>If one of E, G or NU is blank it will be calculated using the relationship E = 2(</w:t>
      </w:r>
      <w:proofErr w:type="gramStart"/>
      <w:r>
        <w:t>1  +</w:t>
      </w:r>
      <w:proofErr w:type="gramEnd"/>
      <w:r>
        <w:t xml:space="preserve"> NU)G</w:t>
      </w:r>
    </w:p>
    <w:p w14:paraId="39991CEE" w14:textId="77777777" w:rsidR="00370320" w:rsidRDefault="00370320" w:rsidP="00E80610">
      <w:pPr>
        <w:spacing w:line="240" w:lineRule="auto"/>
        <w:ind w:left="864"/>
      </w:pPr>
      <w:r>
        <w:t>b)</w:t>
      </w:r>
      <w:r>
        <w:tab/>
      </w:r>
      <w:r>
        <w:tab/>
        <w:t>If E and NU are blank or if G and NU are blank, these two are set to 0.</w:t>
      </w:r>
    </w:p>
    <w:p w14:paraId="56C3052D" w14:textId="77777777" w:rsidR="00370320" w:rsidRDefault="00370320" w:rsidP="00E80610">
      <w:pPr>
        <w:spacing w:line="240" w:lineRule="auto"/>
        <w:ind w:left="864"/>
      </w:pPr>
      <w:r>
        <w:t>c)</w:t>
      </w:r>
      <w:r>
        <w:tab/>
      </w:r>
      <w:r>
        <w:tab/>
        <w:t>If E and G are blank (or zero) a fatal error occurs</w:t>
      </w:r>
    </w:p>
    <w:p w14:paraId="321E7F3E" w14:textId="77777777" w:rsidR="00370320" w:rsidRDefault="00370320" w:rsidP="00E80610">
      <w:pPr>
        <w:pStyle w:val="Remarks"/>
      </w:pPr>
      <w:r>
        <w:t>4.</w:t>
      </w:r>
      <w:r>
        <w:tab/>
        <w:t xml:space="preserve">A warning is given if </w:t>
      </w:r>
      <w:r>
        <w:tab/>
        <w:t xml:space="preserve">NU &lt; 0 </w:t>
      </w:r>
      <w:r>
        <w:tab/>
        <w:t>or if</w:t>
      </w:r>
      <w:r>
        <w:tab/>
        <w:t xml:space="preserve"> NU &gt; 0.5</w:t>
      </w:r>
      <w:r w:rsidRPr="00590C30">
        <w:t>.</w:t>
      </w:r>
    </w:p>
    <w:p w14:paraId="5A50577D" w14:textId="77777777" w:rsidR="00370320" w:rsidRDefault="00370320" w:rsidP="00E80610">
      <w:pPr>
        <w:pStyle w:val="Remarks"/>
      </w:pPr>
      <w:r>
        <w:t>5.</w:t>
      </w:r>
      <w:r>
        <w:tab/>
      </w:r>
      <w:r>
        <w:tab/>
        <w:t>A warning is given if if</w:t>
      </w:r>
      <w:r w:rsidRPr="00CA0603">
        <w:t xml:space="preserve"> </w:t>
      </w:r>
      <w:r>
        <w:t xml:space="preserve">E, G and NU are all input and do not satisfy the relationship: </w:t>
      </w:r>
    </w:p>
    <w:p w14:paraId="477B7EBE" w14:textId="77777777" w:rsidR="00370320" w:rsidRDefault="00000000" w:rsidP="00370320">
      <w:pPr>
        <w:ind w:left="360"/>
      </w:pPr>
      <w:r>
        <w:rPr>
          <w:noProof/>
        </w:rPr>
        <w:pict w14:anchorId="004962B7">
          <v:shape id="_x0000_s2387" type="#_x0000_t75" style="position:absolute;left:0;text-align:left;margin-left:159.9pt;margin-top:2pt;width:96.95pt;height:31pt;z-index:251733504" o:preferrelative="f">
            <v:imagedata r:id="rId302" o:title=""/>
          </v:shape>
        </w:pict>
      </w:r>
    </w:p>
    <w:p w14:paraId="67BA120B" w14:textId="77777777" w:rsidR="00370320" w:rsidRDefault="00370320" w:rsidP="00370320"/>
    <w:p w14:paraId="685313B9" w14:textId="77777777" w:rsidR="00370320" w:rsidRDefault="00370320" w:rsidP="00370320">
      <w:pPr>
        <w:jc w:val="right"/>
      </w:pPr>
    </w:p>
    <w:p w14:paraId="56289758" w14:textId="77777777" w:rsidR="00370320" w:rsidRPr="002E696B" w:rsidRDefault="00370320" w:rsidP="004C6C23">
      <w:pPr>
        <w:pStyle w:val="Corner"/>
      </w:pPr>
      <w:r>
        <w:br w:type="page"/>
      </w:r>
      <w:r>
        <w:lastRenderedPageBreak/>
        <w:t>MAT2</w:t>
      </w:r>
    </w:p>
    <w:p w14:paraId="6E42DD76" w14:textId="77777777" w:rsidR="00370320" w:rsidRPr="007E3809" w:rsidRDefault="00370320" w:rsidP="008472B7">
      <w:pPr>
        <w:pStyle w:val="Heading2"/>
      </w:pPr>
      <w:bookmarkStart w:id="2388" w:name="_Toc164034512"/>
      <w:r>
        <w:t>MAT2</w:t>
      </w:r>
      <w:bookmarkEnd w:id="2388"/>
    </w:p>
    <w:p w14:paraId="1636F78C" w14:textId="77777777" w:rsidR="00370320" w:rsidRDefault="00370320" w:rsidP="00370320">
      <w:pPr>
        <w:rPr>
          <w:sz w:val="22"/>
          <w:u w:val="single"/>
        </w:rPr>
      </w:pPr>
    </w:p>
    <w:p w14:paraId="47A3B7C6" w14:textId="0418FC21" w:rsidR="00370320" w:rsidRPr="00590C30" w:rsidRDefault="00370320" w:rsidP="00370320">
      <w:r w:rsidRPr="00590C30">
        <w:rPr>
          <w:sz w:val="22"/>
          <w:u w:val="single"/>
        </w:rPr>
        <w:t>Description:</w:t>
      </w:r>
      <w:r w:rsidRPr="00590C30">
        <w:rPr>
          <w:sz w:val="22"/>
        </w:rPr>
        <w:t xml:space="preserve"> </w:t>
      </w:r>
    </w:p>
    <w:p w14:paraId="6ECDF288" w14:textId="1678638F" w:rsidR="00370320" w:rsidRDefault="00370320" w:rsidP="00370320">
      <w:r>
        <w:t xml:space="preserve">Linear </w:t>
      </w:r>
      <w:r w:rsidR="004A2510">
        <w:t>anisotropic</w:t>
      </w:r>
      <w:r w:rsidRPr="00590C30">
        <w:t xml:space="preserve"> material definition</w:t>
      </w:r>
      <w:r>
        <w:t xml:space="preserve"> for 2D plate elements</w:t>
      </w:r>
    </w:p>
    <w:p w14:paraId="6DDE2FCF" w14:textId="77777777" w:rsidR="00370320" w:rsidRPr="00590C30" w:rsidRDefault="00370320" w:rsidP="00370320"/>
    <w:p w14:paraId="5C88A0FF" w14:textId="4D8D3163" w:rsidR="00370320" w:rsidRPr="00590C30" w:rsidRDefault="00370320" w:rsidP="00370320">
      <w:r w:rsidRPr="00590C30">
        <w:rPr>
          <w:sz w:val="22"/>
          <w:u w:val="single"/>
        </w:rPr>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E455282" w14:textId="77777777" w:rsidTr="004A6BF2">
        <w:tc>
          <w:tcPr>
            <w:tcW w:w="1008" w:type="dxa"/>
            <w:tcBorders>
              <w:top w:val="nil"/>
              <w:left w:val="nil"/>
              <w:bottom w:val="nil"/>
              <w:right w:val="nil"/>
            </w:tcBorders>
          </w:tcPr>
          <w:p w14:paraId="00953A5F" w14:textId="77777777" w:rsidR="00370320" w:rsidRPr="00590C30" w:rsidRDefault="00370320" w:rsidP="004A6BF2">
            <w:pPr>
              <w:jc w:val="center"/>
            </w:pPr>
            <w:r w:rsidRPr="00590C30">
              <w:t>1</w:t>
            </w:r>
          </w:p>
        </w:tc>
        <w:tc>
          <w:tcPr>
            <w:tcW w:w="1008" w:type="dxa"/>
            <w:tcBorders>
              <w:top w:val="nil"/>
              <w:left w:val="nil"/>
              <w:bottom w:val="nil"/>
              <w:right w:val="nil"/>
            </w:tcBorders>
          </w:tcPr>
          <w:p w14:paraId="77ECF8EB" w14:textId="77777777" w:rsidR="00370320" w:rsidRPr="00590C30" w:rsidRDefault="00370320" w:rsidP="004A6BF2">
            <w:pPr>
              <w:jc w:val="center"/>
            </w:pPr>
            <w:r w:rsidRPr="00590C30">
              <w:t>2</w:t>
            </w:r>
          </w:p>
        </w:tc>
        <w:tc>
          <w:tcPr>
            <w:tcW w:w="1008" w:type="dxa"/>
            <w:tcBorders>
              <w:top w:val="nil"/>
              <w:left w:val="nil"/>
              <w:bottom w:val="nil"/>
              <w:right w:val="nil"/>
            </w:tcBorders>
          </w:tcPr>
          <w:p w14:paraId="5916483B" w14:textId="77777777" w:rsidR="00370320" w:rsidRPr="00590C30" w:rsidRDefault="00370320" w:rsidP="004A6BF2">
            <w:pPr>
              <w:jc w:val="center"/>
            </w:pPr>
            <w:r w:rsidRPr="00590C30">
              <w:t>3</w:t>
            </w:r>
          </w:p>
        </w:tc>
        <w:tc>
          <w:tcPr>
            <w:tcW w:w="1008" w:type="dxa"/>
            <w:tcBorders>
              <w:top w:val="nil"/>
              <w:left w:val="nil"/>
              <w:bottom w:val="nil"/>
              <w:right w:val="nil"/>
            </w:tcBorders>
          </w:tcPr>
          <w:p w14:paraId="46DDE45D" w14:textId="77777777" w:rsidR="00370320" w:rsidRPr="00590C30" w:rsidRDefault="00370320" w:rsidP="004A6BF2">
            <w:pPr>
              <w:jc w:val="center"/>
            </w:pPr>
            <w:r w:rsidRPr="00590C30">
              <w:t>4</w:t>
            </w:r>
          </w:p>
        </w:tc>
        <w:tc>
          <w:tcPr>
            <w:tcW w:w="1008" w:type="dxa"/>
            <w:tcBorders>
              <w:top w:val="nil"/>
              <w:left w:val="nil"/>
              <w:bottom w:val="nil"/>
              <w:right w:val="nil"/>
            </w:tcBorders>
          </w:tcPr>
          <w:p w14:paraId="498E90F6" w14:textId="77777777" w:rsidR="00370320" w:rsidRPr="00590C30" w:rsidRDefault="00370320" w:rsidP="004A6BF2">
            <w:pPr>
              <w:jc w:val="center"/>
            </w:pPr>
            <w:r w:rsidRPr="00590C30">
              <w:t>5</w:t>
            </w:r>
          </w:p>
        </w:tc>
        <w:tc>
          <w:tcPr>
            <w:tcW w:w="1008" w:type="dxa"/>
            <w:tcBorders>
              <w:top w:val="nil"/>
              <w:left w:val="nil"/>
              <w:bottom w:val="nil"/>
              <w:right w:val="nil"/>
            </w:tcBorders>
          </w:tcPr>
          <w:p w14:paraId="7D5C0AA6" w14:textId="77777777" w:rsidR="00370320" w:rsidRPr="00590C30" w:rsidRDefault="00370320" w:rsidP="004A6BF2">
            <w:pPr>
              <w:jc w:val="center"/>
            </w:pPr>
            <w:r w:rsidRPr="00590C30">
              <w:t>6</w:t>
            </w:r>
          </w:p>
        </w:tc>
        <w:tc>
          <w:tcPr>
            <w:tcW w:w="1008" w:type="dxa"/>
            <w:tcBorders>
              <w:top w:val="nil"/>
              <w:left w:val="nil"/>
              <w:bottom w:val="nil"/>
              <w:right w:val="nil"/>
            </w:tcBorders>
          </w:tcPr>
          <w:p w14:paraId="4F1187FA" w14:textId="77777777" w:rsidR="00370320" w:rsidRPr="00590C30" w:rsidRDefault="00370320" w:rsidP="004A6BF2">
            <w:pPr>
              <w:jc w:val="center"/>
            </w:pPr>
            <w:r w:rsidRPr="00590C30">
              <w:t>7</w:t>
            </w:r>
          </w:p>
        </w:tc>
        <w:tc>
          <w:tcPr>
            <w:tcW w:w="1008" w:type="dxa"/>
            <w:tcBorders>
              <w:top w:val="nil"/>
              <w:left w:val="nil"/>
              <w:bottom w:val="nil"/>
              <w:right w:val="nil"/>
            </w:tcBorders>
          </w:tcPr>
          <w:p w14:paraId="6E9A5D75" w14:textId="77777777" w:rsidR="00370320" w:rsidRPr="00590C30" w:rsidRDefault="00370320" w:rsidP="004A6BF2">
            <w:pPr>
              <w:jc w:val="center"/>
            </w:pPr>
            <w:r w:rsidRPr="00590C30">
              <w:t>8</w:t>
            </w:r>
          </w:p>
        </w:tc>
        <w:tc>
          <w:tcPr>
            <w:tcW w:w="1008" w:type="dxa"/>
            <w:tcBorders>
              <w:top w:val="nil"/>
              <w:left w:val="nil"/>
              <w:bottom w:val="nil"/>
              <w:right w:val="nil"/>
            </w:tcBorders>
          </w:tcPr>
          <w:p w14:paraId="330030F7" w14:textId="77777777" w:rsidR="00370320" w:rsidRPr="00590C30" w:rsidRDefault="00370320" w:rsidP="004A6BF2">
            <w:pPr>
              <w:jc w:val="center"/>
            </w:pPr>
            <w:r w:rsidRPr="00590C30">
              <w:t>9</w:t>
            </w:r>
          </w:p>
        </w:tc>
        <w:tc>
          <w:tcPr>
            <w:tcW w:w="1008" w:type="dxa"/>
            <w:tcBorders>
              <w:top w:val="nil"/>
              <w:left w:val="nil"/>
              <w:bottom w:val="nil"/>
              <w:right w:val="nil"/>
            </w:tcBorders>
          </w:tcPr>
          <w:p w14:paraId="29633718" w14:textId="77777777" w:rsidR="00370320" w:rsidRPr="00590C30" w:rsidRDefault="00370320" w:rsidP="004A6BF2">
            <w:pPr>
              <w:jc w:val="center"/>
            </w:pPr>
            <w:r w:rsidRPr="00590C30">
              <w:t>10</w:t>
            </w:r>
          </w:p>
        </w:tc>
      </w:tr>
      <w:tr w:rsidR="00370320" w:rsidRPr="00590C30" w14:paraId="22C86A7D" w14:textId="77777777" w:rsidTr="004A6BF2">
        <w:tc>
          <w:tcPr>
            <w:tcW w:w="1008" w:type="dxa"/>
            <w:tcBorders>
              <w:top w:val="single" w:sz="4" w:space="0" w:color="auto"/>
              <w:right w:val="single" w:sz="4" w:space="0" w:color="auto"/>
            </w:tcBorders>
          </w:tcPr>
          <w:p w14:paraId="247B274F" w14:textId="77777777" w:rsidR="00370320" w:rsidRPr="00590C30" w:rsidRDefault="00370320" w:rsidP="004A6BF2">
            <w:r>
              <w:t>MAT2</w:t>
            </w:r>
          </w:p>
        </w:tc>
        <w:tc>
          <w:tcPr>
            <w:tcW w:w="1008" w:type="dxa"/>
            <w:tcBorders>
              <w:top w:val="single" w:sz="4" w:space="0" w:color="auto"/>
              <w:left w:val="single" w:sz="4" w:space="0" w:color="auto"/>
              <w:right w:val="single" w:sz="4" w:space="0" w:color="auto"/>
            </w:tcBorders>
          </w:tcPr>
          <w:p w14:paraId="239FD2A0" w14:textId="77777777" w:rsidR="00370320" w:rsidRPr="00590C30" w:rsidRDefault="00370320" w:rsidP="004A6BF2">
            <w:pPr>
              <w:jc w:val="center"/>
            </w:pPr>
            <w:r w:rsidRPr="00590C30">
              <w:t>MID</w:t>
            </w:r>
          </w:p>
        </w:tc>
        <w:tc>
          <w:tcPr>
            <w:tcW w:w="1008" w:type="dxa"/>
            <w:tcBorders>
              <w:top w:val="single" w:sz="4" w:space="0" w:color="auto"/>
              <w:left w:val="single" w:sz="4" w:space="0" w:color="auto"/>
              <w:right w:val="single" w:sz="4" w:space="0" w:color="auto"/>
            </w:tcBorders>
          </w:tcPr>
          <w:p w14:paraId="455FFE32" w14:textId="77777777" w:rsidR="00370320" w:rsidRPr="00590C30" w:rsidRDefault="00370320" w:rsidP="004A6BF2">
            <w:pPr>
              <w:jc w:val="center"/>
            </w:pPr>
            <w:r>
              <w:t>G11</w:t>
            </w:r>
          </w:p>
        </w:tc>
        <w:tc>
          <w:tcPr>
            <w:tcW w:w="1008" w:type="dxa"/>
            <w:tcBorders>
              <w:top w:val="single" w:sz="4" w:space="0" w:color="auto"/>
              <w:left w:val="single" w:sz="4" w:space="0" w:color="auto"/>
              <w:right w:val="single" w:sz="4" w:space="0" w:color="auto"/>
            </w:tcBorders>
          </w:tcPr>
          <w:p w14:paraId="0EA7953D" w14:textId="77777777" w:rsidR="00370320" w:rsidRPr="00590C30" w:rsidRDefault="00370320" w:rsidP="004A6BF2">
            <w:pPr>
              <w:jc w:val="center"/>
            </w:pPr>
            <w:r>
              <w:t>G12</w:t>
            </w:r>
          </w:p>
        </w:tc>
        <w:tc>
          <w:tcPr>
            <w:tcW w:w="1008" w:type="dxa"/>
            <w:tcBorders>
              <w:top w:val="single" w:sz="4" w:space="0" w:color="auto"/>
              <w:left w:val="single" w:sz="4" w:space="0" w:color="auto"/>
              <w:bottom w:val="single" w:sz="4" w:space="0" w:color="auto"/>
              <w:right w:val="single" w:sz="4" w:space="0" w:color="auto"/>
            </w:tcBorders>
          </w:tcPr>
          <w:p w14:paraId="4E150D2A" w14:textId="77777777" w:rsidR="00370320" w:rsidRPr="00590C30" w:rsidRDefault="00370320" w:rsidP="004A6BF2">
            <w:pPr>
              <w:jc w:val="center"/>
            </w:pPr>
            <w:r>
              <w:t>G13</w:t>
            </w:r>
          </w:p>
        </w:tc>
        <w:tc>
          <w:tcPr>
            <w:tcW w:w="1008" w:type="dxa"/>
            <w:tcBorders>
              <w:top w:val="single" w:sz="4" w:space="0" w:color="auto"/>
              <w:left w:val="single" w:sz="4" w:space="0" w:color="auto"/>
              <w:bottom w:val="single" w:sz="4" w:space="0" w:color="auto"/>
              <w:right w:val="single" w:sz="4" w:space="0" w:color="auto"/>
            </w:tcBorders>
          </w:tcPr>
          <w:p w14:paraId="18A6F374" w14:textId="77777777" w:rsidR="00370320" w:rsidRPr="00590C30" w:rsidRDefault="00370320" w:rsidP="004A6BF2">
            <w:pPr>
              <w:jc w:val="center"/>
            </w:pPr>
            <w:r>
              <w:t>G22</w:t>
            </w:r>
          </w:p>
        </w:tc>
        <w:tc>
          <w:tcPr>
            <w:tcW w:w="1008" w:type="dxa"/>
            <w:tcBorders>
              <w:top w:val="single" w:sz="4" w:space="0" w:color="auto"/>
              <w:left w:val="single" w:sz="4" w:space="0" w:color="auto"/>
              <w:bottom w:val="single" w:sz="4" w:space="0" w:color="auto"/>
              <w:right w:val="single" w:sz="4" w:space="0" w:color="auto"/>
            </w:tcBorders>
          </w:tcPr>
          <w:p w14:paraId="57D671E5" w14:textId="77777777" w:rsidR="00370320" w:rsidRPr="00590C30" w:rsidRDefault="00370320" w:rsidP="004A6BF2">
            <w:pPr>
              <w:jc w:val="center"/>
            </w:pPr>
            <w:r>
              <w:t>G23</w:t>
            </w:r>
          </w:p>
        </w:tc>
        <w:tc>
          <w:tcPr>
            <w:tcW w:w="1008" w:type="dxa"/>
            <w:tcBorders>
              <w:top w:val="single" w:sz="4" w:space="0" w:color="auto"/>
              <w:left w:val="single" w:sz="4" w:space="0" w:color="auto"/>
              <w:bottom w:val="single" w:sz="4" w:space="0" w:color="auto"/>
              <w:right w:val="single" w:sz="4" w:space="0" w:color="auto"/>
            </w:tcBorders>
          </w:tcPr>
          <w:p w14:paraId="58DC4657" w14:textId="77777777" w:rsidR="00370320" w:rsidRPr="00590C30" w:rsidRDefault="00370320" w:rsidP="004A6BF2">
            <w:pPr>
              <w:jc w:val="center"/>
            </w:pPr>
            <w:r>
              <w:t>G33</w:t>
            </w:r>
          </w:p>
        </w:tc>
        <w:tc>
          <w:tcPr>
            <w:tcW w:w="1008" w:type="dxa"/>
            <w:tcBorders>
              <w:top w:val="single" w:sz="4" w:space="0" w:color="auto"/>
              <w:left w:val="single" w:sz="4" w:space="0" w:color="auto"/>
              <w:bottom w:val="single" w:sz="4" w:space="0" w:color="auto"/>
              <w:right w:val="single" w:sz="4" w:space="0" w:color="auto"/>
            </w:tcBorders>
          </w:tcPr>
          <w:p w14:paraId="158363E1" w14:textId="77777777" w:rsidR="00370320" w:rsidRPr="00590C30" w:rsidRDefault="00370320" w:rsidP="004A6BF2">
            <w:pPr>
              <w:jc w:val="center"/>
            </w:pPr>
            <w:r>
              <w:t>RHO</w:t>
            </w:r>
          </w:p>
        </w:tc>
        <w:tc>
          <w:tcPr>
            <w:tcW w:w="1008" w:type="dxa"/>
            <w:tcBorders>
              <w:top w:val="single" w:sz="4" w:space="0" w:color="auto"/>
              <w:left w:val="single" w:sz="4" w:space="0" w:color="auto"/>
            </w:tcBorders>
          </w:tcPr>
          <w:p w14:paraId="6C9B7445" w14:textId="77777777" w:rsidR="00370320" w:rsidRPr="00590C30" w:rsidRDefault="00370320" w:rsidP="004A6BF2">
            <w:r w:rsidRPr="00590C30">
              <w:t>+CONT</w:t>
            </w:r>
            <w:r>
              <w:t>1</w:t>
            </w:r>
          </w:p>
        </w:tc>
      </w:tr>
      <w:tr w:rsidR="00370320" w:rsidRPr="00590C30" w14:paraId="74FE1DC7" w14:textId="77777777" w:rsidTr="004A6BF2">
        <w:tc>
          <w:tcPr>
            <w:tcW w:w="1008" w:type="dxa"/>
            <w:tcBorders>
              <w:top w:val="single" w:sz="4" w:space="0" w:color="auto"/>
              <w:bottom w:val="single" w:sz="4" w:space="0" w:color="auto"/>
              <w:right w:val="single" w:sz="4" w:space="0" w:color="auto"/>
            </w:tcBorders>
          </w:tcPr>
          <w:p w14:paraId="7DA9F4C7" w14:textId="77777777" w:rsidR="00370320" w:rsidRPr="00590C30" w:rsidRDefault="00370320" w:rsidP="004A6BF2">
            <w:r w:rsidRPr="00590C30">
              <w:t>+CONT</w:t>
            </w:r>
          </w:p>
        </w:tc>
        <w:tc>
          <w:tcPr>
            <w:tcW w:w="1008" w:type="dxa"/>
            <w:tcBorders>
              <w:top w:val="single" w:sz="4" w:space="0" w:color="auto"/>
              <w:left w:val="single" w:sz="4" w:space="0" w:color="auto"/>
              <w:bottom w:val="single" w:sz="4" w:space="0" w:color="auto"/>
              <w:right w:val="single" w:sz="4" w:space="0" w:color="auto"/>
            </w:tcBorders>
          </w:tcPr>
          <w:p w14:paraId="7C207F69" w14:textId="77777777" w:rsidR="00370320" w:rsidRPr="00590C30" w:rsidRDefault="00370320" w:rsidP="004A6BF2">
            <w:pPr>
              <w:jc w:val="center"/>
            </w:pPr>
            <w:r>
              <w:t>A1</w:t>
            </w:r>
          </w:p>
        </w:tc>
        <w:tc>
          <w:tcPr>
            <w:tcW w:w="1008" w:type="dxa"/>
            <w:tcBorders>
              <w:top w:val="single" w:sz="4" w:space="0" w:color="auto"/>
              <w:left w:val="single" w:sz="4" w:space="0" w:color="auto"/>
              <w:bottom w:val="single" w:sz="4" w:space="0" w:color="auto"/>
              <w:right w:val="single" w:sz="4" w:space="0" w:color="auto"/>
            </w:tcBorders>
          </w:tcPr>
          <w:p w14:paraId="05C4C893" w14:textId="77777777" w:rsidR="00370320" w:rsidRPr="00590C30" w:rsidRDefault="00370320" w:rsidP="004A6BF2">
            <w:pPr>
              <w:jc w:val="center"/>
            </w:pPr>
            <w:r>
              <w:t>A2</w:t>
            </w:r>
          </w:p>
        </w:tc>
        <w:tc>
          <w:tcPr>
            <w:tcW w:w="1008" w:type="dxa"/>
            <w:tcBorders>
              <w:top w:val="single" w:sz="4" w:space="0" w:color="auto"/>
              <w:left w:val="single" w:sz="4" w:space="0" w:color="auto"/>
              <w:bottom w:val="single" w:sz="4" w:space="0" w:color="auto"/>
              <w:right w:val="single" w:sz="4" w:space="0" w:color="auto"/>
            </w:tcBorders>
          </w:tcPr>
          <w:p w14:paraId="694F5264" w14:textId="77777777" w:rsidR="00370320" w:rsidRPr="00590C30" w:rsidRDefault="00370320" w:rsidP="004A6BF2">
            <w:pPr>
              <w:jc w:val="center"/>
            </w:pPr>
            <w:r>
              <w:t>A3</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2318BFDD" w14:textId="77777777" w:rsidR="00370320" w:rsidRPr="00590C30" w:rsidRDefault="00370320" w:rsidP="004A6BF2">
            <w:pPr>
              <w:jc w:val="center"/>
            </w:pPr>
            <w:r>
              <w:t>TREF</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07854C98" w14:textId="77777777" w:rsidR="00370320" w:rsidRPr="00590C30" w:rsidRDefault="00370320" w:rsidP="004A6BF2">
            <w:pPr>
              <w:jc w:val="center"/>
            </w:pPr>
            <w:r>
              <w:t>GE</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1FD80563" w14:textId="77777777" w:rsidR="00370320" w:rsidRPr="00590C30" w:rsidRDefault="00370320" w:rsidP="004A6BF2">
            <w:pPr>
              <w:jc w:val="center"/>
            </w:pPr>
            <w:r>
              <w:t>ST</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3D537A36" w14:textId="77777777" w:rsidR="00370320" w:rsidRPr="00590C30" w:rsidRDefault="00370320" w:rsidP="004A6BF2">
            <w:pPr>
              <w:jc w:val="center"/>
            </w:pPr>
            <w:r>
              <w:t>SC</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46843BE3" w14:textId="77777777" w:rsidR="00370320" w:rsidRPr="00590C30" w:rsidRDefault="00370320" w:rsidP="004A6BF2">
            <w:pPr>
              <w:jc w:val="center"/>
            </w:pPr>
            <w:r>
              <w:t>SS</w:t>
            </w:r>
          </w:p>
        </w:tc>
        <w:tc>
          <w:tcPr>
            <w:tcW w:w="1008" w:type="dxa"/>
            <w:tcBorders>
              <w:top w:val="single" w:sz="4" w:space="0" w:color="auto"/>
              <w:left w:val="single" w:sz="4" w:space="0" w:color="auto"/>
              <w:bottom w:val="single" w:sz="4" w:space="0" w:color="auto"/>
            </w:tcBorders>
          </w:tcPr>
          <w:p w14:paraId="59FA5E3D" w14:textId="77777777" w:rsidR="00370320" w:rsidRPr="00590C30" w:rsidRDefault="00370320" w:rsidP="004A6BF2"/>
        </w:tc>
      </w:tr>
    </w:tbl>
    <w:p w14:paraId="53C95068" w14:textId="77777777" w:rsidR="00370320" w:rsidRPr="00590C30" w:rsidRDefault="00370320" w:rsidP="00370320"/>
    <w:p w14:paraId="4588CEA4" w14:textId="3CAC9408" w:rsidR="00370320" w:rsidRPr="00590C30" w:rsidRDefault="00370320" w:rsidP="00370320">
      <w:r w:rsidRPr="00590C30">
        <w:rPr>
          <w:sz w:val="22"/>
          <w:u w:val="single"/>
        </w:rPr>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41C3F66" w14:textId="77777777" w:rsidTr="004A6BF2">
        <w:tc>
          <w:tcPr>
            <w:tcW w:w="1008" w:type="dxa"/>
          </w:tcPr>
          <w:p w14:paraId="2C6C491D" w14:textId="77777777" w:rsidR="00370320" w:rsidRPr="00590C30" w:rsidRDefault="00370320" w:rsidP="004A6BF2">
            <w:r>
              <w:t>MAT2</w:t>
            </w:r>
          </w:p>
        </w:tc>
        <w:tc>
          <w:tcPr>
            <w:tcW w:w="1008" w:type="dxa"/>
          </w:tcPr>
          <w:p w14:paraId="513DA7B7" w14:textId="77777777" w:rsidR="00370320" w:rsidRPr="00590C30" w:rsidRDefault="00370320" w:rsidP="004A6BF2">
            <w:pPr>
              <w:jc w:val="center"/>
            </w:pPr>
            <w:r w:rsidRPr="00590C30">
              <w:t>10</w:t>
            </w:r>
          </w:p>
        </w:tc>
        <w:tc>
          <w:tcPr>
            <w:tcW w:w="1008" w:type="dxa"/>
          </w:tcPr>
          <w:p w14:paraId="4557EA93" w14:textId="77777777" w:rsidR="00370320" w:rsidRPr="00590C30" w:rsidRDefault="00370320" w:rsidP="004A6BF2">
            <w:pPr>
              <w:jc w:val="center"/>
            </w:pPr>
            <w:r>
              <w:t>9.9+6</w:t>
            </w:r>
          </w:p>
        </w:tc>
        <w:tc>
          <w:tcPr>
            <w:tcW w:w="1008" w:type="dxa"/>
          </w:tcPr>
          <w:p w14:paraId="58CEF419" w14:textId="77777777" w:rsidR="00370320" w:rsidRPr="00590C30" w:rsidRDefault="00370320" w:rsidP="004A6BF2">
            <w:pPr>
              <w:jc w:val="center"/>
            </w:pPr>
            <w:r>
              <w:t>3.+6</w:t>
            </w:r>
          </w:p>
        </w:tc>
        <w:tc>
          <w:tcPr>
            <w:tcW w:w="1008" w:type="dxa"/>
          </w:tcPr>
          <w:p w14:paraId="1677561A" w14:textId="77777777" w:rsidR="00370320" w:rsidRPr="00590C30" w:rsidRDefault="00370320" w:rsidP="004A6BF2">
            <w:pPr>
              <w:jc w:val="center"/>
            </w:pPr>
            <w:r>
              <w:t>2.+6</w:t>
            </w:r>
          </w:p>
        </w:tc>
        <w:tc>
          <w:tcPr>
            <w:tcW w:w="1008" w:type="dxa"/>
          </w:tcPr>
          <w:p w14:paraId="7B2ECFF3" w14:textId="77777777" w:rsidR="00370320" w:rsidRPr="00590C30" w:rsidRDefault="00370320" w:rsidP="004A6BF2">
            <w:pPr>
              <w:jc w:val="center"/>
            </w:pPr>
            <w:r>
              <w:t>10.1+6</w:t>
            </w:r>
          </w:p>
        </w:tc>
        <w:tc>
          <w:tcPr>
            <w:tcW w:w="1008" w:type="dxa"/>
          </w:tcPr>
          <w:p w14:paraId="4DEC996F" w14:textId="77777777" w:rsidR="00370320" w:rsidRPr="00590C30" w:rsidRDefault="00370320" w:rsidP="004A6BF2">
            <w:pPr>
              <w:jc w:val="center"/>
            </w:pPr>
            <w:r>
              <w:t>3.2+6</w:t>
            </w:r>
          </w:p>
        </w:tc>
        <w:tc>
          <w:tcPr>
            <w:tcW w:w="1008" w:type="dxa"/>
          </w:tcPr>
          <w:p w14:paraId="08C7106B" w14:textId="77777777" w:rsidR="00370320" w:rsidRPr="00590C30" w:rsidRDefault="00370320" w:rsidP="004A6BF2">
            <w:pPr>
              <w:jc w:val="center"/>
            </w:pPr>
            <w:r>
              <w:t>8.9+6</w:t>
            </w:r>
          </w:p>
        </w:tc>
        <w:tc>
          <w:tcPr>
            <w:tcW w:w="1008" w:type="dxa"/>
          </w:tcPr>
          <w:p w14:paraId="57CD8B39" w14:textId="77777777" w:rsidR="00370320" w:rsidRPr="00590C30" w:rsidRDefault="00370320" w:rsidP="004A6BF2">
            <w:pPr>
              <w:jc w:val="center"/>
            </w:pPr>
            <w:r>
              <w:t>.00025</w:t>
            </w:r>
          </w:p>
        </w:tc>
        <w:tc>
          <w:tcPr>
            <w:tcW w:w="1008" w:type="dxa"/>
          </w:tcPr>
          <w:p w14:paraId="0362E5F3" w14:textId="77777777" w:rsidR="00370320" w:rsidRPr="00590C30" w:rsidRDefault="00370320" w:rsidP="004A6BF2">
            <w:r>
              <w:t>+MAT21</w:t>
            </w:r>
          </w:p>
        </w:tc>
      </w:tr>
      <w:tr w:rsidR="00370320" w:rsidRPr="00590C30" w14:paraId="37431A35" w14:textId="77777777" w:rsidTr="004A6BF2">
        <w:tc>
          <w:tcPr>
            <w:tcW w:w="1008" w:type="dxa"/>
          </w:tcPr>
          <w:p w14:paraId="4AB8CE4C" w14:textId="77777777" w:rsidR="00370320" w:rsidRPr="00590C30" w:rsidRDefault="00370320" w:rsidP="004A6BF2">
            <w:r>
              <w:t>+MAT21</w:t>
            </w:r>
          </w:p>
        </w:tc>
        <w:tc>
          <w:tcPr>
            <w:tcW w:w="1008" w:type="dxa"/>
          </w:tcPr>
          <w:p w14:paraId="2ECF13D3" w14:textId="77777777" w:rsidR="00370320" w:rsidRPr="00590C30" w:rsidRDefault="00370320" w:rsidP="004A6BF2">
            <w:pPr>
              <w:jc w:val="center"/>
            </w:pPr>
            <w:r>
              <w:t>2.-5</w:t>
            </w:r>
          </w:p>
        </w:tc>
        <w:tc>
          <w:tcPr>
            <w:tcW w:w="1008" w:type="dxa"/>
          </w:tcPr>
          <w:p w14:paraId="593853CD" w14:textId="77777777" w:rsidR="00370320" w:rsidRPr="00590C30" w:rsidRDefault="00370320" w:rsidP="004A6BF2">
            <w:pPr>
              <w:jc w:val="center"/>
            </w:pPr>
            <w:r>
              <w:t>3.-5</w:t>
            </w:r>
          </w:p>
        </w:tc>
        <w:tc>
          <w:tcPr>
            <w:tcW w:w="1008" w:type="dxa"/>
          </w:tcPr>
          <w:p w14:paraId="60F3CA9E" w14:textId="77777777" w:rsidR="00370320" w:rsidRPr="00590C30" w:rsidRDefault="00370320" w:rsidP="004A6BF2">
            <w:pPr>
              <w:jc w:val="center"/>
            </w:pPr>
            <w:r>
              <w:t>1.5-5</w:t>
            </w:r>
          </w:p>
        </w:tc>
        <w:tc>
          <w:tcPr>
            <w:tcW w:w="1008" w:type="dxa"/>
          </w:tcPr>
          <w:p w14:paraId="03B105DD" w14:textId="77777777" w:rsidR="00370320" w:rsidRPr="00590C30" w:rsidRDefault="00370320" w:rsidP="004A6BF2">
            <w:pPr>
              <w:jc w:val="center"/>
            </w:pPr>
            <w:r>
              <w:t>21.</w:t>
            </w:r>
          </w:p>
        </w:tc>
        <w:tc>
          <w:tcPr>
            <w:tcW w:w="1008" w:type="dxa"/>
          </w:tcPr>
          <w:p w14:paraId="393AA96E" w14:textId="77777777" w:rsidR="00370320" w:rsidRPr="00590C30" w:rsidRDefault="00370320" w:rsidP="004A6BF2">
            <w:pPr>
              <w:jc w:val="center"/>
            </w:pPr>
            <w:r>
              <w:t>.001</w:t>
            </w:r>
          </w:p>
        </w:tc>
        <w:tc>
          <w:tcPr>
            <w:tcW w:w="1008" w:type="dxa"/>
          </w:tcPr>
          <w:p w14:paraId="1A82B901" w14:textId="77777777" w:rsidR="00370320" w:rsidRPr="00590C30" w:rsidRDefault="00370320" w:rsidP="004A6BF2">
            <w:pPr>
              <w:jc w:val="center"/>
            </w:pPr>
            <w:r>
              <w:t>30000.</w:t>
            </w:r>
          </w:p>
        </w:tc>
        <w:tc>
          <w:tcPr>
            <w:tcW w:w="1008" w:type="dxa"/>
          </w:tcPr>
          <w:p w14:paraId="24001F40" w14:textId="77777777" w:rsidR="00370320" w:rsidRPr="00590C30" w:rsidRDefault="00370320" w:rsidP="004A6BF2">
            <w:pPr>
              <w:jc w:val="center"/>
            </w:pPr>
            <w:r>
              <w:t>20000.</w:t>
            </w:r>
          </w:p>
        </w:tc>
        <w:tc>
          <w:tcPr>
            <w:tcW w:w="1008" w:type="dxa"/>
          </w:tcPr>
          <w:p w14:paraId="33BBA375" w14:textId="77777777" w:rsidR="00370320" w:rsidRPr="00590C30" w:rsidRDefault="00370320" w:rsidP="004A6BF2">
            <w:pPr>
              <w:jc w:val="center"/>
            </w:pPr>
            <w:r>
              <w:t>25000</w:t>
            </w:r>
          </w:p>
        </w:tc>
        <w:tc>
          <w:tcPr>
            <w:tcW w:w="1008" w:type="dxa"/>
          </w:tcPr>
          <w:p w14:paraId="407A84BD" w14:textId="77777777" w:rsidR="00370320" w:rsidRPr="00590C30" w:rsidRDefault="00370320" w:rsidP="004A6BF2"/>
        </w:tc>
      </w:tr>
    </w:tbl>
    <w:p w14:paraId="24512B0A" w14:textId="77777777" w:rsidR="00370320" w:rsidRPr="00590C30" w:rsidRDefault="00370320" w:rsidP="00370320"/>
    <w:p w14:paraId="10568D12" w14:textId="43B7D46B" w:rsidR="00370320" w:rsidRPr="00590C30" w:rsidRDefault="00370320" w:rsidP="00370320">
      <w:r w:rsidRPr="00590C30">
        <w:rPr>
          <w:sz w:val="22"/>
          <w:u w:val="single"/>
        </w:rPr>
        <w:t>Data Description:</w:t>
      </w:r>
    </w:p>
    <w:tbl>
      <w:tblPr>
        <w:tblW w:w="10080" w:type="dxa"/>
        <w:tblLayout w:type="fixed"/>
        <w:tblLook w:val="0000" w:firstRow="0" w:lastRow="0" w:firstColumn="0" w:lastColumn="0" w:noHBand="0" w:noVBand="0"/>
      </w:tblPr>
      <w:tblGrid>
        <w:gridCol w:w="1080"/>
        <w:gridCol w:w="5760"/>
        <w:gridCol w:w="1800"/>
        <w:gridCol w:w="1440"/>
      </w:tblGrid>
      <w:tr w:rsidR="00370320" w:rsidRPr="00590C30" w14:paraId="20B2CDE9" w14:textId="77777777" w:rsidTr="004A6BF2">
        <w:tc>
          <w:tcPr>
            <w:tcW w:w="1080" w:type="dxa"/>
          </w:tcPr>
          <w:p w14:paraId="636EAC33" w14:textId="77777777" w:rsidR="00370320" w:rsidRPr="00590C30" w:rsidRDefault="00370320" w:rsidP="004A6BF2">
            <w:pPr>
              <w:jc w:val="center"/>
            </w:pPr>
            <w:r w:rsidRPr="00590C30">
              <w:t>Field</w:t>
            </w:r>
          </w:p>
        </w:tc>
        <w:tc>
          <w:tcPr>
            <w:tcW w:w="5760" w:type="dxa"/>
          </w:tcPr>
          <w:p w14:paraId="27D1175E" w14:textId="77777777" w:rsidR="00370320" w:rsidRPr="00590C30" w:rsidRDefault="00370320" w:rsidP="004A6BF2">
            <w:r w:rsidRPr="00590C30">
              <w:t>Contents</w:t>
            </w:r>
          </w:p>
        </w:tc>
        <w:tc>
          <w:tcPr>
            <w:tcW w:w="1800" w:type="dxa"/>
          </w:tcPr>
          <w:p w14:paraId="1B7A27C6" w14:textId="77777777" w:rsidR="00370320" w:rsidRPr="00590C30" w:rsidRDefault="00370320" w:rsidP="004A6BF2">
            <w:pPr>
              <w:jc w:val="center"/>
            </w:pPr>
            <w:r w:rsidRPr="00590C30">
              <w:t>Type</w:t>
            </w:r>
          </w:p>
        </w:tc>
        <w:tc>
          <w:tcPr>
            <w:tcW w:w="1440" w:type="dxa"/>
          </w:tcPr>
          <w:p w14:paraId="38549A5E" w14:textId="77777777" w:rsidR="00370320" w:rsidRPr="00590C30" w:rsidRDefault="00370320" w:rsidP="004A6BF2">
            <w:pPr>
              <w:jc w:val="center"/>
            </w:pPr>
            <w:r w:rsidRPr="00590C30">
              <w:t>Default</w:t>
            </w:r>
          </w:p>
        </w:tc>
      </w:tr>
      <w:tr w:rsidR="00370320" w:rsidRPr="00590C30" w14:paraId="0CD4ED4E" w14:textId="77777777" w:rsidTr="004A6BF2">
        <w:trPr>
          <w:trHeight w:hRule="exact" w:val="120"/>
        </w:trPr>
        <w:tc>
          <w:tcPr>
            <w:tcW w:w="1080" w:type="dxa"/>
          </w:tcPr>
          <w:p w14:paraId="06921B3F" w14:textId="77777777" w:rsidR="00370320" w:rsidRPr="00590C30" w:rsidRDefault="00370320" w:rsidP="004A6BF2">
            <w:pPr>
              <w:jc w:val="center"/>
            </w:pPr>
          </w:p>
        </w:tc>
        <w:tc>
          <w:tcPr>
            <w:tcW w:w="5760" w:type="dxa"/>
          </w:tcPr>
          <w:p w14:paraId="2E2BEAD2" w14:textId="77777777" w:rsidR="00370320" w:rsidRPr="00590C30" w:rsidRDefault="00370320" w:rsidP="004A6BF2"/>
        </w:tc>
        <w:tc>
          <w:tcPr>
            <w:tcW w:w="1800" w:type="dxa"/>
          </w:tcPr>
          <w:p w14:paraId="65DC5733" w14:textId="77777777" w:rsidR="00370320" w:rsidRPr="00590C30" w:rsidRDefault="00370320" w:rsidP="004A6BF2">
            <w:pPr>
              <w:jc w:val="center"/>
            </w:pPr>
          </w:p>
        </w:tc>
        <w:tc>
          <w:tcPr>
            <w:tcW w:w="1440" w:type="dxa"/>
          </w:tcPr>
          <w:p w14:paraId="510A225B" w14:textId="77777777" w:rsidR="00370320" w:rsidRPr="00590C30" w:rsidRDefault="00370320" w:rsidP="004A6BF2">
            <w:pPr>
              <w:jc w:val="center"/>
            </w:pPr>
          </w:p>
        </w:tc>
      </w:tr>
      <w:tr w:rsidR="00370320" w:rsidRPr="00590C30" w14:paraId="11FBF4F7" w14:textId="77777777" w:rsidTr="004A6BF2">
        <w:tc>
          <w:tcPr>
            <w:tcW w:w="1080" w:type="dxa"/>
          </w:tcPr>
          <w:p w14:paraId="5FA0808E" w14:textId="77777777" w:rsidR="00370320" w:rsidRPr="00590C30" w:rsidRDefault="00370320" w:rsidP="004A6BF2">
            <w:pPr>
              <w:jc w:val="center"/>
            </w:pPr>
            <w:r w:rsidRPr="00590C30">
              <w:t>MID</w:t>
            </w:r>
          </w:p>
        </w:tc>
        <w:tc>
          <w:tcPr>
            <w:tcW w:w="5760" w:type="dxa"/>
          </w:tcPr>
          <w:p w14:paraId="2B70C2C5" w14:textId="77777777" w:rsidR="00370320" w:rsidRPr="00590C30" w:rsidRDefault="00370320" w:rsidP="004A6BF2">
            <w:r w:rsidRPr="00590C30">
              <w:t>Material ID number</w:t>
            </w:r>
          </w:p>
        </w:tc>
        <w:tc>
          <w:tcPr>
            <w:tcW w:w="1800" w:type="dxa"/>
          </w:tcPr>
          <w:p w14:paraId="1FECCAB9" w14:textId="77777777" w:rsidR="00370320" w:rsidRPr="00590C30" w:rsidRDefault="00370320" w:rsidP="004A6BF2">
            <w:pPr>
              <w:jc w:val="center"/>
            </w:pPr>
            <w:r w:rsidRPr="00590C30">
              <w:t>Integer &gt; 0</w:t>
            </w:r>
          </w:p>
        </w:tc>
        <w:tc>
          <w:tcPr>
            <w:tcW w:w="1440" w:type="dxa"/>
          </w:tcPr>
          <w:p w14:paraId="5A29D5CD" w14:textId="77777777" w:rsidR="00370320" w:rsidRPr="00590C30" w:rsidRDefault="00370320" w:rsidP="004A6BF2">
            <w:pPr>
              <w:jc w:val="center"/>
            </w:pPr>
            <w:r w:rsidRPr="00590C30">
              <w:t>None</w:t>
            </w:r>
          </w:p>
        </w:tc>
      </w:tr>
      <w:tr w:rsidR="00370320" w:rsidRPr="00590C30" w14:paraId="7374B602" w14:textId="77777777" w:rsidTr="004A6BF2">
        <w:trPr>
          <w:trHeight w:hRule="exact" w:val="120"/>
        </w:trPr>
        <w:tc>
          <w:tcPr>
            <w:tcW w:w="1080" w:type="dxa"/>
          </w:tcPr>
          <w:p w14:paraId="09F152E5" w14:textId="77777777" w:rsidR="00370320" w:rsidRPr="00590C30" w:rsidRDefault="00370320" w:rsidP="004A6BF2">
            <w:pPr>
              <w:jc w:val="center"/>
            </w:pPr>
          </w:p>
        </w:tc>
        <w:tc>
          <w:tcPr>
            <w:tcW w:w="5760" w:type="dxa"/>
          </w:tcPr>
          <w:p w14:paraId="0A05C049" w14:textId="77777777" w:rsidR="00370320" w:rsidRPr="00590C30" w:rsidRDefault="00370320" w:rsidP="004A6BF2"/>
        </w:tc>
        <w:tc>
          <w:tcPr>
            <w:tcW w:w="1800" w:type="dxa"/>
          </w:tcPr>
          <w:p w14:paraId="19AE60A0" w14:textId="77777777" w:rsidR="00370320" w:rsidRPr="00590C30" w:rsidRDefault="00370320" w:rsidP="004A6BF2">
            <w:pPr>
              <w:jc w:val="center"/>
            </w:pPr>
          </w:p>
        </w:tc>
        <w:tc>
          <w:tcPr>
            <w:tcW w:w="1440" w:type="dxa"/>
          </w:tcPr>
          <w:p w14:paraId="51BDA521" w14:textId="77777777" w:rsidR="00370320" w:rsidRPr="00590C30" w:rsidRDefault="00370320" w:rsidP="004A6BF2">
            <w:pPr>
              <w:jc w:val="center"/>
            </w:pPr>
          </w:p>
        </w:tc>
      </w:tr>
      <w:tr w:rsidR="00370320" w:rsidRPr="00590C30" w14:paraId="6E2ABCBA" w14:textId="77777777" w:rsidTr="004A6BF2">
        <w:tc>
          <w:tcPr>
            <w:tcW w:w="1080" w:type="dxa"/>
          </w:tcPr>
          <w:p w14:paraId="5F774E74" w14:textId="77777777" w:rsidR="00370320" w:rsidRPr="00590C30" w:rsidRDefault="00370320" w:rsidP="004A6BF2">
            <w:pPr>
              <w:jc w:val="center"/>
            </w:pPr>
            <w:r>
              <w:t>Gij</w:t>
            </w:r>
          </w:p>
        </w:tc>
        <w:tc>
          <w:tcPr>
            <w:tcW w:w="5760" w:type="dxa"/>
          </w:tcPr>
          <w:p w14:paraId="7F09AF59" w14:textId="77777777" w:rsidR="00370320" w:rsidRPr="00590C30" w:rsidRDefault="00370320" w:rsidP="004A6BF2">
            <w:r>
              <w:t>Terms in the 3x3 material property matrix</w:t>
            </w:r>
          </w:p>
        </w:tc>
        <w:tc>
          <w:tcPr>
            <w:tcW w:w="1800" w:type="dxa"/>
          </w:tcPr>
          <w:p w14:paraId="3198E929" w14:textId="77777777" w:rsidR="00370320" w:rsidRPr="00590C30" w:rsidRDefault="00370320" w:rsidP="004A6BF2">
            <w:pPr>
              <w:jc w:val="center"/>
            </w:pPr>
            <w:r>
              <w:t>Real</w:t>
            </w:r>
          </w:p>
        </w:tc>
        <w:tc>
          <w:tcPr>
            <w:tcW w:w="1440" w:type="dxa"/>
          </w:tcPr>
          <w:p w14:paraId="52359F3D" w14:textId="77777777" w:rsidR="00370320" w:rsidRPr="00590C30" w:rsidRDefault="00370320" w:rsidP="004A6BF2">
            <w:pPr>
              <w:jc w:val="center"/>
            </w:pPr>
            <w:r>
              <w:t>0.</w:t>
            </w:r>
          </w:p>
        </w:tc>
      </w:tr>
      <w:tr w:rsidR="00370320" w:rsidRPr="00590C30" w14:paraId="417A766E" w14:textId="77777777" w:rsidTr="004A6BF2">
        <w:trPr>
          <w:trHeight w:hRule="exact" w:val="120"/>
        </w:trPr>
        <w:tc>
          <w:tcPr>
            <w:tcW w:w="1080" w:type="dxa"/>
          </w:tcPr>
          <w:p w14:paraId="7897160A" w14:textId="77777777" w:rsidR="00370320" w:rsidRPr="00590C30" w:rsidRDefault="00370320" w:rsidP="004A6BF2">
            <w:pPr>
              <w:jc w:val="center"/>
            </w:pPr>
          </w:p>
        </w:tc>
        <w:tc>
          <w:tcPr>
            <w:tcW w:w="5760" w:type="dxa"/>
          </w:tcPr>
          <w:p w14:paraId="5735822E" w14:textId="77777777" w:rsidR="00370320" w:rsidRPr="00590C30" w:rsidRDefault="00370320" w:rsidP="004A6BF2"/>
        </w:tc>
        <w:tc>
          <w:tcPr>
            <w:tcW w:w="1800" w:type="dxa"/>
          </w:tcPr>
          <w:p w14:paraId="3AD004FD" w14:textId="77777777" w:rsidR="00370320" w:rsidRPr="00590C30" w:rsidRDefault="00370320" w:rsidP="004A6BF2">
            <w:pPr>
              <w:jc w:val="center"/>
            </w:pPr>
          </w:p>
        </w:tc>
        <w:tc>
          <w:tcPr>
            <w:tcW w:w="1440" w:type="dxa"/>
          </w:tcPr>
          <w:p w14:paraId="595C356D" w14:textId="77777777" w:rsidR="00370320" w:rsidRPr="00590C30" w:rsidRDefault="00370320" w:rsidP="004A6BF2">
            <w:pPr>
              <w:jc w:val="center"/>
            </w:pPr>
          </w:p>
        </w:tc>
      </w:tr>
      <w:tr w:rsidR="00370320" w:rsidRPr="00590C30" w14:paraId="625D3535" w14:textId="77777777" w:rsidTr="004A6BF2">
        <w:tc>
          <w:tcPr>
            <w:tcW w:w="1080" w:type="dxa"/>
          </w:tcPr>
          <w:p w14:paraId="121E4004" w14:textId="77777777" w:rsidR="00370320" w:rsidRPr="00590C30" w:rsidRDefault="00370320" w:rsidP="004A6BF2">
            <w:pPr>
              <w:jc w:val="center"/>
            </w:pPr>
            <w:r w:rsidRPr="00590C30">
              <w:lastRenderedPageBreak/>
              <w:t>RHO</w:t>
            </w:r>
          </w:p>
        </w:tc>
        <w:tc>
          <w:tcPr>
            <w:tcW w:w="5760" w:type="dxa"/>
          </w:tcPr>
          <w:p w14:paraId="2D8A9C11" w14:textId="77777777" w:rsidR="00370320" w:rsidRPr="00590C30" w:rsidRDefault="00370320" w:rsidP="004A6BF2">
            <w:r>
              <w:t>Material mass density</w:t>
            </w:r>
          </w:p>
        </w:tc>
        <w:tc>
          <w:tcPr>
            <w:tcW w:w="1800" w:type="dxa"/>
          </w:tcPr>
          <w:p w14:paraId="3991FE02" w14:textId="77777777" w:rsidR="00370320" w:rsidRPr="00590C30" w:rsidRDefault="00370320" w:rsidP="004A6BF2">
            <w:pPr>
              <w:jc w:val="center"/>
            </w:pPr>
            <w:r w:rsidRPr="00590C30">
              <w:t xml:space="preserve">Real </w:t>
            </w:r>
          </w:p>
        </w:tc>
        <w:tc>
          <w:tcPr>
            <w:tcW w:w="1440" w:type="dxa"/>
          </w:tcPr>
          <w:p w14:paraId="30CA77A8" w14:textId="77777777" w:rsidR="00370320" w:rsidRPr="00590C30" w:rsidRDefault="00370320" w:rsidP="004A6BF2">
            <w:pPr>
              <w:jc w:val="center"/>
            </w:pPr>
            <w:r w:rsidRPr="00590C30">
              <w:t>0.</w:t>
            </w:r>
          </w:p>
        </w:tc>
      </w:tr>
      <w:tr w:rsidR="00370320" w:rsidRPr="00590C30" w14:paraId="03218945" w14:textId="77777777" w:rsidTr="004A6BF2">
        <w:trPr>
          <w:trHeight w:hRule="exact" w:val="120"/>
        </w:trPr>
        <w:tc>
          <w:tcPr>
            <w:tcW w:w="1080" w:type="dxa"/>
          </w:tcPr>
          <w:p w14:paraId="2CCF0F8B" w14:textId="77777777" w:rsidR="00370320" w:rsidRPr="00590C30" w:rsidRDefault="00370320" w:rsidP="004A6BF2">
            <w:pPr>
              <w:jc w:val="center"/>
            </w:pPr>
          </w:p>
        </w:tc>
        <w:tc>
          <w:tcPr>
            <w:tcW w:w="5760" w:type="dxa"/>
          </w:tcPr>
          <w:p w14:paraId="1E940072" w14:textId="77777777" w:rsidR="00370320" w:rsidRPr="00590C30" w:rsidRDefault="00370320" w:rsidP="004A6BF2"/>
        </w:tc>
        <w:tc>
          <w:tcPr>
            <w:tcW w:w="1800" w:type="dxa"/>
          </w:tcPr>
          <w:p w14:paraId="2EE1CAB0" w14:textId="77777777" w:rsidR="00370320" w:rsidRPr="00590C30" w:rsidRDefault="00370320" w:rsidP="004A6BF2">
            <w:pPr>
              <w:jc w:val="center"/>
            </w:pPr>
          </w:p>
        </w:tc>
        <w:tc>
          <w:tcPr>
            <w:tcW w:w="1440" w:type="dxa"/>
          </w:tcPr>
          <w:p w14:paraId="2729A166" w14:textId="77777777" w:rsidR="00370320" w:rsidRPr="00590C30" w:rsidRDefault="00370320" w:rsidP="004A6BF2">
            <w:pPr>
              <w:jc w:val="center"/>
            </w:pPr>
          </w:p>
        </w:tc>
      </w:tr>
      <w:tr w:rsidR="00370320" w:rsidRPr="00590C30" w14:paraId="1D5D36B3" w14:textId="77777777" w:rsidTr="004A6BF2">
        <w:tc>
          <w:tcPr>
            <w:tcW w:w="1080" w:type="dxa"/>
          </w:tcPr>
          <w:p w14:paraId="389BCCEC" w14:textId="77777777" w:rsidR="00370320" w:rsidRPr="00590C30" w:rsidRDefault="00370320" w:rsidP="004A6BF2">
            <w:pPr>
              <w:jc w:val="center"/>
            </w:pPr>
            <w:r>
              <w:t>Ai</w:t>
            </w:r>
          </w:p>
        </w:tc>
        <w:tc>
          <w:tcPr>
            <w:tcW w:w="5760" w:type="dxa"/>
          </w:tcPr>
          <w:p w14:paraId="4C113DB2" w14:textId="77777777" w:rsidR="00370320" w:rsidRPr="00590C30" w:rsidRDefault="00370320" w:rsidP="004A6BF2">
            <w:r>
              <w:t>Thermal expansion coefficients</w:t>
            </w:r>
          </w:p>
        </w:tc>
        <w:tc>
          <w:tcPr>
            <w:tcW w:w="1800" w:type="dxa"/>
          </w:tcPr>
          <w:p w14:paraId="4C78BCD7" w14:textId="77777777" w:rsidR="00370320" w:rsidRPr="00590C30" w:rsidRDefault="00370320" w:rsidP="004A6BF2">
            <w:pPr>
              <w:jc w:val="center"/>
            </w:pPr>
            <w:r w:rsidRPr="00590C30">
              <w:t xml:space="preserve">Real </w:t>
            </w:r>
          </w:p>
        </w:tc>
        <w:tc>
          <w:tcPr>
            <w:tcW w:w="1440" w:type="dxa"/>
          </w:tcPr>
          <w:p w14:paraId="4EF16284" w14:textId="77777777" w:rsidR="00370320" w:rsidRPr="00590C30" w:rsidRDefault="00370320" w:rsidP="004A6BF2">
            <w:pPr>
              <w:jc w:val="center"/>
            </w:pPr>
            <w:r w:rsidRPr="00590C30">
              <w:t>0.</w:t>
            </w:r>
          </w:p>
        </w:tc>
      </w:tr>
      <w:tr w:rsidR="00370320" w:rsidRPr="00590C30" w14:paraId="7865B54D" w14:textId="77777777" w:rsidTr="004A6BF2">
        <w:trPr>
          <w:trHeight w:hRule="exact" w:val="120"/>
        </w:trPr>
        <w:tc>
          <w:tcPr>
            <w:tcW w:w="1080" w:type="dxa"/>
          </w:tcPr>
          <w:p w14:paraId="1C083537" w14:textId="77777777" w:rsidR="00370320" w:rsidRPr="00590C30" w:rsidRDefault="00370320" w:rsidP="004A6BF2">
            <w:pPr>
              <w:jc w:val="center"/>
            </w:pPr>
          </w:p>
        </w:tc>
        <w:tc>
          <w:tcPr>
            <w:tcW w:w="5760" w:type="dxa"/>
          </w:tcPr>
          <w:p w14:paraId="01EE3DB3" w14:textId="77777777" w:rsidR="00370320" w:rsidRPr="00590C30" w:rsidRDefault="00370320" w:rsidP="004A6BF2"/>
        </w:tc>
        <w:tc>
          <w:tcPr>
            <w:tcW w:w="1800" w:type="dxa"/>
          </w:tcPr>
          <w:p w14:paraId="2BC1B0C7" w14:textId="77777777" w:rsidR="00370320" w:rsidRPr="00590C30" w:rsidRDefault="00370320" w:rsidP="004A6BF2">
            <w:pPr>
              <w:jc w:val="center"/>
            </w:pPr>
          </w:p>
        </w:tc>
        <w:tc>
          <w:tcPr>
            <w:tcW w:w="1440" w:type="dxa"/>
          </w:tcPr>
          <w:p w14:paraId="40A79757" w14:textId="77777777" w:rsidR="00370320" w:rsidRPr="00590C30" w:rsidRDefault="00370320" w:rsidP="004A6BF2">
            <w:pPr>
              <w:jc w:val="center"/>
            </w:pPr>
          </w:p>
        </w:tc>
      </w:tr>
      <w:tr w:rsidR="00370320" w:rsidRPr="00590C30" w14:paraId="5C6F83D9" w14:textId="77777777" w:rsidTr="004A6BF2">
        <w:tc>
          <w:tcPr>
            <w:tcW w:w="1080" w:type="dxa"/>
          </w:tcPr>
          <w:p w14:paraId="70E93CDC" w14:textId="77777777" w:rsidR="00370320" w:rsidRPr="00590C30" w:rsidRDefault="00370320" w:rsidP="004A6BF2">
            <w:pPr>
              <w:jc w:val="center"/>
            </w:pPr>
            <w:r>
              <w:t>TREF</w:t>
            </w:r>
          </w:p>
        </w:tc>
        <w:tc>
          <w:tcPr>
            <w:tcW w:w="5760" w:type="dxa"/>
          </w:tcPr>
          <w:p w14:paraId="3ED0C7B9" w14:textId="77777777" w:rsidR="00370320" w:rsidRPr="00590C30" w:rsidRDefault="00370320" w:rsidP="004A6BF2">
            <w:r>
              <w:t>Reference temperature</w:t>
            </w:r>
          </w:p>
        </w:tc>
        <w:tc>
          <w:tcPr>
            <w:tcW w:w="1800" w:type="dxa"/>
          </w:tcPr>
          <w:p w14:paraId="6A8ACB29" w14:textId="77777777" w:rsidR="00370320" w:rsidRPr="00590C30" w:rsidRDefault="00370320" w:rsidP="004A6BF2">
            <w:pPr>
              <w:jc w:val="center"/>
            </w:pPr>
            <w:r>
              <w:t>Real</w:t>
            </w:r>
          </w:p>
        </w:tc>
        <w:tc>
          <w:tcPr>
            <w:tcW w:w="1440" w:type="dxa"/>
          </w:tcPr>
          <w:p w14:paraId="69A0E49E" w14:textId="77777777" w:rsidR="00370320" w:rsidRPr="00590C30" w:rsidRDefault="00370320" w:rsidP="004A6BF2">
            <w:pPr>
              <w:jc w:val="center"/>
            </w:pPr>
            <w:r w:rsidRPr="00590C30">
              <w:t>0.</w:t>
            </w:r>
          </w:p>
        </w:tc>
      </w:tr>
      <w:tr w:rsidR="00370320" w:rsidRPr="00590C30" w14:paraId="006BDFC6" w14:textId="77777777" w:rsidTr="004A6BF2">
        <w:trPr>
          <w:trHeight w:hRule="exact" w:val="120"/>
        </w:trPr>
        <w:tc>
          <w:tcPr>
            <w:tcW w:w="1080" w:type="dxa"/>
          </w:tcPr>
          <w:p w14:paraId="3D21FEBD" w14:textId="77777777" w:rsidR="00370320" w:rsidRPr="00590C30" w:rsidRDefault="00370320" w:rsidP="004A6BF2">
            <w:pPr>
              <w:jc w:val="center"/>
            </w:pPr>
          </w:p>
        </w:tc>
        <w:tc>
          <w:tcPr>
            <w:tcW w:w="5760" w:type="dxa"/>
          </w:tcPr>
          <w:p w14:paraId="5C366982" w14:textId="77777777" w:rsidR="00370320" w:rsidRPr="00590C30" w:rsidRDefault="00370320" w:rsidP="004A6BF2"/>
        </w:tc>
        <w:tc>
          <w:tcPr>
            <w:tcW w:w="1800" w:type="dxa"/>
          </w:tcPr>
          <w:p w14:paraId="2E7A79B1" w14:textId="77777777" w:rsidR="00370320" w:rsidRPr="00590C30" w:rsidRDefault="00370320" w:rsidP="004A6BF2">
            <w:pPr>
              <w:jc w:val="center"/>
            </w:pPr>
          </w:p>
        </w:tc>
        <w:tc>
          <w:tcPr>
            <w:tcW w:w="1440" w:type="dxa"/>
          </w:tcPr>
          <w:p w14:paraId="2B9B507F" w14:textId="77777777" w:rsidR="00370320" w:rsidRPr="00590C30" w:rsidRDefault="00370320" w:rsidP="004A6BF2">
            <w:pPr>
              <w:jc w:val="center"/>
            </w:pPr>
          </w:p>
        </w:tc>
      </w:tr>
      <w:tr w:rsidR="00370320" w:rsidRPr="00590C30" w14:paraId="27EE5875" w14:textId="77777777" w:rsidTr="004A6BF2">
        <w:tc>
          <w:tcPr>
            <w:tcW w:w="1080" w:type="dxa"/>
          </w:tcPr>
          <w:p w14:paraId="457454EB" w14:textId="77777777" w:rsidR="00370320" w:rsidRPr="00590C30" w:rsidRDefault="00370320" w:rsidP="004A6BF2">
            <w:pPr>
              <w:jc w:val="center"/>
            </w:pPr>
            <w:r>
              <w:t>GE</w:t>
            </w:r>
          </w:p>
        </w:tc>
        <w:tc>
          <w:tcPr>
            <w:tcW w:w="5760" w:type="dxa"/>
          </w:tcPr>
          <w:p w14:paraId="1AEA98BC" w14:textId="77777777" w:rsidR="00370320" w:rsidRPr="00590C30" w:rsidRDefault="00370320" w:rsidP="004A6BF2">
            <w:r>
              <w:t>Structural damping coefficient</w:t>
            </w:r>
          </w:p>
        </w:tc>
        <w:tc>
          <w:tcPr>
            <w:tcW w:w="1800" w:type="dxa"/>
          </w:tcPr>
          <w:p w14:paraId="34F22FAD" w14:textId="77777777" w:rsidR="00370320" w:rsidRPr="00590C30" w:rsidRDefault="00370320" w:rsidP="004A6BF2">
            <w:pPr>
              <w:jc w:val="center"/>
            </w:pPr>
            <w:r>
              <w:t>Real</w:t>
            </w:r>
          </w:p>
        </w:tc>
        <w:tc>
          <w:tcPr>
            <w:tcW w:w="1440" w:type="dxa"/>
          </w:tcPr>
          <w:p w14:paraId="4A1BCF59" w14:textId="77777777" w:rsidR="00370320" w:rsidRPr="00590C30" w:rsidRDefault="00370320" w:rsidP="004A6BF2">
            <w:pPr>
              <w:jc w:val="center"/>
            </w:pPr>
            <w:r w:rsidRPr="00590C30">
              <w:t>0.</w:t>
            </w:r>
          </w:p>
        </w:tc>
      </w:tr>
      <w:tr w:rsidR="00370320" w:rsidRPr="00590C30" w14:paraId="653A68C5" w14:textId="77777777" w:rsidTr="004A6BF2">
        <w:trPr>
          <w:trHeight w:hRule="exact" w:val="120"/>
        </w:trPr>
        <w:tc>
          <w:tcPr>
            <w:tcW w:w="1080" w:type="dxa"/>
          </w:tcPr>
          <w:p w14:paraId="7DC45325" w14:textId="77777777" w:rsidR="00370320" w:rsidRPr="00590C30" w:rsidRDefault="00370320" w:rsidP="004A6BF2">
            <w:pPr>
              <w:jc w:val="center"/>
            </w:pPr>
          </w:p>
        </w:tc>
        <w:tc>
          <w:tcPr>
            <w:tcW w:w="5760" w:type="dxa"/>
          </w:tcPr>
          <w:p w14:paraId="6FB6C00E" w14:textId="77777777" w:rsidR="00370320" w:rsidRPr="00590C30" w:rsidRDefault="00370320" w:rsidP="004A6BF2"/>
        </w:tc>
        <w:tc>
          <w:tcPr>
            <w:tcW w:w="1800" w:type="dxa"/>
          </w:tcPr>
          <w:p w14:paraId="50F2BE9D" w14:textId="77777777" w:rsidR="00370320" w:rsidRPr="00590C30" w:rsidRDefault="00370320" w:rsidP="004A6BF2">
            <w:pPr>
              <w:jc w:val="center"/>
            </w:pPr>
          </w:p>
        </w:tc>
        <w:tc>
          <w:tcPr>
            <w:tcW w:w="1440" w:type="dxa"/>
          </w:tcPr>
          <w:p w14:paraId="0B876BAC" w14:textId="77777777" w:rsidR="00370320" w:rsidRPr="00590C30" w:rsidRDefault="00370320" w:rsidP="004A6BF2">
            <w:pPr>
              <w:jc w:val="center"/>
            </w:pPr>
          </w:p>
        </w:tc>
      </w:tr>
      <w:tr w:rsidR="00370320" w:rsidRPr="00590C30" w14:paraId="0734FDF5" w14:textId="77777777" w:rsidTr="004A6BF2">
        <w:tc>
          <w:tcPr>
            <w:tcW w:w="1080" w:type="dxa"/>
          </w:tcPr>
          <w:p w14:paraId="0CD22BC1" w14:textId="77777777" w:rsidR="00370320" w:rsidRPr="00590C30" w:rsidRDefault="00370320" w:rsidP="004A6BF2">
            <w:pPr>
              <w:jc w:val="center"/>
            </w:pPr>
            <w:r>
              <w:t>ST</w:t>
            </w:r>
          </w:p>
        </w:tc>
        <w:tc>
          <w:tcPr>
            <w:tcW w:w="5760" w:type="dxa"/>
          </w:tcPr>
          <w:p w14:paraId="75E54AF3" w14:textId="77777777" w:rsidR="00370320" w:rsidRPr="00590C30" w:rsidRDefault="00370320" w:rsidP="004A6BF2">
            <w:r>
              <w:t>Tension stress limit</w:t>
            </w:r>
          </w:p>
        </w:tc>
        <w:tc>
          <w:tcPr>
            <w:tcW w:w="1800" w:type="dxa"/>
          </w:tcPr>
          <w:p w14:paraId="7879432F" w14:textId="77777777" w:rsidR="00370320" w:rsidRPr="00590C30" w:rsidRDefault="00370320" w:rsidP="004A6BF2">
            <w:pPr>
              <w:jc w:val="center"/>
            </w:pPr>
            <w:r>
              <w:t>Real</w:t>
            </w:r>
          </w:p>
        </w:tc>
        <w:tc>
          <w:tcPr>
            <w:tcW w:w="1440" w:type="dxa"/>
          </w:tcPr>
          <w:p w14:paraId="5F136C77" w14:textId="77777777" w:rsidR="00370320" w:rsidRPr="00590C30" w:rsidRDefault="00370320" w:rsidP="004A6BF2">
            <w:pPr>
              <w:jc w:val="center"/>
            </w:pPr>
            <w:r w:rsidRPr="00590C30">
              <w:t>0.</w:t>
            </w:r>
          </w:p>
        </w:tc>
      </w:tr>
      <w:tr w:rsidR="00370320" w:rsidRPr="00590C30" w14:paraId="02E0A919" w14:textId="77777777" w:rsidTr="004A6BF2">
        <w:trPr>
          <w:trHeight w:hRule="exact" w:val="120"/>
        </w:trPr>
        <w:tc>
          <w:tcPr>
            <w:tcW w:w="1080" w:type="dxa"/>
          </w:tcPr>
          <w:p w14:paraId="16FF42A0" w14:textId="77777777" w:rsidR="00370320" w:rsidRPr="00590C30" w:rsidRDefault="00370320" w:rsidP="004A6BF2">
            <w:pPr>
              <w:jc w:val="center"/>
            </w:pPr>
          </w:p>
        </w:tc>
        <w:tc>
          <w:tcPr>
            <w:tcW w:w="5760" w:type="dxa"/>
          </w:tcPr>
          <w:p w14:paraId="59ABA474" w14:textId="77777777" w:rsidR="00370320" w:rsidRPr="00590C30" w:rsidRDefault="00370320" w:rsidP="004A6BF2"/>
        </w:tc>
        <w:tc>
          <w:tcPr>
            <w:tcW w:w="1800" w:type="dxa"/>
          </w:tcPr>
          <w:p w14:paraId="28D0D60D" w14:textId="77777777" w:rsidR="00370320" w:rsidRPr="00590C30" w:rsidRDefault="00370320" w:rsidP="004A6BF2">
            <w:pPr>
              <w:jc w:val="center"/>
            </w:pPr>
          </w:p>
        </w:tc>
        <w:tc>
          <w:tcPr>
            <w:tcW w:w="1440" w:type="dxa"/>
          </w:tcPr>
          <w:p w14:paraId="6EB07761" w14:textId="77777777" w:rsidR="00370320" w:rsidRPr="00590C30" w:rsidRDefault="00370320" w:rsidP="004A6BF2">
            <w:pPr>
              <w:jc w:val="center"/>
            </w:pPr>
          </w:p>
        </w:tc>
      </w:tr>
      <w:tr w:rsidR="00370320" w:rsidRPr="00590C30" w14:paraId="4DAE7DD4" w14:textId="77777777" w:rsidTr="004A6BF2">
        <w:tc>
          <w:tcPr>
            <w:tcW w:w="1080" w:type="dxa"/>
          </w:tcPr>
          <w:p w14:paraId="7FC3C413" w14:textId="77777777" w:rsidR="00370320" w:rsidRPr="00590C30" w:rsidRDefault="00370320" w:rsidP="004A6BF2">
            <w:pPr>
              <w:jc w:val="center"/>
            </w:pPr>
            <w:r>
              <w:t>SC</w:t>
            </w:r>
          </w:p>
        </w:tc>
        <w:tc>
          <w:tcPr>
            <w:tcW w:w="5760" w:type="dxa"/>
          </w:tcPr>
          <w:p w14:paraId="1445FC40" w14:textId="77777777" w:rsidR="00370320" w:rsidRPr="00590C30" w:rsidRDefault="00370320" w:rsidP="004A6BF2">
            <w:r>
              <w:t>Compression stress limit</w:t>
            </w:r>
          </w:p>
        </w:tc>
        <w:tc>
          <w:tcPr>
            <w:tcW w:w="1800" w:type="dxa"/>
          </w:tcPr>
          <w:p w14:paraId="5BEAEAA8" w14:textId="77777777" w:rsidR="00370320" w:rsidRPr="00590C30" w:rsidRDefault="00370320" w:rsidP="004A6BF2">
            <w:pPr>
              <w:jc w:val="center"/>
            </w:pPr>
            <w:r>
              <w:t>Real</w:t>
            </w:r>
          </w:p>
        </w:tc>
        <w:tc>
          <w:tcPr>
            <w:tcW w:w="1440" w:type="dxa"/>
          </w:tcPr>
          <w:p w14:paraId="5E390CD7" w14:textId="77777777" w:rsidR="00370320" w:rsidRPr="00590C30" w:rsidRDefault="00370320" w:rsidP="004A6BF2">
            <w:pPr>
              <w:jc w:val="center"/>
            </w:pPr>
            <w:r w:rsidRPr="00590C30">
              <w:t>0.</w:t>
            </w:r>
          </w:p>
        </w:tc>
      </w:tr>
      <w:tr w:rsidR="00370320" w:rsidRPr="00590C30" w14:paraId="01C0DE37" w14:textId="77777777" w:rsidTr="004A6BF2">
        <w:trPr>
          <w:trHeight w:hRule="exact" w:val="120"/>
        </w:trPr>
        <w:tc>
          <w:tcPr>
            <w:tcW w:w="1080" w:type="dxa"/>
          </w:tcPr>
          <w:p w14:paraId="3A1E132B" w14:textId="77777777" w:rsidR="00370320" w:rsidRPr="00590C30" w:rsidRDefault="00370320" w:rsidP="004A6BF2">
            <w:pPr>
              <w:jc w:val="center"/>
            </w:pPr>
          </w:p>
        </w:tc>
        <w:tc>
          <w:tcPr>
            <w:tcW w:w="5760" w:type="dxa"/>
          </w:tcPr>
          <w:p w14:paraId="2ED23AB4" w14:textId="77777777" w:rsidR="00370320" w:rsidRPr="00590C30" w:rsidRDefault="00370320" w:rsidP="004A6BF2"/>
        </w:tc>
        <w:tc>
          <w:tcPr>
            <w:tcW w:w="1800" w:type="dxa"/>
          </w:tcPr>
          <w:p w14:paraId="5222DC50" w14:textId="77777777" w:rsidR="00370320" w:rsidRPr="00590C30" w:rsidRDefault="00370320" w:rsidP="004A6BF2">
            <w:pPr>
              <w:jc w:val="center"/>
            </w:pPr>
          </w:p>
        </w:tc>
        <w:tc>
          <w:tcPr>
            <w:tcW w:w="1440" w:type="dxa"/>
          </w:tcPr>
          <w:p w14:paraId="1E6AC97F" w14:textId="77777777" w:rsidR="00370320" w:rsidRPr="00590C30" w:rsidRDefault="00370320" w:rsidP="004A6BF2">
            <w:pPr>
              <w:jc w:val="center"/>
            </w:pPr>
          </w:p>
        </w:tc>
      </w:tr>
      <w:tr w:rsidR="00370320" w:rsidRPr="00590C30" w14:paraId="46378A92" w14:textId="77777777" w:rsidTr="004A6BF2">
        <w:tc>
          <w:tcPr>
            <w:tcW w:w="1080" w:type="dxa"/>
          </w:tcPr>
          <w:p w14:paraId="5F19859F" w14:textId="77777777" w:rsidR="00370320" w:rsidRPr="00590C30" w:rsidRDefault="00370320" w:rsidP="004A6BF2">
            <w:pPr>
              <w:jc w:val="center"/>
            </w:pPr>
            <w:r>
              <w:t>SS</w:t>
            </w:r>
          </w:p>
        </w:tc>
        <w:tc>
          <w:tcPr>
            <w:tcW w:w="5760" w:type="dxa"/>
          </w:tcPr>
          <w:p w14:paraId="712813F4" w14:textId="77777777" w:rsidR="00370320" w:rsidRPr="00590C30" w:rsidRDefault="00370320" w:rsidP="004A6BF2">
            <w:r>
              <w:t>Shear stress limit</w:t>
            </w:r>
          </w:p>
        </w:tc>
        <w:tc>
          <w:tcPr>
            <w:tcW w:w="1800" w:type="dxa"/>
          </w:tcPr>
          <w:p w14:paraId="29927DC4" w14:textId="77777777" w:rsidR="00370320" w:rsidRPr="00590C30" w:rsidRDefault="00370320" w:rsidP="004A6BF2">
            <w:pPr>
              <w:jc w:val="center"/>
            </w:pPr>
            <w:r>
              <w:t>Real</w:t>
            </w:r>
          </w:p>
        </w:tc>
        <w:tc>
          <w:tcPr>
            <w:tcW w:w="1440" w:type="dxa"/>
          </w:tcPr>
          <w:p w14:paraId="73EF8112" w14:textId="77777777" w:rsidR="00370320" w:rsidRPr="00590C30" w:rsidRDefault="00370320" w:rsidP="004A6BF2">
            <w:pPr>
              <w:jc w:val="center"/>
            </w:pPr>
            <w:r w:rsidRPr="00590C30">
              <w:t>0.</w:t>
            </w:r>
          </w:p>
        </w:tc>
      </w:tr>
      <w:tr w:rsidR="00370320" w:rsidRPr="00590C30" w14:paraId="27313619" w14:textId="77777777" w:rsidTr="004A6BF2">
        <w:trPr>
          <w:trHeight w:hRule="exact" w:val="120"/>
        </w:trPr>
        <w:tc>
          <w:tcPr>
            <w:tcW w:w="1080" w:type="dxa"/>
          </w:tcPr>
          <w:p w14:paraId="5BCBE6C4" w14:textId="77777777" w:rsidR="00370320" w:rsidRPr="00590C30" w:rsidRDefault="00370320" w:rsidP="004A6BF2">
            <w:pPr>
              <w:jc w:val="center"/>
            </w:pPr>
          </w:p>
        </w:tc>
        <w:tc>
          <w:tcPr>
            <w:tcW w:w="5760" w:type="dxa"/>
          </w:tcPr>
          <w:p w14:paraId="3860E457" w14:textId="77777777" w:rsidR="00370320" w:rsidRPr="00590C30" w:rsidRDefault="00370320" w:rsidP="004A6BF2"/>
        </w:tc>
        <w:tc>
          <w:tcPr>
            <w:tcW w:w="1800" w:type="dxa"/>
          </w:tcPr>
          <w:p w14:paraId="7824B019" w14:textId="77777777" w:rsidR="00370320" w:rsidRPr="00590C30" w:rsidRDefault="00370320" w:rsidP="004A6BF2">
            <w:pPr>
              <w:jc w:val="center"/>
            </w:pPr>
          </w:p>
        </w:tc>
        <w:tc>
          <w:tcPr>
            <w:tcW w:w="1440" w:type="dxa"/>
          </w:tcPr>
          <w:p w14:paraId="3284AEC3" w14:textId="77777777" w:rsidR="00370320" w:rsidRPr="00590C30" w:rsidRDefault="00370320" w:rsidP="004A6BF2">
            <w:pPr>
              <w:jc w:val="center"/>
            </w:pPr>
          </w:p>
        </w:tc>
      </w:tr>
    </w:tbl>
    <w:p w14:paraId="49CA7E9B" w14:textId="77777777" w:rsidR="00370320" w:rsidRDefault="00370320" w:rsidP="00370320"/>
    <w:p w14:paraId="7867E4B6" w14:textId="77777777" w:rsidR="00370320" w:rsidRPr="00E80610" w:rsidRDefault="00370320" w:rsidP="004A2510">
      <w:pPr>
        <w:pStyle w:val="Remarks"/>
        <w:rPr>
          <w:u w:val="single"/>
        </w:rPr>
      </w:pPr>
      <w:r w:rsidRPr="00E80610">
        <w:rPr>
          <w:u w:val="single"/>
        </w:rPr>
        <w:t>Remarks:</w:t>
      </w:r>
    </w:p>
    <w:p w14:paraId="488F355E" w14:textId="77777777" w:rsidR="00370320" w:rsidRDefault="00370320" w:rsidP="004A2510">
      <w:pPr>
        <w:pStyle w:val="Remarks"/>
      </w:pPr>
      <w:r w:rsidRPr="00590C30">
        <w:t>1.</w:t>
      </w:r>
      <w:r w:rsidRPr="00590C30">
        <w:tab/>
        <w:t>MID must be unique among all material property entries.</w:t>
      </w:r>
    </w:p>
    <w:p w14:paraId="327FBAA4" w14:textId="77777777" w:rsidR="00370320" w:rsidRPr="00590C30" w:rsidRDefault="00370320" w:rsidP="004A2510">
      <w:pPr>
        <w:pStyle w:val="Remarks"/>
      </w:pPr>
      <w:r w:rsidRPr="00590C30">
        <w:t>2.</w:t>
      </w:r>
      <w:r w:rsidRPr="00590C30">
        <w:tab/>
        <w:t>The continuation entry is not required.</w:t>
      </w:r>
    </w:p>
    <w:p w14:paraId="3E02E31B" w14:textId="5E152E04" w:rsidR="00370320" w:rsidRPr="00590C30" w:rsidRDefault="00370320" w:rsidP="004A2510">
      <w:pPr>
        <w:pStyle w:val="Remarks"/>
      </w:pPr>
      <w:r>
        <w:t>3.</w:t>
      </w:r>
      <w:r>
        <w:tab/>
        <w:t>If this entry is used for the transverse shear properties (MID3 on PSHELL) then G13, G23 and G33 are ignored</w:t>
      </w:r>
      <w:r w:rsidR="004A2510">
        <w:t>.</w:t>
      </w:r>
    </w:p>
    <w:p w14:paraId="1EE057F9" w14:textId="77777777" w:rsidR="00370320" w:rsidRDefault="00370320" w:rsidP="004A2510">
      <w:pPr>
        <w:pStyle w:val="Remarks"/>
      </w:pPr>
      <w:r>
        <w:t>4.</w:t>
      </w:r>
      <w:r>
        <w:tab/>
        <w:t>The stress strain relationship for an element using the MAT2 is:</w:t>
      </w:r>
    </w:p>
    <w:p w14:paraId="3382C216" w14:textId="2D7F2D04" w:rsidR="00370320" w:rsidRPr="007A02E7" w:rsidRDefault="00370320" w:rsidP="004A2510">
      <w:pPr>
        <w:keepNext/>
        <w:keepLines/>
        <w:ind w:left="360" w:firstLine="72"/>
      </w:pPr>
      <w:r>
        <w:tab/>
      </w:r>
      <w:r w:rsidR="004A2510">
        <w:tab/>
      </w:r>
      <w:r w:rsidR="004A2510">
        <w:tab/>
      </w:r>
      <w:r w:rsidRPr="007A02E7">
        <w:rPr>
          <w:position w:val="-76"/>
        </w:rPr>
        <w:object w:dxaOrig="3960" w:dyaOrig="1900" w14:anchorId="2B15F23E">
          <v:shape id="_x0000_i1163" type="#_x0000_t75" style="width:198.4pt;height:95.2pt" o:ole="">
            <v:imagedata r:id="rId303" o:title=""/>
          </v:shape>
          <o:OLEObject Type="Embed" ProgID="Equation.DSMT4" ShapeID="_x0000_i1163" DrawAspect="Content" ObjectID="_1774705522" r:id="rId304"/>
        </w:object>
      </w:r>
    </w:p>
    <w:p w14:paraId="3A5CA30E" w14:textId="77777777" w:rsidR="00370320" w:rsidRPr="002E696B" w:rsidRDefault="00370320" w:rsidP="004C6C23">
      <w:pPr>
        <w:pStyle w:val="Corner"/>
      </w:pPr>
      <w:r>
        <w:br w:type="page"/>
      </w:r>
      <w:r w:rsidRPr="002E696B">
        <w:lastRenderedPageBreak/>
        <w:t>MAT8</w:t>
      </w:r>
    </w:p>
    <w:p w14:paraId="0EE81A7E" w14:textId="77777777" w:rsidR="00370320" w:rsidRPr="007E3809" w:rsidRDefault="00370320" w:rsidP="008472B7">
      <w:pPr>
        <w:pStyle w:val="Heading2"/>
      </w:pPr>
      <w:bookmarkStart w:id="2389" w:name="_Toc55639660"/>
      <w:bookmarkStart w:id="2390" w:name="_Toc55641148"/>
      <w:bookmarkStart w:id="2391" w:name="_Toc164034513"/>
      <w:r>
        <w:t>MAT8</w:t>
      </w:r>
      <w:bookmarkEnd w:id="2389"/>
      <w:bookmarkEnd w:id="2390"/>
      <w:bookmarkEnd w:id="2391"/>
    </w:p>
    <w:p w14:paraId="794D1568" w14:textId="77777777" w:rsidR="00370320" w:rsidRDefault="00370320" w:rsidP="00370320">
      <w:pPr>
        <w:rPr>
          <w:sz w:val="22"/>
          <w:u w:val="single"/>
        </w:rPr>
      </w:pPr>
    </w:p>
    <w:p w14:paraId="0465AB8A" w14:textId="02EEB4EB" w:rsidR="00370320" w:rsidRPr="00590C30" w:rsidRDefault="00370320" w:rsidP="00370320">
      <w:r w:rsidRPr="00590C30">
        <w:rPr>
          <w:sz w:val="22"/>
          <w:u w:val="single"/>
        </w:rPr>
        <w:t>Description:</w:t>
      </w:r>
      <w:r w:rsidRPr="00590C30">
        <w:rPr>
          <w:sz w:val="22"/>
        </w:rPr>
        <w:t xml:space="preserve"> </w:t>
      </w:r>
    </w:p>
    <w:p w14:paraId="4B72760B" w14:textId="77777777" w:rsidR="00370320" w:rsidRDefault="00370320" w:rsidP="00370320">
      <w:r>
        <w:t>Linear orth</w:t>
      </w:r>
      <w:r w:rsidRPr="00590C30">
        <w:t>otropic material definition</w:t>
      </w:r>
      <w:r>
        <w:t xml:space="preserve"> for plate elements</w:t>
      </w:r>
    </w:p>
    <w:p w14:paraId="01276495" w14:textId="77777777" w:rsidR="00370320" w:rsidRPr="00590C30" w:rsidRDefault="00370320" w:rsidP="00370320"/>
    <w:p w14:paraId="436F720F" w14:textId="1A9F5345" w:rsidR="00370320" w:rsidRPr="00590C30" w:rsidRDefault="00370320" w:rsidP="00370320">
      <w:r w:rsidRPr="00590C30">
        <w:rPr>
          <w:sz w:val="22"/>
          <w:u w:val="single"/>
        </w:rPr>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470CEB9" w14:textId="77777777" w:rsidTr="004A6BF2">
        <w:tc>
          <w:tcPr>
            <w:tcW w:w="1008" w:type="dxa"/>
            <w:tcBorders>
              <w:top w:val="nil"/>
              <w:left w:val="nil"/>
              <w:bottom w:val="nil"/>
              <w:right w:val="nil"/>
            </w:tcBorders>
          </w:tcPr>
          <w:p w14:paraId="25777E7F" w14:textId="77777777" w:rsidR="00370320" w:rsidRPr="00590C30" w:rsidRDefault="00370320" w:rsidP="004A6BF2">
            <w:pPr>
              <w:jc w:val="center"/>
            </w:pPr>
            <w:r w:rsidRPr="00590C30">
              <w:t>1</w:t>
            </w:r>
          </w:p>
        </w:tc>
        <w:tc>
          <w:tcPr>
            <w:tcW w:w="1008" w:type="dxa"/>
            <w:tcBorders>
              <w:top w:val="nil"/>
              <w:left w:val="nil"/>
              <w:bottom w:val="nil"/>
              <w:right w:val="nil"/>
            </w:tcBorders>
          </w:tcPr>
          <w:p w14:paraId="743C87D4" w14:textId="77777777" w:rsidR="00370320" w:rsidRPr="00590C30" w:rsidRDefault="00370320" w:rsidP="004A6BF2">
            <w:pPr>
              <w:jc w:val="center"/>
            </w:pPr>
            <w:r w:rsidRPr="00590C30">
              <w:t>2</w:t>
            </w:r>
          </w:p>
        </w:tc>
        <w:tc>
          <w:tcPr>
            <w:tcW w:w="1008" w:type="dxa"/>
            <w:tcBorders>
              <w:top w:val="nil"/>
              <w:left w:val="nil"/>
              <w:bottom w:val="nil"/>
              <w:right w:val="nil"/>
            </w:tcBorders>
          </w:tcPr>
          <w:p w14:paraId="5133CAF9" w14:textId="77777777" w:rsidR="00370320" w:rsidRPr="00590C30" w:rsidRDefault="00370320" w:rsidP="004A6BF2">
            <w:pPr>
              <w:jc w:val="center"/>
            </w:pPr>
            <w:r w:rsidRPr="00590C30">
              <w:t>3</w:t>
            </w:r>
          </w:p>
        </w:tc>
        <w:tc>
          <w:tcPr>
            <w:tcW w:w="1008" w:type="dxa"/>
            <w:tcBorders>
              <w:top w:val="nil"/>
              <w:left w:val="nil"/>
              <w:bottom w:val="nil"/>
              <w:right w:val="nil"/>
            </w:tcBorders>
          </w:tcPr>
          <w:p w14:paraId="4AFE8F25" w14:textId="77777777" w:rsidR="00370320" w:rsidRPr="00590C30" w:rsidRDefault="00370320" w:rsidP="004A6BF2">
            <w:pPr>
              <w:jc w:val="center"/>
            </w:pPr>
            <w:r w:rsidRPr="00590C30">
              <w:t>4</w:t>
            </w:r>
          </w:p>
        </w:tc>
        <w:tc>
          <w:tcPr>
            <w:tcW w:w="1008" w:type="dxa"/>
            <w:tcBorders>
              <w:top w:val="nil"/>
              <w:left w:val="nil"/>
              <w:bottom w:val="nil"/>
              <w:right w:val="nil"/>
            </w:tcBorders>
          </w:tcPr>
          <w:p w14:paraId="22C64C5E" w14:textId="77777777" w:rsidR="00370320" w:rsidRPr="00590C30" w:rsidRDefault="00370320" w:rsidP="004A6BF2">
            <w:pPr>
              <w:jc w:val="center"/>
            </w:pPr>
            <w:r w:rsidRPr="00590C30">
              <w:t>5</w:t>
            </w:r>
          </w:p>
        </w:tc>
        <w:tc>
          <w:tcPr>
            <w:tcW w:w="1008" w:type="dxa"/>
            <w:tcBorders>
              <w:top w:val="nil"/>
              <w:left w:val="nil"/>
              <w:bottom w:val="nil"/>
              <w:right w:val="nil"/>
            </w:tcBorders>
          </w:tcPr>
          <w:p w14:paraId="2C6C8864" w14:textId="77777777" w:rsidR="00370320" w:rsidRPr="00590C30" w:rsidRDefault="00370320" w:rsidP="004A6BF2">
            <w:pPr>
              <w:jc w:val="center"/>
            </w:pPr>
            <w:r w:rsidRPr="00590C30">
              <w:t>6</w:t>
            </w:r>
          </w:p>
        </w:tc>
        <w:tc>
          <w:tcPr>
            <w:tcW w:w="1008" w:type="dxa"/>
            <w:tcBorders>
              <w:top w:val="nil"/>
              <w:left w:val="nil"/>
              <w:bottom w:val="nil"/>
              <w:right w:val="nil"/>
            </w:tcBorders>
          </w:tcPr>
          <w:p w14:paraId="5AB940CA" w14:textId="77777777" w:rsidR="00370320" w:rsidRPr="00590C30" w:rsidRDefault="00370320" w:rsidP="004A6BF2">
            <w:pPr>
              <w:jc w:val="center"/>
            </w:pPr>
            <w:r w:rsidRPr="00590C30">
              <w:t>7</w:t>
            </w:r>
          </w:p>
        </w:tc>
        <w:tc>
          <w:tcPr>
            <w:tcW w:w="1008" w:type="dxa"/>
            <w:tcBorders>
              <w:top w:val="nil"/>
              <w:left w:val="nil"/>
              <w:bottom w:val="nil"/>
              <w:right w:val="nil"/>
            </w:tcBorders>
          </w:tcPr>
          <w:p w14:paraId="0FF764C5" w14:textId="77777777" w:rsidR="00370320" w:rsidRPr="00590C30" w:rsidRDefault="00370320" w:rsidP="004A6BF2">
            <w:pPr>
              <w:jc w:val="center"/>
            </w:pPr>
            <w:r w:rsidRPr="00590C30">
              <w:t>8</w:t>
            </w:r>
          </w:p>
        </w:tc>
        <w:tc>
          <w:tcPr>
            <w:tcW w:w="1008" w:type="dxa"/>
            <w:tcBorders>
              <w:top w:val="nil"/>
              <w:left w:val="nil"/>
              <w:bottom w:val="nil"/>
              <w:right w:val="nil"/>
            </w:tcBorders>
          </w:tcPr>
          <w:p w14:paraId="20E195D0" w14:textId="77777777" w:rsidR="00370320" w:rsidRPr="00590C30" w:rsidRDefault="00370320" w:rsidP="004A6BF2">
            <w:pPr>
              <w:jc w:val="center"/>
            </w:pPr>
            <w:r w:rsidRPr="00590C30">
              <w:t>9</w:t>
            </w:r>
          </w:p>
        </w:tc>
        <w:tc>
          <w:tcPr>
            <w:tcW w:w="1008" w:type="dxa"/>
            <w:tcBorders>
              <w:top w:val="nil"/>
              <w:left w:val="nil"/>
              <w:bottom w:val="nil"/>
              <w:right w:val="nil"/>
            </w:tcBorders>
          </w:tcPr>
          <w:p w14:paraId="093D018A" w14:textId="77777777" w:rsidR="00370320" w:rsidRPr="00590C30" w:rsidRDefault="00370320" w:rsidP="004A6BF2">
            <w:pPr>
              <w:jc w:val="center"/>
            </w:pPr>
            <w:r w:rsidRPr="00590C30">
              <w:t>10</w:t>
            </w:r>
          </w:p>
        </w:tc>
      </w:tr>
      <w:tr w:rsidR="00370320" w:rsidRPr="00590C30" w14:paraId="006B71DA" w14:textId="77777777" w:rsidTr="004A6BF2">
        <w:tc>
          <w:tcPr>
            <w:tcW w:w="1008" w:type="dxa"/>
            <w:tcBorders>
              <w:top w:val="single" w:sz="4" w:space="0" w:color="auto"/>
              <w:right w:val="single" w:sz="4" w:space="0" w:color="auto"/>
            </w:tcBorders>
          </w:tcPr>
          <w:p w14:paraId="76B73C89" w14:textId="77777777" w:rsidR="00370320" w:rsidRPr="00590C30" w:rsidRDefault="00370320" w:rsidP="004A6BF2">
            <w:r>
              <w:t>MAT8</w:t>
            </w:r>
          </w:p>
        </w:tc>
        <w:tc>
          <w:tcPr>
            <w:tcW w:w="1008" w:type="dxa"/>
            <w:tcBorders>
              <w:top w:val="single" w:sz="4" w:space="0" w:color="auto"/>
              <w:left w:val="single" w:sz="4" w:space="0" w:color="auto"/>
              <w:right w:val="single" w:sz="4" w:space="0" w:color="auto"/>
            </w:tcBorders>
          </w:tcPr>
          <w:p w14:paraId="6E9A4FD9" w14:textId="77777777" w:rsidR="00370320" w:rsidRPr="00590C30" w:rsidRDefault="00370320" w:rsidP="004A6BF2">
            <w:pPr>
              <w:jc w:val="center"/>
            </w:pPr>
            <w:r w:rsidRPr="00590C30">
              <w:t>MID</w:t>
            </w:r>
          </w:p>
        </w:tc>
        <w:tc>
          <w:tcPr>
            <w:tcW w:w="1008" w:type="dxa"/>
            <w:tcBorders>
              <w:top w:val="single" w:sz="4" w:space="0" w:color="auto"/>
              <w:left w:val="single" w:sz="4" w:space="0" w:color="auto"/>
              <w:right w:val="single" w:sz="4" w:space="0" w:color="auto"/>
            </w:tcBorders>
          </w:tcPr>
          <w:p w14:paraId="30F6303E" w14:textId="77777777" w:rsidR="00370320" w:rsidRPr="00590C30" w:rsidRDefault="00370320" w:rsidP="004A6BF2">
            <w:pPr>
              <w:jc w:val="center"/>
            </w:pPr>
            <w:r w:rsidRPr="00590C30">
              <w:t>E</w:t>
            </w:r>
            <w:r>
              <w:t>1</w:t>
            </w:r>
          </w:p>
        </w:tc>
        <w:tc>
          <w:tcPr>
            <w:tcW w:w="1008" w:type="dxa"/>
            <w:tcBorders>
              <w:top w:val="single" w:sz="4" w:space="0" w:color="auto"/>
              <w:left w:val="single" w:sz="4" w:space="0" w:color="auto"/>
              <w:right w:val="single" w:sz="4" w:space="0" w:color="auto"/>
            </w:tcBorders>
          </w:tcPr>
          <w:p w14:paraId="6FA59077" w14:textId="77777777" w:rsidR="00370320" w:rsidRPr="00590C30" w:rsidRDefault="00370320" w:rsidP="004A6BF2">
            <w:pPr>
              <w:jc w:val="center"/>
            </w:pPr>
            <w:r>
              <w:t>E2</w:t>
            </w:r>
          </w:p>
        </w:tc>
        <w:tc>
          <w:tcPr>
            <w:tcW w:w="1008" w:type="dxa"/>
            <w:tcBorders>
              <w:top w:val="single" w:sz="4" w:space="0" w:color="auto"/>
              <w:left w:val="single" w:sz="4" w:space="0" w:color="auto"/>
              <w:bottom w:val="single" w:sz="4" w:space="0" w:color="auto"/>
              <w:right w:val="single" w:sz="4" w:space="0" w:color="auto"/>
            </w:tcBorders>
          </w:tcPr>
          <w:p w14:paraId="3DA40C2F" w14:textId="77777777" w:rsidR="00370320" w:rsidRPr="00590C30" w:rsidRDefault="00370320" w:rsidP="004A6BF2">
            <w:pPr>
              <w:jc w:val="center"/>
            </w:pPr>
            <w:r w:rsidRPr="00590C30">
              <w:t>NU</w:t>
            </w:r>
            <w:r>
              <w:t>12</w:t>
            </w:r>
          </w:p>
        </w:tc>
        <w:tc>
          <w:tcPr>
            <w:tcW w:w="1008" w:type="dxa"/>
            <w:tcBorders>
              <w:top w:val="single" w:sz="4" w:space="0" w:color="auto"/>
              <w:left w:val="single" w:sz="4" w:space="0" w:color="auto"/>
              <w:bottom w:val="single" w:sz="4" w:space="0" w:color="auto"/>
              <w:right w:val="single" w:sz="4" w:space="0" w:color="auto"/>
            </w:tcBorders>
          </w:tcPr>
          <w:p w14:paraId="597430BA" w14:textId="77777777" w:rsidR="00370320" w:rsidRPr="00590C30" w:rsidRDefault="00370320" w:rsidP="004A6BF2">
            <w:pPr>
              <w:jc w:val="center"/>
            </w:pPr>
            <w:r>
              <w:t>G12</w:t>
            </w:r>
          </w:p>
        </w:tc>
        <w:tc>
          <w:tcPr>
            <w:tcW w:w="1008" w:type="dxa"/>
            <w:tcBorders>
              <w:top w:val="single" w:sz="4" w:space="0" w:color="auto"/>
              <w:left w:val="single" w:sz="4" w:space="0" w:color="auto"/>
              <w:bottom w:val="single" w:sz="4" w:space="0" w:color="auto"/>
              <w:right w:val="single" w:sz="4" w:space="0" w:color="auto"/>
            </w:tcBorders>
          </w:tcPr>
          <w:p w14:paraId="597E3E9D" w14:textId="77777777" w:rsidR="00370320" w:rsidRPr="00590C30" w:rsidRDefault="00370320" w:rsidP="004A6BF2">
            <w:pPr>
              <w:jc w:val="center"/>
            </w:pPr>
            <w:r>
              <w:t>G1Z</w:t>
            </w:r>
          </w:p>
        </w:tc>
        <w:tc>
          <w:tcPr>
            <w:tcW w:w="1008" w:type="dxa"/>
            <w:tcBorders>
              <w:top w:val="single" w:sz="4" w:space="0" w:color="auto"/>
              <w:left w:val="single" w:sz="4" w:space="0" w:color="auto"/>
              <w:bottom w:val="single" w:sz="4" w:space="0" w:color="auto"/>
              <w:right w:val="single" w:sz="4" w:space="0" w:color="auto"/>
            </w:tcBorders>
          </w:tcPr>
          <w:p w14:paraId="5B34EE37" w14:textId="77777777" w:rsidR="00370320" w:rsidRPr="00590C30" w:rsidRDefault="00370320" w:rsidP="004A6BF2">
            <w:pPr>
              <w:jc w:val="center"/>
            </w:pPr>
            <w:r>
              <w:t>G2Z</w:t>
            </w:r>
          </w:p>
        </w:tc>
        <w:tc>
          <w:tcPr>
            <w:tcW w:w="1008" w:type="dxa"/>
            <w:tcBorders>
              <w:top w:val="single" w:sz="4" w:space="0" w:color="auto"/>
              <w:left w:val="single" w:sz="4" w:space="0" w:color="auto"/>
              <w:bottom w:val="single" w:sz="4" w:space="0" w:color="auto"/>
              <w:right w:val="single" w:sz="4" w:space="0" w:color="auto"/>
            </w:tcBorders>
          </w:tcPr>
          <w:p w14:paraId="18A3A460" w14:textId="77777777" w:rsidR="00370320" w:rsidRPr="00590C30" w:rsidRDefault="00370320" w:rsidP="004A6BF2">
            <w:pPr>
              <w:jc w:val="center"/>
            </w:pPr>
            <w:r>
              <w:t>RHO</w:t>
            </w:r>
          </w:p>
        </w:tc>
        <w:tc>
          <w:tcPr>
            <w:tcW w:w="1008" w:type="dxa"/>
            <w:tcBorders>
              <w:top w:val="single" w:sz="4" w:space="0" w:color="auto"/>
              <w:left w:val="single" w:sz="4" w:space="0" w:color="auto"/>
            </w:tcBorders>
          </w:tcPr>
          <w:p w14:paraId="58E5BC08" w14:textId="77777777" w:rsidR="00370320" w:rsidRPr="00590C30" w:rsidRDefault="00370320" w:rsidP="004A6BF2">
            <w:r w:rsidRPr="00590C30">
              <w:t>+CONT</w:t>
            </w:r>
            <w:r>
              <w:t>1</w:t>
            </w:r>
          </w:p>
        </w:tc>
      </w:tr>
      <w:tr w:rsidR="00370320" w:rsidRPr="00590C30" w14:paraId="65AEF8A9" w14:textId="77777777" w:rsidTr="004A6BF2">
        <w:tc>
          <w:tcPr>
            <w:tcW w:w="1008" w:type="dxa"/>
            <w:tcBorders>
              <w:top w:val="single" w:sz="4" w:space="0" w:color="auto"/>
              <w:bottom w:val="single" w:sz="4" w:space="0" w:color="auto"/>
              <w:right w:val="single" w:sz="4" w:space="0" w:color="auto"/>
            </w:tcBorders>
          </w:tcPr>
          <w:p w14:paraId="34FB5DBC" w14:textId="77777777" w:rsidR="00370320" w:rsidRPr="00590C30" w:rsidRDefault="00370320" w:rsidP="004A6BF2">
            <w:r w:rsidRPr="00590C30">
              <w:t>+CONT</w:t>
            </w:r>
            <w:r>
              <w:t>1</w:t>
            </w:r>
          </w:p>
        </w:tc>
        <w:tc>
          <w:tcPr>
            <w:tcW w:w="1008" w:type="dxa"/>
            <w:tcBorders>
              <w:top w:val="single" w:sz="4" w:space="0" w:color="auto"/>
              <w:left w:val="single" w:sz="4" w:space="0" w:color="auto"/>
              <w:bottom w:val="single" w:sz="4" w:space="0" w:color="auto"/>
              <w:right w:val="single" w:sz="4" w:space="0" w:color="auto"/>
            </w:tcBorders>
          </w:tcPr>
          <w:p w14:paraId="2A47CF37" w14:textId="77777777" w:rsidR="00370320" w:rsidRPr="00590C30" w:rsidRDefault="00370320" w:rsidP="004A6BF2">
            <w:pPr>
              <w:jc w:val="center"/>
            </w:pPr>
            <w:r>
              <w:t>A1</w:t>
            </w:r>
          </w:p>
        </w:tc>
        <w:tc>
          <w:tcPr>
            <w:tcW w:w="1008" w:type="dxa"/>
            <w:tcBorders>
              <w:top w:val="single" w:sz="4" w:space="0" w:color="auto"/>
              <w:left w:val="single" w:sz="4" w:space="0" w:color="auto"/>
              <w:bottom w:val="single" w:sz="4" w:space="0" w:color="auto"/>
              <w:right w:val="single" w:sz="4" w:space="0" w:color="auto"/>
            </w:tcBorders>
          </w:tcPr>
          <w:p w14:paraId="1FE52EC3" w14:textId="77777777" w:rsidR="00370320" w:rsidRPr="00590C30" w:rsidRDefault="00370320" w:rsidP="004A6BF2">
            <w:pPr>
              <w:jc w:val="center"/>
            </w:pPr>
            <w:r>
              <w:t>A2</w:t>
            </w:r>
          </w:p>
        </w:tc>
        <w:tc>
          <w:tcPr>
            <w:tcW w:w="1008" w:type="dxa"/>
            <w:tcBorders>
              <w:top w:val="single" w:sz="4" w:space="0" w:color="auto"/>
              <w:left w:val="single" w:sz="4" w:space="0" w:color="auto"/>
              <w:bottom w:val="single" w:sz="4" w:space="0" w:color="auto"/>
              <w:right w:val="single" w:sz="4" w:space="0" w:color="auto"/>
            </w:tcBorders>
          </w:tcPr>
          <w:p w14:paraId="363FAC65" w14:textId="77777777" w:rsidR="00370320" w:rsidRPr="00590C30" w:rsidRDefault="00370320" w:rsidP="004A6BF2">
            <w:pPr>
              <w:jc w:val="center"/>
            </w:pPr>
            <w:r>
              <w:t>TREF</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43C56DB4" w14:textId="77777777" w:rsidR="00370320" w:rsidRPr="00590C30" w:rsidRDefault="00370320" w:rsidP="004A6BF2">
            <w:pPr>
              <w:jc w:val="center"/>
            </w:pPr>
            <w:r>
              <w:t>Xt</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080E6DCF" w14:textId="77777777" w:rsidR="00370320" w:rsidRPr="00590C30" w:rsidRDefault="00370320" w:rsidP="004A6BF2">
            <w:pPr>
              <w:jc w:val="center"/>
            </w:pPr>
            <w:r>
              <w:t>Yc</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2C974264" w14:textId="77777777" w:rsidR="00370320" w:rsidRPr="00590C30" w:rsidRDefault="00370320" w:rsidP="004A6BF2">
            <w:pPr>
              <w:jc w:val="center"/>
            </w:pPr>
            <w:r>
              <w:t>Yt</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41DAC5E7" w14:textId="77777777" w:rsidR="00370320" w:rsidRPr="00590C30" w:rsidRDefault="00370320" w:rsidP="004A6BF2">
            <w:pPr>
              <w:jc w:val="center"/>
            </w:pPr>
            <w:r>
              <w:t>Yc</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00E70504" w14:textId="77777777" w:rsidR="00370320" w:rsidRPr="00590C30" w:rsidRDefault="00370320" w:rsidP="004A6BF2">
            <w:pPr>
              <w:jc w:val="center"/>
            </w:pPr>
            <w:r>
              <w:t>S</w:t>
            </w:r>
          </w:p>
        </w:tc>
        <w:tc>
          <w:tcPr>
            <w:tcW w:w="1008" w:type="dxa"/>
            <w:tcBorders>
              <w:top w:val="single" w:sz="4" w:space="0" w:color="auto"/>
              <w:left w:val="single" w:sz="4" w:space="0" w:color="auto"/>
              <w:bottom w:val="single" w:sz="4" w:space="0" w:color="auto"/>
            </w:tcBorders>
          </w:tcPr>
          <w:p w14:paraId="39B8129E" w14:textId="77777777" w:rsidR="00370320" w:rsidRPr="00590C30" w:rsidRDefault="00370320" w:rsidP="004A6BF2">
            <w:r>
              <w:t>+CONT2</w:t>
            </w:r>
          </w:p>
        </w:tc>
      </w:tr>
      <w:tr w:rsidR="00370320" w:rsidRPr="00590C30" w14:paraId="7A0872E0" w14:textId="77777777" w:rsidTr="004A6BF2">
        <w:tc>
          <w:tcPr>
            <w:tcW w:w="1008" w:type="dxa"/>
            <w:tcBorders>
              <w:top w:val="single" w:sz="4" w:space="0" w:color="auto"/>
              <w:right w:val="single" w:sz="4" w:space="0" w:color="auto"/>
            </w:tcBorders>
          </w:tcPr>
          <w:p w14:paraId="048658B8" w14:textId="77777777" w:rsidR="00370320" w:rsidRPr="00590C30" w:rsidRDefault="00370320" w:rsidP="004A6BF2">
            <w:r>
              <w:t>+CONT2</w:t>
            </w:r>
          </w:p>
        </w:tc>
        <w:tc>
          <w:tcPr>
            <w:tcW w:w="1008" w:type="dxa"/>
            <w:tcBorders>
              <w:top w:val="single" w:sz="4" w:space="0" w:color="auto"/>
              <w:left w:val="single" w:sz="4" w:space="0" w:color="auto"/>
              <w:right w:val="single" w:sz="4" w:space="0" w:color="auto"/>
            </w:tcBorders>
          </w:tcPr>
          <w:p w14:paraId="31063ED8" w14:textId="77777777" w:rsidR="00370320" w:rsidRPr="00590C30" w:rsidRDefault="00370320" w:rsidP="004A6BF2">
            <w:pPr>
              <w:jc w:val="center"/>
            </w:pPr>
            <w:r>
              <w:t>GE</w:t>
            </w:r>
          </w:p>
        </w:tc>
        <w:tc>
          <w:tcPr>
            <w:tcW w:w="1008" w:type="dxa"/>
            <w:tcBorders>
              <w:top w:val="single" w:sz="4" w:space="0" w:color="auto"/>
              <w:left w:val="single" w:sz="4" w:space="0" w:color="auto"/>
              <w:right w:val="single" w:sz="4" w:space="0" w:color="auto"/>
            </w:tcBorders>
          </w:tcPr>
          <w:p w14:paraId="57A5C08E" w14:textId="77777777" w:rsidR="00370320" w:rsidRPr="00590C30" w:rsidRDefault="00370320" w:rsidP="004A6BF2">
            <w:pPr>
              <w:jc w:val="center"/>
            </w:pPr>
            <w:r>
              <w:t>F12</w:t>
            </w:r>
          </w:p>
        </w:tc>
        <w:tc>
          <w:tcPr>
            <w:tcW w:w="1008" w:type="dxa"/>
            <w:tcBorders>
              <w:top w:val="single" w:sz="4" w:space="0" w:color="auto"/>
              <w:left w:val="single" w:sz="4" w:space="0" w:color="auto"/>
              <w:right w:val="single" w:sz="4" w:space="0" w:color="auto"/>
            </w:tcBorders>
          </w:tcPr>
          <w:p w14:paraId="0CD8EA7F" w14:textId="77777777" w:rsidR="00370320" w:rsidRPr="00590C30" w:rsidRDefault="00370320" w:rsidP="004A6BF2">
            <w:pPr>
              <w:jc w:val="center"/>
            </w:pPr>
            <w:r>
              <w:t>STRN</w:t>
            </w:r>
          </w:p>
        </w:tc>
        <w:tc>
          <w:tcPr>
            <w:tcW w:w="1008" w:type="dxa"/>
            <w:tcBorders>
              <w:top w:val="single" w:sz="4" w:space="0" w:color="auto"/>
              <w:left w:val="single" w:sz="4" w:space="0" w:color="auto"/>
              <w:right w:val="single" w:sz="4" w:space="0" w:color="auto"/>
            </w:tcBorders>
            <w:shd w:val="clear" w:color="auto" w:fill="auto"/>
          </w:tcPr>
          <w:p w14:paraId="78A8B49E"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clear" w:color="auto" w:fill="auto"/>
          </w:tcPr>
          <w:p w14:paraId="7B261139"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clear" w:color="auto" w:fill="auto"/>
          </w:tcPr>
          <w:p w14:paraId="7E6FB369"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clear" w:color="auto" w:fill="auto"/>
          </w:tcPr>
          <w:p w14:paraId="1E42BF27"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clear" w:color="auto" w:fill="auto"/>
          </w:tcPr>
          <w:p w14:paraId="01AC0653" w14:textId="77777777" w:rsidR="00370320" w:rsidRPr="00590C30" w:rsidRDefault="00370320" w:rsidP="004A6BF2">
            <w:pPr>
              <w:jc w:val="center"/>
            </w:pPr>
          </w:p>
        </w:tc>
        <w:tc>
          <w:tcPr>
            <w:tcW w:w="1008" w:type="dxa"/>
            <w:tcBorders>
              <w:top w:val="single" w:sz="4" w:space="0" w:color="auto"/>
              <w:left w:val="single" w:sz="4" w:space="0" w:color="auto"/>
            </w:tcBorders>
          </w:tcPr>
          <w:p w14:paraId="3F7B58BF" w14:textId="77777777" w:rsidR="00370320" w:rsidRPr="00590C30" w:rsidRDefault="00370320" w:rsidP="004A6BF2"/>
        </w:tc>
      </w:tr>
    </w:tbl>
    <w:p w14:paraId="312BE3E7" w14:textId="77777777" w:rsidR="00370320" w:rsidRPr="00590C30" w:rsidRDefault="00370320" w:rsidP="00370320"/>
    <w:p w14:paraId="629D827F" w14:textId="6D4A44E0" w:rsidR="00370320" w:rsidRPr="00590C30" w:rsidRDefault="00370320" w:rsidP="00370320">
      <w:r w:rsidRPr="00590C30">
        <w:rPr>
          <w:sz w:val="22"/>
          <w:u w:val="single"/>
        </w:rPr>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01777F8" w14:textId="77777777" w:rsidTr="004A6BF2">
        <w:tc>
          <w:tcPr>
            <w:tcW w:w="1008" w:type="dxa"/>
          </w:tcPr>
          <w:p w14:paraId="4FA42F75" w14:textId="77777777" w:rsidR="00370320" w:rsidRPr="00590C30" w:rsidRDefault="00370320" w:rsidP="004A6BF2">
            <w:r>
              <w:t>MAT8</w:t>
            </w:r>
          </w:p>
        </w:tc>
        <w:tc>
          <w:tcPr>
            <w:tcW w:w="1008" w:type="dxa"/>
          </w:tcPr>
          <w:p w14:paraId="68BD75DE" w14:textId="77777777" w:rsidR="00370320" w:rsidRPr="00590C30" w:rsidRDefault="00370320" w:rsidP="004A6BF2">
            <w:pPr>
              <w:jc w:val="center"/>
            </w:pPr>
            <w:r w:rsidRPr="00590C30">
              <w:t>10</w:t>
            </w:r>
          </w:p>
        </w:tc>
        <w:tc>
          <w:tcPr>
            <w:tcW w:w="1008" w:type="dxa"/>
          </w:tcPr>
          <w:p w14:paraId="475FA1BC" w14:textId="77777777" w:rsidR="00370320" w:rsidRPr="00590C30" w:rsidRDefault="00370320" w:rsidP="004A6BF2">
            <w:pPr>
              <w:jc w:val="center"/>
            </w:pPr>
            <w:r>
              <w:t>9.+6</w:t>
            </w:r>
          </w:p>
        </w:tc>
        <w:tc>
          <w:tcPr>
            <w:tcW w:w="1008" w:type="dxa"/>
          </w:tcPr>
          <w:p w14:paraId="3ACC8C34" w14:textId="77777777" w:rsidR="00370320" w:rsidRPr="00590C30" w:rsidRDefault="00370320" w:rsidP="004A6BF2">
            <w:pPr>
              <w:jc w:val="center"/>
            </w:pPr>
            <w:r>
              <w:t>11.+6</w:t>
            </w:r>
          </w:p>
        </w:tc>
        <w:tc>
          <w:tcPr>
            <w:tcW w:w="1008" w:type="dxa"/>
          </w:tcPr>
          <w:p w14:paraId="542B77BD" w14:textId="77777777" w:rsidR="00370320" w:rsidRPr="00590C30" w:rsidRDefault="00370320" w:rsidP="004A6BF2">
            <w:pPr>
              <w:jc w:val="center"/>
            </w:pPr>
            <w:r>
              <w:t>0.29</w:t>
            </w:r>
          </w:p>
        </w:tc>
        <w:tc>
          <w:tcPr>
            <w:tcW w:w="1008" w:type="dxa"/>
          </w:tcPr>
          <w:p w14:paraId="229D6720" w14:textId="77777777" w:rsidR="00370320" w:rsidRPr="00590C30" w:rsidRDefault="00370320" w:rsidP="004A6BF2">
            <w:pPr>
              <w:jc w:val="center"/>
            </w:pPr>
            <w:r>
              <w:t>4.+6</w:t>
            </w:r>
          </w:p>
        </w:tc>
        <w:tc>
          <w:tcPr>
            <w:tcW w:w="1008" w:type="dxa"/>
          </w:tcPr>
          <w:p w14:paraId="0B8A0BD2" w14:textId="77777777" w:rsidR="00370320" w:rsidRPr="00590C30" w:rsidRDefault="00370320" w:rsidP="004A6BF2">
            <w:pPr>
              <w:jc w:val="center"/>
            </w:pPr>
            <w:r>
              <w:t>3.+6</w:t>
            </w:r>
          </w:p>
        </w:tc>
        <w:tc>
          <w:tcPr>
            <w:tcW w:w="1008" w:type="dxa"/>
          </w:tcPr>
          <w:p w14:paraId="49F43EEC" w14:textId="77777777" w:rsidR="00370320" w:rsidRPr="00590C30" w:rsidRDefault="00370320" w:rsidP="004A6BF2">
            <w:pPr>
              <w:jc w:val="center"/>
            </w:pPr>
            <w:r>
              <w:t>5.+6</w:t>
            </w:r>
          </w:p>
        </w:tc>
        <w:tc>
          <w:tcPr>
            <w:tcW w:w="1008" w:type="dxa"/>
          </w:tcPr>
          <w:p w14:paraId="3A1EB016" w14:textId="77777777" w:rsidR="00370320" w:rsidRPr="00590C30" w:rsidRDefault="00370320" w:rsidP="004A6BF2">
            <w:pPr>
              <w:jc w:val="center"/>
            </w:pPr>
            <w:r>
              <w:t>.00258</w:t>
            </w:r>
          </w:p>
        </w:tc>
        <w:tc>
          <w:tcPr>
            <w:tcW w:w="1008" w:type="dxa"/>
          </w:tcPr>
          <w:p w14:paraId="4656195A" w14:textId="77777777" w:rsidR="00370320" w:rsidRPr="00590C30" w:rsidRDefault="00370320" w:rsidP="004A6BF2">
            <w:r w:rsidRPr="00590C30">
              <w:t>+MATL01</w:t>
            </w:r>
          </w:p>
        </w:tc>
      </w:tr>
      <w:tr w:rsidR="00370320" w:rsidRPr="00590C30" w14:paraId="12AC93F8" w14:textId="77777777" w:rsidTr="004A6BF2">
        <w:tc>
          <w:tcPr>
            <w:tcW w:w="1008" w:type="dxa"/>
          </w:tcPr>
          <w:p w14:paraId="4F6262F9" w14:textId="77777777" w:rsidR="00370320" w:rsidRPr="00590C30" w:rsidRDefault="00370320" w:rsidP="004A6BF2">
            <w:r w:rsidRPr="00590C30">
              <w:t>+MATL01</w:t>
            </w:r>
          </w:p>
        </w:tc>
        <w:tc>
          <w:tcPr>
            <w:tcW w:w="1008" w:type="dxa"/>
          </w:tcPr>
          <w:p w14:paraId="0C7BCA4B" w14:textId="77777777" w:rsidR="00370320" w:rsidRPr="00590C30" w:rsidRDefault="00370320" w:rsidP="004A6BF2">
            <w:pPr>
              <w:jc w:val="center"/>
            </w:pPr>
            <w:r>
              <w:t>20.-5</w:t>
            </w:r>
          </w:p>
        </w:tc>
        <w:tc>
          <w:tcPr>
            <w:tcW w:w="1008" w:type="dxa"/>
          </w:tcPr>
          <w:p w14:paraId="040C5EF0" w14:textId="77777777" w:rsidR="00370320" w:rsidRPr="00590C30" w:rsidRDefault="00370320" w:rsidP="004A6BF2">
            <w:pPr>
              <w:jc w:val="center"/>
            </w:pPr>
            <w:r>
              <w:t>22.-5</w:t>
            </w:r>
          </w:p>
        </w:tc>
        <w:tc>
          <w:tcPr>
            <w:tcW w:w="1008" w:type="dxa"/>
          </w:tcPr>
          <w:p w14:paraId="69A2DFCC" w14:textId="77777777" w:rsidR="00370320" w:rsidRPr="00590C30" w:rsidRDefault="00370320" w:rsidP="004A6BF2">
            <w:pPr>
              <w:jc w:val="center"/>
            </w:pPr>
            <w:r>
              <w:t>21.0</w:t>
            </w:r>
          </w:p>
        </w:tc>
        <w:tc>
          <w:tcPr>
            <w:tcW w:w="1008" w:type="dxa"/>
          </w:tcPr>
          <w:p w14:paraId="2870814F" w14:textId="77777777" w:rsidR="00370320" w:rsidRPr="00590C30" w:rsidRDefault="00370320" w:rsidP="004A6BF2">
            <w:pPr>
              <w:jc w:val="center"/>
            </w:pPr>
          </w:p>
        </w:tc>
        <w:tc>
          <w:tcPr>
            <w:tcW w:w="1008" w:type="dxa"/>
          </w:tcPr>
          <w:p w14:paraId="7F1D7243" w14:textId="77777777" w:rsidR="00370320" w:rsidRPr="00590C30" w:rsidRDefault="00370320" w:rsidP="004A6BF2">
            <w:pPr>
              <w:jc w:val="center"/>
            </w:pPr>
          </w:p>
        </w:tc>
        <w:tc>
          <w:tcPr>
            <w:tcW w:w="1008" w:type="dxa"/>
          </w:tcPr>
          <w:p w14:paraId="27B567E2" w14:textId="77777777" w:rsidR="00370320" w:rsidRPr="00590C30" w:rsidRDefault="00370320" w:rsidP="004A6BF2">
            <w:pPr>
              <w:jc w:val="center"/>
            </w:pPr>
          </w:p>
        </w:tc>
        <w:tc>
          <w:tcPr>
            <w:tcW w:w="1008" w:type="dxa"/>
          </w:tcPr>
          <w:p w14:paraId="755F002C" w14:textId="77777777" w:rsidR="00370320" w:rsidRPr="00590C30" w:rsidRDefault="00370320" w:rsidP="004A6BF2">
            <w:pPr>
              <w:jc w:val="center"/>
            </w:pPr>
          </w:p>
        </w:tc>
        <w:tc>
          <w:tcPr>
            <w:tcW w:w="1008" w:type="dxa"/>
          </w:tcPr>
          <w:p w14:paraId="5896853B" w14:textId="77777777" w:rsidR="00370320" w:rsidRPr="00590C30" w:rsidRDefault="00370320" w:rsidP="004A6BF2">
            <w:pPr>
              <w:jc w:val="center"/>
            </w:pPr>
          </w:p>
        </w:tc>
        <w:tc>
          <w:tcPr>
            <w:tcW w:w="1008" w:type="dxa"/>
          </w:tcPr>
          <w:p w14:paraId="2181FBFB" w14:textId="77777777" w:rsidR="00370320" w:rsidRPr="00590C30" w:rsidRDefault="00370320" w:rsidP="004A6BF2">
            <w:r>
              <w:t>+MATL02</w:t>
            </w:r>
          </w:p>
        </w:tc>
      </w:tr>
      <w:tr w:rsidR="00370320" w:rsidRPr="00590C30" w14:paraId="1209E00B" w14:textId="77777777" w:rsidTr="004A6BF2">
        <w:tc>
          <w:tcPr>
            <w:tcW w:w="1008" w:type="dxa"/>
          </w:tcPr>
          <w:p w14:paraId="01B54506" w14:textId="77777777" w:rsidR="00370320" w:rsidRPr="00590C30" w:rsidRDefault="00370320" w:rsidP="004A6BF2">
            <w:r>
              <w:t>+MATL02</w:t>
            </w:r>
          </w:p>
        </w:tc>
        <w:tc>
          <w:tcPr>
            <w:tcW w:w="1008" w:type="dxa"/>
          </w:tcPr>
          <w:p w14:paraId="2225A5F0" w14:textId="77777777" w:rsidR="00370320" w:rsidRPr="00590C30" w:rsidRDefault="00370320" w:rsidP="004A6BF2">
            <w:pPr>
              <w:jc w:val="center"/>
            </w:pPr>
          </w:p>
        </w:tc>
        <w:tc>
          <w:tcPr>
            <w:tcW w:w="1008" w:type="dxa"/>
          </w:tcPr>
          <w:p w14:paraId="195BA8DB" w14:textId="77777777" w:rsidR="00370320" w:rsidRPr="00590C30" w:rsidRDefault="00370320" w:rsidP="004A6BF2">
            <w:pPr>
              <w:jc w:val="center"/>
            </w:pPr>
          </w:p>
        </w:tc>
        <w:tc>
          <w:tcPr>
            <w:tcW w:w="1008" w:type="dxa"/>
          </w:tcPr>
          <w:p w14:paraId="6C699AAB" w14:textId="77777777" w:rsidR="00370320" w:rsidRPr="00590C30" w:rsidRDefault="00370320" w:rsidP="004A6BF2">
            <w:pPr>
              <w:jc w:val="center"/>
            </w:pPr>
          </w:p>
        </w:tc>
        <w:tc>
          <w:tcPr>
            <w:tcW w:w="1008" w:type="dxa"/>
          </w:tcPr>
          <w:p w14:paraId="2A5F8C68" w14:textId="77777777" w:rsidR="00370320" w:rsidRPr="00590C30" w:rsidRDefault="00370320" w:rsidP="004A6BF2">
            <w:pPr>
              <w:jc w:val="center"/>
            </w:pPr>
          </w:p>
        </w:tc>
        <w:tc>
          <w:tcPr>
            <w:tcW w:w="1008" w:type="dxa"/>
          </w:tcPr>
          <w:p w14:paraId="2E9A360B" w14:textId="77777777" w:rsidR="00370320" w:rsidRPr="00590C30" w:rsidRDefault="00370320" w:rsidP="004A6BF2">
            <w:pPr>
              <w:jc w:val="center"/>
            </w:pPr>
          </w:p>
        </w:tc>
        <w:tc>
          <w:tcPr>
            <w:tcW w:w="1008" w:type="dxa"/>
          </w:tcPr>
          <w:p w14:paraId="6D1809AD" w14:textId="77777777" w:rsidR="00370320" w:rsidRPr="00590C30" w:rsidRDefault="00370320" w:rsidP="004A6BF2">
            <w:pPr>
              <w:jc w:val="center"/>
            </w:pPr>
          </w:p>
        </w:tc>
        <w:tc>
          <w:tcPr>
            <w:tcW w:w="1008" w:type="dxa"/>
          </w:tcPr>
          <w:p w14:paraId="4E382F34" w14:textId="77777777" w:rsidR="00370320" w:rsidRPr="00590C30" w:rsidRDefault="00370320" w:rsidP="004A6BF2">
            <w:pPr>
              <w:jc w:val="center"/>
            </w:pPr>
          </w:p>
        </w:tc>
        <w:tc>
          <w:tcPr>
            <w:tcW w:w="1008" w:type="dxa"/>
          </w:tcPr>
          <w:p w14:paraId="5C77B362" w14:textId="77777777" w:rsidR="00370320" w:rsidRPr="00590C30" w:rsidRDefault="00370320" w:rsidP="004A6BF2">
            <w:pPr>
              <w:jc w:val="center"/>
            </w:pPr>
          </w:p>
        </w:tc>
        <w:tc>
          <w:tcPr>
            <w:tcW w:w="1008" w:type="dxa"/>
          </w:tcPr>
          <w:p w14:paraId="77299A1A" w14:textId="77777777" w:rsidR="00370320" w:rsidRPr="00590C30" w:rsidRDefault="00370320" w:rsidP="004A6BF2"/>
        </w:tc>
      </w:tr>
    </w:tbl>
    <w:p w14:paraId="1FE4BE92" w14:textId="77777777" w:rsidR="00370320" w:rsidRPr="00590C30" w:rsidRDefault="00370320" w:rsidP="00370320"/>
    <w:p w14:paraId="4653A271" w14:textId="554128CE" w:rsidR="00370320" w:rsidRPr="00590C30" w:rsidRDefault="00370320" w:rsidP="00370320">
      <w:r w:rsidRPr="00590C30">
        <w:rPr>
          <w:sz w:val="22"/>
          <w:u w:val="single"/>
        </w:rPr>
        <w:t>Data Description:</w:t>
      </w:r>
    </w:p>
    <w:tbl>
      <w:tblPr>
        <w:tblW w:w="10080" w:type="dxa"/>
        <w:tblLayout w:type="fixed"/>
        <w:tblLook w:val="0000" w:firstRow="0" w:lastRow="0" w:firstColumn="0" w:lastColumn="0" w:noHBand="0" w:noVBand="0"/>
      </w:tblPr>
      <w:tblGrid>
        <w:gridCol w:w="1080"/>
        <w:gridCol w:w="5760"/>
        <w:gridCol w:w="1800"/>
        <w:gridCol w:w="1440"/>
      </w:tblGrid>
      <w:tr w:rsidR="00370320" w:rsidRPr="00590C30" w14:paraId="1A99AA1B" w14:textId="77777777" w:rsidTr="004A6BF2">
        <w:tc>
          <w:tcPr>
            <w:tcW w:w="1080" w:type="dxa"/>
          </w:tcPr>
          <w:p w14:paraId="118BB0C1" w14:textId="77777777" w:rsidR="00370320" w:rsidRPr="00590C30" w:rsidRDefault="00370320" w:rsidP="004A6BF2">
            <w:pPr>
              <w:jc w:val="center"/>
            </w:pPr>
            <w:r w:rsidRPr="00590C30">
              <w:t>Field</w:t>
            </w:r>
          </w:p>
        </w:tc>
        <w:tc>
          <w:tcPr>
            <w:tcW w:w="5760" w:type="dxa"/>
          </w:tcPr>
          <w:p w14:paraId="37089E93" w14:textId="77777777" w:rsidR="00370320" w:rsidRPr="00590C30" w:rsidRDefault="00370320" w:rsidP="004A6BF2">
            <w:r w:rsidRPr="00590C30">
              <w:t>Contents</w:t>
            </w:r>
          </w:p>
        </w:tc>
        <w:tc>
          <w:tcPr>
            <w:tcW w:w="1800" w:type="dxa"/>
          </w:tcPr>
          <w:p w14:paraId="60B84BA9" w14:textId="77777777" w:rsidR="00370320" w:rsidRPr="00590C30" w:rsidRDefault="00370320" w:rsidP="004A6BF2">
            <w:pPr>
              <w:jc w:val="center"/>
            </w:pPr>
            <w:r w:rsidRPr="00590C30">
              <w:t>Type</w:t>
            </w:r>
          </w:p>
        </w:tc>
        <w:tc>
          <w:tcPr>
            <w:tcW w:w="1440" w:type="dxa"/>
          </w:tcPr>
          <w:p w14:paraId="193B7F91" w14:textId="77777777" w:rsidR="00370320" w:rsidRPr="00590C30" w:rsidRDefault="00370320" w:rsidP="004A6BF2">
            <w:pPr>
              <w:jc w:val="center"/>
            </w:pPr>
            <w:r w:rsidRPr="00590C30">
              <w:t>Default</w:t>
            </w:r>
          </w:p>
        </w:tc>
      </w:tr>
      <w:tr w:rsidR="00370320" w:rsidRPr="00590C30" w14:paraId="00A701F6" w14:textId="77777777" w:rsidTr="004A6BF2">
        <w:trPr>
          <w:trHeight w:hRule="exact" w:val="120"/>
        </w:trPr>
        <w:tc>
          <w:tcPr>
            <w:tcW w:w="1080" w:type="dxa"/>
          </w:tcPr>
          <w:p w14:paraId="141F8BC7" w14:textId="77777777" w:rsidR="00370320" w:rsidRPr="00590C30" w:rsidRDefault="00370320" w:rsidP="004A6BF2">
            <w:pPr>
              <w:jc w:val="center"/>
            </w:pPr>
          </w:p>
        </w:tc>
        <w:tc>
          <w:tcPr>
            <w:tcW w:w="5760" w:type="dxa"/>
          </w:tcPr>
          <w:p w14:paraId="19420D17" w14:textId="77777777" w:rsidR="00370320" w:rsidRPr="00590C30" w:rsidRDefault="00370320" w:rsidP="004A6BF2"/>
        </w:tc>
        <w:tc>
          <w:tcPr>
            <w:tcW w:w="1800" w:type="dxa"/>
          </w:tcPr>
          <w:p w14:paraId="15FCDCE3" w14:textId="77777777" w:rsidR="00370320" w:rsidRPr="00590C30" w:rsidRDefault="00370320" w:rsidP="004A6BF2">
            <w:pPr>
              <w:jc w:val="center"/>
            </w:pPr>
          </w:p>
        </w:tc>
        <w:tc>
          <w:tcPr>
            <w:tcW w:w="1440" w:type="dxa"/>
          </w:tcPr>
          <w:p w14:paraId="20B2A66A" w14:textId="77777777" w:rsidR="00370320" w:rsidRPr="00590C30" w:rsidRDefault="00370320" w:rsidP="004A6BF2">
            <w:pPr>
              <w:jc w:val="center"/>
            </w:pPr>
          </w:p>
        </w:tc>
      </w:tr>
      <w:tr w:rsidR="00370320" w:rsidRPr="00590C30" w14:paraId="3791AE29" w14:textId="77777777" w:rsidTr="004A6BF2">
        <w:tc>
          <w:tcPr>
            <w:tcW w:w="1080" w:type="dxa"/>
          </w:tcPr>
          <w:p w14:paraId="2202D87E" w14:textId="77777777" w:rsidR="00370320" w:rsidRPr="00590C30" w:rsidRDefault="00370320" w:rsidP="004A6BF2">
            <w:pPr>
              <w:jc w:val="center"/>
            </w:pPr>
            <w:r w:rsidRPr="00590C30">
              <w:t>MID</w:t>
            </w:r>
          </w:p>
        </w:tc>
        <w:tc>
          <w:tcPr>
            <w:tcW w:w="5760" w:type="dxa"/>
          </w:tcPr>
          <w:p w14:paraId="62380DFF" w14:textId="77777777" w:rsidR="00370320" w:rsidRPr="00590C30" w:rsidRDefault="00370320" w:rsidP="004A6BF2">
            <w:r w:rsidRPr="00590C30">
              <w:t>Material ID number</w:t>
            </w:r>
          </w:p>
        </w:tc>
        <w:tc>
          <w:tcPr>
            <w:tcW w:w="1800" w:type="dxa"/>
          </w:tcPr>
          <w:p w14:paraId="1B7DEC22" w14:textId="77777777" w:rsidR="00370320" w:rsidRPr="00590C30" w:rsidRDefault="00370320" w:rsidP="004A6BF2">
            <w:pPr>
              <w:jc w:val="center"/>
            </w:pPr>
            <w:r w:rsidRPr="00590C30">
              <w:t>Integer &gt; 0</w:t>
            </w:r>
          </w:p>
        </w:tc>
        <w:tc>
          <w:tcPr>
            <w:tcW w:w="1440" w:type="dxa"/>
          </w:tcPr>
          <w:p w14:paraId="48D89324" w14:textId="77777777" w:rsidR="00370320" w:rsidRPr="00590C30" w:rsidRDefault="00370320" w:rsidP="004A6BF2">
            <w:pPr>
              <w:jc w:val="center"/>
            </w:pPr>
            <w:r w:rsidRPr="00590C30">
              <w:t>None</w:t>
            </w:r>
          </w:p>
        </w:tc>
      </w:tr>
      <w:tr w:rsidR="00370320" w:rsidRPr="00590C30" w14:paraId="3FFC4D2A" w14:textId="77777777" w:rsidTr="004A6BF2">
        <w:trPr>
          <w:trHeight w:hRule="exact" w:val="120"/>
        </w:trPr>
        <w:tc>
          <w:tcPr>
            <w:tcW w:w="1080" w:type="dxa"/>
          </w:tcPr>
          <w:p w14:paraId="6AD32BD1" w14:textId="77777777" w:rsidR="00370320" w:rsidRPr="00590C30" w:rsidRDefault="00370320" w:rsidP="004A6BF2">
            <w:pPr>
              <w:jc w:val="center"/>
            </w:pPr>
          </w:p>
        </w:tc>
        <w:tc>
          <w:tcPr>
            <w:tcW w:w="5760" w:type="dxa"/>
          </w:tcPr>
          <w:p w14:paraId="4244D15C" w14:textId="77777777" w:rsidR="00370320" w:rsidRPr="00590C30" w:rsidRDefault="00370320" w:rsidP="004A6BF2"/>
        </w:tc>
        <w:tc>
          <w:tcPr>
            <w:tcW w:w="1800" w:type="dxa"/>
          </w:tcPr>
          <w:p w14:paraId="65208791" w14:textId="77777777" w:rsidR="00370320" w:rsidRPr="00590C30" w:rsidRDefault="00370320" w:rsidP="004A6BF2">
            <w:pPr>
              <w:jc w:val="center"/>
            </w:pPr>
          </w:p>
        </w:tc>
        <w:tc>
          <w:tcPr>
            <w:tcW w:w="1440" w:type="dxa"/>
          </w:tcPr>
          <w:p w14:paraId="2BFDBB04" w14:textId="77777777" w:rsidR="00370320" w:rsidRPr="00590C30" w:rsidRDefault="00370320" w:rsidP="004A6BF2">
            <w:pPr>
              <w:jc w:val="center"/>
            </w:pPr>
          </w:p>
        </w:tc>
      </w:tr>
      <w:tr w:rsidR="00370320" w:rsidRPr="00590C30" w14:paraId="0B8654D3" w14:textId="77777777" w:rsidTr="004A6BF2">
        <w:tc>
          <w:tcPr>
            <w:tcW w:w="1080" w:type="dxa"/>
          </w:tcPr>
          <w:p w14:paraId="4D290D63" w14:textId="77777777" w:rsidR="00370320" w:rsidRPr="00590C30" w:rsidRDefault="00370320" w:rsidP="004A6BF2">
            <w:pPr>
              <w:jc w:val="center"/>
            </w:pPr>
            <w:r w:rsidRPr="00590C30">
              <w:t>E</w:t>
            </w:r>
            <w:r>
              <w:t>1</w:t>
            </w:r>
          </w:p>
        </w:tc>
        <w:tc>
          <w:tcPr>
            <w:tcW w:w="5760" w:type="dxa"/>
          </w:tcPr>
          <w:p w14:paraId="3AF37398" w14:textId="77777777" w:rsidR="00370320" w:rsidRPr="00590C30" w:rsidRDefault="00370320" w:rsidP="004A6BF2">
            <w:r>
              <w:t>Elastic</w:t>
            </w:r>
            <w:r w:rsidRPr="00590C30">
              <w:t xml:space="preserve"> modulus</w:t>
            </w:r>
            <w:r>
              <w:t xml:space="preserve"> in longitudinal direction</w:t>
            </w:r>
          </w:p>
        </w:tc>
        <w:tc>
          <w:tcPr>
            <w:tcW w:w="1800" w:type="dxa"/>
          </w:tcPr>
          <w:p w14:paraId="28A665E3" w14:textId="77777777" w:rsidR="00370320" w:rsidRPr="00590C30" w:rsidRDefault="00370320" w:rsidP="004A6BF2">
            <w:pPr>
              <w:jc w:val="center"/>
            </w:pPr>
            <w:r w:rsidRPr="00590C30">
              <w:t>Real &gt; 0.</w:t>
            </w:r>
          </w:p>
        </w:tc>
        <w:tc>
          <w:tcPr>
            <w:tcW w:w="1440" w:type="dxa"/>
          </w:tcPr>
          <w:p w14:paraId="129F7CE0" w14:textId="77777777" w:rsidR="00370320" w:rsidRPr="00590C30" w:rsidRDefault="00370320" w:rsidP="004A6BF2">
            <w:pPr>
              <w:jc w:val="center"/>
            </w:pPr>
            <w:r>
              <w:t>0.</w:t>
            </w:r>
          </w:p>
        </w:tc>
      </w:tr>
      <w:tr w:rsidR="00370320" w:rsidRPr="00590C30" w14:paraId="776FA0BC" w14:textId="77777777" w:rsidTr="004A6BF2">
        <w:trPr>
          <w:trHeight w:hRule="exact" w:val="120"/>
        </w:trPr>
        <w:tc>
          <w:tcPr>
            <w:tcW w:w="1080" w:type="dxa"/>
          </w:tcPr>
          <w:p w14:paraId="3B70E603" w14:textId="77777777" w:rsidR="00370320" w:rsidRPr="00590C30" w:rsidRDefault="00370320" w:rsidP="004A6BF2">
            <w:pPr>
              <w:jc w:val="center"/>
            </w:pPr>
          </w:p>
        </w:tc>
        <w:tc>
          <w:tcPr>
            <w:tcW w:w="5760" w:type="dxa"/>
          </w:tcPr>
          <w:p w14:paraId="7534E63D" w14:textId="77777777" w:rsidR="00370320" w:rsidRPr="00590C30" w:rsidRDefault="00370320" w:rsidP="004A6BF2"/>
        </w:tc>
        <w:tc>
          <w:tcPr>
            <w:tcW w:w="1800" w:type="dxa"/>
          </w:tcPr>
          <w:p w14:paraId="0971BA9C" w14:textId="77777777" w:rsidR="00370320" w:rsidRPr="00590C30" w:rsidRDefault="00370320" w:rsidP="004A6BF2">
            <w:pPr>
              <w:jc w:val="center"/>
            </w:pPr>
          </w:p>
        </w:tc>
        <w:tc>
          <w:tcPr>
            <w:tcW w:w="1440" w:type="dxa"/>
          </w:tcPr>
          <w:p w14:paraId="6B109D4E" w14:textId="77777777" w:rsidR="00370320" w:rsidRPr="00590C30" w:rsidRDefault="00370320" w:rsidP="004A6BF2">
            <w:pPr>
              <w:jc w:val="center"/>
            </w:pPr>
          </w:p>
        </w:tc>
      </w:tr>
      <w:tr w:rsidR="00370320" w:rsidRPr="00590C30" w14:paraId="08EBDFF0" w14:textId="77777777" w:rsidTr="004A6BF2">
        <w:tc>
          <w:tcPr>
            <w:tcW w:w="1080" w:type="dxa"/>
          </w:tcPr>
          <w:p w14:paraId="10763F9D" w14:textId="77777777" w:rsidR="00370320" w:rsidRPr="00590C30" w:rsidRDefault="00370320" w:rsidP="004A6BF2">
            <w:pPr>
              <w:jc w:val="center"/>
            </w:pPr>
            <w:r>
              <w:t>E2</w:t>
            </w:r>
          </w:p>
        </w:tc>
        <w:tc>
          <w:tcPr>
            <w:tcW w:w="5760" w:type="dxa"/>
          </w:tcPr>
          <w:p w14:paraId="2373327E" w14:textId="77777777" w:rsidR="00370320" w:rsidRPr="00590C30" w:rsidRDefault="00370320" w:rsidP="004A6BF2">
            <w:r>
              <w:t>Elastic</w:t>
            </w:r>
            <w:r w:rsidRPr="00590C30">
              <w:t xml:space="preserve"> modulus</w:t>
            </w:r>
            <w:r>
              <w:t xml:space="preserve"> in lateral direction</w:t>
            </w:r>
          </w:p>
        </w:tc>
        <w:tc>
          <w:tcPr>
            <w:tcW w:w="1800" w:type="dxa"/>
          </w:tcPr>
          <w:p w14:paraId="1564D80E" w14:textId="77777777" w:rsidR="00370320" w:rsidRPr="00590C30" w:rsidRDefault="00370320" w:rsidP="004A6BF2">
            <w:pPr>
              <w:jc w:val="center"/>
            </w:pPr>
            <w:r w:rsidRPr="00590C30">
              <w:t>Real &gt; 0.</w:t>
            </w:r>
          </w:p>
        </w:tc>
        <w:tc>
          <w:tcPr>
            <w:tcW w:w="1440" w:type="dxa"/>
          </w:tcPr>
          <w:p w14:paraId="58C1411D" w14:textId="77777777" w:rsidR="00370320" w:rsidRPr="00590C30" w:rsidRDefault="00370320" w:rsidP="004A6BF2">
            <w:pPr>
              <w:jc w:val="center"/>
            </w:pPr>
            <w:r>
              <w:t>0.</w:t>
            </w:r>
          </w:p>
        </w:tc>
      </w:tr>
      <w:tr w:rsidR="00370320" w:rsidRPr="00590C30" w14:paraId="1F7D3335" w14:textId="77777777" w:rsidTr="004A6BF2">
        <w:trPr>
          <w:trHeight w:hRule="exact" w:val="120"/>
        </w:trPr>
        <w:tc>
          <w:tcPr>
            <w:tcW w:w="1080" w:type="dxa"/>
          </w:tcPr>
          <w:p w14:paraId="5BFAAAF7" w14:textId="77777777" w:rsidR="00370320" w:rsidRPr="00590C30" w:rsidRDefault="00370320" w:rsidP="004A6BF2">
            <w:pPr>
              <w:jc w:val="center"/>
            </w:pPr>
          </w:p>
        </w:tc>
        <w:tc>
          <w:tcPr>
            <w:tcW w:w="5760" w:type="dxa"/>
          </w:tcPr>
          <w:p w14:paraId="3A7DA916" w14:textId="77777777" w:rsidR="00370320" w:rsidRPr="00590C30" w:rsidRDefault="00370320" w:rsidP="004A6BF2"/>
        </w:tc>
        <w:tc>
          <w:tcPr>
            <w:tcW w:w="1800" w:type="dxa"/>
          </w:tcPr>
          <w:p w14:paraId="01CC854A" w14:textId="77777777" w:rsidR="00370320" w:rsidRPr="00590C30" w:rsidRDefault="00370320" w:rsidP="004A6BF2">
            <w:pPr>
              <w:jc w:val="center"/>
            </w:pPr>
          </w:p>
        </w:tc>
        <w:tc>
          <w:tcPr>
            <w:tcW w:w="1440" w:type="dxa"/>
          </w:tcPr>
          <w:p w14:paraId="1E2228A0" w14:textId="77777777" w:rsidR="00370320" w:rsidRPr="00590C30" w:rsidRDefault="00370320" w:rsidP="004A6BF2">
            <w:pPr>
              <w:jc w:val="center"/>
            </w:pPr>
          </w:p>
        </w:tc>
      </w:tr>
      <w:tr w:rsidR="00370320" w:rsidRPr="00590C30" w14:paraId="666995DA" w14:textId="77777777" w:rsidTr="004A6BF2">
        <w:tc>
          <w:tcPr>
            <w:tcW w:w="1080" w:type="dxa"/>
          </w:tcPr>
          <w:p w14:paraId="212241C3" w14:textId="77777777" w:rsidR="00370320" w:rsidRPr="00590C30" w:rsidRDefault="00370320" w:rsidP="004A6BF2">
            <w:pPr>
              <w:jc w:val="center"/>
            </w:pPr>
            <w:r>
              <w:t>G12</w:t>
            </w:r>
          </w:p>
        </w:tc>
        <w:tc>
          <w:tcPr>
            <w:tcW w:w="5760" w:type="dxa"/>
          </w:tcPr>
          <w:p w14:paraId="3A419096" w14:textId="77777777" w:rsidR="00370320" w:rsidRPr="00590C30" w:rsidRDefault="00370320" w:rsidP="004A6BF2">
            <w:r>
              <w:t>In-plane shear modulus</w:t>
            </w:r>
          </w:p>
        </w:tc>
        <w:tc>
          <w:tcPr>
            <w:tcW w:w="1800" w:type="dxa"/>
          </w:tcPr>
          <w:p w14:paraId="00548D8F" w14:textId="77777777" w:rsidR="00370320" w:rsidRPr="00590C30" w:rsidRDefault="00370320" w:rsidP="004A6BF2">
            <w:pPr>
              <w:jc w:val="center"/>
            </w:pPr>
            <w:r w:rsidRPr="00590C30">
              <w:t>Real &gt;</w:t>
            </w:r>
            <w:r>
              <w:t>=</w:t>
            </w:r>
            <w:r w:rsidRPr="00590C30">
              <w:t xml:space="preserve"> 0.</w:t>
            </w:r>
          </w:p>
        </w:tc>
        <w:tc>
          <w:tcPr>
            <w:tcW w:w="1440" w:type="dxa"/>
          </w:tcPr>
          <w:p w14:paraId="46C749DE" w14:textId="77777777" w:rsidR="00370320" w:rsidRPr="00590C30" w:rsidRDefault="00370320" w:rsidP="004A6BF2">
            <w:pPr>
              <w:jc w:val="center"/>
            </w:pPr>
            <w:r>
              <w:t>0.</w:t>
            </w:r>
          </w:p>
        </w:tc>
      </w:tr>
      <w:tr w:rsidR="00370320" w:rsidRPr="00590C30" w14:paraId="0B627B7F" w14:textId="77777777" w:rsidTr="004A6BF2">
        <w:trPr>
          <w:trHeight w:hRule="exact" w:val="120"/>
        </w:trPr>
        <w:tc>
          <w:tcPr>
            <w:tcW w:w="1080" w:type="dxa"/>
          </w:tcPr>
          <w:p w14:paraId="7BA6AA01" w14:textId="77777777" w:rsidR="00370320" w:rsidRPr="00590C30" w:rsidRDefault="00370320" w:rsidP="004A6BF2">
            <w:pPr>
              <w:jc w:val="center"/>
            </w:pPr>
          </w:p>
        </w:tc>
        <w:tc>
          <w:tcPr>
            <w:tcW w:w="5760" w:type="dxa"/>
          </w:tcPr>
          <w:p w14:paraId="43D4D216" w14:textId="77777777" w:rsidR="00370320" w:rsidRPr="00590C30" w:rsidRDefault="00370320" w:rsidP="004A6BF2"/>
        </w:tc>
        <w:tc>
          <w:tcPr>
            <w:tcW w:w="1800" w:type="dxa"/>
          </w:tcPr>
          <w:p w14:paraId="568C7B38" w14:textId="77777777" w:rsidR="00370320" w:rsidRPr="00590C30" w:rsidRDefault="00370320" w:rsidP="004A6BF2">
            <w:pPr>
              <w:jc w:val="center"/>
            </w:pPr>
          </w:p>
        </w:tc>
        <w:tc>
          <w:tcPr>
            <w:tcW w:w="1440" w:type="dxa"/>
          </w:tcPr>
          <w:p w14:paraId="665FFC64" w14:textId="77777777" w:rsidR="00370320" w:rsidRPr="00590C30" w:rsidRDefault="00370320" w:rsidP="004A6BF2">
            <w:pPr>
              <w:jc w:val="center"/>
            </w:pPr>
          </w:p>
        </w:tc>
      </w:tr>
      <w:tr w:rsidR="00370320" w:rsidRPr="00590C30" w14:paraId="62C6C130" w14:textId="77777777" w:rsidTr="004A6BF2">
        <w:tc>
          <w:tcPr>
            <w:tcW w:w="1080" w:type="dxa"/>
          </w:tcPr>
          <w:p w14:paraId="5C287194" w14:textId="77777777" w:rsidR="00370320" w:rsidRPr="00590C30" w:rsidRDefault="00370320" w:rsidP="004A6BF2">
            <w:pPr>
              <w:jc w:val="center"/>
            </w:pPr>
            <w:r>
              <w:t>G1Z</w:t>
            </w:r>
          </w:p>
        </w:tc>
        <w:tc>
          <w:tcPr>
            <w:tcW w:w="5760" w:type="dxa"/>
          </w:tcPr>
          <w:p w14:paraId="169A2EAF" w14:textId="77777777" w:rsidR="00370320" w:rsidRPr="00590C30" w:rsidRDefault="00370320" w:rsidP="004A6BF2">
            <w:r>
              <w:t>Transverse shear modulus in the 1-Z plane</w:t>
            </w:r>
          </w:p>
        </w:tc>
        <w:tc>
          <w:tcPr>
            <w:tcW w:w="1800" w:type="dxa"/>
          </w:tcPr>
          <w:p w14:paraId="33FDA2FA" w14:textId="77777777" w:rsidR="00370320" w:rsidRPr="00590C30" w:rsidRDefault="00370320" w:rsidP="004A6BF2">
            <w:pPr>
              <w:jc w:val="center"/>
            </w:pPr>
            <w:r w:rsidRPr="00590C30">
              <w:t>Real &gt;</w:t>
            </w:r>
            <w:r>
              <w:t>=</w:t>
            </w:r>
            <w:r w:rsidRPr="00590C30">
              <w:t xml:space="preserve"> 0.</w:t>
            </w:r>
          </w:p>
        </w:tc>
        <w:tc>
          <w:tcPr>
            <w:tcW w:w="1440" w:type="dxa"/>
          </w:tcPr>
          <w:p w14:paraId="24621B87" w14:textId="77777777" w:rsidR="00370320" w:rsidRPr="00590C30" w:rsidRDefault="00370320" w:rsidP="004A6BF2">
            <w:pPr>
              <w:jc w:val="center"/>
            </w:pPr>
            <w:r>
              <w:t>0.</w:t>
            </w:r>
          </w:p>
        </w:tc>
      </w:tr>
      <w:tr w:rsidR="00370320" w:rsidRPr="00590C30" w14:paraId="100CB755" w14:textId="77777777" w:rsidTr="004A6BF2">
        <w:trPr>
          <w:trHeight w:hRule="exact" w:val="120"/>
        </w:trPr>
        <w:tc>
          <w:tcPr>
            <w:tcW w:w="1080" w:type="dxa"/>
          </w:tcPr>
          <w:p w14:paraId="7DEE42A6" w14:textId="77777777" w:rsidR="00370320" w:rsidRPr="00590C30" w:rsidRDefault="00370320" w:rsidP="004A6BF2">
            <w:pPr>
              <w:jc w:val="center"/>
            </w:pPr>
          </w:p>
        </w:tc>
        <w:tc>
          <w:tcPr>
            <w:tcW w:w="5760" w:type="dxa"/>
          </w:tcPr>
          <w:p w14:paraId="387FCFF1" w14:textId="77777777" w:rsidR="00370320" w:rsidRPr="00590C30" w:rsidRDefault="00370320" w:rsidP="004A6BF2"/>
        </w:tc>
        <w:tc>
          <w:tcPr>
            <w:tcW w:w="1800" w:type="dxa"/>
          </w:tcPr>
          <w:p w14:paraId="1A593149" w14:textId="77777777" w:rsidR="00370320" w:rsidRPr="00590C30" w:rsidRDefault="00370320" w:rsidP="004A6BF2">
            <w:pPr>
              <w:jc w:val="center"/>
            </w:pPr>
          </w:p>
        </w:tc>
        <w:tc>
          <w:tcPr>
            <w:tcW w:w="1440" w:type="dxa"/>
          </w:tcPr>
          <w:p w14:paraId="6AC4841A" w14:textId="77777777" w:rsidR="00370320" w:rsidRPr="00590C30" w:rsidRDefault="00370320" w:rsidP="004A6BF2">
            <w:pPr>
              <w:jc w:val="center"/>
            </w:pPr>
          </w:p>
        </w:tc>
      </w:tr>
      <w:tr w:rsidR="00370320" w:rsidRPr="00590C30" w14:paraId="3D987FE7" w14:textId="77777777" w:rsidTr="004A6BF2">
        <w:tc>
          <w:tcPr>
            <w:tcW w:w="1080" w:type="dxa"/>
          </w:tcPr>
          <w:p w14:paraId="52E20248" w14:textId="77777777" w:rsidR="00370320" w:rsidRPr="00590C30" w:rsidRDefault="00370320" w:rsidP="004A6BF2">
            <w:pPr>
              <w:jc w:val="center"/>
            </w:pPr>
            <w:r>
              <w:t>G2Z</w:t>
            </w:r>
          </w:p>
        </w:tc>
        <w:tc>
          <w:tcPr>
            <w:tcW w:w="5760" w:type="dxa"/>
          </w:tcPr>
          <w:p w14:paraId="437E6C28" w14:textId="77777777" w:rsidR="00370320" w:rsidRPr="00590C30" w:rsidRDefault="00370320" w:rsidP="004A6BF2">
            <w:r>
              <w:t>Transverse shear modulus in the 2-Z plane</w:t>
            </w:r>
          </w:p>
        </w:tc>
        <w:tc>
          <w:tcPr>
            <w:tcW w:w="1800" w:type="dxa"/>
          </w:tcPr>
          <w:p w14:paraId="640818DD" w14:textId="77777777" w:rsidR="00370320" w:rsidRPr="00590C30" w:rsidRDefault="00370320" w:rsidP="004A6BF2">
            <w:pPr>
              <w:jc w:val="center"/>
            </w:pPr>
            <w:r w:rsidRPr="00590C30">
              <w:t>Real &gt;</w:t>
            </w:r>
            <w:r>
              <w:t>=</w:t>
            </w:r>
            <w:r w:rsidRPr="00590C30">
              <w:t xml:space="preserve"> 0.</w:t>
            </w:r>
          </w:p>
        </w:tc>
        <w:tc>
          <w:tcPr>
            <w:tcW w:w="1440" w:type="dxa"/>
          </w:tcPr>
          <w:p w14:paraId="25AECA6D" w14:textId="77777777" w:rsidR="00370320" w:rsidRPr="00590C30" w:rsidRDefault="00370320" w:rsidP="004A6BF2">
            <w:pPr>
              <w:jc w:val="center"/>
            </w:pPr>
            <w:r>
              <w:t>0.</w:t>
            </w:r>
          </w:p>
        </w:tc>
      </w:tr>
      <w:tr w:rsidR="00370320" w:rsidRPr="00590C30" w14:paraId="0B0FB197" w14:textId="77777777" w:rsidTr="004A6BF2">
        <w:trPr>
          <w:trHeight w:hRule="exact" w:val="120"/>
        </w:trPr>
        <w:tc>
          <w:tcPr>
            <w:tcW w:w="1080" w:type="dxa"/>
          </w:tcPr>
          <w:p w14:paraId="1E6FA5A0" w14:textId="77777777" w:rsidR="00370320" w:rsidRPr="00590C30" w:rsidRDefault="00370320" w:rsidP="004A6BF2">
            <w:pPr>
              <w:jc w:val="center"/>
            </w:pPr>
          </w:p>
        </w:tc>
        <w:tc>
          <w:tcPr>
            <w:tcW w:w="5760" w:type="dxa"/>
          </w:tcPr>
          <w:p w14:paraId="3C31A366" w14:textId="77777777" w:rsidR="00370320" w:rsidRPr="00590C30" w:rsidRDefault="00370320" w:rsidP="004A6BF2"/>
        </w:tc>
        <w:tc>
          <w:tcPr>
            <w:tcW w:w="1800" w:type="dxa"/>
          </w:tcPr>
          <w:p w14:paraId="57564357" w14:textId="77777777" w:rsidR="00370320" w:rsidRPr="00590C30" w:rsidRDefault="00370320" w:rsidP="004A6BF2">
            <w:pPr>
              <w:jc w:val="center"/>
            </w:pPr>
          </w:p>
        </w:tc>
        <w:tc>
          <w:tcPr>
            <w:tcW w:w="1440" w:type="dxa"/>
          </w:tcPr>
          <w:p w14:paraId="23623ECB" w14:textId="77777777" w:rsidR="00370320" w:rsidRPr="00590C30" w:rsidRDefault="00370320" w:rsidP="004A6BF2">
            <w:pPr>
              <w:jc w:val="center"/>
            </w:pPr>
          </w:p>
        </w:tc>
      </w:tr>
      <w:tr w:rsidR="00370320" w:rsidRPr="00590C30" w14:paraId="6461BA1E" w14:textId="77777777" w:rsidTr="004A6BF2">
        <w:tc>
          <w:tcPr>
            <w:tcW w:w="1080" w:type="dxa"/>
          </w:tcPr>
          <w:p w14:paraId="741C980A" w14:textId="77777777" w:rsidR="00370320" w:rsidRPr="00590C30" w:rsidRDefault="00370320" w:rsidP="004A6BF2">
            <w:pPr>
              <w:jc w:val="center"/>
            </w:pPr>
            <w:r w:rsidRPr="00590C30">
              <w:t>NU</w:t>
            </w:r>
            <w:r>
              <w:t>12</w:t>
            </w:r>
          </w:p>
        </w:tc>
        <w:tc>
          <w:tcPr>
            <w:tcW w:w="5760" w:type="dxa"/>
          </w:tcPr>
          <w:p w14:paraId="08019B97" w14:textId="77777777" w:rsidR="00370320" w:rsidRPr="00590C30" w:rsidRDefault="00370320" w:rsidP="004A6BF2">
            <w:r w:rsidRPr="00590C30">
              <w:t>Poisson’s ratio</w:t>
            </w:r>
          </w:p>
        </w:tc>
        <w:tc>
          <w:tcPr>
            <w:tcW w:w="1800" w:type="dxa"/>
          </w:tcPr>
          <w:p w14:paraId="40BAAF52" w14:textId="77777777" w:rsidR="00370320" w:rsidRPr="00590C30" w:rsidRDefault="00370320" w:rsidP="004A6BF2">
            <w:pPr>
              <w:jc w:val="center"/>
            </w:pPr>
            <w:r w:rsidRPr="00590C30">
              <w:t>Real &gt;</w:t>
            </w:r>
            <w:r>
              <w:t>=</w:t>
            </w:r>
            <w:r w:rsidRPr="00590C30">
              <w:t xml:space="preserve"> 0.</w:t>
            </w:r>
          </w:p>
        </w:tc>
        <w:tc>
          <w:tcPr>
            <w:tcW w:w="1440" w:type="dxa"/>
          </w:tcPr>
          <w:p w14:paraId="54E4B0DC" w14:textId="77777777" w:rsidR="00370320" w:rsidRPr="00590C30" w:rsidRDefault="00370320" w:rsidP="004A6BF2">
            <w:pPr>
              <w:jc w:val="center"/>
            </w:pPr>
            <w:r>
              <w:t>0.</w:t>
            </w:r>
          </w:p>
        </w:tc>
      </w:tr>
      <w:tr w:rsidR="00370320" w:rsidRPr="00590C30" w14:paraId="72F2E212" w14:textId="77777777" w:rsidTr="004A6BF2">
        <w:trPr>
          <w:trHeight w:hRule="exact" w:val="120"/>
        </w:trPr>
        <w:tc>
          <w:tcPr>
            <w:tcW w:w="1080" w:type="dxa"/>
          </w:tcPr>
          <w:p w14:paraId="142DF4B5" w14:textId="77777777" w:rsidR="00370320" w:rsidRPr="00590C30" w:rsidRDefault="00370320" w:rsidP="004A6BF2">
            <w:pPr>
              <w:jc w:val="center"/>
            </w:pPr>
          </w:p>
        </w:tc>
        <w:tc>
          <w:tcPr>
            <w:tcW w:w="5760" w:type="dxa"/>
          </w:tcPr>
          <w:p w14:paraId="42117522" w14:textId="77777777" w:rsidR="00370320" w:rsidRPr="00590C30" w:rsidRDefault="00370320" w:rsidP="004A6BF2"/>
        </w:tc>
        <w:tc>
          <w:tcPr>
            <w:tcW w:w="1800" w:type="dxa"/>
          </w:tcPr>
          <w:p w14:paraId="32C767BA" w14:textId="77777777" w:rsidR="00370320" w:rsidRPr="00590C30" w:rsidRDefault="00370320" w:rsidP="004A6BF2">
            <w:pPr>
              <w:jc w:val="center"/>
            </w:pPr>
          </w:p>
        </w:tc>
        <w:tc>
          <w:tcPr>
            <w:tcW w:w="1440" w:type="dxa"/>
          </w:tcPr>
          <w:p w14:paraId="26E32443" w14:textId="77777777" w:rsidR="00370320" w:rsidRPr="00590C30" w:rsidRDefault="00370320" w:rsidP="004A6BF2">
            <w:pPr>
              <w:jc w:val="center"/>
            </w:pPr>
          </w:p>
        </w:tc>
      </w:tr>
      <w:tr w:rsidR="00370320" w:rsidRPr="00590C30" w14:paraId="17900028" w14:textId="77777777" w:rsidTr="004A6BF2">
        <w:tc>
          <w:tcPr>
            <w:tcW w:w="1080" w:type="dxa"/>
          </w:tcPr>
          <w:p w14:paraId="6AD7D488" w14:textId="77777777" w:rsidR="00370320" w:rsidRPr="00590C30" w:rsidRDefault="00370320" w:rsidP="004A6BF2">
            <w:pPr>
              <w:jc w:val="center"/>
            </w:pPr>
            <w:r w:rsidRPr="00590C30">
              <w:t>RHO</w:t>
            </w:r>
          </w:p>
        </w:tc>
        <w:tc>
          <w:tcPr>
            <w:tcW w:w="5760" w:type="dxa"/>
          </w:tcPr>
          <w:p w14:paraId="75015951" w14:textId="77777777" w:rsidR="00370320" w:rsidRPr="00590C30" w:rsidRDefault="00370320" w:rsidP="004A6BF2">
            <w:r w:rsidRPr="00590C30">
              <w:t>Material mass density</w:t>
            </w:r>
          </w:p>
        </w:tc>
        <w:tc>
          <w:tcPr>
            <w:tcW w:w="1800" w:type="dxa"/>
          </w:tcPr>
          <w:p w14:paraId="4FCC78A1" w14:textId="77777777" w:rsidR="00370320" w:rsidRPr="00590C30" w:rsidRDefault="00370320" w:rsidP="004A6BF2">
            <w:pPr>
              <w:jc w:val="center"/>
            </w:pPr>
            <w:r w:rsidRPr="00590C30">
              <w:t>Real &gt;</w:t>
            </w:r>
            <w:r>
              <w:t>=</w:t>
            </w:r>
            <w:r w:rsidRPr="00590C30">
              <w:t xml:space="preserve"> 0.</w:t>
            </w:r>
          </w:p>
        </w:tc>
        <w:tc>
          <w:tcPr>
            <w:tcW w:w="1440" w:type="dxa"/>
          </w:tcPr>
          <w:p w14:paraId="723C8A3B" w14:textId="77777777" w:rsidR="00370320" w:rsidRPr="00590C30" w:rsidRDefault="00370320" w:rsidP="004A6BF2">
            <w:pPr>
              <w:jc w:val="center"/>
            </w:pPr>
            <w:r w:rsidRPr="00590C30">
              <w:t>0.</w:t>
            </w:r>
          </w:p>
        </w:tc>
      </w:tr>
      <w:tr w:rsidR="00370320" w:rsidRPr="00590C30" w14:paraId="20C63082" w14:textId="77777777" w:rsidTr="004A6BF2">
        <w:trPr>
          <w:trHeight w:hRule="exact" w:val="120"/>
        </w:trPr>
        <w:tc>
          <w:tcPr>
            <w:tcW w:w="1080" w:type="dxa"/>
          </w:tcPr>
          <w:p w14:paraId="0A62C8CA" w14:textId="77777777" w:rsidR="00370320" w:rsidRPr="00590C30" w:rsidRDefault="00370320" w:rsidP="004A6BF2">
            <w:pPr>
              <w:jc w:val="center"/>
            </w:pPr>
          </w:p>
        </w:tc>
        <w:tc>
          <w:tcPr>
            <w:tcW w:w="5760" w:type="dxa"/>
          </w:tcPr>
          <w:p w14:paraId="0ABDA116" w14:textId="77777777" w:rsidR="00370320" w:rsidRPr="00590C30" w:rsidRDefault="00370320" w:rsidP="004A6BF2"/>
        </w:tc>
        <w:tc>
          <w:tcPr>
            <w:tcW w:w="1800" w:type="dxa"/>
          </w:tcPr>
          <w:p w14:paraId="27D98935" w14:textId="77777777" w:rsidR="00370320" w:rsidRPr="00590C30" w:rsidRDefault="00370320" w:rsidP="004A6BF2">
            <w:pPr>
              <w:jc w:val="center"/>
            </w:pPr>
          </w:p>
        </w:tc>
        <w:tc>
          <w:tcPr>
            <w:tcW w:w="1440" w:type="dxa"/>
          </w:tcPr>
          <w:p w14:paraId="5F718347" w14:textId="77777777" w:rsidR="00370320" w:rsidRPr="00590C30" w:rsidRDefault="00370320" w:rsidP="004A6BF2">
            <w:pPr>
              <w:jc w:val="center"/>
            </w:pPr>
          </w:p>
        </w:tc>
      </w:tr>
      <w:tr w:rsidR="00370320" w:rsidRPr="00590C30" w14:paraId="76DFAA11" w14:textId="77777777" w:rsidTr="004A6BF2">
        <w:tc>
          <w:tcPr>
            <w:tcW w:w="1080" w:type="dxa"/>
          </w:tcPr>
          <w:p w14:paraId="6E3FAC69" w14:textId="77777777" w:rsidR="00370320" w:rsidRPr="00590C30" w:rsidRDefault="00370320" w:rsidP="004A6BF2">
            <w:pPr>
              <w:jc w:val="center"/>
            </w:pPr>
            <w:r>
              <w:t>A1</w:t>
            </w:r>
          </w:p>
        </w:tc>
        <w:tc>
          <w:tcPr>
            <w:tcW w:w="5760" w:type="dxa"/>
          </w:tcPr>
          <w:p w14:paraId="1BC63966" w14:textId="77777777" w:rsidR="00370320" w:rsidRPr="00590C30" w:rsidRDefault="00370320" w:rsidP="004A6BF2">
            <w:r w:rsidRPr="00590C30">
              <w:t>Coefficient of thermal expansion</w:t>
            </w:r>
            <w:r>
              <w:t xml:space="preserve"> in the longitudinal direction</w:t>
            </w:r>
          </w:p>
        </w:tc>
        <w:tc>
          <w:tcPr>
            <w:tcW w:w="1800" w:type="dxa"/>
          </w:tcPr>
          <w:p w14:paraId="1E94BE45" w14:textId="77777777" w:rsidR="00370320" w:rsidRPr="00590C30" w:rsidRDefault="00370320" w:rsidP="004A6BF2">
            <w:pPr>
              <w:jc w:val="center"/>
            </w:pPr>
            <w:r w:rsidRPr="00590C30">
              <w:t>Real &gt;</w:t>
            </w:r>
            <w:r>
              <w:t>=</w:t>
            </w:r>
            <w:r w:rsidRPr="00590C30">
              <w:t xml:space="preserve"> 0.</w:t>
            </w:r>
          </w:p>
        </w:tc>
        <w:tc>
          <w:tcPr>
            <w:tcW w:w="1440" w:type="dxa"/>
          </w:tcPr>
          <w:p w14:paraId="4B542A18" w14:textId="77777777" w:rsidR="00370320" w:rsidRPr="00590C30" w:rsidRDefault="00370320" w:rsidP="004A6BF2">
            <w:pPr>
              <w:jc w:val="center"/>
            </w:pPr>
            <w:r w:rsidRPr="00590C30">
              <w:t>0.</w:t>
            </w:r>
          </w:p>
        </w:tc>
      </w:tr>
      <w:tr w:rsidR="00370320" w:rsidRPr="00590C30" w14:paraId="183394CA" w14:textId="77777777" w:rsidTr="004A6BF2">
        <w:trPr>
          <w:trHeight w:hRule="exact" w:val="120"/>
        </w:trPr>
        <w:tc>
          <w:tcPr>
            <w:tcW w:w="1080" w:type="dxa"/>
          </w:tcPr>
          <w:p w14:paraId="7D8C35B9" w14:textId="77777777" w:rsidR="00370320" w:rsidRPr="00590C30" w:rsidRDefault="00370320" w:rsidP="004A6BF2">
            <w:pPr>
              <w:jc w:val="center"/>
            </w:pPr>
          </w:p>
        </w:tc>
        <w:tc>
          <w:tcPr>
            <w:tcW w:w="5760" w:type="dxa"/>
          </w:tcPr>
          <w:p w14:paraId="06F5FB9D" w14:textId="77777777" w:rsidR="00370320" w:rsidRPr="00590C30" w:rsidRDefault="00370320" w:rsidP="004A6BF2"/>
        </w:tc>
        <w:tc>
          <w:tcPr>
            <w:tcW w:w="1800" w:type="dxa"/>
          </w:tcPr>
          <w:p w14:paraId="25C25DD3" w14:textId="77777777" w:rsidR="00370320" w:rsidRPr="00590C30" w:rsidRDefault="00370320" w:rsidP="004A6BF2">
            <w:pPr>
              <w:jc w:val="center"/>
            </w:pPr>
          </w:p>
        </w:tc>
        <w:tc>
          <w:tcPr>
            <w:tcW w:w="1440" w:type="dxa"/>
          </w:tcPr>
          <w:p w14:paraId="2C962C70" w14:textId="77777777" w:rsidR="00370320" w:rsidRPr="00590C30" w:rsidRDefault="00370320" w:rsidP="004A6BF2">
            <w:pPr>
              <w:jc w:val="center"/>
            </w:pPr>
          </w:p>
        </w:tc>
      </w:tr>
      <w:tr w:rsidR="00370320" w:rsidRPr="00590C30" w14:paraId="7064E238" w14:textId="77777777" w:rsidTr="004A6BF2">
        <w:tc>
          <w:tcPr>
            <w:tcW w:w="1080" w:type="dxa"/>
          </w:tcPr>
          <w:p w14:paraId="0DDFC388" w14:textId="77777777" w:rsidR="00370320" w:rsidRPr="00590C30" w:rsidRDefault="00370320" w:rsidP="004A6BF2">
            <w:pPr>
              <w:jc w:val="center"/>
            </w:pPr>
            <w:r>
              <w:t>A2</w:t>
            </w:r>
          </w:p>
        </w:tc>
        <w:tc>
          <w:tcPr>
            <w:tcW w:w="5760" w:type="dxa"/>
          </w:tcPr>
          <w:p w14:paraId="5C5CEA15" w14:textId="77777777" w:rsidR="00370320" w:rsidRPr="00590C30" w:rsidRDefault="00370320" w:rsidP="004A6BF2">
            <w:r w:rsidRPr="00590C30">
              <w:t>Coefficient of thermal expansion</w:t>
            </w:r>
            <w:r>
              <w:t xml:space="preserve"> in the lateral direction</w:t>
            </w:r>
          </w:p>
        </w:tc>
        <w:tc>
          <w:tcPr>
            <w:tcW w:w="1800" w:type="dxa"/>
          </w:tcPr>
          <w:p w14:paraId="738D11E0" w14:textId="77777777" w:rsidR="00370320" w:rsidRPr="00590C30" w:rsidRDefault="00370320" w:rsidP="004A6BF2">
            <w:pPr>
              <w:jc w:val="center"/>
            </w:pPr>
            <w:r w:rsidRPr="00590C30">
              <w:t>Real &gt;</w:t>
            </w:r>
            <w:r>
              <w:t>=</w:t>
            </w:r>
            <w:r w:rsidRPr="00590C30">
              <w:t xml:space="preserve"> 0.</w:t>
            </w:r>
          </w:p>
        </w:tc>
        <w:tc>
          <w:tcPr>
            <w:tcW w:w="1440" w:type="dxa"/>
          </w:tcPr>
          <w:p w14:paraId="05F3ADF2" w14:textId="77777777" w:rsidR="00370320" w:rsidRPr="00590C30" w:rsidRDefault="00370320" w:rsidP="004A6BF2">
            <w:pPr>
              <w:jc w:val="center"/>
            </w:pPr>
            <w:r w:rsidRPr="00590C30">
              <w:t>0.</w:t>
            </w:r>
          </w:p>
        </w:tc>
      </w:tr>
      <w:tr w:rsidR="00370320" w:rsidRPr="00590C30" w14:paraId="4ACA450F" w14:textId="77777777" w:rsidTr="004A6BF2">
        <w:trPr>
          <w:trHeight w:hRule="exact" w:val="120"/>
        </w:trPr>
        <w:tc>
          <w:tcPr>
            <w:tcW w:w="1080" w:type="dxa"/>
          </w:tcPr>
          <w:p w14:paraId="69477F38" w14:textId="77777777" w:rsidR="00370320" w:rsidRPr="00590C30" w:rsidRDefault="00370320" w:rsidP="004A6BF2">
            <w:pPr>
              <w:jc w:val="center"/>
            </w:pPr>
          </w:p>
        </w:tc>
        <w:tc>
          <w:tcPr>
            <w:tcW w:w="5760" w:type="dxa"/>
          </w:tcPr>
          <w:p w14:paraId="76E8715D" w14:textId="77777777" w:rsidR="00370320" w:rsidRPr="00590C30" w:rsidRDefault="00370320" w:rsidP="004A6BF2"/>
        </w:tc>
        <w:tc>
          <w:tcPr>
            <w:tcW w:w="1800" w:type="dxa"/>
          </w:tcPr>
          <w:p w14:paraId="4E51FDD0" w14:textId="77777777" w:rsidR="00370320" w:rsidRPr="00590C30" w:rsidRDefault="00370320" w:rsidP="004A6BF2">
            <w:pPr>
              <w:jc w:val="center"/>
            </w:pPr>
          </w:p>
        </w:tc>
        <w:tc>
          <w:tcPr>
            <w:tcW w:w="1440" w:type="dxa"/>
          </w:tcPr>
          <w:p w14:paraId="3A82E64F" w14:textId="77777777" w:rsidR="00370320" w:rsidRPr="00590C30" w:rsidRDefault="00370320" w:rsidP="004A6BF2">
            <w:pPr>
              <w:jc w:val="center"/>
            </w:pPr>
          </w:p>
        </w:tc>
      </w:tr>
      <w:tr w:rsidR="00370320" w:rsidRPr="00590C30" w14:paraId="4711EFC6" w14:textId="77777777" w:rsidTr="004A6BF2">
        <w:tc>
          <w:tcPr>
            <w:tcW w:w="1080" w:type="dxa"/>
          </w:tcPr>
          <w:p w14:paraId="4CC81A8E" w14:textId="77777777" w:rsidR="00370320" w:rsidRPr="00590C30" w:rsidRDefault="00370320" w:rsidP="004A6BF2">
            <w:pPr>
              <w:jc w:val="center"/>
            </w:pPr>
            <w:r w:rsidRPr="00590C30">
              <w:t>TREF</w:t>
            </w:r>
          </w:p>
        </w:tc>
        <w:tc>
          <w:tcPr>
            <w:tcW w:w="5760" w:type="dxa"/>
          </w:tcPr>
          <w:p w14:paraId="33AF85B7" w14:textId="77777777" w:rsidR="00370320" w:rsidRPr="00590C30" w:rsidRDefault="00370320" w:rsidP="004A6BF2">
            <w:r w:rsidRPr="00590C30">
              <w:t>Reference temperatu</w:t>
            </w:r>
            <w:r>
              <w:t>r</w:t>
            </w:r>
            <w:r w:rsidRPr="00590C30">
              <w:t>e</w:t>
            </w:r>
          </w:p>
        </w:tc>
        <w:tc>
          <w:tcPr>
            <w:tcW w:w="1800" w:type="dxa"/>
          </w:tcPr>
          <w:p w14:paraId="6FA985EF" w14:textId="77777777" w:rsidR="00370320" w:rsidRPr="00590C30" w:rsidRDefault="00370320" w:rsidP="004A6BF2">
            <w:pPr>
              <w:jc w:val="center"/>
            </w:pPr>
            <w:r w:rsidRPr="00590C30">
              <w:t>Real</w:t>
            </w:r>
          </w:p>
        </w:tc>
        <w:tc>
          <w:tcPr>
            <w:tcW w:w="1440" w:type="dxa"/>
          </w:tcPr>
          <w:p w14:paraId="55841477" w14:textId="77777777" w:rsidR="00370320" w:rsidRPr="00590C30" w:rsidRDefault="00370320" w:rsidP="004A6BF2">
            <w:pPr>
              <w:jc w:val="center"/>
            </w:pPr>
            <w:r w:rsidRPr="00590C30">
              <w:t>0.</w:t>
            </w:r>
          </w:p>
        </w:tc>
      </w:tr>
      <w:tr w:rsidR="00370320" w:rsidRPr="00590C30" w14:paraId="2E23B4C9" w14:textId="77777777" w:rsidTr="004A6BF2">
        <w:trPr>
          <w:trHeight w:hRule="exact" w:val="120"/>
        </w:trPr>
        <w:tc>
          <w:tcPr>
            <w:tcW w:w="1080" w:type="dxa"/>
          </w:tcPr>
          <w:p w14:paraId="162850E7" w14:textId="77777777" w:rsidR="00370320" w:rsidRPr="00590C30" w:rsidRDefault="00370320" w:rsidP="004A6BF2">
            <w:pPr>
              <w:jc w:val="center"/>
            </w:pPr>
          </w:p>
        </w:tc>
        <w:tc>
          <w:tcPr>
            <w:tcW w:w="5760" w:type="dxa"/>
          </w:tcPr>
          <w:p w14:paraId="23B47CD2" w14:textId="77777777" w:rsidR="00370320" w:rsidRPr="00590C30" w:rsidRDefault="00370320" w:rsidP="004A6BF2"/>
        </w:tc>
        <w:tc>
          <w:tcPr>
            <w:tcW w:w="1800" w:type="dxa"/>
          </w:tcPr>
          <w:p w14:paraId="5E254207" w14:textId="77777777" w:rsidR="00370320" w:rsidRPr="00590C30" w:rsidRDefault="00370320" w:rsidP="004A6BF2">
            <w:pPr>
              <w:jc w:val="center"/>
            </w:pPr>
          </w:p>
        </w:tc>
        <w:tc>
          <w:tcPr>
            <w:tcW w:w="1440" w:type="dxa"/>
          </w:tcPr>
          <w:p w14:paraId="5662FA28" w14:textId="77777777" w:rsidR="00370320" w:rsidRPr="00590C30" w:rsidRDefault="00370320" w:rsidP="004A6BF2">
            <w:pPr>
              <w:jc w:val="center"/>
            </w:pPr>
          </w:p>
        </w:tc>
      </w:tr>
      <w:tr w:rsidR="00370320" w:rsidRPr="00590C30" w14:paraId="0096C6F4" w14:textId="77777777" w:rsidTr="004A6BF2">
        <w:tc>
          <w:tcPr>
            <w:tcW w:w="1080" w:type="dxa"/>
          </w:tcPr>
          <w:p w14:paraId="2ADB5E35" w14:textId="77777777" w:rsidR="00370320" w:rsidRPr="00590C30" w:rsidRDefault="00370320" w:rsidP="004A6BF2">
            <w:pPr>
              <w:jc w:val="center"/>
            </w:pPr>
            <w:r>
              <w:t>Xt</w:t>
            </w:r>
          </w:p>
        </w:tc>
        <w:tc>
          <w:tcPr>
            <w:tcW w:w="5760" w:type="dxa"/>
          </w:tcPr>
          <w:p w14:paraId="3CB9F344" w14:textId="77777777" w:rsidR="00370320" w:rsidRPr="00590C30" w:rsidRDefault="00370320" w:rsidP="004A6BF2"/>
        </w:tc>
        <w:tc>
          <w:tcPr>
            <w:tcW w:w="1800" w:type="dxa"/>
          </w:tcPr>
          <w:p w14:paraId="44B653A4" w14:textId="77777777" w:rsidR="00370320" w:rsidRPr="00590C30" w:rsidRDefault="00370320" w:rsidP="004A6BF2">
            <w:pPr>
              <w:jc w:val="center"/>
            </w:pPr>
            <w:r w:rsidRPr="00590C30">
              <w:t>Real &gt; 0.</w:t>
            </w:r>
          </w:p>
        </w:tc>
        <w:tc>
          <w:tcPr>
            <w:tcW w:w="1440" w:type="dxa"/>
          </w:tcPr>
          <w:p w14:paraId="21B38F8D" w14:textId="77777777" w:rsidR="00370320" w:rsidRPr="00590C30" w:rsidRDefault="00370320" w:rsidP="004A6BF2">
            <w:pPr>
              <w:jc w:val="center"/>
            </w:pPr>
            <w:r w:rsidRPr="00590C30">
              <w:t>0.</w:t>
            </w:r>
          </w:p>
        </w:tc>
      </w:tr>
      <w:tr w:rsidR="00370320" w:rsidRPr="00590C30" w14:paraId="1D7CBAF1" w14:textId="77777777" w:rsidTr="004A6BF2">
        <w:trPr>
          <w:trHeight w:hRule="exact" w:val="120"/>
        </w:trPr>
        <w:tc>
          <w:tcPr>
            <w:tcW w:w="1080" w:type="dxa"/>
          </w:tcPr>
          <w:p w14:paraId="335B30FE" w14:textId="77777777" w:rsidR="00370320" w:rsidRPr="00590C30" w:rsidRDefault="00370320" w:rsidP="004A6BF2">
            <w:pPr>
              <w:jc w:val="center"/>
            </w:pPr>
          </w:p>
        </w:tc>
        <w:tc>
          <w:tcPr>
            <w:tcW w:w="5760" w:type="dxa"/>
          </w:tcPr>
          <w:p w14:paraId="4C735C83" w14:textId="77777777" w:rsidR="00370320" w:rsidRPr="00590C30" w:rsidRDefault="00370320" w:rsidP="004A6BF2"/>
        </w:tc>
        <w:tc>
          <w:tcPr>
            <w:tcW w:w="1800" w:type="dxa"/>
          </w:tcPr>
          <w:p w14:paraId="00B0E393" w14:textId="77777777" w:rsidR="00370320" w:rsidRPr="00590C30" w:rsidRDefault="00370320" w:rsidP="004A6BF2">
            <w:pPr>
              <w:jc w:val="center"/>
            </w:pPr>
          </w:p>
        </w:tc>
        <w:tc>
          <w:tcPr>
            <w:tcW w:w="1440" w:type="dxa"/>
          </w:tcPr>
          <w:p w14:paraId="1D172F42" w14:textId="77777777" w:rsidR="00370320" w:rsidRPr="00590C30" w:rsidRDefault="00370320" w:rsidP="004A6BF2">
            <w:pPr>
              <w:jc w:val="center"/>
            </w:pPr>
          </w:p>
        </w:tc>
      </w:tr>
      <w:tr w:rsidR="00370320" w:rsidRPr="00590C30" w14:paraId="6E40C9E5" w14:textId="77777777" w:rsidTr="004A6BF2">
        <w:tc>
          <w:tcPr>
            <w:tcW w:w="1080" w:type="dxa"/>
          </w:tcPr>
          <w:p w14:paraId="551C64DC" w14:textId="77777777" w:rsidR="00370320" w:rsidRPr="00590C30" w:rsidRDefault="00370320" w:rsidP="004A6BF2">
            <w:pPr>
              <w:jc w:val="center"/>
            </w:pPr>
            <w:r>
              <w:t>Xc</w:t>
            </w:r>
          </w:p>
        </w:tc>
        <w:tc>
          <w:tcPr>
            <w:tcW w:w="5760" w:type="dxa"/>
          </w:tcPr>
          <w:p w14:paraId="3D56420C" w14:textId="77777777" w:rsidR="00370320" w:rsidRPr="00590C30" w:rsidRDefault="00370320" w:rsidP="004A6BF2"/>
        </w:tc>
        <w:tc>
          <w:tcPr>
            <w:tcW w:w="1800" w:type="dxa"/>
          </w:tcPr>
          <w:p w14:paraId="31309ABB" w14:textId="77777777" w:rsidR="00370320" w:rsidRPr="00590C30" w:rsidRDefault="00370320" w:rsidP="004A6BF2">
            <w:pPr>
              <w:jc w:val="center"/>
            </w:pPr>
            <w:r w:rsidRPr="00590C30">
              <w:t>Real &gt; 0.</w:t>
            </w:r>
          </w:p>
        </w:tc>
        <w:tc>
          <w:tcPr>
            <w:tcW w:w="1440" w:type="dxa"/>
          </w:tcPr>
          <w:p w14:paraId="30ACBFA4" w14:textId="77777777" w:rsidR="00370320" w:rsidRPr="00590C30" w:rsidRDefault="00370320" w:rsidP="004A6BF2">
            <w:pPr>
              <w:jc w:val="center"/>
            </w:pPr>
            <w:r w:rsidRPr="00590C30">
              <w:t>0.</w:t>
            </w:r>
          </w:p>
        </w:tc>
      </w:tr>
      <w:tr w:rsidR="00370320" w:rsidRPr="00590C30" w14:paraId="44B10F68" w14:textId="77777777" w:rsidTr="004A6BF2">
        <w:trPr>
          <w:trHeight w:hRule="exact" w:val="120"/>
        </w:trPr>
        <w:tc>
          <w:tcPr>
            <w:tcW w:w="1080" w:type="dxa"/>
          </w:tcPr>
          <w:p w14:paraId="468E55CB" w14:textId="77777777" w:rsidR="00370320" w:rsidRPr="00590C30" w:rsidRDefault="00370320" w:rsidP="004A6BF2">
            <w:pPr>
              <w:jc w:val="center"/>
            </w:pPr>
          </w:p>
        </w:tc>
        <w:tc>
          <w:tcPr>
            <w:tcW w:w="5760" w:type="dxa"/>
          </w:tcPr>
          <w:p w14:paraId="5D7E3379" w14:textId="77777777" w:rsidR="00370320" w:rsidRPr="00590C30" w:rsidRDefault="00370320" w:rsidP="004A6BF2"/>
        </w:tc>
        <w:tc>
          <w:tcPr>
            <w:tcW w:w="1800" w:type="dxa"/>
          </w:tcPr>
          <w:p w14:paraId="4D8983EB" w14:textId="77777777" w:rsidR="00370320" w:rsidRPr="00590C30" w:rsidRDefault="00370320" w:rsidP="004A6BF2">
            <w:pPr>
              <w:jc w:val="center"/>
            </w:pPr>
          </w:p>
        </w:tc>
        <w:tc>
          <w:tcPr>
            <w:tcW w:w="1440" w:type="dxa"/>
          </w:tcPr>
          <w:p w14:paraId="2F96BBD8" w14:textId="77777777" w:rsidR="00370320" w:rsidRPr="00590C30" w:rsidRDefault="00370320" w:rsidP="004A6BF2">
            <w:pPr>
              <w:jc w:val="center"/>
            </w:pPr>
          </w:p>
        </w:tc>
      </w:tr>
      <w:tr w:rsidR="00370320" w:rsidRPr="00590C30" w14:paraId="1D7FFDFD" w14:textId="77777777" w:rsidTr="004A6BF2">
        <w:tc>
          <w:tcPr>
            <w:tcW w:w="1080" w:type="dxa"/>
          </w:tcPr>
          <w:p w14:paraId="57A8DCA0" w14:textId="77777777" w:rsidR="00370320" w:rsidRPr="00590C30" w:rsidRDefault="00370320" w:rsidP="004A6BF2">
            <w:pPr>
              <w:jc w:val="center"/>
            </w:pPr>
            <w:r>
              <w:t>Yt</w:t>
            </w:r>
          </w:p>
        </w:tc>
        <w:tc>
          <w:tcPr>
            <w:tcW w:w="5760" w:type="dxa"/>
          </w:tcPr>
          <w:p w14:paraId="0424C9C9" w14:textId="77777777" w:rsidR="00370320" w:rsidRPr="00590C30" w:rsidRDefault="00370320" w:rsidP="004A6BF2"/>
        </w:tc>
        <w:tc>
          <w:tcPr>
            <w:tcW w:w="1800" w:type="dxa"/>
          </w:tcPr>
          <w:p w14:paraId="125DC777" w14:textId="77777777" w:rsidR="00370320" w:rsidRPr="00590C30" w:rsidRDefault="00370320" w:rsidP="004A6BF2">
            <w:pPr>
              <w:jc w:val="center"/>
            </w:pPr>
            <w:r w:rsidRPr="00590C30">
              <w:t>Real &gt; 0.</w:t>
            </w:r>
          </w:p>
        </w:tc>
        <w:tc>
          <w:tcPr>
            <w:tcW w:w="1440" w:type="dxa"/>
          </w:tcPr>
          <w:p w14:paraId="32B9D07C" w14:textId="77777777" w:rsidR="00370320" w:rsidRPr="00590C30" w:rsidRDefault="00370320" w:rsidP="004A6BF2">
            <w:pPr>
              <w:jc w:val="center"/>
            </w:pPr>
            <w:r w:rsidRPr="00590C30">
              <w:t>0.</w:t>
            </w:r>
          </w:p>
        </w:tc>
      </w:tr>
      <w:tr w:rsidR="00370320" w:rsidRPr="00590C30" w14:paraId="28887E5B" w14:textId="77777777" w:rsidTr="004A6BF2">
        <w:trPr>
          <w:trHeight w:hRule="exact" w:val="120"/>
        </w:trPr>
        <w:tc>
          <w:tcPr>
            <w:tcW w:w="1080" w:type="dxa"/>
          </w:tcPr>
          <w:p w14:paraId="523F9DB0" w14:textId="77777777" w:rsidR="00370320" w:rsidRPr="00590C30" w:rsidRDefault="00370320" w:rsidP="004A6BF2">
            <w:pPr>
              <w:jc w:val="center"/>
            </w:pPr>
          </w:p>
        </w:tc>
        <w:tc>
          <w:tcPr>
            <w:tcW w:w="5760" w:type="dxa"/>
          </w:tcPr>
          <w:p w14:paraId="6D914D6A" w14:textId="77777777" w:rsidR="00370320" w:rsidRPr="00590C30" w:rsidRDefault="00370320" w:rsidP="004A6BF2"/>
        </w:tc>
        <w:tc>
          <w:tcPr>
            <w:tcW w:w="1800" w:type="dxa"/>
          </w:tcPr>
          <w:p w14:paraId="7A53CB99" w14:textId="77777777" w:rsidR="00370320" w:rsidRPr="00590C30" w:rsidRDefault="00370320" w:rsidP="004A6BF2">
            <w:pPr>
              <w:jc w:val="center"/>
            </w:pPr>
          </w:p>
        </w:tc>
        <w:tc>
          <w:tcPr>
            <w:tcW w:w="1440" w:type="dxa"/>
          </w:tcPr>
          <w:p w14:paraId="7BB6A297" w14:textId="77777777" w:rsidR="00370320" w:rsidRPr="00590C30" w:rsidRDefault="00370320" w:rsidP="004A6BF2">
            <w:pPr>
              <w:jc w:val="center"/>
            </w:pPr>
          </w:p>
        </w:tc>
      </w:tr>
      <w:tr w:rsidR="00370320" w:rsidRPr="00590C30" w14:paraId="097E1D05" w14:textId="77777777" w:rsidTr="004A6BF2">
        <w:tc>
          <w:tcPr>
            <w:tcW w:w="1080" w:type="dxa"/>
          </w:tcPr>
          <w:p w14:paraId="17643A82" w14:textId="77777777" w:rsidR="00370320" w:rsidRPr="00590C30" w:rsidRDefault="00370320" w:rsidP="004A6BF2">
            <w:pPr>
              <w:jc w:val="center"/>
            </w:pPr>
            <w:r>
              <w:t>Yc</w:t>
            </w:r>
          </w:p>
        </w:tc>
        <w:tc>
          <w:tcPr>
            <w:tcW w:w="5760" w:type="dxa"/>
          </w:tcPr>
          <w:p w14:paraId="7B2551B5" w14:textId="77777777" w:rsidR="00370320" w:rsidRPr="00590C30" w:rsidRDefault="00370320" w:rsidP="004A6BF2"/>
        </w:tc>
        <w:tc>
          <w:tcPr>
            <w:tcW w:w="1800" w:type="dxa"/>
          </w:tcPr>
          <w:p w14:paraId="61BC8DB4" w14:textId="77777777" w:rsidR="00370320" w:rsidRPr="00590C30" w:rsidRDefault="00370320" w:rsidP="004A6BF2">
            <w:pPr>
              <w:jc w:val="center"/>
            </w:pPr>
            <w:r w:rsidRPr="00590C30">
              <w:t>Real &gt; 0.</w:t>
            </w:r>
          </w:p>
        </w:tc>
        <w:tc>
          <w:tcPr>
            <w:tcW w:w="1440" w:type="dxa"/>
          </w:tcPr>
          <w:p w14:paraId="19952376" w14:textId="77777777" w:rsidR="00370320" w:rsidRPr="00590C30" w:rsidRDefault="00370320" w:rsidP="004A6BF2">
            <w:pPr>
              <w:jc w:val="center"/>
            </w:pPr>
            <w:r w:rsidRPr="00590C30">
              <w:t>0.</w:t>
            </w:r>
          </w:p>
        </w:tc>
      </w:tr>
      <w:tr w:rsidR="00370320" w:rsidRPr="00590C30" w14:paraId="2F18D9E4" w14:textId="77777777" w:rsidTr="004A6BF2">
        <w:trPr>
          <w:trHeight w:hRule="exact" w:val="120"/>
        </w:trPr>
        <w:tc>
          <w:tcPr>
            <w:tcW w:w="1080" w:type="dxa"/>
          </w:tcPr>
          <w:p w14:paraId="462BF04E" w14:textId="77777777" w:rsidR="00370320" w:rsidRPr="00590C30" w:rsidRDefault="00370320" w:rsidP="004A6BF2">
            <w:pPr>
              <w:jc w:val="center"/>
            </w:pPr>
          </w:p>
        </w:tc>
        <w:tc>
          <w:tcPr>
            <w:tcW w:w="5760" w:type="dxa"/>
          </w:tcPr>
          <w:p w14:paraId="1EAEAF9D" w14:textId="77777777" w:rsidR="00370320" w:rsidRPr="00590C30" w:rsidRDefault="00370320" w:rsidP="004A6BF2"/>
        </w:tc>
        <w:tc>
          <w:tcPr>
            <w:tcW w:w="1800" w:type="dxa"/>
          </w:tcPr>
          <w:p w14:paraId="2E93D441" w14:textId="77777777" w:rsidR="00370320" w:rsidRPr="00590C30" w:rsidRDefault="00370320" w:rsidP="004A6BF2">
            <w:pPr>
              <w:jc w:val="center"/>
            </w:pPr>
          </w:p>
        </w:tc>
        <w:tc>
          <w:tcPr>
            <w:tcW w:w="1440" w:type="dxa"/>
          </w:tcPr>
          <w:p w14:paraId="7842A09F" w14:textId="77777777" w:rsidR="00370320" w:rsidRPr="00590C30" w:rsidRDefault="00370320" w:rsidP="004A6BF2">
            <w:pPr>
              <w:jc w:val="center"/>
            </w:pPr>
          </w:p>
        </w:tc>
      </w:tr>
      <w:tr w:rsidR="00370320" w:rsidRPr="00590C30" w14:paraId="6F1F1899" w14:textId="77777777" w:rsidTr="004A6BF2">
        <w:tc>
          <w:tcPr>
            <w:tcW w:w="1080" w:type="dxa"/>
          </w:tcPr>
          <w:p w14:paraId="676BC97B" w14:textId="77777777" w:rsidR="00370320" w:rsidRPr="00590C30" w:rsidRDefault="00370320" w:rsidP="004A6BF2">
            <w:pPr>
              <w:jc w:val="center"/>
            </w:pPr>
            <w:r>
              <w:t>S</w:t>
            </w:r>
          </w:p>
        </w:tc>
        <w:tc>
          <w:tcPr>
            <w:tcW w:w="5760" w:type="dxa"/>
          </w:tcPr>
          <w:p w14:paraId="2D1D62BB" w14:textId="77777777" w:rsidR="00370320" w:rsidRPr="00590C30" w:rsidRDefault="00370320" w:rsidP="004A6BF2"/>
        </w:tc>
        <w:tc>
          <w:tcPr>
            <w:tcW w:w="1800" w:type="dxa"/>
          </w:tcPr>
          <w:p w14:paraId="5B615AC0" w14:textId="77777777" w:rsidR="00370320" w:rsidRPr="00590C30" w:rsidRDefault="00370320" w:rsidP="004A6BF2">
            <w:pPr>
              <w:jc w:val="center"/>
            </w:pPr>
            <w:r w:rsidRPr="00590C30">
              <w:t>Real &gt; 0.</w:t>
            </w:r>
          </w:p>
        </w:tc>
        <w:tc>
          <w:tcPr>
            <w:tcW w:w="1440" w:type="dxa"/>
          </w:tcPr>
          <w:p w14:paraId="40E36825" w14:textId="77777777" w:rsidR="00370320" w:rsidRPr="00590C30" w:rsidRDefault="00370320" w:rsidP="004A6BF2">
            <w:pPr>
              <w:jc w:val="center"/>
            </w:pPr>
            <w:r w:rsidRPr="00590C30">
              <w:t>0.</w:t>
            </w:r>
          </w:p>
        </w:tc>
      </w:tr>
      <w:tr w:rsidR="00370320" w:rsidRPr="00590C30" w14:paraId="29C23EE4" w14:textId="77777777" w:rsidTr="004A6BF2">
        <w:trPr>
          <w:trHeight w:hRule="exact" w:val="120"/>
        </w:trPr>
        <w:tc>
          <w:tcPr>
            <w:tcW w:w="1080" w:type="dxa"/>
          </w:tcPr>
          <w:p w14:paraId="16FF9886" w14:textId="77777777" w:rsidR="00370320" w:rsidRPr="00590C30" w:rsidRDefault="00370320" w:rsidP="004A6BF2">
            <w:pPr>
              <w:jc w:val="center"/>
            </w:pPr>
          </w:p>
        </w:tc>
        <w:tc>
          <w:tcPr>
            <w:tcW w:w="5760" w:type="dxa"/>
          </w:tcPr>
          <w:p w14:paraId="668B18BB" w14:textId="77777777" w:rsidR="00370320" w:rsidRPr="00590C30" w:rsidRDefault="00370320" w:rsidP="004A6BF2"/>
        </w:tc>
        <w:tc>
          <w:tcPr>
            <w:tcW w:w="1800" w:type="dxa"/>
          </w:tcPr>
          <w:p w14:paraId="0140A5CA" w14:textId="77777777" w:rsidR="00370320" w:rsidRPr="00590C30" w:rsidRDefault="00370320" w:rsidP="004A6BF2">
            <w:pPr>
              <w:jc w:val="center"/>
            </w:pPr>
          </w:p>
        </w:tc>
        <w:tc>
          <w:tcPr>
            <w:tcW w:w="1440" w:type="dxa"/>
          </w:tcPr>
          <w:p w14:paraId="2824E06B" w14:textId="77777777" w:rsidR="00370320" w:rsidRPr="00590C30" w:rsidRDefault="00370320" w:rsidP="004A6BF2">
            <w:pPr>
              <w:jc w:val="center"/>
            </w:pPr>
          </w:p>
        </w:tc>
      </w:tr>
      <w:tr w:rsidR="00370320" w:rsidRPr="00590C30" w14:paraId="49F89E58" w14:textId="77777777" w:rsidTr="004A6BF2">
        <w:tc>
          <w:tcPr>
            <w:tcW w:w="1080" w:type="dxa"/>
          </w:tcPr>
          <w:p w14:paraId="1BF383E3" w14:textId="77777777" w:rsidR="00370320" w:rsidRPr="00590C30" w:rsidRDefault="00370320" w:rsidP="004A6BF2">
            <w:pPr>
              <w:jc w:val="center"/>
            </w:pPr>
            <w:r w:rsidRPr="00590C30">
              <w:t>GE</w:t>
            </w:r>
          </w:p>
        </w:tc>
        <w:tc>
          <w:tcPr>
            <w:tcW w:w="5760" w:type="dxa"/>
          </w:tcPr>
          <w:p w14:paraId="68176F7F" w14:textId="77777777" w:rsidR="00370320" w:rsidRPr="00590C30" w:rsidRDefault="00370320" w:rsidP="004A6BF2">
            <w:r w:rsidRPr="00590C30">
              <w:t>Damping coefficient</w:t>
            </w:r>
          </w:p>
        </w:tc>
        <w:tc>
          <w:tcPr>
            <w:tcW w:w="1800" w:type="dxa"/>
          </w:tcPr>
          <w:p w14:paraId="661D3D07" w14:textId="77777777" w:rsidR="00370320" w:rsidRPr="00590C30" w:rsidRDefault="00370320" w:rsidP="004A6BF2">
            <w:pPr>
              <w:jc w:val="center"/>
            </w:pPr>
            <w:r w:rsidRPr="00590C30">
              <w:t>Real &gt; 0.</w:t>
            </w:r>
          </w:p>
        </w:tc>
        <w:tc>
          <w:tcPr>
            <w:tcW w:w="1440" w:type="dxa"/>
          </w:tcPr>
          <w:p w14:paraId="0ABB2EA1" w14:textId="77777777" w:rsidR="00370320" w:rsidRPr="00590C30" w:rsidRDefault="00370320" w:rsidP="004A6BF2">
            <w:pPr>
              <w:jc w:val="center"/>
            </w:pPr>
            <w:r w:rsidRPr="00590C30">
              <w:t>0.</w:t>
            </w:r>
          </w:p>
        </w:tc>
      </w:tr>
      <w:tr w:rsidR="00370320" w:rsidRPr="00590C30" w14:paraId="474E2939" w14:textId="77777777" w:rsidTr="004A6BF2">
        <w:trPr>
          <w:trHeight w:hRule="exact" w:val="120"/>
        </w:trPr>
        <w:tc>
          <w:tcPr>
            <w:tcW w:w="1080" w:type="dxa"/>
          </w:tcPr>
          <w:p w14:paraId="61DF7739" w14:textId="77777777" w:rsidR="00370320" w:rsidRPr="00590C30" w:rsidRDefault="00370320" w:rsidP="004A6BF2">
            <w:pPr>
              <w:jc w:val="center"/>
            </w:pPr>
          </w:p>
        </w:tc>
        <w:tc>
          <w:tcPr>
            <w:tcW w:w="5760" w:type="dxa"/>
          </w:tcPr>
          <w:p w14:paraId="54EDBD11" w14:textId="77777777" w:rsidR="00370320" w:rsidRPr="00590C30" w:rsidRDefault="00370320" w:rsidP="004A6BF2"/>
        </w:tc>
        <w:tc>
          <w:tcPr>
            <w:tcW w:w="1800" w:type="dxa"/>
          </w:tcPr>
          <w:p w14:paraId="3F7B1C94" w14:textId="77777777" w:rsidR="00370320" w:rsidRPr="00590C30" w:rsidRDefault="00370320" w:rsidP="004A6BF2">
            <w:pPr>
              <w:jc w:val="center"/>
            </w:pPr>
          </w:p>
        </w:tc>
        <w:tc>
          <w:tcPr>
            <w:tcW w:w="1440" w:type="dxa"/>
          </w:tcPr>
          <w:p w14:paraId="710426B7" w14:textId="77777777" w:rsidR="00370320" w:rsidRPr="00590C30" w:rsidRDefault="00370320" w:rsidP="004A6BF2">
            <w:pPr>
              <w:jc w:val="center"/>
            </w:pPr>
          </w:p>
        </w:tc>
      </w:tr>
      <w:tr w:rsidR="00370320" w:rsidRPr="00590C30" w14:paraId="4E01968E" w14:textId="77777777" w:rsidTr="004A6BF2">
        <w:tc>
          <w:tcPr>
            <w:tcW w:w="1080" w:type="dxa"/>
          </w:tcPr>
          <w:p w14:paraId="1C905B88" w14:textId="77777777" w:rsidR="00370320" w:rsidRPr="00590C30" w:rsidRDefault="00370320" w:rsidP="004A6BF2">
            <w:pPr>
              <w:jc w:val="center"/>
            </w:pPr>
            <w:r>
              <w:lastRenderedPageBreak/>
              <w:t>F12</w:t>
            </w:r>
          </w:p>
        </w:tc>
        <w:tc>
          <w:tcPr>
            <w:tcW w:w="5760" w:type="dxa"/>
          </w:tcPr>
          <w:p w14:paraId="6914327E" w14:textId="77777777" w:rsidR="00370320" w:rsidRPr="00590C30" w:rsidRDefault="00370320" w:rsidP="004A6BF2"/>
        </w:tc>
        <w:tc>
          <w:tcPr>
            <w:tcW w:w="1800" w:type="dxa"/>
          </w:tcPr>
          <w:p w14:paraId="46E1ED8E" w14:textId="77777777" w:rsidR="00370320" w:rsidRPr="00590C30" w:rsidRDefault="00370320" w:rsidP="004A6BF2">
            <w:pPr>
              <w:jc w:val="center"/>
            </w:pPr>
            <w:r w:rsidRPr="00590C30">
              <w:t>Real &gt; 0.</w:t>
            </w:r>
          </w:p>
        </w:tc>
        <w:tc>
          <w:tcPr>
            <w:tcW w:w="1440" w:type="dxa"/>
          </w:tcPr>
          <w:p w14:paraId="64633BFF" w14:textId="77777777" w:rsidR="00370320" w:rsidRPr="00590C30" w:rsidRDefault="00370320" w:rsidP="004A6BF2">
            <w:pPr>
              <w:jc w:val="center"/>
            </w:pPr>
            <w:r w:rsidRPr="00590C30">
              <w:t>0.</w:t>
            </w:r>
          </w:p>
        </w:tc>
      </w:tr>
      <w:tr w:rsidR="00370320" w:rsidRPr="00590C30" w14:paraId="68511022" w14:textId="77777777" w:rsidTr="004A6BF2">
        <w:trPr>
          <w:trHeight w:hRule="exact" w:val="120"/>
        </w:trPr>
        <w:tc>
          <w:tcPr>
            <w:tcW w:w="1080" w:type="dxa"/>
          </w:tcPr>
          <w:p w14:paraId="2DF99529" w14:textId="77777777" w:rsidR="00370320" w:rsidRPr="00590C30" w:rsidRDefault="00370320" w:rsidP="004A6BF2">
            <w:pPr>
              <w:jc w:val="center"/>
            </w:pPr>
          </w:p>
        </w:tc>
        <w:tc>
          <w:tcPr>
            <w:tcW w:w="5760" w:type="dxa"/>
          </w:tcPr>
          <w:p w14:paraId="5ADC1BFC" w14:textId="77777777" w:rsidR="00370320" w:rsidRPr="00590C30" w:rsidRDefault="00370320" w:rsidP="004A6BF2"/>
        </w:tc>
        <w:tc>
          <w:tcPr>
            <w:tcW w:w="1800" w:type="dxa"/>
          </w:tcPr>
          <w:p w14:paraId="492A876F" w14:textId="77777777" w:rsidR="00370320" w:rsidRPr="00590C30" w:rsidRDefault="00370320" w:rsidP="004A6BF2">
            <w:pPr>
              <w:jc w:val="center"/>
            </w:pPr>
          </w:p>
        </w:tc>
        <w:tc>
          <w:tcPr>
            <w:tcW w:w="1440" w:type="dxa"/>
          </w:tcPr>
          <w:p w14:paraId="7F9A94F2" w14:textId="77777777" w:rsidR="00370320" w:rsidRPr="00590C30" w:rsidRDefault="00370320" w:rsidP="004A6BF2">
            <w:pPr>
              <w:jc w:val="center"/>
            </w:pPr>
          </w:p>
        </w:tc>
      </w:tr>
      <w:tr w:rsidR="00370320" w:rsidRPr="00590C30" w14:paraId="64BA2681" w14:textId="77777777" w:rsidTr="004A6BF2">
        <w:tc>
          <w:tcPr>
            <w:tcW w:w="1080" w:type="dxa"/>
          </w:tcPr>
          <w:p w14:paraId="08E4CAE3" w14:textId="77777777" w:rsidR="00370320" w:rsidRPr="00590C30" w:rsidRDefault="00370320" w:rsidP="004A6BF2">
            <w:pPr>
              <w:jc w:val="center"/>
            </w:pPr>
            <w:r>
              <w:t>STRN</w:t>
            </w:r>
          </w:p>
        </w:tc>
        <w:tc>
          <w:tcPr>
            <w:tcW w:w="5760" w:type="dxa"/>
          </w:tcPr>
          <w:p w14:paraId="4C481478" w14:textId="77777777" w:rsidR="00370320" w:rsidRPr="00590C30" w:rsidRDefault="00370320" w:rsidP="004A6BF2">
            <w:r w:rsidRPr="00590C30">
              <w:t>Compression allowable for the material</w:t>
            </w:r>
          </w:p>
        </w:tc>
        <w:tc>
          <w:tcPr>
            <w:tcW w:w="1800" w:type="dxa"/>
          </w:tcPr>
          <w:p w14:paraId="04462DAB" w14:textId="77777777" w:rsidR="00370320" w:rsidRPr="00590C30" w:rsidRDefault="00370320" w:rsidP="004A6BF2">
            <w:pPr>
              <w:jc w:val="center"/>
            </w:pPr>
            <w:r w:rsidRPr="00590C30">
              <w:t>Real &gt; 0.</w:t>
            </w:r>
          </w:p>
        </w:tc>
        <w:tc>
          <w:tcPr>
            <w:tcW w:w="1440" w:type="dxa"/>
          </w:tcPr>
          <w:p w14:paraId="1352A615" w14:textId="77777777" w:rsidR="00370320" w:rsidRPr="00590C30" w:rsidRDefault="00370320" w:rsidP="004A6BF2">
            <w:pPr>
              <w:jc w:val="center"/>
            </w:pPr>
            <w:r w:rsidRPr="00590C30">
              <w:t>0.</w:t>
            </w:r>
          </w:p>
        </w:tc>
      </w:tr>
    </w:tbl>
    <w:p w14:paraId="54640984" w14:textId="77777777" w:rsidR="00370320" w:rsidRPr="00590C30" w:rsidRDefault="00370320" w:rsidP="00370320"/>
    <w:p w14:paraId="213B9582" w14:textId="3FC7422D" w:rsidR="00370320" w:rsidRPr="00E80610" w:rsidRDefault="00370320" w:rsidP="004A2510">
      <w:pPr>
        <w:pStyle w:val="Remarks"/>
        <w:rPr>
          <w:u w:val="single"/>
        </w:rPr>
      </w:pPr>
      <w:r w:rsidRPr="00E80610">
        <w:rPr>
          <w:u w:val="single"/>
        </w:rPr>
        <w:t>Remarks:</w:t>
      </w:r>
    </w:p>
    <w:p w14:paraId="05E35DCB" w14:textId="77777777" w:rsidR="00370320" w:rsidRDefault="00370320" w:rsidP="004A2510">
      <w:pPr>
        <w:pStyle w:val="Remarks"/>
      </w:pPr>
      <w:r w:rsidRPr="00590C30">
        <w:t>1.</w:t>
      </w:r>
      <w:r w:rsidRPr="00590C30">
        <w:tab/>
        <w:t>MID must be unique among all material property entries.</w:t>
      </w:r>
    </w:p>
    <w:p w14:paraId="3E27C8A6" w14:textId="77777777" w:rsidR="00370320" w:rsidRPr="00590C30" w:rsidRDefault="00370320" w:rsidP="004A2510">
      <w:pPr>
        <w:pStyle w:val="Remarks"/>
      </w:pPr>
      <w:r>
        <w:t>2.</w:t>
      </w:r>
      <w:r>
        <w:tab/>
        <w:t>The continuation entries</w:t>
      </w:r>
      <w:r w:rsidRPr="00590C30">
        <w:t xml:space="preserve"> </w:t>
      </w:r>
      <w:r>
        <w:t>are</w:t>
      </w:r>
      <w:r w:rsidRPr="00590C30">
        <w:t xml:space="preserve"> not required.</w:t>
      </w:r>
    </w:p>
    <w:p w14:paraId="729AD5E4" w14:textId="77777777" w:rsidR="00370320" w:rsidRPr="00590C30" w:rsidRDefault="00370320" w:rsidP="004A2510">
      <w:pPr>
        <w:pStyle w:val="Remarks"/>
      </w:pPr>
      <w:r>
        <w:t>3.</w:t>
      </w:r>
      <w:r>
        <w:tab/>
        <w:t>If G1Z and G2Z are zero (or blank) transverse shear flexibility is zero (infinite transverse shear stiffness)</w:t>
      </w:r>
      <w:r w:rsidRPr="00590C30">
        <w:t>.</w:t>
      </w:r>
    </w:p>
    <w:p w14:paraId="390C7AF3" w14:textId="77777777" w:rsidR="00370320" w:rsidRDefault="00370320" w:rsidP="00370320"/>
    <w:p w14:paraId="2ED57E24" w14:textId="77777777" w:rsidR="00370320" w:rsidRPr="002E696B" w:rsidRDefault="00370320" w:rsidP="004C6C23">
      <w:pPr>
        <w:pStyle w:val="Corner"/>
      </w:pPr>
      <w:r>
        <w:br w:type="page"/>
      </w:r>
      <w:r w:rsidRPr="002E696B">
        <w:lastRenderedPageBreak/>
        <w:t>MAT</w:t>
      </w:r>
      <w:r>
        <w:t>9</w:t>
      </w:r>
    </w:p>
    <w:p w14:paraId="4F54F7F4" w14:textId="77777777" w:rsidR="00370320" w:rsidRPr="007E3809" w:rsidRDefault="00370320" w:rsidP="008472B7">
      <w:pPr>
        <w:pStyle w:val="Heading2"/>
      </w:pPr>
      <w:bookmarkStart w:id="2392" w:name="_Toc164034514"/>
      <w:r>
        <w:t>MAT9</w:t>
      </w:r>
      <w:bookmarkEnd w:id="2392"/>
    </w:p>
    <w:p w14:paraId="09B9336C" w14:textId="77777777" w:rsidR="00370320" w:rsidRDefault="00370320" w:rsidP="00370320">
      <w:pPr>
        <w:rPr>
          <w:sz w:val="22"/>
          <w:u w:val="single"/>
        </w:rPr>
      </w:pPr>
    </w:p>
    <w:p w14:paraId="25CCB91D" w14:textId="41AE21C4" w:rsidR="00370320" w:rsidRPr="00590C30" w:rsidRDefault="00370320" w:rsidP="00370320">
      <w:r w:rsidRPr="00590C30">
        <w:rPr>
          <w:sz w:val="22"/>
          <w:u w:val="single"/>
        </w:rPr>
        <w:t>Description:</w:t>
      </w:r>
      <w:r w:rsidRPr="00590C30">
        <w:rPr>
          <w:sz w:val="22"/>
        </w:rPr>
        <w:t xml:space="preserve"> </w:t>
      </w:r>
    </w:p>
    <w:p w14:paraId="39E654B8" w14:textId="77777777" w:rsidR="00370320" w:rsidRDefault="00370320" w:rsidP="00370320">
      <w:r>
        <w:t>Linear anis</w:t>
      </w:r>
      <w:r w:rsidRPr="00590C30">
        <w:t>otropic material definition</w:t>
      </w:r>
      <w:r>
        <w:t xml:space="preserve"> for 3D solid elements</w:t>
      </w:r>
    </w:p>
    <w:p w14:paraId="544CDFC0" w14:textId="77777777" w:rsidR="00370320" w:rsidRPr="00590C30" w:rsidRDefault="00370320" w:rsidP="00370320"/>
    <w:p w14:paraId="77563DFC" w14:textId="50523418" w:rsidR="00370320" w:rsidRPr="00590C30" w:rsidRDefault="00370320" w:rsidP="00370320">
      <w:r w:rsidRPr="00590C30">
        <w:rPr>
          <w:sz w:val="22"/>
          <w:u w:val="single"/>
        </w:rPr>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AD07FF0" w14:textId="77777777" w:rsidTr="004A6BF2">
        <w:tc>
          <w:tcPr>
            <w:tcW w:w="1008" w:type="dxa"/>
            <w:tcBorders>
              <w:top w:val="nil"/>
              <w:left w:val="nil"/>
              <w:bottom w:val="nil"/>
              <w:right w:val="nil"/>
            </w:tcBorders>
          </w:tcPr>
          <w:p w14:paraId="4294D931" w14:textId="77777777" w:rsidR="00370320" w:rsidRPr="00590C30" w:rsidRDefault="00370320" w:rsidP="004A6BF2">
            <w:pPr>
              <w:jc w:val="center"/>
            </w:pPr>
            <w:r w:rsidRPr="00590C30">
              <w:t>1</w:t>
            </w:r>
          </w:p>
        </w:tc>
        <w:tc>
          <w:tcPr>
            <w:tcW w:w="1008" w:type="dxa"/>
            <w:tcBorders>
              <w:top w:val="nil"/>
              <w:left w:val="nil"/>
              <w:bottom w:val="nil"/>
              <w:right w:val="nil"/>
            </w:tcBorders>
          </w:tcPr>
          <w:p w14:paraId="635D1553" w14:textId="77777777" w:rsidR="00370320" w:rsidRPr="00590C30" w:rsidRDefault="00370320" w:rsidP="004A6BF2">
            <w:pPr>
              <w:jc w:val="center"/>
            </w:pPr>
            <w:r w:rsidRPr="00590C30">
              <w:t>2</w:t>
            </w:r>
          </w:p>
        </w:tc>
        <w:tc>
          <w:tcPr>
            <w:tcW w:w="1008" w:type="dxa"/>
            <w:tcBorders>
              <w:top w:val="nil"/>
              <w:left w:val="nil"/>
              <w:bottom w:val="nil"/>
              <w:right w:val="nil"/>
            </w:tcBorders>
          </w:tcPr>
          <w:p w14:paraId="0507F9E8" w14:textId="77777777" w:rsidR="00370320" w:rsidRPr="00590C30" w:rsidRDefault="00370320" w:rsidP="004A6BF2">
            <w:pPr>
              <w:jc w:val="center"/>
            </w:pPr>
            <w:r w:rsidRPr="00590C30">
              <w:t>3</w:t>
            </w:r>
          </w:p>
        </w:tc>
        <w:tc>
          <w:tcPr>
            <w:tcW w:w="1008" w:type="dxa"/>
            <w:tcBorders>
              <w:top w:val="nil"/>
              <w:left w:val="nil"/>
              <w:bottom w:val="nil"/>
              <w:right w:val="nil"/>
            </w:tcBorders>
          </w:tcPr>
          <w:p w14:paraId="1E0AEA36" w14:textId="77777777" w:rsidR="00370320" w:rsidRPr="00590C30" w:rsidRDefault="00370320" w:rsidP="004A6BF2">
            <w:pPr>
              <w:jc w:val="center"/>
            </w:pPr>
            <w:r w:rsidRPr="00590C30">
              <w:t>4</w:t>
            </w:r>
          </w:p>
        </w:tc>
        <w:tc>
          <w:tcPr>
            <w:tcW w:w="1008" w:type="dxa"/>
            <w:tcBorders>
              <w:top w:val="nil"/>
              <w:left w:val="nil"/>
              <w:bottom w:val="nil"/>
              <w:right w:val="nil"/>
            </w:tcBorders>
          </w:tcPr>
          <w:p w14:paraId="23C7E48C" w14:textId="77777777" w:rsidR="00370320" w:rsidRPr="00590C30" w:rsidRDefault="00370320" w:rsidP="004A6BF2">
            <w:pPr>
              <w:jc w:val="center"/>
            </w:pPr>
            <w:r w:rsidRPr="00590C30">
              <w:t>5</w:t>
            </w:r>
          </w:p>
        </w:tc>
        <w:tc>
          <w:tcPr>
            <w:tcW w:w="1008" w:type="dxa"/>
            <w:tcBorders>
              <w:top w:val="nil"/>
              <w:left w:val="nil"/>
              <w:bottom w:val="nil"/>
              <w:right w:val="nil"/>
            </w:tcBorders>
          </w:tcPr>
          <w:p w14:paraId="46979AE9" w14:textId="77777777" w:rsidR="00370320" w:rsidRPr="00590C30" w:rsidRDefault="00370320" w:rsidP="004A6BF2">
            <w:pPr>
              <w:jc w:val="center"/>
            </w:pPr>
            <w:r w:rsidRPr="00590C30">
              <w:t>6</w:t>
            </w:r>
          </w:p>
        </w:tc>
        <w:tc>
          <w:tcPr>
            <w:tcW w:w="1008" w:type="dxa"/>
            <w:tcBorders>
              <w:top w:val="nil"/>
              <w:left w:val="nil"/>
              <w:bottom w:val="nil"/>
              <w:right w:val="nil"/>
            </w:tcBorders>
          </w:tcPr>
          <w:p w14:paraId="411EC47F" w14:textId="77777777" w:rsidR="00370320" w:rsidRPr="00590C30" w:rsidRDefault="00370320" w:rsidP="004A6BF2">
            <w:pPr>
              <w:jc w:val="center"/>
            </w:pPr>
            <w:r w:rsidRPr="00590C30">
              <w:t>7</w:t>
            </w:r>
          </w:p>
        </w:tc>
        <w:tc>
          <w:tcPr>
            <w:tcW w:w="1008" w:type="dxa"/>
            <w:tcBorders>
              <w:top w:val="nil"/>
              <w:left w:val="nil"/>
              <w:bottom w:val="nil"/>
              <w:right w:val="nil"/>
            </w:tcBorders>
          </w:tcPr>
          <w:p w14:paraId="54650C89" w14:textId="77777777" w:rsidR="00370320" w:rsidRPr="00590C30" w:rsidRDefault="00370320" w:rsidP="004A6BF2">
            <w:pPr>
              <w:jc w:val="center"/>
            </w:pPr>
            <w:r w:rsidRPr="00590C30">
              <w:t>8</w:t>
            </w:r>
          </w:p>
        </w:tc>
        <w:tc>
          <w:tcPr>
            <w:tcW w:w="1008" w:type="dxa"/>
            <w:tcBorders>
              <w:top w:val="nil"/>
              <w:left w:val="nil"/>
              <w:bottom w:val="nil"/>
              <w:right w:val="nil"/>
            </w:tcBorders>
          </w:tcPr>
          <w:p w14:paraId="439EB9CA" w14:textId="77777777" w:rsidR="00370320" w:rsidRPr="00590C30" w:rsidRDefault="00370320" w:rsidP="004A6BF2">
            <w:pPr>
              <w:jc w:val="center"/>
            </w:pPr>
            <w:r w:rsidRPr="00590C30">
              <w:t>9</w:t>
            </w:r>
          </w:p>
        </w:tc>
        <w:tc>
          <w:tcPr>
            <w:tcW w:w="1008" w:type="dxa"/>
            <w:tcBorders>
              <w:top w:val="nil"/>
              <w:left w:val="nil"/>
              <w:bottom w:val="nil"/>
              <w:right w:val="nil"/>
            </w:tcBorders>
          </w:tcPr>
          <w:p w14:paraId="3B4A41F1" w14:textId="77777777" w:rsidR="00370320" w:rsidRPr="00590C30" w:rsidRDefault="00370320" w:rsidP="004A6BF2">
            <w:pPr>
              <w:jc w:val="center"/>
            </w:pPr>
            <w:r w:rsidRPr="00590C30">
              <w:t>10</w:t>
            </w:r>
          </w:p>
        </w:tc>
      </w:tr>
      <w:tr w:rsidR="00370320" w:rsidRPr="00590C30" w14:paraId="387FE99C" w14:textId="77777777" w:rsidTr="004A6BF2">
        <w:tc>
          <w:tcPr>
            <w:tcW w:w="1008" w:type="dxa"/>
            <w:tcBorders>
              <w:top w:val="single" w:sz="4" w:space="0" w:color="auto"/>
              <w:right w:val="single" w:sz="4" w:space="0" w:color="auto"/>
            </w:tcBorders>
          </w:tcPr>
          <w:p w14:paraId="1BC8D54F" w14:textId="77777777" w:rsidR="00370320" w:rsidRPr="00590C30" w:rsidRDefault="00370320" w:rsidP="004A6BF2">
            <w:r>
              <w:t>MAT9</w:t>
            </w:r>
          </w:p>
        </w:tc>
        <w:tc>
          <w:tcPr>
            <w:tcW w:w="1008" w:type="dxa"/>
            <w:tcBorders>
              <w:top w:val="single" w:sz="4" w:space="0" w:color="auto"/>
              <w:left w:val="single" w:sz="4" w:space="0" w:color="auto"/>
              <w:right w:val="single" w:sz="4" w:space="0" w:color="auto"/>
            </w:tcBorders>
          </w:tcPr>
          <w:p w14:paraId="02ABF73E" w14:textId="77777777" w:rsidR="00370320" w:rsidRPr="00590C30" w:rsidRDefault="00370320" w:rsidP="004A6BF2">
            <w:pPr>
              <w:jc w:val="center"/>
            </w:pPr>
            <w:r w:rsidRPr="00590C30">
              <w:t>MID</w:t>
            </w:r>
          </w:p>
        </w:tc>
        <w:tc>
          <w:tcPr>
            <w:tcW w:w="1008" w:type="dxa"/>
            <w:tcBorders>
              <w:top w:val="single" w:sz="4" w:space="0" w:color="auto"/>
              <w:left w:val="single" w:sz="4" w:space="0" w:color="auto"/>
              <w:right w:val="single" w:sz="4" w:space="0" w:color="auto"/>
            </w:tcBorders>
          </w:tcPr>
          <w:p w14:paraId="1A38BA33" w14:textId="77777777" w:rsidR="00370320" w:rsidRPr="00590C30" w:rsidRDefault="00370320" w:rsidP="004A6BF2">
            <w:pPr>
              <w:jc w:val="center"/>
            </w:pPr>
            <w:r>
              <w:t>G11</w:t>
            </w:r>
          </w:p>
        </w:tc>
        <w:tc>
          <w:tcPr>
            <w:tcW w:w="1008" w:type="dxa"/>
            <w:tcBorders>
              <w:top w:val="single" w:sz="4" w:space="0" w:color="auto"/>
              <w:left w:val="single" w:sz="4" w:space="0" w:color="auto"/>
              <w:right w:val="single" w:sz="4" w:space="0" w:color="auto"/>
            </w:tcBorders>
          </w:tcPr>
          <w:p w14:paraId="0D4C049C" w14:textId="77777777" w:rsidR="00370320" w:rsidRPr="00590C30" w:rsidRDefault="00370320" w:rsidP="004A6BF2">
            <w:pPr>
              <w:jc w:val="center"/>
            </w:pPr>
            <w:r>
              <w:t>G12</w:t>
            </w:r>
          </w:p>
        </w:tc>
        <w:tc>
          <w:tcPr>
            <w:tcW w:w="1008" w:type="dxa"/>
            <w:tcBorders>
              <w:top w:val="single" w:sz="4" w:space="0" w:color="auto"/>
              <w:left w:val="single" w:sz="4" w:space="0" w:color="auto"/>
              <w:bottom w:val="single" w:sz="4" w:space="0" w:color="auto"/>
              <w:right w:val="single" w:sz="4" w:space="0" w:color="auto"/>
            </w:tcBorders>
          </w:tcPr>
          <w:p w14:paraId="38598321" w14:textId="77777777" w:rsidR="00370320" w:rsidRPr="00590C30" w:rsidRDefault="00370320" w:rsidP="004A6BF2">
            <w:pPr>
              <w:jc w:val="center"/>
            </w:pPr>
            <w:r>
              <w:t>G13</w:t>
            </w:r>
          </w:p>
        </w:tc>
        <w:tc>
          <w:tcPr>
            <w:tcW w:w="1008" w:type="dxa"/>
            <w:tcBorders>
              <w:top w:val="single" w:sz="4" w:space="0" w:color="auto"/>
              <w:left w:val="single" w:sz="4" w:space="0" w:color="auto"/>
              <w:bottom w:val="single" w:sz="4" w:space="0" w:color="auto"/>
              <w:right w:val="single" w:sz="4" w:space="0" w:color="auto"/>
            </w:tcBorders>
          </w:tcPr>
          <w:p w14:paraId="5D085424" w14:textId="77777777" w:rsidR="00370320" w:rsidRPr="00590C30" w:rsidRDefault="00370320" w:rsidP="004A6BF2">
            <w:pPr>
              <w:jc w:val="center"/>
            </w:pPr>
            <w:r>
              <w:t>G14</w:t>
            </w:r>
          </w:p>
        </w:tc>
        <w:tc>
          <w:tcPr>
            <w:tcW w:w="1008" w:type="dxa"/>
            <w:tcBorders>
              <w:top w:val="single" w:sz="4" w:space="0" w:color="auto"/>
              <w:left w:val="single" w:sz="4" w:space="0" w:color="auto"/>
              <w:bottom w:val="single" w:sz="4" w:space="0" w:color="auto"/>
              <w:right w:val="single" w:sz="4" w:space="0" w:color="auto"/>
            </w:tcBorders>
          </w:tcPr>
          <w:p w14:paraId="2390CA0A" w14:textId="77777777" w:rsidR="00370320" w:rsidRPr="00590C30" w:rsidRDefault="00370320" w:rsidP="004A6BF2">
            <w:pPr>
              <w:jc w:val="center"/>
            </w:pPr>
            <w:r>
              <w:t>G15</w:t>
            </w:r>
          </w:p>
        </w:tc>
        <w:tc>
          <w:tcPr>
            <w:tcW w:w="1008" w:type="dxa"/>
            <w:tcBorders>
              <w:top w:val="single" w:sz="4" w:space="0" w:color="auto"/>
              <w:left w:val="single" w:sz="4" w:space="0" w:color="auto"/>
              <w:bottom w:val="single" w:sz="4" w:space="0" w:color="auto"/>
              <w:right w:val="single" w:sz="4" w:space="0" w:color="auto"/>
            </w:tcBorders>
          </w:tcPr>
          <w:p w14:paraId="04A396C3" w14:textId="77777777" w:rsidR="00370320" w:rsidRPr="00590C30" w:rsidRDefault="00370320" w:rsidP="004A6BF2">
            <w:pPr>
              <w:jc w:val="center"/>
            </w:pPr>
            <w:r>
              <w:t>G16</w:t>
            </w:r>
          </w:p>
        </w:tc>
        <w:tc>
          <w:tcPr>
            <w:tcW w:w="1008" w:type="dxa"/>
            <w:tcBorders>
              <w:top w:val="single" w:sz="4" w:space="0" w:color="auto"/>
              <w:left w:val="single" w:sz="4" w:space="0" w:color="auto"/>
              <w:bottom w:val="single" w:sz="4" w:space="0" w:color="auto"/>
              <w:right w:val="single" w:sz="4" w:space="0" w:color="auto"/>
            </w:tcBorders>
          </w:tcPr>
          <w:p w14:paraId="12DB6200" w14:textId="77777777" w:rsidR="00370320" w:rsidRPr="00590C30" w:rsidRDefault="00370320" w:rsidP="004A6BF2">
            <w:pPr>
              <w:jc w:val="center"/>
            </w:pPr>
            <w:r>
              <w:t>G22</w:t>
            </w:r>
          </w:p>
        </w:tc>
        <w:tc>
          <w:tcPr>
            <w:tcW w:w="1008" w:type="dxa"/>
            <w:tcBorders>
              <w:top w:val="single" w:sz="4" w:space="0" w:color="auto"/>
              <w:left w:val="single" w:sz="4" w:space="0" w:color="auto"/>
            </w:tcBorders>
          </w:tcPr>
          <w:p w14:paraId="054B6575" w14:textId="77777777" w:rsidR="00370320" w:rsidRPr="00590C30" w:rsidRDefault="00370320" w:rsidP="004A6BF2">
            <w:r w:rsidRPr="00590C30">
              <w:t>+CONT</w:t>
            </w:r>
            <w:r>
              <w:t>1</w:t>
            </w:r>
          </w:p>
        </w:tc>
      </w:tr>
      <w:tr w:rsidR="00370320" w:rsidRPr="00590C30" w14:paraId="58AB7009" w14:textId="77777777" w:rsidTr="004A6BF2">
        <w:tc>
          <w:tcPr>
            <w:tcW w:w="1008" w:type="dxa"/>
            <w:tcBorders>
              <w:top w:val="single" w:sz="4" w:space="0" w:color="auto"/>
              <w:bottom w:val="single" w:sz="4" w:space="0" w:color="auto"/>
              <w:right w:val="single" w:sz="4" w:space="0" w:color="auto"/>
            </w:tcBorders>
          </w:tcPr>
          <w:p w14:paraId="1E31D0AD" w14:textId="77777777" w:rsidR="00370320" w:rsidRPr="00590C30" w:rsidRDefault="00370320" w:rsidP="004A6BF2">
            <w:r w:rsidRPr="00590C30">
              <w:t>+CONT</w:t>
            </w:r>
            <w:r>
              <w:t>1</w:t>
            </w:r>
          </w:p>
        </w:tc>
        <w:tc>
          <w:tcPr>
            <w:tcW w:w="1008" w:type="dxa"/>
            <w:tcBorders>
              <w:top w:val="single" w:sz="4" w:space="0" w:color="auto"/>
              <w:left w:val="single" w:sz="4" w:space="0" w:color="auto"/>
              <w:bottom w:val="single" w:sz="4" w:space="0" w:color="auto"/>
              <w:right w:val="single" w:sz="4" w:space="0" w:color="auto"/>
            </w:tcBorders>
          </w:tcPr>
          <w:p w14:paraId="781F4FDD" w14:textId="77777777" w:rsidR="00370320" w:rsidRPr="00590C30" w:rsidRDefault="00370320" w:rsidP="004A6BF2">
            <w:pPr>
              <w:jc w:val="center"/>
            </w:pPr>
            <w:r>
              <w:t>G23</w:t>
            </w:r>
          </w:p>
        </w:tc>
        <w:tc>
          <w:tcPr>
            <w:tcW w:w="1008" w:type="dxa"/>
            <w:tcBorders>
              <w:top w:val="single" w:sz="4" w:space="0" w:color="auto"/>
              <w:left w:val="single" w:sz="4" w:space="0" w:color="auto"/>
              <w:bottom w:val="single" w:sz="4" w:space="0" w:color="auto"/>
              <w:right w:val="single" w:sz="4" w:space="0" w:color="auto"/>
            </w:tcBorders>
          </w:tcPr>
          <w:p w14:paraId="6447DB60" w14:textId="77777777" w:rsidR="00370320" w:rsidRPr="00590C30" w:rsidRDefault="00370320" w:rsidP="004A6BF2">
            <w:pPr>
              <w:jc w:val="center"/>
            </w:pPr>
            <w:r>
              <w:t>G24</w:t>
            </w:r>
          </w:p>
        </w:tc>
        <w:tc>
          <w:tcPr>
            <w:tcW w:w="1008" w:type="dxa"/>
            <w:tcBorders>
              <w:top w:val="single" w:sz="4" w:space="0" w:color="auto"/>
              <w:left w:val="single" w:sz="4" w:space="0" w:color="auto"/>
              <w:bottom w:val="single" w:sz="4" w:space="0" w:color="auto"/>
              <w:right w:val="single" w:sz="4" w:space="0" w:color="auto"/>
            </w:tcBorders>
          </w:tcPr>
          <w:p w14:paraId="33B7E916" w14:textId="77777777" w:rsidR="00370320" w:rsidRPr="00590C30" w:rsidRDefault="00370320" w:rsidP="004A6BF2">
            <w:pPr>
              <w:jc w:val="center"/>
            </w:pPr>
            <w:r>
              <w:t>G25</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3175CA75" w14:textId="77777777" w:rsidR="00370320" w:rsidRPr="00590C30" w:rsidRDefault="00370320" w:rsidP="004A6BF2">
            <w:pPr>
              <w:jc w:val="center"/>
            </w:pPr>
            <w:r>
              <w:t>G26</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0EE4BFB3" w14:textId="77777777" w:rsidR="00370320" w:rsidRPr="00590C30" w:rsidRDefault="00370320" w:rsidP="004A6BF2">
            <w:pPr>
              <w:jc w:val="center"/>
            </w:pPr>
            <w:r>
              <w:t>G33</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789AFDA8" w14:textId="77777777" w:rsidR="00370320" w:rsidRPr="00590C30" w:rsidRDefault="00370320" w:rsidP="004A6BF2">
            <w:pPr>
              <w:jc w:val="center"/>
            </w:pPr>
            <w:r>
              <w:t>G34</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6D0208BE" w14:textId="77777777" w:rsidR="00370320" w:rsidRPr="00590C30" w:rsidRDefault="00370320" w:rsidP="004A6BF2">
            <w:pPr>
              <w:jc w:val="center"/>
            </w:pPr>
            <w:r>
              <w:t>G35</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021664D4" w14:textId="77777777" w:rsidR="00370320" w:rsidRPr="00590C30" w:rsidRDefault="00370320" w:rsidP="004A6BF2">
            <w:pPr>
              <w:jc w:val="center"/>
            </w:pPr>
            <w:r>
              <w:t>G36</w:t>
            </w:r>
          </w:p>
        </w:tc>
        <w:tc>
          <w:tcPr>
            <w:tcW w:w="1008" w:type="dxa"/>
            <w:tcBorders>
              <w:top w:val="single" w:sz="4" w:space="0" w:color="auto"/>
              <w:left w:val="single" w:sz="4" w:space="0" w:color="auto"/>
              <w:bottom w:val="single" w:sz="4" w:space="0" w:color="auto"/>
            </w:tcBorders>
          </w:tcPr>
          <w:p w14:paraId="3026B99C" w14:textId="77777777" w:rsidR="00370320" w:rsidRPr="00590C30" w:rsidRDefault="00370320" w:rsidP="004A6BF2">
            <w:r>
              <w:t>+CONT2</w:t>
            </w:r>
          </w:p>
        </w:tc>
      </w:tr>
      <w:tr w:rsidR="00370320" w:rsidRPr="00590C30" w14:paraId="088F9A49" w14:textId="77777777" w:rsidTr="004A6BF2">
        <w:tc>
          <w:tcPr>
            <w:tcW w:w="1008" w:type="dxa"/>
            <w:tcBorders>
              <w:top w:val="single" w:sz="4" w:space="0" w:color="auto"/>
              <w:bottom w:val="single" w:sz="4" w:space="0" w:color="auto"/>
              <w:right w:val="single" w:sz="4" w:space="0" w:color="auto"/>
            </w:tcBorders>
          </w:tcPr>
          <w:p w14:paraId="43F5FC5C" w14:textId="77777777" w:rsidR="00370320" w:rsidRPr="00590C30" w:rsidRDefault="00370320" w:rsidP="004A6BF2">
            <w:r>
              <w:t>+CONT2</w:t>
            </w:r>
          </w:p>
        </w:tc>
        <w:tc>
          <w:tcPr>
            <w:tcW w:w="1008" w:type="dxa"/>
            <w:tcBorders>
              <w:top w:val="single" w:sz="4" w:space="0" w:color="auto"/>
              <w:left w:val="single" w:sz="4" w:space="0" w:color="auto"/>
              <w:bottom w:val="single" w:sz="4" w:space="0" w:color="auto"/>
              <w:right w:val="single" w:sz="4" w:space="0" w:color="auto"/>
            </w:tcBorders>
          </w:tcPr>
          <w:p w14:paraId="4EDF2F43" w14:textId="77777777" w:rsidR="00370320" w:rsidRPr="00590C30" w:rsidRDefault="00370320" w:rsidP="004A6BF2">
            <w:pPr>
              <w:jc w:val="center"/>
            </w:pPr>
            <w:r>
              <w:t>G44</w:t>
            </w:r>
          </w:p>
        </w:tc>
        <w:tc>
          <w:tcPr>
            <w:tcW w:w="1008" w:type="dxa"/>
            <w:tcBorders>
              <w:top w:val="single" w:sz="4" w:space="0" w:color="auto"/>
              <w:left w:val="single" w:sz="4" w:space="0" w:color="auto"/>
              <w:bottom w:val="single" w:sz="4" w:space="0" w:color="auto"/>
              <w:right w:val="single" w:sz="4" w:space="0" w:color="auto"/>
            </w:tcBorders>
          </w:tcPr>
          <w:p w14:paraId="6324EF03" w14:textId="77777777" w:rsidR="00370320" w:rsidRPr="00590C30" w:rsidRDefault="00370320" w:rsidP="004A6BF2">
            <w:pPr>
              <w:jc w:val="center"/>
            </w:pPr>
            <w:r>
              <w:t>G45</w:t>
            </w:r>
          </w:p>
        </w:tc>
        <w:tc>
          <w:tcPr>
            <w:tcW w:w="1008" w:type="dxa"/>
            <w:tcBorders>
              <w:top w:val="single" w:sz="4" w:space="0" w:color="auto"/>
              <w:left w:val="single" w:sz="4" w:space="0" w:color="auto"/>
              <w:bottom w:val="single" w:sz="4" w:space="0" w:color="auto"/>
              <w:right w:val="single" w:sz="4" w:space="0" w:color="auto"/>
            </w:tcBorders>
          </w:tcPr>
          <w:p w14:paraId="1AF21F7B" w14:textId="77777777" w:rsidR="00370320" w:rsidRPr="00590C30" w:rsidRDefault="00370320" w:rsidP="004A6BF2">
            <w:pPr>
              <w:jc w:val="center"/>
            </w:pPr>
            <w:r>
              <w:t>G46</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55AE7FE8" w14:textId="77777777" w:rsidR="00370320" w:rsidRPr="00590C30" w:rsidRDefault="00370320" w:rsidP="004A6BF2">
            <w:pPr>
              <w:jc w:val="center"/>
            </w:pPr>
            <w:r>
              <w:t>G55</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226DD966" w14:textId="77777777" w:rsidR="00370320" w:rsidRPr="00590C30" w:rsidRDefault="00370320" w:rsidP="004A6BF2">
            <w:pPr>
              <w:jc w:val="center"/>
            </w:pPr>
            <w:r>
              <w:t>G56</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6B39EA08" w14:textId="77777777" w:rsidR="00370320" w:rsidRPr="00590C30" w:rsidRDefault="00370320" w:rsidP="004A6BF2">
            <w:pPr>
              <w:jc w:val="center"/>
            </w:pPr>
            <w:r>
              <w:t>G66</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27D415CA" w14:textId="77777777" w:rsidR="00370320" w:rsidRPr="00590C30" w:rsidRDefault="00370320" w:rsidP="004A6BF2">
            <w:pPr>
              <w:jc w:val="center"/>
            </w:pPr>
            <w:r>
              <w:t>RHO</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0E54BAFB" w14:textId="77777777" w:rsidR="00370320" w:rsidRPr="00590C30" w:rsidRDefault="00370320" w:rsidP="004A6BF2">
            <w:pPr>
              <w:jc w:val="center"/>
            </w:pPr>
            <w:r>
              <w:t>A1</w:t>
            </w:r>
          </w:p>
        </w:tc>
        <w:tc>
          <w:tcPr>
            <w:tcW w:w="1008" w:type="dxa"/>
            <w:tcBorders>
              <w:top w:val="single" w:sz="4" w:space="0" w:color="auto"/>
              <w:left w:val="single" w:sz="4" w:space="0" w:color="auto"/>
              <w:bottom w:val="single" w:sz="4" w:space="0" w:color="auto"/>
            </w:tcBorders>
          </w:tcPr>
          <w:p w14:paraId="6395E56E" w14:textId="77777777" w:rsidR="00370320" w:rsidRPr="00590C30" w:rsidRDefault="00370320" w:rsidP="004A6BF2">
            <w:r>
              <w:t>+CONT3</w:t>
            </w:r>
          </w:p>
        </w:tc>
      </w:tr>
      <w:tr w:rsidR="00370320" w:rsidRPr="00590C30" w14:paraId="245F4C79" w14:textId="77777777" w:rsidTr="004A6BF2">
        <w:tc>
          <w:tcPr>
            <w:tcW w:w="1008" w:type="dxa"/>
            <w:tcBorders>
              <w:top w:val="single" w:sz="4" w:space="0" w:color="auto"/>
              <w:right w:val="single" w:sz="4" w:space="0" w:color="auto"/>
            </w:tcBorders>
          </w:tcPr>
          <w:p w14:paraId="081E9686" w14:textId="77777777" w:rsidR="00370320" w:rsidRDefault="00370320" w:rsidP="004A6BF2">
            <w:r>
              <w:t>+CONT3</w:t>
            </w:r>
          </w:p>
        </w:tc>
        <w:tc>
          <w:tcPr>
            <w:tcW w:w="1008" w:type="dxa"/>
            <w:tcBorders>
              <w:top w:val="single" w:sz="4" w:space="0" w:color="auto"/>
              <w:left w:val="single" w:sz="4" w:space="0" w:color="auto"/>
              <w:right w:val="single" w:sz="4" w:space="0" w:color="auto"/>
            </w:tcBorders>
          </w:tcPr>
          <w:p w14:paraId="18814868" w14:textId="77777777" w:rsidR="00370320" w:rsidRPr="00590C30" w:rsidRDefault="00370320" w:rsidP="004A6BF2">
            <w:pPr>
              <w:jc w:val="center"/>
            </w:pPr>
            <w:r>
              <w:t>A2</w:t>
            </w:r>
          </w:p>
        </w:tc>
        <w:tc>
          <w:tcPr>
            <w:tcW w:w="1008" w:type="dxa"/>
            <w:tcBorders>
              <w:top w:val="single" w:sz="4" w:space="0" w:color="auto"/>
              <w:left w:val="single" w:sz="4" w:space="0" w:color="auto"/>
              <w:right w:val="single" w:sz="4" w:space="0" w:color="auto"/>
            </w:tcBorders>
          </w:tcPr>
          <w:p w14:paraId="32C37A53" w14:textId="77777777" w:rsidR="00370320" w:rsidRPr="00590C30" w:rsidRDefault="00370320" w:rsidP="004A6BF2">
            <w:pPr>
              <w:jc w:val="center"/>
            </w:pPr>
            <w:r>
              <w:t>A3</w:t>
            </w:r>
          </w:p>
        </w:tc>
        <w:tc>
          <w:tcPr>
            <w:tcW w:w="1008" w:type="dxa"/>
            <w:tcBorders>
              <w:top w:val="single" w:sz="4" w:space="0" w:color="auto"/>
              <w:left w:val="single" w:sz="4" w:space="0" w:color="auto"/>
              <w:right w:val="single" w:sz="4" w:space="0" w:color="auto"/>
            </w:tcBorders>
          </w:tcPr>
          <w:p w14:paraId="10389301" w14:textId="77777777" w:rsidR="00370320" w:rsidRPr="00590C30" w:rsidRDefault="00370320" w:rsidP="004A6BF2">
            <w:pPr>
              <w:jc w:val="center"/>
            </w:pPr>
            <w:r>
              <w:t>A4</w:t>
            </w:r>
          </w:p>
        </w:tc>
        <w:tc>
          <w:tcPr>
            <w:tcW w:w="1008" w:type="dxa"/>
            <w:tcBorders>
              <w:top w:val="single" w:sz="4" w:space="0" w:color="auto"/>
              <w:left w:val="single" w:sz="4" w:space="0" w:color="auto"/>
              <w:right w:val="single" w:sz="4" w:space="0" w:color="auto"/>
            </w:tcBorders>
            <w:shd w:val="clear" w:color="auto" w:fill="auto"/>
          </w:tcPr>
          <w:p w14:paraId="656C4076" w14:textId="77777777" w:rsidR="00370320" w:rsidRPr="00590C30" w:rsidRDefault="00370320" w:rsidP="004A6BF2">
            <w:pPr>
              <w:jc w:val="center"/>
            </w:pPr>
            <w:r>
              <w:t>A5</w:t>
            </w:r>
          </w:p>
        </w:tc>
        <w:tc>
          <w:tcPr>
            <w:tcW w:w="1008" w:type="dxa"/>
            <w:tcBorders>
              <w:top w:val="single" w:sz="4" w:space="0" w:color="auto"/>
              <w:left w:val="single" w:sz="4" w:space="0" w:color="auto"/>
              <w:right w:val="single" w:sz="4" w:space="0" w:color="auto"/>
            </w:tcBorders>
            <w:shd w:val="clear" w:color="auto" w:fill="auto"/>
          </w:tcPr>
          <w:p w14:paraId="04F1EA6E" w14:textId="77777777" w:rsidR="00370320" w:rsidRPr="00590C30" w:rsidRDefault="00370320" w:rsidP="004A6BF2">
            <w:pPr>
              <w:jc w:val="center"/>
            </w:pPr>
            <w:r>
              <w:t>A6</w:t>
            </w:r>
          </w:p>
        </w:tc>
        <w:tc>
          <w:tcPr>
            <w:tcW w:w="1008" w:type="dxa"/>
            <w:tcBorders>
              <w:top w:val="single" w:sz="4" w:space="0" w:color="auto"/>
              <w:left w:val="single" w:sz="4" w:space="0" w:color="auto"/>
              <w:right w:val="single" w:sz="4" w:space="0" w:color="auto"/>
            </w:tcBorders>
            <w:shd w:val="clear" w:color="auto" w:fill="auto"/>
          </w:tcPr>
          <w:p w14:paraId="4FBB1F3A" w14:textId="77777777" w:rsidR="00370320" w:rsidRPr="00590C30" w:rsidRDefault="00370320" w:rsidP="004A6BF2">
            <w:pPr>
              <w:jc w:val="center"/>
            </w:pPr>
            <w:r>
              <w:t>TREF</w:t>
            </w:r>
          </w:p>
        </w:tc>
        <w:tc>
          <w:tcPr>
            <w:tcW w:w="1008" w:type="dxa"/>
            <w:tcBorders>
              <w:top w:val="single" w:sz="4" w:space="0" w:color="auto"/>
              <w:left w:val="single" w:sz="4" w:space="0" w:color="auto"/>
              <w:right w:val="single" w:sz="4" w:space="0" w:color="auto"/>
            </w:tcBorders>
            <w:shd w:val="clear" w:color="auto" w:fill="auto"/>
          </w:tcPr>
          <w:p w14:paraId="58A9E6C9" w14:textId="77777777" w:rsidR="00370320" w:rsidRPr="00590C30" w:rsidRDefault="00370320" w:rsidP="004A6BF2">
            <w:pPr>
              <w:jc w:val="center"/>
            </w:pPr>
            <w:r>
              <w:t>GE</w:t>
            </w:r>
          </w:p>
        </w:tc>
        <w:tc>
          <w:tcPr>
            <w:tcW w:w="1008" w:type="dxa"/>
            <w:tcBorders>
              <w:top w:val="single" w:sz="4" w:space="0" w:color="auto"/>
              <w:left w:val="single" w:sz="4" w:space="0" w:color="auto"/>
              <w:right w:val="single" w:sz="4" w:space="0" w:color="auto"/>
            </w:tcBorders>
            <w:shd w:val="clear" w:color="auto" w:fill="auto"/>
          </w:tcPr>
          <w:p w14:paraId="09078A62" w14:textId="77777777" w:rsidR="00370320" w:rsidRPr="00590C30" w:rsidRDefault="00370320" w:rsidP="004A6BF2">
            <w:pPr>
              <w:jc w:val="center"/>
            </w:pPr>
          </w:p>
        </w:tc>
        <w:tc>
          <w:tcPr>
            <w:tcW w:w="1008" w:type="dxa"/>
            <w:tcBorders>
              <w:top w:val="single" w:sz="4" w:space="0" w:color="auto"/>
              <w:left w:val="single" w:sz="4" w:space="0" w:color="auto"/>
            </w:tcBorders>
          </w:tcPr>
          <w:p w14:paraId="01549185" w14:textId="77777777" w:rsidR="00370320" w:rsidRPr="00590C30" w:rsidRDefault="00370320" w:rsidP="004A6BF2"/>
        </w:tc>
      </w:tr>
    </w:tbl>
    <w:p w14:paraId="7705776D" w14:textId="77777777" w:rsidR="00370320" w:rsidRPr="00590C30" w:rsidRDefault="00370320" w:rsidP="00370320"/>
    <w:p w14:paraId="1264E378" w14:textId="6534A193" w:rsidR="00370320" w:rsidRPr="00590C30" w:rsidRDefault="00370320" w:rsidP="00370320">
      <w:r w:rsidRPr="00590C30">
        <w:rPr>
          <w:sz w:val="22"/>
          <w:u w:val="single"/>
        </w:rPr>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18E3F78" w14:textId="77777777" w:rsidTr="004A6BF2">
        <w:tc>
          <w:tcPr>
            <w:tcW w:w="1008" w:type="dxa"/>
          </w:tcPr>
          <w:p w14:paraId="43772924" w14:textId="77777777" w:rsidR="00370320" w:rsidRPr="00590C30" w:rsidRDefault="00370320" w:rsidP="004A6BF2">
            <w:r>
              <w:t>MAT8</w:t>
            </w:r>
          </w:p>
        </w:tc>
        <w:tc>
          <w:tcPr>
            <w:tcW w:w="1008" w:type="dxa"/>
          </w:tcPr>
          <w:p w14:paraId="4D722CE8" w14:textId="77777777" w:rsidR="00370320" w:rsidRPr="00590C30" w:rsidRDefault="00370320" w:rsidP="004A6BF2">
            <w:pPr>
              <w:jc w:val="center"/>
            </w:pPr>
            <w:r w:rsidRPr="00590C30">
              <w:t>10</w:t>
            </w:r>
          </w:p>
        </w:tc>
        <w:tc>
          <w:tcPr>
            <w:tcW w:w="1008" w:type="dxa"/>
          </w:tcPr>
          <w:p w14:paraId="3031B086" w14:textId="77777777" w:rsidR="00370320" w:rsidRPr="00590C30" w:rsidRDefault="00370320" w:rsidP="004A6BF2">
            <w:pPr>
              <w:jc w:val="center"/>
            </w:pPr>
            <w:r>
              <w:t>8.+6</w:t>
            </w:r>
          </w:p>
        </w:tc>
        <w:tc>
          <w:tcPr>
            <w:tcW w:w="1008" w:type="dxa"/>
          </w:tcPr>
          <w:p w14:paraId="7D4DE243" w14:textId="77777777" w:rsidR="00370320" w:rsidRPr="00590C30" w:rsidRDefault="00370320" w:rsidP="004A6BF2">
            <w:pPr>
              <w:jc w:val="center"/>
            </w:pPr>
            <w:r>
              <w:t>4.+4</w:t>
            </w:r>
          </w:p>
        </w:tc>
        <w:tc>
          <w:tcPr>
            <w:tcW w:w="1008" w:type="dxa"/>
          </w:tcPr>
          <w:p w14:paraId="2FEE1F86" w14:textId="77777777" w:rsidR="00370320" w:rsidRPr="00590C30" w:rsidRDefault="00370320" w:rsidP="004A6BF2">
            <w:pPr>
              <w:jc w:val="center"/>
            </w:pPr>
            <w:r>
              <w:t>3.2+6</w:t>
            </w:r>
          </w:p>
        </w:tc>
        <w:tc>
          <w:tcPr>
            <w:tcW w:w="1008" w:type="dxa"/>
          </w:tcPr>
          <w:p w14:paraId="5D3C22D5" w14:textId="77777777" w:rsidR="00370320" w:rsidRPr="00590C30" w:rsidRDefault="00370320" w:rsidP="004A6BF2">
            <w:pPr>
              <w:jc w:val="center"/>
            </w:pPr>
            <w:r>
              <w:t>2.5+6</w:t>
            </w:r>
          </w:p>
        </w:tc>
        <w:tc>
          <w:tcPr>
            <w:tcW w:w="1008" w:type="dxa"/>
          </w:tcPr>
          <w:p w14:paraId="67112656" w14:textId="77777777" w:rsidR="00370320" w:rsidRPr="00590C30" w:rsidRDefault="00370320" w:rsidP="004A6BF2">
            <w:pPr>
              <w:jc w:val="center"/>
            </w:pPr>
          </w:p>
        </w:tc>
        <w:tc>
          <w:tcPr>
            <w:tcW w:w="1008" w:type="dxa"/>
          </w:tcPr>
          <w:p w14:paraId="17F88CBB" w14:textId="77777777" w:rsidR="00370320" w:rsidRPr="00590C30" w:rsidRDefault="00370320" w:rsidP="004A6BF2">
            <w:pPr>
              <w:jc w:val="center"/>
            </w:pPr>
          </w:p>
        </w:tc>
        <w:tc>
          <w:tcPr>
            <w:tcW w:w="1008" w:type="dxa"/>
          </w:tcPr>
          <w:p w14:paraId="353BB375" w14:textId="77777777" w:rsidR="00370320" w:rsidRPr="00590C30" w:rsidRDefault="00370320" w:rsidP="004A6BF2">
            <w:pPr>
              <w:jc w:val="center"/>
            </w:pPr>
            <w:r>
              <w:t>9.+6</w:t>
            </w:r>
          </w:p>
        </w:tc>
        <w:tc>
          <w:tcPr>
            <w:tcW w:w="1008" w:type="dxa"/>
          </w:tcPr>
          <w:p w14:paraId="4E605AF5" w14:textId="77777777" w:rsidR="00370320" w:rsidRPr="00590C30" w:rsidRDefault="00370320" w:rsidP="004A6BF2">
            <w:r w:rsidRPr="00590C30">
              <w:t>+MATL01</w:t>
            </w:r>
          </w:p>
        </w:tc>
      </w:tr>
      <w:tr w:rsidR="00370320" w:rsidRPr="00590C30" w14:paraId="1A4D4751" w14:textId="77777777" w:rsidTr="004A6BF2">
        <w:tc>
          <w:tcPr>
            <w:tcW w:w="1008" w:type="dxa"/>
          </w:tcPr>
          <w:p w14:paraId="2925CFF6" w14:textId="77777777" w:rsidR="00370320" w:rsidRPr="00590C30" w:rsidRDefault="00370320" w:rsidP="004A6BF2">
            <w:r w:rsidRPr="00590C30">
              <w:t>+MATL01</w:t>
            </w:r>
          </w:p>
        </w:tc>
        <w:tc>
          <w:tcPr>
            <w:tcW w:w="1008" w:type="dxa"/>
          </w:tcPr>
          <w:p w14:paraId="2AA7E364" w14:textId="77777777" w:rsidR="00370320" w:rsidRPr="00590C30" w:rsidRDefault="00370320" w:rsidP="004A6BF2">
            <w:pPr>
              <w:jc w:val="center"/>
            </w:pPr>
          </w:p>
        </w:tc>
        <w:tc>
          <w:tcPr>
            <w:tcW w:w="1008" w:type="dxa"/>
          </w:tcPr>
          <w:p w14:paraId="05CB30B3" w14:textId="77777777" w:rsidR="00370320" w:rsidRPr="00590C30" w:rsidRDefault="00370320" w:rsidP="004A6BF2">
            <w:pPr>
              <w:jc w:val="center"/>
            </w:pPr>
          </w:p>
        </w:tc>
        <w:tc>
          <w:tcPr>
            <w:tcW w:w="1008" w:type="dxa"/>
          </w:tcPr>
          <w:p w14:paraId="5F17ED6F" w14:textId="77777777" w:rsidR="00370320" w:rsidRPr="00590C30" w:rsidRDefault="00370320" w:rsidP="004A6BF2">
            <w:pPr>
              <w:jc w:val="center"/>
            </w:pPr>
          </w:p>
        </w:tc>
        <w:tc>
          <w:tcPr>
            <w:tcW w:w="1008" w:type="dxa"/>
          </w:tcPr>
          <w:p w14:paraId="33FCB42F" w14:textId="77777777" w:rsidR="00370320" w:rsidRPr="00590C30" w:rsidRDefault="00370320" w:rsidP="004A6BF2">
            <w:pPr>
              <w:jc w:val="center"/>
            </w:pPr>
          </w:p>
        </w:tc>
        <w:tc>
          <w:tcPr>
            <w:tcW w:w="1008" w:type="dxa"/>
          </w:tcPr>
          <w:p w14:paraId="00994865" w14:textId="77777777" w:rsidR="00370320" w:rsidRPr="00590C30" w:rsidRDefault="00370320" w:rsidP="004A6BF2">
            <w:pPr>
              <w:jc w:val="center"/>
            </w:pPr>
            <w:r>
              <w:t>10.+6</w:t>
            </w:r>
          </w:p>
        </w:tc>
        <w:tc>
          <w:tcPr>
            <w:tcW w:w="1008" w:type="dxa"/>
          </w:tcPr>
          <w:p w14:paraId="137AEB97" w14:textId="77777777" w:rsidR="00370320" w:rsidRPr="00590C30" w:rsidRDefault="00370320" w:rsidP="004A6BF2">
            <w:pPr>
              <w:jc w:val="center"/>
            </w:pPr>
          </w:p>
        </w:tc>
        <w:tc>
          <w:tcPr>
            <w:tcW w:w="1008" w:type="dxa"/>
          </w:tcPr>
          <w:p w14:paraId="6DACA95D" w14:textId="77777777" w:rsidR="00370320" w:rsidRPr="00590C30" w:rsidRDefault="00370320" w:rsidP="004A6BF2">
            <w:pPr>
              <w:jc w:val="center"/>
            </w:pPr>
          </w:p>
        </w:tc>
        <w:tc>
          <w:tcPr>
            <w:tcW w:w="1008" w:type="dxa"/>
          </w:tcPr>
          <w:p w14:paraId="13EA5241" w14:textId="77777777" w:rsidR="00370320" w:rsidRPr="00590C30" w:rsidRDefault="00370320" w:rsidP="004A6BF2">
            <w:pPr>
              <w:jc w:val="center"/>
            </w:pPr>
          </w:p>
        </w:tc>
        <w:tc>
          <w:tcPr>
            <w:tcW w:w="1008" w:type="dxa"/>
          </w:tcPr>
          <w:p w14:paraId="1F62546B" w14:textId="77777777" w:rsidR="00370320" w:rsidRPr="00590C30" w:rsidRDefault="00370320" w:rsidP="004A6BF2">
            <w:r>
              <w:t>+MATL02</w:t>
            </w:r>
          </w:p>
        </w:tc>
      </w:tr>
      <w:tr w:rsidR="00370320" w:rsidRPr="00590C30" w14:paraId="24C5F5B9" w14:textId="77777777" w:rsidTr="004A6BF2">
        <w:tc>
          <w:tcPr>
            <w:tcW w:w="1008" w:type="dxa"/>
          </w:tcPr>
          <w:p w14:paraId="21B5BBFB" w14:textId="77777777" w:rsidR="00370320" w:rsidRPr="00590C30" w:rsidRDefault="00370320" w:rsidP="004A6BF2">
            <w:r>
              <w:t>+MATL02</w:t>
            </w:r>
          </w:p>
        </w:tc>
        <w:tc>
          <w:tcPr>
            <w:tcW w:w="1008" w:type="dxa"/>
          </w:tcPr>
          <w:p w14:paraId="53F93F95" w14:textId="77777777" w:rsidR="00370320" w:rsidRPr="00590C30" w:rsidRDefault="00370320" w:rsidP="004A6BF2">
            <w:pPr>
              <w:jc w:val="center"/>
            </w:pPr>
            <w:r>
              <w:t>4.+6</w:t>
            </w:r>
          </w:p>
        </w:tc>
        <w:tc>
          <w:tcPr>
            <w:tcW w:w="1008" w:type="dxa"/>
          </w:tcPr>
          <w:p w14:paraId="1C092833" w14:textId="77777777" w:rsidR="00370320" w:rsidRPr="00590C30" w:rsidRDefault="00370320" w:rsidP="004A6BF2">
            <w:pPr>
              <w:jc w:val="center"/>
            </w:pPr>
          </w:p>
        </w:tc>
        <w:tc>
          <w:tcPr>
            <w:tcW w:w="1008" w:type="dxa"/>
          </w:tcPr>
          <w:p w14:paraId="2657E3AD" w14:textId="77777777" w:rsidR="00370320" w:rsidRPr="00590C30" w:rsidRDefault="00370320" w:rsidP="004A6BF2">
            <w:pPr>
              <w:jc w:val="center"/>
            </w:pPr>
          </w:p>
        </w:tc>
        <w:tc>
          <w:tcPr>
            <w:tcW w:w="1008" w:type="dxa"/>
          </w:tcPr>
          <w:p w14:paraId="14C631B3" w14:textId="77777777" w:rsidR="00370320" w:rsidRPr="00590C30" w:rsidRDefault="00370320" w:rsidP="004A6BF2">
            <w:pPr>
              <w:jc w:val="center"/>
            </w:pPr>
            <w:r>
              <w:t>5.+6</w:t>
            </w:r>
          </w:p>
        </w:tc>
        <w:tc>
          <w:tcPr>
            <w:tcW w:w="1008" w:type="dxa"/>
          </w:tcPr>
          <w:p w14:paraId="126D6F4E" w14:textId="77777777" w:rsidR="00370320" w:rsidRPr="00590C30" w:rsidRDefault="00370320" w:rsidP="004A6BF2">
            <w:pPr>
              <w:jc w:val="center"/>
            </w:pPr>
          </w:p>
        </w:tc>
        <w:tc>
          <w:tcPr>
            <w:tcW w:w="1008" w:type="dxa"/>
          </w:tcPr>
          <w:p w14:paraId="0B53BD8F" w14:textId="77777777" w:rsidR="00370320" w:rsidRPr="00590C30" w:rsidRDefault="00370320" w:rsidP="004A6BF2">
            <w:pPr>
              <w:jc w:val="center"/>
            </w:pPr>
            <w:r>
              <w:t>3.+6</w:t>
            </w:r>
          </w:p>
        </w:tc>
        <w:tc>
          <w:tcPr>
            <w:tcW w:w="1008" w:type="dxa"/>
          </w:tcPr>
          <w:p w14:paraId="269BCF99" w14:textId="77777777" w:rsidR="00370320" w:rsidRPr="00590C30" w:rsidRDefault="00370320" w:rsidP="004A6BF2">
            <w:pPr>
              <w:jc w:val="center"/>
            </w:pPr>
            <w:r>
              <w:t>.003</w:t>
            </w:r>
          </w:p>
        </w:tc>
        <w:tc>
          <w:tcPr>
            <w:tcW w:w="1008" w:type="dxa"/>
          </w:tcPr>
          <w:p w14:paraId="4277E059" w14:textId="77777777" w:rsidR="00370320" w:rsidRPr="00590C30" w:rsidRDefault="00370320" w:rsidP="004A6BF2">
            <w:pPr>
              <w:jc w:val="center"/>
            </w:pPr>
            <w:r>
              <w:t>20.-5</w:t>
            </w:r>
          </w:p>
        </w:tc>
        <w:tc>
          <w:tcPr>
            <w:tcW w:w="1008" w:type="dxa"/>
          </w:tcPr>
          <w:p w14:paraId="0BE67FEA" w14:textId="77777777" w:rsidR="00370320" w:rsidRPr="00590C30" w:rsidRDefault="00370320" w:rsidP="004A6BF2">
            <w:r>
              <w:t>+MATL03</w:t>
            </w:r>
          </w:p>
        </w:tc>
      </w:tr>
      <w:tr w:rsidR="00370320" w:rsidRPr="00590C30" w14:paraId="710E3708" w14:textId="77777777" w:rsidTr="004A6BF2">
        <w:tc>
          <w:tcPr>
            <w:tcW w:w="1008" w:type="dxa"/>
          </w:tcPr>
          <w:p w14:paraId="59707925" w14:textId="77777777" w:rsidR="00370320" w:rsidRDefault="00370320" w:rsidP="004A6BF2">
            <w:r>
              <w:t>+MATL03</w:t>
            </w:r>
          </w:p>
        </w:tc>
        <w:tc>
          <w:tcPr>
            <w:tcW w:w="1008" w:type="dxa"/>
          </w:tcPr>
          <w:p w14:paraId="4AE47075" w14:textId="77777777" w:rsidR="00370320" w:rsidRPr="00590C30" w:rsidRDefault="00370320" w:rsidP="004A6BF2">
            <w:pPr>
              <w:jc w:val="center"/>
            </w:pPr>
            <w:r>
              <w:t>22.-5</w:t>
            </w:r>
          </w:p>
        </w:tc>
        <w:tc>
          <w:tcPr>
            <w:tcW w:w="1008" w:type="dxa"/>
          </w:tcPr>
          <w:p w14:paraId="38BB278C" w14:textId="77777777" w:rsidR="00370320" w:rsidRPr="00590C30" w:rsidRDefault="00370320" w:rsidP="004A6BF2">
            <w:pPr>
              <w:jc w:val="center"/>
            </w:pPr>
            <w:r>
              <w:t>18.-5</w:t>
            </w:r>
          </w:p>
        </w:tc>
        <w:tc>
          <w:tcPr>
            <w:tcW w:w="1008" w:type="dxa"/>
          </w:tcPr>
          <w:p w14:paraId="7EE9070A" w14:textId="77777777" w:rsidR="00370320" w:rsidRPr="00590C30" w:rsidRDefault="00370320" w:rsidP="004A6BF2">
            <w:pPr>
              <w:jc w:val="center"/>
            </w:pPr>
          </w:p>
        </w:tc>
        <w:tc>
          <w:tcPr>
            <w:tcW w:w="1008" w:type="dxa"/>
          </w:tcPr>
          <w:p w14:paraId="4CBFFB06" w14:textId="77777777" w:rsidR="00370320" w:rsidRPr="00590C30" w:rsidRDefault="00370320" w:rsidP="004A6BF2">
            <w:pPr>
              <w:jc w:val="center"/>
            </w:pPr>
          </w:p>
        </w:tc>
        <w:tc>
          <w:tcPr>
            <w:tcW w:w="1008" w:type="dxa"/>
          </w:tcPr>
          <w:p w14:paraId="7C0E00B3" w14:textId="77777777" w:rsidR="00370320" w:rsidRPr="00590C30" w:rsidRDefault="00370320" w:rsidP="004A6BF2">
            <w:pPr>
              <w:jc w:val="center"/>
            </w:pPr>
          </w:p>
        </w:tc>
        <w:tc>
          <w:tcPr>
            <w:tcW w:w="1008" w:type="dxa"/>
          </w:tcPr>
          <w:p w14:paraId="403DC5F8" w14:textId="77777777" w:rsidR="00370320" w:rsidRPr="00590C30" w:rsidRDefault="00370320" w:rsidP="004A6BF2">
            <w:pPr>
              <w:jc w:val="center"/>
            </w:pPr>
          </w:p>
        </w:tc>
        <w:tc>
          <w:tcPr>
            <w:tcW w:w="1008" w:type="dxa"/>
          </w:tcPr>
          <w:p w14:paraId="1CE08726" w14:textId="77777777" w:rsidR="00370320" w:rsidRPr="00590C30" w:rsidRDefault="00370320" w:rsidP="004A6BF2">
            <w:pPr>
              <w:jc w:val="center"/>
            </w:pPr>
          </w:p>
        </w:tc>
        <w:tc>
          <w:tcPr>
            <w:tcW w:w="1008" w:type="dxa"/>
          </w:tcPr>
          <w:p w14:paraId="6CAD7E4A" w14:textId="77777777" w:rsidR="00370320" w:rsidRPr="00590C30" w:rsidRDefault="00370320" w:rsidP="004A6BF2">
            <w:pPr>
              <w:jc w:val="center"/>
            </w:pPr>
          </w:p>
        </w:tc>
        <w:tc>
          <w:tcPr>
            <w:tcW w:w="1008" w:type="dxa"/>
          </w:tcPr>
          <w:p w14:paraId="56D2D3A5" w14:textId="77777777" w:rsidR="00370320" w:rsidRPr="00590C30" w:rsidRDefault="00370320" w:rsidP="004A6BF2"/>
        </w:tc>
      </w:tr>
    </w:tbl>
    <w:p w14:paraId="496222CB" w14:textId="77777777" w:rsidR="00370320" w:rsidRPr="00590C30" w:rsidRDefault="00370320" w:rsidP="00370320"/>
    <w:p w14:paraId="5750F75E" w14:textId="2F2782A8" w:rsidR="00370320" w:rsidRPr="00590C30" w:rsidRDefault="00370320" w:rsidP="00370320">
      <w:r w:rsidRPr="00590C30">
        <w:rPr>
          <w:sz w:val="22"/>
          <w:u w:val="single"/>
        </w:rPr>
        <w:t>Data Description:</w:t>
      </w:r>
    </w:p>
    <w:tbl>
      <w:tblPr>
        <w:tblW w:w="10080" w:type="dxa"/>
        <w:tblLayout w:type="fixed"/>
        <w:tblLook w:val="0000" w:firstRow="0" w:lastRow="0" w:firstColumn="0" w:lastColumn="0" w:noHBand="0" w:noVBand="0"/>
      </w:tblPr>
      <w:tblGrid>
        <w:gridCol w:w="1080"/>
        <w:gridCol w:w="5760"/>
        <w:gridCol w:w="1800"/>
        <w:gridCol w:w="1440"/>
      </w:tblGrid>
      <w:tr w:rsidR="00370320" w:rsidRPr="00590C30" w14:paraId="6EF99A50" w14:textId="77777777" w:rsidTr="004A6BF2">
        <w:tc>
          <w:tcPr>
            <w:tcW w:w="1080" w:type="dxa"/>
          </w:tcPr>
          <w:p w14:paraId="582EB387" w14:textId="77777777" w:rsidR="00370320" w:rsidRPr="00590C30" w:rsidRDefault="00370320" w:rsidP="004A6BF2">
            <w:pPr>
              <w:jc w:val="center"/>
            </w:pPr>
            <w:r w:rsidRPr="00590C30">
              <w:lastRenderedPageBreak/>
              <w:t>Field</w:t>
            </w:r>
          </w:p>
        </w:tc>
        <w:tc>
          <w:tcPr>
            <w:tcW w:w="5760" w:type="dxa"/>
          </w:tcPr>
          <w:p w14:paraId="12AA2ED8" w14:textId="77777777" w:rsidR="00370320" w:rsidRPr="00590C30" w:rsidRDefault="00370320" w:rsidP="004A6BF2">
            <w:r w:rsidRPr="00590C30">
              <w:t>Contents</w:t>
            </w:r>
          </w:p>
        </w:tc>
        <w:tc>
          <w:tcPr>
            <w:tcW w:w="1800" w:type="dxa"/>
          </w:tcPr>
          <w:p w14:paraId="25D3BE0E" w14:textId="77777777" w:rsidR="00370320" w:rsidRPr="00590C30" w:rsidRDefault="00370320" w:rsidP="004A6BF2">
            <w:pPr>
              <w:jc w:val="center"/>
            </w:pPr>
            <w:r w:rsidRPr="00590C30">
              <w:t>Type</w:t>
            </w:r>
          </w:p>
        </w:tc>
        <w:tc>
          <w:tcPr>
            <w:tcW w:w="1440" w:type="dxa"/>
          </w:tcPr>
          <w:p w14:paraId="472EF1A8" w14:textId="77777777" w:rsidR="00370320" w:rsidRPr="00590C30" w:rsidRDefault="00370320" w:rsidP="004A6BF2">
            <w:pPr>
              <w:jc w:val="center"/>
            </w:pPr>
            <w:r w:rsidRPr="00590C30">
              <w:t>Default</w:t>
            </w:r>
          </w:p>
        </w:tc>
      </w:tr>
      <w:tr w:rsidR="00370320" w:rsidRPr="00590C30" w14:paraId="4437623E" w14:textId="77777777" w:rsidTr="004A6BF2">
        <w:trPr>
          <w:trHeight w:hRule="exact" w:val="120"/>
        </w:trPr>
        <w:tc>
          <w:tcPr>
            <w:tcW w:w="1080" w:type="dxa"/>
          </w:tcPr>
          <w:p w14:paraId="78A1D88F" w14:textId="77777777" w:rsidR="00370320" w:rsidRPr="00590C30" w:rsidRDefault="00370320" w:rsidP="004A6BF2">
            <w:pPr>
              <w:jc w:val="center"/>
            </w:pPr>
          </w:p>
        </w:tc>
        <w:tc>
          <w:tcPr>
            <w:tcW w:w="5760" w:type="dxa"/>
          </w:tcPr>
          <w:p w14:paraId="73FDDC8F" w14:textId="77777777" w:rsidR="00370320" w:rsidRPr="00590C30" w:rsidRDefault="00370320" w:rsidP="004A6BF2"/>
        </w:tc>
        <w:tc>
          <w:tcPr>
            <w:tcW w:w="1800" w:type="dxa"/>
          </w:tcPr>
          <w:p w14:paraId="6D034877" w14:textId="77777777" w:rsidR="00370320" w:rsidRPr="00590C30" w:rsidRDefault="00370320" w:rsidP="004A6BF2">
            <w:pPr>
              <w:jc w:val="center"/>
            </w:pPr>
          </w:p>
        </w:tc>
        <w:tc>
          <w:tcPr>
            <w:tcW w:w="1440" w:type="dxa"/>
          </w:tcPr>
          <w:p w14:paraId="31FFFA70" w14:textId="77777777" w:rsidR="00370320" w:rsidRPr="00590C30" w:rsidRDefault="00370320" w:rsidP="004A6BF2">
            <w:pPr>
              <w:jc w:val="center"/>
            </w:pPr>
          </w:p>
        </w:tc>
      </w:tr>
      <w:tr w:rsidR="00370320" w:rsidRPr="00590C30" w14:paraId="379034D0" w14:textId="77777777" w:rsidTr="004A6BF2">
        <w:tc>
          <w:tcPr>
            <w:tcW w:w="1080" w:type="dxa"/>
          </w:tcPr>
          <w:p w14:paraId="1BC0D046" w14:textId="77777777" w:rsidR="00370320" w:rsidRPr="00590C30" w:rsidRDefault="00370320" w:rsidP="004A6BF2">
            <w:pPr>
              <w:jc w:val="center"/>
            </w:pPr>
            <w:r w:rsidRPr="00590C30">
              <w:t>MID</w:t>
            </w:r>
          </w:p>
        </w:tc>
        <w:tc>
          <w:tcPr>
            <w:tcW w:w="5760" w:type="dxa"/>
          </w:tcPr>
          <w:p w14:paraId="4F02C88C" w14:textId="77777777" w:rsidR="00370320" w:rsidRPr="00590C30" w:rsidRDefault="00370320" w:rsidP="004A6BF2">
            <w:r w:rsidRPr="00590C30">
              <w:t>Material ID number</w:t>
            </w:r>
          </w:p>
        </w:tc>
        <w:tc>
          <w:tcPr>
            <w:tcW w:w="1800" w:type="dxa"/>
          </w:tcPr>
          <w:p w14:paraId="38D488C3" w14:textId="77777777" w:rsidR="00370320" w:rsidRPr="00590C30" w:rsidRDefault="00370320" w:rsidP="004A6BF2">
            <w:pPr>
              <w:jc w:val="center"/>
            </w:pPr>
            <w:r w:rsidRPr="00590C30">
              <w:t>Integer &gt; 0</w:t>
            </w:r>
          </w:p>
        </w:tc>
        <w:tc>
          <w:tcPr>
            <w:tcW w:w="1440" w:type="dxa"/>
          </w:tcPr>
          <w:p w14:paraId="4C8F7BE1" w14:textId="77777777" w:rsidR="00370320" w:rsidRPr="00590C30" w:rsidRDefault="00370320" w:rsidP="004A6BF2">
            <w:pPr>
              <w:jc w:val="center"/>
            </w:pPr>
            <w:r w:rsidRPr="00590C30">
              <w:t>None</w:t>
            </w:r>
          </w:p>
        </w:tc>
      </w:tr>
      <w:tr w:rsidR="00370320" w:rsidRPr="00590C30" w14:paraId="4F3565B5" w14:textId="77777777" w:rsidTr="004A6BF2">
        <w:trPr>
          <w:trHeight w:hRule="exact" w:val="120"/>
        </w:trPr>
        <w:tc>
          <w:tcPr>
            <w:tcW w:w="1080" w:type="dxa"/>
          </w:tcPr>
          <w:p w14:paraId="3246F3BE" w14:textId="77777777" w:rsidR="00370320" w:rsidRPr="00590C30" w:rsidRDefault="00370320" w:rsidP="004A6BF2">
            <w:pPr>
              <w:jc w:val="center"/>
            </w:pPr>
          </w:p>
        </w:tc>
        <w:tc>
          <w:tcPr>
            <w:tcW w:w="5760" w:type="dxa"/>
          </w:tcPr>
          <w:p w14:paraId="6701943E" w14:textId="77777777" w:rsidR="00370320" w:rsidRPr="00590C30" w:rsidRDefault="00370320" w:rsidP="004A6BF2"/>
        </w:tc>
        <w:tc>
          <w:tcPr>
            <w:tcW w:w="1800" w:type="dxa"/>
          </w:tcPr>
          <w:p w14:paraId="42A0EEA8" w14:textId="77777777" w:rsidR="00370320" w:rsidRPr="00590C30" w:rsidRDefault="00370320" w:rsidP="004A6BF2">
            <w:pPr>
              <w:jc w:val="center"/>
            </w:pPr>
          </w:p>
        </w:tc>
        <w:tc>
          <w:tcPr>
            <w:tcW w:w="1440" w:type="dxa"/>
          </w:tcPr>
          <w:p w14:paraId="32F07E98" w14:textId="77777777" w:rsidR="00370320" w:rsidRPr="00590C30" w:rsidRDefault="00370320" w:rsidP="004A6BF2">
            <w:pPr>
              <w:jc w:val="center"/>
            </w:pPr>
          </w:p>
        </w:tc>
      </w:tr>
      <w:tr w:rsidR="00370320" w:rsidRPr="00590C30" w14:paraId="2D7CAD94" w14:textId="77777777" w:rsidTr="004A6BF2">
        <w:tc>
          <w:tcPr>
            <w:tcW w:w="1080" w:type="dxa"/>
          </w:tcPr>
          <w:p w14:paraId="4E8BBE73" w14:textId="77777777" w:rsidR="00370320" w:rsidRPr="00590C30" w:rsidRDefault="00370320" w:rsidP="004A6BF2">
            <w:pPr>
              <w:jc w:val="center"/>
            </w:pPr>
            <w:r>
              <w:t>Gij</w:t>
            </w:r>
          </w:p>
        </w:tc>
        <w:tc>
          <w:tcPr>
            <w:tcW w:w="5760" w:type="dxa"/>
          </w:tcPr>
          <w:p w14:paraId="6216189E" w14:textId="77777777" w:rsidR="00370320" w:rsidRPr="00590C30" w:rsidRDefault="00370320" w:rsidP="004A6BF2">
            <w:r>
              <w:t>Elements of the 6x6 material matrix</w:t>
            </w:r>
          </w:p>
        </w:tc>
        <w:tc>
          <w:tcPr>
            <w:tcW w:w="1800" w:type="dxa"/>
          </w:tcPr>
          <w:p w14:paraId="04BB533F" w14:textId="77777777" w:rsidR="00370320" w:rsidRPr="00590C30" w:rsidRDefault="00370320" w:rsidP="004A6BF2">
            <w:pPr>
              <w:jc w:val="center"/>
            </w:pPr>
            <w:r w:rsidRPr="00590C30">
              <w:t>Real &gt; 0.</w:t>
            </w:r>
          </w:p>
        </w:tc>
        <w:tc>
          <w:tcPr>
            <w:tcW w:w="1440" w:type="dxa"/>
          </w:tcPr>
          <w:p w14:paraId="2175564E" w14:textId="77777777" w:rsidR="00370320" w:rsidRPr="00590C30" w:rsidRDefault="00370320" w:rsidP="004A6BF2">
            <w:pPr>
              <w:jc w:val="center"/>
            </w:pPr>
            <w:r>
              <w:t>0.</w:t>
            </w:r>
          </w:p>
        </w:tc>
      </w:tr>
      <w:tr w:rsidR="00370320" w:rsidRPr="00590C30" w14:paraId="32AC6AC0" w14:textId="77777777" w:rsidTr="004A6BF2">
        <w:trPr>
          <w:trHeight w:hRule="exact" w:val="120"/>
        </w:trPr>
        <w:tc>
          <w:tcPr>
            <w:tcW w:w="1080" w:type="dxa"/>
          </w:tcPr>
          <w:p w14:paraId="231BC5EF" w14:textId="77777777" w:rsidR="00370320" w:rsidRPr="00590C30" w:rsidRDefault="00370320" w:rsidP="004A6BF2">
            <w:pPr>
              <w:jc w:val="center"/>
            </w:pPr>
          </w:p>
        </w:tc>
        <w:tc>
          <w:tcPr>
            <w:tcW w:w="5760" w:type="dxa"/>
          </w:tcPr>
          <w:p w14:paraId="7B851A04" w14:textId="77777777" w:rsidR="00370320" w:rsidRPr="00590C30" w:rsidRDefault="00370320" w:rsidP="004A6BF2"/>
        </w:tc>
        <w:tc>
          <w:tcPr>
            <w:tcW w:w="1800" w:type="dxa"/>
          </w:tcPr>
          <w:p w14:paraId="3C44147F" w14:textId="77777777" w:rsidR="00370320" w:rsidRPr="00590C30" w:rsidRDefault="00370320" w:rsidP="004A6BF2">
            <w:pPr>
              <w:jc w:val="center"/>
            </w:pPr>
          </w:p>
        </w:tc>
        <w:tc>
          <w:tcPr>
            <w:tcW w:w="1440" w:type="dxa"/>
          </w:tcPr>
          <w:p w14:paraId="1AD32E85" w14:textId="77777777" w:rsidR="00370320" w:rsidRPr="00590C30" w:rsidRDefault="00370320" w:rsidP="004A6BF2">
            <w:pPr>
              <w:jc w:val="center"/>
            </w:pPr>
          </w:p>
        </w:tc>
      </w:tr>
      <w:tr w:rsidR="00370320" w:rsidRPr="00590C30" w14:paraId="1B6C6F45" w14:textId="77777777" w:rsidTr="004A6BF2">
        <w:tc>
          <w:tcPr>
            <w:tcW w:w="1080" w:type="dxa"/>
          </w:tcPr>
          <w:p w14:paraId="1B8817B3" w14:textId="77777777" w:rsidR="00370320" w:rsidRPr="00590C30" w:rsidRDefault="00370320" w:rsidP="004A6BF2">
            <w:pPr>
              <w:jc w:val="center"/>
            </w:pPr>
            <w:r w:rsidRPr="00590C30">
              <w:t>RHO</w:t>
            </w:r>
          </w:p>
        </w:tc>
        <w:tc>
          <w:tcPr>
            <w:tcW w:w="5760" w:type="dxa"/>
          </w:tcPr>
          <w:p w14:paraId="4F020099" w14:textId="77777777" w:rsidR="00370320" w:rsidRPr="00590C30" w:rsidRDefault="00370320" w:rsidP="004A6BF2">
            <w:r w:rsidRPr="00590C30">
              <w:t>Material mass density</w:t>
            </w:r>
          </w:p>
        </w:tc>
        <w:tc>
          <w:tcPr>
            <w:tcW w:w="1800" w:type="dxa"/>
          </w:tcPr>
          <w:p w14:paraId="1ADDCDDE" w14:textId="77777777" w:rsidR="00370320" w:rsidRPr="00590C30" w:rsidRDefault="00370320" w:rsidP="004A6BF2">
            <w:pPr>
              <w:jc w:val="center"/>
            </w:pPr>
            <w:r w:rsidRPr="00590C30">
              <w:t>Real &gt;</w:t>
            </w:r>
            <w:r>
              <w:t>=</w:t>
            </w:r>
            <w:r w:rsidRPr="00590C30">
              <w:t xml:space="preserve"> 0.</w:t>
            </w:r>
          </w:p>
        </w:tc>
        <w:tc>
          <w:tcPr>
            <w:tcW w:w="1440" w:type="dxa"/>
          </w:tcPr>
          <w:p w14:paraId="4A2F80C9" w14:textId="77777777" w:rsidR="00370320" w:rsidRPr="00590C30" w:rsidRDefault="00370320" w:rsidP="004A6BF2">
            <w:pPr>
              <w:jc w:val="center"/>
            </w:pPr>
            <w:r w:rsidRPr="00590C30">
              <w:t>0.</w:t>
            </w:r>
          </w:p>
        </w:tc>
      </w:tr>
      <w:tr w:rsidR="00370320" w:rsidRPr="00590C30" w14:paraId="37EFF4A7" w14:textId="77777777" w:rsidTr="004A6BF2">
        <w:trPr>
          <w:trHeight w:hRule="exact" w:val="120"/>
        </w:trPr>
        <w:tc>
          <w:tcPr>
            <w:tcW w:w="1080" w:type="dxa"/>
          </w:tcPr>
          <w:p w14:paraId="29F57226" w14:textId="77777777" w:rsidR="00370320" w:rsidRPr="00590C30" w:rsidRDefault="00370320" w:rsidP="004A6BF2">
            <w:pPr>
              <w:jc w:val="center"/>
            </w:pPr>
          </w:p>
        </w:tc>
        <w:tc>
          <w:tcPr>
            <w:tcW w:w="5760" w:type="dxa"/>
          </w:tcPr>
          <w:p w14:paraId="4828EB9A" w14:textId="77777777" w:rsidR="00370320" w:rsidRPr="00590C30" w:rsidRDefault="00370320" w:rsidP="004A6BF2"/>
        </w:tc>
        <w:tc>
          <w:tcPr>
            <w:tcW w:w="1800" w:type="dxa"/>
          </w:tcPr>
          <w:p w14:paraId="64E35DF1" w14:textId="77777777" w:rsidR="00370320" w:rsidRPr="00590C30" w:rsidRDefault="00370320" w:rsidP="004A6BF2">
            <w:pPr>
              <w:jc w:val="center"/>
            </w:pPr>
          </w:p>
        </w:tc>
        <w:tc>
          <w:tcPr>
            <w:tcW w:w="1440" w:type="dxa"/>
          </w:tcPr>
          <w:p w14:paraId="0197CF14" w14:textId="77777777" w:rsidR="00370320" w:rsidRPr="00590C30" w:rsidRDefault="00370320" w:rsidP="004A6BF2">
            <w:pPr>
              <w:jc w:val="center"/>
            </w:pPr>
          </w:p>
        </w:tc>
      </w:tr>
      <w:tr w:rsidR="00370320" w:rsidRPr="00590C30" w14:paraId="78691F4E" w14:textId="77777777" w:rsidTr="004A6BF2">
        <w:tc>
          <w:tcPr>
            <w:tcW w:w="1080" w:type="dxa"/>
          </w:tcPr>
          <w:p w14:paraId="0B8981F7" w14:textId="77777777" w:rsidR="00370320" w:rsidRPr="00590C30" w:rsidRDefault="00370320" w:rsidP="004A6BF2">
            <w:pPr>
              <w:jc w:val="center"/>
            </w:pPr>
            <w:r>
              <w:t>AI</w:t>
            </w:r>
          </w:p>
        </w:tc>
        <w:tc>
          <w:tcPr>
            <w:tcW w:w="5760" w:type="dxa"/>
          </w:tcPr>
          <w:p w14:paraId="354B90C3" w14:textId="77777777" w:rsidR="00370320" w:rsidRPr="00590C30" w:rsidRDefault="00370320" w:rsidP="004A6BF2">
            <w:r w:rsidRPr="00590C30">
              <w:t>Coefficient</w:t>
            </w:r>
            <w:r>
              <w:t>s</w:t>
            </w:r>
            <w:r w:rsidRPr="00590C30">
              <w:t xml:space="preserve"> of thermal expansion</w:t>
            </w:r>
          </w:p>
        </w:tc>
        <w:tc>
          <w:tcPr>
            <w:tcW w:w="1800" w:type="dxa"/>
          </w:tcPr>
          <w:p w14:paraId="2EFD4CE0" w14:textId="77777777" w:rsidR="00370320" w:rsidRPr="00590C30" w:rsidRDefault="00370320" w:rsidP="004A6BF2">
            <w:pPr>
              <w:jc w:val="center"/>
            </w:pPr>
            <w:r w:rsidRPr="00590C30">
              <w:t>Real &gt;</w:t>
            </w:r>
            <w:r>
              <w:t>=</w:t>
            </w:r>
            <w:r w:rsidRPr="00590C30">
              <w:t xml:space="preserve"> 0.</w:t>
            </w:r>
          </w:p>
        </w:tc>
        <w:tc>
          <w:tcPr>
            <w:tcW w:w="1440" w:type="dxa"/>
          </w:tcPr>
          <w:p w14:paraId="467B0484" w14:textId="77777777" w:rsidR="00370320" w:rsidRPr="00590C30" w:rsidRDefault="00370320" w:rsidP="004A6BF2">
            <w:pPr>
              <w:jc w:val="center"/>
            </w:pPr>
            <w:r w:rsidRPr="00590C30">
              <w:t>0.</w:t>
            </w:r>
          </w:p>
        </w:tc>
      </w:tr>
      <w:tr w:rsidR="00370320" w:rsidRPr="00590C30" w14:paraId="39EE2126" w14:textId="77777777" w:rsidTr="004A6BF2">
        <w:trPr>
          <w:trHeight w:hRule="exact" w:val="120"/>
        </w:trPr>
        <w:tc>
          <w:tcPr>
            <w:tcW w:w="1080" w:type="dxa"/>
          </w:tcPr>
          <w:p w14:paraId="73E2EDFE" w14:textId="77777777" w:rsidR="00370320" w:rsidRPr="00590C30" w:rsidRDefault="00370320" w:rsidP="004A6BF2">
            <w:pPr>
              <w:jc w:val="center"/>
            </w:pPr>
          </w:p>
        </w:tc>
        <w:tc>
          <w:tcPr>
            <w:tcW w:w="5760" w:type="dxa"/>
          </w:tcPr>
          <w:p w14:paraId="63D11073" w14:textId="77777777" w:rsidR="00370320" w:rsidRPr="00590C30" w:rsidRDefault="00370320" w:rsidP="004A6BF2"/>
        </w:tc>
        <w:tc>
          <w:tcPr>
            <w:tcW w:w="1800" w:type="dxa"/>
          </w:tcPr>
          <w:p w14:paraId="6670EA43" w14:textId="77777777" w:rsidR="00370320" w:rsidRPr="00590C30" w:rsidRDefault="00370320" w:rsidP="004A6BF2">
            <w:pPr>
              <w:jc w:val="center"/>
            </w:pPr>
          </w:p>
        </w:tc>
        <w:tc>
          <w:tcPr>
            <w:tcW w:w="1440" w:type="dxa"/>
          </w:tcPr>
          <w:p w14:paraId="14D7E80E" w14:textId="77777777" w:rsidR="00370320" w:rsidRPr="00590C30" w:rsidRDefault="00370320" w:rsidP="004A6BF2">
            <w:pPr>
              <w:jc w:val="center"/>
            </w:pPr>
          </w:p>
        </w:tc>
      </w:tr>
      <w:tr w:rsidR="00370320" w:rsidRPr="00590C30" w14:paraId="5121107D" w14:textId="77777777" w:rsidTr="004A6BF2">
        <w:tc>
          <w:tcPr>
            <w:tcW w:w="1080" w:type="dxa"/>
          </w:tcPr>
          <w:p w14:paraId="7F7A9441" w14:textId="77777777" w:rsidR="00370320" w:rsidRPr="00590C30" w:rsidRDefault="00370320" w:rsidP="004A6BF2">
            <w:pPr>
              <w:jc w:val="center"/>
            </w:pPr>
            <w:r w:rsidRPr="00590C30">
              <w:t>TREF</w:t>
            </w:r>
          </w:p>
        </w:tc>
        <w:tc>
          <w:tcPr>
            <w:tcW w:w="5760" w:type="dxa"/>
          </w:tcPr>
          <w:p w14:paraId="1C967F92" w14:textId="77777777" w:rsidR="00370320" w:rsidRPr="00590C30" w:rsidRDefault="00370320" w:rsidP="004A6BF2">
            <w:r w:rsidRPr="00590C30">
              <w:t>Reference temperatu</w:t>
            </w:r>
            <w:r>
              <w:t>r</w:t>
            </w:r>
            <w:r w:rsidRPr="00590C30">
              <w:t>e</w:t>
            </w:r>
          </w:p>
        </w:tc>
        <w:tc>
          <w:tcPr>
            <w:tcW w:w="1800" w:type="dxa"/>
          </w:tcPr>
          <w:p w14:paraId="54A8C48D" w14:textId="77777777" w:rsidR="00370320" w:rsidRPr="00590C30" w:rsidRDefault="00370320" w:rsidP="004A6BF2">
            <w:pPr>
              <w:jc w:val="center"/>
            </w:pPr>
            <w:r w:rsidRPr="00590C30">
              <w:t>Real</w:t>
            </w:r>
          </w:p>
        </w:tc>
        <w:tc>
          <w:tcPr>
            <w:tcW w:w="1440" w:type="dxa"/>
          </w:tcPr>
          <w:p w14:paraId="69893E1F" w14:textId="77777777" w:rsidR="00370320" w:rsidRPr="00590C30" w:rsidRDefault="00370320" w:rsidP="004A6BF2">
            <w:pPr>
              <w:jc w:val="center"/>
            </w:pPr>
            <w:r w:rsidRPr="00590C30">
              <w:t>0.</w:t>
            </w:r>
          </w:p>
        </w:tc>
      </w:tr>
      <w:tr w:rsidR="00370320" w:rsidRPr="00590C30" w14:paraId="3556E9BF" w14:textId="77777777" w:rsidTr="004A6BF2">
        <w:trPr>
          <w:trHeight w:hRule="exact" w:val="120"/>
        </w:trPr>
        <w:tc>
          <w:tcPr>
            <w:tcW w:w="1080" w:type="dxa"/>
          </w:tcPr>
          <w:p w14:paraId="7C827475" w14:textId="77777777" w:rsidR="00370320" w:rsidRPr="00590C30" w:rsidRDefault="00370320" w:rsidP="004A6BF2">
            <w:pPr>
              <w:jc w:val="center"/>
            </w:pPr>
          </w:p>
        </w:tc>
        <w:tc>
          <w:tcPr>
            <w:tcW w:w="5760" w:type="dxa"/>
          </w:tcPr>
          <w:p w14:paraId="33BA9FAB" w14:textId="77777777" w:rsidR="00370320" w:rsidRPr="00590C30" w:rsidRDefault="00370320" w:rsidP="004A6BF2"/>
        </w:tc>
        <w:tc>
          <w:tcPr>
            <w:tcW w:w="1800" w:type="dxa"/>
          </w:tcPr>
          <w:p w14:paraId="198C4402" w14:textId="77777777" w:rsidR="00370320" w:rsidRPr="00590C30" w:rsidRDefault="00370320" w:rsidP="004A6BF2">
            <w:pPr>
              <w:jc w:val="center"/>
            </w:pPr>
          </w:p>
        </w:tc>
        <w:tc>
          <w:tcPr>
            <w:tcW w:w="1440" w:type="dxa"/>
          </w:tcPr>
          <w:p w14:paraId="3519AEE2" w14:textId="77777777" w:rsidR="00370320" w:rsidRPr="00590C30" w:rsidRDefault="00370320" w:rsidP="004A6BF2">
            <w:pPr>
              <w:jc w:val="center"/>
            </w:pPr>
          </w:p>
        </w:tc>
      </w:tr>
      <w:tr w:rsidR="00370320" w:rsidRPr="00590C30" w14:paraId="2A02A1F9" w14:textId="77777777" w:rsidTr="004A6BF2">
        <w:tc>
          <w:tcPr>
            <w:tcW w:w="1080" w:type="dxa"/>
          </w:tcPr>
          <w:p w14:paraId="62520F77" w14:textId="77777777" w:rsidR="00370320" w:rsidRPr="00590C30" w:rsidRDefault="00370320" w:rsidP="004A6BF2">
            <w:pPr>
              <w:jc w:val="center"/>
            </w:pPr>
            <w:r w:rsidRPr="00590C30">
              <w:t>GE</w:t>
            </w:r>
          </w:p>
        </w:tc>
        <w:tc>
          <w:tcPr>
            <w:tcW w:w="5760" w:type="dxa"/>
          </w:tcPr>
          <w:p w14:paraId="01282239" w14:textId="77777777" w:rsidR="00370320" w:rsidRPr="00590C30" w:rsidRDefault="00370320" w:rsidP="004A6BF2">
            <w:r w:rsidRPr="00590C30">
              <w:t>Damping coefficient</w:t>
            </w:r>
          </w:p>
        </w:tc>
        <w:tc>
          <w:tcPr>
            <w:tcW w:w="1800" w:type="dxa"/>
          </w:tcPr>
          <w:p w14:paraId="7BB59DF3" w14:textId="77777777" w:rsidR="00370320" w:rsidRPr="00590C30" w:rsidRDefault="00370320" w:rsidP="004A6BF2">
            <w:pPr>
              <w:jc w:val="center"/>
            </w:pPr>
            <w:r w:rsidRPr="00590C30">
              <w:t>Real &gt; 0.</w:t>
            </w:r>
          </w:p>
        </w:tc>
        <w:tc>
          <w:tcPr>
            <w:tcW w:w="1440" w:type="dxa"/>
          </w:tcPr>
          <w:p w14:paraId="01796ACB" w14:textId="77777777" w:rsidR="00370320" w:rsidRPr="00590C30" w:rsidRDefault="00370320" w:rsidP="004A6BF2">
            <w:pPr>
              <w:jc w:val="center"/>
            </w:pPr>
            <w:r w:rsidRPr="00590C30">
              <w:t>0.</w:t>
            </w:r>
          </w:p>
        </w:tc>
      </w:tr>
    </w:tbl>
    <w:p w14:paraId="420C9816" w14:textId="77777777" w:rsidR="00370320" w:rsidRPr="00590C30" w:rsidRDefault="00370320" w:rsidP="00370320"/>
    <w:p w14:paraId="66DE47ED" w14:textId="19CC4358" w:rsidR="00370320" w:rsidRPr="00E80610" w:rsidRDefault="00370320" w:rsidP="00F10A36">
      <w:pPr>
        <w:pStyle w:val="Remarks"/>
        <w:rPr>
          <w:u w:val="single"/>
        </w:rPr>
      </w:pPr>
      <w:r w:rsidRPr="00E80610">
        <w:rPr>
          <w:u w:val="single"/>
        </w:rPr>
        <w:t>Remarks:</w:t>
      </w:r>
    </w:p>
    <w:p w14:paraId="787A3539" w14:textId="77777777" w:rsidR="00370320" w:rsidRDefault="00370320" w:rsidP="00F10A36">
      <w:pPr>
        <w:pStyle w:val="Remarks"/>
      </w:pPr>
      <w:r w:rsidRPr="00590C30">
        <w:t>1.</w:t>
      </w:r>
      <w:r w:rsidRPr="00590C30">
        <w:tab/>
        <w:t>MID must be unique among all material property entries.</w:t>
      </w:r>
    </w:p>
    <w:p w14:paraId="7E23B787" w14:textId="77777777" w:rsidR="00370320" w:rsidRPr="00590C30" w:rsidRDefault="00370320" w:rsidP="00F10A36">
      <w:pPr>
        <w:pStyle w:val="Remarks"/>
      </w:pPr>
      <w:r>
        <w:t>2.</w:t>
      </w:r>
      <w:r>
        <w:tab/>
        <w:t>The first two continuation entries</w:t>
      </w:r>
      <w:r w:rsidRPr="00590C30">
        <w:t xml:space="preserve"> </w:t>
      </w:r>
      <w:r>
        <w:t>are</w:t>
      </w:r>
      <w:r w:rsidRPr="00590C30">
        <w:t xml:space="preserve"> required</w:t>
      </w:r>
      <w:r>
        <w:t xml:space="preserve"> but the third continuation entry is not required</w:t>
      </w:r>
      <w:r w:rsidRPr="00590C30">
        <w:t>.</w:t>
      </w:r>
    </w:p>
    <w:p w14:paraId="541F1715" w14:textId="77777777" w:rsidR="00370320" w:rsidRDefault="00370320" w:rsidP="00F10A36">
      <w:pPr>
        <w:pStyle w:val="Remarks"/>
      </w:pPr>
      <w:r>
        <w:t>3.</w:t>
      </w:r>
      <w:r>
        <w:tab/>
        <w:t>The Gij are the transformation of strains to stresses as in:</w:t>
      </w:r>
    </w:p>
    <w:p w14:paraId="78CDA388" w14:textId="77777777" w:rsidR="00370320" w:rsidRDefault="00370320" w:rsidP="00370320">
      <w:pPr>
        <w:pStyle w:val="MTDisplayEquation"/>
      </w:pPr>
      <w:r>
        <w:tab/>
      </w:r>
      <w:r w:rsidRPr="00AE6B55">
        <w:rPr>
          <w:position w:val="-92"/>
        </w:rPr>
        <w:object w:dxaOrig="4220" w:dyaOrig="1939" w14:anchorId="03FB091F">
          <v:shape id="_x0000_i1164" type="#_x0000_t75" style="width:210.4pt;height:96.8pt" o:ole="">
            <v:imagedata r:id="rId305" o:title=""/>
          </v:shape>
          <o:OLEObject Type="Embed" ProgID="Equation.DSMT4" ShapeID="_x0000_i1164" DrawAspect="Content" ObjectID="_1774705523" r:id="rId306"/>
        </w:object>
      </w:r>
    </w:p>
    <w:p w14:paraId="040786B4" w14:textId="77777777" w:rsidR="00370320" w:rsidRPr="00AE6B55" w:rsidRDefault="00370320" w:rsidP="00370320">
      <w:pPr>
        <w:rPr>
          <w:rFonts w:cs="Arial"/>
        </w:rPr>
      </w:pPr>
    </w:p>
    <w:p w14:paraId="2FC76941" w14:textId="77777777" w:rsidR="00370320" w:rsidRPr="002E696B" w:rsidRDefault="00370320" w:rsidP="004C6C23">
      <w:pPr>
        <w:pStyle w:val="Corner"/>
      </w:pPr>
      <w:r w:rsidRPr="002F396F">
        <w:br w:type="page"/>
      </w:r>
      <w:bookmarkStart w:id="2393" w:name="_Toc27121619"/>
      <w:bookmarkStart w:id="2394" w:name="_Toc27121723"/>
      <w:bookmarkStart w:id="2395" w:name="_Toc27196903"/>
      <w:bookmarkStart w:id="2396" w:name="_Toc27197008"/>
      <w:bookmarkStart w:id="2397" w:name="_Toc27198279"/>
      <w:bookmarkStart w:id="2398" w:name="_Toc27202801"/>
      <w:bookmarkStart w:id="2399" w:name="_Toc27206259"/>
      <w:bookmarkStart w:id="2400" w:name="_Toc27206364"/>
      <w:bookmarkStart w:id="2401" w:name="_Toc27217272"/>
      <w:bookmarkStart w:id="2402" w:name="_Toc27217377"/>
      <w:bookmarkStart w:id="2403" w:name="_Toc27217481"/>
      <w:bookmarkStart w:id="2404" w:name="_Toc27217854"/>
      <w:bookmarkStart w:id="2405" w:name="_Toc27217958"/>
      <w:bookmarkStart w:id="2406" w:name="_Toc27296363"/>
      <w:bookmarkStart w:id="2407" w:name="_Toc27393871"/>
      <w:bookmarkStart w:id="2408" w:name="_Toc27479887"/>
      <w:bookmarkStart w:id="2409" w:name="_Toc27717266"/>
      <w:r w:rsidRPr="002E696B">
        <w:lastRenderedPageBreak/>
        <w:t>MOMENT</w:t>
      </w:r>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p>
    <w:p w14:paraId="5DE2362F" w14:textId="77777777" w:rsidR="00370320" w:rsidRPr="007E3809" w:rsidRDefault="00370320" w:rsidP="008472B7">
      <w:pPr>
        <w:pStyle w:val="Heading2"/>
      </w:pPr>
      <w:bookmarkStart w:id="2410" w:name="_Toc28327063"/>
      <w:bookmarkStart w:id="2411" w:name="_Toc28600394"/>
      <w:bookmarkStart w:id="2412" w:name="_Toc164034515"/>
      <w:r>
        <w:t>MOMENT</w:t>
      </w:r>
      <w:bookmarkEnd w:id="2410"/>
      <w:bookmarkEnd w:id="2411"/>
      <w:bookmarkEnd w:id="2412"/>
    </w:p>
    <w:p w14:paraId="4A4598DE" w14:textId="77777777" w:rsidR="00370320" w:rsidRDefault="00370320" w:rsidP="00370320">
      <w:pPr>
        <w:rPr>
          <w:sz w:val="22"/>
          <w:u w:val="single"/>
        </w:rPr>
      </w:pPr>
    </w:p>
    <w:p w14:paraId="6D3C4A90" w14:textId="53084EF8" w:rsidR="00370320" w:rsidRPr="00590C30" w:rsidRDefault="00370320" w:rsidP="00370320">
      <w:r w:rsidRPr="00590C30">
        <w:rPr>
          <w:sz w:val="22"/>
          <w:u w:val="single"/>
        </w:rPr>
        <w:t>Description:</w:t>
      </w:r>
      <w:r w:rsidRPr="00590C30">
        <w:rPr>
          <w:sz w:val="22"/>
        </w:rPr>
        <w:t xml:space="preserve"> </w:t>
      </w:r>
    </w:p>
    <w:p w14:paraId="3D0565BB" w14:textId="77777777" w:rsidR="00370320" w:rsidRDefault="00370320" w:rsidP="00370320">
      <w:r>
        <w:t>S</w:t>
      </w:r>
      <w:r w:rsidRPr="00590C30">
        <w:t>tatic concentrated moment at a grid point</w:t>
      </w:r>
    </w:p>
    <w:p w14:paraId="131C94AC" w14:textId="77777777" w:rsidR="00370320" w:rsidRPr="00590C30" w:rsidRDefault="00370320" w:rsidP="00370320"/>
    <w:p w14:paraId="362BE8A6" w14:textId="00CA56F1" w:rsidR="00370320" w:rsidRPr="00590C30" w:rsidRDefault="00370320" w:rsidP="00370320">
      <w:r w:rsidRPr="00590C30">
        <w:rPr>
          <w:sz w:val="22"/>
          <w:u w:val="single"/>
        </w:rPr>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3E5CCAA" w14:textId="77777777" w:rsidTr="004A6BF2">
        <w:tc>
          <w:tcPr>
            <w:tcW w:w="1008" w:type="dxa"/>
            <w:tcBorders>
              <w:top w:val="nil"/>
              <w:left w:val="nil"/>
              <w:bottom w:val="nil"/>
              <w:right w:val="nil"/>
            </w:tcBorders>
          </w:tcPr>
          <w:p w14:paraId="4D890A03" w14:textId="77777777" w:rsidR="00370320" w:rsidRPr="00590C30" w:rsidRDefault="00370320" w:rsidP="004A6BF2">
            <w:pPr>
              <w:jc w:val="center"/>
            </w:pPr>
            <w:r w:rsidRPr="00590C30">
              <w:t>1</w:t>
            </w:r>
          </w:p>
        </w:tc>
        <w:tc>
          <w:tcPr>
            <w:tcW w:w="1008" w:type="dxa"/>
            <w:tcBorders>
              <w:top w:val="nil"/>
              <w:left w:val="nil"/>
              <w:bottom w:val="nil"/>
              <w:right w:val="nil"/>
            </w:tcBorders>
          </w:tcPr>
          <w:p w14:paraId="1D51E989" w14:textId="77777777" w:rsidR="00370320" w:rsidRPr="00590C30" w:rsidRDefault="00370320" w:rsidP="004A6BF2">
            <w:pPr>
              <w:jc w:val="center"/>
            </w:pPr>
            <w:r w:rsidRPr="00590C30">
              <w:t>2</w:t>
            </w:r>
          </w:p>
        </w:tc>
        <w:tc>
          <w:tcPr>
            <w:tcW w:w="1008" w:type="dxa"/>
            <w:tcBorders>
              <w:top w:val="nil"/>
              <w:left w:val="nil"/>
              <w:bottom w:val="nil"/>
              <w:right w:val="nil"/>
            </w:tcBorders>
          </w:tcPr>
          <w:p w14:paraId="6A78FB71" w14:textId="77777777" w:rsidR="00370320" w:rsidRPr="00590C30" w:rsidRDefault="00370320" w:rsidP="004A6BF2">
            <w:pPr>
              <w:jc w:val="center"/>
            </w:pPr>
            <w:r w:rsidRPr="00590C30">
              <w:t>3</w:t>
            </w:r>
          </w:p>
        </w:tc>
        <w:tc>
          <w:tcPr>
            <w:tcW w:w="1008" w:type="dxa"/>
            <w:tcBorders>
              <w:top w:val="nil"/>
              <w:left w:val="nil"/>
              <w:bottom w:val="nil"/>
              <w:right w:val="nil"/>
            </w:tcBorders>
          </w:tcPr>
          <w:p w14:paraId="3E53139D" w14:textId="77777777" w:rsidR="00370320" w:rsidRPr="00590C30" w:rsidRDefault="00370320" w:rsidP="004A6BF2">
            <w:pPr>
              <w:jc w:val="center"/>
            </w:pPr>
            <w:r w:rsidRPr="00590C30">
              <w:t>4</w:t>
            </w:r>
          </w:p>
        </w:tc>
        <w:tc>
          <w:tcPr>
            <w:tcW w:w="1008" w:type="dxa"/>
            <w:tcBorders>
              <w:top w:val="nil"/>
              <w:left w:val="nil"/>
              <w:bottom w:val="nil"/>
              <w:right w:val="nil"/>
            </w:tcBorders>
          </w:tcPr>
          <w:p w14:paraId="142447A7" w14:textId="77777777" w:rsidR="00370320" w:rsidRPr="00590C30" w:rsidRDefault="00370320" w:rsidP="004A6BF2">
            <w:pPr>
              <w:jc w:val="center"/>
            </w:pPr>
            <w:r w:rsidRPr="00590C30">
              <w:t>5</w:t>
            </w:r>
          </w:p>
        </w:tc>
        <w:tc>
          <w:tcPr>
            <w:tcW w:w="1008" w:type="dxa"/>
            <w:tcBorders>
              <w:top w:val="nil"/>
              <w:left w:val="nil"/>
              <w:bottom w:val="nil"/>
              <w:right w:val="nil"/>
            </w:tcBorders>
          </w:tcPr>
          <w:p w14:paraId="4EDD8E6F" w14:textId="77777777" w:rsidR="00370320" w:rsidRPr="00590C30" w:rsidRDefault="00370320" w:rsidP="004A6BF2">
            <w:pPr>
              <w:jc w:val="center"/>
            </w:pPr>
            <w:r w:rsidRPr="00590C30">
              <w:t>6</w:t>
            </w:r>
          </w:p>
        </w:tc>
        <w:tc>
          <w:tcPr>
            <w:tcW w:w="1008" w:type="dxa"/>
            <w:tcBorders>
              <w:top w:val="nil"/>
              <w:left w:val="nil"/>
              <w:bottom w:val="nil"/>
              <w:right w:val="nil"/>
            </w:tcBorders>
          </w:tcPr>
          <w:p w14:paraId="24AE1E14" w14:textId="77777777" w:rsidR="00370320" w:rsidRPr="00590C30" w:rsidRDefault="00370320" w:rsidP="004A6BF2">
            <w:pPr>
              <w:jc w:val="center"/>
            </w:pPr>
            <w:r w:rsidRPr="00590C30">
              <w:t>7</w:t>
            </w:r>
          </w:p>
        </w:tc>
        <w:tc>
          <w:tcPr>
            <w:tcW w:w="1008" w:type="dxa"/>
            <w:tcBorders>
              <w:top w:val="nil"/>
              <w:left w:val="nil"/>
              <w:bottom w:val="nil"/>
              <w:right w:val="nil"/>
            </w:tcBorders>
          </w:tcPr>
          <w:p w14:paraId="46C4B25E" w14:textId="77777777" w:rsidR="00370320" w:rsidRPr="00590C30" w:rsidRDefault="00370320" w:rsidP="004A6BF2">
            <w:pPr>
              <w:jc w:val="center"/>
            </w:pPr>
            <w:r w:rsidRPr="00590C30">
              <w:t>8</w:t>
            </w:r>
          </w:p>
        </w:tc>
        <w:tc>
          <w:tcPr>
            <w:tcW w:w="1008" w:type="dxa"/>
            <w:tcBorders>
              <w:top w:val="nil"/>
              <w:left w:val="nil"/>
              <w:bottom w:val="nil"/>
              <w:right w:val="nil"/>
            </w:tcBorders>
          </w:tcPr>
          <w:p w14:paraId="02FB9678" w14:textId="77777777" w:rsidR="00370320" w:rsidRPr="00590C30" w:rsidRDefault="00370320" w:rsidP="004A6BF2">
            <w:pPr>
              <w:jc w:val="center"/>
            </w:pPr>
            <w:r w:rsidRPr="00590C30">
              <w:t>9</w:t>
            </w:r>
          </w:p>
        </w:tc>
        <w:tc>
          <w:tcPr>
            <w:tcW w:w="1008" w:type="dxa"/>
            <w:tcBorders>
              <w:top w:val="nil"/>
              <w:left w:val="nil"/>
              <w:bottom w:val="nil"/>
              <w:right w:val="nil"/>
            </w:tcBorders>
          </w:tcPr>
          <w:p w14:paraId="08C836AA" w14:textId="77777777" w:rsidR="00370320" w:rsidRPr="00590C30" w:rsidRDefault="00370320" w:rsidP="004A6BF2">
            <w:pPr>
              <w:jc w:val="center"/>
            </w:pPr>
            <w:r w:rsidRPr="00590C30">
              <w:t>10</w:t>
            </w:r>
          </w:p>
        </w:tc>
      </w:tr>
      <w:tr w:rsidR="00370320" w:rsidRPr="00590C30" w14:paraId="5DF59E89" w14:textId="77777777" w:rsidTr="004A6BF2">
        <w:tc>
          <w:tcPr>
            <w:tcW w:w="1008" w:type="dxa"/>
            <w:tcBorders>
              <w:top w:val="single" w:sz="4" w:space="0" w:color="auto"/>
              <w:right w:val="single" w:sz="4" w:space="0" w:color="auto"/>
            </w:tcBorders>
          </w:tcPr>
          <w:p w14:paraId="21E94302" w14:textId="77777777" w:rsidR="00370320" w:rsidRPr="00590C30" w:rsidRDefault="00370320" w:rsidP="004A6BF2">
            <w:r w:rsidRPr="00590C30">
              <w:t>MOMENT</w:t>
            </w:r>
          </w:p>
        </w:tc>
        <w:tc>
          <w:tcPr>
            <w:tcW w:w="1008" w:type="dxa"/>
            <w:tcBorders>
              <w:top w:val="single" w:sz="4" w:space="0" w:color="auto"/>
              <w:left w:val="single" w:sz="4" w:space="0" w:color="auto"/>
              <w:right w:val="single" w:sz="4" w:space="0" w:color="auto"/>
            </w:tcBorders>
          </w:tcPr>
          <w:p w14:paraId="0CBC6339" w14:textId="77777777" w:rsidR="00370320" w:rsidRPr="00590C30" w:rsidRDefault="00370320" w:rsidP="004A6BF2">
            <w:pPr>
              <w:jc w:val="center"/>
            </w:pPr>
            <w:r w:rsidRPr="00590C30">
              <w:t>SID</w:t>
            </w:r>
          </w:p>
        </w:tc>
        <w:tc>
          <w:tcPr>
            <w:tcW w:w="1008" w:type="dxa"/>
            <w:tcBorders>
              <w:top w:val="single" w:sz="4" w:space="0" w:color="auto"/>
              <w:left w:val="single" w:sz="4" w:space="0" w:color="auto"/>
              <w:right w:val="single" w:sz="4" w:space="0" w:color="auto"/>
            </w:tcBorders>
          </w:tcPr>
          <w:p w14:paraId="323736D5" w14:textId="77777777" w:rsidR="00370320" w:rsidRPr="00590C30" w:rsidRDefault="00370320" w:rsidP="004A6BF2">
            <w:pPr>
              <w:jc w:val="center"/>
            </w:pPr>
            <w:r w:rsidRPr="00590C30">
              <w:t>GID</w:t>
            </w:r>
          </w:p>
        </w:tc>
        <w:tc>
          <w:tcPr>
            <w:tcW w:w="1008" w:type="dxa"/>
            <w:tcBorders>
              <w:top w:val="single" w:sz="4" w:space="0" w:color="auto"/>
              <w:left w:val="single" w:sz="4" w:space="0" w:color="auto"/>
              <w:right w:val="single" w:sz="4" w:space="0" w:color="auto"/>
            </w:tcBorders>
          </w:tcPr>
          <w:p w14:paraId="0B3F5AE8" w14:textId="77777777" w:rsidR="00370320" w:rsidRPr="00590C30" w:rsidRDefault="00370320" w:rsidP="004A6BF2">
            <w:pPr>
              <w:jc w:val="center"/>
            </w:pPr>
            <w:r w:rsidRPr="00590C30">
              <w:t>CID</w:t>
            </w:r>
          </w:p>
        </w:tc>
        <w:tc>
          <w:tcPr>
            <w:tcW w:w="1008" w:type="dxa"/>
            <w:tcBorders>
              <w:top w:val="single" w:sz="4" w:space="0" w:color="auto"/>
              <w:left w:val="single" w:sz="4" w:space="0" w:color="auto"/>
              <w:right w:val="single" w:sz="4" w:space="0" w:color="auto"/>
            </w:tcBorders>
          </w:tcPr>
          <w:p w14:paraId="188F1B60" w14:textId="77777777" w:rsidR="00370320" w:rsidRPr="00590C30" w:rsidRDefault="00370320" w:rsidP="004A6BF2">
            <w:pPr>
              <w:jc w:val="center"/>
            </w:pPr>
            <w:r w:rsidRPr="00590C30">
              <w:t>M</w:t>
            </w:r>
          </w:p>
        </w:tc>
        <w:tc>
          <w:tcPr>
            <w:tcW w:w="1008" w:type="dxa"/>
            <w:tcBorders>
              <w:top w:val="single" w:sz="4" w:space="0" w:color="auto"/>
              <w:left w:val="single" w:sz="4" w:space="0" w:color="auto"/>
              <w:right w:val="single" w:sz="4" w:space="0" w:color="auto"/>
            </w:tcBorders>
          </w:tcPr>
          <w:p w14:paraId="4519E1FB" w14:textId="77777777" w:rsidR="00370320" w:rsidRPr="00590C30" w:rsidRDefault="00370320" w:rsidP="004A6BF2">
            <w:pPr>
              <w:jc w:val="center"/>
            </w:pPr>
            <w:r w:rsidRPr="00590C30">
              <w:t>N1</w:t>
            </w:r>
          </w:p>
        </w:tc>
        <w:tc>
          <w:tcPr>
            <w:tcW w:w="1008" w:type="dxa"/>
            <w:tcBorders>
              <w:top w:val="single" w:sz="4" w:space="0" w:color="auto"/>
              <w:left w:val="single" w:sz="4" w:space="0" w:color="auto"/>
              <w:right w:val="single" w:sz="4" w:space="0" w:color="auto"/>
            </w:tcBorders>
          </w:tcPr>
          <w:p w14:paraId="0CFF2531" w14:textId="77777777" w:rsidR="00370320" w:rsidRPr="00590C30" w:rsidRDefault="00370320" w:rsidP="004A6BF2">
            <w:pPr>
              <w:jc w:val="center"/>
            </w:pPr>
            <w:r w:rsidRPr="00590C30">
              <w:t>N2</w:t>
            </w:r>
          </w:p>
        </w:tc>
        <w:tc>
          <w:tcPr>
            <w:tcW w:w="1008" w:type="dxa"/>
            <w:tcBorders>
              <w:top w:val="single" w:sz="4" w:space="0" w:color="auto"/>
              <w:left w:val="single" w:sz="4" w:space="0" w:color="auto"/>
              <w:right w:val="single" w:sz="4" w:space="0" w:color="auto"/>
            </w:tcBorders>
          </w:tcPr>
          <w:p w14:paraId="33427576" w14:textId="77777777" w:rsidR="00370320" w:rsidRPr="00590C30" w:rsidRDefault="00370320" w:rsidP="004A6BF2">
            <w:pPr>
              <w:jc w:val="center"/>
            </w:pPr>
            <w:r w:rsidRPr="00590C30">
              <w:t>N3</w:t>
            </w:r>
          </w:p>
        </w:tc>
        <w:tc>
          <w:tcPr>
            <w:tcW w:w="1008" w:type="dxa"/>
            <w:tcBorders>
              <w:top w:val="single" w:sz="4" w:space="0" w:color="auto"/>
              <w:left w:val="single" w:sz="4" w:space="0" w:color="auto"/>
              <w:right w:val="single" w:sz="4" w:space="0" w:color="auto"/>
            </w:tcBorders>
            <w:shd w:val="pct15" w:color="auto" w:fill="FFFFFF"/>
          </w:tcPr>
          <w:p w14:paraId="17A0ED3C" w14:textId="77777777" w:rsidR="00370320" w:rsidRPr="00590C30" w:rsidRDefault="00370320" w:rsidP="004A6BF2">
            <w:pPr>
              <w:jc w:val="center"/>
            </w:pPr>
          </w:p>
        </w:tc>
        <w:tc>
          <w:tcPr>
            <w:tcW w:w="1008" w:type="dxa"/>
            <w:tcBorders>
              <w:top w:val="single" w:sz="4" w:space="0" w:color="auto"/>
              <w:left w:val="single" w:sz="4" w:space="0" w:color="auto"/>
            </w:tcBorders>
          </w:tcPr>
          <w:p w14:paraId="13B9E793" w14:textId="77777777" w:rsidR="00370320" w:rsidRPr="00590C30" w:rsidRDefault="00370320" w:rsidP="004A6BF2">
            <w:pPr>
              <w:jc w:val="center"/>
            </w:pPr>
          </w:p>
        </w:tc>
      </w:tr>
    </w:tbl>
    <w:p w14:paraId="32CFC716" w14:textId="77777777" w:rsidR="00370320" w:rsidRPr="00590C30" w:rsidRDefault="00370320" w:rsidP="00370320">
      <w:pPr>
        <w:rPr>
          <w:sz w:val="24"/>
        </w:rPr>
      </w:pPr>
    </w:p>
    <w:p w14:paraId="16CD8D20" w14:textId="6D75FCAB" w:rsidR="00370320" w:rsidRPr="00590C30" w:rsidRDefault="00370320" w:rsidP="00370320">
      <w:r w:rsidRPr="00590C30">
        <w:rPr>
          <w:sz w:val="22"/>
          <w:u w:val="single"/>
        </w:rPr>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CD86F7B" w14:textId="77777777" w:rsidTr="004A6BF2">
        <w:tc>
          <w:tcPr>
            <w:tcW w:w="1008" w:type="dxa"/>
          </w:tcPr>
          <w:p w14:paraId="66ABD03A" w14:textId="77777777" w:rsidR="00370320" w:rsidRPr="00590C30" w:rsidRDefault="00370320" w:rsidP="004A6BF2">
            <w:r w:rsidRPr="00590C30">
              <w:t>MOMENT</w:t>
            </w:r>
          </w:p>
        </w:tc>
        <w:tc>
          <w:tcPr>
            <w:tcW w:w="1008" w:type="dxa"/>
          </w:tcPr>
          <w:p w14:paraId="68602579" w14:textId="77777777" w:rsidR="00370320" w:rsidRPr="00590C30" w:rsidRDefault="00370320" w:rsidP="004A6BF2">
            <w:pPr>
              <w:jc w:val="center"/>
            </w:pPr>
            <w:r w:rsidRPr="00590C30">
              <w:t>1234</w:t>
            </w:r>
          </w:p>
        </w:tc>
        <w:tc>
          <w:tcPr>
            <w:tcW w:w="1008" w:type="dxa"/>
          </w:tcPr>
          <w:p w14:paraId="4B8A7C15" w14:textId="77777777" w:rsidR="00370320" w:rsidRPr="00590C30" w:rsidRDefault="00370320" w:rsidP="004A6BF2">
            <w:pPr>
              <w:jc w:val="center"/>
            </w:pPr>
            <w:r w:rsidRPr="00590C30">
              <w:t>567</w:t>
            </w:r>
          </w:p>
        </w:tc>
        <w:tc>
          <w:tcPr>
            <w:tcW w:w="1008" w:type="dxa"/>
          </w:tcPr>
          <w:p w14:paraId="1AC70567" w14:textId="77777777" w:rsidR="00370320" w:rsidRPr="00590C30" w:rsidRDefault="00370320" w:rsidP="004A6BF2">
            <w:pPr>
              <w:jc w:val="center"/>
            </w:pPr>
            <w:r w:rsidRPr="00590C30">
              <w:t>89</w:t>
            </w:r>
          </w:p>
        </w:tc>
        <w:tc>
          <w:tcPr>
            <w:tcW w:w="1008" w:type="dxa"/>
          </w:tcPr>
          <w:p w14:paraId="6026F6BD" w14:textId="77777777" w:rsidR="00370320" w:rsidRPr="00590C30" w:rsidRDefault="00370320" w:rsidP="004A6BF2">
            <w:pPr>
              <w:jc w:val="center"/>
            </w:pPr>
            <w:r w:rsidRPr="00590C30">
              <w:t>1000.</w:t>
            </w:r>
          </w:p>
        </w:tc>
        <w:tc>
          <w:tcPr>
            <w:tcW w:w="1008" w:type="dxa"/>
          </w:tcPr>
          <w:p w14:paraId="51D4A4F3" w14:textId="77777777" w:rsidR="00370320" w:rsidRPr="00590C30" w:rsidRDefault="00370320" w:rsidP="004A6BF2">
            <w:pPr>
              <w:jc w:val="center"/>
            </w:pPr>
            <w:r w:rsidRPr="00590C30">
              <w:t>1.5</w:t>
            </w:r>
          </w:p>
        </w:tc>
        <w:tc>
          <w:tcPr>
            <w:tcW w:w="1008" w:type="dxa"/>
          </w:tcPr>
          <w:p w14:paraId="65C8D485" w14:textId="77777777" w:rsidR="00370320" w:rsidRPr="00590C30" w:rsidRDefault="00370320" w:rsidP="004A6BF2">
            <w:pPr>
              <w:jc w:val="center"/>
            </w:pPr>
            <w:r w:rsidRPr="00590C30">
              <w:t>2.5</w:t>
            </w:r>
          </w:p>
        </w:tc>
        <w:tc>
          <w:tcPr>
            <w:tcW w:w="1008" w:type="dxa"/>
          </w:tcPr>
          <w:p w14:paraId="648DCEC7" w14:textId="77777777" w:rsidR="00370320" w:rsidRPr="00590C30" w:rsidRDefault="00370320" w:rsidP="004A6BF2">
            <w:pPr>
              <w:jc w:val="center"/>
            </w:pPr>
            <w:r w:rsidRPr="00590C30">
              <w:t>3.5</w:t>
            </w:r>
          </w:p>
        </w:tc>
        <w:tc>
          <w:tcPr>
            <w:tcW w:w="1008" w:type="dxa"/>
          </w:tcPr>
          <w:p w14:paraId="2F4287AE" w14:textId="77777777" w:rsidR="00370320" w:rsidRPr="00590C30" w:rsidRDefault="00370320" w:rsidP="004A6BF2">
            <w:pPr>
              <w:jc w:val="center"/>
            </w:pPr>
          </w:p>
        </w:tc>
        <w:tc>
          <w:tcPr>
            <w:tcW w:w="1008" w:type="dxa"/>
          </w:tcPr>
          <w:p w14:paraId="265BDA75" w14:textId="77777777" w:rsidR="00370320" w:rsidRPr="00590C30" w:rsidRDefault="00370320" w:rsidP="004A6BF2">
            <w:pPr>
              <w:jc w:val="center"/>
            </w:pPr>
          </w:p>
        </w:tc>
      </w:tr>
    </w:tbl>
    <w:p w14:paraId="06398546" w14:textId="77777777" w:rsidR="00370320" w:rsidRPr="00590C30" w:rsidRDefault="00370320" w:rsidP="00370320"/>
    <w:p w14:paraId="782ABD8E" w14:textId="626B10E6" w:rsidR="00370320" w:rsidRPr="00590C30" w:rsidRDefault="00370320" w:rsidP="00370320">
      <w:r w:rsidRPr="00590C30">
        <w:rPr>
          <w:sz w:val="22"/>
          <w:u w:val="single"/>
        </w:rPr>
        <w:t>Data Description:</w:t>
      </w:r>
    </w:p>
    <w:tbl>
      <w:tblPr>
        <w:tblW w:w="0" w:type="auto"/>
        <w:tblLayout w:type="fixed"/>
        <w:tblLook w:val="0000" w:firstRow="0" w:lastRow="0" w:firstColumn="0" w:lastColumn="0" w:noHBand="0" w:noVBand="0"/>
      </w:tblPr>
      <w:tblGrid>
        <w:gridCol w:w="1080"/>
        <w:gridCol w:w="6480"/>
        <w:gridCol w:w="1440"/>
        <w:gridCol w:w="1080"/>
      </w:tblGrid>
      <w:tr w:rsidR="00370320" w:rsidRPr="00590C30" w14:paraId="4ACABB2E" w14:textId="77777777" w:rsidTr="004A6BF2">
        <w:tc>
          <w:tcPr>
            <w:tcW w:w="1080" w:type="dxa"/>
          </w:tcPr>
          <w:p w14:paraId="1AB6E900" w14:textId="77777777" w:rsidR="00370320" w:rsidRPr="00590C30" w:rsidRDefault="00370320" w:rsidP="004A6BF2">
            <w:pPr>
              <w:jc w:val="center"/>
            </w:pPr>
            <w:r w:rsidRPr="00590C30">
              <w:t>Field</w:t>
            </w:r>
          </w:p>
        </w:tc>
        <w:tc>
          <w:tcPr>
            <w:tcW w:w="6480" w:type="dxa"/>
          </w:tcPr>
          <w:p w14:paraId="76155494" w14:textId="77777777" w:rsidR="00370320" w:rsidRPr="00590C30" w:rsidRDefault="00370320" w:rsidP="004A6BF2">
            <w:r w:rsidRPr="00590C30">
              <w:t>Contents</w:t>
            </w:r>
          </w:p>
        </w:tc>
        <w:tc>
          <w:tcPr>
            <w:tcW w:w="1440" w:type="dxa"/>
          </w:tcPr>
          <w:p w14:paraId="2B5A98B8" w14:textId="77777777" w:rsidR="00370320" w:rsidRPr="00590C30" w:rsidRDefault="00370320" w:rsidP="004A6BF2">
            <w:pPr>
              <w:jc w:val="center"/>
            </w:pPr>
            <w:r w:rsidRPr="00590C30">
              <w:t>Type</w:t>
            </w:r>
          </w:p>
        </w:tc>
        <w:tc>
          <w:tcPr>
            <w:tcW w:w="1080" w:type="dxa"/>
          </w:tcPr>
          <w:p w14:paraId="4DA1947F" w14:textId="77777777" w:rsidR="00370320" w:rsidRPr="00590C30" w:rsidRDefault="00370320" w:rsidP="004A6BF2">
            <w:pPr>
              <w:jc w:val="center"/>
            </w:pPr>
            <w:r w:rsidRPr="00590C30">
              <w:t>Default</w:t>
            </w:r>
          </w:p>
        </w:tc>
      </w:tr>
      <w:tr w:rsidR="00370320" w:rsidRPr="00590C30" w14:paraId="3FD32BF9" w14:textId="77777777" w:rsidTr="004A6BF2">
        <w:trPr>
          <w:trHeight w:hRule="exact" w:val="120"/>
        </w:trPr>
        <w:tc>
          <w:tcPr>
            <w:tcW w:w="1080" w:type="dxa"/>
          </w:tcPr>
          <w:p w14:paraId="5E7BB4E4" w14:textId="77777777" w:rsidR="00370320" w:rsidRPr="00590C30" w:rsidRDefault="00370320" w:rsidP="004A6BF2">
            <w:pPr>
              <w:jc w:val="center"/>
            </w:pPr>
          </w:p>
        </w:tc>
        <w:tc>
          <w:tcPr>
            <w:tcW w:w="6480" w:type="dxa"/>
          </w:tcPr>
          <w:p w14:paraId="4AD77F38" w14:textId="77777777" w:rsidR="00370320" w:rsidRPr="00590C30" w:rsidRDefault="00370320" w:rsidP="004A6BF2"/>
        </w:tc>
        <w:tc>
          <w:tcPr>
            <w:tcW w:w="1440" w:type="dxa"/>
          </w:tcPr>
          <w:p w14:paraId="483872DE" w14:textId="77777777" w:rsidR="00370320" w:rsidRPr="00590C30" w:rsidRDefault="00370320" w:rsidP="004A6BF2">
            <w:pPr>
              <w:jc w:val="center"/>
            </w:pPr>
          </w:p>
        </w:tc>
        <w:tc>
          <w:tcPr>
            <w:tcW w:w="1080" w:type="dxa"/>
          </w:tcPr>
          <w:p w14:paraId="389B7B3A" w14:textId="77777777" w:rsidR="00370320" w:rsidRPr="00590C30" w:rsidRDefault="00370320" w:rsidP="004A6BF2">
            <w:pPr>
              <w:jc w:val="center"/>
            </w:pPr>
          </w:p>
        </w:tc>
      </w:tr>
      <w:tr w:rsidR="00370320" w:rsidRPr="00590C30" w14:paraId="7D81111C" w14:textId="77777777" w:rsidTr="004A6BF2">
        <w:tc>
          <w:tcPr>
            <w:tcW w:w="1080" w:type="dxa"/>
          </w:tcPr>
          <w:p w14:paraId="234AC960" w14:textId="77777777" w:rsidR="00370320" w:rsidRPr="00590C30" w:rsidRDefault="00370320" w:rsidP="004A6BF2">
            <w:pPr>
              <w:jc w:val="center"/>
            </w:pPr>
            <w:r w:rsidRPr="00590C30">
              <w:t>SID</w:t>
            </w:r>
          </w:p>
        </w:tc>
        <w:tc>
          <w:tcPr>
            <w:tcW w:w="6480" w:type="dxa"/>
          </w:tcPr>
          <w:p w14:paraId="071C1A28" w14:textId="77777777" w:rsidR="00370320" w:rsidRPr="00590C30" w:rsidRDefault="00370320" w:rsidP="004A6BF2">
            <w:r w:rsidRPr="00590C30">
              <w:t>Load set ID number</w:t>
            </w:r>
          </w:p>
        </w:tc>
        <w:tc>
          <w:tcPr>
            <w:tcW w:w="1440" w:type="dxa"/>
          </w:tcPr>
          <w:p w14:paraId="5C241F6F" w14:textId="77777777" w:rsidR="00370320" w:rsidRPr="00590C30" w:rsidRDefault="00370320" w:rsidP="004A6BF2">
            <w:pPr>
              <w:jc w:val="center"/>
            </w:pPr>
            <w:r w:rsidRPr="00590C30">
              <w:t>Integer &gt; 0</w:t>
            </w:r>
          </w:p>
        </w:tc>
        <w:tc>
          <w:tcPr>
            <w:tcW w:w="1080" w:type="dxa"/>
          </w:tcPr>
          <w:p w14:paraId="70D6DA49" w14:textId="77777777" w:rsidR="00370320" w:rsidRPr="00590C30" w:rsidRDefault="00370320" w:rsidP="004A6BF2">
            <w:pPr>
              <w:jc w:val="center"/>
            </w:pPr>
            <w:r w:rsidRPr="00590C30">
              <w:t>None</w:t>
            </w:r>
          </w:p>
        </w:tc>
      </w:tr>
      <w:tr w:rsidR="00370320" w:rsidRPr="00590C30" w14:paraId="0393E715" w14:textId="77777777" w:rsidTr="004A6BF2">
        <w:trPr>
          <w:trHeight w:hRule="exact" w:val="120"/>
        </w:trPr>
        <w:tc>
          <w:tcPr>
            <w:tcW w:w="1080" w:type="dxa"/>
          </w:tcPr>
          <w:p w14:paraId="5B7A6345" w14:textId="77777777" w:rsidR="00370320" w:rsidRPr="00590C30" w:rsidRDefault="00370320" w:rsidP="004A6BF2">
            <w:pPr>
              <w:jc w:val="center"/>
            </w:pPr>
          </w:p>
        </w:tc>
        <w:tc>
          <w:tcPr>
            <w:tcW w:w="6480" w:type="dxa"/>
          </w:tcPr>
          <w:p w14:paraId="013F30E7" w14:textId="77777777" w:rsidR="00370320" w:rsidRPr="00590C30" w:rsidRDefault="00370320" w:rsidP="004A6BF2"/>
        </w:tc>
        <w:tc>
          <w:tcPr>
            <w:tcW w:w="1440" w:type="dxa"/>
          </w:tcPr>
          <w:p w14:paraId="7043B16E" w14:textId="77777777" w:rsidR="00370320" w:rsidRPr="00590C30" w:rsidRDefault="00370320" w:rsidP="004A6BF2">
            <w:pPr>
              <w:jc w:val="center"/>
            </w:pPr>
          </w:p>
        </w:tc>
        <w:tc>
          <w:tcPr>
            <w:tcW w:w="1080" w:type="dxa"/>
          </w:tcPr>
          <w:p w14:paraId="6FFACCE9" w14:textId="77777777" w:rsidR="00370320" w:rsidRPr="00590C30" w:rsidRDefault="00370320" w:rsidP="004A6BF2">
            <w:pPr>
              <w:jc w:val="center"/>
            </w:pPr>
          </w:p>
        </w:tc>
      </w:tr>
      <w:tr w:rsidR="00370320" w:rsidRPr="00590C30" w14:paraId="402DAEF0" w14:textId="77777777" w:rsidTr="004A6BF2">
        <w:tc>
          <w:tcPr>
            <w:tcW w:w="1080" w:type="dxa"/>
          </w:tcPr>
          <w:p w14:paraId="5C14BB69" w14:textId="77777777" w:rsidR="00370320" w:rsidRPr="00590C30" w:rsidRDefault="00370320" w:rsidP="004A6BF2">
            <w:pPr>
              <w:jc w:val="center"/>
            </w:pPr>
            <w:r w:rsidRPr="00590C30">
              <w:t>GID</w:t>
            </w:r>
          </w:p>
        </w:tc>
        <w:tc>
          <w:tcPr>
            <w:tcW w:w="6480" w:type="dxa"/>
          </w:tcPr>
          <w:p w14:paraId="2266A07C" w14:textId="77777777" w:rsidR="00370320" w:rsidRPr="00590C30" w:rsidRDefault="00370320" w:rsidP="004A6BF2">
            <w:r w:rsidRPr="00590C30">
              <w:t>ID of the grid at which this concentrated moment acts</w:t>
            </w:r>
          </w:p>
        </w:tc>
        <w:tc>
          <w:tcPr>
            <w:tcW w:w="1440" w:type="dxa"/>
          </w:tcPr>
          <w:p w14:paraId="562779C1" w14:textId="77777777" w:rsidR="00370320" w:rsidRPr="00590C30" w:rsidRDefault="00370320" w:rsidP="004A6BF2">
            <w:pPr>
              <w:jc w:val="center"/>
            </w:pPr>
            <w:r w:rsidRPr="00590C30">
              <w:t>Integer &gt;0</w:t>
            </w:r>
          </w:p>
        </w:tc>
        <w:tc>
          <w:tcPr>
            <w:tcW w:w="1080" w:type="dxa"/>
          </w:tcPr>
          <w:p w14:paraId="4376D09B" w14:textId="77777777" w:rsidR="00370320" w:rsidRPr="00590C30" w:rsidRDefault="00370320" w:rsidP="004A6BF2">
            <w:pPr>
              <w:jc w:val="center"/>
            </w:pPr>
            <w:r w:rsidRPr="00590C30">
              <w:t>None</w:t>
            </w:r>
          </w:p>
        </w:tc>
      </w:tr>
      <w:tr w:rsidR="00370320" w:rsidRPr="00590C30" w14:paraId="3D8276B6" w14:textId="77777777" w:rsidTr="004A6BF2">
        <w:trPr>
          <w:trHeight w:hRule="exact" w:val="120"/>
        </w:trPr>
        <w:tc>
          <w:tcPr>
            <w:tcW w:w="1080" w:type="dxa"/>
          </w:tcPr>
          <w:p w14:paraId="339D04DB" w14:textId="77777777" w:rsidR="00370320" w:rsidRPr="00590C30" w:rsidRDefault="00370320" w:rsidP="004A6BF2">
            <w:pPr>
              <w:jc w:val="center"/>
            </w:pPr>
          </w:p>
        </w:tc>
        <w:tc>
          <w:tcPr>
            <w:tcW w:w="6480" w:type="dxa"/>
          </w:tcPr>
          <w:p w14:paraId="29D00CF8" w14:textId="77777777" w:rsidR="00370320" w:rsidRPr="00590C30" w:rsidRDefault="00370320" w:rsidP="004A6BF2"/>
        </w:tc>
        <w:tc>
          <w:tcPr>
            <w:tcW w:w="1440" w:type="dxa"/>
          </w:tcPr>
          <w:p w14:paraId="2D8E3D8B" w14:textId="77777777" w:rsidR="00370320" w:rsidRPr="00590C30" w:rsidRDefault="00370320" w:rsidP="004A6BF2">
            <w:pPr>
              <w:jc w:val="center"/>
            </w:pPr>
          </w:p>
        </w:tc>
        <w:tc>
          <w:tcPr>
            <w:tcW w:w="1080" w:type="dxa"/>
          </w:tcPr>
          <w:p w14:paraId="44DBC0DB" w14:textId="77777777" w:rsidR="00370320" w:rsidRPr="00590C30" w:rsidRDefault="00370320" w:rsidP="004A6BF2">
            <w:pPr>
              <w:jc w:val="center"/>
            </w:pPr>
          </w:p>
        </w:tc>
      </w:tr>
      <w:tr w:rsidR="00370320" w:rsidRPr="00590C30" w14:paraId="2F9DC14F" w14:textId="77777777" w:rsidTr="004A6BF2">
        <w:tc>
          <w:tcPr>
            <w:tcW w:w="1080" w:type="dxa"/>
          </w:tcPr>
          <w:p w14:paraId="51110633" w14:textId="77777777" w:rsidR="00370320" w:rsidRPr="00590C30" w:rsidRDefault="00370320" w:rsidP="004A6BF2">
            <w:pPr>
              <w:jc w:val="center"/>
            </w:pPr>
            <w:r w:rsidRPr="00590C30">
              <w:t>CID</w:t>
            </w:r>
          </w:p>
        </w:tc>
        <w:tc>
          <w:tcPr>
            <w:tcW w:w="6480" w:type="dxa"/>
          </w:tcPr>
          <w:p w14:paraId="1527A374" w14:textId="77777777" w:rsidR="00370320" w:rsidRPr="00590C30" w:rsidRDefault="00370320" w:rsidP="004A6BF2">
            <w:r w:rsidRPr="00590C30">
              <w:t>ID of the coordinate system in which the Ni are specified</w:t>
            </w:r>
          </w:p>
        </w:tc>
        <w:tc>
          <w:tcPr>
            <w:tcW w:w="1440" w:type="dxa"/>
          </w:tcPr>
          <w:p w14:paraId="2CB65336" w14:textId="77777777" w:rsidR="00370320" w:rsidRPr="00590C30" w:rsidRDefault="00370320" w:rsidP="004A6BF2">
            <w:pPr>
              <w:jc w:val="center"/>
            </w:pPr>
            <w:r w:rsidRPr="00590C30">
              <w:t>Integer &gt;= 0</w:t>
            </w:r>
          </w:p>
        </w:tc>
        <w:tc>
          <w:tcPr>
            <w:tcW w:w="1080" w:type="dxa"/>
          </w:tcPr>
          <w:p w14:paraId="69A30FB0" w14:textId="77777777" w:rsidR="00370320" w:rsidRPr="00590C30" w:rsidRDefault="00370320" w:rsidP="004A6BF2">
            <w:pPr>
              <w:jc w:val="center"/>
            </w:pPr>
            <w:r w:rsidRPr="00590C30">
              <w:t>0</w:t>
            </w:r>
          </w:p>
        </w:tc>
      </w:tr>
      <w:tr w:rsidR="00370320" w:rsidRPr="00590C30" w14:paraId="30F26958" w14:textId="77777777" w:rsidTr="004A6BF2">
        <w:trPr>
          <w:trHeight w:hRule="exact" w:val="120"/>
        </w:trPr>
        <w:tc>
          <w:tcPr>
            <w:tcW w:w="1080" w:type="dxa"/>
          </w:tcPr>
          <w:p w14:paraId="520DBC87" w14:textId="77777777" w:rsidR="00370320" w:rsidRPr="00590C30" w:rsidRDefault="00370320" w:rsidP="004A6BF2">
            <w:pPr>
              <w:jc w:val="center"/>
            </w:pPr>
          </w:p>
        </w:tc>
        <w:tc>
          <w:tcPr>
            <w:tcW w:w="6480" w:type="dxa"/>
          </w:tcPr>
          <w:p w14:paraId="74067629" w14:textId="77777777" w:rsidR="00370320" w:rsidRPr="00590C30" w:rsidRDefault="00370320" w:rsidP="004A6BF2"/>
        </w:tc>
        <w:tc>
          <w:tcPr>
            <w:tcW w:w="1440" w:type="dxa"/>
          </w:tcPr>
          <w:p w14:paraId="36EFEB0C" w14:textId="77777777" w:rsidR="00370320" w:rsidRPr="00590C30" w:rsidRDefault="00370320" w:rsidP="004A6BF2">
            <w:pPr>
              <w:jc w:val="center"/>
            </w:pPr>
          </w:p>
        </w:tc>
        <w:tc>
          <w:tcPr>
            <w:tcW w:w="1080" w:type="dxa"/>
          </w:tcPr>
          <w:p w14:paraId="2D18F16B" w14:textId="77777777" w:rsidR="00370320" w:rsidRPr="00590C30" w:rsidRDefault="00370320" w:rsidP="004A6BF2">
            <w:pPr>
              <w:jc w:val="center"/>
            </w:pPr>
          </w:p>
        </w:tc>
      </w:tr>
      <w:tr w:rsidR="00370320" w:rsidRPr="00590C30" w14:paraId="5196D173" w14:textId="77777777" w:rsidTr="004A6BF2">
        <w:tc>
          <w:tcPr>
            <w:tcW w:w="1080" w:type="dxa"/>
          </w:tcPr>
          <w:p w14:paraId="5EC015C8" w14:textId="77777777" w:rsidR="00370320" w:rsidRPr="00590C30" w:rsidRDefault="00370320" w:rsidP="004A6BF2">
            <w:pPr>
              <w:jc w:val="center"/>
            </w:pPr>
            <w:r>
              <w:lastRenderedPageBreak/>
              <w:t>M</w:t>
            </w:r>
          </w:p>
        </w:tc>
        <w:tc>
          <w:tcPr>
            <w:tcW w:w="6480" w:type="dxa"/>
          </w:tcPr>
          <w:p w14:paraId="0A107812" w14:textId="77777777" w:rsidR="00370320" w:rsidRPr="00590C30" w:rsidRDefault="00370320" w:rsidP="004A6BF2">
            <w:r w:rsidRPr="00590C30">
              <w:t>An overall scale factor for the moment</w:t>
            </w:r>
          </w:p>
        </w:tc>
        <w:tc>
          <w:tcPr>
            <w:tcW w:w="1440" w:type="dxa"/>
          </w:tcPr>
          <w:p w14:paraId="34DAF8EC" w14:textId="77777777" w:rsidR="00370320" w:rsidRPr="00590C30" w:rsidRDefault="00370320" w:rsidP="004A6BF2">
            <w:pPr>
              <w:jc w:val="center"/>
            </w:pPr>
            <w:r w:rsidRPr="00590C30">
              <w:t>Real</w:t>
            </w:r>
          </w:p>
        </w:tc>
        <w:tc>
          <w:tcPr>
            <w:tcW w:w="1080" w:type="dxa"/>
          </w:tcPr>
          <w:p w14:paraId="4F8C39EB" w14:textId="77777777" w:rsidR="00370320" w:rsidRPr="00590C30" w:rsidRDefault="00370320" w:rsidP="004A6BF2">
            <w:pPr>
              <w:jc w:val="center"/>
            </w:pPr>
            <w:r w:rsidRPr="00590C30">
              <w:t>0.</w:t>
            </w:r>
          </w:p>
        </w:tc>
      </w:tr>
      <w:tr w:rsidR="00370320" w:rsidRPr="00590C30" w14:paraId="7A2050F6" w14:textId="77777777" w:rsidTr="004A6BF2">
        <w:trPr>
          <w:trHeight w:hRule="exact" w:val="120"/>
        </w:trPr>
        <w:tc>
          <w:tcPr>
            <w:tcW w:w="1080" w:type="dxa"/>
          </w:tcPr>
          <w:p w14:paraId="21EE03E4" w14:textId="77777777" w:rsidR="00370320" w:rsidRPr="00590C30" w:rsidRDefault="00370320" w:rsidP="004A6BF2">
            <w:pPr>
              <w:jc w:val="center"/>
            </w:pPr>
          </w:p>
        </w:tc>
        <w:tc>
          <w:tcPr>
            <w:tcW w:w="6480" w:type="dxa"/>
          </w:tcPr>
          <w:p w14:paraId="431816DF" w14:textId="77777777" w:rsidR="00370320" w:rsidRPr="00590C30" w:rsidRDefault="00370320" w:rsidP="004A6BF2"/>
        </w:tc>
        <w:tc>
          <w:tcPr>
            <w:tcW w:w="1440" w:type="dxa"/>
          </w:tcPr>
          <w:p w14:paraId="0E324913" w14:textId="77777777" w:rsidR="00370320" w:rsidRPr="00590C30" w:rsidRDefault="00370320" w:rsidP="004A6BF2">
            <w:pPr>
              <w:jc w:val="center"/>
            </w:pPr>
          </w:p>
        </w:tc>
        <w:tc>
          <w:tcPr>
            <w:tcW w:w="1080" w:type="dxa"/>
          </w:tcPr>
          <w:p w14:paraId="3A2A0C22" w14:textId="77777777" w:rsidR="00370320" w:rsidRPr="00590C30" w:rsidRDefault="00370320" w:rsidP="004A6BF2">
            <w:pPr>
              <w:jc w:val="center"/>
            </w:pPr>
          </w:p>
        </w:tc>
      </w:tr>
      <w:tr w:rsidR="00370320" w:rsidRPr="00590C30" w14:paraId="3712501C" w14:textId="77777777" w:rsidTr="004A6BF2">
        <w:tc>
          <w:tcPr>
            <w:tcW w:w="1080" w:type="dxa"/>
          </w:tcPr>
          <w:p w14:paraId="44CEDAB0" w14:textId="77777777" w:rsidR="00370320" w:rsidRPr="00590C30" w:rsidRDefault="00370320" w:rsidP="004A6BF2">
            <w:pPr>
              <w:jc w:val="center"/>
            </w:pPr>
            <w:r w:rsidRPr="00590C30">
              <w:t>Ni</w:t>
            </w:r>
          </w:p>
        </w:tc>
        <w:tc>
          <w:tcPr>
            <w:tcW w:w="6480" w:type="dxa"/>
          </w:tcPr>
          <w:p w14:paraId="4EA86C60" w14:textId="77777777" w:rsidR="00370320" w:rsidRPr="00590C30" w:rsidRDefault="00370320" w:rsidP="004A6BF2">
            <w:r w:rsidRPr="00590C30">
              <w:t>Components of a vector in the direction of the moment</w:t>
            </w:r>
          </w:p>
        </w:tc>
        <w:tc>
          <w:tcPr>
            <w:tcW w:w="1440" w:type="dxa"/>
          </w:tcPr>
          <w:p w14:paraId="2E5281EE" w14:textId="77777777" w:rsidR="00370320" w:rsidRPr="00590C30" w:rsidRDefault="00370320" w:rsidP="004A6BF2">
            <w:pPr>
              <w:jc w:val="center"/>
            </w:pPr>
            <w:r w:rsidRPr="00590C30">
              <w:t>Real</w:t>
            </w:r>
          </w:p>
        </w:tc>
        <w:tc>
          <w:tcPr>
            <w:tcW w:w="1080" w:type="dxa"/>
          </w:tcPr>
          <w:p w14:paraId="2E4F663F" w14:textId="77777777" w:rsidR="00370320" w:rsidRPr="00590C30" w:rsidRDefault="00370320" w:rsidP="004A6BF2">
            <w:pPr>
              <w:jc w:val="center"/>
            </w:pPr>
            <w:r w:rsidRPr="00590C30">
              <w:t>0.</w:t>
            </w:r>
          </w:p>
        </w:tc>
      </w:tr>
    </w:tbl>
    <w:p w14:paraId="5498181D" w14:textId="77777777" w:rsidR="00370320" w:rsidRPr="00590C30" w:rsidRDefault="00370320" w:rsidP="00370320"/>
    <w:p w14:paraId="1CE03FEB" w14:textId="407438C6" w:rsidR="00370320" w:rsidRPr="00E80610" w:rsidRDefault="00370320" w:rsidP="00F10A36">
      <w:pPr>
        <w:pStyle w:val="Remarks"/>
        <w:rPr>
          <w:u w:val="single"/>
        </w:rPr>
      </w:pPr>
      <w:r w:rsidRPr="00E80610">
        <w:rPr>
          <w:u w:val="single"/>
        </w:rPr>
        <w:t>Remarks:</w:t>
      </w:r>
    </w:p>
    <w:p w14:paraId="6200D51D" w14:textId="77777777" w:rsidR="00370320" w:rsidRPr="00590C30" w:rsidRDefault="00370320" w:rsidP="00F10A36">
      <w:pPr>
        <w:pStyle w:val="Remarks"/>
      </w:pPr>
      <w:r w:rsidRPr="00590C30">
        <w:t>1.</w:t>
      </w:r>
      <w:r w:rsidRPr="00590C30">
        <w:tab/>
        <w:t xml:space="preserve">The static concentrated moment applied to the grid is the vector:      </w:t>
      </w:r>
    </w:p>
    <w:p w14:paraId="7B0480A5" w14:textId="45B2C903" w:rsidR="00370320" w:rsidRPr="00590C30" w:rsidRDefault="00000000" w:rsidP="00F10A36">
      <w:pPr>
        <w:pStyle w:val="Remarks"/>
      </w:pPr>
      <w:r>
        <w:rPr>
          <w:noProof/>
        </w:rPr>
        <w:pict w14:anchorId="1A5CAA99">
          <v:shape id="_x0000_s2383" type="#_x0000_t75" style="position:absolute;left:0;text-align:left;margin-left:112.75pt;margin-top:5.55pt;width:41pt;height:16pt;z-index:251729408" o:preferrelative="f" o:allowincell="f">
            <v:imagedata r:id="rId307" o:title=""/>
          </v:shape>
        </w:pict>
      </w:r>
    </w:p>
    <w:p w14:paraId="76C82C81" w14:textId="77777777" w:rsidR="00370320" w:rsidRPr="00590C30" w:rsidRDefault="00370320" w:rsidP="00F10A36">
      <w:pPr>
        <w:pStyle w:val="Remarks"/>
      </w:pPr>
      <w:r w:rsidRPr="00590C30">
        <w:t xml:space="preserve">with Ni in fields 6-8 the components of the vector N </w:t>
      </w:r>
    </w:p>
    <w:p w14:paraId="20861CC6" w14:textId="77777777" w:rsidR="00370320" w:rsidRPr="00590C30" w:rsidRDefault="00370320" w:rsidP="00F10A36">
      <w:pPr>
        <w:pStyle w:val="Remarks"/>
      </w:pPr>
      <w:r w:rsidRPr="00590C30">
        <w:t>2.</w:t>
      </w:r>
      <w:r w:rsidRPr="00590C30">
        <w:tab/>
        <w:t>In order for this load to be used in a static analysis the load set ID must either be selected in Case Control by LOAD = SID, or this load set ID must be referenced on a LOAD Bulk Data entry which itself is selected in Case Control.</w:t>
      </w:r>
    </w:p>
    <w:p w14:paraId="338D26B6" w14:textId="77777777" w:rsidR="00370320" w:rsidRPr="00590C30" w:rsidRDefault="00370320" w:rsidP="00F10A36">
      <w:pPr>
        <w:pStyle w:val="Remarks"/>
      </w:pPr>
      <w:r w:rsidRPr="00590C30">
        <w:t>3.</w:t>
      </w:r>
      <w:r w:rsidRPr="00590C30">
        <w:tab/>
        <w:t>A blank entry for CID implies the basic coordinate system.</w:t>
      </w:r>
    </w:p>
    <w:p w14:paraId="4912F5C0" w14:textId="77777777" w:rsidR="00370320" w:rsidRPr="002E696B" w:rsidRDefault="00370320" w:rsidP="004C6C23">
      <w:pPr>
        <w:pStyle w:val="Corner"/>
      </w:pPr>
      <w:r w:rsidRPr="002F396F">
        <w:br w:type="page"/>
      </w:r>
      <w:bookmarkStart w:id="2413" w:name="_Toc27121620"/>
      <w:bookmarkStart w:id="2414" w:name="_Toc27121724"/>
      <w:bookmarkStart w:id="2415" w:name="_Toc27196904"/>
      <w:bookmarkStart w:id="2416" w:name="_Toc27197009"/>
      <w:bookmarkStart w:id="2417" w:name="_Toc27198280"/>
      <w:bookmarkStart w:id="2418" w:name="_Toc27202802"/>
      <w:bookmarkStart w:id="2419" w:name="_Toc27206260"/>
      <w:bookmarkStart w:id="2420" w:name="_Toc27206365"/>
      <w:bookmarkStart w:id="2421" w:name="_Toc27217273"/>
      <w:bookmarkStart w:id="2422" w:name="_Toc27217378"/>
      <w:bookmarkStart w:id="2423" w:name="_Toc27217482"/>
      <w:bookmarkStart w:id="2424" w:name="_Toc27217855"/>
      <w:bookmarkStart w:id="2425" w:name="_Toc27217959"/>
      <w:bookmarkStart w:id="2426" w:name="_Toc27296364"/>
      <w:bookmarkStart w:id="2427" w:name="_Toc27393872"/>
      <w:bookmarkStart w:id="2428" w:name="_Toc27479888"/>
      <w:bookmarkStart w:id="2429" w:name="_Toc27717267"/>
      <w:r w:rsidRPr="002E696B">
        <w:lastRenderedPageBreak/>
        <w:t>MPC</w:t>
      </w:r>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p>
    <w:p w14:paraId="4EC547DE" w14:textId="77777777" w:rsidR="00370320" w:rsidRPr="007E3809" w:rsidRDefault="00370320" w:rsidP="008472B7">
      <w:pPr>
        <w:pStyle w:val="Heading2"/>
      </w:pPr>
      <w:bookmarkStart w:id="2430" w:name="_Toc28327064"/>
      <w:bookmarkStart w:id="2431" w:name="_Toc28600395"/>
      <w:bookmarkStart w:id="2432" w:name="_Toc164034516"/>
      <w:r>
        <w:t>MPC</w:t>
      </w:r>
      <w:bookmarkEnd w:id="2430"/>
      <w:bookmarkEnd w:id="2431"/>
      <w:bookmarkEnd w:id="2432"/>
    </w:p>
    <w:p w14:paraId="0162DE8D" w14:textId="77777777" w:rsidR="00370320" w:rsidRDefault="00370320" w:rsidP="00370320">
      <w:pPr>
        <w:rPr>
          <w:sz w:val="22"/>
          <w:u w:val="single"/>
        </w:rPr>
      </w:pPr>
    </w:p>
    <w:p w14:paraId="33F9C4FC" w14:textId="79DAD452" w:rsidR="00370320" w:rsidRPr="00590C30" w:rsidRDefault="00370320" w:rsidP="00370320">
      <w:r w:rsidRPr="00590C30">
        <w:rPr>
          <w:sz w:val="22"/>
          <w:u w:val="single"/>
        </w:rPr>
        <w:t>Description:</w:t>
      </w:r>
      <w:r w:rsidRPr="00590C30">
        <w:rPr>
          <w:sz w:val="22"/>
        </w:rPr>
        <w:t xml:space="preserve"> </w:t>
      </w:r>
    </w:p>
    <w:p w14:paraId="1006C0E8" w14:textId="77777777" w:rsidR="00370320" w:rsidRPr="00590C30" w:rsidRDefault="00370320" w:rsidP="00370320">
      <w:pPr>
        <w:rPr>
          <w:sz w:val="22"/>
        </w:rPr>
      </w:pPr>
      <w:r>
        <w:rPr>
          <w:sz w:val="22"/>
        </w:rPr>
        <w:t>Multi point constraints define</w:t>
      </w:r>
      <w:r w:rsidRPr="00590C30">
        <w:rPr>
          <w:sz w:val="22"/>
        </w:rPr>
        <w:t xml:space="preserve"> a linear dependence of one degree of freedom (that becomes a member of the M-set) on other degrees of freedom. </w:t>
      </w:r>
    </w:p>
    <w:p w14:paraId="6E233116" w14:textId="77777777" w:rsidR="00370320" w:rsidRPr="00590C30" w:rsidRDefault="00370320" w:rsidP="00370320"/>
    <w:p w14:paraId="5CE8BE00" w14:textId="5B10400E" w:rsidR="00370320" w:rsidRPr="00590C30" w:rsidRDefault="00370320" w:rsidP="00370320">
      <w:r w:rsidRPr="00590C30">
        <w:rPr>
          <w:sz w:val="22"/>
          <w:u w:val="single"/>
        </w:rPr>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835EC0D" w14:textId="77777777" w:rsidTr="004A6BF2">
        <w:tc>
          <w:tcPr>
            <w:tcW w:w="1008" w:type="dxa"/>
            <w:tcBorders>
              <w:top w:val="nil"/>
              <w:left w:val="nil"/>
              <w:bottom w:val="nil"/>
              <w:right w:val="nil"/>
            </w:tcBorders>
          </w:tcPr>
          <w:p w14:paraId="67CDE036" w14:textId="77777777" w:rsidR="00370320" w:rsidRPr="00590C30" w:rsidRDefault="00370320" w:rsidP="004A6BF2">
            <w:pPr>
              <w:jc w:val="center"/>
            </w:pPr>
            <w:r w:rsidRPr="00590C30">
              <w:t>1</w:t>
            </w:r>
          </w:p>
        </w:tc>
        <w:tc>
          <w:tcPr>
            <w:tcW w:w="1008" w:type="dxa"/>
            <w:tcBorders>
              <w:top w:val="nil"/>
              <w:left w:val="nil"/>
              <w:bottom w:val="nil"/>
              <w:right w:val="nil"/>
            </w:tcBorders>
          </w:tcPr>
          <w:p w14:paraId="601F6C21" w14:textId="77777777" w:rsidR="00370320" w:rsidRPr="00590C30" w:rsidRDefault="00370320" w:rsidP="004A6BF2">
            <w:pPr>
              <w:jc w:val="center"/>
            </w:pPr>
            <w:r w:rsidRPr="00590C30">
              <w:t>2</w:t>
            </w:r>
          </w:p>
        </w:tc>
        <w:tc>
          <w:tcPr>
            <w:tcW w:w="1008" w:type="dxa"/>
            <w:tcBorders>
              <w:top w:val="nil"/>
              <w:left w:val="nil"/>
              <w:bottom w:val="nil"/>
              <w:right w:val="nil"/>
            </w:tcBorders>
          </w:tcPr>
          <w:p w14:paraId="30841923" w14:textId="77777777" w:rsidR="00370320" w:rsidRPr="00590C30" w:rsidRDefault="00370320" w:rsidP="004A6BF2">
            <w:pPr>
              <w:jc w:val="center"/>
            </w:pPr>
            <w:r w:rsidRPr="00590C30">
              <w:t>3</w:t>
            </w:r>
          </w:p>
        </w:tc>
        <w:tc>
          <w:tcPr>
            <w:tcW w:w="1008" w:type="dxa"/>
            <w:tcBorders>
              <w:top w:val="nil"/>
              <w:left w:val="nil"/>
              <w:bottom w:val="nil"/>
              <w:right w:val="nil"/>
            </w:tcBorders>
          </w:tcPr>
          <w:p w14:paraId="56C523D0" w14:textId="77777777" w:rsidR="00370320" w:rsidRPr="00590C30" w:rsidRDefault="00370320" w:rsidP="004A6BF2">
            <w:pPr>
              <w:jc w:val="center"/>
            </w:pPr>
            <w:r w:rsidRPr="00590C30">
              <w:t>4</w:t>
            </w:r>
          </w:p>
        </w:tc>
        <w:tc>
          <w:tcPr>
            <w:tcW w:w="1008" w:type="dxa"/>
            <w:tcBorders>
              <w:top w:val="nil"/>
              <w:left w:val="nil"/>
              <w:bottom w:val="nil"/>
              <w:right w:val="nil"/>
            </w:tcBorders>
          </w:tcPr>
          <w:p w14:paraId="63FBC311" w14:textId="77777777" w:rsidR="00370320" w:rsidRPr="00590C30" w:rsidRDefault="00370320" w:rsidP="004A6BF2">
            <w:pPr>
              <w:jc w:val="center"/>
            </w:pPr>
            <w:r w:rsidRPr="00590C30">
              <w:t>5</w:t>
            </w:r>
          </w:p>
        </w:tc>
        <w:tc>
          <w:tcPr>
            <w:tcW w:w="1008" w:type="dxa"/>
            <w:tcBorders>
              <w:top w:val="nil"/>
              <w:left w:val="nil"/>
              <w:bottom w:val="nil"/>
              <w:right w:val="nil"/>
            </w:tcBorders>
          </w:tcPr>
          <w:p w14:paraId="4C776194" w14:textId="77777777" w:rsidR="00370320" w:rsidRPr="00590C30" w:rsidRDefault="00370320" w:rsidP="004A6BF2">
            <w:pPr>
              <w:jc w:val="center"/>
            </w:pPr>
            <w:r w:rsidRPr="00590C30">
              <w:t>6</w:t>
            </w:r>
          </w:p>
        </w:tc>
        <w:tc>
          <w:tcPr>
            <w:tcW w:w="1008" w:type="dxa"/>
            <w:tcBorders>
              <w:top w:val="nil"/>
              <w:left w:val="nil"/>
              <w:bottom w:val="nil"/>
              <w:right w:val="nil"/>
            </w:tcBorders>
          </w:tcPr>
          <w:p w14:paraId="1AE75504" w14:textId="77777777" w:rsidR="00370320" w:rsidRPr="00590C30" w:rsidRDefault="00370320" w:rsidP="004A6BF2">
            <w:pPr>
              <w:jc w:val="center"/>
            </w:pPr>
            <w:r w:rsidRPr="00590C30">
              <w:t>7</w:t>
            </w:r>
          </w:p>
        </w:tc>
        <w:tc>
          <w:tcPr>
            <w:tcW w:w="1008" w:type="dxa"/>
            <w:tcBorders>
              <w:top w:val="nil"/>
              <w:left w:val="nil"/>
              <w:bottom w:val="nil"/>
              <w:right w:val="nil"/>
            </w:tcBorders>
          </w:tcPr>
          <w:p w14:paraId="37B543A9" w14:textId="77777777" w:rsidR="00370320" w:rsidRPr="00590C30" w:rsidRDefault="00370320" w:rsidP="004A6BF2">
            <w:pPr>
              <w:jc w:val="center"/>
            </w:pPr>
            <w:r w:rsidRPr="00590C30">
              <w:t>8</w:t>
            </w:r>
          </w:p>
        </w:tc>
        <w:tc>
          <w:tcPr>
            <w:tcW w:w="1008" w:type="dxa"/>
            <w:tcBorders>
              <w:top w:val="nil"/>
              <w:left w:val="nil"/>
              <w:bottom w:val="nil"/>
              <w:right w:val="nil"/>
            </w:tcBorders>
          </w:tcPr>
          <w:p w14:paraId="3FF16FA1" w14:textId="77777777" w:rsidR="00370320" w:rsidRPr="00590C30" w:rsidRDefault="00370320" w:rsidP="004A6BF2">
            <w:pPr>
              <w:jc w:val="center"/>
            </w:pPr>
            <w:r w:rsidRPr="00590C30">
              <w:t>9</w:t>
            </w:r>
          </w:p>
        </w:tc>
        <w:tc>
          <w:tcPr>
            <w:tcW w:w="1008" w:type="dxa"/>
            <w:tcBorders>
              <w:top w:val="nil"/>
              <w:left w:val="nil"/>
              <w:bottom w:val="nil"/>
              <w:right w:val="nil"/>
            </w:tcBorders>
          </w:tcPr>
          <w:p w14:paraId="2C544709" w14:textId="77777777" w:rsidR="00370320" w:rsidRPr="00590C30" w:rsidRDefault="00370320" w:rsidP="004A6BF2">
            <w:pPr>
              <w:jc w:val="center"/>
            </w:pPr>
            <w:r w:rsidRPr="00590C30">
              <w:t>10</w:t>
            </w:r>
          </w:p>
        </w:tc>
      </w:tr>
      <w:tr w:rsidR="00370320" w:rsidRPr="00590C30" w14:paraId="76973740" w14:textId="77777777" w:rsidTr="004A6BF2">
        <w:tc>
          <w:tcPr>
            <w:tcW w:w="1008" w:type="dxa"/>
            <w:tcBorders>
              <w:top w:val="single" w:sz="4" w:space="0" w:color="auto"/>
              <w:bottom w:val="single" w:sz="4" w:space="0" w:color="auto"/>
              <w:right w:val="single" w:sz="4" w:space="0" w:color="auto"/>
            </w:tcBorders>
          </w:tcPr>
          <w:p w14:paraId="07AD8904" w14:textId="77777777" w:rsidR="00370320" w:rsidRPr="00590C30" w:rsidRDefault="00370320" w:rsidP="004A6BF2">
            <w:r w:rsidRPr="00590C30">
              <w:t>MPC</w:t>
            </w:r>
          </w:p>
        </w:tc>
        <w:tc>
          <w:tcPr>
            <w:tcW w:w="1008" w:type="dxa"/>
            <w:tcBorders>
              <w:top w:val="single" w:sz="4" w:space="0" w:color="auto"/>
              <w:left w:val="single" w:sz="4" w:space="0" w:color="auto"/>
              <w:bottom w:val="single" w:sz="4" w:space="0" w:color="auto"/>
              <w:right w:val="single" w:sz="4" w:space="0" w:color="auto"/>
            </w:tcBorders>
          </w:tcPr>
          <w:p w14:paraId="276E0D36" w14:textId="77777777" w:rsidR="00370320" w:rsidRPr="00590C30" w:rsidRDefault="00370320" w:rsidP="004A6BF2">
            <w:pPr>
              <w:jc w:val="center"/>
            </w:pPr>
            <w:r w:rsidRPr="00590C30">
              <w:t>SID</w:t>
            </w:r>
          </w:p>
        </w:tc>
        <w:tc>
          <w:tcPr>
            <w:tcW w:w="1008" w:type="dxa"/>
            <w:tcBorders>
              <w:top w:val="single" w:sz="4" w:space="0" w:color="auto"/>
              <w:left w:val="single" w:sz="4" w:space="0" w:color="auto"/>
              <w:bottom w:val="single" w:sz="4" w:space="0" w:color="auto"/>
              <w:right w:val="single" w:sz="4" w:space="0" w:color="auto"/>
            </w:tcBorders>
          </w:tcPr>
          <w:p w14:paraId="43FD9148" w14:textId="77777777" w:rsidR="00370320" w:rsidRPr="00590C30" w:rsidRDefault="00370320" w:rsidP="004A6BF2">
            <w:pPr>
              <w:jc w:val="center"/>
            </w:pPr>
            <w:r w:rsidRPr="00590C30">
              <w:t>G1</w:t>
            </w:r>
          </w:p>
        </w:tc>
        <w:tc>
          <w:tcPr>
            <w:tcW w:w="1008" w:type="dxa"/>
            <w:tcBorders>
              <w:top w:val="single" w:sz="4" w:space="0" w:color="auto"/>
              <w:left w:val="single" w:sz="4" w:space="0" w:color="auto"/>
              <w:bottom w:val="single" w:sz="4" w:space="0" w:color="auto"/>
              <w:right w:val="single" w:sz="4" w:space="0" w:color="auto"/>
            </w:tcBorders>
          </w:tcPr>
          <w:p w14:paraId="71BB47A0" w14:textId="77777777" w:rsidR="00370320" w:rsidRPr="00590C30" w:rsidRDefault="00370320" w:rsidP="004A6BF2">
            <w:pPr>
              <w:jc w:val="center"/>
            </w:pPr>
            <w:r w:rsidRPr="00590C30">
              <w:t>C1</w:t>
            </w:r>
          </w:p>
        </w:tc>
        <w:tc>
          <w:tcPr>
            <w:tcW w:w="1008" w:type="dxa"/>
            <w:tcBorders>
              <w:top w:val="single" w:sz="4" w:space="0" w:color="auto"/>
              <w:left w:val="single" w:sz="4" w:space="0" w:color="auto"/>
              <w:bottom w:val="single" w:sz="4" w:space="0" w:color="auto"/>
              <w:right w:val="single" w:sz="4" w:space="0" w:color="auto"/>
            </w:tcBorders>
          </w:tcPr>
          <w:p w14:paraId="38B7C87A" w14:textId="77777777" w:rsidR="00370320" w:rsidRPr="00590C30" w:rsidRDefault="00370320" w:rsidP="004A6BF2">
            <w:pPr>
              <w:jc w:val="center"/>
            </w:pPr>
            <w:r w:rsidRPr="00590C30">
              <w:t>D1</w:t>
            </w:r>
          </w:p>
        </w:tc>
        <w:tc>
          <w:tcPr>
            <w:tcW w:w="1008" w:type="dxa"/>
            <w:tcBorders>
              <w:top w:val="single" w:sz="4" w:space="0" w:color="auto"/>
              <w:left w:val="single" w:sz="4" w:space="0" w:color="auto"/>
              <w:bottom w:val="single" w:sz="4" w:space="0" w:color="auto"/>
              <w:right w:val="single" w:sz="4" w:space="0" w:color="auto"/>
            </w:tcBorders>
          </w:tcPr>
          <w:p w14:paraId="7D92B3D4" w14:textId="77777777" w:rsidR="00370320" w:rsidRPr="00590C30" w:rsidRDefault="00370320" w:rsidP="004A6BF2">
            <w:pPr>
              <w:jc w:val="center"/>
            </w:pPr>
            <w:r w:rsidRPr="00590C30">
              <w:t>G2</w:t>
            </w:r>
          </w:p>
        </w:tc>
        <w:tc>
          <w:tcPr>
            <w:tcW w:w="1008" w:type="dxa"/>
            <w:tcBorders>
              <w:top w:val="single" w:sz="4" w:space="0" w:color="auto"/>
              <w:left w:val="single" w:sz="4" w:space="0" w:color="auto"/>
              <w:bottom w:val="single" w:sz="4" w:space="0" w:color="auto"/>
              <w:right w:val="single" w:sz="4" w:space="0" w:color="auto"/>
            </w:tcBorders>
          </w:tcPr>
          <w:p w14:paraId="0009BF1C" w14:textId="77777777" w:rsidR="00370320" w:rsidRPr="00590C30" w:rsidRDefault="00370320" w:rsidP="004A6BF2">
            <w:pPr>
              <w:jc w:val="center"/>
            </w:pPr>
            <w:r w:rsidRPr="00590C30">
              <w:t>C2</w:t>
            </w:r>
          </w:p>
        </w:tc>
        <w:tc>
          <w:tcPr>
            <w:tcW w:w="1008" w:type="dxa"/>
            <w:tcBorders>
              <w:top w:val="single" w:sz="4" w:space="0" w:color="auto"/>
              <w:left w:val="single" w:sz="4" w:space="0" w:color="auto"/>
              <w:bottom w:val="single" w:sz="4" w:space="0" w:color="auto"/>
              <w:right w:val="single" w:sz="4" w:space="0" w:color="auto"/>
            </w:tcBorders>
          </w:tcPr>
          <w:p w14:paraId="10F548A7" w14:textId="77777777" w:rsidR="00370320" w:rsidRPr="00590C30" w:rsidRDefault="00370320" w:rsidP="004A6BF2">
            <w:pPr>
              <w:jc w:val="center"/>
            </w:pPr>
            <w:r w:rsidRPr="00590C30">
              <w:t>D2</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2CF0D9FB" w14:textId="77777777" w:rsidR="00370320" w:rsidRPr="00590C30" w:rsidRDefault="00370320" w:rsidP="004A6BF2">
            <w:pPr>
              <w:jc w:val="center"/>
            </w:pPr>
          </w:p>
        </w:tc>
        <w:tc>
          <w:tcPr>
            <w:tcW w:w="1008" w:type="dxa"/>
            <w:tcBorders>
              <w:top w:val="single" w:sz="4" w:space="0" w:color="auto"/>
              <w:left w:val="single" w:sz="4" w:space="0" w:color="auto"/>
              <w:bottom w:val="single" w:sz="4" w:space="0" w:color="auto"/>
            </w:tcBorders>
          </w:tcPr>
          <w:p w14:paraId="2EE732DE" w14:textId="77777777" w:rsidR="00370320" w:rsidRPr="00590C30" w:rsidRDefault="00370320" w:rsidP="004A6BF2">
            <w:r>
              <w:t>+MPC1</w:t>
            </w:r>
          </w:p>
        </w:tc>
      </w:tr>
      <w:tr w:rsidR="00370320" w:rsidRPr="00590C30" w14:paraId="2A1FF59A" w14:textId="77777777" w:rsidTr="004A6BF2">
        <w:tc>
          <w:tcPr>
            <w:tcW w:w="1008" w:type="dxa"/>
            <w:tcBorders>
              <w:top w:val="single" w:sz="4" w:space="0" w:color="auto"/>
              <w:bottom w:val="single" w:sz="4" w:space="0" w:color="auto"/>
              <w:right w:val="single" w:sz="4" w:space="0" w:color="auto"/>
            </w:tcBorders>
          </w:tcPr>
          <w:p w14:paraId="222F92D4" w14:textId="77777777" w:rsidR="00370320" w:rsidRPr="00590C30" w:rsidRDefault="00370320" w:rsidP="004A6BF2">
            <w:r>
              <w:t>+MPC1</w:t>
            </w:r>
          </w:p>
        </w:tc>
        <w:tc>
          <w:tcPr>
            <w:tcW w:w="1008" w:type="dxa"/>
            <w:tcBorders>
              <w:top w:val="single" w:sz="4" w:space="0" w:color="auto"/>
              <w:left w:val="single" w:sz="4" w:space="0" w:color="auto"/>
              <w:bottom w:val="single" w:sz="4" w:space="0" w:color="auto"/>
              <w:right w:val="single" w:sz="4" w:space="0" w:color="auto"/>
            </w:tcBorders>
          </w:tcPr>
          <w:p w14:paraId="16209D2B" w14:textId="77777777" w:rsidR="00370320" w:rsidRPr="00590C30" w:rsidRDefault="00370320" w:rsidP="004A6BF2">
            <w:pPr>
              <w:jc w:val="center"/>
            </w:pPr>
          </w:p>
        </w:tc>
        <w:tc>
          <w:tcPr>
            <w:tcW w:w="1008" w:type="dxa"/>
            <w:tcBorders>
              <w:top w:val="single" w:sz="4" w:space="0" w:color="auto"/>
              <w:left w:val="single" w:sz="4" w:space="0" w:color="auto"/>
              <w:bottom w:val="single" w:sz="4" w:space="0" w:color="auto"/>
              <w:right w:val="single" w:sz="4" w:space="0" w:color="auto"/>
            </w:tcBorders>
          </w:tcPr>
          <w:p w14:paraId="7C3A3F67" w14:textId="77777777" w:rsidR="00370320" w:rsidRPr="00590C30" w:rsidRDefault="00370320" w:rsidP="004A6BF2">
            <w:pPr>
              <w:jc w:val="center"/>
            </w:pPr>
            <w:r>
              <w:t>G3</w:t>
            </w:r>
          </w:p>
        </w:tc>
        <w:tc>
          <w:tcPr>
            <w:tcW w:w="1008" w:type="dxa"/>
            <w:tcBorders>
              <w:top w:val="single" w:sz="4" w:space="0" w:color="auto"/>
              <w:left w:val="single" w:sz="4" w:space="0" w:color="auto"/>
              <w:bottom w:val="single" w:sz="4" w:space="0" w:color="auto"/>
              <w:right w:val="single" w:sz="4" w:space="0" w:color="auto"/>
            </w:tcBorders>
          </w:tcPr>
          <w:p w14:paraId="619F48E1" w14:textId="77777777" w:rsidR="00370320" w:rsidRPr="00590C30" w:rsidRDefault="00370320" w:rsidP="004A6BF2">
            <w:pPr>
              <w:jc w:val="center"/>
            </w:pPr>
            <w:r>
              <w:t>C3</w:t>
            </w:r>
          </w:p>
        </w:tc>
        <w:tc>
          <w:tcPr>
            <w:tcW w:w="1008" w:type="dxa"/>
            <w:tcBorders>
              <w:top w:val="single" w:sz="4" w:space="0" w:color="auto"/>
              <w:left w:val="single" w:sz="4" w:space="0" w:color="auto"/>
              <w:bottom w:val="single" w:sz="4" w:space="0" w:color="auto"/>
              <w:right w:val="single" w:sz="4" w:space="0" w:color="auto"/>
            </w:tcBorders>
          </w:tcPr>
          <w:p w14:paraId="36BBC052" w14:textId="77777777" w:rsidR="00370320" w:rsidRPr="00590C30" w:rsidRDefault="00370320" w:rsidP="004A6BF2">
            <w:pPr>
              <w:jc w:val="center"/>
            </w:pPr>
            <w:r>
              <w:t>S3</w:t>
            </w:r>
          </w:p>
        </w:tc>
        <w:tc>
          <w:tcPr>
            <w:tcW w:w="1008" w:type="dxa"/>
            <w:tcBorders>
              <w:top w:val="single" w:sz="4" w:space="0" w:color="auto"/>
              <w:left w:val="single" w:sz="4" w:space="0" w:color="auto"/>
              <w:bottom w:val="single" w:sz="4" w:space="0" w:color="auto"/>
              <w:right w:val="single" w:sz="4" w:space="0" w:color="auto"/>
            </w:tcBorders>
          </w:tcPr>
          <w:p w14:paraId="5BCDE8CC" w14:textId="77777777" w:rsidR="00370320" w:rsidRPr="00590C30" w:rsidRDefault="00370320" w:rsidP="004A6BF2">
            <w:pPr>
              <w:jc w:val="center"/>
            </w:pPr>
            <w:r>
              <w:t>G4</w:t>
            </w:r>
          </w:p>
        </w:tc>
        <w:tc>
          <w:tcPr>
            <w:tcW w:w="1008" w:type="dxa"/>
            <w:tcBorders>
              <w:top w:val="single" w:sz="4" w:space="0" w:color="auto"/>
              <w:left w:val="single" w:sz="4" w:space="0" w:color="auto"/>
              <w:bottom w:val="single" w:sz="4" w:space="0" w:color="auto"/>
              <w:right w:val="single" w:sz="4" w:space="0" w:color="auto"/>
            </w:tcBorders>
          </w:tcPr>
          <w:p w14:paraId="0568C03E" w14:textId="77777777" w:rsidR="00370320" w:rsidRPr="00590C30" w:rsidRDefault="00370320" w:rsidP="004A6BF2">
            <w:pPr>
              <w:jc w:val="center"/>
            </w:pPr>
            <w:r>
              <w:t>C4</w:t>
            </w:r>
          </w:p>
        </w:tc>
        <w:tc>
          <w:tcPr>
            <w:tcW w:w="1008" w:type="dxa"/>
            <w:tcBorders>
              <w:top w:val="single" w:sz="4" w:space="0" w:color="auto"/>
              <w:left w:val="single" w:sz="4" w:space="0" w:color="auto"/>
              <w:bottom w:val="single" w:sz="4" w:space="0" w:color="auto"/>
              <w:right w:val="single" w:sz="4" w:space="0" w:color="auto"/>
            </w:tcBorders>
          </w:tcPr>
          <w:p w14:paraId="1EA3ADBE" w14:textId="77777777" w:rsidR="00370320" w:rsidRPr="00590C30" w:rsidRDefault="00370320" w:rsidP="004A6BF2">
            <w:pPr>
              <w:jc w:val="center"/>
            </w:pPr>
            <w:r>
              <w:t>D4</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084D13BD" w14:textId="77777777" w:rsidR="00370320" w:rsidRPr="00590C30" w:rsidRDefault="00370320" w:rsidP="004A6BF2">
            <w:pPr>
              <w:jc w:val="center"/>
            </w:pPr>
          </w:p>
        </w:tc>
        <w:tc>
          <w:tcPr>
            <w:tcW w:w="1008" w:type="dxa"/>
            <w:tcBorders>
              <w:top w:val="single" w:sz="4" w:space="0" w:color="auto"/>
              <w:left w:val="single" w:sz="4" w:space="0" w:color="auto"/>
              <w:bottom w:val="single" w:sz="4" w:space="0" w:color="auto"/>
            </w:tcBorders>
          </w:tcPr>
          <w:p w14:paraId="0FFAF89A" w14:textId="77777777" w:rsidR="00370320" w:rsidRDefault="00370320" w:rsidP="004A6BF2">
            <w:r>
              <w:t>+MPC2</w:t>
            </w:r>
          </w:p>
        </w:tc>
      </w:tr>
      <w:tr w:rsidR="00370320" w:rsidRPr="00590C30" w14:paraId="2542D1C4" w14:textId="77777777" w:rsidTr="004A6BF2">
        <w:tc>
          <w:tcPr>
            <w:tcW w:w="1008" w:type="dxa"/>
            <w:tcBorders>
              <w:top w:val="single" w:sz="4" w:space="0" w:color="auto"/>
              <w:right w:val="single" w:sz="4" w:space="0" w:color="auto"/>
            </w:tcBorders>
          </w:tcPr>
          <w:p w14:paraId="271DDDA1" w14:textId="77777777" w:rsidR="00370320" w:rsidRDefault="00370320" w:rsidP="004A6BF2">
            <w:r>
              <w:t>+MPC2</w:t>
            </w:r>
          </w:p>
        </w:tc>
        <w:tc>
          <w:tcPr>
            <w:tcW w:w="1008" w:type="dxa"/>
            <w:tcBorders>
              <w:top w:val="single" w:sz="4" w:space="0" w:color="auto"/>
              <w:left w:val="single" w:sz="4" w:space="0" w:color="auto"/>
              <w:right w:val="single" w:sz="4" w:space="0" w:color="auto"/>
            </w:tcBorders>
          </w:tcPr>
          <w:p w14:paraId="3FCC244F"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1599B4BB" w14:textId="77777777" w:rsidR="00370320" w:rsidRDefault="00370320" w:rsidP="004A6BF2">
            <w:pPr>
              <w:jc w:val="center"/>
            </w:pPr>
            <w:r>
              <w:t>G6</w:t>
            </w:r>
          </w:p>
        </w:tc>
        <w:tc>
          <w:tcPr>
            <w:tcW w:w="1008" w:type="dxa"/>
            <w:tcBorders>
              <w:top w:val="single" w:sz="4" w:space="0" w:color="auto"/>
              <w:left w:val="single" w:sz="4" w:space="0" w:color="auto"/>
              <w:right w:val="single" w:sz="4" w:space="0" w:color="auto"/>
            </w:tcBorders>
          </w:tcPr>
          <w:p w14:paraId="44B72F18" w14:textId="77777777" w:rsidR="00370320" w:rsidRDefault="00370320" w:rsidP="004A6BF2">
            <w:pPr>
              <w:jc w:val="center"/>
            </w:pPr>
            <w:r>
              <w:t>C5</w:t>
            </w:r>
          </w:p>
        </w:tc>
        <w:tc>
          <w:tcPr>
            <w:tcW w:w="1008" w:type="dxa"/>
            <w:tcBorders>
              <w:top w:val="single" w:sz="4" w:space="0" w:color="auto"/>
              <w:left w:val="single" w:sz="4" w:space="0" w:color="auto"/>
              <w:right w:val="single" w:sz="4" w:space="0" w:color="auto"/>
            </w:tcBorders>
          </w:tcPr>
          <w:p w14:paraId="4296784C" w14:textId="77777777" w:rsidR="00370320" w:rsidRDefault="00370320" w:rsidP="004A6BF2">
            <w:pPr>
              <w:jc w:val="center"/>
            </w:pPr>
            <w:r>
              <w:t>D6</w:t>
            </w:r>
          </w:p>
        </w:tc>
        <w:tc>
          <w:tcPr>
            <w:tcW w:w="1008" w:type="dxa"/>
            <w:tcBorders>
              <w:top w:val="single" w:sz="4" w:space="0" w:color="auto"/>
              <w:left w:val="single" w:sz="4" w:space="0" w:color="auto"/>
              <w:right w:val="single" w:sz="4" w:space="0" w:color="auto"/>
            </w:tcBorders>
          </w:tcPr>
          <w:p w14:paraId="2191C784" w14:textId="77777777" w:rsidR="00370320" w:rsidRDefault="00370320" w:rsidP="004A6BF2">
            <w:pPr>
              <w:jc w:val="center"/>
            </w:pPr>
            <w:r>
              <w:t>etc…</w:t>
            </w:r>
          </w:p>
        </w:tc>
        <w:tc>
          <w:tcPr>
            <w:tcW w:w="1008" w:type="dxa"/>
            <w:tcBorders>
              <w:top w:val="single" w:sz="4" w:space="0" w:color="auto"/>
              <w:left w:val="single" w:sz="4" w:space="0" w:color="auto"/>
              <w:right w:val="single" w:sz="4" w:space="0" w:color="auto"/>
            </w:tcBorders>
          </w:tcPr>
          <w:p w14:paraId="709FC680" w14:textId="77777777" w:rsidR="00370320" w:rsidRDefault="00370320" w:rsidP="004A6BF2">
            <w:pPr>
              <w:jc w:val="center"/>
            </w:pPr>
          </w:p>
        </w:tc>
        <w:tc>
          <w:tcPr>
            <w:tcW w:w="1008" w:type="dxa"/>
            <w:tcBorders>
              <w:top w:val="single" w:sz="4" w:space="0" w:color="auto"/>
              <w:left w:val="single" w:sz="4" w:space="0" w:color="auto"/>
              <w:right w:val="single" w:sz="4" w:space="0" w:color="auto"/>
            </w:tcBorders>
          </w:tcPr>
          <w:p w14:paraId="3C8F1B81" w14:textId="77777777" w:rsidR="0037032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591EF935" w14:textId="77777777" w:rsidR="00370320" w:rsidRPr="00590C30" w:rsidRDefault="00370320" w:rsidP="004A6BF2">
            <w:pPr>
              <w:jc w:val="center"/>
            </w:pPr>
          </w:p>
        </w:tc>
        <w:tc>
          <w:tcPr>
            <w:tcW w:w="1008" w:type="dxa"/>
            <w:tcBorders>
              <w:top w:val="single" w:sz="4" w:space="0" w:color="auto"/>
              <w:left w:val="single" w:sz="4" w:space="0" w:color="auto"/>
            </w:tcBorders>
          </w:tcPr>
          <w:p w14:paraId="144B3BD3" w14:textId="77777777" w:rsidR="00370320" w:rsidRDefault="00370320" w:rsidP="004A6BF2"/>
        </w:tc>
      </w:tr>
    </w:tbl>
    <w:p w14:paraId="0F7603F4" w14:textId="77777777" w:rsidR="00370320" w:rsidRPr="00590C30" w:rsidRDefault="00370320" w:rsidP="00370320"/>
    <w:p w14:paraId="4DBD5642" w14:textId="19763314" w:rsidR="00370320" w:rsidRPr="00590C30" w:rsidRDefault="00370320" w:rsidP="00370320">
      <w:pPr>
        <w:rPr>
          <w:sz w:val="22"/>
          <w:u w:val="single"/>
        </w:rPr>
      </w:pPr>
      <w:r w:rsidRPr="00590C30">
        <w:rPr>
          <w:sz w:val="22"/>
          <w:u w:val="single"/>
        </w:rPr>
        <w:t>Example:</w:t>
      </w:r>
    </w:p>
    <w:p w14:paraId="73A3058E" w14:textId="493502A2" w:rsidR="00370320" w:rsidRPr="00590C30" w:rsidRDefault="00370320" w:rsidP="00370320">
      <w:pPr>
        <w:rPr>
          <w:sz w:val="22"/>
        </w:rPr>
      </w:pPr>
      <w:r w:rsidRPr="00590C30">
        <w:rPr>
          <w:sz w:val="22"/>
        </w:rPr>
        <w:t xml:space="preserve">As an </w:t>
      </w:r>
      <w:r w:rsidR="00F10A36" w:rsidRPr="00590C30">
        <w:rPr>
          <w:sz w:val="22"/>
        </w:rPr>
        <w:t>example,</w:t>
      </w:r>
      <w:r w:rsidRPr="00590C30">
        <w:rPr>
          <w:sz w:val="22"/>
        </w:rPr>
        <w:t xml:space="preserve"> consider the following equation relating several degrees of freedom (in global coordinates):</w:t>
      </w:r>
    </w:p>
    <w:p w14:paraId="6A6656C1" w14:textId="77777777" w:rsidR="00370320" w:rsidRPr="00590C30" w:rsidRDefault="00370320" w:rsidP="00370320">
      <w:pPr>
        <w:jc w:val="center"/>
        <w:rPr>
          <w:sz w:val="22"/>
        </w:rPr>
      </w:pPr>
      <w:r w:rsidRPr="00590C30">
        <w:rPr>
          <w:position w:val="-14"/>
          <w:sz w:val="22"/>
        </w:rPr>
        <w:object w:dxaOrig="3780" w:dyaOrig="340" w14:anchorId="5099A082">
          <v:shape id="_x0000_i1165" type="#_x0000_t75" style="width:188.8pt;height:17.6pt" o:ole="">
            <v:imagedata r:id="rId308" o:title=""/>
          </v:shape>
          <o:OLEObject Type="Embed" ProgID="Equation.DSMT4" ShapeID="_x0000_i1165" DrawAspect="Content" ObjectID="_1774705524" r:id="rId309"/>
        </w:object>
      </w:r>
    </w:p>
    <w:p w14:paraId="7402594B" w14:textId="77777777" w:rsidR="00370320" w:rsidRPr="00590C30" w:rsidRDefault="00370320" w:rsidP="00370320">
      <w:r w:rsidRPr="00590C30">
        <w:t>where w</w:t>
      </w:r>
      <w:r w:rsidRPr="00590C30">
        <w:rPr>
          <w:vertAlign w:val="subscript"/>
        </w:rPr>
        <w:t>101</w:t>
      </w:r>
      <w:r w:rsidRPr="00590C30">
        <w:t xml:space="preserve"> is the the displacement in the global z direction at grid 101, v</w:t>
      </w:r>
      <w:r w:rsidRPr="00590C30">
        <w:rPr>
          <w:vertAlign w:val="subscript"/>
        </w:rPr>
        <w:t>201</w:t>
      </w:r>
      <w:r w:rsidRPr="00590C30">
        <w:t xml:space="preserve"> is the displacement in the global y direction at grid 201, and the remaining two terms are the rotation about the global y and z directions </w:t>
      </w:r>
      <w:r>
        <w:t xml:space="preserve">at grids 623 and 76 respectively.  </w:t>
      </w:r>
      <w:r w:rsidRPr="00590C30">
        <w:t>Assuming that w</w:t>
      </w:r>
      <w:r w:rsidRPr="00590C30">
        <w:rPr>
          <w:vertAlign w:val="subscript"/>
        </w:rPr>
        <w:t>101</w:t>
      </w:r>
      <w:r w:rsidRPr="00590C30">
        <w:t xml:space="preserve"> has been chosen as the M-set degree of freedom for this MPC equation, the input would be:</w:t>
      </w:r>
    </w:p>
    <w:p w14:paraId="19288B68" w14:textId="77777777" w:rsidR="00370320" w:rsidRPr="00590C30" w:rsidRDefault="00370320" w:rsidP="00370320"/>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C6A27F0" w14:textId="77777777" w:rsidTr="004A6BF2">
        <w:tc>
          <w:tcPr>
            <w:tcW w:w="1008" w:type="dxa"/>
          </w:tcPr>
          <w:p w14:paraId="4378E3AE" w14:textId="77777777" w:rsidR="00370320" w:rsidRPr="00590C30" w:rsidRDefault="00370320" w:rsidP="004A6BF2">
            <w:r w:rsidRPr="00590C30">
              <w:lastRenderedPageBreak/>
              <w:t>MPC</w:t>
            </w:r>
          </w:p>
        </w:tc>
        <w:tc>
          <w:tcPr>
            <w:tcW w:w="1008" w:type="dxa"/>
          </w:tcPr>
          <w:p w14:paraId="0FC36E52" w14:textId="77777777" w:rsidR="00370320" w:rsidRPr="00590C30" w:rsidRDefault="00370320" w:rsidP="004A6BF2">
            <w:pPr>
              <w:jc w:val="center"/>
            </w:pPr>
            <w:r w:rsidRPr="00590C30">
              <w:t>56</w:t>
            </w:r>
          </w:p>
        </w:tc>
        <w:tc>
          <w:tcPr>
            <w:tcW w:w="1008" w:type="dxa"/>
          </w:tcPr>
          <w:p w14:paraId="576BE6AD" w14:textId="77777777" w:rsidR="00370320" w:rsidRPr="00590C30" w:rsidRDefault="00370320" w:rsidP="004A6BF2">
            <w:pPr>
              <w:jc w:val="center"/>
            </w:pPr>
            <w:r w:rsidRPr="00590C30">
              <w:t>101</w:t>
            </w:r>
          </w:p>
        </w:tc>
        <w:tc>
          <w:tcPr>
            <w:tcW w:w="1008" w:type="dxa"/>
          </w:tcPr>
          <w:p w14:paraId="617D5F1A" w14:textId="77777777" w:rsidR="00370320" w:rsidRPr="00590C30" w:rsidRDefault="00370320" w:rsidP="004A6BF2">
            <w:pPr>
              <w:jc w:val="center"/>
            </w:pPr>
            <w:r w:rsidRPr="00590C30">
              <w:t>3</w:t>
            </w:r>
          </w:p>
        </w:tc>
        <w:tc>
          <w:tcPr>
            <w:tcW w:w="1008" w:type="dxa"/>
          </w:tcPr>
          <w:p w14:paraId="21B643A3" w14:textId="77777777" w:rsidR="00370320" w:rsidRPr="00590C30" w:rsidRDefault="00370320" w:rsidP="004A6BF2">
            <w:pPr>
              <w:jc w:val="center"/>
            </w:pPr>
            <w:r w:rsidRPr="00590C30">
              <w:t>1.2</w:t>
            </w:r>
          </w:p>
        </w:tc>
        <w:tc>
          <w:tcPr>
            <w:tcW w:w="1008" w:type="dxa"/>
          </w:tcPr>
          <w:p w14:paraId="684D79DD" w14:textId="77777777" w:rsidR="00370320" w:rsidRPr="00590C30" w:rsidRDefault="00370320" w:rsidP="004A6BF2">
            <w:pPr>
              <w:jc w:val="center"/>
            </w:pPr>
            <w:r w:rsidRPr="00590C30">
              <w:t>201</w:t>
            </w:r>
          </w:p>
        </w:tc>
        <w:tc>
          <w:tcPr>
            <w:tcW w:w="1008" w:type="dxa"/>
          </w:tcPr>
          <w:p w14:paraId="7F48EF38" w14:textId="77777777" w:rsidR="00370320" w:rsidRPr="00590C30" w:rsidRDefault="00370320" w:rsidP="004A6BF2">
            <w:pPr>
              <w:jc w:val="center"/>
            </w:pPr>
            <w:r w:rsidRPr="00590C30">
              <w:t>2</w:t>
            </w:r>
          </w:p>
        </w:tc>
        <w:tc>
          <w:tcPr>
            <w:tcW w:w="1008" w:type="dxa"/>
          </w:tcPr>
          <w:p w14:paraId="2C0E32AD" w14:textId="77777777" w:rsidR="00370320" w:rsidRPr="00590C30" w:rsidRDefault="00370320" w:rsidP="004A6BF2">
            <w:pPr>
              <w:jc w:val="center"/>
            </w:pPr>
            <w:r w:rsidRPr="00590C30">
              <w:t>4.5</w:t>
            </w:r>
          </w:p>
        </w:tc>
        <w:tc>
          <w:tcPr>
            <w:tcW w:w="1008" w:type="dxa"/>
          </w:tcPr>
          <w:p w14:paraId="37BAF017" w14:textId="77777777" w:rsidR="00370320" w:rsidRPr="00590C30" w:rsidRDefault="00370320" w:rsidP="004A6BF2"/>
        </w:tc>
        <w:tc>
          <w:tcPr>
            <w:tcW w:w="1008" w:type="dxa"/>
          </w:tcPr>
          <w:p w14:paraId="199962A6" w14:textId="77777777" w:rsidR="00370320" w:rsidRPr="00590C30" w:rsidRDefault="00370320" w:rsidP="004A6BF2">
            <w:r w:rsidRPr="00590C30">
              <w:t>+</w:t>
            </w:r>
            <w:r>
              <w:t>M01</w:t>
            </w:r>
          </w:p>
        </w:tc>
      </w:tr>
      <w:tr w:rsidR="00370320" w:rsidRPr="00590C30" w14:paraId="43ADAB37" w14:textId="77777777" w:rsidTr="004A6BF2">
        <w:tc>
          <w:tcPr>
            <w:tcW w:w="1008" w:type="dxa"/>
          </w:tcPr>
          <w:p w14:paraId="7F8AED69" w14:textId="77777777" w:rsidR="00370320" w:rsidRPr="00590C30" w:rsidRDefault="00370320" w:rsidP="004A6BF2">
            <w:r>
              <w:t>+M</w:t>
            </w:r>
            <w:r w:rsidRPr="00590C30">
              <w:t>01</w:t>
            </w:r>
          </w:p>
        </w:tc>
        <w:tc>
          <w:tcPr>
            <w:tcW w:w="1008" w:type="dxa"/>
          </w:tcPr>
          <w:p w14:paraId="0FC2E370" w14:textId="77777777" w:rsidR="00370320" w:rsidRPr="00590C30" w:rsidRDefault="00370320" w:rsidP="004A6BF2">
            <w:pPr>
              <w:jc w:val="center"/>
            </w:pPr>
          </w:p>
        </w:tc>
        <w:tc>
          <w:tcPr>
            <w:tcW w:w="1008" w:type="dxa"/>
          </w:tcPr>
          <w:p w14:paraId="429BF0C4" w14:textId="77777777" w:rsidR="00370320" w:rsidRPr="00590C30" w:rsidRDefault="00370320" w:rsidP="004A6BF2">
            <w:pPr>
              <w:jc w:val="center"/>
            </w:pPr>
            <w:r w:rsidRPr="00590C30">
              <w:t>623</w:t>
            </w:r>
          </w:p>
        </w:tc>
        <w:tc>
          <w:tcPr>
            <w:tcW w:w="1008" w:type="dxa"/>
          </w:tcPr>
          <w:p w14:paraId="73706811" w14:textId="77777777" w:rsidR="00370320" w:rsidRPr="00590C30" w:rsidRDefault="00370320" w:rsidP="004A6BF2">
            <w:pPr>
              <w:jc w:val="center"/>
            </w:pPr>
            <w:r w:rsidRPr="00590C30">
              <w:t>5</w:t>
            </w:r>
          </w:p>
        </w:tc>
        <w:tc>
          <w:tcPr>
            <w:tcW w:w="1008" w:type="dxa"/>
          </w:tcPr>
          <w:p w14:paraId="3A553E5A" w14:textId="77777777" w:rsidR="00370320" w:rsidRPr="00590C30" w:rsidRDefault="00370320" w:rsidP="004A6BF2">
            <w:pPr>
              <w:jc w:val="center"/>
            </w:pPr>
            <w:r w:rsidRPr="00590C30">
              <w:t>-.63</w:t>
            </w:r>
          </w:p>
        </w:tc>
        <w:tc>
          <w:tcPr>
            <w:tcW w:w="1008" w:type="dxa"/>
          </w:tcPr>
          <w:p w14:paraId="7345C501" w14:textId="77777777" w:rsidR="00370320" w:rsidRPr="00590C30" w:rsidRDefault="00370320" w:rsidP="004A6BF2">
            <w:pPr>
              <w:jc w:val="center"/>
            </w:pPr>
            <w:r w:rsidRPr="00590C30">
              <w:t>76</w:t>
            </w:r>
          </w:p>
        </w:tc>
        <w:tc>
          <w:tcPr>
            <w:tcW w:w="1008" w:type="dxa"/>
          </w:tcPr>
          <w:p w14:paraId="56A3AE0C" w14:textId="77777777" w:rsidR="00370320" w:rsidRPr="00590C30" w:rsidRDefault="00370320" w:rsidP="004A6BF2">
            <w:pPr>
              <w:jc w:val="center"/>
            </w:pPr>
            <w:r w:rsidRPr="00590C30">
              <w:t>6</w:t>
            </w:r>
          </w:p>
        </w:tc>
        <w:tc>
          <w:tcPr>
            <w:tcW w:w="1008" w:type="dxa"/>
          </w:tcPr>
          <w:p w14:paraId="6058F7C5" w14:textId="77777777" w:rsidR="00370320" w:rsidRPr="00590C30" w:rsidRDefault="00370320" w:rsidP="004A6BF2">
            <w:pPr>
              <w:jc w:val="center"/>
            </w:pPr>
            <w:r w:rsidRPr="00590C30">
              <w:t>12.7</w:t>
            </w:r>
          </w:p>
        </w:tc>
        <w:tc>
          <w:tcPr>
            <w:tcW w:w="1008" w:type="dxa"/>
          </w:tcPr>
          <w:p w14:paraId="5026329B" w14:textId="77777777" w:rsidR="00370320" w:rsidRPr="00590C30" w:rsidRDefault="00370320" w:rsidP="004A6BF2"/>
        </w:tc>
        <w:tc>
          <w:tcPr>
            <w:tcW w:w="1008" w:type="dxa"/>
          </w:tcPr>
          <w:p w14:paraId="64704FAE" w14:textId="77777777" w:rsidR="00370320" w:rsidRPr="00590C30" w:rsidRDefault="00370320" w:rsidP="004A6BF2"/>
        </w:tc>
      </w:tr>
    </w:tbl>
    <w:p w14:paraId="788E311F" w14:textId="77777777" w:rsidR="00370320" w:rsidRPr="00590C30" w:rsidRDefault="00370320" w:rsidP="00370320"/>
    <w:p w14:paraId="3FBD3237" w14:textId="11B2EBED" w:rsidR="00370320" w:rsidRPr="00590C30" w:rsidRDefault="00370320" w:rsidP="00370320">
      <w:r w:rsidRPr="00590C30">
        <w:rPr>
          <w:sz w:val="22"/>
          <w:u w:val="single"/>
        </w:rPr>
        <w:t>Data Description:</w:t>
      </w:r>
    </w:p>
    <w:tbl>
      <w:tblPr>
        <w:tblW w:w="0" w:type="auto"/>
        <w:tblLayout w:type="fixed"/>
        <w:tblLook w:val="0000" w:firstRow="0" w:lastRow="0" w:firstColumn="0" w:lastColumn="0" w:noHBand="0" w:noVBand="0"/>
      </w:tblPr>
      <w:tblGrid>
        <w:gridCol w:w="1080"/>
        <w:gridCol w:w="6480"/>
        <w:gridCol w:w="1440"/>
        <w:gridCol w:w="1080"/>
      </w:tblGrid>
      <w:tr w:rsidR="00370320" w:rsidRPr="00590C30" w14:paraId="682ED889" w14:textId="77777777" w:rsidTr="004A6BF2">
        <w:tc>
          <w:tcPr>
            <w:tcW w:w="1080" w:type="dxa"/>
          </w:tcPr>
          <w:p w14:paraId="583C4E09" w14:textId="77777777" w:rsidR="00370320" w:rsidRPr="00590C30" w:rsidRDefault="00370320" w:rsidP="004A6BF2">
            <w:pPr>
              <w:jc w:val="center"/>
            </w:pPr>
            <w:r w:rsidRPr="00590C30">
              <w:t>Field</w:t>
            </w:r>
          </w:p>
        </w:tc>
        <w:tc>
          <w:tcPr>
            <w:tcW w:w="6480" w:type="dxa"/>
          </w:tcPr>
          <w:p w14:paraId="1C8A88E3" w14:textId="77777777" w:rsidR="00370320" w:rsidRPr="00590C30" w:rsidRDefault="00370320" w:rsidP="004A6BF2">
            <w:r w:rsidRPr="00590C30">
              <w:t>Contents</w:t>
            </w:r>
          </w:p>
        </w:tc>
        <w:tc>
          <w:tcPr>
            <w:tcW w:w="1440" w:type="dxa"/>
          </w:tcPr>
          <w:p w14:paraId="09B2293C" w14:textId="77777777" w:rsidR="00370320" w:rsidRPr="00590C30" w:rsidRDefault="00370320" w:rsidP="004A6BF2">
            <w:pPr>
              <w:jc w:val="center"/>
            </w:pPr>
            <w:r w:rsidRPr="00590C30">
              <w:t>Type</w:t>
            </w:r>
          </w:p>
        </w:tc>
        <w:tc>
          <w:tcPr>
            <w:tcW w:w="1080" w:type="dxa"/>
          </w:tcPr>
          <w:p w14:paraId="12E4A230" w14:textId="77777777" w:rsidR="00370320" w:rsidRPr="00590C30" w:rsidRDefault="00370320" w:rsidP="004A6BF2">
            <w:pPr>
              <w:jc w:val="center"/>
            </w:pPr>
            <w:r w:rsidRPr="00590C30">
              <w:t>Default</w:t>
            </w:r>
          </w:p>
        </w:tc>
      </w:tr>
      <w:tr w:rsidR="00370320" w:rsidRPr="00590C30" w14:paraId="0A85AD63" w14:textId="77777777" w:rsidTr="004A6BF2">
        <w:trPr>
          <w:trHeight w:hRule="exact" w:val="120"/>
        </w:trPr>
        <w:tc>
          <w:tcPr>
            <w:tcW w:w="1080" w:type="dxa"/>
          </w:tcPr>
          <w:p w14:paraId="6835FC73" w14:textId="77777777" w:rsidR="00370320" w:rsidRPr="00590C30" w:rsidRDefault="00370320" w:rsidP="004A6BF2">
            <w:pPr>
              <w:jc w:val="center"/>
            </w:pPr>
          </w:p>
        </w:tc>
        <w:tc>
          <w:tcPr>
            <w:tcW w:w="6480" w:type="dxa"/>
          </w:tcPr>
          <w:p w14:paraId="7A22AB34" w14:textId="77777777" w:rsidR="00370320" w:rsidRPr="00590C30" w:rsidRDefault="00370320" w:rsidP="004A6BF2"/>
        </w:tc>
        <w:tc>
          <w:tcPr>
            <w:tcW w:w="1440" w:type="dxa"/>
          </w:tcPr>
          <w:p w14:paraId="1F0EEB85" w14:textId="77777777" w:rsidR="00370320" w:rsidRPr="00590C30" w:rsidRDefault="00370320" w:rsidP="004A6BF2">
            <w:pPr>
              <w:jc w:val="center"/>
            </w:pPr>
          </w:p>
        </w:tc>
        <w:tc>
          <w:tcPr>
            <w:tcW w:w="1080" w:type="dxa"/>
          </w:tcPr>
          <w:p w14:paraId="1A6E0A16" w14:textId="77777777" w:rsidR="00370320" w:rsidRPr="00590C30" w:rsidRDefault="00370320" w:rsidP="004A6BF2">
            <w:pPr>
              <w:jc w:val="center"/>
            </w:pPr>
          </w:p>
        </w:tc>
      </w:tr>
      <w:tr w:rsidR="00370320" w:rsidRPr="00590C30" w14:paraId="6CBA1F38" w14:textId="77777777" w:rsidTr="004A6BF2">
        <w:tc>
          <w:tcPr>
            <w:tcW w:w="1080" w:type="dxa"/>
          </w:tcPr>
          <w:p w14:paraId="455955B4" w14:textId="77777777" w:rsidR="00370320" w:rsidRPr="00590C30" w:rsidRDefault="00370320" w:rsidP="004A6BF2">
            <w:pPr>
              <w:jc w:val="center"/>
            </w:pPr>
            <w:r w:rsidRPr="00590C30">
              <w:t>SID</w:t>
            </w:r>
          </w:p>
        </w:tc>
        <w:tc>
          <w:tcPr>
            <w:tcW w:w="6480" w:type="dxa"/>
          </w:tcPr>
          <w:p w14:paraId="0F39B0B6" w14:textId="77777777" w:rsidR="00370320" w:rsidRPr="00590C30" w:rsidRDefault="00370320" w:rsidP="004A6BF2">
            <w:r w:rsidRPr="00590C30">
              <w:t>ID number of the multi point constraint set</w:t>
            </w:r>
          </w:p>
        </w:tc>
        <w:tc>
          <w:tcPr>
            <w:tcW w:w="1440" w:type="dxa"/>
          </w:tcPr>
          <w:p w14:paraId="333CF32F" w14:textId="77777777" w:rsidR="00370320" w:rsidRPr="00590C30" w:rsidRDefault="00370320" w:rsidP="004A6BF2">
            <w:pPr>
              <w:jc w:val="center"/>
            </w:pPr>
            <w:r w:rsidRPr="00590C30">
              <w:t>Integer &gt; 0</w:t>
            </w:r>
          </w:p>
        </w:tc>
        <w:tc>
          <w:tcPr>
            <w:tcW w:w="1080" w:type="dxa"/>
          </w:tcPr>
          <w:p w14:paraId="444A2D56" w14:textId="77777777" w:rsidR="00370320" w:rsidRPr="00590C30" w:rsidRDefault="00370320" w:rsidP="004A6BF2">
            <w:pPr>
              <w:jc w:val="center"/>
            </w:pPr>
            <w:r w:rsidRPr="00590C30">
              <w:t>None</w:t>
            </w:r>
          </w:p>
        </w:tc>
      </w:tr>
      <w:tr w:rsidR="00370320" w:rsidRPr="00590C30" w14:paraId="05DBB509" w14:textId="77777777" w:rsidTr="004A6BF2">
        <w:trPr>
          <w:trHeight w:hRule="exact" w:val="120"/>
        </w:trPr>
        <w:tc>
          <w:tcPr>
            <w:tcW w:w="1080" w:type="dxa"/>
          </w:tcPr>
          <w:p w14:paraId="3B4CA586" w14:textId="77777777" w:rsidR="00370320" w:rsidRPr="00590C30" w:rsidRDefault="00370320" w:rsidP="004A6BF2">
            <w:pPr>
              <w:jc w:val="center"/>
            </w:pPr>
          </w:p>
        </w:tc>
        <w:tc>
          <w:tcPr>
            <w:tcW w:w="6480" w:type="dxa"/>
          </w:tcPr>
          <w:p w14:paraId="0676DB07" w14:textId="77777777" w:rsidR="00370320" w:rsidRPr="00590C30" w:rsidRDefault="00370320" w:rsidP="004A6BF2"/>
        </w:tc>
        <w:tc>
          <w:tcPr>
            <w:tcW w:w="1440" w:type="dxa"/>
          </w:tcPr>
          <w:p w14:paraId="18BD4AC0" w14:textId="77777777" w:rsidR="00370320" w:rsidRPr="00590C30" w:rsidRDefault="00370320" w:rsidP="004A6BF2">
            <w:pPr>
              <w:jc w:val="center"/>
            </w:pPr>
          </w:p>
        </w:tc>
        <w:tc>
          <w:tcPr>
            <w:tcW w:w="1080" w:type="dxa"/>
          </w:tcPr>
          <w:p w14:paraId="30E96BDC" w14:textId="77777777" w:rsidR="00370320" w:rsidRPr="00590C30" w:rsidRDefault="00370320" w:rsidP="004A6BF2">
            <w:pPr>
              <w:jc w:val="center"/>
            </w:pPr>
          </w:p>
        </w:tc>
      </w:tr>
      <w:tr w:rsidR="00370320" w:rsidRPr="00590C30" w14:paraId="65DCB332" w14:textId="77777777" w:rsidTr="004A6BF2">
        <w:tc>
          <w:tcPr>
            <w:tcW w:w="1080" w:type="dxa"/>
          </w:tcPr>
          <w:p w14:paraId="58BCD324" w14:textId="77777777" w:rsidR="00370320" w:rsidRPr="00590C30" w:rsidRDefault="00370320" w:rsidP="004A6BF2">
            <w:pPr>
              <w:jc w:val="center"/>
            </w:pPr>
            <w:r w:rsidRPr="00590C30">
              <w:t>Gi</w:t>
            </w:r>
          </w:p>
        </w:tc>
        <w:tc>
          <w:tcPr>
            <w:tcW w:w="6480" w:type="dxa"/>
          </w:tcPr>
          <w:p w14:paraId="5EFCE0BF" w14:textId="77777777" w:rsidR="00370320" w:rsidRPr="00590C30" w:rsidRDefault="00370320" w:rsidP="004A6BF2">
            <w:r w:rsidRPr="00590C30">
              <w:t>ID numbers of the grids involved in the constraint. Grid G1, componrnt C1 is, by definition, the dependent (M-set) degree of freedom</w:t>
            </w:r>
          </w:p>
        </w:tc>
        <w:tc>
          <w:tcPr>
            <w:tcW w:w="1440" w:type="dxa"/>
          </w:tcPr>
          <w:p w14:paraId="2646E2F8" w14:textId="77777777" w:rsidR="00370320" w:rsidRPr="00590C30" w:rsidRDefault="00370320" w:rsidP="004A6BF2">
            <w:pPr>
              <w:jc w:val="center"/>
            </w:pPr>
            <w:r w:rsidRPr="00590C30">
              <w:t>Integer &gt; 0</w:t>
            </w:r>
          </w:p>
        </w:tc>
        <w:tc>
          <w:tcPr>
            <w:tcW w:w="1080" w:type="dxa"/>
          </w:tcPr>
          <w:p w14:paraId="087E06EF" w14:textId="77777777" w:rsidR="00370320" w:rsidRPr="00590C30" w:rsidRDefault="00370320" w:rsidP="004A6BF2">
            <w:pPr>
              <w:jc w:val="center"/>
            </w:pPr>
            <w:r w:rsidRPr="00590C30">
              <w:t>None</w:t>
            </w:r>
          </w:p>
        </w:tc>
      </w:tr>
      <w:tr w:rsidR="00370320" w:rsidRPr="00590C30" w14:paraId="5FBEB53E" w14:textId="77777777" w:rsidTr="004A6BF2">
        <w:trPr>
          <w:trHeight w:hRule="exact" w:val="120"/>
        </w:trPr>
        <w:tc>
          <w:tcPr>
            <w:tcW w:w="1080" w:type="dxa"/>
          </w:tcPr>
          <w:p w14:paraId="5ED38417" w14:textId="77777777" w:rsidR="00370320" w:rsidRPr="00590C30" w:rsidRDefault="00370320" w:rsidP="004A6BF2">
            <w:pPr>
              <w:jc w:val="center"/>
            </w:pPr>
          </w:p>
        </w:tc>
        <w:tc>
          <w:tcPr>
            <w:tcW w:w="6480" w:type="dxa"/>
          </w:tcPr>
          <w:p w14:paraId="737F5B04" w14:textId="77777777" w:rsidR="00370320" w:rsidRPr="00590C30" w:rsidRDefault="00370320" w:rsidP="004A6BF2"/>
        </w:tc>
        <w:tc>
          <w:tcPr>
            <w:tcW w:w="1440" w:type="dxa"/>
          </w:tcPr>
          <w:p w14:paraId="77D3A189" w14:textId="77777777" w:rsidR="00370320" w:rsidRPr="00590C30" w:rsidRDefault="00370320" w:rsidP="004A6BF2">
            <w:pPr>
              <w:jc w:val="center"/>
            </w:pPr>
          </w:p>
        </w:tc>
        <w:tc>
          <w:tcPr>
            <w:tcW w:w="1080" w:type="dxa"/>
          </w:tcPr>
          <w:p w14:paraId="0CE8F2FE" w14:textId="77777777" w:rsidR="00370320" w:rsidRPr="00590C30" w:rsidRDefault="00370320" w:rsidP="004A6BF2">
            <w:pPr>
              <w:jc w:val="center"/>
            </w:pPr>
          </w:p>
        </w:tc>
      </w:tr>
      <w:tr w:rsidR="00370320" w:rsidRPr="00590C30" w14:paraId="28EDF267" w14:textId="77777777" w:rsidTr="004A6BF2">
        <w:tc>
          <w:tcPr>
            <w:tcW w:w="1080" w:type="dxa"/>
          </w:tcPr>
          <w:p w14:paraId="323BE37E" w14:textId="77777777" w:rsidR="00370320" w:rsidRPr="00590C30" w:rsidRDefault="00370320" w:rsidP="004A6BF2">
            <w:pPr>
              <w:jc w:val="center"/>
            </w:pPr>
            <w:r w:rsidRPr="00590C30">
              <w:t>Ci</w:t>
            </w:r>
          </w:p>
        </w:tc>
        <w:tc>
          <w:tcPr>
            <w:tcW w:w="6480" w:type="dxa"/>
          </w:tcPr>
          <w:p w14:paraId="3E9315B1" w14:textId="77777777" w:rsidR="00370320" w:rsidRPr="00590C30" w:rsidRDefault="00370320" w:rsidP="004A6BF2">
            <w:r w:rsidRPr="00590C30">
              <w:t>Component numbers at grids Gi involved in the MPC equation</w:t>
            </w:r>
          </w:p>
        </w:tc>
        <w:tc>
          <w:tcPr>
            <w:tcW w:w="1440" w:type="dxa"/>
          </w:tcPr>
          <w:p w14:paraId="2BB3F4A1" w14:textId="77777777" w:rsidR="00370320" w:rsidRPr="00590C30" w:rsidRDefault="00370320" w:rsidP="004A6BF2">
            <w:pPr>
              <w:jc w:val="center"/>
            </w:pPr>
            <w:r w:rsidRPr="00590C30">
              <w:t>Integers 1-6</w:t>
            </w:r>
          </w:p>
        </w:tc>
        <w:tc>
          <w:tcPr>
            <w:tcW w:w="1080" w:type="dxa"/>
          </w:tcPr>
          <w:p w14:paraId="31BC8959" w14:textId="77777777" w:rsidR="00370320" w:rsidRPr="00590C30" w:rsidRDefault="00370320" w:rsidP="004A6BF2">
            <w:pPr>
              <w:jc w:val="center"/>
            </w:pPr>
            <w:r w:rsidRPr="00590C30">
              <w:t>None</w:t>
            </w:r>
          </w:p>
        </w:tc>
      </w:tr>
      <w:tr w:rsidR="00370320" w:rsidRPr="00590C30" w14:paraId="5AD77312" w14:textId="77777777" w:rsidTr="004A6BF2">
        <w:trPr>
          <w:trHeight w:hRule="exact" w:val="120"/>
        </w:trPr>
        <w:tc>
          <w:tcPr>
            <w:tcW w:w="1080" w:type="dxa"/>
          </w:tcPr>
          <w:p w14:paraId="4B790F71" w14:textId="77777777" w:rsidR="00370320" w:rsidRPr="00590C30" w:rsidRDefault="00370320" w:rsidP="004A6BF2">
            <w:pPr>
              <w:jc w:val="center"/>
            </w:pPr>
          </w:p>
        </w:tc>
        <w:tc>
          <w:tcPr>
            <w:tcW w:w="6480" w:type="dxa"/>
          </w:tcPr>
          <w:p w14:paraId="7E523A76" w14:textId="77777777" w:rsidR="00370320" w:rsidRPr="00590C30" w:rsidRDefault="00370320" w:rsidP="004A6BF2"/>
        </w:tc>
        <w:tc>
          <w:tcPr>
            <w:tcW w:w="1440" w:type="dxa"/>
          </w:tcPr>
          <w:p w14:paraId="3399CDF5" w14:textId="77777777" w:rsidR="00370320" w:rsidRPr="00590C30" w:rsidRDefault="00370320" w:rsidP="004A6BF2">
            <w:pPr>
              <w:jc w:val="center"/>
            </w:pPr>
          </w:p>
        </w:tc>
        <w:tc>
          <w:tcPr>
            <w:tcW w:w="1080" w:type="dxa"/>
          </w:tcPr>
          <w:p w14:paraId="2E7F0B0B" w14:textId="77777777" w:rsidR="00370320" w:rsidRPr="00590C30" w:rsidRDefault="00370320" w:rsidP="004A6BF2">
            <w:pPr>
              <w:jc w:val="center"/>
            </w:pPr>
          </w:p>
        </w:tc>
      </w:tr>
      <w:tr w:rsidR="00370320" w:rsidRPr="00590C30" w14:paraId="5CC160AE" w14:textId="77777777" w:rsidTr="004A6BF2">
        <w:tc>
          <w:tcPr>
            <w:tcW w:w="1080" w:type="dxa"/>
          </w:tcPr>
          <w:p w14:paraId="16665DB9" w14:textId="77777777" w:rsidR="00370320" w:rsidRPr="00590C30" w:rsidRDefault="00370320" w:rsidP="004A6BF2">
            <w:pPr>
              <w:jc w:val="center"/>
            </w:pPr>
            <w:r w:rsidRPr="00590C30">
              <w:t>Di</w:t>
            </w:r>
          </w:p>
        </w:tc>
        <w:tc>
          <w:tcPr>
            <w:tcW w:w="6480" w:type="dxa"/>
          </w:tcPr>
          <w:p w14:paraId="7026300F" w14:textId="77777777" w:rsidR="00370320" w:rsidRPr="00590C30" w:rsidRDefault="00370320" w:rsidP="004A6BF2">
            <w:r>
              <w:t>The value for coefficient D for</w:t>
            </w:r>
            <w:r w:rsidRPr="00590C30">
              <w:t xml:space="preserve"> grid Gi, component Ci</w:t>
            </w:r>
          </w:p>
        </w:tc>
        <w:tc>
          <w:tcPr>
            <w:tcW w:w="1440" w:type="dxa"/>
          </w:tcPr>
          <w:p w14:paraId="040EB5F3" w14:textId="77777777" w:rsidR="00370320" w:rsidRPr="00590C30" w:rsidRDefault="00370320" w:rsidP="004A6BF2">
            <w:pPr>
              <w:jc w:val="center"/>
            </w:pPr>
            <w:r w:rsidRPr="00590C30">
              <w:t>Real</w:t>
            </w:r>
          </w:p>
        </w:tc>
        <w:tc>
          <w:tcPr>
            <w:tcW w:w="1080" w:type="dxa"/>
          </w:tcPr>
          <w:p w14:paraId="4366E08D" w14:textId="77777777" w:rsidR="00370320" w:rsidRPr="00590C30" w:rsidRDefault="00370320" w:rsidP="004A6BF2">
            <w:pPr>
              <w:jc w:val="center"/>
            </w:pPr>
            <w:r w:rsidRPr="00590C30">
              <w:t>0.</w:t>
            </w:r>
          </w:p>
        </w:tc>
      </w:tr>
    </w:tbl>
    <w:p w14:paraId="01A6DCCA" w14:textId="77777777" w:rsidR="00370320" w:rsidRPr="00590C30" w:rsidRDefault="00370320" w:rsidP="00370320"/>
    <w:p w14:paraId="7AA4021E" w14:textId="1811AC3B" w:rsidR="00370320" w:rsidRPr="00E80610" w:rsidRDefault="00370320" w:rsidP="00F10A36">
      <w:pPr>
        <w:pStyle w:val="Remarks"/>
        <w:rPr>
          <w:u w:val="single"/>
        </w:rPr>
      </w:pPr>
      <w:r w:rsidRPr="00E80610">
        <w:rPr>
          <w:u w:val="single"/>
        </w:rPr>
        <w:t>Remarks:</w:t>
      </w:r>
    </w:p>
    <w:p w14:paraId="00F23B0E" w14:textId="77777777" w:rsidR="00370320" w:rsidRPr="00590C30" w:rsidRDefault="00370320" w:rsidP="00F10A36">
      <w:pPr>
        <w:pStyle w:val="Remarks"/>
      </w:pPr>
      <w:r w:rsidRPr="00590C30">
        <w:t>1.</w:t>
      </w:r>
      <w:r w:rsidRPr="00590C30">
        <w:tab/>
        <w:t>Multi point constraint sets must be selected in Case Control with the entry MPC = SID in order for them to be applied.</w:t>
      </w:r>
    </w:p>
    <w:p w14:paraId="37BB3551" w14:textId="77777777" w:rsidR="00370320" w:rsidRPr="00590C30" w:rsidRDefault="00370320" w:rsidP="00F10A36">
      <w:pPr>
        <w:pStyle w:val="Remarks"/>
      </w:pPr>
      <w:r w:rsidRPr="00590C30">
        <w:t>2.</w:t>
      </w:r>
      <w:r w:rsidRPr="00590C30">
        <w:tab/>
        <w:t>Degrees of freedom defined as dependent on MPC entries will be members of the M-set and cannot be defined as being members of any other mutually exclusive set.</w:t>
      </w:r>
    </w:p>
    <w:p w14:paraId="2CA85EF0" w14:textId="77777777" w:rsidR="00370320" w:rsidRPr="00590C30" w:rsidRDefault="00370320" w:rsidP="00F10A36">
      <w:pPr>
        <w:pStyle w:val="Remarks"/>
      </w:pPr>
      <w:r w:rsidRPr="00590C30">
        <w:t>3.</w:t>
      </w:r>
      <w:r w:rsidRPr="00590C30">
        <w:tab/>
        <w:t>G1/C1 is the degree of freedom eliminated (M-set) due to the MPC equation and the remaining terms in the MPC equation can be for degrees of freedom belonging to any displacement set.</w:t>
      </w:r>
    </w:p>
    <w:p w14:paraId="524ED648" w14:textId="77777777" w:rsidR="00370320" w:rsidRPr="002E696B" w:rsidRDefault="00370320" w:rsidP="004C6C23">
      <w:pPr>
        <w:pStyle w:val="Corner"/>
      </w:pPr>
      <w:r>
        <w:br w:type="page"/>
      </w:r>
      <w:r w:rsidRPr="002E696B">
        <w:lastRenderedPageBreak/>
        <w:t>MPCADD</w:t>
      </w:r>
    </w:p>
    <w:p w14:paraId="753AEA26" w14:textId="77777777" w:rsidR="00370320" w:rsidRPr="007E3809" w:rsidRDefault="00370320" w:rsidP="008472B7">
      <w:pPr>
        <w:pStyle w:val="Heading2"/>
      </w:pPr>
      <w:bookmarkStart w:id="2433" w:name="_Toc55639663"/>
      <w:bookmarkStart w:id="2434" w:name="_Toc55641151"/>
      <w:bookmarkStart w:id="2435" w:name="_Toc164034517"/>
      <w:r>
        <w:t>MPCADD</w:t>
      </w:r>
      <w:bookmarkEnd w:id="2433"/>
      <w:bookmarkEnd w:id="2434"/>
      <w:bookmarkEnd w:id="2435"/>
    </w:p>
    <w:p w14:paraId="70359E20" w14:textId="77777777" w:rsidR="00370320" w:rsidRDefault="00370320" w:rsidP="00370320">
      <w:pPr>
        <w:rPr>
          <w:sz w:val="22"/>
          <w:u w:val="single"/>
        </w:rPr>
      </w:pPr>
    </w:p>
    <w:p w14:paraId="25147451" w14:textId="1BC5ABBB" w:rsidR="00370320" w:rsidRPr="00590C30" w:rsidRDefault="00370320" w:rsidP="00370320">
      <w:r w:rsidRPr="00590C30">
        <w:rPr>
          <w:sz w:val="22"/>
          <w:u w:val="single"/>
        </w:rPr>
        <w:t>Description:</w:t>
      </w:r>
      <w:r w:rsidRPr="00590C30">
        <w:rPr>
          <w:sz w:val="22"/>
        </w:rPr>
        <w:t xml:space="preserve"> </w:t>
      </w:r>
    </w:p>
    <w:p w14:paraId="1CBF1E32" w14:textId="77777777" w:rsidR="00370320" w:rsidRPr="00590C30" w:rsidRDefault="00370320" w:rsidP="00370320">
      <w:pPr>
        <w:rPr>
          <w:sz w:val="22"/>
        </w:rPr>
      </w:pPr>
      <w:r>
        <w:rPr>
          <w:sz w:val="22"/>
        </w:rPr>
        <w:t>Combine multi-point constraint sets defined on MPC</w:t>
      </w:r>
      <w:r w:rsidRPr="00590C30">
        <w:rPr>
          <w:sz w:val="22"/>
        </w:rPr>
        <w:t xml:space="preserve"> entries</w:t>
      </w:r>
    </w:p>
    <w:p w14:paraId="6AF624AD" w14:textId="77777777" w:rsidR="00370320" w:rsidRPr="00590C30" w:rsidRDefault="00370320" w:rsidP="00370320"/>
    <w:p w14:paraId="4BB9299D" w14:textId="0959E84C" w:rsidR="00370320" w:rsidRPr="00590C30" w:rsidRDefault="00370320" w:rsidP="00370320">
      <w:r w:rsidRPr="00590C30">
        <w:rPr>
          <w:sz w:val="22"/>
          <w:u w:val="single"/>
        </w:rPr>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7AC80F8" w14:textId="77777777" w:rsidTr="004A6BF2">
        <w:tc>
          <w:tcPr>
            <w:tcW w:w="1008" w:type="dxa"/>
            <w:tcBorders>
              <w:top w:val="nil"/>
              <w:left w:val="nil"/>
              <w:bottom w:val="nil"/>
              <w:right w:val="nil"/>
            </w:tcBorders>
          </w:tcPr>
          <w:p w14:paraId="197E552A" w14:textId="77777777" w:rsidR="00370320" w:rsidRPr="00590C30" w:rsidRDefault="00370320" w:rsidP="004A6BF2">
            <w:pPr>
              <w:jc w:val="center"/>
            </w:pPr>
            <w:r w:rsidRPr="00590C30">
              <w:t>1</w:t>
            </w:r>
          </w:p>
        </w:tc>
        <w:tc>
          <w:tcPr>
            <w:tcW w:w="1008" w:type="dxa"/>
            <w:tcBorders>
              <w:top w:val="nil"/>
              <w:left w:val="nil"/>
              <w:bottom w:val="nil"/>
              <w:right w:val="nil"/>
            </w:tcBorders>
          </w:tcPr>
          <w:p w14:paraId="1E95D9AB" w14:textId="77777777" w:rsidR="00370320" w:rsidRPr="00590C30" w:rsidRDefault="00370320" w:rsidP="004A6BF2">
            <w:pPr>
              <w:jc w:val="center"/>
            </w:pPr>
            <w:r w:rsidRPr="00590C30">
              <w:t>2</w:t>
            </w:r>
          </w:p>
        </w:tc>
        <w:tc>
          <w:tcPr>
            <w:tcW w:w="1008" w:type="dxa"/>
            <w:tcBorders>
              <w:top w:val="nil"/>
              <w:left w:val="nil"/>
              <w:bottom w:val="nil"/>
              <w:right w:val="nil"/>
            </w:tcBorders>
          </w:tcPr>
          <w:p w14:paraId="75CC2B71" w14:textId="77777777" w:rsidR="00370320" w:rsidRPr="00590C30" w:rsidRDefault="00370320" w:rsidP="004A6BF2">
            <w:pPr>
              <w:jc w:val="center"/>
            </w:pPr>
            <w:r w:rsidRPr="00590C30">
              <w:t>3</w:t>
            </w:r>
          </w:p>
        </w:tc>
        <w:tc>
          <w:tcPr>
            <w:tcW w:w="1008" w:type="dxa"/>
            <w:tcBorders>
              <w:top w:val="nil"/>
              <w:left w:val="nil"/>
              <w:bottom w:val="nil"/>
              <w:right w:val="nil"/>
            </w:tcBorders>
          </w:tcPr>
          <w:p w14:paraId="34AB8257" w14:textId="77777777" w:rsidR="00370320" w:rsidRPr="00590C30" w:rsidRDefault="00370320" w:rsidP="004A6BF2">
            <w:pPr>
              <w:jc w:val="center"/>
            </w:pPr>
            <w:r w:rsidRPr="00590C30">
              <w:t>4</w:t>
            </w:r>
          </w:p>
        </w:tc>
        <w:tc>
          <w:tcPr>
            <w:tcW w:w="1008" w:type="dxa"/>
            <w:tcBorders>
              <w:top w:val="nil"/>
              <w:left w:val="nil"/>
              <w:bottom w:val="nil"/>
              <w:right w:val="nil"/>
            </w:tcBorders>
          </w:tcPr>
          <w:p w14:paraId="32B419D9" w14:textId="77777777" w:rsidR="00370320" w:rsidRPr="00590C30" w:rsidRDefault="00370320" w:rsidP="004A6BF2">
            <w:pPr>
              <w:jc w:val="center"/>
            </w:pPr>
            <w:r w:rsidRPr="00590C30">
              <w:t>5</w:t>
            </w:r>
          </w:p>
        </w:tc>
        <w:tc>
          <w:tcPr>
            <w:tcW w:w="1008" w:type="dxa"/>
            <w:tcBorders>
              <w:top w:val="nil"/>
              <w:left w:val="nil"/>
              <w:bottom w:val="nil"/>
              <w:right w:val="nil"/>
            </w:tcBorders>
          </w:tcPr>
          <w:p w14:paraId="4250764B" w14:textId="77777777" w:rsidR="00370320" w:rsidRPr="00590C30" w:rsidRDefault="00370320" w:rsidP="004A6BF2">
            <w:pPr>
              <w:jc w:val="center"/>
            </w:pPr>
            <w:r w:rsidRPr="00590C30">
              <w:t>6</w:t>
            </w:r>
          </w:p>
        </w:tc>
        <w:tc>
          <w:tcPr>
            <w:tcW w:w="1008" w:type="dxa"/>
            <w:tcBorders>
              <w:top w:val="nil"/>
              <w:left w:val="nil"/>
              <w:bottom w:val="nil"/>
              <w:right w:val="nil"/>
            </w:tcBorders>
          </w:tcPr>
          <w:p w14:paraId="23D6FAA2" w14:textId="77777777" w:rsidR="00370320" w:rsidRPr="00590C30" w:rsidRDefault="00370320" w:rsidP="004A6BF2">
            <w:pPr>
              <w:jc w:val="center"/>
            </w:pPr>
            <w:r w:rsidRPr="00590C30">
              <w:t>7</w:t>
            </w:r>
          </w:p>
        </w:tc>
        <w:tc>
          <w:tcPr>
            <w:tcW w:w="1008" w:type="dxa"/>
            <w:tcBorders>
              <w:top w:val="nil"/>
              <w:left w:val="nil"/>
              <w:bottom w:val="nil"/>
              <w:right w:val="nil"/>
            </w:tcBorders>
          </w:tcPr>
          <w:p w14:paraId="0959D519" w14:textId="77777777" w:rsidR="00370320" w:rsidRPr="00590C30" w:rsidRDefault="00370320" w:rsidP="004A6BF2">
            <w:pPr>
              <w:jc w:val="center"/>
            </w:pPr>
            <w:r w:rsidRPr="00590C30">
              <w:t>8</w:t>
            </w:r>
          </w:p>
        </w:tc>
        <w:tc>
          <w:tcPr>
            <w:tcW w:w="1008" w:type="dxa"/>
            <w:tcBorders>
              <w:top w:val="nil"/>
              <w:left w:val="nil"/>
              <w:bottom w:val="nil"/>
              <w:right w:val="nil"/>
            </w:tcBorders>
          </w:tcPr>
          <w:p w14:paraId="5650D50E" w14:textId="77777777" w:rsidR="00370320" w:rsidRPr="00590C30" w:rsidRDefault="00370320" w:rsidP="004A6BF2">
            <w:pPr>
              <w:jc w:val="center"/>
            </w:pPr>
            <w:r w:rsidRPr="00590C30">
              <w:t>9</w:t>
            </w:r>
          </w:p>
        </w:tc>
        <w:tc>
          <w:tcPr>
            <w:tcW w:w="1008" w:type="dxa"/>
            <w:tcBorders>
              <w:top w:val="nil"/>
              <w:left w:val="nil"/>
              <w:bottom w:val="nil"/>
              <w:right w:val="nil"/>
            </w:tcBorders>
          </w:tcPr>
          <w:p w14:paraId="760A6408" w14:textId="77777777" w:rsidR="00370320" w:rsidRPr="00590C30" w:rsidRDefault="00370320" w:rsidP="004A6BF2">
            <w:pPr>
              <w:jc w:val="center"/>
            </w:pPr>
            <w:r w:rsidRPr="00590C30">
              <w:t>10</w:t>
            </w:r>
          </w:p>
        </w:tc>
      </w:tr>
      <w:tr w:rsidR="00370320" w:rsidRPr="00590C30" w14:paraId="25FECB98" w14:textId="77777777" w:rsidTr="004A6BF2">
        <w:tc>
          <w:tcPr>
            <w:tcW w:w="1008" w:type="dxa"/>
            <w:tcBorders>
              <w:top w:val="single" w:sz="4" w:space="0" w:color="auto"/>
              <w:right w:val="single" w:sz="4" w:space="0" w:color="auto"/>
            </w:tcBorders>
          </w:tcPr>
          <w:p w14:paraId="7FDC5985" w14:textId="77777777" w:rsidR="00370320" w:rsidRPr="00590C30" w:rsidRDefault="00370320" w:rsidP="004A6BF2">
            <w:r>
              <w:t>M</w:t>
            </w:r>
            <w:r w:rsidRPr="00590C30">
              <w:t>PCADD</w:t>
            </w:r>
          </w:p>
        </w:tc>
        <w:tc>
          <w:tcPr>
            <w:tcW w:w="1008" w:type="dxa"/>
            <w:tcBorders>
              <w:top w:val="single" w:sz="4" w:space="0" w:color="auto"/>
              <w:left w:val="single" w:sz="4" w:space="0" w:color="auto"/>
              <w:right w:val="single" w:sz="4" w:space="0" w:color="auto"/>
            </w:tcBorders>
          </w:tcPr>
          <w:p w14:paraId="436342B2" w14:textId="77777777" w:rsidR="00370320" w:rsidRPr="00590C30" w:rsidRDefault="00370320" w:rsidP="004A6BF2">
            <w:pPr>
              <w:jc w:val="center"/>
            </w:pPr>
            <w:r w:rsidRPr="00590C30">
              <w:t>SID</w:t>
            </w:r>
          </w:p>
        </w:tc>
        <w:tc>
          <w:tcPr>
            <w:tcW w:w="1008" w:type="dxa"/>
            <w:tcBorders>
              <w:top w:val="single" w:sz="4" w:space="0" w:color="auto"/>
              <w:left w:val="single" w:sz="4" w:space="0" w:color="auto"/>
              <w:right w:val="single" w:sz="4" w:space="0" w:color="auto"/>
            </w:tcBorders>
          </w:tcPr>
          <w:p w14:paraId="52027869" w14:textId="77777777" w:rsidR="00370320" w:rsidRPr="00590C30" w:rsidRDefault="00370320" w:rsidP="004A6BF2">
            <w:pPr>
              <w:jc w:val="center"/>
            </w:pPr>
            <w:r w:rsidRPr="00590C30">
              <w:t>S1</w:t>
            </w:r>
          </w:p>
        </w:tc>
        <w:tc>
          <w:tcPr>
            <w:tcW w:w="1008" w:type="dxa"/>
            <w:tcBorders>
              <w:top w:val="single" w:sz="4" w:space="0" w:color="auto"/>
              <w:left w:val="single" w:sz="4" w:space="0" w:color="auto"/>
              <w:right w:val="single" w:sz="4" w:space="0" w:color="auto"/>
            </w:tcBorders>
          </w:tcPr>
          <w:p w14:paraId="43D23481" w14:textId="77777777" w:rsidR="00370320" w:rsidRPr="00590C30" w:rsidRDefault="00370320" w:rsidP="004A6BF2">
            <w:pPr>
              <w:jc w:val="center"/>
            </w:pPr>
            <w:r w:rsidRPr="00590C30">
              <w:t>S2</w:t>
            </w:r>
          </w:p>
        </w:tc>
        <w:tc>
          <w:tcPr>
            <w:tcW w:w="1008" w:type="dxa"/>
            <w:tcBorders>
              <w:top w:val="single" w:sz="4" w:space="0" w:color="auto"/>
              <w:left w:val="single" w:sz="4" w:space="0" w:color="auto"/>
              <w:right w:val="single" w:sz="4" w:space="0" w:color="auto"/>
            </w:tcBorders>
          </w:tcPr>
          <w:p w14:paraId="723502F7" w14:textId="77777777" w:rsidR="00370320" w:rsidRPr="00590C30" w:rsidRDefault="00370320" w:rsidP="004A6BF2">
            <w:pPr>
              <w:jc w:val="center"/>
            </w:pPr>
            <w:r w:rsidRPr="00590C30">
              <w:t>S3</w:t>
            </w:r>
          </w:p>
        </w:tc>
        <w:tc>
          <w:tcPr>
            <w:tcW w:w="1008" w:type="dxa"/>
            <w:tcBorders>
              <w:top w:val="single" w:sz="4" w:space="0" w:color="auto"/>
              <w:left w:val="single" w:sz="4" w:space="0" w:color="auto"/>
              <w:right w:val="single" w:sz="4" w:space="0" w:color="auto"/>
            </w:tcBorders>
          </w:tcPr>
          <w:p w14:paraId="76BFB038" w14:textId="77777777" w:rsidR="00370320" w:rsidRPr="00590C30" w:rsidRDefault="00370320" w:rsidP="004A6BF2">
            <w:pPr>
              <w:jc w:val="center"/>
            </w:pPr>
            <w:r w:rsidRPr="00590C30">
              <w:t>S4</w:t>
            </w:r>
          </w:p>
        </w:tc>
        <w:tc>
          <w:tcPr>
            <w:tcW w:w="1008" w:type="dxa"/>
            <w:tcBorders>
              <w:top w:val="single" w:sz="4" w:space="0" w:color="auto"/>
              <w:left w:val="single" w:sz="4" w:space="0" w:color="auto"/>
              <w:right w:val="single" w:sz="4" w:space="0" w:color="auto"/>
            </w:tcBorders>
          </w:tcPr>
          <w:p w14:paraId="32D8432A" w14:textId="77777777" w:rsidR="00370320" w:rsidRPr="00590C30" w:rsidRDefault="00370320" w:rsidP="004A6BF2">
            <w:pPr>
              <w:jc w:val="center"/>
            </w:pPr>
            <w:r w:rsidRPr="00590C30">
              <w:t>S5</w:t>
            </w:r>
          </w:p>
        </w:tc>
        <w:tc>
          <w:tcPr>
            <w:tcW w:w="1008" w:type="dxa"/>
            <w:tcBorders>
              <w:top w:val="single" w:sz="4" w:space="0" w:color="auto"/>
              <w:left w:val="single" w:sz="4" w:space="0" w:color="auto"/>
              <w:right w:val="single" w:sz="4" w:space="0" w:color="auto"/>
            </w:tcBorders>
          </w:tcPr>
          <w:p w14:paraId="2D956E9C" w14:textId="77777777" w:rsidR="00370320" w:rsidRPr="00590C30" w:rsidRDefault="00370320" w:rsidP="004A6BF2">
            <w:pPr>
              <w:jc w:val="center"/>
            </w:pPr>
            <w:r w:rsidRPr="00590C30">
              <w:t>S6</w:t>
            </w:r>
          </w:p>
        </w:tc>
        <w:tc>
          <w:tcPr>
            <w:tcW w:w="1008" w:type="dxa"/>
            <w:tcBorders>
              <w:top w:val="single" w:sz="4" w:space="0" w:color="auto"/>
              <w:left w:val="single" w:sz="4" w:space="0" w:color="auto"/>
              <w:right w:val="single" w:sz="4" w:space="0" w:color="auto"/>
            </w:tcBorders>
          </w:tcPr>
          <w:p w14:paraId="58C13408" w14:textId="77777777" w:rsidR="00370320" w:rsidRPr="00590C30" w:rsidRDefault="00370320" w:rsidP="004A6BF2">
            <w:pPr>
              <w:jc w:val="center"/>
            </w:pPr>
            <w:r w:rsidRPr="00590C30">
              <w:t>S7</w:t>
            </w:r>
          </w:p>
        </w:tc>
        <w:tc>
          <w:tcPr>
            <w:tcW w:w="1008" w:type="dxa"/>
            <w:tcBorders>
              <w:top w:val="single" w:sz="4" w:space="0" w:color="auto"/>
              <w:left w:val="single" w:sz="4" w:space="0" w:color="auto"/>
            </w:tcBorders>
          </w:tcPr>
          <w:p w14:paraId="06F5FD30" w14:textId="77777777" w:rsidR="00370320" w:rsidRPr="00590C30" w:rsidRDefault="00370320" w:rsidP="004A6BF2">
            <w:r w:rsidRPr="00590C30">
              <w:t>+CONT</w:t>
            </w:r>
          </w:p>
        </w:tc>
      </w:tr>
      <w:tr w:rsidR="00370320" w:rsidRPr="00590C30" w14:paraId="60DD0889" w14:textId="77777777" w:rsidTr="004A6BF2">
        <w:tc>
          <w:tcPr>
            <w:tcW w:w="1008" w:type="dxa"/>
            <w:tcBorders>
              <w:top w:val="single" w:sz="4" w:space="0" w:color="auto"/>
              <w:right w:val="single" w:sz="4" w:space="0" w:color="auto"/>
            </w:tcBorders>
          </w:tcPr>
          <w:p w14:paraId="3AD53FB0" w14:textId="77777777" w:rsidR="00370320" w:rsidRPr="00590C30" w:rsidRDefault="00370320" w:rsidP="004A6BF2">
            <w:r w:rsidRPr="00590C30">
              <w:t>+CONT</w:t>
            </w:r>
          </w:p>
        </w:tc>
        <w:tc>
          <w:tcPr>
            <w:tcW w:w="1008" w:type="dxa"/>
            <w:tcBorders>
              <w:top w:val="single" w:sz="4" w:space="0" w:color="auto"/>
              <w:left w:val="single" w:sz="4" w:space="0" w:color="auto"/>
              <w:right w:val="single" w:sz="4" w:space="0" w:color="auto"/>
            </w:tcBorders>
          </w:tcPr>
          <w:p w14:paraId="21F928FE" w14:textId="77777777" w:rsidR="00370320" w:rsidRPr="00590C30" w:rsidRDefault="00370320" w:rsidP="004A6BF2">
            <w:pPr>
              <w:jc w:val="center"/>
            </w:pPr>
            <w:r w:rsidRPr="00590C30">
              <w:t>S8</w:t>
            </w:r>
          </w:p>
        </w:tc>
        <w:tc>
          <w:tcPr>
            <w:tcW w:w="1008" w:type="dxa"/>
            <w:tcBorders>
              <w:top w:val="single" w:sz="4" w:space="0" w:color="auto"/>
              <w:left w:val="single" w:sz="4" w:space="0" w:color="auto"/>
              <w:right w:val="single" w:sz="4" w:space="0" w:color="auto"/>
            </w:tcBorders>
          </w:tcPr>
          <w:p w14:paraId="6EA65AE2" w14:textId="77777777" w:rsidR="00370320" w:rsidRPr="00590C30" w:rsidRDefault="00370320" w:rsidP="004A6BF2">
            <w:pPr>
              <w:jc w:val="center"/>
            </w:pPr>
            <w:r w:rsidRPr="00590C30">
              <w:t>S9</w:t>
            </w:r>
          </w:p>
        </w:tc>
        <w:tc>
          <w:tcPr>
            <w:tcW w:w="1008" w:type="dxa"/>
            <w:tcBorders>
              <w:top w:val="single" w:sz="4" w:space="0" w:color="auto"/>
              <w:left w:val="single" w:sz="4" w:space="0" w:color="auto"/>
              <w:right w:val="single" w:sz="4" w:space="0" w:color="auto"/>
            </w:tcBorders>
          </w:tcPr>
          <w:p w14:paraId="7EF97C4B" w14:textId="77777777" w:rsidR="00370320" w:rsidRPr="00590C30" w:rsidRDefault="00370320" w:rsidP="004A6BF2">
            <w:pPr>
              <w:jc w:val="center"/>
            </w:pPr>
            <w:r w:rsidRPr="00590C30">
              <w:t>(etc)</w:t>
            </w:r>
          </w:p>
        </w:tc>
        <w:tc>
          <w:tcPr>
            <w:tcW w:w="1008" w:type="dxa"/>
            <w:tcBorders>
              <w:top w:val="single" w:sz="4" w:space="0" w:color="auto"/>
              <w:left w:val="single" w:sz="4" w:space="0" w:color="auto"/>
              <w:right w:val="single" w:sz="4" w:space="0" w:color="auto"/>
            </w:tcBorders>
          </w:tcPr>
          <w:p w14:paraId="4422548A"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7411FF62"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717F36DA"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38684AE6"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140E1D38" w14:textId="77777777" w:rsidR="00370320" w:rsidRPr="00590C30" w:rsidRDefault="00370320" w:rsidP="004A6BF2">
            <w:pPr>
              <w:jc w:val="center"/>
            </w:pPr>
          </w:p>
        </w:tc>
        <w:tc>
          <w:tcPr>
            <w:tcW w:w="1008" w:type="dxa"/>
            <w:tcBorders>
              <w:top w:val="single" w:sz="4" w:space="0" w:color="auto"/>
              <w:left w:val="single" w:sz="4" w:space="0" w:color="auto"/>
            </w:tcBorders>
          </w:tcPr>
          <w:p w14:paraId="7C83A1A4" w14:textId="77777777" w:rsidR="00370320" w:rsidRPr="00590C30" w:rsidRDefault="00370320" w:rsidP="004A6BF2"/>
        </w:tc>
      </w:tr>
    </w:tbl>
    <w:p w14:paraId="1A9D68A2" w14:textId="77777777" w:rsidR="00370320" w:rsidRPr="00590C30" w:rsidRDefault="00370320" w:rsidP="00370320"/>
    <w:p w14:paraId="27EEC318" w14:textId="59316A66" w:rsidR="00370320" w:rsidRPr="00590C30" w:rsidRDefault="00370320" w:rsidP="00370320">
      <w:r w:rsidRPr="00590C30">
        <w:rPr>
          <w:sz w:val="22"/>
          <w:u w:val="single"/>
        </w:rPr>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B25F5AD" w14:textId="77777777" w:rsidTr="004A6BF2">
        <w:tc>
          <w:tcPr>
            <w:tcW w:w="1008" w:type="dxa"/>
          </w:tcPr>
          <w:p w14:paraId="0DBF3F99" w14:textId="77777777" w:rsidR="00370320" w:rsidRPr="00590C30" w:rsidRDefault="00370320" w:rsidP="004A6BF2">
            <w:r w:rsidRPr="00590C30">
              <w:t>SPCADD</w:t>
            </w:r>
          </w:p>
        </w:tc>
        <w:tc>
          <w:tcPr>
            <w:tcW w:w="1008" w:type="dxa"/>
          </w:tcPr>
          <w:p w14:paraId="7CF775D1" w14:textId="77777777" w:rsidR="00370320" w:rsidRPr="00590C30" w:rsidRDefault="00370320" w:rsidP="004A6BF2">
            <w:pPr>
              <w:jc w:val="center"/>
            </w:pPr>
            <w:r w:rsidRPr="00590C30">
              <w:t>283</w:t>
            </w:r>
          </w:p>
        </w:tc>
        <w:tc>
          <w:tcPr>
            <w:tcW w:w="1008" w:type="dxa"/>
          </w:tcPr>
          <w:p w14:paraId="3C6FDDB2" w14:textId="77777777" w:rsidR="00370320" w:rsidRPr="00590C30" w:rsidRDefault="00370320" w:rsidP="004A6BF2">
            <w:pPr>
              <w:jc w:val="center"/>
            </w:pPr>
            <w:r w:rsidRPr="00590C30">
              <w:t>11</w:t>
            </w:r>
          </w:p>
        </w:tc>
        <w:tc>
          <w:tcPr>
            <w:tcW w:w="1008" w:type="dxa"/>
          </w:tcPr>
          <w:p w14:paraId="2A98B86D" w14:textId="77777777" w:rsidR="00370320" w:rsidRPr="00590C30" w:rsidRDefault="00370320" w:rsidP="004A6BF2">
            <w:pPr>
              <w:jc w:val="center"/>
            </w:pPr>
            <w:r w:rsidRPr="00590C30">
              <w:t>74</w:t>
            </w:r>
          </w:p>
        </w:tc>
        <w:tc>
          <w:tcPr>
            <w:tcW w:w="1008" w:type="dxa"/>
          </w:tcPr>
          <w:p w14:paraId="3FE8015E" w14:textId="77777777" w:rsidR="00370320" w:rsidRPr="00590C30" w:rsidRDefault="00370320" w:rsidP="004A6BF2">
            <w:pPr>
              <w:jc w:val="center"/>
            </w:pPr>
            <w:r w:rsidRPr="00590C30">
              <w:t>123</w:t>
            </w:r>
          </w:p>
        </w:tc>
        <w:tc>
          <w:tcPr>
            <w:tcW w:w="1008" w:type="dxa"/>
          </w:tcPr>
          <w:p w14:paraId="42894FD6" w14:textId="77777777" w:rsidR="00370320" w:rsidRPr="00590C30" w:rsidRDefault="00370320" w:rsidP="004A6BF2">
            <w:pPr>
              <w:jc w:val="center"/>
            </w:pPr>
            <w:r w:rsidRPr="00590C30">
              <w:t>564</w:t>
            </w:r>
          </w:p>
        </w:tc>
        <w:tc>
          <w:tcPr>
            <w:tcW w:w="1008" w:type="dxa"/>
          </w:tcPr>
          <w:p w14:paraId="28C892AB" w14:textId="77777777" w:rsidR="00370320" w:rsidRPr="00590C30" w:rsidRDefault="00370320" w:rsidP="004A6BF2">
            <w:pPr>
              <w:jc w:val="center"/>
            </w:pPr>
          </w:p>
        </w:tc>
        <w:tc>
          <w:tcPr>
            <w:tcW w:w="1008" w:type="dxa"/>
          </w:tcPr>
          <w:p w14:paraId="31AF805D" w14:textId="77777777" w:rsidR="00370320" w:rsidRPr="00590C30" w:rsidRDefault="00370320" w:rsidP="004A6BF2">
            <w:pPr>
              <w:jc w:val="center"/>
            </w:pPr>
          </w:p>
        </w:tc>
        <w:tc>
          <w:tcPr>
            <w:tcW w:w="1008" w:type="dxa"/>
          </w:tcPr>
          <w:p w14:paraId="34DC4C3F" w14:textId="77777777" w:rsidR="00370320" w:rsidRPr="00590C30" w:rsidRDefault="00370320" w:rsidP="004A6BF2">
            <w:pPr>
              <w:jc w:val="center"/>
            </w:pPr>
          </w:p>
        </w:tc>
        <w:tc>
          <w:tcPr>
            <w:tcW w:w="1008" w:type="dxa"/>
          </w:tcPr>
          <w:p w14:paraId="0265EC46" w14:textId="77777777" w:rsidR="00370320" w:rsidRPr="00590C30" w:rsidRDefault="00370320" w:rsidP="004A6BF2"/>
        </w:tc>
      </w:tr>
    </w:tbl>
    <w:p w14:paraId="1A4EA2D4" w14:textId="77777777" w:rsidR="00370320" w:rsidRPr="00590C30" w:rsidRDefault="00370320" w:rsidP="00370320"/>
    <w:p w14:paraId="55C9533D" w14:textId="77777777" w:rsidR="00370320" w:rsidRPr="00590C30" w:rsidRDefault="00370320" w:rsidP="00370320">
      <w:pPr>
        <w:rPr>
          <w:sz w:val="22"/>
          <w:u w:val="single"/>
        </w:rPr>
      </w:pPr>
      <w:r w:rsidRPr="00590C30">
        <w:rPr>
          <w:sz w:val="22"/>
          <w:u w:val="single"/>
        </w:rPr>
        <w:t>Data Description:</w:t>
      </w:r>
    </w:p>
    <w:tbl>
      <w:tblPr>
        <w:tblW w:w="10080" w:type="dxa"/>
        <w:tblLayout w:type="fixed"/>
        <w:tblLook w:val="0000" w:firstRow="0" w:lastRow="0" w:firstColumn="0" w:lastColumn="0" w:noHBand="0" w:noVBand="0"/>
      </w:tblPr>
      <w:tblGrid>
        <w:gridCol w:w="1080"/>
        <w:gridCol w:w="6480"/>
        <w:gridCol w:w="1440"/>
        <w:gridCol w:w="1080"/>
      </w:tblGrid>
      <w:tr w:rsidR="00370320" w:rsidRPr="00590C30" w14:paraId="31C7F819" w14:textId="77777777" w:rsidTr="00F10A36">
        <w:tc>
          <w:tcPr>
            <w:tcW w:w="1080" w:type="dxa"/>
          </w:tcPr>
          <w:p w14:paraId="238F7AB6" w14:textId="77777777" w:rsidR="00370320" w:rsidRPr="00590C30" w:rsidRDefault="00370320" w:rsidP="004A6BF2">
            <w:pPr>
              <w:jc w:val="center"/>
            </w:pPr>
            <w:r w:rsidRPr="00590C30">
              <w:t>Field</w:t>
            </w:r>
          </w:p>
        </w:tc>
        <w:tc>
          <w:tcPr>
            <w:tcW w:w="6480" w:type="dxa"/>
          </w:tcPr>
          <w:p w14:paraId="52636A17" w14:textId="77777777" w:rsidR="00370320" w:rsidRPr="00590C30" w:rsidRDefault="00370320" w:rsidP="004A6BF2">
            <w:r w:rsidRPr="00590C30">
              <w:t>Contents</w:t>
            </w:r>
          </w:p>
        </w:tc>
        <w:tc>
          <w:tcPr>
            <w:tcW w:w="1440" w:type="dxa"/>
          </w:tcPr>
          <w:p w14:paraId="4AE9C341" w14:textId="77777777" w:rsidR="00370320" w:rsidRPr="00590C30" w:rsidRDefault="00370320" w:rsidP="004A6BF2">
            <w:pPr>
              <w:jc w:val="center"/>
            </w:pPr>
            <w:r w:rsidRPr="00590C30">
              <w:t>Type</w:t>
            </w:r>
          </w:p>
        </w:tc>
        <w:tc>
          <w:tcPr>
            <w:tcW w:w="1080" w:type="dxa"/>
          </w:tcPr>
          <w:p w14:paraId="04F478B9" w14:textId="77777777" w:rsidR="00370320" w:rsidRPr="00590C30" w:rsidRDefault="00370320" w:rsidP="004A6BF2">
            <w:pPr>
              <w:jc w:val="center"/>
            </w:pPr>
            <w:r w:rsidRPr="00590C30">
              <w:t>Default</w:t>
            </w:r>
          </w:p>
        </w:tc>
      </w:tr>
      <w:tr w:rsidR="00370320" w:rsidRPr="00590C30" w14:paraId="71CEE6CE" w14:textId="77777777" w:rsidTr="00F10A36">
        <w:trPr>
          <w:trHeight w:hRule="exact" w:val="120"/>
        </w:trPr>
        <w:tc>
          <w:tcPr>
            <w:tcW w:w="1080" w:type="dxa"/>
          </w:tcPr>
          <w:p w14:paraId="5F8594F9" w14:textId="77777777" w:rsidR="00370320" w:rsidRPr="00590C30" w:rsidRDefault="00370320" w:rsidP="004A6BF2">
            <w:pPr>
              <w:jc w:val="center"/>
            </w:pPr>
          </w:p>
        </w:tc>
        <w:tc>
          <w:tcPr>
            <w:tcW w:w="6480" w:type="dxa"/>
          </w:tcPr>
          <w:p w14:paraId="22B0EFA6" w14:textId="77777777" w:rsidR="00370320" w:rsidRPr="00590C30" w:rsidRDefault="00370320" w:rsidP="004A6BF2"/>
        </w:tc>
        <w:tc>
          <w:tcPr>
            <w:tcW w:w="1440" w:type="dxa"/>
          </w:tcPr>
          <w:p w14:paraId="78E668F3" w14:textId="77777777" w:rsidR="00370320" w:rsidRPr="00590C30" w:rsidRDefault="00370320" w:rsidP="004A6BF2">
            <w:pPr>
              <w:jc w:val="center"/>
            </w:pPr>
          </w:p>
        </w:tc>
        <w:tc>
          <w:tcPr>
            <w:tcW w:w="1080" w:type="dxa"/>
          </w:tcPr>
          <w:p w14:paraId="3A553494" w14:textId="77777777" w:rsidR="00370320" w:rsidRPr="00590C30" w:rsidRDefault="00370320" w:rsidP="004A6BF2">
            <w:pPr>
              <w:jc w:val="center"/>
            </w:pPr>
          </w:p>
        </w:tc>
      </w:tr>
      <w:tr w:rsidR="00370320" w:rsidRPr="00590C30" w14:paraId="1A53CDE6" w14:textId="77777777" w:rsidTr="00F10A36">
        <w:tc>
          <w:tcPr>
            <w:tcW w:w="1080" w:type="dxa"/>
          </w:tcPr>
          <w:p w14:paraId="29797342" w14:textId="77777777" w:rsidR="00370320" w:rsidRPr="00590C30" w:rsidRDefault="00370320" w:rsidP="004A6BF2">
            <w:pPr>
              <w:jc w:val="center"/>
            </w:pPr>
            <w:r w:rsidRPr="00590C30">
              <w:t>SID</w:t>
            </w:r>
          </w:p>
        </w:tc>
        <w:tc>
          <w:tcPr>
            <w:tcW w:w="6480" w:type="dxa"/>
          </w:tcPr>
          <w:p w14:paraId="33477FB9" w14:textId="77777777" w:rsidR="00370320" w:rsidRPr="00590C30" w:rsidRDefault="00370320" w:rsidP="004A6BF2">
            <w:r>
              <w:t>Multi-</w:t>
            </w:r>
            <w:r w:rsidRPr="00590C30">
              <w:t>point constraint set ID number</w:t>
            </w:r>
          </w:p>
        </w:tc>
        <w:tc>
          <w:tcPr>
            <w:tcW w:w="1440" w:type="dxa"/>
          </w:tcPr>
          <w:p w14:paraId="58FBA064" w14:textId="77777777" w:rsidR="00370320" w:rsidRPr="00590C30" w:rsidRDefault="00370320" w:rsidP="004A6BF2">
            <w:pPr>
              <w:jc w:val="center"/>
            </w:pPr>
            <w:r w:rsidRPr="00590C30">
              <w:t>Integer &gt; 0</w:t>
            </w:r>
          </w:p>
        </w:tc>
        <w:tc>
          <w:tcPr>
            <w:tcW w:w="1080" w:type="dxa"/>
          </w:tcPr>
          <w:p w14:paraId="48450168" w14:textId="77777777" w:rsidR="00370320" w:rsidRPr="00590C30" w:rsidRDefault="00370320" w:rsidP="004A6BF2">
            <w:pPr>
              <w:jc w:val="center"/>
            </w:pPr>
            <w:r w:rsidRPr="00590C30">
              <w:t>None</w:t>
            </w:r>
          </w:p>
        </w:tc>
      </w:tr>
      <w:tr w:rsidR="00370320" w:rsidRPr="00590C30" w14:paraId="0914797D" w14:textId="77777777" w:rsidTr="00F10A36">
        <w:trPr>
          <w:trHeight w:hRule="exact" w:val="120"/>
        </w:trPr>
        <w:tc>
          <w:tcPr>
            <w:tcW w:w="1080" w:type="dxa"/>
          </w:tcPr>
          <w:p w14:paraId="1C0E9F3D" w14:textId="77777777" w:rsidR="00370320" w:rsidRPr="00590C30" w:rsidRDefault="00370320" w:rsidP="004A6BF2">
            <w:pPr>
              <w:jc w:val="center"/>
            </w:pPr>
          </w:p>
        </w:tc>
        <w:tc>
          <w:tcPr>
            <w:tcW w:w="6480" w:type="dxa"/>
          </w:tcPr>
          <w:p w14:paraId="77FFA0DA" w14:textId="77777777" w:rsidR="00370320" w:rsidRPr="00590C30" w:rsidRDefault="00370320" w:rsidP="004A6BF2"/>
        </w:tc>
        <w:tc>
          <w:tcPr>
            <w:tcW w:w="1440" w:type="dxa"/>
          </w:tcPr>
          <w:p w14:paraId="24CAC628" w14:textId="77777777" w:rsidR="00370320" w:rsidRPr="00590C30" w:rsidRDefault="00370320" w:rsidP="004A6BF2">
            <w:pPr>
              <w:jc w:val="center"/>
            </w:pPr>
          </w:p>
        </w:tc>
        <w:tc>
          <w:tcPr>
            <w:tcW w:w="1080" w:type="dxa"/>
          </w:tcPr>
          <w:p w14:paraId="1220A2DB" w14:textId="77777777" w:rsidR="00370320" w:rsidRPr="00590C30" w:rsidRDefault="00370320" w:rsidP="004A6BF2">
            <w:pPr>
              <w:jc w:val="center"/>
            </w:pPr>
          </w:p>
        </w:tc>
      </w:tr>
      <w:tr w:rsidR="00370320" w:rsidRPr="00590C30" w14:paraId="4DAFA217" w14:textId="77777777" w:rsidTr="00F10A36">
        <w:tc>
          <w:tcPr>
            <w:tcW w:w="1080" w:type="dxa"/>
          </w:tcPr>
          <w:p w14:paraId="71856049" w14:textId="77777777" w:rsidR="00370320" w:rsidRPr="00590C30" w:rsidRDefault="00370320" w:rsidP="004A6BF2">
            <w:pPr>
              <w:jc w:val="center"/>
            </w:pPr>
            <w:r w:rsidRPr="00590C30">
              <w:t>Si</w:t>
            </w:r>
          </w:p>
        </w:tc>
        <w:tc>
          <w:tcPr>
            <w:tcW w:w="6480" w:type="dxa"/>
          </w:tcPr>
          <w:p w14:paraId="24CBD359" w14:textId="77777777" w:rsidR="00370320" w:rsidRPr="00590C30" w:rsidRDefault="00370320" w:rsidP="004A6BF2">
            <w:r w:rsidRPr="00590C30">
              <w:t>Set IDs</w:t>
            </w:r>
            <w:r>
              <w:t xml:space="preserve"> of MPC</w:t>
            </w:r>
            <w:r w:rsidRPr="00590C30">
              <w:t xml:space="preserve"> Bulk Data entries</w:t>
            </w:r>
          </w:p>
        </w:tc>
        <w:tc>
          <w:tcPr>
            <w:tcW w:w="1440" w:type="dxa"/>
          </w:tcPr>
          <w:p w14:paraId="3A77B681" w14:textId="77777777" w:rsidR="00370320" w:rsidRPr="00590C30" w:rsidRDefault="00370320" w:rsidP="004A6BF2">
            <w:pPr>
              <w:jc w:val="center"/>
            </w:pPr>
            <w:r w:rsidRPr="00590C30">
              <w:t>Integer &gt; 0</w:t>
            </w:r>
          </w:p>
        </w:tc>
        <w:tc>
          <w:tcPr>
            <w:tcW w:w="1080" w:type="dxa"/>
          </w:tcPr>
          <w:p w14:paraId="1DA13D0B" w14:textId="77777777" w:rsidR="00370320" w:rsidRPr="00590C30" w:rsidRDefault="00370320" w:rsidP="004A6BF2">
            <w:pPr>
              <w:jc w:val="center"/>
            </w:pPr>
            <w:r w:rsidRPr="00590C30">
              <w:t>None</w:t>
            </w:r>
          </w:p>
        </w:tc>
      </w:tr>
    </w:tbl>
    <w:p w14:paraId="65EA370D" w14:textId="77777777" w:rsidR="00370320" w:rsidRPr="00590C30" w:rsidRDefault="00370320" w:rsidP="00370320"/>
    <w:p w14:paraId="1E108589" w14:textId="57CBAD22" w:rsidR="00370320" w:rsidRPr="00E80610" w:rsidRDefault="00370320" w:rsidP="00F10A36">
      <w:pPr>
        <w:pStyle w:val="Remarks"/>
        <w:rPr>
          <w:u w:val="single"/>
        </w:rPr>
      </w:pPr>
      <w:r w:rsidRPr="00E80610">
        <w:rPr>
          <w:u w:val="single"/>
        </w:rPr>
        <w:t>Remarks:</w:t>
      </w:r>
    </w:p>
    <w:p w14:paraId="7ADF8832" w14:textId="77777777" w:rsidR="00370320" w:rsidRPr="00590C30" w:rsidRDefault="00370320" w:rsidP="00F10A36">
      <w:pPr>
        <w:pStyle w:val="Remarks"/>
      </w:pPr>
      <w:r>
        <w:lastRenderedPageBreak/>
        <w:t>1.</w:t>
      </w:r>
      <w:r>
        <w:tab/>
        <w:t>Multi-</w:t>
      </w:r>
      <w:r w:rsidRPr="00590C30">
        <w:t>point constraint sets must be selected in Case Control with the</w:t>
      </w:r>
      <w:r>
        <w:t xml:space="preserve"> entry M</w:t>
      </w:r>
      <w:r w:rsidRPr="00590C30">
        <w:t>PC = SID in order for them to be applied.</w:t>
      </w:r>
    </w:p>
    <w:p w14:paraId="750AD73D" w14:textId="77777777" w:rsidR="00370320" w:rsidRPr="00590C30" w:rsidRDefault="00370320" w:rsidP="00F10A36">
      <w:pPr>
        <w:pStyle w:val="Remarks"/>
      </w:pPr>
      <w:r>
        <w:t>2.</w:t>
      </w:r>
      <w:r>
        <w:tab/>
        <w:t>All multi-</w:t>
      </w:r>
      <w:r w:rsidRPr="00590C30">
        <w:t>poin</w:t>
      </w:r>
      <w:r>
        <w:t>t constraints specified on MPC</w:t>
      </w:r>
      <w:r w:rsidRPr="00590C30">
        <w:t xml:space="preserve"> entries whose set IDs</w:t>
      </w:r>
      <w:r>
        <w:t xml:space="preserve"> are the Si on the M</w:t>
      </w:r>
      <w:r w:rsidRPr="00590C30">
        <w:t>PCADD w</w:t>
      </w:r>
      <w:r>
        <w:t>ill be applied to the model if M</w:t>
      </w:r>
      <w:r w:rsidRPr="00590C30">
        <w:t>PC = SID is in Case Control.</w:t>
      </w:r>
    </w:p>
    <w:p w14:paraId="3BF045F5" w14:textId="77777777" w:rsidR="00370320" w:rsidRPr="00590C30" w:rsidRDefault="00370320" w:rsidP="00370320"/>
    <w:p w14:paraId="0BB89928" w14:textId="77777777" w:rsidR="00370320" w:rsidRPr="00224FC9" w:rsidRDefault="00370320" w:rsidP="004C6C23">
      <w:pPr>
        <w:pStyle w:val="Corner"/>
      </w:pPr>
      <w:r w:rsidRPr="002F396F">
        <w:br w:type="page"/>
      </w:r>
      <w:bookmarkStart w:id="2436" w:name="_Toc27121621"/>
      <w:bookmarkStart w:id="2437" w:name="_Toc27121725"/>
      <w:bookmarkStart w:id="2438" w:name="_Toc27196905"/>
      <w:bookmarkStart w:id="2439" w:name="_Toc27197010"/>
      <w:bookmarkStart w:id="2440" w:name="_Toc27198281"/>
      <w:bookmarkStart w:id="2441" w:name="_Toc27202803"/>
      <w:bookmarkStart w:id="2442" w:name="_Toc27206261"/>
      <w:bookmarkStart w:id="2443" w:name="_Toc27206366"/>
      <w:bookmarkStart w:id="2444" w:name="_Toc27217274"/>
      <w:bookmarkStart w:id="2445" w:name="_Toc27217379"/>
      <w:bookmarkStart w:id="2446" w:name="_Toc27217483"/>
      <w:bookmarkStart w:id="2447" w:name="_Toc27217856"/>
      <w:bookmarkStart w:id="2448" w:name="_Toc27217960"/>
      <w:bookmarkStart w:id="2449" w:name="_Toc27296365"/>
      <w:bookmarkStart w:id="2450" w:name="_Toc27393873"/>
      <w:bookmarkStart w:id="2451" w:name="_Toc27479889"/>
      <w:bookmarkStart w:id="2452" w:name="_Toc27717268"/>
      <w:r w:rsidRPr="00224FC9">
        <w:lastRenderedPageBreak/>
        <w:t>OMIT</w:t>
      </w:r>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p>
    <w:p w14:paraId="59881C26" w14:textId="77777777" w:rsidR="00370320" w:rsidRPr="007E3809" w:rsidRDefault="00370320" w:rsidP="008472B7">
      <w:pPr>
        <w:pStyle w:val="Heading2"/>
      </w:pPr>
      <w:bookmarkStart w:id="2453" w:name="_Toc28327065"/>
      <w:bookmarkStart w:id="2454" w:name="_Toc28600396"/>
      <w:bookmarkStart w:id="2455" w:name="_Toc164034518"/>
      <w:r>
        <w:t>OMIT</w:t>
      </w:r>
      <w:bookmarkEnd w:id="2453"/>
      <w:bookmarkEnd w:id="2454"/>
      <w:bookmarkEnd w:id="2455"/>
    </w:p>
    <w:p w14:paraId="55ACCD4C" w14:textId="77777777" w:rsidR="00370320" w:rsidRDefault="00370320" w:rsidP="00370320">
      <w:pPr>
        <w:rPr>
          <w:sz w:val="22"/>
          <w:u w:val="single"/>
        </w:rPr>
      </w:pPr>
    </w:p>
    <w:p w14:paraId="589E18D3" w14:textId="188C7469" w:rsidR="00370320" w:rsidRPr="00590C30" w:rsidRDefault="00370320" w:rsidP="00370320">
      <w:r w:rsidRPr="00590C30">
        <w:rPr>
          <w:sz w:val="22"/>
          <w:u w:val="single"/>
        </w:rPr>
        <w:t>Description:</w:t>
      </w:r>
      <w:r w:rsidRPr="00590C30">
        <w:rPr>
          <w:sz w:val="22"/>
        </w:rPr>
        <w:t xml:space="preserve"> </w:t>
      </w:r>
    </w:p>
    <w:p w14:paraId="442B446C" w14:textId="77777777" w:rsidR="00370320" w:rsidRDefault="00370320" w:rsidP="00370320">
      <w:r>
        <w:t>D</w:t>
      </w:r>
      <w:r w:rsidRPr="00590C30">
        <w:t>efine degrees of freedom to go into the omit set (O-set)</w:t>
      </w:r>
    </w:p>
    <w:p w14:paraId="4AECC10B" w14:textId="77777777" w:rsidR="00370320" w:rsidRPr="00590C30" w:rsidRDefault="00370320" w:rsidP="00370320"/>
    <w:p w14:paraId="360CF3FF" w14:textId="5F5A91F8" w:rsidR="00370320" w:rsidRPr="00590C30" w:rsidRDefault="00370320" w:rsidP="00370320">
      <w:r w:rsidRPr="00590C30">
        <w:rPr>
          <w:sz w:val="22"/>
          <w:u w:val="single"/>
        </w:rPr>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2243AC5" w14:textId="77777777" w:rsidTr="004A6BF2">
        <w:tc>
          <w:tcPr>
            <w:tcW w:w="1008" w:type="dxa"/>
            <w:tcBorders>
              <w:top w:val="nil"/>
              <w:left w:val="nil"/>
              <w:bottom w:val="nil"/>
              <w:right w:val="nil"/>
            </w:tcBorders>
          </w:tcPr>
          <w:p w14:paraId="29F95FDF" w14:textId="77777777" w:rsidR="00370320" w:rsidRPr="00590C30" w:rsidRDefault="00370320" w:rsidP="004A6BF2">
            <w:pPr>
              <w:jc w:val="center"/>
            </w:pPr>
            <w:r w:rsidRPr="00590C30">
              <w:t>1</w:t>
            </w:r>
          </w:p>
        </w:tc>
        <w:tc>
          <w:tcPr>
            <w:tcW w:w="1008" w:type="dxa"/>
            <w:tcBorders>
              <w:top w:val="nil"/>
              <w:left w:val="nil"/>
              <w:bottom w:val="nil"/>
              <w:right w:val="nil"/>
            </w:tcBorders>
          </w:tcPr>
          <w:p w14:paraId="5EDFA682" w14:textId="77777777" w:rsidR="00370320" w:rsidRPr="00590C30" w:rsidRDefault="00370320" w:rsidP="004A6BF2">
            <w:pPr>
              <w:jc w:val="center"/>
            </w:pPr>
            <w:r w:rsidRPr="00590C30">
              <w:t>2</w:t>
            </w:r>
          </w:p>
        </w:tc>
        <w:tc>
          <w:tcPr>
            <w:tcW w:w="1008" w:type="dxa"/>
            <w:tcBorders>
              <w:top w:val="nil"/>
              <w:left w:val="nil"/>
              <w:bottom w:val="nil"/>
              <w:right w:val="nil"/>
            </w:tcBorders>
          </w:tcPr>
          <w:p w14:paraId="4503A16B" w14:textId="77777777" w:rsidR="00370320" w:rsidRPr="00590C30" w:rsidRDefault="00370320" w:rsidP="004A6BF2">
            <w:pPr>
              <w:jc w:val="center"/>
            </w:pPr>
            <w:r w:rsidRPr="00590C30">
              <w:t>3</w:t>
            </w:r>
          </w:p>
        </w:tc>
        <w:tc>
          <w:tcPr>
            <w:tcW w:w="1008" w:type="dxa"/>
            <w:tcBorders>
              <w:top w:val="nil"/>
              <w:left w:val="nil"/>
              <w:bottom w:val="nil"/>
              <w:right w:val="nil"/>
            </w:tcBorders>
          </w:tcPr>
          <w:p w14:paraId="375457B2" w14:textId="77777777" w:rsidR="00370320" w:rsidRPr="00590C30" w:rsidRDefault="00370320" w:rsidP="004A6BF2">
            <w:pPr>
              <w:jc w:val="center"/>
            </w:pPr>
            <w:r w:rsidRPr="00590C30">
              <w:t>4</w:t>
            </w:r>
          </w:p>
        </w:tc>
        <w:tc>
          <w:tcPr>
            <w:tcW w:w="1008" w:type="dxa"/>
            <w:tcBorders>
              <w:top w:val="nil"/>
              <w:left w:val="nil"/>
              <w:bottom w:val="nil"/>
              <w:right w:val="nil"/>
            </w:tcBorders>
          </w:tcPr>
          <w:p w14:paraId="39B508A1" w14:textId="77777777" w:rsidR="00370320" w:rsidRPr="00590C30" w:rsidRDefault="00370320" w:rsidP="004A6BF2">
            <w:pPr>
              <w:jc w:val="center"/>
            </w:pPr>
            <w:r w:rsidRPr="00590C30">
              <w:t>5</w:t>
            </w:r>
          </w:p>
        </w:tc>
        <w:tc>
          <w:tcPr>
            <w:tcW w:w="1008" w:type="dxa"/>
            <w:tcBorders>
              <w:top w:val="nil"/>
              <w:left w:val="nil"/>
              <w:bottom w:val="nil"/>
              <w:right w:val="nil"/>
            </w:tcBorders>
          </w:tcPr>
          <w:p w14:paraId="7118CE78" w14:textId="77777777" w:rsidR="00370320" w:rsidRPr="00590C30" w:rsidRDefault="00370320" w:rsidP="004A6BF2">
            <w:pPr>
              <w:jc w:val="center"/>
            </w:pPr>
            <w:r w:rsidRPr="00590C30">
              <w:t>6</w:t>
            </w:r>
          </w:p>
        </w:tc>
        <w:tc>
          <w:tcPr>
            <w:tcW w:w="1008" w:type="dxa"/>
            <w:tcBorders>
              <w:top w:val="nil"/>
              <w:left w:val="nil"/>
              <w:bottom w:val="nil"/>
              <w:right w:val="nil"/>
            </w:tcBorders>
          </w:tcPr>
          <w:p w14:paraId="5FB5C475" w14:textId="77777777" w:rsidR="00370320" w:rsidRPr="00590C30" w:rsidRDefault="00370320" w:rsidP="004A6BF2">
            <w:pPr>
              <w:jc w:val="center"/>
            </w:pPr>
            <w:r w:rsidRPr="00590C30">
              <w:t>7</w:t>
            </w:r>
          </w:p>
        </w:tc>
        <w:tc>
          <w:tcPr>
            <w:tcW w:w="1008" w:type="dxa"/>
            <w:tcBorders>
              <w:top w:val="nil"/>
              <w:left w:val="nil"/>
              <w:bottom w:val="nil"/>
              <w:right w:val="nil"/>
            </w:tcBorders>
          </w:tcPr>
          <w:p w14:paraId="5B3EA7E0" w14:textId="77777777" w:rsidR="00370320" w:rsidRPr="00590C30" w:rsidRDefault="00370320" w:rsidP="004A6BF2">
            <w:pPr>
              <w:jc w:val="center"/>
            </w:pPr>
            <w:r w:rsidRPr="00590C30">
              <w:t>8</w:t>
            </w:r>
          </w:p>
        </w:tc>
        <w:tc>
          <w:tcPr>
            <w:tcW w:w="1008" w:type="dxa"/>
            <w:tcBorders>
              <w:top w:val="nil"/>
              <w:left w:val="nil"/>
              <w:bottom w:val="nil"/>
              <w:right w:val="nil"/>
            </w:tcBorders>
          </w:tcPr>
          <w:p w14:paraId="0DBB2162" w14:textId="77777777" w:rsidR="00370320" w:rsidRPr="00590C30" w:rsidRDefault="00370320" w:rsidP="004A6BF2">
            <w:pPr>
              <w:jc w:val="center"/>
            </w:pPr>
            <w:r w:rsidRPr="00590C30">
              <w:t>9</w:t>
            </w:r>
          </w:p>
        </w:tc>
        <w:tc>
          <w:tcPr>
            <w:tcW w:w="1008" w:type="dxa"/>
            <w:tcBorders>
              <w:top w:val="nil"/>
              <w:left w:val="nil"/>
              <w:bottom w:val="nil"/>
              <w:right w:val="nil"/>
            </w:tcBorders>
          </w:tcPr>
          <w:p w14:paraId="5EFC5A62" w14:textId="77777777" w:rsidR="00370320" w:rsidRPr="00590C30" w:rsidRDefault="00370320" w:rsidP="004A6BF2">
            <w:pPr>
              <w:jc w:val="center"/>
            </w:pPr>
            <w:r w:rsidRPr="00590C30">
              <w:t>10</w:t>
            </w:r>
          </w:p>
        </w:tc>
      </w:tr>
      <w:tr w:rsidR="00370320" w:rsidRPr="00590C30" w14:paraId="30F31B8B" w14:textId="77777777" w:rsidTr="004A6BF2">
        <w:tc>
          <w:tcPr>
            <w:tcW w:w="1008" w:type="dxa"/>
            <w:tcBorders>
              <w:top w:val="single" w:sz="4" w:space="0" w:color="auto"/>
              <w:right w:val="single" w:sz="4" w:space="0" w:color="auto"/>
            </w:tcBorders>
          </w:tcPr>
          <w:p w14:paraId="12EF50E4" w14:textId="77777777" w:rsidR="00370320" w:rsidRPr="00590C30" w:rsidRDefault="00370320" w:rsidP="004A6BF2">
            <w:r w:rsidRPr="00590C30">
              <w:t>OMIT</w:t>
            </w:r>
          </w:p>
        </w:tc>
        <w:tc>
          <w:tcPr>
            <w:tcW w:w="1008" w:type="dxa"/>
            <w:tcBorders>
              <w:top w:val="single" w:sz="4" w:space="0" w:color="auto"/>
              <w:left w:val="single" w:sz="4" w:space="0" w:color="auto"/>
              <w:right w:val="single" w:sz="4" w:space="0" w:color="auto"/>
            </w:tcBorders>
          </w:tcPr>
          <w:p w14:paraId="01FEEC96" w14:textId="77777777" w:rsidR="00370320" w:rsidRPr="00590C30" w:rsidRDefault="00370320" w:rsidP="004A6BF2">
            <w:pPr>
              <w:jc w:val="center"/>
            </w:pPr>
            <w:r w:rsidRPr="00590C30">
              <w:t>G1</w:t>
            </w:r>
          </w:p>
        </w:tc>
        <w:tc>
          <w:tcPr>
            <w:tcW w:w="1008" w:type="dxa"/>
            <w:tcBorders>
              <w:top w:val="single" w:sz="4" w:space="0" w:color="auto"/>
              <w:left w:val="single" w:sz="4" w:space="0" w:color="auto"/>
              <w:right w:val="single" w:sz="4" w:space="0" w:color="auto"/>
            </w:tcBorders>
          </w:tcPr>
          <w:p w14:paraId="2BC6DAFC" w14:textId="77777777" w:rsidR="00370320" w:rsidRPr="00590C30" w:rsidRDefault="00370320" w:rsidP="004A6BF2">
            <w:pPr>
              <w:jc w:val="center"/>
            </w:pPr>
            <w:r w:rsidRPr="00590C30">
              <w:t>C1</w:t>
            </w:r>
          </w:p>
        </w:tc>
        <w:tc>
          <w:tcPr>
            <w:tcW w:w="1008" w:type="dxa"/>
            <w:tcBorders>
              <w:top w:val="single" w:sz="4" w:space="0" w:color="auto"/>
              <w:left w:val="single" w:sz="4" w:space="0" w:color="auto"/>
              <w:right w:val="single" w:sz="4" w:space="0" w:color="auto"/>
            </w:tcBorders>
          </w:tcPr>
          <w:p w14:paraId="06CBBAA3" w14:textId="77777777" w:rsidR="00370320" w:rsidRPr="00590C30" w:rsidRDefault="00370320" w:rsidP="004A6BF2">
            <w:pPr>
              <w:jc w:val="center"/>
            </w:pPr>
            <w:r w:rsidRPr="00590C30">
              <w:t>G2</w:t>
            </w:r>
          </w:p>
        </w:tc>
        <w:tc>
          <w:tcPr>
            <w:tcW w:w="1008" w:type="dxa"/>
            <w:tcBorders>
              <w:top w:val="single" w:sz="4" w:space="0" w:color="auto"/>
              <w:left w:val="single" w:sz="4" w:space="0" w:color="auto"/>
              <w:right w:val="single" w:sz="4" w:space="0" w:color="auto"/>
            </w:tcBorders>
          </w:tcPr>
          <w:p w14:paraId="50C3B576" w14:textId="77777777" w:rsidR="00370320" w:rsidRPr="00590C30" w:rsidRDefault="00370320" w:rsidP="004A6BF2">
            <w:pPr>
              <w:jc w:val="center"/>
            </w:pPr>
            <w:r w:rsidRPr="00590C30">
              <w:t>C2</w:t>
            </w:r>
          </w:p>
        </w:tc>
        <w:tc>
          <w:tcPr>
            <w:tcW w:w="1008" w:type="dxa"/>
            <w:tcBorders>
              <w:top w:val="single" w:sz="4" w:space="0" w:color="auto"/>
              <w:left w:val="single" w:sz="4" w:space="0" w:color="auto"/>
              <w:right w:val="single" w:sz="4" w:space="0" w:color="auto"/>
            </w:tcBorders>
          </w:tcPr>
          <w:p w14:paraId="7F155D2F" w14:textId="77777777" w:rsidR="00370320" w:rsidRPr="00590C30" w:rsidRDefault="00370320" w:rsidP="004A6BF2">
            <w:pPr>
              <w:jc w:val="center"/>
            </w:pPr>
            <w:r w:rsidRPr="00590C30">
              <w:t>G3</w:t>
            </w:r>
          </w:p>
        </w:tc>
        <w:tc>
          <w:tcPr>
            <w:tcW w:w="1008" w:type="dxa"/>
            <w:tcBorders>
              <w:top w:val="single" w:sz="4" w:space="0" w:color="auto"/>
              <w:left w:val="single" w:sz="4" w:space="0" w:color="auto"/>
              <w:right w:val="single" w:sz="4" w:space="0" w:color="auto"/>
            </w:tcBorders>
          </w:tcPr>
          <w:p w14:paraId="71A4D4CC" w14:textId="77777777" w:rsidR="00370320" w:rsidRPr="00590C30" w:rsidRDefault="00370320" w:rsidP="004A6BF2">
            <w:pPr>
              <w:jc w:val="center"/>
            </w:pPr>
            <w:r w:rsidRPr="00590C30">
              <w:t>C3</w:t>
            </w:r>
          </w:p>
        </w:tc>
        <w:tc>
          <w:tcPr>
            <w:tcW w:w="1008" w:type="dxa"/>
            <w:tcBorders>
              <w:top w:val="single" w:sz="4" w:space="0" w:color="auto"/>
              <w:left w:val="single" w:sz="4" w:space="0" w:color="auto"/>
              <w:right w:val="single" w:sz="4" w:space="0" w:color="auto"/>
            </w:tcBorders>
          </w:tcPr>
          <w:p w14:paraId="5B8498B5" w14:textId="77777777" w:rsidR="00370320" w:rsidRPr="00590C30" w:rsidRDefault="00370320" w:rsidP="004A6BF2">
            <w:pPr>
              <w:jc w:val="center"/>
            </w:pPr>
            <w:r w:rsidRPr="00590C30">
              <w:t>G4</w:t>
            </w:r>
          </w:p>
        </w:tc>
        <w:tc>
          <w:tcPr>
            <w:tcW w:w="1008" w:type="dxa"/>
            <w:tcBorders>
              <w:top w:val="single" w:sz="4" w:space="0" w:color="auto"/>
              <w:left w:val="single" w:sz="4" w:space="0" w:color="auto"/>
              <w:right w:val="single" w:sz="4" w:space="0" w:color="auto"/>
            </w:tcBorders>
          </w:tcPr>
          <w:p w14:paraId="08E348AD" w14:textId="77777777" w:rsidR="00370320" w:rsidRPr="00590C30" w:rsidRDefault="00370320" w:rsidP="004A6BF2">
            <w:pPr>
              <w:jc w:val="center"/>
            </w:pPr>
            <w:r w:rsidRPr="00590C30">
              <w:t>C4</w:t>
            </w:r>
          </w:p>
        </w:tc>
        <w:tc>
          <w:tcPr>
            <w:tcW w:w="1008" w:type="dxa"/>
            <w:tcBorders>
              <w:top w:val="single" w:sz="4" w:space="0" w:color="auto"/>
              <w:left w:val="single" w:sz="4" w:space="0" w:color="auto"/>
            </w:tcBorders>
          </w:tcPr>
          <w:p w14:paraId="1267BE10" w14:textId="77777777" w:rsidR="00370320" w:rsidRPr="00590C30" w:rsidRDefault="00370320" w:rsidP="004A6BF2"/>
        </w:tc>
      </w:tr>
    </w:tbl>
    <w:p w14:paraId="79747205" w14:textId="77777777" w:rsidR="00370320" w:rsidRPr="00590C30" w:rsidRDefault="00370320" w:rsidP="00370320"/>
    <w:p w14:paraId="5874FDFB" w14:textId="309ECF48" w:rsidR="00370320" w:rsidRPr="00590C30" w:rsidRDefault="00370320" w:rsidP="00370320">
      <w:r w:rsidRPr="00590C30">
        <w:rPr>
          <w:sz w:val="22"/>
          <w:u w:val="single"/>
        </w:rPr>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E41D06C" w14:textId="77777777" w:rsidTr="004A6BF2">
        <w:tc>
          <w:tcPr>
            <w:tcW w:w="1008" w:type="dxa"/>
          </w:tcPr>
          <w:p w14:paraId="1B406F8A" w14:textId="77777777" w:rsidR="00370320" w:rsidRPr="00590C30" w:rsidRDefault="00370320" w:rsidP="004A6BF2">
            <w:r w:rsidRPr="00590C30">
              <w:t>OMIT</w:t>
            </w:r>
          </w:p>
        </w:tc>
        <w:tc>
          <w:tcPr>
            <w:tcW w:w="1008" w:type="dxa"/>
          </w:tcPr>
          <w:p w14:paraId="1203B416" w14:textId="77777777" w:rsidR="00370320" w:rsidRPr="00590C30" w:rsidRDefault="00370320" w:rsidP="004A6BF2">
            <w:pPr>
              <w:jc w:val="center"/>
            </w:pPr>
            <w:r w:rsidRPr="00590C30">
              <w:t>19</w:t>
            </w:r>
          </w:p>
        </w:tc>
        <w:tc>
          <w:tcPr>
            <w:tcW w:w="1008" w:type="dxa"/>
          </w:tcPr>
          <w:p w14:paraId="33207740" w14:textId="77777777" w:rsidR="00370320" w:rsidRPr="00590C30" w:rsidRDefault="00370320" w:rsidP="004A6BF2">
            <w:pPr>
              <w:jc w:val="center"/>
            </w:pPr>
            <w:r w:rsidRPr="00590C30">
              <w:t>1</w:t>
            </w:r>
          </w:p>
        </w:tc>
        <w:tc>
          <w:tcPr>
            <w:tcW w:w="1008" w:type="dxa"/>
          </w:tcPr>
          <w:p w14:paraId="7F8BA21F" w14:textId="77777777" w:rsidR="00370320" w:rsidRPr="00590C30" w:rsidRDefault="00370320" w:rsidP="004A6BF2">
            <w:pPr>
              <w:jc w:val="center"/>
            </w:pPr>
            <w:r w:rsidRPr="00590C30">
              <w:t>28</w:t>
            </w:r>
          </w:p>
        </w:tc>
        <w:tc>
          <w:tcPr>
            <w:tcW w:w="1008" w:type="dxa"/>
          </w:tcPr>
          <w:p w14:paraId="2AD7713B" w14:textId="77777777" w:rsidR="00370320" w:rsidRPr="00590C30" w:rsidRDefault="00370320" w:rsidP="004A6BF2">
            <w:pPr>
              <w:jc w:val="center"/>
            </w:pPr>
            <w:r w:rsidRPr="00590C30">
              <w:t>2345</w:t>
            </w:r>
          </w:p>
        </w:tc>
        <w:tc>
          <w:tcPr>
            <w:tcW w:w="1008" w:type="dxa"/>
          </w:tcPr>
          <w:p w14:paraId="261FA28D" w14:textId="77777777" w:rsidR="00370320" w:rsidRPr="00590C30" w:rsidRDefault="00370320" w:rsidP="004A6BF2">
            <w:pPr>
              <w:jc w:val="center"/>
            </w:pPr>
            <w:r w:rsidRPr="00590C30">
              <w:t>37</w:t>
            </w:r>
          </w:p>
        </w:tc>
        <w:tc>
          <w:tcPr>
            <w:tcW w:w="1008" w:type="dxa"/>
          </w:tcPr>
          <w:p w14:paraId="26ABC4F4" w14:textId="77777777" w:rsidR="00370320" w:rsidRPr="00590C30" w:rsidRDefault="00370320" w:rsidP="004A6BF2">
            <w:pPr>
              <w:jc w:val="center"/>
            </w:pPr>
            <w:r w:rsidRPr="00590C30">
              <w:t>124</w:t>
            </w:r>
          </w:p>
        </w:tc>
        <w:tc>
          <w:tcPr>
            <w:tcW w:w="1008" w:type="dxa"/>
          </w:tcPr>
          <w:p w14:paraId="26AF944B" w14:textId="77777777" w:rsidR="00370320" w:rsidRPr="00590C30" w:rsidRDefault="00370320" w:rsidP="004A6BF2">
            <w:pPr>
              <w:jc w:val="center"/>
            </w:pPr>
            <w:r w:rsidRPr="00590C30">
              <w:t>46</w:t>
            </w:r>
          </w:p>
        </w:tc>
        <w:tc>
          <w:tcPr>
            <w:tcW w:w="1008" w:type="dxa"/>
          </w:tcPr>
          <w:p w14:paraId="38D8B7F2" w14:textId="77777777" w:rsidR="00370320" w:rsidRPr="00590C30" w:rsidRDefault="00370320" w:rsidP="004A6BF2">
            <w:pPr>
              <w:jc w:val="center"/>
            </w:pPr>
            <w:r w:rsidRPr="00590C30">
              <w:t>134</w:t>
            </w:r>
          </w:p>
        </w:tc>
        <w:tc>
          <w:tcPr>
            <w:tcW w:w="1008" w:type="dxa"/>
          </w:tcPr>
          <w:p w14:paraId="6D158951" w14:textId="77777777" w:rsidR="00370320" w:rsidRPr="00590C30" w:rsidRDefault="00370320" w:rsidP="004A6BF2"/>
        </w:tc>
      </w:tr>
    </w:tbl>
    <w:p w14:paraId="6DE5C3EE" w14:textId="77777777" w:rsidR="00370320" w:rsidRPr="00590C30" w:rsidRDefault="00370320" w:rsidP="00370320"/>
    <w:p w14:paraId="1AA13D33" w14:textId="5782BE1E" w:rsidR="00370320" w:rsidRPr="00590C30" w:rsidRDefault="00370320" w:rsidP="00370320">
      <w:r w:rsidRPr="00590C30">
        <w:rPr>
          <w:sz w:val="22"/>
          <w:u w:val="single"/>
        </w:rPr>
        <w:t>Data Description:</w:t>
      </w:r>
    </w:p>
    <w:tbl>
      <w:tblPr>
        <w:tblW w:w="0" w:type="auto"/>
        <w:tblLayout w:type="fixed"/>
        <w:tblLook w:val="0000" w:firstRow="0" w:lastRow="0" w:firstColumn="0" w:lastColumn="0" w:noHBand="0" w:noVBand="0"/>
      </w:tblPr>
      <w:tblGrid>
        <w:gridCol w:w="1080"/>
        <w:gridCol w:w="6480"/>
        <w:gridCol w:w="1440"/>
        <w:gridCol w:w="1080"/>
      </w:tblGrid>
      <w:tr w:rsidR="00370320" w:rsidRPr="00590C30" w14:paraId="4703FC0A" w14:textId="77777777" w:rsidTr="004A6BF2">
        <w:tc>
          <w:tcPr>
            <w:tcW w:w="1080" w:type="dxa"/>
          </w:tcPr>
          <w:p w14:paraId="36B58EB7" w14:textId="77777777" w:rsidR="00370320" w:rsidRPr="00590C30" w:rsidRDefault="00370320" w:rsidP="004A6BF2">
            <w:pPr>
              <w:jc w:val="center"/>
            </w:pPr>
            <w:r w:rsidRPr="00590C30">
              <w:t>Field</w:t>
            </w:r>
          </w:p>
        </w:tc>
        <w:tc>
          <w:tcPr>
            <w:tcW w:w="6480" w:type="dxa"/>
          </w:tcPr>
          <w:p w14:paraId="6E30DD5E" w14:textId="77777777" w:rsidR="00370320" w:rsidRPr="00590C30" w:rsidRDefault="00370320" w:rsidP="004A6BF2">
            <w:r w:rsidRPr="00590C30">
              <w:t>Contents</w:t>
            </w:r>
          </w:p>
        </w:tc>
        <w:tc>
          <w:tcPr>
            <w:tcW w:w="1440" w:type="dxa"/>
          </w:tcPr>
          <w:p w14:paraId="63A945A6" w14:textId="77777777" w:rsidR="00370320" w:rsidRPr="00590C30" w:rsidRDefault="00370320" w:rsidP="004A6BF2">
            <w:pPr>
              <w:jc w:val="center"/>
            </w:pPr>
            <w:r w:rsidRPr="00590C30">
              <w:t>Type</w:t>
            </w:r>
          </w:p>
        </w:tc>
        <w:tc>
          <w:tcPr>
            <w:tcW w:w="1080" w:type="dxa"/>
          </w:tcPr>
          <w:p w14:paraId="6FE1DDB9" w14:textId="77777777" w:rsidR="00370320" w:rsidRPr="00590C30" w:rsidRDefault="00370320" w:rsidP="004A6BF2">
            <w:pPr>
              <w:jc w:val="center"/>
            </w:pPr>
            <w:r w:rsidRPr="00590C30">
              <w:t>Default</w:t>
            </w:r>
          </w:p>
        </w:tc>
      </w:tr>
      <w:tr w:rsidR="00370320" w:rsidRPr="00590C30" w14:paraId="3A0F97AF" w14:textId="77777777" w:rsidTr="004A6BF2">
        <w:trPr>
          <w:trHeight w:hRule="exact" w:val="120"/>
        </w:trPr>
        <w:tc>
          <w:tcPr>
            <w:tcW w:w="1080" w:type="dxa"/>
          </w:tcPr>
          <w:p w14:paraId="7EE8F2F5" w14:textId="77777777" w:rsidR="00370320" w:rsidRPr="00590C30" w:rsidRDefault="00370320" w:rsidP="004A6BF2">
            <w:pPr>
              <w:jc w:val="center"/>
            </w:pPr>
          </w:p>
        </w:tc>
        <w:tc>
          <w:tcPr>
            <w:tcW w:w="6480" w:type="dxa"/>
          </w:tcPr>
          <w:p w14:paraId="49BD8D5A" w14:textId="77777777" w:rsidR="00370320" w:rsidRPr="00590C30" w:rsidRDefault="00370320" w:rsidP="004A6BF2"/>
        </w:tc>
        <w:tc>
          <w:tcPr>
            <w:tcW w:w="1440" w:type="dxa"/>
          </w:tcPr>
          <w:p w14:paraId="07E4825A" w14:textId="77777777" w:rsidR="00370320" w:rsidRPr="00590C30" w:rsidRDefault="00370320" w:rsidP="004A6BF2">
            <w:pPr>
              <w:jc w:val="center"/>
            </w:pPr>
          </w:p>
        </w:tc>
        <w:tc>
          <w:tcPr>
            <w:tcW w:w="1080" w:type="dxa"/>
          </w:tcPr>
          <w:p w14:paraId="64696333" w14:textId="77777777" w:rsidR="00370320" w:rsidRPr="00590C30" w:rsidRDefault="00370320" w:rsidP="004A6BF2">
            <w:pPr>
              <w:jc w:val="center"/>
            </w:pPr>
          </w:p>
        </w:tc>
      </w:tr>
      <w:tr w:rsidR="00370320" w:rsidRPr="00590C30" w14:paraId="26267481" w14:textId="77777777" w:rsidTr="004A6BF2">
        <w:tc>
          <w:tcPr>
            <w:tcW w:w="1080" w:type="dxa"/>
          </w:tcPr>
          <w:p w14:paraId="033AED98" w14:textId="77777777" w:rsidR="00370320" w:rsidRPr="00590C30" w:rsidRDefault="00370320" w:rsidP="004A6BF2">
            <w:pPr>
              <w:jc w:val="center"/>
            </w:pPr>
            <w:r w:rsidRPr="00590C30">
              <w:t>Gi</w:t>
            </w:r>
          </w:p>
        </w:tc>
        <w:tc>
          <w:tcPr>
            <w:tcW w:w="6480" w:type="dxa"/>
          </w:tcPr>
          <w:p w14:paraId="06B98B9B" w14:textId="77777777" w:rsidR="00370320" w:rsidRPr="00590C30" w:rsidRDefault="00370320" w:rsidP="004A6BF2">
            <w:r w:rsidRPr="00590C30">
              <w:t>ID numbers of grids</w:t>
            </w:r>
          </w:p>
        </w:tc>
        <w:tc>
          <w:tcPr>
            <w:tcW w:w="1440" w:type="dxa"/>
          </w:tcPr>
          <w:p w14:paraId="172D734F" w14:textId="77777777" w:rsidR="00370320" w:rsidRPr="00590C30" w:rsidRDefault="00370320" w:rsidP="004A6BF2">
            <w:pPr>
              <w:jc w:val="center"/>
            </w:pPr>
            <w:r w:rsidRPr="00590C30">
              <w:t>Integer &gt; 0</w:t>
            </w:r>
          </w:p>
        </w:tc>
        <w:tc>
          <w:tcPr>
            <w:tcW w:w="1080" w:type="dxa"/>
          </w:tcPr>
          <w:p w14:paraId="45AD586F" w14:textId="77777777" w:rsidR="00370320" w:rsidRPr="00590C30" w:rsidRDefault="00370320" w:rsidP="004A6BF2">
            <w:pPr>
              <w:jc w:val="center"/>
            </w:pPr>
            <w:r w:rsidRPr="00590C30">
              <w:t>None</w:t>
            </w:r>
          </w:p>
        </w:tc>
      </w:tr>
      <w:tr w:rsidR="00370320" w:rsidRPr="00590C30" w14:paraId="4D4C195B" w14:textId="77777777" w:rsidTr="004A6BF2">
        <w:trPr>
          <w:trHeight w:hRule="exact" w:val="120"/>
        </w:trPr>
        <w:tc>
          <w:tcPr>
            <w:tcW w:w="1080" w:type="dxa"/>
          </w:tcPr>
          <w:p w14:paraId="2C503050" w14:textId="77777777" w:rsidR="00370320" w:rsidRPr="00590C30" w:rsidRDefault="00370320" w:rsidP="004A6BF2">
            <w:pPr>
              <w:jc w:val="center"/>
            </w:pPr>
          </w:p>
        </w:tc>
        <w:tc>
          <w:tcPr>
            <w:tcW w:w="6480" w:type="dxa"/>
          </w:tcPr>
          <w:p w14:paraId="1B5A306D" w14:textId="77777777" w:rsidR="00370320" w:rsidRPr="00590C30" w:rsidRDefault="00370320" w:rsidP="004A6BF2"/>
        </w:tc>
        <w:tc>
          <w:tcPr>
            <w:tcW w:w="1440" w:type="dxa"/>
          </w:tcPr>
          <w:p w14:paraId="6E008463" w14:textId="77777777" w:rsidR="00370320" w:rsidRPr="00590C30" w:rsidRDefault="00370320" w:rsidP="004A6BF2">
            <w:pPr>
              <w:jc w:val="center"/>
            </w:pPr>
          </w:p>
        </w:tc>
        <w:tc>
          <w:tcPr>
            <w:tcW w:w="1080" w:type="dxa"/>
          </w:tcPr>
          <w:p w14:paraId="24E3AC0C" w14:textId="77777777" w:rsidR="00370320" w:rsidRPr="00590C30" w:rsidRDefault="00370320" w:rsidP="004A6BF2">
            <w:pPr>
              <w:jc w:val="center"/>
            </w:pPr>
          </w:p>
        </w:tc>
      </w:tr>
      <w:tr w:rsidR="00370320" w:rsidRPr="00590C30" w14:paraId="16C2A527" w14:textId="77777777" w:rsidTr="004A6BF2">
        <w:tc>
          <w:tcPr>
            <w:tcW w:w="1080" w:type="dxa"/>
          </w:tcPr>
          <w:p w14:paraId="7B759F75" w14:textId="77777777" w:rsidR="00370320" w:rsidRPr="00590C30" w:rsidRDefault="00370320" w:rsidP="004A6BF2">
            <w:pPr>
              <w:jc w:val="center"/>
            </w:pPr>
            <w:r w:rsidRPr="00590C30">
              <w:t>Ci</w:t>
            </w:r>
          </w:p>
        </w:tc>
        <w:tc>
          <w:tcPr>
            <w:tcW w:w="6480" w:type="dxa"/>
          </w:tcPr>
          <w:p w14:paraId="6A733ED1" w14:textId="77777777" w:rsidR="00370320" w:rsidRPr="00590C30" w:rsidRDefault="00370320" w:rsidP="004A6BF2">
            <w:r w:rsidRPr="00590C30">
              <w:t>Displacement component numbers</w:t>
            </w:r>
          </w:p>
        </w:tc>
        <w:tc>
          <w:tcPr>
            <w:tcW w:w="1440" w:type="dxa"/>
          </w:tcPr>
          <w:p w14:paraId="623DC6BE" w14:textId="77777777" w:rsidR="00370320" w:rsidRPr="00590C30" w:rsidRDefault="00370320" w:rsidP="004A6BF2">
            <w:pPr>
              <w:jc w:val="center"/>
            </w:pPr>
            <w:r w:rsidRPr="00590C30">
              <w:t>Integers 1-6</w:t>
            </w:r>
          </w:p>
        </w:tc>
        <w:tc>
          <w:tcPr>
            <w:tcW w:w="1080" w:type="dxa"/>
          </w:tcPr>
          <w:p w14:paraId="76FE59A9" w14:textId="77777777" w:rsidR="00370320" w:rsidRPr="00590C30" w:rsidRDefault="00370320" w:rsidP="004A6BF2">
            <w:pPr>
              <w:jc w:val="center"/>
            </w:pPr>
            <w:r w:rsidRPr="00590C30">
              <w:t>None</w:t>
            </w:r>
          </w:p>
        </w:tc>
      </w:tr>
    </w:tbl>
    <w:p w14:paraId="44468D47" w14:textId="77777777" w:rsidR="00370320" w:rsidRPr="00590C30" w:rsidRDefault="00370320" w:rsidP="00370320"/>
    <w:p w14:paraId="545D0F27" w14:textId="4DC4713F" w:rsidR="00370320" w:rsidRPr="00E80610" w:rsidRDefault="00370320" w:rsidP="00F10A36">
      <w:pPr>
        <w:pStyle w:val="Remarks"/>
        <w:rPr>
          <w:u w:val="single"/>
        </w:rPr>
      </w:pPr>
      <w:r w:rsidRPr="00E80610">
        <w:rPr>
          <w:u w:val="single"/>
        </w:rPr>
        <w:t>Remarks:</w:t>
      </w:r>
    </w:p>
    <w:p w14:paraId="111B1FD7" w14:textId="77777777" w:rsidR="00370320" w:rsidRPr="00590C30" w:rsidRDefault="00370320" w:rsidP="00F10A36">
      <w:pPr>
        <w:pStyle w:val="Remarks"/>
      </w:pPr>
      <w:r w:rsidRPr="00590C30">
        <w:lastRenderedPageBreak/>
        <w:t>1.</w:t>
      </w:r>
      <w:r w:rsidRPr="00590C30">
        <w:tab/>
        <w:t xml:space="preserve">The degrees of freedom defined by grids </w:t>
      </w:r>
      <w:proofErr w:type="gramStart"/>
      <w:r w:rsidRPr="00590C30">
        <w:t>GI,</w:t>
      </w:r>
      <w:proofErr w:type="gramEnd"/>
      <w:r w:rsidRPr="00590C30">
        <w:t xml:space="preserve"> components Ci will be placed in the mutually exclusive O-set.  These degrees of freedom cannot have been defined to be in any other mutually exclusive set (</w:t>
      </w:r>
      <w:proofErr w:type="gramStart"/>
      <w:r w:rsidRPr="00590C30">
        <w:t>i.e..</w:t>
      </w:r>
      <w:proofErr w:type="gramEnd"/>
      <w:r w:rsidRPr="00590C30">
        <w:t xml:space="preserve"> M, S or A sets).</w:t>
      </w:r>
    </w:p>
    <w:p w14:paraId="3BFA8AFD" w14:textId="77777777" w:rsidR="00370320" w:rsidRPr="00590C30" w:rsidRDefault="00370320" w:rsidP="00F10A36">
      <w:pPr>
        <w:pStyle w:val="Remarks"/>
      </w:pPr>
      <w:r w:rsidRPr="00590C30">
        <w:t>2.</w:t>
      </w:r>
      <w:r w:rsidRPr="00590C30">
        <w:tab/>
        <w:t xml:space="preserve">If OMIT or OMIT1 are present in the </w:t>
      </w:r>
      <w:r>
        <w:t>data file</w:t>
      </w:r>
      <w:r w:rsidRPr="00590C30">
        <w:t>, then all degrees of freedom not specified on these entries and also not in the M or S sets will be placed in the A-set.  If both ASET (or ASET1) and OMIT (or OMIT1) are present, then all degrees of freedom not in the M and S sets must be explicitly defined on ASET (or ASET1) and OMIT (or OMIT1)</w:t>
      </w:r>
    </w:p>
    <w:p w14:paraId="0B4746E0" w14:textId="77777777" w:rsidR="00370320" w:rsidRPr="00590C30" w:rsidRDefault="00370320" w:rsidP="00F10A36">
      <w:pPr>
        <w:pStyle w:val="Remarks"/>
      </w:pPr>
      <w:r w:rsidRPr="00590C30">
        <w:t>3.</w:t>
      </w:r>
      <w:r w:rsidRPr="00590C30">
        <w:tab/>
        <w:t>Up to four pairs of Gi, Si can be specified on one OMIT entry.  For more pairs, use additional OMIT entries (i.e. there is no continuation entry for OMIT).</w:t>
      </w:r>
    </w:p>
    <w:p w14:paraId="4876A750" w14:textId="77777777" w:rsidR="00370320" w:rsidRPr="00224FC9" w:rsidRDefault="00370320" w:rsidP="004C6C23">
      <w:pPr>
        <w:pStyle w:val="Corner"/>
      </w:pPr>
      <w:r w:rsidRPr="002F396F">
        <w:br w:type="page"/>
      </w:r>
      <w:bookmarkStart w:id="2456" w:name="_Toc27121622"/>
      <w:bookmarkStart w:id="2457" w:name="_Toc27121726"/>
      <w:bookmarkStart w:id="2458" w:name="_Toc27196906"/>
      <w:bookmarkStart w:id="2459" w:name="_Toc27197011"/>
      <w:bookmarkStart w:id="2460" w:name="_Toc27198282"/>
      <w:bookmarkStart w:id="2461" w:name="_Toc27202804"/>
      <w:bookmarkStart w:id="2462" w:name="_Toc27206262"/>
      <w:bookmarkStart w:id="2463" w:name="_Toc27206367"/>
      <w:bookmarkStart w:id="2464" w:name="_Toc27217275"/>
      <w:bookmarkStart w:id="2465" w:name="_Toc27217380"/>
      <w:bookmarkStart w:id="2466" w:name="_Toc27217484"/>
      <w:bookmarkStart w:id="2467" w:name="_Toc27217857"/>
      <w:bookmarkStart w:id="2468" w:name="_Toc27217961"/>
      <w:bookmarkStart w:id="2469" w:name="_Toc27296366"/>
      <w:bookmarkStart w:id="2470" w:name="_Toc27393874"/>
      <w:bookmarkStart w:id="2471" w:name="_Toc27479890"/>
      <w:bookmarkStart w:id="2472" w:name="_Toc27717269"/>
      <w:r w:rsidRPr="00224FC9">
        <w:lastRenderedPageBreak/>
        <w:t>OMIT1</w:t>
      </w:r>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p>
    <w:p w14:paraId="395C38E0" w14:textId="77777777" w:rsidR="00370320" w:rsidRPr="007E3809" w:rsidRDefault="00370320" w:rsidP="008472B7">
      <w:pPr>
        <w:pStyle w:val="Heading2"/>
      </w:pPr>
      <w:bookmarkStart w:id="2473" w:name="_Toc28327066"/>
      <w:bookmarkStart w:id="2474" w:name="_Toc28600397"/>
      <w:bookmarkStart w:id="2475" w:name="_Toc164034519"/>
      <w:r>
        <w:t>OMIT1</w:t>
      </w:r>
      <w:bookmarkEnd w:id="2473"/>
      <w:bookmarkEnd w:id="2474"/>
      <w:bookmarkEnd w:id="2475"/>
    </w:p>
    <w:p w14:paraId="21FECAA2" w14:textId="77777777" w:rsidR="00370320" w:rsidRDefault="00370320" w:rsidP="00370320">
      <w:pPr>
        <w:rPr>
          <w:sz w:val="22"/>
          <w:u w:val="single"/>
        </w:rPr>
      </w:pPr>
    </w:p>
    <w:p w14:paraId="7B3F613B" w14:textId="4E8D20BE" w:rsidR="00370320" w:rsidRPr="00590C30" w:rsidRDefault="00370320" w:rsidP="00370320">
      <w:r w:rsidRPr="00590C30">
        <w:rPr>
          <w:sz w:val="22"/>
          <w:u w:val="single"/>
        </w:rPr>
        <w:t>Description:</w:t>
      </w:r>
      <w:r w:rsidRPr="00590C30">
        <w:rPr>
          <w:sz w:val="22"/>
        </w:rPr>
        <w:t xml:space="preserve"> </w:t>
      </w:r>
    </w:p>
    <w:p w14:paraId="498207BF" w14:textId="77777777" w:rsidR="00370320" w:rsidRDefault="00370320" w:rsidP="00370320">
      <w:r>
        <w:t>D</w:t>
      </w:r>
      <w:r w:rsidRPr="00590C30">
        <w:t>efine degrees of freedom to go into the omit set (O-set)</w:t>
      </w:r>
    </w:p>
    <w:p w14:paraId="1C701935" w14:textId="77777777" w:rsidR="00370320" w:rsidRPr="00590C30" w:rsidRDefault="00370320" w:rsidP="00370320"/>
    <w:p w14:paraId="433081CC" w14:textId="172E05BF" w:rsidR="00370320" w:rsidRPr="00590C30" w:rsidRDefault="00370320" w:rsidP="00370320">
      <w:r w:rsidRPr="00590C30">
        <w:rPr>
          <w:sz w:val="22"/>
          <w:u w:val="single"/>
        </w:rPr>
        <w:t>Format No. 1:</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DA45644" w14:textId="77777777" w:rsidTr="004A6BF2">
        <w:tc>
          <w:tcPr>
            <w:tcW w:w="1008" w:type="dxa"/>
          </w:tcPr>
          <w:p w14:paraId="36F05982" w14:textId="77777777" w:rsidR="00370320" w:rsidRPr="00590C30" w:rsidRDefault="00370320" w:rsidP="004A6BF2">
            <w:r w:rsidRPr="00590C30">
              <w:t>OMIT1</w:t>
            </w:r>
          </w:p>
        </w:tc>
        <w:tc>
          <w:tcPr>
            <w:tcW w:w="1008" w:type="dxa"/>
          </w:tcPr>
          <w:p w14:paraId="3DA6A75E" w14:textId="77777777" w:rsidR="00370320" w:rsidRPr="00590C30" w:rsidRDefault="00370320" w:rsidP="004A6BF2">
            <w:pPr>
              <w:jc w:val="center"/>
            </w:pPr>
            <w:r w:rsidRPr="00590C30">
              <w:t>C</w:t>
            </w:r>
          </w:p>
        </w:tc>
        <w:tc>
          <w:tcPr>
            <w:tcW w:w="1008" w:type="dxa"/>
          </w:tcPr>
          <w:p w14:paraId="3D6FA481" w14:textId="77777777" w:rsidR="00370320" w:rsidRPr="00590C30" w:rsidRDefault="00370320" w:rsidP="004A6BF2">
            <w:pPr>
              <w:jc w:val="center"/>
            </w:pPr>
            <w:r w:rsidRPr="00590C30">
              <w:t>G1</w:t>
            </w:r>
          </w:p>
        </w:tc>
        <w:tc>
          <w:tcPr>
            <w:tcW w:w="1008" w:type="dxa"/>
          </w:tcPr>
          <w:p w14:paraId="7F06BD27" w14:textId="77777777" w:rsidR="00370320" w:rsidRPr="00590C30" w:rsidRDefault="00370320" w:rsidP="004A6BF2">
            <w:pPr>
              <w:jc w:val="center"/>
            </w:pPr>
            <w:r w:rsidRPr="00590C30">
              <w:t>G2</w:t>
            </w:r>
          </w:p>
        </w:tc>
        <w:tc>
          <w:tcPr>
            <w:tcW w:w="1008" w:type="dxa"/>
          </w:tcPr>
          <w:p w14:paraId="40938EA2" w14:textId="77777777" w:rsidR="00370320" w:rsidRPr="00590C30" w:rsidRDefault="00370320" w:rsidP="004A6BF2">
            <w:pPr>
              <w:jc w:val="center"/>
            </w:pPr>
            <w:r w:rsidRPr="00590C30">
              <w:t>G4</w:t>
            </w:r>
          </w:p>
        </w:tc>
        <w:tc>
          <w:tcPr>
            <w:tcW w:w="1008" w:type="dxa"/>
          </w:tcPr>
          <w:p w14:paraId="77D3B44A" w14:textId="77777777" w:rsidR="00370320" w:rsidRPr="00590C30" w:rsidRDefault="00370320" w:rsidP="004A6BF2">
            <w:pPr>
              <w:jc w:val="center"/>
            </w:pPr>
            <w:r w:rsidRPr="00590C30">
              <w:t>G4</w:t>
            </w:r>
          </w:p>
        </w:tc>
        <w:tc>
          <w:tcPr>
            <w:tcW w:w="1008" w:type="dxa"/>
          </w:tcPr>
          <w:p w14:paraId="0FB87A1D" w14:textId="77777777" w:rsidR="00370320" w:rsidRPr="00590C30" w:rsidRDefault="00370320" w:rsidP="004A6BF2">
            <w:pPr>
              <w:jc w:val="center"/>
            </w:pPr>
            <w:r w:rsidRPr="00590C30">
              <w:t>G5</w:t>
            </w:r>
          </w:p>
        </w:tc>
        <w:tc>
          <w:tcPr>
            <w:tcW w:w="1008" w:type="dxa"/>
          </w:tcPr>
          <w:p w14:paraId="33316E7F" w14:textId="77777777" w:rsidR="00370320" w:rsidRPr="00590C30" w:rsidRDefault="00370320" w:rsidP="004A6BF2">
            <w:pPr>
              <w:jc w:val="center"/>
            </w:pPr>
            <w:r w:rsidRPr="00590C30">
              <w:t>G6</w:t>
            </w:r>
          </w:p>
        </w:tc>
        <w:tc>
          <w:tcPr>
            <w:tcW w:w="1008" w:type="dxa"/>
          </w:tcPr>
          <w:p w14:paraId="0A68CE50" w14:textId="77777777" w:rsidR="00370320" w:rsidRPr="00590C30" w:rsidRDefault="00370320" w:rsidP="004A6BF2">
            <w:pPr>
              <w:jc w:val="center"/>
            </w:pPr>
            <w:r w:rsidRPr="00590C30">
              <w:t>G7</w:t>
            </w:r>
          </w:p>
        </w:tc>
        <w:tc>
          <w:tcPr>
            <w:tcW w:w="1008" w:type="dxa"/>
          </w:tcPr>
          <w:p w14:paraId="71BF942C" w14:textId="77777777" w:rsidR="00370320" w:rsidRPr="00590C30" w:rsidRDefault="00370320" w:rsidP="004A6BF2">
            <w:r w:rsidRPr="00590C30">
              <w:t>+Q001</w:t>
            </w:r>
          </w:p>
        </w:tc>
      </w:tr>
      <w:tr w:rsidR="00370320" w:rsidRPr="00590C30" w14:paraId="0650DE3A" w14:textId="77777777" w:rsidTr="004A6BF2">
        <w:tc>
          <w:tcPr>
            <w:tcW w:w="1008" w:type="dxa"/>
          </w:tcPr>
          <w:p w14:paraId="048E5954" w14:textId="77777777" w:rsidR="00370320" w:rsidRPr="00590C30" w:rsidRDefault="00370320" w:rsidP="004A6BF2">
            <w:r w:rsidRPr="00590C30">
              <w:t>+Q001</w:t>
            </w:r>
          </w:p>
        </w:tc>
        <w:tc>
          <w:tcPr>
            <w:tcW w:w="1008" w:type="dxa"/>
          </w:tcPr>
          <w:p w14:paraId="6405B132" w14:textId="77777777" w:rsidR="00370320" w:rsidRPr="00590C30" w:rsidRDefault="00370320" w:rsidP="004A6BF2">
            <w:pPr>
              <w:jc w:val="center"/>
            </w:pPr>
            <w:r w:rsidRPr="00590C30">
              <w:t>G8</w:t>
            </w:r>
          </w:p>
        </w:tc>
        <w:tc>
          <w:tcPr>
            <w:tcW w:w="1008" w:type="dxa"/>
          </w:tcPr>
          <w:p w14:paraId="496BC885" w14:textId="77777777" w:rsidR="00370320" w:rsidRPr="00590C30" w:rsidRDefault="00370320" w:rsidP="004A6BF2">
            <w:pPr>
              <w:jc w:val="center"/>
            </w:pPr>
            <w:r w:rsidRPr="00590C30">
              <w:t>G9</w:t>
            </w:r>
          </w:p>
        </w:tc>
        <w:tc>
          <w:tcPr>
            <w:tcW w:w="1008" w:type="dxa"/>
          </w:tcPr>
          <w:p w14:paraId="46F86BBC" w14:textId="77777777" w:rsidR="00370320" w:rsidRPr="00590C30" w:rsidRDefault="00370320" w:rsidP="004A6BF2">
            <w:pPr>
              <w:jc w:val="center"/>
            </w:pPr>
            <w:r w:rsidRPr="00590C30">
              <w:t>(etc)</w:t>
            </w:r>
          </w:p>
        </w:tc>
        <w:tc>
          <w:tcPr>
            <w:tcW w:w="1008" w:type="dxa"/>
          </w:tcPr>
          <w:p w14:paraId="4349E7D5" w14:textId="77777777" w:rsidR="00370320" w:rsidRPr="00590C30" w:rsidRDefault="00370320" w:rsidP="004A6BF2">
            <w:pPr>
              <w:jc w:val="center"/>
            </w:pPr>
          </w:p>
        </w:tc>
        <w:tc>
          <w:tcPr>
            <w:tcW w:w="1008" w:type="dxa"/>
          </w:tcPr>
          <w:p w14:paraId="054FBCBC" w14:textId="77777777" w:rsidR="00370320" w:rsidRPr="00590C30" w:rsidRDefault="00370320" w:rsidP="004A6BF2">
            <w:pPr>
              <w:jc w:val="center"/>
            </w:pPr>
          </w:p>
        </w:tc>
        <w:tc>
          <w:tcPr>
            <w:tcW w:w="1008" w:type="dxa"/>
          </w:tcPr>
          <w:p w14:paraId="5F08306B" w14:textId="77777777" w:rsidR="00370320" w:rsidRPr="00590C30" w:rsidRDefault="00370320" w:rsidP="004A6BF2">
            <w:pPr>
              <w:jc w:val="center"/>
            </w:pPr>
          </w:p>
        </w:tc>
        <w:tc>
          <w:tcPr>
            <w:tcW w:w="1008" w:type="dxa"/>
          </w:tcPr>
          <w:p w14:paraId="58365495" w14:textId="77777777" w:rsidR="00370320" w:rsidRPr="00590C30" w:rsidRDefault="00370320" w:rsidP="004A6BF2">
            <w:pPr>
              <w:jc w:val="center"/>
            </w:pPr>
          </w:p>
        </w:tc>
        <w:tc>
          <w:tcPr>
            <w:tcW w:w="1008" w:type="dxa"/>
          </w:tcPr>
          <w:p w14:paraId="3757BE8F" w14:textId="77777777" w:rsidR="00370320" w:rsidRPr="00590C30" w:rsidRDefault="00370320" w:rsidP="004A6BF2">
            <w:pPr>
              <w:jc w:val="center"/>
            </w:pPr>
          </w:p>
        </w:tc>
        <w:tc>
          <w:tcPr>
            <w:tcW w:w="1008" w:type="dxa"/>
          </w:tcPr>
          <w:p w14:paraId="3C36330A" w14:textId="77777777" w:rsidR="00370320" w:rsidRPr="00590C30" w:rsidRDefault="00370320" w:rsidP="004A6BF2"/>
        </w:tc>
      </w:tr>
    </w:tbl>
    <w:p w14:paraId="676A1782" w14:textId="77777777" w:rsidR="00370320" w:rsidRPr="00590C30" w:rsidRDefault="00370320" w:rsidP="00370320"/>
    <w:p w14:paraId="71E9BFE1" w14:textId="5B9F395E" w:rsidR="00370320" w:rsidRPr="00590C30" w:rsidRDefault="00370320" w:rsidP="00370320">
      <w:r w:rsidRPr="00590C30">
        <w:rPr>
          <w:sz w:val="22"/>
          <w:u w:val="single"/>
        </w:rPr>
        <w:t>Format No. 2:</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3E02D66" w14:textId="77777777" w:rsidTr="004A6BF2">
        <w:tc>
          <w:tcPr>
            <w:tcW w:w="1008" w:type="dxa"/>
          </w:tcPr>
          <w:p w14:paraId="2F730390" w14:textId="77777777" w:rsidR="00370320" w:rsidRPr="00590C30" w:rsidRDefault="00370320" w:rsidP="004A6BF2">
            <w:r w:rsidRPr="00590C30">
              <w:t>OMIT1</w:t>
            </w:r>
          </w:p>
        </w:tc>
        <w:tc>
          <w:tcPr>
            <w:tcW w:w="1008" w:type="dxa"/>
          </w:tcPr>
          <w:p w14:paraId="6A5C89A5" w14:textId="77777777" w:rsidR="00370320" w:rsidRPr="00590C30" w:rsidRDefault="00370320" w:rsidP="004A6BF2">
            <w:pPr>
              <w:jc w:val="center"/>
            </w:pPr>
            <w:r w:rsidRPr="00590C30">
              <w:t>C</w:t>
            </w:r>
          </w:p>
        </w:tc>
        <w:tc>
          <w:tcPr>
            <w:tcW w:w="1008" w:type="dxa"/>
          </w:tcPr>
          <w:p w14:paraId="7B197314" w14:textId="77777777" w:rsidR="00370320" w:rsidRPr="00590C30" w:rsidRDefault="00370320" w:rsidP="004A6BF2">
            <w:pPr>
              <w:jc w:val="center"/>
            </w:pPr>
            <w:r w:rsidRPr="00590C30">
              <w:t>G1</w:t>
            </w:r>
          </w:p>
        </w:tc>
        <w:tc>
          <w:tcPr>
            <w:tcW w:w="1008" w:type="dxa"/>
          </w:tcPr>
          <w:p w14:paraId="1A60B4F0" w14:textId="77777777" w:rsidR="00370320" w:rsidRPr="00590C30" w:rsidRDefault="00370320" w:rsidP="004A6BF2">
            <w:pPr>
              <w:jc w:val="center"/>
            </w:pPr>
            <w:r w:rsidRPr="00590C30">
              <w:t>THRU</w:t>
            </w:r>
          </w:p>
        </w:tc>
        <w:tc>
          <w:tcPr>
            <w:tcW w:w="1008" w:type="dxa"/>
          </w:tcPr>
          <w:p w14:paraId="0B0A199B" w14:textId="77777777" w:rsidR="00370320" w:rsidRPr="00590C30" w:rsidRDefault="00370320" w:rsidP="004A6BF2">
            <w:pPr>
              <w:jc w:val="center"/>
            </w:pPr>
            <w:r w:rsidRPr="00590C30">
              <w:t>G2</w:t>
            </w:r>
          </w:p>
        </w:tc>
        <w:tc>
          <w:tcPr>
            <w:tcW w:w="1008" w:type="dxa"/>
            <w:shd w:val="pct15" w:color="auto" w:fill="FFFFFF"/>
          </w:tcPr>
          <w:p w14:paraId="1D850E8D" w14:textId="77777777" w:rsidR="00370320" w:rsidRPr="00590C30" w:rsidRDefault="00370320" w:rsidP="004A6BF2">
            <w:pPr>
              <w:jc w:val="center"/>
            </w:pPr>
          </w:p>
        </w:tc>
        <w:tc>
          <w:tcPr>
            <w:tcW w:w="1008" w:type="dxa"/>
            <w:shd w:val="pct15" w:color="auto" w:fill="FFFFFF"/>
          </w:tcPr>
          <w:p w14:paraId="148BF664" w14:textId="77777777" w:rsidR="00370320" w:rsidRPr="00590C30" w:rsidRDefault="00370320" w:rsidP="004A6BF2">
            <w:pPr>
              <w:jc w:val="center"/>
            </w:pPr>
          </w:p>
        </w:tc>
        <w:tc>
          <w:tcPr>
            <w:tcW w:w="1008" w:type="dxa"/>
            <w:shd w:val="pct15" w:color="auto" w:fill="FFFFFF"/>
          </w:tcPr>
          <w:p w14:paraId="58781286" w14:textId="77777777" w:rsidR="00370320" w:rsidRPr="00590C30" w:rsidRDefault="00370320" w:rsidP="004A6BF2">
            <w:pPr>
              <w:jc w:val="center"/>
            </w:pPr>
          </w:p>
        </w:tc>
        <w:tc>
          <w:tcPr>
            <w:tcW w:w="1008" w:type="dxa"/>
            <w:shd w:val="pct15" w:color="auto" w:fill="FFFFFF"/>
          </w:tcPr>
          <w:p w14:paraId="116B815D" w14:textId="77777777" w:rsidR="00370320" w:rsidRPr="00590C30" w:rsidRDefault="00370320" w:rsidP="004A6BF2">
            <w:pPr>
              <w:jc w:val="center"/>
            </w:pPr>
          </w:p>
        </w:tc>
        <w:tc>
          <w:tcPr>
            <w:tcW w:w="1008" w:type="dxa"/>
          </w:tcPr>
          <w:p w14:paraId="644E88BA" w14:textId="77777777" w:rsidR="00370320" w:rsidRPr="00590C30" w:rsidRDefault="00370320" w:rsidP="004A6BF2"/>
        </w:tc>
      </w:tr>
    </w:tbl>
    <w:p w14:paraId="3A3A7620" w14:textId="77777777" w:rsidR="00370320" w:rsidRPr="00590C30" w:rsidRDefault="00370320" w:rsidP="00370320"/>
    <w:p w14:paraId="78E50B17" w14:textId="0668A1D8" w:rsidR="00370320" w:rsidRPr="00590C30" w:rsidRDefault="00370320" w:rsidP="00370320">
      <w:r w:rsidRPr="00590C30">
        <w:rPr>
          <w:sz w:val="22"/>
          <w:u w:val="single"/>
        </w:rPr>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981ABCA" w14:textId="77777777" w:rsidTr="004A6BF2">
        <w:tc>
          <w:tcPr>
            <w:tcW w:w="1008" w:type="dxa"/>
          </w:tcPr>
          <w:p w14:paraId="05E76F77" w14:textId="77777777" w:rsidR="00370320" w:rsidRPr="00590C30" w:rsidRDefault="00370320" w:rsidP="004A6BF2">
            <w:r w:rsidRPr="00590C30">
              <w:t>OMIT1</w:t>
            </w:r>
          </w:p>
        </w:tc>
        <w:tc>
          <w:tcPr>
            <w:tcW w:w="1008" w:type="dxa"/>
          </w:tcPr>
          <w:p w14:paraId="1AABD052" w14:textId="77777777" w:rsidR="00370320" w:rsidRPr="00590C30" w:rsidRDefault="00370320" w:rsidP="004A6BF2">
            <w:pPr>
              <w:jc w:val="center"/>
            </w:pPr>
            <w:r w:rsidRPr="00590C30">
              <w:t>135</w:t>
            </w:r>
          </w:p>
        </w:tc>
        <w:tc>
          <w:tcPr>
            <w:tcW w:w="1008" w:type="dxa"/>
          </w:tcPr>
          <w:p w14:paraId="4C639415" w14:textId="77777777" w:rsidR="00370320" w:rsidRPr="00590C30" w:rsidRDefault="00370320" w:rsidP="004A6BF2">
            <w:pPr>
              <w:jc w:val="center"/>
            </w:pPr>
            <w:r w:rsidRPr="00590C30">
              <w:t>17934</w:t>
            </w:r>
          </w:p>
        </w:tc>
        <w:tc>
          <w:tcPr>
            <w:tcW w:w="1008" w:type="dxa"/>
          </w:tcPr>
          <w:p w14:paraId="2334CF9C" w14:textId="77777777" w:rsidR="00370320" w:rsidRPr="00590C30" w:rsidRDefault="00370320" w:rsidP="004A6BF2">
            <w:pPr>
              <w:jc w:val="center"/>
            </w:pPr>
            <w:r w:rsidRPr="00590C30">
              <w:t>THRU</w:t>
            </w:r>
          </w:p>
        </w:tc>
        <w:tc>
          <w:tcPr>
            <w:tcW w:w="1008" w:type="dxa"/>
          </w:tcPr>
          <w:p w14:paraId="3C0D4F51" w14:textId="77777777" w:rsidR="00370320" w:rsidRPr="00590C30" w:rsidRDefault="00370320" w:rsidP="004A6BF2">
            <w:pPr>
              <w:jc w:val="center"/>
            </w:pPr>
            <w:r w:rsidRPr="00590C30">
              <w:t>19012</w:t>
            </w:r>
          </w:p>
        </w:tc>
        <w:tc>
          <w:tcPr>
            <w:tcW w:w="1008" w:type="dxa"/>
          </w:tcPr>
          <w:p w14:paraId="65A8A061" w14:textId="77777777" w:rsidR="00370320" w:rsidRPr="00590C30" w:rsidRDefault="00370320" w:rsidP="004A6BF2">
            <w:pPr>
              <w:jc w:val="center"/>
            </w:pPr>
          </w:p>
        </w:tc>
        <w:tc>
          <w:tcPr>
            <w:tcW w:w="1008" w:type="dxa"/>
          </w:tcPr>
          <w:p w14:paraId="111D8DCC" w14:textId="77777777" w:rsidR="00370320" w:rsidRPr="00590C30" w:rsidRDefault="00370320" w:rsidP="004A6BF2">
            <w:pPr>
              <w:jc w:val="center"/>
            </w:pPr>
          </w:p>
        </w:tc>
        <w:tc>
          <w:tcPr>
            <w:tcW w:w="1008" w:type="dxa"/>
          </w:tcPr>
          <w:p w14:paraId="35D57572" w14:textId="77777777" w:rsidR="00370320" w:rsidRPr="00590C30" w:rsidRDefault="00370320" w:rsidP="004A6BF2">
            <w:pPr>
              <w:jc w:val="center"/>
            </w:pPr>
          </w:p>
        </w:tc>
        <w:tc>
          <w:tcPr>
            <w:tcW w:w="1008" w:type="dxa"/>
          </w:tcPr>
          <w:p w14:paraId="590761F1" w14:textId="77777777" w:rsidR="00370320" w:rsidRPr="00590C30" w:rsidRDefault="00370320" w:rsidP="004A6BF2">
            <w:pPr>
              <w:jc w:val="center"/>
            </w:pPr>
          </w:p>
        </w:tc>
        <w:tc>
          <w:tcPr>
            <w:tcW w:w="1008" w:type="dxa"/>
          </w:tcPr>
          <w:p w14:paraId="0B4537FD" w14:textId="77777777" w:rsidR="00370320" w:rsidRPr="00590C30" w:rsidRDefault="00370320" w:rsidP="004A6BF2"/>
        </w:tc>
      </w:tr>
    </w:tbl>
    <w:p w14:paraId="7EA85E23" w14:textId="77777777" w:rsidR="00370320" w:rsidRPr="00590C30" w:rsidRDefault="00370320" w:rsidP="00370320"/>
    <w:p w14:paraId="08939200" w14:textId="77159503" w:rsidR="00370320" w:rsidRPr="00590C30" w:rsidRDefault="00370320" w:rsidP="00370320">
      <w:r w:rsidRPr="00590C30">
        <w:rPr>
          <w:sz w:val="22"/>
          <w:u w:val="single"/>
        </w:rPr>
        <w:t>Data Description:</w:t>
      </w:r>
    </w:p>
    <w:tbl>
      <w:tblPr>
        <w:tblW w:w="0" w:type="auto"/>
        <w:tblLayout w:type="fixed"/>
        <w:tblLook w:val="0000" w:firstRow="0" w:lastRow="0" w:firstColumn="0" w:lastColumn="0" w:noHBand="0" w:noVBand="0"/>
      </w:tblPr>
      <w:tblGrid>
        <w:gridCol w:w="1080"/>
        <w:gridCol w:w="6480"/>
        <w:gridCol w:w="1440"/>
        <w:gridCol w:w="1080"/>
      </w:tblGrid>
      <w:tr w:rsidR="00370320" w:rsidRPr="00590C30" w14:paraId="12076334" w14:textId="77777777" w:rsidTr="004A6BF2">
        <w:tc>
          <w:tcPr>
            <w:tcW w:w="1080" w:type="dxa"/>
          </w:tcPr>
          <w:p w14:paraId="2054BADB" w14:textId="77777777" w:rsidR="00370320" w:rsidRPr="00590C30" w:rsidRDefault="00370320" w:rsidP="004A6BF2">
            <w:pPr>
              <w:jc w:val="center"/>
            </w:pPr>
            <w:r w:rsidRPr="00590C30">
              <w:t>Field</w:t>
            </w:r>
          </w:p>
        </w:tc>
        <w:tc>
          <w:tcPr>
            <w:tcW w:w="6480" w:type="dxa"/>
          </w:tcPr>
          <w:p w14:paraId="6D912784" w14:textId="77777777" w:rsidR="00370320" w:rsidRPr="00590C30" w:rsidRDefault="00370320" w:rsidP="004A6BF2">
            <w:r w:rsidRPr="00590C30">
              <w:t>Contents</w:t>
            </w:r>
          </w:p>
        </w:tc>
        <w:tc>
          <w:tcPr>
            <w:tcW w:w="1440" w:type="dxa"/>
          </w:tcPr>
          <w:p w14:paraId="74A5E97D" w14:textId="77777777" w:rsidR="00370320" w:rsidRPr="00590C30" w:rsidRDefault="00370320" w:rsidP="004A6BF2">
            <w:pPr>
              <w:jc w:val="center"/>
            </w:pPr>
            <w:r w:rsidRPr="00590C30">
              <w:t>Type</w:t>
            </w:r>
          </w:p>
        </w:tc>
        <w:tc>
          <w:tcPr>
            <w:tcW w:w="1080" w:type="dxa"/>
          </w:tcPr>
          <w:p w14:paraId="1BFB480A" w14:textId="77777777" w:rsidR="00370320" w:rsidRPr="00590C30" w:rsidRDefault="00370320" w:rsidP="004A6BF2">
            <w:pPr>
              <w:jc w:val="center"/>
            </w:pPr>
            <w:r w:rsidRPr="00590C30">
              <w:t>Default</w:t>
            </w:r>
          </w:p>
        </w:tc>
      </w:tr>
      <w:tr w:rsidR="00370320" w:rsidRPr="00590C30" w14:paraId="094017D3" w14:textId="77777777" w:rsidTr="004A6BF2">
        <w:trPr>
          <w:trHeight w:hRule="exact" w:val="120"/>
        </w:trPr>
        <w:tc>
          <w:tcPr>
            <w:tcW w:w="1080" w:type="dxa"/>
          </w:tcPr>
          <w:p w14:paraId="407584E0" w14:textId="77777777" w:rsidR="00370320" w:rsidRPr="00590C30" w:rsidRDefault="00370320" w:rsidP="004A6BF2">
            <w:pPr>
              <w:jc w:val="center"/>
            </w:pPr>
          </w:p>
        </w:tc>
        <w:tc>
          <w:tcPr>
            <w:tcW w:w="6480" w:type="dxa"/>
          </w:tcPr>
          <w:p w14:paraId="77776E0C" w14:textId="77777777" w:rsidR="00370320" w:rsidRPr="00590C30" w:rsidRDefault="00370320" w:rsidP="004A6BF2"/>
        </w:tc>
        <w:tc>
          <w:tcPr>
            <w:tcW w:w="1440" w:type="dxa"/>
          </w:tcPr>
          <w:p w14:paraId="3BC5B90C" w14:textId="77777777" w:rsidR="00370320" w:rsidRPr="00590C30" w:rsidRDefault="00370320" w:rsidP="004A6BF2">
            <w:pPr>
              <w:jc w:val="center"/>
            </w:pPr>
          </w:p>
        </w:tc>
        <w:tc>
          <w:tcPr>
            <w:tcW w:w="1080" w:type="dxa"/>
          </w:tcPr>
          <w:p w14:paraId="2B58D069" w14:textId="77777777" w:rsidR="00370320" w:rsidRPr="00590C30" w:rsidRDefault="00370320" w:rsidP="004A6BF2">
            <w:pPr>
              <w:jc w:val="center"/>
            </w:pPr>
          </w:p>
        </w:tc>
      </w:tr>
      <w:tr w:rsidR="00370320" w:rsidRPr="00590C30" w14:paraId="636CC9FB" w14:textId="77777777" w:rsidTr="004A6BF2">
        <w:tc>
          <w:tcPr>
            <w:tcW w:w="1080" w:type="dxa"/>
          </w:tcPr>
          <w:p w14:paraId="7ADEBEA8" w14:textId="77777777" w:rsidR="00370320" w:rsidRPr="00590C30" w:rsidRDefault="00370320" w:rsidP="004A6BF2">
            <w:pPr>
              <w:jc w:val="center"/>
            </w:pPr>
            <w:r w:rsidRPr="00590C30">
              <w:t>Gi</w:t>
            </w:r>
          </w:p>
        </w:tc>
        <w:tc>
          <w:tcPr>
            <w:tcW w:w="6480" w:type="dxa"/>
          </w:tcPr>
          <w:p w14:paraId="4E453E66" w14:textId="77777777" w:rsidR="00370320" w:rsidRPr="00590C30" w:rsidRDefault="00370320" w:rsidP="004A6BF2">
            <w:r w:rsidRPr="00590C30">
              <w:t>ID numbers of grids.  G2 &gt; G1</w:t>
            </w:r>
          </w:p>
        </w:tc>
        <w:tc>
          <w:tcPr>
            <w:tcW w:w="1440" w:type="dxa"/>
          </w:tcPr>
          <w:p w14:paraId="5177A333" w14:textId="77777777" w:rsidR="00370320" w:rsidRPr="00590C30" w:rsidRDefault="00370320" w:rsidP="004A6BF2">
            <w:pPr>
              <w:jc w:val="center"/>
            </w:pPr>
            <w:r w:rsidRPr="00590C30">
              <w:t>Integer &gt; 0</w:t>
            </w:r>
          </w:p>
        </w:tc>
        <w:tc>
          <w:tcPr>
            <w:tcW w:w="1080" w:type="dxa"/>
          </w:tcPr>
          <w:p w14:paraId="75BCB4B0" w14:textId="77777777" w:rsidR="00370320" w:rsidRPr="00590C30" w:rsidRDefault="00370320" w:rsidP="004A6BF2">
            <w:pPr>
              <w:jc w:val="center"/>
            </w:pPr>
            <w:r w:rsidRPr="00590C30">
              <w:t>None</w:t>
            </w:r>
          </w:p>
        </w:tc>
      </w:tr>
      <w:tr w:rsidR="00370320" w:rsidRPr="00590C30" w14:paraId="53593467" w14:textId="77777777" w:rsidTr="004A6BF2">
        <w:trPr>
          <w:trHeight w:hRule="exact" w:val="120"/>
        </w:trPr>
        <w:tc>
          <w:tcPr>
            <w:tcW w:w="1080" w:type="dxa"/>
          </w:tcPr>
          <w:p w14:paraId="5F8DA0BC" w14:textId="77777777" w:rsidR="00370320" w:rsidRPr="00590C30" w:rsidRDefault="00370320" w:rsidP="004A6BF2">
            <w:pPr>
              <w:jc w:val="center"/>
            </w:pPr>
          </w:p>
        </w:tc>
        <w:tc>
          <w:tcPr>
            <w:tcW w:w="6480" w:type="dxa"/>
          </w:tcPr>
          <w:p w14:paraId="575C447B" w14:textId="77777777" w:rsidR="00370320" w:rsidRPr="00590C30" w:rsidRDefault="00370320" w:rsidP="004A6BF2"/>
        </w:tc>
        <w:tc>
          <w:tcPr>
            <w:tcW w:w="1440" w:type="dxa"/>
          </w:tcPr>
          <w:p w14:paraId="09BC0A03" w14:textId="77777777" w:rsidR="00370320" w:rsidRPr="00590C30" w:rsidRDefault="00370320" w:rsidP="004A6BF2">
            <w:pPr>
              <w:jc w:val="center"/>
            </w:pPr>
          </w:p>
        </w:tc>
        <w:tc>
          <w:tcPr>
            <w:tcW w:w="1080" w:type="dxa"/>
          </w:tcPr>
          <w:p w14:paraId="0DD8DB14" w14:textId="77777777" w:rsidR="00370320" w:rsidRPr="00590C30" w:rsidRDefault="00370320" w:rsidP="004A6BF2">
            <w:pPr>
              <w:jc w:val="center"/>
            </w:pPr>
          </w:p>
        </w:tc>
      </w:tr>
      <w:tr w:rsidR="00370320" w:rsidRPr="00590C30" w14:paraId="294ED4A2" w14:textId="77777777" w:rsidTr="004A6BF2">
        <w:tc>
          <w:tcPr>
            <w:tcW w:w="1080" w:type="dxa"/>
          </w:tcPr>
          <w:p w14:paraId="203C3EB8" w14:textId="77777777" w:rsidR="00370320" w:rsidRPr="00590C30" w:rsidRDefault="00370320" w:rsidP="004A6BF2">
            <w:pPr>
              <w:jc w:val="center"/>
            </w:pPr>
            <w:r w:rsidRPr="00590C30">
              <w:lastRenderedPageBreak/>
              <w:t>C</w:t>
            </w:r>
          </w:p>
        </w:tc>
        <w:tc>
          <w:tcPr>
            <w:tcW w:w="6480" w:type="dxa"/>
          </w:tcPr>
          <w:p w14:paraId="423ED084" w14:textId="77777777" w:rsidR="00370320" w:rsidRPr="00590C30" w:rsidRDefault="00370320" w:rsidP="004A6BF2">
            <w:r w:rsidRPr="00590C30">
              <w:t>Displacement component numbers</w:t>
            </w:r>
          </w:p>
        </w:tc>
        <w:tc>
          <w:tcPr>
            <w:tcW w:w="1440" w:type="dxa"/>
          </w:tcPr>
          <w:p w14:paraId="7ED23037" w14:textId="77777777" w:rsidR="00370320" w:rsidRPr="00590C30" w:rsidRDefault="00370320" w:rsidP="004A6BF2">
            <w:pPr>
              <w:jc w:val="center"/>
            </w:pPr>
            <w:r w:rsidRPr="00590C30">
              <w:t>Integers 1-6</w:t>
            </w:r>
          </w:p>
        </w:tc>
        <w:tc>
          <w:tcPr>
            <w:tcW w:w="1080" w:type="dxa"/>
          </w:tcPr>
          <w:p w14:paraId="6090AD22" w14:textId="77777777" w:rsidR="00370320" w:rsidRPr="00590C30" w:rsidRDefault="00370320" w:rsidP="004A6BF2">
            <w:pPr>
              <w:jc w:val="center"/>
            </w:pPr>
            <w:r w:rsidRPr="00590C30">
              <w:t>None</w:t>
            </w:r>
          </w:p>
        </w:tc>
      </w:tr>
    </w:tbl>
    <w:p w14:paraId="5040182D" w14:textId="77777777" w:rsidR="00370320" w:rsidRPr="00590C30" w:rsidRDefault="00370320" w:rsidP="00F10A36">
      <w:pPr>
        <w:pStyle w:val="Remarks"/>
      </w:pPr>
    </w:p>
    <w:p w14:paraId="1867F51C" w14:textId="1202811D" w:rsidR="00370320" w:rsidRPr="00590C30" w:rsidRDefault="00370320" w:rsidP="00F10A36">
      <w:pPr>
        <w:pStyle w:val="Remarks"/>
      </w:pPr>
      <w:r w:rsidRPr="00590C30">
        <w:rPr>
          <w:sz w:val="22"/>
          <w:u w:val="single"/>
        </w:rPr>
        <w:t>Remarks:</w:t>
      </w:r>
    </w:p>
    <w:p w14:paraId="6732E931" w14:textId="77777777" w:rsidR="00370320" w:rsidRPr="00590C30" w:rsidRDefault="00370320" w:rsidP="00F10A36">
      <w:pPr>
        <w:pStyle w:val="Remarks"/>
      </w:pPr>
      <w:r w:rsidRPr="00590C30">
        <w:t>1.</w:t>
      </w:r>
      <w:r w:rsidRPr="00590C30">
        <w:tab/>
        <w:t>In Format No. 2, all grids in the range G1 through G2 will have component C defined in the O-set.</w:t>
      </w:r>
    </w:p>
    <w:p w14:paraId="6A48437D" w14:textId="77777777" w:rsidR="00370320" w:rsidRPr="00590C30" w:rsidRDefault="00370320" w:rsidP="00F10A36">
      <w:pPr>
        <w:pStyle w:val="Remarks"/>
      </w:pPr>
      <w:r w:rsidRPr="00590C30">
        <w:t>2.</w:t>
      </w:r>
      <w:r w:rsidRPr="00590C30">
        <w:tab/>
        <w:t xml:space="preserve">The degrees of freedom defined by grids </w:t>
      </w:r>
      <w:proofErr w:type="gramStart"/>
      <w:r w:rsidRPr="00590C30">
        <w:t>GI,</w:t>
      </w:r>
      <w:proofErr w:type="gramEnd"/>
      <w:r w:rsidRPr="00590C30">
        <w:t xml:space="preserve"> components C will be placed in the mutually exclusive O-set.  These degrees of freedom cannot have been defined to be in any other mutually exclusive set (</w:t>
      </w:r>
      <w:proofErr w:type="gramStart"/>
      <w:r w:rsidRPr="00590C30">
        <w:t>i.e..</w:t>
      </w:r>
      <w:proofErr w:type="gramEnd"/>
      <w:r w:rsidRPr="00590C30">
        <w:t xml:space="preserve"> M, S or A sets).</w:t>
      </w:r>
    </w:p>
    <w:p w14:paraId="74CC00C4" w14:textId="77777777" w:rsidR="00370320" w:rsidRPr="00590C30" w:rsidRDefault="00370320" w:rsidP="00F10A36">
      <w:pPr>
        <w:pStyle w:val="Remarks"/>
      </w:pPr>
      <w:r w:rsidRPr="00590C30">
        <w:t>3.</w:t>
      </w:r>
      <w:r w:rsidRPr="00590C30">
        <w:tab/>
        <w:t xml:space="preserve">If OMIT or OMIT1 are present in the </w:t>
      </w:r>
      <w:r>
        <w:t>data file</w:t>
      </w:r>
      <w:r w:rsidRPr="00590C30">
        <w:t>, then all degrees of freedom not specified on these entries and also not in the M or S sets will be placed in the A-set.  If both ASET (or ASET1) and OMIT (or OMIT1) are present, then all degrees of freedom not in the M and S sets must be explicitly defined on ASET (or ASET1) and OMIT (or OMIT1)</w:t>
      </w:r>
    </w:p>
    <w:p w14:paraId="51464794" w14:textId="77777777" w:rsidR="00370320" w:rsidRPr="00224FC9" w:rsidRDefault="00370320" w:rsidP="004C6C23">
      <w:pPr>
        <w:pStyle w:val="Corner"/>
      </w:pPr>
      <w:r w:rsidRPr="002F396F">
        <w:br w:type="page"/>
      </w:r>
      <w:bookmarkStart w:id="2476" w:name="_Toc27121623"/>
      <w:bookmarkStart w:id="2477" w:name="_Toc27121727"/>
      <w:bookmarkStart w:id="2478" w:name="_Toc27196907"/>
      <w:bookmarkStart w:id="2479" w:name="_Toc27197012"/>
      <w:bookmarkStart w:id="2480" w:name="_Toc27198283"/>
      <w:bookmarkStart w:id="2481" w:name="_Toc27202805"/>
      <w:bookmarkStart w:id="2482" w:name="_Toc27206263"/>
      <w:bookmarkStart w:id="2483" w:name="_Toc27206368"/>
      <w:bookmarkStart w:id="2484" w:name="_Toc27217276"/>
      <w:bookmarkStart w:id="2485" w:name="_Toc27217381"/>
      <w:bookmarkStart w:id="2486" w:name="_Toc27217485"/>
      <w:bookmarkStart w:id="2487" w:name="_Toc27217858"/>
      <w:bookmarkStart w:id="2488" w:name="_Toc27217962"/>
      <w:bookmarkStart w:id="2489" w:name="_Toc27296367"/>
      <w:bookmarkStart w:id="2490" w:name="_Toc27393875"/>
      <w:bookmarkStart w:id="2491" w:name="_Toc27479891"/>
      <w:bookmarkStart w:id="2492" w:name="_Toc27717270"/>
      <w:r w:rsidRPr="00224FC9">
        <w:lastRenderedPageBreak/>
        <w:t>PARAM</w:t>
      </w:r>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p>
    <w:p w14:paraId="55A8942B" w14:textId="77777777" w:rsidR="00370320" w:rsidRPr="007E3809" w:rsidRDefault="00370320" w:rsidP="008472B7">
      <w:pPr>
        <w:pStyle w:val="Heading2"/>
      </w:pPr>
      <w:bookmarkStart w:id="2493" w:name="_Toc28327067"/>
      <w:bookmarkStart w:id="2494" w:name="_Toc28600398"/>
      <w:bookmarkStart w:id="2495" w:name="_Toc164034520"/>
      <w:r>
        <w:t>PARAM</w:t>
      </w:r>
      <w:bookmarkEnd w:id="2493"/>
      <w:bookmarkEnd w:id="2494"/>
      <w:bookmarkEnd w:id="2495"/>
    </w:p>
    <w:p w14:paraId="3F49220B" w14:textId="77777777" w:rsidR="00370320" w:rsidRDefault="00370320" w:rsidP="00370320">
      <w:pPr>
        <w:rPr>
          <w:sz w:val="22"/>
          <w:u w:val="single"/>
        </w:rPr>
      </w:pPr>
    </w:p>
    <w:p w14:paraId="21DC6369" w14:textId="43F4FF41" w:rsidR="00370320" w:rsidRPr="00590C30" w:rsidRDefault="00370320" w:rsidP="00370320">
      <w:r w:rsidRPr="00590C30">
        <w:rPr>
          <w:sz w:val="22"/>
          <w:u w:val="single"/>
        </w:rPr>
        <w:t>Description:</w:t>
      </w:r>
      <w:r w:rsidRPr="00590C30">
        <w:rPr>
          <w:sz w:val="22"/>
        </w:rPr>
        <w:t xml:space="preserve"> </w:t>
      </w:r>
    </w:p>
    <w:p w14:paraId="1EDE6B45" w14:textId="77777777" w:rsidR="00370320" w:rsidRPr="00590C30" w:rsidRDefault="00370320" w:rsidP="00370320">
      <w:pPr>
        <w:rPr>
          <w:sz w:val="22"/>
        </w:rPr>
      </w:pPr>
      <w:r>
        <w:rPr>
          <w:sz w:val="22"/>
        </w:rPr>
        <w:t>Provide</w:t>
      </w:r>
      <w:r w:rsidRPr="00590C30">
        <w:rPr>
          <w:sz w:val="22"/>
        </w:rPr>
        <w:t xml:space="preserve"> values, other than default values, for parameters that control options during execution.</w:t>
      </w:r>
    </w:p>
    <w:p w14:paraId="24E527F0" w14:textId="77777777" w:rsidR="00370320" w:rsidRPr="00590C30" w:rsidRDefault="00370320" w:rsidP="00370320"/>
    <w:p w14:paraId="75843862" w14:textId="28F14B63" w:rsidR="00370320" w:rsidRPr="00590C30" w:rsidRDefault="00370320" w:rsidP="00370320">
      <w:r w:rsidRPr="00590C30">
        <w:rPr>
          <w:sz w:val="22"/>
          <w:u w:val="single"/>
        </w:rPr>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57A9182" w14:textId="77777777" w:rsidTr="004A6BF2">
        <w:tc>
          <w:tcPr>
            <w:tcW w:w="1008" w:type="dxa"/>
            <w:tcBorders>
              <w:top w:val="nil"/>
              <w:left w:val="nil"/>
              <w:bottom w:val="nil"/>
              <w:right w:val="nil"/>
            </w:tcBorders>
          </w:tcPr>
          <w:p w14:paraId="6C73EE67" w14:textId="77777777" w:rsidR="00370320" w:rsidRPr="00590C30" w:rsidRDefault="00370320" w:rsidP="004A6BF2">
            <w:pPr>
              <w:jc w:val="center"/>
            </w:pPr>
            <w:r w:rsidRPr="00590C30">
              <w:t>1</w:t>
            </w:r>
          </w:p>
        </w:tc>
        <w:tc>
          <w:tcPr>
            <w:tcW w:w="1008" w:type="dxa"/>
            <w:tcBorders>
              <w:top w:val="nil"/>
              <w:left w:val="nil"/>
              <w:bottom w:val="nil"/>
              <w:right w:val="nil"/>
            </w:tcBorders>
          </w:tcPr>
          <w:p w14:paraId="368DC75A" w14:textId="77777777" w:rsidR="00370320" w:rsidRPr="00590C30" w:rsidRDefault="00370320" w:rsidP="004A6BF2">
            <w:pPr>
              <w:jc w:val="center"/>
            </w:pPr>
            <w:r w:rsidRPr="00590C30">
              <w:t>2</w:t>
            </w:r>
          </w:p>
        </w:tc>
        <w:tc>
          <w:tcPr>
            <w:tcW w:w="1008" w:type="dxa"/>
            <w:tcBorders>
              <w:top w:val="nil"/>
              <w:left w:val="nil"/>
              <w:bottom w:val="nil"/>
              <w:right w:val="nil"/>
            </w:tcBorders>
          </w:tcPr>
          <w:p w14:paraId="78258AC1" w14:textId="77777777" w:rsidR="00370320" w:rsidRPr="00590C30" w:rsidRDefault="00370320" w:rsidP="004A6BF2">
            <w:pPr>
              <w:jc w:val="center"/>
            </w:pPr>
            <w:r w:rsidRPr="00590C30">
              <w:t>3</w:t>
            </w:r>
          </w:p>
        </w:tc>
        <w:tc>
          <w:tcPr>
            <w:tcW w:w="1008" w:type="dxa"/>
            <w:tcBorders>
              <w:top w:val="nil"/>
              <w:left w:val="nil"/>
              <w:bottom w:val="nil"/>
              <w:right w:val="nil"/>
            </w:tcBorders>
          </w:tcPr>
          <w:p w14:paraId="5348FDC1" w14:textId="77777777" w:rsidR="00370320" w:rsidRPr="00590C30" w:rsidRDefault="00370320" w:rsidP="004A6BF2">
            <w:pPr>
              <w:jc w:val="center"/>
            </w:pPr>
            <w:r w:rsidRPr="00590C30">
              <w:t>4</w:t>
            </w:r>
          </w:p>
        </w:tc>
        <w:tc>
          <w:tcPr>
            <w:tcW w:w="1008" w:type="dxa"/>
            <w:tcBorders>
              <w:top w:val="nil"/>
              <w:left w:val="nil"/>
              <w:bottom w:val="nil"/>
              <w:right w:val="nil"/>
            </w:tcBorders>
          </w:tcPr>
          <w:p w14:paraId="323BC7D4" w14:textId="77777777" w:rsidR="00370320" w:rsidRPr="00590C30" w:rsidRDefault="00370320" w:rsidP="004A6BF2">
            <w:pPr>
              <w:jc w:val="center"/>
            </w:pPr>
            <w:r w:rsidRPr="00590C30">
              <w:t>5</w:t>
            </w:r>
          </w:p>
        </w:tc>
        <w:tc>
          <w:tcPr>
            <w:tcW w:w="1008" w:type="dxa"/>
            <w:tcBorders>
              <w:top w:val="nil"/>
              <w:left w:val="nil"/>
              <w:bottom w:val="nil"/>
              <w:right w:val="nil"/>
            </w:tcBorders>
          </w:tcPr>
          <w:p w14:paraId="3A6DED60" w14:textId="77777777" w:rsidR="00370320" w:rsidRPr="00590C30" w:rsidRDefault="00370320" w:rsidP="004A6BF2">
            <w:pPr>
              <w:jc w:val="center"/>
            </w:pPr>
            <w:r w:rsidRPr="00590C30">
              <w:t>6</w:t>
            </w:r>
          </w:p>
        </w:tc>
        <w:tc>
          <w:tcPr>
            <w:tcW w:w="1008" w:type="dxa"/>
            <w:tcBorders>
              <w:top w:val="nil"/>
              <w:left w:val="nil"/>
              <w:bottom w:val="nil"/>
              <w:right w:val="nil"/>
            </w:tcBorders>
          </w:tcPr>
          <w:p w14:paraId="26386227" w14:textId="77777777" w:rsidR="00370320" w:rsidRPr="00590C30" w:rsidRDefault="00370320" w:rsidP="004A6BF2">
            <w:pPr>
              <w:jc w:val="center"/>
            </w:pPr>
            <w:r w:rsidRPr="00590C30">
              <w:t>7</w:t>
            </w:r>
          </w:p>
        </w:tc>
        <w:tc>
          <w:tcPr>
            <w:tcW w:w="1008" w:type="dxa"/>
            <w:tcBorders>
              <w:top w:val="nil"/>
              <w:left w:val="nil"/>
              <w:bottom w:val="nil"/>
              <w:right w:val="nil"/>
            </w:tcBorders>
          </w:tcPr>
          <w:p w14:paraId="5C1A49AF" w14:textId="77777777" w:rsidR="00370320" w:rsidRPr="00590C30" w:rsidRDefault="00370320" w:rsidP="004A6BF2">
            <w:pPr>
              <w:jc w:val="center"/>
            </w:pPr>
            <w:r w:rsidRPr="00590C30">
              <w:t>8</w:t>
            </w:r>
          </w:p>
        </w:tc>
        <w:tc>
          <w:tcPr>
            <w:tcW w:w="1008" w:type="dxa"/>
            <w:tcBorders>
              <w:top w:val="nil"/>
              <w:left w:val="nil"/>
              <w:bottom w:val="nil"/>
              <w:right w:val="nil"/>
            </w:tcBorders>
          </w:tcPr>
          <w:p w14:paraId="77899E68" w14:textId="77777777" w:rsidR="00370320" w:rsidRPr="00590C30" w:rsidRDefault="00370320" w:rsidP="004A6BF2">
            <w:pPr>
              <w:jc w:val="center"/>
            </w:pPr>
            <w:r w:rsidRPr="00590C30">
              <w:t>9</w:t>
            </w:r>
          </w:p>
        </w:tc>
        <w:tc>
          <w:tcPr>
            <w:tcW w:w="1008" w:type="dxa"/>
            <w:tcBorders>
              <w:top w:val="nil"/>
              <w:left w:val="nil"/>
              <w:bottom w:val="nil"/>
              <w:right w:val="nil"/>
            </w:tcBorders>
          </w:tcPr>
          <w:p w14:paraId="758EE1D5" w14:textId="77777777" w:rsidR="00370320" w:rsidRPr="00590C30" w:rsidRDefault="00370320" w:rsidP="004A6BF2">
            <w:pPr>
              <w:jc w:val="center"/>
            </w:pPr>
            <w:r w:rsidRPr="00590C30">
              <w:t>10</w:t>
            </w:r>
          </w:p>
        </w:tc>
      </w:tr>
      <w:tr w:rsidR="00370320" w:rsidRPr="00590C30" w14:paraId="3C697EB6" w14:textId="77777777" w:rsidTr="004A6BF2">
        <w:tc>
          <w:tcPr>
            <w:tcW w:w="1008" w:type="dxa"/>
            <w:tcBorders>
              <w:top w:val="single" w:sz="4" w:space="0" w:color="auto"/>
              <w:right w:val="single" w:sz="4" w:space="0" w:color="auto"/>
            </w:tcBorders>
          </w:tcPr>
          <w:p w14:paraId="4A2CD5B5" w14:textId="77777777" w:rsidR="00370320" w:rsidRPr="00590C30" w:rsidRDefault="00370320" w:rsidP="004A6BF2">
            <w:r w:rsidRPr="00590C30">
              <w:t>PARAM</w:t>
            </w:r>
          </w:p>
        </w:tc>
        <w:tc>
          <w:tcPr>
            <w:tcW w:w="1008" w:type="dxa"/>
            <w:tcBorders>
              <w:top w:val="single" w:sz="4" w:space="0" w:color="auto"/>
              <w:left w:val="single" w:sz="4" w:space="0" w:color="auto"/>
              <w:right w:val="single" w:sz="4" w:space="0" w:color="auto"/>
            </w:tcBorders>
          </w:tcPr>
          <w:p w14:paraId="350F6469" w14:textId="77777777" w:rsidR="00370320" w:rsidRPr="00590C30" w:rsidRDefault="00370320" w:rsidP="004A6BF2">
            <w:pPr>
              <w:jc w:val="center"/>
            </w:pPr>
            <w:r w:rsidRPr="00590C30">
              <w:t>NAME</w:t>
            </w:r>
          </w:p>
        </w:tc>
        <w:tc>
          <w:tcPr>
            <w:tcW w:w="1008" w:type="dxa"/>
            <w:tcBorders>
              <w:top w:val="single" w:sz="4" w:space="0" w:color="auto"/>
              <w:left w:val="single" w:sz="4" w:space="0" w:color="auto"/>
              <w:right w:val="single" w:sz="4" w:space="0" w:color="auto"/>
            </w:tcBorders>
          </w:tcPr>
          <w:p w14:paraId="2A8BD9F3" w14:textId="77777777" w:rsidR="00370320" w:rsidRPr="00590C30" w:rsidRDefault="00370320" w:rsidP="004A6BF2">
            <w:pPr>
              <w:jc w:val="center"/>
            </w:pPr>
            <w:r w:rsidRPr="00590C30">
              <w:t>V1</w:t>
            </w:r>
          </w:p>
        </w:tc>
        <w:tc>
          <w:tcPr>
            <w:tcW w:w="1008" w:type="dxa"/>
            <w:tcBorders>
              <w:top w:val="single" w:sz="4" w:space="0" w:color="auto"/>
              <w:left w:val="single" w:sz="4" w:space="0" w:color="auto"/>
              <w:right w:val="single" w:sz="4" w:space="0" w:color="auto"/>
            </w:tcBorders>
          </w:tcPr>
          <w:p w14:paraId="523515E5" w14:textId="77777777" w:rsidR="00370320" w:rsidRPr="00590C30" w:rsidRDefault="00370320" w:rsidP="004A6BF2">
            <w:pPr>
              <w:jc w:val="center"/>
            </w:pPr>
            <w:r w:rsidRPr="00590C30">
              <w:t>V2</w:t>
            </w:r>
          </w:p>
        </w:tc>
        <w:tc>
          <w:tcPr>
            <w:tcW w:w="1008" w:type="dxa"/>
            <w:tcBorders>
              <w:top w:val="single" w:sz="4" w:space="0" w:color="auto"/>
              <w:left w:val="single" w:sz="4" w:space="0" w:color="auto"/>
              <w:right w:val="single" w:sz="4" w:space="0" w:color="auto"/>
            </w:tcBorders>
          </w:tcPr>
          <w:p w14:paraId="5995CB21" w14:textId="77777777" w:rsidR="00370320" w:rsidRPr="00590C30" w:rsidRDefault="00370320" w:rsidP="004A6BF2">
            <w:pPr>
              <w:jc w:val="center"/>
            </w:pPr>
            <w:r w:rsidRPr="00590C30">
              <w:t>V3</w:t>
            </w:r>
          </w:p>
        </w:tc>
        <w:tc>
          <w:tcPr>
            <w:tcW w:w="1008" w:type="dxa"/>
            <w:tcBorders>
              <w:top w:val="single" w:sz="4" w:space="0" w:color="auto"/>
              <w:left w:val="single" w:sz="4" w:space="0" w:color="auto"/>
              <w:right w:val="single" w:sz="4" w:space="0" w:color="auto"/>
            </w:tcBorders>
          </w:tcPr>
          <w:p w14:paraId="629EA221" w14:textId="77777777" w:rsidR="00370320" w:rsidRPr="00590C30" w:rsidRDefault="00370320" w:rsidP="004A6BF2">
            <w:pPr>
              <w:jc w:val="center"/>
            </w:pPr>
            <w:r w:rsidRPr="00590C30">
              <w:t>V4</w:t>
            </w:r>
          </w:p>
        </w:tc>
        <w:tc>
          <w:tcPr>
            <w:tcW w:w="1008" w:type="dxa"/>
            <w:tcBorders>
              <w:top w:val="single" w:sz="4" w:space="0" w:color="auto"/>
              <w:left w:val="single" w:sz="4" w:space="0" w:color="auto"/>
              <w:right w:val="single" w:sz="4" w:space="0" w:color="auto"/>
            </w:tcBorders>
          </w:tcPr>
          <w:p w14:paraId="7ABEB077"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0084B554"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7E2D00CC" w14:textId="77777777" w:rsidR="00370320" w:rsidRPr="00590C30" w:rsidRDefault="00370320" w:rsidP="004A6BF2">
            <w:pPr>
              <w:jc w:val="center"/>
            </w:pPr>
          </w:p>
        </w:tc>
        <w:tc>
          <w:tcPr>
            <w:tcW w:w="1008" w:type="dxa"/>
            <w:tcBorders>
              <w:top w:val="single" w:sz="4" w:space="0" w:color="auto"/>
              <w:left w:val="single" w:sz="4" w:space="0" w:color="auto"/>
            </w:tcBorders>
          </w:tcPr>
          <w:p w14:paraId="1F849589" w14:textId="77777777" w:rsidR="00370320" w:rsidRPr="00590C30" w:rsidRDefault="00370320" w:rsidP="004A6BF2"/>
        </w:tc>
      </w:tr>
    </w:tbl>
    <w:p w14:paraId="362EF312" w14:textId="77777777" w:rsidR="00370320" w:rsidRPr="00590C30" w:rsidRDefault="00370320" w:rsidP="00370320"/>
    <w:p w14:paraId="3D5A5E1B" w14:textId="4BE5E896" w:rsidR="00370320" w:rsidRPr="00590C30" w:rsidRDefault="00370320" w:rsidP="00370320">
      <w:r w:rsidRPr="00590C30">
        <w:rPr>
          <w:sz w:val="22"/>
          <w:u w:val="single"/>
        </w:rPr>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7725F23" w14:textId="77777777" w:rsidTr="004A6BF2">
        <w:tc>
          <w:tcPr>
            <w:tcW w:w="1008" w:type="dxa"/>
          </w:tcPr>
          <w:p w14:paraId="4ED8F4DE" w14:textId="77777777" w:rsidR="00370320" w:rsidRPr="00590C30" w:rsidRDefault="00370320" w:rsidP="004A6BF2">
            <w:r w:rsidRPr="00590C30">
              <w:t>PARAM</w:t>
            </w:r>
          </w:p>
        </w:tc>
        <w:tc>
          <w:tcPr>
            <w:tcW w:w="1008" w:type="dxa"/>
          </w:tcPr>
          <w:p w14:paraId="7436D84A" w14:textId="77777777" w:rsidR="00370320" w:rsidRPr="00590C30" w:rsidRDefault="00370320" w:rsidP="004A6BF2">
            <w:pPr>
              <w:jc w:val="center"/>
            </w:pPr>
            <w:r w:rsidRPr="00590C30">
              <w:t>PRTDOF</w:t>
            </w:r>
          </w:p>
        </w:tc>
        <w:tc>
          <w:tcPr>
            <w:tcW w:w="1008" w:type="dxa"/>
          </w:tcPr>
          <w:p w14:paraId="77148172" w14:textId="77777777" w:rsidR="00370320" w:rsidRPr="00590C30" w:rsidRDefault="00370320" w:rsidP="004A6BF2">
            <w:pPr>
              <w:jc w:val="center"/>
            </w:pPr>
            <w:r w:rsidRPr="00590C30">
              <w:t>2</w:t>
            </w:r>
          </w:p>
        </w:tc>
        <w:tc>
          <w:tcPr>
            <w:tcW w:w="1008" w:type="dxa"/>
          </w:tcPr>
          <w:p w14:paraId="68B6E846" w14:textId="77777777" w:rsidR="00370320" w:rsidRPr="00590C30" w:rsidRDefault="00370320" w:rsidP="004A6BF2">
            <w:pPr>
              <w:jc w:val="center"/>
            </w:pPr>
          </w:p>
        </w:tc>
        <w:tc>
          <w:tcPr>
            <w:tcW w:w="1008" w:type="dxa"/>
          </w:tcPr>
          <w:p w14:paraId="4BF9BAFE" w14:textId="77777777" w:rsidR="00370320" w:rsidRPr="00590C30" w:rsidRDefault="00370320" w:rsidP="004A6BF2">
            <w:pPr>
              <w:jc w:val="center"/>
            </w:pPr>
          </w:p>
        </w:tc>
        <w:tc>
          <w:tcPr>
            <w:tcW w:w="1008" w:type="dxa"/>
          </w:tcPr>
          <w:p w14:paraId="46877BE3" w14:textId="77777777" w:rsidR="00370320" w:rsidRPr="00590C30" w:rsidRDefault="00370320" w:rsidP="004A6BF2">
            <w:pPr>
              <w:jc w:val="center"/>
            </w:pPr>
          </w:p>
        </w:tc>
        <w:tc>
          <w:tcPr>
            <w:tcW w:w="1008" w:type="dxa"/>
          </w:tcPr>
          <w:p w14:paraId="56A89698" w14:textId="77777777" w:rsidR="00370320" w:rsidRPr="00590C30" w:rsidRDefault="00370320" w:rsidP="004A6BF2">
            <w:pPr>
              <w:jc w:val="center"/>
            </w:pPr>
          </w:p>
        </w:tc>
        <w:tc>
          <w:tcPr>
            <w:tcW w:w="1008" w:type="dxa"/>
          </w:tcPr>
          <w:p w14:paraId="1CA62AF9" w14:textId="77777777" w:rsidR="00370320" w:rsidRPr="00590C30" w:rsidRDefault="00370320" w:rsidP="004A6BF2">
            <w:pPr>
              <w:jc w:val="center"/>
            </w:pPr>
          </w:p>
        </w:tc>
        <w:tc>
          <w:tcPr>
            <w:tcW w:w="1008" w:type="dxa"/>
          </w:tcPr>
          <w:p w14:paraId="2DCB5F8F" w14:textId="77777777" w:rsidR="00370320" w:rsidRPr="00590C30" w:rsidRDefault="00370320" w:rsidP="004A6BF2">
            <w:pPr>
              <w:jc w:val="center"/>
            </w:pPr>
          </w:p>
        </w:tc>
        <w:tc>
          <w:tcPr>
            <w:tcW w:w="1008" w:type="dxa"/>
          </w:tcPr>
          <w:p w14:paraId="6E1DC744" w14:textId="77777777" w:rsidR="00370320" w:rsidRPr="00590C30" w:rsidRDefault="00370320" w:rsidP="004A6BF2"/>
        </w:tc>
      </w:tr>
    </w:tbl>
    <w:p w14:paraId="49B876B0" w14:textId="77777777" w:rsidR="00370320" w:rsidRPr="00590C30" w:rsidRDefault="00370320" w:rsidP="00370320"/>
    <w:p w14:paraId="683D0328" w14:textId="4E18913E" w:rsidR="00370320" w:rsidRPr="00590C30" w:rsidRDefault="00370320" w:rsidP="00370320">
      <w:r w:rsidRPr="00590C30">
        <w:rPr>
          <w:sz w:val="22"/>
          <w:u w:val="single"/>
        </w:rPr>
        <w:t>Data Description:</w:t>
      </w:r>
    </w:p>
    <w:tbl>
      <w:tblPr>
        <w:tblW w:w="0" w:type="auto"/>
        <w:tblLayout w:type="fixed"/>
        <w:tblLook w:val="0000" w:firstRow="0" w:lastRow="0" w:firstColumn="0" w:lastColumn="0" w:noHBand="0" w:noVBand="0"/>
      </w:tblPr>
      <w:tblGrid>
        <w:gridCol w:w="1080"/>
        <w:gridCol w:w="5760"/>
        <w:gridCol w:w="2160"/>
        <w:gridCol w:w="1080"/>
      </w:tblGrid>
      <w:tr w:rsidR="00370320" w:rsidRPr="00590C30" w14:paraId="20F56BE4" w14:textId="77777777" w:rsidTr="004A6BF2">
        <w:tc>
          <w:tcPr>
            <w:tcW w:w="1080" w:type="dxa"/>
          </w:tcPr>
          <w:p w14:paraId="07AF119E" w14:textId="77777777" w:rsidR="00370320" w:rsidRPr="00590C30" w:rsidRDefault="00370320" w:rsidP="004A6BF2">
            <w:pPr>
              <w:jc w:val="center"/>
            </w:pPr>
            <w:r w:rsidRPr="00590C30">
              <w:t>Field</w:t>
            </w:r>
          </w:p>
        </w:tc>
        <w:tc>
          <w:tcPr>
            <w:tcW w:w="5760" w:type="dxa"/>
          </w:tcPr>
          <w:p w14:paraId="62438614" w14:textId="77777777" w:rsidR="00370320" w:rsidRPr="00590C30" w:rsidRDefault="00370320" w:rsidP="004A6BF2">
            <w:r w:rsidRPr="00590C30">
              <w:t>Contents</w:t>
            </w:r>
          </w:p>
        </w:tc>
        <w:tc>
          <w:tcPr>
            <w:tcW w:w="2160" w:type="dxa"/>
          </w:tcPr>
          <w:p w14:paraId="537BA97F" w14:textId="77777777" w:rsidR="00370320" w:rsidRPr="00590C30" w:rsidRDefault="00370320" w:rsidP="004A6BF2">
            <w:pPr>
              <w:jc w:val="center"/>
            </w:pPr>
            <w:r w:rsidRPr="00590C30">
              <w:t>Type</w:t>
            </w:r>
          </w:p>
        </w:tc>
        <w:tc>
          <w:tcPr>
            <w:tcW w:w="1080" w:type="dxa"/>
          </w:tcPr>
          <w:p w14:paraId="4A224D1F" w14:textId="77777777" w:rsidR="00370320" w:rsidRPr="00590C30" w:rsidRDefault="00370320" w:rsidP="004A6BF2">
            <w:pPr>
              <w:jc w:val="center"/>
            </w:pPr>
            <w:r w:rsidRPr="00590C30">
              <w:t>Default</w:t>
            </w:r>
          </w:p>
        </w:tc>
      </w:tr>
      <w:tr w:rsidR="00370320" w:rsidRPr="00590C30" w14:paraId="4AD11B9F" w14:textId="77777777" w:rsidTr="004A6BF2">
        <w:trPr>
          <w:trHeight w:hRule="exact" w:val="120"/>
        </w:trPr>
        <w:tc>
          <w:tcPr>
            <w:tcW w:w="1080" w:type="dxa"/>
          </w:tcPr>
          <w:p w14:paraId="0238C434" w14:textId="77777777" w:rsidR="00370320" w:rsidRPr="00590C30" w:rsidRDefault="00370320" w:rsidP="004A6BF2">
            <w:pPr>
              <w:jc w:val="center"/>
            </w:pPr>
          </w:p>
        </w:tc>
        <w:tc>
          <w:tcPr>
            <w:tcW w:w="5760" w:type="dxa"/>
          </w:tcPr>
          <w:p w14:paraId="56CB9F1C" w14:textId="77777777" w:rsidR="00370320" w:rsidRPr="00590C30" w:rsidRDefault="00370320" w:rsidP="004A6BF2"/>
        </w:tc>
        <w:tc>
          <w:tcPr>
            <w:tcW w:w="2160" w:type="dxa"/>
          </w:tcPr>
          <w:p w14:paraId="5CA3D30F" w14:textId="77777777" w:rsidR="00370320" w:rsidRPr="00590C30" w:rsidRDefault="00370320" w:rsidP="004A6BF2">
            <w:pPr>
              <w:jc w:val="center"/>
            </w:pPr>
          </w:p>
        </w:tc>
        <w:tc>
          <w:tcPr>
            <w:tcW w:w="1080" w:type="dxa"/>
          </w:tcPr>
          <w:p w14:paraId="13E4C7C9" w14:textId="77777777" w:rsidR="00370320" w:rsidRPr="00590C30" w:rsidRDefault="00370320" w:rsidP="004A6BF2">
            <w:pPr>
              <w:jc w:val="center"/>
            </w:pPr>
          </w:p>
        </w:tc>
      </w:tr>
      <w:tr w:rsidR="00370320" w:rsidRPr="00590C30" w14:paraId="6BF2FEEA" w14:textId="77777777" w:rsidTr="004A6BF2">
        <w:tc>
          <w:tcPr>
            <w:tcW w:w="1080" w:type="dxa"/>
          </w:tcPr>
          <w:p w14:paraId="531D860A" w14:textId="77777777" w:rsidR="00370320" w:rsidRPr="00590C30" w:rsidRDefault="00370320" w:rsidP="004A6BF2">
            <w:pPr>
              <w:jc w:val="center"/>
            </w:pPr>
            <w:r w:rsidRPr="00590C30">
              <w:t>NAME</w:t>
            </w:r>
          </w:p>
        </w:tc>
        <w:tc>
          <w:tcPr>
            <w:tcW w:w="5760" w:type="dxa"/>
          </w:tcPr>
          <w:p w14:paraId="2EAC2153" w14:textId="77777777" w:rsidR="00370320" w:rsidRPr="00590C30" w:rsidRDefault="00370320" w:rsidP="004A6BF2">
            <w:r w:rsidRPr="00590C30">
              <w:t>Parameter name</w:t>
            </w:r>
          </w:p>
        </w:tc>
        <w:tc>
          <w:tcPr>
            <w:tcW w:w="2160" w:type="dxa"/>
          </w:tcPr>
          <w:p w14:paraId="1C873204" w14:textId="77777777" w:rsidR="00370320" w:rsidRPr="00590C30" w:rsidRDefault="00370320" w:rsidP="004A6BF2">
            <w:pPr>
              <w:jc w:val="center"/>
            </w:pPr>
            <w:r w:rsidRPr="00590C30">
              <w:t>Char</w:t>
            </w:r>
          </w:p>
        </w:tc>
        <w:tc>
          <w:tcPr>
            <w:tcW w:w="1080" w:type="dxa"/>
          </w:tcPr>
          <w:p w14:paraId="09967429" w14:textId="77777777" w:rsidR="00370320" w:rsidRPr="00590C30" w:rsidRDefault="00370320" w:rsidP="004A6BF2">
            <w:pPr>
              <w:jc w:val="center"/>
            </w:pPr>
            <w:r w:rsidRPr="00590C30">
              <w:t>None</w:t>
            </w:r>
          </w:p>
        </w:tc>
      </w:tr>
      <w:tr w:rsidR="00370320" w:rsidRPr="00590C30" w14:paraId="03CC3FC7" w14:textId="77777777" w:rsidTr="004A6BF2">
        <w:trPr>
          <w:trHeight w:hRule="exact" w:val="120"/>
        </w:trPr>
        <w:tc>
          <w:tcPr>
            <w:tcW w:w="1080" w:type="dxa"/>
          </w:tcPr>
          <w:p w14:paraId="642A55C9" w14:textId="77777777" w:rsidR="00370320" w:rsidRPr="00590C30" w:rsidRDefault="00370320" w:rsidP="004A6BF2">
            <w:pPr>
              <w:jc w:val="center"/>
            </w:pPr>
          </w:p>
        </w:tc>
        <w:tc>
          <w:tcPr>
            <w:tcW w:w="5760" w:type="dxa"/>
          </w:tcPr>
          <w:p w14:paraId="4729E6BF" w14:textId="77777777" w:rsidR="00370320" w:rsidRPr="00590C30" w:rsidRDefault="00370320" w:rsidP="004A6BF2"/>
        </w:tc>
        <w:tc>
          <w:tcPr>
            <w:tcW w:w="2160" w:type="dxa"/>
          </w:tcPr>
          <w:p w14:paraId="2D86085A" w14:textId="77777777" w:rsidR="00370320" w:rsidRPr="00590C30" w:rsidRDefault="00370320" w:rsidP="004A6BF2">
            <w:pPr>
              <w:jc w:val="center"/>
            </w:pPr>
          </w:p>
        </w:tc>
        <w:tc>
          <w:tcPr>
            <w:tcW w:w="1080" w:type="dxa"/>
          </w:tcPr>
          <w:p w14:paraId="09FB2BCE" w14:textId="77777777" w:rsidR="00370320" w:rsidRPr="00590C30" w:rsidRDefault="00370320" w:rsidP="004A6BF2">
            <w:pPr>
              <w:jc w:val="center"/>
            </w:pPr>
          </w:p>
        </w:tc>
      </w:tr>
      <w:tr w:rsidR="00370320" w:rsidRPr="00590C30" w14:paraId="3F14CD03" w14:textId="77777777" w:rsidTr="004A6BF2">
        <w:tc>
          <w:tcPr>
            <w:tcW w:w="1080" w:type="dxa"/>
          </w:tcPr>
          <w:p w14:paraId="4DB762C6" w14:textId="77777777" w:rsidR="00370320" w:rsidRPr="00590C30" w:rsidRDefault="00370320" w:rsidP="004A6BF2">
            <w:pPr>
              <w:jc w:val="center"/>
            </w:pPr>
            <w:r w:rsidRPr="00590C30">
              <w:t>Vi</w:t>
            </w:r>
          </w:p>
        </w:tc>
        <w:tc>
          <w:tcPr>
            <w:tcW w:w="5760" w:type="dxa"/>
          </w:tcPr>
          <w:p w14:paraId="0F552996" w14:textId="77777777" w:rsidR="00370320" w:rsidRPr="00590C30" w:rsidRDefault="00370320" w:rsidP="004A6BF2">
            <w:r w:rsidRPr="00590C30">
              <w:t>Values for the parts of the parameter</w:t>
            </w:r>
          </w:p>
        </w:tc>
        <w:tc>
          <w:tcPr>
            <w:tcW w:w="2160" w:type="dxa"/>
          </w:tcPr>
          <w:p w14:paraId="5129294C" w14:textId="77777777" w:rsidR="00370320" w:rsidRPr="00590C30" w:rsidRDefault="00370320" w:rsidP="004A6BF2">
            <w:pPr>
              <w:jc w:val="center"/>
            </w:pPr>
            <w:r w:rsidRPr="00590C30">
              <w:t>Char, Integer or real</w:t>
            </w:r>
          </w:p>
        </w:tc>
        <w:tc>
          <w:tcPr>
            <w:tcW w:w="1080" w:type="dxa"/>
          </w:tcPr>
          <w:p w14:paraId="33221F3A" w14:textId="77777777" w:rsidR="00370320" w:rsidRPr="00590C30" w:rsidRDefault="00370320" w:rsidP="004A6BF2">
            <w:pPr>
              <w:jc w:val="center"/>
            </w:pPr>
            <w:r w:rsidRPr="00590C30">
              <w:t>Various</w:t>
            </w:r>
          </w:p>
        </w:tc>
      </w:tr>
    </w:tbl>
    <w:p w14:paraId="1C09B6DF" w14:textId="77777777" w:rsidR="00370320" w:rsidRPr="00590C30" w:rsidRDefault="00370320" w:rsidP="00370320"/>
    <w:p w14:paraId="4DEA86B8" w14:textId="1F88CDB1" w:rsidR="00370320" w:rsidRPr="00E80610" w:rsidRDefault="00370320" w:rsidP="00F10A36">
      <w:pPr>
        <w:pStyle w:val="Remarks"/>
        <w:rPr>
          <w:u w:val="single"/>
        </w:rPr>
      </w:pPr>
      <w:r w:rsidRPr="00E80610">
        <w:rPr>
          <w:u w:val="single"/>
        </w:rPr>
        <w:t>Remarks:</w:t>
      </w:r>
    </w:p>
    <w:p w14:paraId="393F107E" w14:textId="77777777" w:rsidR="00370320" w:rsidRDefault="00370320" w:rsidP="00F10A36">
      <w:pPr>
        <w:pStyle w:val="Remarks"/>
      </w:pPr>
      <w:r w:rsidRPr="00590C30">
        <w:lastRenderedPageBreak/>
        <w:t>1.</w:t>
      </w:r>
      <w:r w:rsidRPr="00590C30">
        <w:tab/>
        <w:t>See table below for a list of the various parameters and what action is taken based on their values.</w:t>
      </w:r>
      <w:r>
        <w:t xml:space="preserve">  Unless otherwise stated, only value V1 is used.  The parameter name always goes in field 2 and V1 always goes in field 3.  When there is more than one Vi, the table explicitly states in what fields the Vi go.</w:t>
      </w:r>
    </w:p>
    <w:p w14:paraId="43688ED6" w14:textId="77777777" w:rsidR="00370320" w:rsidRPr="009A4F76" w:rsidRDefault="00370320" w:rsidP="00370320">
      <w:pPr>
        <w:jc w:val="center"/>
        <w:rPr>
          <w:rFonts w:cs="Arial"/>
        </w:rPr>
      </w:pPr>
      <w:r>
        <w:br w:type="page"/>
      </w:r>
      <w:r w:rsidRPr="009A4F76">
        <w:rPr>
          <w:rFonts w:cs="Arial"/>
        </w:rPr>
        <w:lastRenderedPageBreak/>
        <w:t>Parameters</w:t>
      </w:r>
    </w:p>
    <w:p w14:paraId="1D3C7226" w14:textId="77777777" w:rsidR="00370320" w:rsidRPr="009A4F76" w:rsidRDefault="00370320" w:rsidP="00370320">
      <w:pPr>
        <w:jc w:val="center"/>
        <w:rPr>
          <w:rFonts w:cs="Arial"/>
        </w:rPr>
      </w:pP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720"/>
        <w:gridCol w:w="8028"/>
      </w:tblGrid>
      <w:tr w:rsidR="00370320" w:rsidRPr="009A4F76" w14:paraId="03858139" w14:textId="77777777" w:rsidTr="004A6BF2">
        <w:tc>
          <w:tcPr>
            <w:tcW w:w="1440" w:type="dxa"/>
          </w:tcPr>
          <w:p w14:paraId="32F3DD71" w14:textId="77777777" w:rsidR="00370320" w:rsidRPr="009A4F76" w:rsidRDefault="00370320" w:rsidP="004A6BF2">
            <w:pPr>
              <w:jc w:val="center"/>
              <w:rPr>
                <w:rFonts w:cs="Arial"/>
                <w:snapToGrid w:val="0"/>
                <w:color w:val="000000"/>
              </w:rPr>
            </w:pPr>
            <w:bookmarkStart w:id="2496" w:name="_Hlk27388293"/>
            <w:r w:rsidRPr="009A4F76">
              <w:rPr>
                <w:rFonts w:cs="Arial"/>
                <w:snapToGrid w:val="0"/>
                <w:color w:val="000000"/>
              </w:rPr>
              <w:t>Parameter Name</w:t>
            </w:r>
          </w:p>
        </w:tc>
        <w:tc>
          <w:tcPr>
            <w:tcW w:w="720" w:type="dxa"/>
          </w:tcPr>
          <w:p w14:paraId="50831663" w14:textId="77777777" w:rsidR="00370320" w:rsidRPr="009A4F76" w:rsidRDefault="00370320" w:rsidP="004A6BF2">
            <w:pPr>
              <w:jc w:val="center"/>
              <w:rPr>
                <w:rFonts w:cs="Arial"/>
                <w:snapToGrid w:val="0"/>
                <w:color w:val="000000"/>
              </w:rPr>
            </w:pPr>
            <w:r w:rsidRPr="009A4F76">
              <w:rPr>
                <w:rFonts w:cs="Arial"/>
                <w:snapToGrid w:val="0"/>
                <w:color w:val="000000"/>
              </w:rPr>
              <w:t>DataType</w:t>
            </w:r>
          </w:p>
        </w:tc>
        <w:tc>
          <w:tcPr>
            <w:tcW w:w="8028" w:type="dxa"/>
          </w:tcPr>
          <w:p w14:paraId="4FFEA1BD" w14:textId="77777777" w:rsidR="00370320" w:rsidRDefault="00370320" w:rsidP="004A6BF2">
            <w:pPr>
              <w:jc w:val="center"/>
              <w:rPr>
                <w:rFonts w:cs="Arial"/>
                <w:snapToGrid w:val="0"/>
                <w:color w:val="000000"/>
              </w:rPr>
            </w:pPr>
            <w:r w:rsidRPr="009A4F76">
              <w:rPr>
                <w:rFonts w:cs="Arial"/>
                <w:snapToGrid w:val="0"/>
                <w:color w:val="000000"/>
              </w:rPr>
              <w:t>Function of Parameter</w:t>
            </w:r>
          </w:p>
          <w:p w14:paraId="768FBE54" w14:textId="77777777" w:rsidR="00370320" w:rsidRPr="009A4F76" w:rsidRDefault="00370320" w:rsidP="004A6BF2">
            <w:pPr>
              <w:jc w:val="center"/>
              <w:rPr>
                <w:rFonts w:cs="Arial"/>
                <w:snapToGrid w:val="0"/>
                <w:color w:val="000000"/>
              </w:rPr>
            </w:pPr>
            <w:r>
              <w:rPr>
                <w:rFonts w:cs="Arial"/>
                <w:snapToGrid w:val="0"/>
                <w:color w:val="000000"/>
              </w:rPr>
              <w:t>NOTE: Default values of parameters are: N for Char, 0 for Int and 0.0 for real</w:t>
            </w:r>
          </w:p>
        </w:tc>
      </w:tr>
      <w:tr w:rsidR="00370320" w:rsidRPr="009A4F76" w14:paraId="319B40B0" w14:textId="77777777" w:rsidTr="004A6BF2">
        <w:tc>
          <w:tcPr>
            <w:tcW w:w="1440" w:type="dxa"/>
          </w:tcPr>
          <w:p w14:paraId="33BB1FFB" w14:textId="77777777" w:rsidR="00370320" w:rsidRDefault="00370320" w:rsidP="004A6BF2">
            <w:pPr>
              <w:rPr>
                <w:rFonts w:cs="Arial"/>
                <w:snapToGrid w:val="0"/>
                <w:color w:val="000000"/>
              </w:rPr>
            </w:pPr>
            <w:r>
              <w:rPr>
                <w:rFonts w:cs="Arial"/>
                <w:snapToGrid w:val="0"/>
                <w:color w:val="000000"/>
              </w:rPr>
              <w:t>ARP_TOL</w:t>
            </w:r>
          </w:p>
        </w:tc>
        <w:tc>
          <w:tcPr>
            <w:tcW w:w="720" w:type="dxa"/>
          </w:tcPr>
          <w:p w14:paraId="2CC6A378" w14:textId="77777777" w:rsidR="00370320" w:rsidRDefault="00370320" w:rsidP="004A6BF2">
            <w:pPr>
              <w:jc w:val="center"/>
              <w:rPr>
                <w:rFonts w:cs="Arial"/>
                <w:snapToGrid w:val="0"/>
                <w:color w:val="000000"/>
              </w:rPr>
            </w:pPr>
            <w:r>
              <w:rPr>
                <w:rFonts w:cs="Arial"/>
                <w:snapToGrid w:val="0"/>
                <w:color w:val="000000"/>
              </w:rPr>
              <w:t>Real</w:t>
            </w:r>
          </w:p>
        </w:tc>
        <w:tc>
          <w:tcPr>
            <w:tcW w:w="8028" w:type="dxa"/>
          </w:tcPr>
          <w:p w14:paraId="5B7A10C7" w14:textId="77777777" w:rsidR="00370320" w:rsidRDefault="00370320" w:rsidP="004A6BF2">
            <w:pPr>
              <w:rPr>
                <w:rFonts w:cs="Arial"/>
                <w:snapToGrid w:val="0"/>
                <w:color w:val="000000"/>
              </w:rPr>
            </w:pPr>
            <w:r>
              <w:rPr>
                <w:rFonts w:cs="Arial"/>
                <w:snapToGrid w:val="0"/>
                <w:color w:val="000000"/>
              </w:rPr>
              <w:t>Default = 1x10</w:t>
            </w:r>
            <w:r>
              <w:rPr>
                <w:rFonts w:cs="Arial"/>
                <w:snapToGrid w:val="0"/>
                <w:color w:val="000000"/>
                <w:vertAlign w:val="superscript"/>
              </w:rPr>
              <w:t>-6</w:t>
            </w:r>
          </w:p>
          <w:p w14:paraId="74E2887E" w14:textId="77777777" w:rsidR="00370320" w:rsidRDefault="00370320" w:rsidP="004A6BF2">
            <w:pPr>
              <w:rPr>
                <w:rFonts w:cs="Arial"/>
                <w:snapToGrid w:val="0"/>
                <w:color w:val="000000"/>
              </w:rPr>
            </w:pPr>
            <w:r>
              <w:rPr>
                <w:rFonts w:cs="Arial"/>
                <w:snapToGrid w:val="0"/>
                <w:color w:val="000000"/>
              </w:rPr>
              <w:t>Tolerance to use in Lanczos eigenvalue extraction method for convergence</w:t>
            </w:r>
          </w:p>
        </w:tc>
      </w:tr>
      <w:tr w:rsidR="00370320" w:rsidRPr="009A4F76" w14:paraId="7DFE629A" w14:textId="77777777" w:rsidTr="004A6BF2">
        <w:tc>
          <w:tcPr>
            <w:tcW w:w="1440" w:type="dxa"/>
          </w:tcPr>
          <w:p w14:paraId="2C0D5D9B" w14:textId="77777777" w:rsidR="00370320" w:rsidRDefault="00370320" w:rsidP="004A6BF2">
            <w:pPr>
              <w:rPr>
                <w:rFonts w:cs="Arial"/>
                <w:snapToGrid w:val="0"/>
                <w:color w:val="000000"/>
              </w:rPr>
            </w:pPr>
            <w:r>
              <w:rPr>
                <w:rFonts w:cs="Arial"/>
                <w:snapToGrid w:val="0"/>
                <w:color w:val="000000"/>
              </w:rPr>
              <w:t>ART_KED</w:t>
            </w:r>
          </w:p>
          <w:p w14:paraId="17CCC998" w14:textId="77777777" w:rsidR="00370320" w:rsidRPr="00520861" w:rsidRDefault="00370320" w:rsidP="004A6BF2">
            <w:pPr>
              <w:rPr>
                <w:rFonts w:cs="Arial"/>
                <w:snapToGrid w:val="0"/>
                <w:color w:val="000000"/>
                <w:sz w:val="16"/>
                <w:szCs w:val="16"/>
              </w:rPr>
            </w:pPr>
            <w:r>
              <w:rPr>
                <w:rFonts w:cs="Arial"/>
                <w:snapToGrid w:val="0"/>
                <w:color w:val="000000"/>
                <w:sz w:val="16"/>
                <w:szCs w:val="16"/>
              </w:rPr>
              <w:t>(for diff stiffness – not fully implemented)</w:t>
            </w:r>
          </w:p>
        </w:tc>
        <w:tc>
          <w:tcPr>
            <w:tcW w:w="720" w:type="dxa"/>
          </w:tcPr>
          <w:p w14:paraId="265E8E3C" w14:textId="77777777" w:rsidR="00370320" w:rsidRPr="009A4F76" w:rsidRDefault="00370320" w:rsidP="004A6BF2">
            <w:pPr>
              <w:jc w:val="center"/>
              <w:rPr>
                <w:rFonts w:cs="Arial"/>
                <w:snapToGrid w:val="0"/>
                <w:color w:val="000000"/>
              </w:rPr>
            </w:pPr>
            <w:r>
              <w:rPr>
                <w:rFonts w:cs="Arial"/>
                <w:snapToGrid w:val="0"/>
                <w:color w:val="000000"/>
              </w:rPr>
              <w:t>Char</w:t>
            </w:r>
          </w:p>
        </w:tc>
        <w:tc>
          <w:tcPr>
            <w:tcW w:w="8028" w:type="dxa"/>
          </w:tcPr>
          <w:p w14:paraId="14834840" w14:textId="77777777" w:rsidR="00370320" w:rsidRDefault="00370320" w:rsidP="004A6BF2">
            <w:pPr>
              <w:rPr>
                <w:rFonts w:cs="Arial"/>
                <w:snapToGrid w:val="0"/>
                <w:color w:val="000000"/>
              </w:rPr>
            </w:pPr>
            <w:r>
              <w:rPr>
                <w:rFonts w:cs="Arial"/>
                <w:snapToGrid w:val="0"/>
                <w:color w:val="000000"/>
              </w:rPr>
              <w:t>Field 3: ART_KED, default = N. If Y add artificial stiff to diag of KED stiff matrix</w:t>
            </w:r>
          </w:p>
          <w:p w14:paraId="0B77786C" w14:textId="77777777" w:rsidR="00370320" w:rsidRDefault="00370320" w:rsidP="004A6BF2">
            <w:pPr>
              <w:rPr>
                <w:rFonts w:cs="Arial"/>
                <w:snapToGrid w:val="0"/>
                <w:color w:val="000000"/>
              </w:rPr>
            </w:pPr>
            <w:r>
              <w:rPr>
                <w:rFonts w:cs="Arial"/>
                <w:snapToGrid w:val="0"/>
                <w:color w:val="000000"/>
              </w:rPr>
              <w:t>Field 4: ART_TRAN_MASS: value for translation degrees of freedom, default 1x10</w:t>
            </w:r>
            <w:r>
              <w:rPr>
                <w:rFonts w:cs="Arial"/>
                <w:snapToGrid w:val="0"/>
                <w:color w:val="000000"/>
                <w:vertAlign w:val="superscript"/>
              </w:rPr>
              <w:t>-6</w:t>
            </w:r>
          </w:p>
          <w:p w14:paraId="0153916B" w14:textId="77777777" w:rsidR="00370320" w:rsidRDefault="00370320" w:rsidP="004A6BF2">
            <w:pPr>
              <w:rPr>
                <w:rFonts w:cs="Arial"/>
                <w:snapToGrid w:val="0"/>
                <w:color w:val="000000"/>
              </w:rPr>
            </w:pPr>
            <w:r>
              <w:rPr>
                <w:rFonts w:cs="Arial"/>
                <w:snapToGrid w:val="0"/>
                <w:color w:val="000000"/>
              </w:rPr>
              <w:t>Field 5: ART_ROT_MASS: value for translation degrees of freedom, default 1x10</w:t>
            </w:r>
            <w:r>
              <w:rPr>
                <w:rFonts w:cs="Arial"/>
                <w:snapToGrid w:val="0"/>
                <w:color w:val="000000"/>
                <w:vertAlign w:val="superscript"/>
              </w:rPr>
              <w:t>-6</w:t>
            </w:r>
          </w:p>
        </w:tc>
      </w:tr>
      <w:tr w:rsidR="00370320" w:rsidRPr="009A4F76" w14:paraId="0DF6A2DD" w14:textId="77777777" w:rsidTr="004A6BF2">
        <w:tc>
          <w:tcPr>
            <w:tcW w:w="1440" w:type="dxa"/>
          </w:tcPr>
          <w:p w14:paraId="231998A5" w14:textId="77777777" w:rsidR="00370320" w:rsidRPr="009A4F76" w:rsidRDefault="00370320" w:rsidP="004A6BF2">
            <w:pPr>
              <w:rPr>
                <w:rFonts w:cs="Arial"/>
                <w:snapToGrid w:val="0"/>
                <w:color w:val="000000"/>
              </w:rPr>
            </w:pPr>
            <w:r>
              <w:rPr>
                <w:rFonts w:cs="Arial"/>
                <w:snapToGrid w:val="0"/>
                <w:color w:val="000000"/>
              </w:rPr>
              <w:t>ART_MASS</w:t>
            </w:r>
          </w:p>
        </w:tc>
        <w:tc>
          <w:tcPr>
            <w:tcW w:w="720" w:type="dxa"/>
          </w:tcPr>
          <w:p w14:paraId="2801CA22" w14:textId="77777777" w:rsidR="00370320" w:rsidRPr="009A4F76" w:rsidRDefault="00370320" w:rsidP="004A6BF2">
            <w:pPr>
              <w:jc w:val="center"/>
              <w:rPr>
                <w:rFonts w:cs="Arial"/>
                <w:snapToGrid w:val="0"/>
                <w:color w:val="000000"/>
              </w:rPr>
            </w:pPr>
            <w:r>
              <w:rPr>
                <w:rFonts w:cs="Arial"/>
                <w:snapToGrid w:val="0"/>
                <w:color w:val="000000"/>
              </w:rPr>
              <w:t>Char</w:t>
            </w:r>
          </w:p>
        </w:tc>
        <w:tc>
          <w:tcPr>
            <w:tcW w:w="8028" w:type="dxa"/>
          </w:tcPr>
          <w:p w14:paraId="67B44C2C" w14:textId="77777777" w:rsidR="00370320" w:rsidRDefault="00370320" w:rsidP="004A6BF2">
            <w:pPr>
              <w:rPr>
                <w:rFonts w:cs="Arial"/>
                <w:snapToGrid w:val="0"/>
                <w:color w:val="000000"/>
              </w:rPr>
            </w:pPr>
            <w:r>
              <w:rPr>
                <w:rFonts w:cs="Arial"/>
                <w:snapToGrid w:val="0"/>
                <w:color w:val="000000"/>
              </w:rPr>
              <w:t>Field 3: ART_MASS, default = N. If Y add artificial mass to diag of MGG mass matrix</w:t>
            </w:r>
          </w:p>
          <w:p w14:paraId="0ADB1B50" w14:textId="77777777" w:rsidR="00370320" w:rsidRDefault="00370320" w:rsidP="004A6BF2">
            <w:pPr>
              <w:rPr>
                <w:rFonts w:cs="Arial"/>
                <w:snapToGrid w:val="0"/>
                <w:color w:val="000000"/>
              </w:rPr>
            </w:pPr>
            <w:r>
              <w:rPr>
                <w:rFonts w:cs="Arial"/>
                <w:snapToGrid w:val="0"/>
                <w:color w:val="000000"/>
              </w:rPr>
              <w:t>Field 4: ART_TRAN_MASS: value for translation degrees of freedom, default 1x10</w:t>
            </w:r>
            <w:r>
              <w:rPr>
                <w:rFonts w:cs="Arial"/>
                <w:snapToGrid w:val="0"/>
                <w:color w:val="000000"/>
                <w:vertAlign w:val="superscript"/>
              </w:rPr>
              <w:t>-6</w:t>
            </w:r>
          </w:p>
          <w:p w14:paraId="12B3920C" w14:textId="77777777" w:rsidR="00370320" w:rsidRDefault="00370320" w:rsidP="004A6BF2">
            <w:pPr>
              <w:rPr>
                <w:rFonts w:cs="Arial"/>
                <w:snapToGrid w:val="0"/>
                <w:color w:val="000000"/>
              </w:rPr>
            </w:pPr>
            <w:r>
              <w:rPr>
                <w:rFonts w:cs="Arial"/>
                <w:snapToGrid w:val="0"/>
                <w:color w:val="000000"/>
              </w:rPr>
              <w:t>Field 5: ART_ROT_MASS: value for rotation degrees of freedom, default 1x10</w:t>
            </w:r>
            <w:r>
              <w:rPr>
                <w:rFonts w:cs="Arial"/>
                <w:snapToGrid w:val="0"/>
                <w:color w:val="000000"/>
                <w:vertAlign w:val="superscript"/>
              </w:rPr>
              <w:t>-6</w:t>
            </w:r>
          </w:p>
        </w:tc>
      </w:tr>
      <w:tr w:rsidR="00370320" w:rsidRPr="009A4F76" w14:paraId="48303275" w14:textId="77777777" w:rsidTr="004A6BF2">
        <w:tc>
          <w:tcPr>
            <w:tcW w:w="1440" w:type="dxa"/>
          </w:tcPr>
          <w:p w14:paraId="49D2BD38" w14:textId="77777777" w:rsidR="00370320" w:rsidRPr="009A4F76" w:rsidRDefault="00370320" w:rsidP="004A6BF2">
            <w:pPr>
              <w:rPr>
                <w:rFonts w:cs="Arial"/>
                <w:snapToGrid w:val="0"/>
                <w:color w:val="000000"/>
              </w:rPr>
            </w:pPr>
            <w:r w:rsidRPr="009A4F76">
              <w:rPr>
                <w:rFonts w:cs="Arial"/>
                <w:snapToGrid w:val="0"/>
                <w:color w:val="000000"/>
              </w:rPr>
              <w:t>AUTOSPC</w:t>
            </w:r>
          </w:p>
        </w:tc>
        <w:tc>
          <w:tcPr>
            <w:tcW w:w="720" w:type="dxa"/>
          </w:tcPr>
          <w:p w14:paraId="34B1EB61" w14:textId="77777777" w:rsidR="00370320" w:rsidRPr="009A4F76" w:rsidRDefault="00370320" w:rsidP="004A6BF2">
            <w:pPr>
              <w:jc w:val="center"/>
              <w:rPr>
                <w:rFonts w:cs="Arial"/>
                <w:snapToGrid w:val="0"/>
                <w:color w:val="000000"/>
              </w:rPr>
            </w:pPr>
            <w:r w:rsidRPr="009A4F76">
              <w:rPr>
                <w:rFonts w:cs="Arial"/>
                <w:snapToGrid w:val="0"/>
                <w:color w:val="000000"/>
              </w:rPr>
              <w:t>Char</w:t>
            </w:r>
          </w:p>
          <w:p w14:paraId="289FC081" w14:textId="77777777" w:rsidR="00370320" w:rsidRPr="009A4F76" w:rsidRDefault="00370320" w:rsidP="004A6BF2">
            <w:pPr>
              <w:jc w:val="center"/>
              <w:rPr>
                <w:rFonts w:cs="Arial"/>
                <w:snapToGrid w:val="0"/>
                <w:color w:val="000000"/>
              </w:rPr>
            </w:pPr>
            <w:r>
              <w:rPr>
                <w:rFonts w:cs="Arial"/>
                <w:snapToGrid w:val="0"/>
                <w:color w:val="000000"/>
              </w:rPr>
              <w:t>Real</w:t>
            </w:r>
          </w:p>
          <w:p w14:paraId="13A8EDA8" w14:textId="77777777" w:rsidR="00370320" w:rsidRDefault="00370320" w:rsidP="004A6BF2">
            <w:pPr>
              <w:jc w:val="center"/>
              <w:rPr>
                <w:rFonts w:cs="Arial"/>
                <w:snapToGrid w:val="0"/>
                <w:color w:val="000000"/>
              </w:rPr>
            </w:pPr>
            <w:r>
              <w:rPr>
                <w:rFonts w:cs="Arial"/>
                <w:snapToGrid w:val="0"/>
                <w:color w:val="000000"/>
              </w:rPr>
              <w:t>Int</w:t>
            </w:r>
          </w:p>
          <w:p w14:paraId="52B202DF" w14:textId="77777777" w:rsidR="00370320" w:rsidRDefault="00370320" w:rsidP="004A6BF2">
            <w:pPr>
              <w:jc w:val="center"/>
              <w:rPr>
                <w:rFonts w:cs="Arial"/>
                <w:snapToGrid w:val="0"/>
                <w:color w:val="000000"/>
              </w:rPr>
            </w:pPr>
            <w:r>
              <w:rPr>
                <w:rFonts w:cs="Arial"/>
                <w:snapToGrid w:val="0"/>
                <w:color w:val="000000"/>
              </w:rPr>
              <w:t>Char</w:t>
            </w:r>
          </w:p>
          <w:p w14:paraId="122511BC" w14:textId="77777777" w:rsidR="00370320" w:rsidRPr="009A4F76" w:rsidRDefault="00370320" w:rsidP="004A6BF2">
            <w:pPr>
              <w:jc w:val="center"/>
              <w:rPr>
                <w:rFonts w:cs="Arial"/>
                <w:snapToGrid w:val="0"/>
                <w:color w:val="000000"/>
              </w:rPr>
            </w:pPr>
            <w:r>
              <w:rPr>
                <w:rFonts w:cs="Arial"/>
                <w:snapToGrid w:val="0"/>
                <w:color w:val="000000"/>
              </w:rPr>
              <w:t>Char</w:t>
            </w:r>
          </w:p>
        </w:tc>
        <w:tc>
          <w:tcPr>
            <w:tcW w:w="8028" w:type="dxa"/>
          </w:tcPr>
          <w:p w14:paraId="33262247" w14:textId="77777777" w:rsidR="00370320" w:rsidRPr="009A4F76" w:rsidRDefault="00370320" w:rsidP="004A6BF2">
            <w:pPr>
              <w:rPr>
                <w:rFonts w:cs="Arial"/>
                <w:snapToGrid w:val="0"/>
                <w:color w:val="000000"/>
              </w:rPr>
            </w:pPr>
            <w:r>
              <w:rPr>
                <w:rFonts w:cs="Arial"/>
                <w:snapToGrid w:val="0"/>
                <w:color w:val="000000"/>
              </w:rPr>
              <w:t>Field 3: AUTOSPC value, default = Y (AUTOSPC), N</w:t>
            </w:r>
            <w:r w:rsidRPr="009A4F76">
              <w:rPr>
                <w:rFonts w:cs="Arial"/>
                <w:snapToGrid w:val="0"/>
                <w:color w:val="000000"/>
              </w:rPr>
              <w:t xml:space="preserve"> turns AUTOSPC o</w:t>
            </w:r>
            <w:r>
              <w:rPr>
                <w:rFonts w:cs="Arial"/>
                <w:snapToGrid w:val="0"/>
                <w:color w:val="000000"/>
              </w:rPr>
              <w:t>ff</w:t>
            </w:r>
            <w:r w:rsidRPr="009A4F76">
              <w:rPr>
                <w:rFonts w:cs="Arial"/>
                <w:snapToGrid w:val="0"/>
                <w:color w:val="000000"/>
              </w:rPr>
              <w:t>.</w:t>
            </w:r>
          </w:p>
          <w:p w14:paraId="58FDD47C" w14:textId="77777777" w:rsidR="00370320" w:rsidRPr="009A4F76" w:rsidRDefault="00370320" w:rsidP="004A6BF2">
            <w:pPr>
              <w:rPr>
                <w:rFonts w:cs="Arial"/>
                <w:snapToGrid w:val="0"/>
                <w:color w:val="000000"/>
              </w:rPr>
            </w:pPr>
            <w:r>
              <w:rPr>
                <w:rFonts w:cs="Arial"/>
                <w:snapToGrid w:val="0"/>
                <w:color w:val="000000"/>
              </w:rPr>
              <w:t>Field 4: AUTOSPC_RAT, default = 1</w:t>
            </w:r>
            <w:r w:rsidRPr="009A4F76">
              <w:rPr>
                <w:rFonts w:cs="Arial"/>
                <w:snapToGrid w:val="0"/>
                <w:color w:val="000000"/>
              </w:rPr>
              <w:t>x10</w:t>
            </w:r>
            <w:r>
              <w:rPr>
                <w:rFonts w:cs="Arial"/>
                <w:snapToGrid w:val="0"/>
                <w:color w:val="000000"/>
                <w:vertAlign w:val="superscript"/>
              </w:rPr>
              <w:t>-8</w:t>
            </w:r>
            <w:r w:rsidRPr="009A4F76">
              <w:rPr>
                <w:rFonts w:cs="Arial"/>
                <w:snapToGrid w:val="0"/>
                <w:color w:val="000000"/>
              </w:rPr>
              <w:t xml:space="preserve"> (see Section 3.4.1.1)</w:t>
            </w:r>
          </w:p>
          <w:p w14:paraId="1CCD78F5" w14:textId="77777777" w:rsidR="00370320" w:rsidRDefault="00370320" w:rsidP="004A6BF2">
            <w:pPr>
              <w:rPr>
                <w:rFonts w:cs="Arial"/>
                <w:snapToGrid w:val="0"/>
                <w:color w:val="000000"/>
              </w:rPr>
            </w:pPr>
            <w:r w:rsidRPr="009A4F76">
              <w:rPr>
                <w:rFonts w:cs="Arial"/>
                <w:snapToGrid w:val="0"/>
                <w:color w:val="000000"/>
              </w:rPr>
              <w:t>Fi</w:t>
            </w:r>
            <w:r>
              <w:rPr>
                <w:rFonts w:cs="Arial"/>
                <w:snapToGrid w:val="0"/>
                <w:color w:val="000000"/>
              </w:rPr>
              <w:t>eld 5: AUTOSPC_NSET, default = 1</w:t>
            </w:r>
            <w:r w:rsidRPr="009A4F76">
              <w:rPr>
                <w:rFonts w:cs="Arial"/>
                <w:snapToGrid w:val="0"/>
                <w:color w:val="000000"/>
              </w:rPr>
              <w:t xml:space="preserve"> (see Section 3.4.1.1)</w:t>
            </w:r>
          </w:p>
          <w:p w14:paraId="11A615AA" w14:textId="77777777" w:rsidR="00370320" w:rsidRDefault="00370320" w:rsidP="004A6BF2">
            <w:pPr>
              <w:rPr>
                <w:rFonts w:cs="Arial"/>
                <w:snapToGrid w:val="0"/>
                <w:color w:val="000000"/>
              </w:rPr>
            </w:pPr>
            <w:r>
              <w:rPr>
                <w:rFonts w:cs="Arial"/>
                <w:snapToGrid w:val="0"/>
                <w:color w:val="000000"/>
              </w:rPr>
              <w:t>Field 6: AUTOSPC_INFO, default = N. If Y then print messages about the AUTOSPC’s</w:t>
            </w:r>
          </w:p>
          <w:p w14:paraId="2B99D940" w14:textId="77777777" w:rsidR="00370320" w:rsidRPr="009A4F76" w:rsidRDefault="00370320" w:rsidP="004A6BF2">
            <w:pPr>
              <w:rPr>
                <w:rFonts w:cs="Arial"/>
                <w:snapToGrid w:val="0"/>
                <w:color w:val="000000"/>
              </w:rPr>
            </w:pPr>
            <w:r>
              <w:rPr>
                <w:rFonts w:cs="Arial"/>
                <w:snapToGrid w:val="0"/>
                <w:color w:val="000000"/>
              </w:rPr>
              <w:t>Field 7: AUTOSPC_SPCF, default = N. If Y print AUTOSPC forces of constraint</w:t>
            </w:r>
          </w:p>
        </w:tc>
      </w:tr>
      <w:tr w:rsidR="00370320" w:rsidRPr="009A4F76" w14:paraId="3B84F7F8" w14:textId="77777777" w:rsidTr="004A6BF2">
        <w:tc>
          <w:tcPr>
            <w:tcW w:w="1440" w:type="dxa"/>
          </w:tcPr>
          <w:p w14:paraId="7C0C93E8" w14:textId="77777777" w:rsidR="00370320" w:rsidRPr="009A4F76" w:rsidRDefault="00370320" w:rsidP="004A6BF2">
            <w:pPr>
              <w:rPr>
                <w:rFonts w:cs="Arial"/>
                <w:snapToGrid w:val="0"/>
                <w:color w:val="000000"/>
              </w:rPr>
            </w:pPr>
            <w:r>
              <w:rPr>
                <w:rFonts w:cs="Arial"/>
                <w:snapToGrid w:val="0"/>
                <w:color w:val="000000"/>
              </w:rPr>
              <w:t>BAILOUT</w:t>
            </w:r>
          </w:p>
        </w:tc>
        <w:tc>
          <w:tcPr>
            <w:tcW w:w="720" w:type="dxa"/>
          </w:tcPr>
          <w:p w14:paraId="09933095" w14:textId="77777777" w:rsidR="00370320" w:rsidRPr="009A4F76" w:rsidRDefault="00370320" w:rsidP="004A6BF2">
            <w:pPr>
              <w:jc w:val="center"/>
              <w:rPr>
                <w:rFonts w:cs="Arial"/>
                <w:snapToGrid w:val="0"/>
                <w:color w:val="000000"/>
              </w:rPr>
            </w:pPr>
            <w:r>
              <w:rPr>
                <w:rFonts w:cs="Arial"/>
                <w:snapToGrid w:val="0"/>
                <w:color w:val="000000"/>
              </w:rPr>
              <w:t>Int</w:t>
            </w:r>
          </w:p>
        </w:tc>
        <w:tc>
          <w:tcPr>
            <w:tcW w:w="8028" w:type="dxa"/>
          </w:tcPr>
          <w:p w14:paraId="6EBB7CFF" w14:textId="77777777" w:rsidR="00370320" w:rsidRDefault="00370320" w:rsidP="004A6BF2">
            <w:pPr>
              <w:rPr>
                <w:rFonts w:cs="Arial"/>
                <w:snapToGrid w:val="0"/>
                <w:color w:val="000000"/>
              </w:rPr>
            </w:pPr>
            <w:r>
              <w:rPr>
                <w:rFonts w:cs="Arial"/>
                <w:snapToGrid w:val="0"/>
                <w:color w:val="000000"/>
              </w:rPr>
              <w:t>Default = 1</w:t>
            </w:r>
          </w:p>
          <w:p w14:paraId="29B73DAC" w14:textId="77777777" w:rsidR="00370320" w:rsidRDefault="00370320" w:rsidP="004A6BF2">
            <w:pPr>
              <w:rPr>
                <w:rFonts w:cs="Arial"/>
                <w:snapToGrid w:val="0"/>
                <w:color w:val="000000"/>
              </w:rPr>
            </w:pPr>
            <w:r>
              <w:rPr>
                <w:rFonts w:cs="Arial"/>
                <w:snapToGrid w:val="0"/>
                <w:color w:val="000000"/>
              </w:rPr>
              <w:t>If &gt; 0</w:t>
            </w:r>
            <w:r w:rsidRPr="00456A03">
              <w:rPr>
                <w:rFonts w:cs="Arial"/>
                <w:snapToGrid w:val="0"/>
                <w:color w:val="000000"/>
              </w:rPr>
              <w:t xml:space="preserve"> quit if a singularity in decomp</w:t>
            </w:r>
            <w:r>
              <w:rPr>
                <w:rFonts w:cs="Arial"/>
                <w:snapToGrid w:val="0"/>
                <w:color w:val="000000"/>
              </w:rPr>
              <w:t>osing a matrix</w:t>
            </w:r>
            <w:r w:rsidRPr="00456A03">
              <w:rPr>
                <w:rFonts w:cs="Arial"/>
                <w:snapToGrid w:val="0"/>
                <w:color w:val="000000"/>
              </w:rPr>
              <w:t xml:space="preserve"> is detecte</w:t>
            </w:r>
            <w:r>
              <w:rPr>
                <w:rFonts w:cs="Arial"/>
                <w:snapToGrid w:val="0"/>
                <w:color w:val="000000"/>
              </w:rPr>
              <w:t>d.</w:t>
            </w:r>
          </w:p>
          <w:p w14:paraId="75C5ACD9" w14:textId="77777777" w:rsidR="00370320" w:rsidRPr="00456A03" w:rsidRDefault="00370320" w:rsidP="004A6BF2">
            <w:pPr>
              <w:rPr>
                <w:rFonts w:cs="Arial"/>
                <w:snapToGrid w:val="0"/>
                <w:color w:val="000000"/>
              </w:rPr>
            </w:pPr>
            <w:r>
              <w:rPr>
                <w:rFonts w:cs="Arial"/>
                <w:snapToGrid w:val="0"/>
                <w:color w:val="000000"/>
              </w:rPr>
              <w:t>If &lt;= 0 do not quit</w:t>
            </w:r>
          </w:p>
        </w:tc>
      </w:tr>
      <w:tr w:rsidR="00370320" w:rsidRPr="009A4F76" w14:paraId="52D76953" w14:textId="77777777" w:rsidTr="004A6BF2">
        <w:tc>
          <w:tcPr>
            <w:tcW w:w="1440" w:type="dxa"/>
          </w:tcPr>
          <w:p w14:paraId="7729B7BD" w14:textId="77777777" w:rsidR="00370320" w:rsidRPr="009A4F76" w:rsidRDefault="00370320" w:rsidP="004A6BF2">
            <w:pPr>
              <w:rPr>
                <w:rFonts w:cs="Arial"/>
                <w:snapToGrid w:val="0"/>
                <w:color w:val="000000"/>
              </w:rPr>
            </w:pPr>
            <w:r w:rsidRPr="009A4F76">
              <w:rPr>
                <w:rFonts w:cs="Arial"/>
                <w:snapToGrid w:val="0"/>
                <w:color w:val="000000"/>
              </w:rPr>
              <w:lastRenderedPageBreak/>
              <w:t xml:space="preserve">CBMIN3         </w:t>
            </w:r>
          </w:p>
        </w:tc>
        <w:tc>
          <w:tcPr>
            <w:tcW w:w="720" w:type="dxa"/>
          </w:tcPr>
          <w:p w14:paraId="167AB4EA" w14:textId="77777777" w:rsidR="00370320" w:rsidRPr="009A4F76" w:rsidRDefault="00370320" w:rsidP="004A6BF2">
            <w:pPr>
              <w:jc w:val="center"/>
              <w:rPr>
                <w:rFonts w:cs="Arial"/>
                <w:snapToGrid w:val="0"/>
                <w:color w:val="000000"/>
              </w:rPr>
            </w:pPr>
            <w:r w:rsidRPr="009A4F76">
              <w:rPr>
                <w:rFonts w:cs="Arial"/>
                <w:snapToGrid w:val="0"/>
                <w:color w:val="000000"/>
              </w:rPr>
              <w:t>Real</w:t>
            </w:r>
          </w:p>
        </w:tc>
        <w:tc>
          <w:tcPr>
            <w:tcW w:w="8028" w:type="dxa"/>
          </w:tcPr>
          <w:p w14:paraId="7C7B342B" w14:textId="77777777" w:rsidR="00370320" w:rsidRPr="009A4F76" w:rsidRDefault="00370320" w:rsidP="004A6BF2">
            <w:pPr>
              <w:rPr>
                <w:rFonts w:cs="Arial"/>
                <w:snapToGrid w:val="0"/>
                <w:color w:val="000000"/>
              </w:rPr>
            </w:pPr>
            <w:r w:rsidRPr="009A4F76">
              <w:rPr>
                <w:rFonts w:cs="Arial"/>
                <w:snapToGrid w:val="0"/>
                <w:color w:val="000000"/>
              </w:rPr>
              <w:t>Default = 2.0</w:t>
            </w:r>
          </w:p>
          <w:p w14:paraId="1D8D5A8C" w14:textId="77777777" w:rsidR="00370320" w:rsidRPr="009A4F76" w:rsidRDefault="00370320" w:rsidP="004A6BF2">
            <w:pPr>
              <w:rPr>
                <w:rFonts w:cs="Arial"/>
                <w:snapToGrid w:val="0"/>
                <w:color w:val="000000"/>
              </w:rPr>
            </w:pPr>
            <w:r w:rsidRPr="009A4F76">
              <w:rPr>
                <w:rFonts w:cs="Arial"/>
                <w:snapToGrid w:val="0"/>
                <w:color w:val="000000"/>
              </w:rPr>
              <w:t>CBMIN3 is the constant C</w:t>
            </w:r>
            <w:r w:rsidRPr="009A4F76">
              <w:rPr>
                <w:rFonts w:cs="Arial"/>
                <w:snapToGrid w:val="0"/>
                <w:color w:val="000000"/>
                <w:vertAlign w:val="subscript"/>
              </w:rPr>
              <w:t>B</w:t>
            </w:r>
            <w:r w:rsidRPr="009A4F76">
              <w:rPr>
                <w:rFonts w:cs="Arial"/>
                <w:snapToGrid w:val="0"/>
                <w:color w:val="000000"/>
              </w:rPr>
              <w:t xml:space="preserve"> used in tuning the shear correction factor in Ref 3 for the TRIA3 plate element.  The </w:t>
            </w:r>
            <w:proofErr w:type="gramStart"/>
            <w:r w:rsidRPr="009A4F76">
              <w:rPr>
                <w:rFonts w:cs="Arial"/>
                <w:snapToGrid w:val="0"/>
                <w:color w:val="000000"/>
              </w:rPr>
              <w:t>default  2.0</w:t>
            </w:r>
            <w:proofErr w:type="gramEnd"/>
            <w:r w:rsidRPr="009A4F76">
              <w:rPr>
                <w:rFonts w:cs="Arial"/>
                <w:snapToGrid w:val="0"/>
                <w:color w:val="000000"/>
              </w:rPr>
              <w:t xml:space="preserve"> is the value suggested by the author.</w:t>
            </w:r>
          </w:p>
        </w:tc>
      </w:tr>
      <w:tr w:rsidR="00370320" w:rsidRPr="009A4F76" w14:paraId="79E2A964" w14:textId="77777777" w:rsidTr="004A6BF2">
        <w:tc>
          <w:tcPr>
            <w:tcW w:w="1440" w:type="dxa"/>
          </w:tcPr>
          <w:p w14:paraId="2CF08565" w14:textId="77777777" w:rsidR="00370320" w:rsidRPr="009A4F76" w:rsidRDefault="00370320" w:rsidP="004A6BF2">
            <w:pPr>
              <w:rPr>
                <w:rFonts w:cs="Arial"/>
                <w:snapToGrid w:val="0"/>
                <w:color w:val="000000"/>
              </w:rPr>
            </w:pPr>
            <w:r w:rsidRPr="009A4F76">
              <w:rPr>
                <w:rFonts w:cs="Arial"/>
                <w:snapToGrid w:val="0"/>
                <w:color w:val="000000"/>
              </w:rPr>
              <w:t xml:space="preserve">CBMIN4         </w:t>
            </w:r>
          </w:p>
        </w:tc>
        <w:tc>
          <w:tcPr>
            <w:tcW w:w="720" w:type="dxa"/>
          </w:tcPr>
          <w:p w14:paraId="223A5147" w14:textId="77777777" w:rsidR="00370320" w:rsidRPr="009A4F76" w:rsidRDefault="00370320" w:rsidP="004A6BF2">
            <w:pPr>
              <w:jc w:val="center"/>
              <w:rPr>
                <w:rFonts w:cs="Arial"/>
                <w:snapToGrid w:val="0"/>
                <w:color w:val="000000"/>
              </w:rPr>
            </w:pPr>
            <w:r w:rsidRPr="009A4F76">
              <w:rPr>
                <w:rFonts w:cs="Arial"/>
                <w:snapToGrid w:val="0"/>
                <w:color w:val="000000"/>
              </w:rPr>
              <w:t>Real</w:t>
            </w:r>
          </w:p>
        </w:tc>
        <w:tc>
          <w:tcPr>
            <w:tcW w:w="8028" w:type="dxa"/>
          </w:tcPr>
          <w:p w14:paraId="324CE59D" w14:textId="77777777" w:rsidR="00370320" w:rsidRPr="009A4F76" w:rsidRDefault="00370320" w:rsidP="004A6BF2">
            <w:pPr>
              <w:rPr>
                <w:rFonts w:cs="Arial"/>
                <w:snapToGrid w:val="0"/>
                <w:color w:val="000000"/>
              </w:rPr>
            </w:pPr>
            <w:r w:rsidRPr="009A4F76">
              <w:rPr>
                <w:rFonts w:cs="Arial"/>
                <w:snapToGrid w:val="0"/>
                <w:color w:val="000000"/>
              </w:rPr>
              <w:t>Default = 3.6</w:t>
            </w:r>
          </w:p>
          <w:p w14:paraId="4B118330" w14:textId="77777777" w:rsidR="00370320" w:rsidRPr="009A4F76" w:rsidRDefault="00370320" w:rsidP="004A6BF2">
            <w:pPr>
              <w:rPr>
                <w:rFonts w:cs="Arial"/>
                <w:snapToGrid w:val="0"/>
                <w:color w:val="000000"/>
              </w:rPr>
            </w:pPr>
            <w:r w:rsidRPr="009A4F76">
              <w:rPr>
                <w:rFonts w:cs="Arial"/>
                <w:snapToGrid w:val="0"/>
                <w:color w:val="000000"/>
              </w:rPr>
              <w:t>CBMIN4 is the constant C</w:t>
            </w:r>
            <w:r w:rsidRPr="009A4F76">
              <w:rPr>
                <w:rFonts w:cs="Arial"/>
                <w:snapToGrid w:val="0"/>
                <w:color w:val="000000"/>
                <w:vertAlign w:val="subscript"/>
              </w:rPr>
              <w:t>B</w:t>
            </w:r>
            <w:r w:rsidRPr="009A4F76">
              <w:rPr>
                <w:rFonts w:cs="Arial"/>
                <w:snapToGrid w:val="0"/>
                <w:color w:val="000000"/>
              </w:rPr>
              <w:t xml:space="preserve"> used in tuning the shear correction factor in Ref 4 for the QUAD4 plate element</w:t>
            </w:r>
            <w:r>
              <w:rPr>
                <w:rFonts w:cs="Arial"/>
                <w:snapToGrid w:val="0"/>
                <w:color w:val="000000"/>
              </w:rPr>
              <w:t xml:space="preserve"> (QUAD4TYP = ‘MIN4 ‘)</w:t>
            </w:r>
            <w:r w:rsidRPr="009A4F76">
              <w:rPr>
                <w:rFonts w:cs="Arial"/>
                <w:snapToGrid w:val="0"/>
                <w:color w:val="000000"/>
              </w:rPr>
              <w:t>.</w:t>
            </w:r>
            <w:r>
              <w:rPr>
                <w:rFonts w:cs="Arial"/>
                <w:snapToGrid w:val="0"/>
                <w:color w:val="000000"/>
              </w:rPr>
              <w:t xml:space="preserve">  See Ref 4</w:t>
            </w:r>
          </w:p>
        </w:tc>
      </w:tr>
      <w:tr w:rsidR="00370320" w:rsidRPr="009A4F76" w14:paraId="57D9790C" w14:textId="77777777" w:rsidTr="004A6BF2">
        <w:tc>
          <w:tcPr>
            <w:tcW w:w="1440" w:type="dxa"/>
          </w:tcPr>
          <w:p w14:paraId="0789632F" w14:textId="77777777" w:rsidR="00370320" w:rsidRPr="009A4F76" w:rsidRDefault="00370320" w:rsidP="004A6BF2">
            <w:pPr>
              <w:rPr>
                <w:rFonts w:cs="Arial"/>
                <w:snapToGrid w:val="0"/>
                <w:color w:val="000000"/>
              </w:rPr>
            </w:pPr>
            <w:r w:rsidRPr="009A4F76">
              <w:rPr>
                <w:rFonts w:cs="Arial"/>
                <w:snapToGrid w:val="0"/>
                <w:color w:val="000000"/>
              </w:rPr>
              <w:t>CBMIN4</w:t>
            </w:r>
            <w:r>
              <w:rPr>
                <w:rFonts w:cs="Arial"/>
                <w:snapToGrid w:val="0"/>
                <w:color w:val="000000"/>
              </w:rPr>
              <w:t>T</w:t>
            </w:r>
            <w:r w:rsidRPr="009A4F76">
              <w:rPr>
                <w:rFonts w:cs="Arial"/>
                <w:snapToGrid w:val="0"/>
                <w:color w:val="000000"/>
              </w:rPr>
              <w:t xml:space="preserve">         </w:t>
            </w:r>
          </w:p>
        </w:tc>
        <w:tc>
          <w:tcPr>
            <w:tcW w:w="720" w:type="dxa"/>
          </w:tcPr>
          <w:p w14:paraId="3CAEAD4F" w14:textId="77777777" w:rsidR="00370320" w:rsidRPr="009A4F76" w:rsidRDefault="00370320" w:rsidP="004A6BF2">
            <w:pPr>
              <w:jc w:val="center"/>
              <w:rPr>
                <w:rFonts w:cs="Arial"/>
                <w:snapToGrid w:val="0"/>
                <w:color w:val="000000"/>
              </w:rPr>
            </w:pPr>
            <w:r w:rsidRPr="009A4F76">
              <w:rPr>
                <w:rFonts w:cs="Arial"/>
                <w:snapToGrid w:val="0"/>
                <w:color w:val="000000"/>
              </w:rPr>
              <w:t>Real</w:t>
            </w:r>
          </w:p>
        </w:tc>
        <w:tc>
          <w:tcPr>
            <w:tcW w:w="8028" w:type="dxa"/>
          </w:tcPr>
          <w:p w14:paraId="143B8220" w14:textId="77777777" w:rsidR="00370320" w:rsidRPr="009A4F76" w:rsidRDefault="00370320" w:rsidP="004A6BF2">
            <w:pPr>
              <w:rPr>
                <w:rFonts w:cs="Arial"/>
                <w:snapToGrid w:val="0"/>
                <w:color w:val="000000"/>
              </w:rPr>
            </w:pPr>
            <w:r w:rsidRPr="009A4F76">
              <w:rPr>
                <w:rFonts w:cs="Arial"/>
                <w:snapToGrid w:val="0"/>
                <w:color w:val="000000"/>
              </w:rPr>
              <w:t>Default = 3.6</w:t>
            </w:r>
          </w:p>
          <w:p w14:paraId="49FBB19C" w14:textId="77777777" w:rsidR="00370320" w:rsidRPr="009A4F76" w:rsidRDefault="00370320" w:rsidP="004A6BF2">
            <w:pPr>
              <w:rPr>
                <w:rFonts w:cs="Arial"/>
                <w:snapToGrid w:val="0"/>
                <w:color w:val="000000"/>
              </w:rPr>
            </w:pPr>
            <w:r w:rsidRPr="009A4F76">
              <w:rPr>
                <w:rFonts w:cs="Arial"/>
                <w:snapToGrid w:val="0"/>
                <w:color w:val="000000"/>
              </w:rPr>
              <w:t>CBMIN4</w:t>
            </w:r>
            <w:r>
              <w:rPr>
                <w:rFonts w:cs="Arial"/>
                <w:snapToGrid w:val="0"/>
                <w:color w:val="000000"/>
              </w:rPr>
              <w:t>T</w:t>
            </w:r>
            <w:r w:rsidRPr="009A4F76">
              <w:rPr>
                <w:rFonts w:cs="Arial"/>
                <w:snapToGrid w:val="0"/>
                <w:color w:val="000000"/>
              </w:rPr>
              <w:t xml:space="preserve"> is the constant C</w:t>
            </w:r>
            <w:r w:rsidRPr="009A4F76">
              <w:rPr>
                <w:rFonts w:cs="Arial"/>
                <w:snapToGrid w:val="0"/>
                <w:color w:val="000000"/>
                <w:vertAlign w:val="subscript"/>
              </w:rPr>
              <w:t>B</w:t>
            </w:r>
            <w:r w:rsidRPr="009A4F76">
              <w:rPr>
                <w:rFonts w:cs="Arial"/>
                <w:snapToGrid w:val="0"/>
                <w:color w:val="000000"/>
              </w:rPr>
              <w:t xml:space="preserve"> used in tuning the shear correction factor in Ref 4 for the QUAD4 plate element</w:t>
            </w:r>
            <w:r>
              <w:rPr>
                <w:rFonts w:cs="Arial"/>
                <w:snapToGrid w:val="0"/>
                <w:color w:val="000000"/>
              </w:rPr>
              <w:t xml:space="preserve"> (QUAD4TYP = ‘MIN4T’)</w:t>
            </w:r>
            <w:r w:rsidRPr="009A4F76">
              <w:rPr>
                <w:rFonts w:cs="Arial"/>
                <w:snapToGrid w:val="0"/>
                <w:color w:val="000000"/>
              </w:rPr>
              <w:t>.</w:t>
            </w:r>
          </w:p>
        </w:tc>
      </w:tr>
      <w:tr w:rsidR="00370320" w:rsidRPr="009A4F76" w14:paraId="590F4781" w14:textId="77777777" w:rsidTr="004A6BF2">
        <w:tc>
          <w:tcPr>
            <w:tcW w:w="1440" w:type="dxa"/>
          </w:tcPr>
          <w:p w14:paraId="4D05B739" w14:textId="77777777" w:rsidR="00370320" w:rsidRDefault="00370320" w:rsidP="004A6BF2">
            <w:pPr>
              <w:rPr>
                <w:rFonts w:cs="Arial"/>
                <w:snapToGrid w:val="0"/>
                <w:color w:val="000000"/>
              </w:rPr>
            </w:pPr>
            <w:r>
              <w:rPr>
                <w:rFonts w:cs="Arial"/>
                <w:snapToGrid w:val="0"/>
                <w:color w:val="000000"/>
              </w:rPr>
              <w:t>CHKGRDS</w:t>
            </w:r>
          </w:p>
        </w:tc>
        <w:tc>
          <w:tcPr>
            <w:tcW w:w="720" w:type="dxa"/>
          </w:tcPr>
          <w:p w14:paraId="6F52D4D4" w14:textId="77777777" w:rsidR="00370320" w:rsidRDefault="00370320" w:rsidP="004A6BF2">
            <w:pPr>
              <w:jc w:val="center"/>
              <w:rPr>
                <w:rFonts w:cs="Arial"/>
                <w:snapToGrid w:val="0"/>
                <w:color w:val="000000"/>
              </w:rPr>
            </w:pPr>
            <w:r>
              <w:rPr>
                <w:rFonts w:cs="Arial"/>
                <w:snapToGrid w:val="0"/>
                <w:color w:val="000000"/>
              </w:rPr>
              <w:t>Char</w:t>
            </w:r>
          </w:p>
        </w:tc>
        <w:tc>
          <w:tcPr>
            <w:tcW w:w="8028" w:type="dxa"/>
          </w:tcPr>
          <w:p w14:paraId="57BBC206" w14:textId="77777777" w:rsidR="00370320" w:rsidRDefault="00370320" w:rsidP="004A6BF2">
            <w:pPr>
              <w:rPr>
                <w:rFonts w:cs="Arial"/>
                <w:snapToGrid w:val="0"/>
                <w:color w:val="000000"/>
              </w:rPr>
            </w:pPr>
            <w:r>
              <w:rPr>
                <w:rFonts w:cs="Arial"/>
                <w:snapToGrid w:val="0"/>
                <w:color w:val="000000"/>
              </w:rPr>
              <w:t>Default = Y. If N do not check that all grids for all elements exist</w:t>
            </w:r>
          </w:p>
        </w:tc>
      </w:tr>
      <w:tr w:rsidR="00370320" w:rsidRPr="009A4F76" w14:paraId="5A521E33" w14:textId="77777777" w:rsidTr="004A6BF2">
        <w:tc>
          <w:tcPr>
            <w:tcW w:w="1440" w:type="dxa"/>
          </w:tcPr>
          <w:p w14:paraId="3A370C36" w14:textId="77777777" w:rsidR="00370320" w:rsidRDefault="00370320" w:rsidP="004A6BF2">
            <w:pPr>
              <w:rPr>
                <w:rFonts w:cs="Arial"/>
                <w:snapToGrid w:val="0"/>
                <w:color w:val="000000"/>
              </w:rPr>
            </w:pPr>
            <w:r>
              <w:rPr>
                <w:rFonts w:cs="Arial"/>
                <w:snapToGrid w:val="0"/>
                <w:color w:val="000000"/>
              </w:rPr>
              <w:t>CRS_CCS</w:t>
            </w:r>
          </w:p>
        </w:tc>
        <w:tc>
          <w:tcPr>
            <w:tcW w:w="720" w:type="dxa"/>
          </w:tcPr>
          <w:p w14:paraId="6CDC401E" w14:textId="77777777" w:rsidR="00370320" w:rsidRDefault="00370320" w:rsidP="004A6BF2">
            <w:pPr>
              <w:jc w:val="center"/>
              <w:rPr>
                <w:rFonts w:cs="Arial"/>
                <w:snapToGrid w:val="0"/>
                <w:color w:val="000000"/>
              </w:rPr>
            </w:pPr>
            <w:r>
              <w:rPr>
                <w:rFonts w:cs="Arial"/>
                <w:snapToGrid w:val="0"/>
                <w:color w:val="000000"/>
              </w:rPr>
              <w:t>Char</w:t>
            </w:r>
          </w:p>
        </w:tc>
        <w:tc>
          <w:tcPr>
            <w:tcW w:w="8028" w:type="dxa"/>
          </w:tcPr>
          <w:p w14:paraId="5894AA32" w14:textId="77777777" w:rsidR="00370320" w:rsidRDefault="00370320" w:rsidP="004A6BF2">
            <w:pPr>
              <w:rPr>
                <w:rFonts w:cs="Arial"/>
                <w:snapToGrid w:val="0"/>
                <w:color w:val="000000"/>
              </w:rPr>
            </w:pPr>
            <w:r>
              <w:rPr>
                <w:rFonts w:cs="Arial"/>
                <w:snapToGrid w:val="0"/>
                <w:color w:val="000000"/>
              </w:rPr>
              <w:t xml:space="preserve">Default = CRS (compressed row storage of matrices). </w:t>
            </w:r>
            <w:proofErr w:type="gramStart"/>
            <w:r>
              <w:rPr>
                <w:rFonts w:cs="Arial"/>
                <w:snapToGrid w:val="0"/>
                <w:color w:val="000000"/>
              </w:rPr>
              <w:t>Also</w:t>
            </w:r>
            <w:proofErr w:type="gramEnd"/>
            <w:r>
              <w:rPr>
                <w:rFonts w:cs="Arial"/>
                <w:snapToGrid w:val="0"/>
                <w:color w:val="000000"/>
              </w:rPr>
              <w:t xml:space="preserve"> can be CCS</w:t>
            </w:r>
          </w:p>
        </w:tc>
      </w:tr>
      <w:tr w:rsidR="00370320" w:rsidRPr="009A4F76" w14:paraId="7369B149" w14:textId="77777777" w:rsidTr="004A6BF2">
        <w:tc>
          <w:tcPr>
            <w:tcW w:w="1440" w:type="dxa"/>
          </w:tcPr>
          <w:p w14:paraId="1B5D62CC" w14:textId="77777777" w:rsidR="00370320" w:rsidRDefault="00370320" w:rsidP="004A6BF2">
            <w:pPr>
              <w:rPr>
                <w:rFonts w:cs="Arial"/>
                <w:snapToGrid w:val="0"/>
                <w:color w:val="000000"/>
              </w:rPr>
            </w:pPr>
            <w:r>
              <w:rPr>
                <w:rFonts w:cs="Arial"/>
                <w:snapToGrid w:val="0"/>
                <w:color w:val="000000"/>
              </w:rPr>
              <w:t>CUSERIN</w:t>
            </w:r>
          </w:p>
        </w:tc>
        <w:tc>
          <w:tcPr>
            <w:tcW w:w="720" w:type="dxa"/>
          </w:tcPr>
          <w:p w14:paraId="68A3DE89" w14:textId="77777777" w:rsidR="00370320" w:rsidRDefault="00370320" w:rsidP="004A6BF2">
            <w:pPr>
              <w:jc w:val="center"/>
              <w:rPr>
                <w:rFonts w:cs="Arial"/>
                <w:snapToGrid w:val="0"/>
                <w:color w:val="000000"/>
              </w:rPr>
            </w:pPr>
            <w:r>
              <w:rPr>
                <w:rFonts w:cs="Arial"/>
                <w:snapToGrid w:val="0"/>
                <w:color w:val="000000"/>
              </w:rPr>
              <w:t>Char</w:t>
            </w:r>
          </w:p>
          <w:p w14:paraId="719D10F9" w14:textId="77777777" w:rsidR="00370320" w:rsidRDefault="00370320" w:rsidP="004A6BF2">
            <w:pPr>
              <w:jc w:val="center"/>
              <w:rPr>
                <w:rFonts w:cs="Arial"/>
                <w:snapToGrid w:val="0"/>
                <w:color w:val="000000"/>
              </w:rPr>
            </w:pPr>
          </w:p>
          <w:p w14:paraId="31A10D2E" w14:textId="77777777" w:rsidR="00370320" w:rsidRDefault="00370320" w:rsidP="004A6BF2">
            <w:pPr>
              <w:jc w:val="center"/>
              <w:rPr>
                <w:rFonts w:cs="Arial"/>
                <w:snapToGrid w:val="0"/>
                <w:color w:val="000000"/>
              </w:rPr>
            </w:pPr>
            <w:r>
              <w:rPr>
                <w:rFonts w:cs="Arial"/>
                <w:snapToGrid w:val="0"/>
                <w:color w:val="000000"/>
              </w:rPr>
              <w:t>Int</w:t>
            </w:r>
          </w:p>
          <w:p w14:paraId="0A8366C5" w14:textId="77777777" w:rsidR="00370320" w:rsidRDefault="00370320" w:rsidP="004A6BF2">
            <w:pPr>
              <w:jc w:val="center"/>
              <w:rPr>
                <w:rFonts w:cs="Arial"/>
                <w:snapToGrid w:val="0"/>
                <w:color w:val="000000"/>
              </w:rPr>
            </w:pPr>
            <w:r>
              <w:rPr>
                <w:rFonts w:cs="Arial"/>
                <w:snapToGrid w:val="0"/>
                <w:color w:val="000000"/>
              </w:rPr>
              <w:t>Int</w:t>
            </w:r>
          </w:p>
          <w:p w14:paraId="6E0A4ADC" w14:textId="77777777" w:rsidR="00370320" w:rsidRDefault="00370320" w:rsidP="004A6BF2">
            <w:pPr>
              <w:jc w:val="center"/>
              <w:rPr>
                <w:rFonts w:cs="Arial"/>
                <w:snapToGrid w:val="0"/>
                <w:color w:val="000000"/>
              </w:rPr>
            </w:pPr>
            <w:r>
              <w:rPr>
                <w:rFonts w:cs="Arial"/>
                <w:snapToGrid w:val="0"/>
                <w:color w:val="000000"/>
              </w:rPr>
              <w:t>Int</w:t>
            </w:r>
          </w:p>
          <w:p w14:paraId="1BE6DC13" w14:textId="77777777" w:rsidR="00370320" w:rsidRDefault="00370320" w:rsidP="004A6BF2">
            <w:pPr>
              <w:jc w:val="center"/>
              <w:rPr>
                <w:rFonts w:cs="Arial"/>
                <w:snapToGrid w:val="0"/>
                <w:color w:val="000000"/>
              </w:rPr>
            </w:pPr>
            <w:r>
              <w:rPr>
                <w:rFonts w:cs="Arial"/>
                <w:snapToGrid w:val="0"/>
                <w:color w:val="000000"/>
              </w:rPr>
              <w:t>Int</w:t>
            </w:r>
          </w:p>
          <w:p w14:paraId="02958C03" w14:textId="77777777" w:rsidR="00370320" w:rsidRDefault="00370320" w:rsidP="004A6BF2">
            <w:pPr>
              <w:jc w:val="center"/>
              <w:rPr>
                <w:rFonts w:cs="Arial"/>
                <w:snapToGrid w:val="0"/>
                <w:color w:val="000000"/>
              </w:rPr>
            </w:pPr>
            <w:r>
              <w:rPr>
                <w:rFonts w:cs="Arial"/>
                <w:snapToGrid w:val="0"/>
                <w:color w:val="000000"/>
              </w:rPr>
              <w:t>Char</w:t>
            </w:r>
          </w:p>
          <w:p w14:paraId="3E291107" w14:textId="77777777" w:rsidR="00370320" w:rsidRDefault="00370320" w:rsidP="004A6BF2">
            <w:pPr>
              <w:jc w:val="center"/>
              <w:rPr>
                <w:rFonts w:cs="Arial"/>
                <w:snapToGrid w:val="0"/>
                <w:color w:val="000000"/>
              </w:rPr>
            </w:pPr>
            <w:r>
              <w:rPr>
                <w:rFonts w:cs="Arial"/>
                <w:snapToGrid w:val="0"/>
                <w:color w:val="000000"/>
              </w:rPr>
              <w:t>Int</w:t>
            </w:r>
          </w:p>
        </w:tc>
        <w:tc>
          <w:tcPr>
            <w:tcW w:w="8028" w:type="dxa"/>
          </w:tcPr>
          <w:p w14:paraId="487F0D64" w14:textId="77777777" w:rsidR="00370320" w:rsidRDefault="00370320" w:rsidP="004A6BF2">
            <w:pPr>
              <w:rPr>
                <w:rFonts w:cs="Arial"/>
                <w:snapToGrid w:val="0"/>
                <w:color w:val="000000"/>
              </w:rPr>
            </w:pPr>
            <w:r>
              <w:rPr>
                <w:rFonts w:cs="Arial"/>
                <w:snapToGrid w:val="0"/>
                <w:color w:val="000000"/>
              </w:rPr>
              <w:t>If this parameter is present, Bulk Data entries for Craig-Bampton (CB) reduced models will be written to the F06 file as a CUSERIN element (including grids, coord sys, etc)</w:t>
            </w:r>
          </w:p>
          <w:p w14:paraId="4D31899F" w14:textId="77777777" w:rsidR="00370320" w:rsidRDefault="00370320" w:rsidP="004A6BF2">
            <w:pPr>
              <w:rPr>
                <w:rFonts w:cs="Arial"/>
                <w:snapToGrid w:val="0"/>
                <w:color w:val="000000"/>
              </w:rPr>
            </w:pPr>
            <w:r>
              <w:rPr>
                <w:rFonts w:cs="Arial"/>
                <w:snapToGrid w:val="0"/>
                <w:color w:val="000000"/>
              </w:rPr>
              <w:t>Field 3: element ID, default = 9999999</w:t>
            </w:r>
          </w:p>
          <w:p w14:paraId="00797FDE" w14:textId="77777777" w:rsidR="00370320" w:rsidRDefault="00370320" w:rsidP="004A6BF2">
            <w:pPr>
              <w:rPr>
                <w:rFonts w:cs="Arial"/>
                <w:snapToGrid w:val="0"/>
                <w:color w:val="000000"/>
              </w:rPr>
            </w:pPr>
            <w:r>
              <w:rPr>
                <w:rFonts w:cs="Arial"/>
                <w:snapToGrid w:val="0"/>
                <w:color w:val="000000"/>
              </w:rPr>
              <w:t>Field 4: property ID default = 9999999</w:t>
            </w:r>
          </w:p>
          <w:p w14:paraId="502B18BA" w14:textId="77777777" w:rsidR="00370320" w:rsidRDefault="00370320" w:rsidP="004A6BF2">
            <w:pPr>
              <w:rPr>
                <w:rFonts w:cs="Arial"/>
                <w:snapToGrid w:val="0"/>
                <w:color w:val="000000"/>
              </w:rPr>
            </w:pPr>
            <w:r>
              <w:rPr>
                <w:rFonts w:cs="Arial"/>
                <w:snapToGrid w:val="0"/>
                <w:color w:val="000000"/>
              </w:rPr>
              <w:t>Field 5: start index for SPOINT’s to represent modes of the CB model, default = 1001</w:t>
            </w:r>
          </w:p>
          <w:p w14:paraId="20607070" w14:textId="77777777" w:rsidR="00370320" w:rsidRDefault="00370320" w:rsidP="004A6BF2">
            <w:pPr>
              <w:rPr>
                <w:rFonts w:cs="Arial"/>
                <w:snapToGrid w:val="0"/>
                <w:color w:val="000000"/>
              </w:rPr>
            </w:pPr>
            <w:r>
              <w:rPr>
                <w:rFonts w:cs="Arial"/>
                <w:snapToGrid w:val="0"/>
                <w:color w:val="000000"/>
              </w:rPr>
              <w:t xml:space="preserve">Field 6: IN4 file </w:t>
            </w:r>
            <w:proofErr w:type="gramStart"/>
            <w:r>
              <w:rPr>
                <w:rFonts w:cs="Arial"/>
                <w:snapToGrid w:val="0"/>
                <w:color w:val="000000"/>
              </w:rPr>
              <w:t>#  on</w:t>
            </w:r>
            <w:proofErr w:type="gramEnd"/>
            <w:r>
              <w:rPr>
                <w:rFonts w:cs="Arial"/>
                <w:snapToGrid w:val="0"/>
                <w:color w:val="000000"/>
              </w:rPr>
              <w:t xml:space="preserve"> the PUSERIN entry for this CUSERIN elem, default = 9999999</w:t>
            </w:r>
          </w:p>
          <w:p w14:paraId="2EC647F7" w14:textId="77777777" w:rsidR="00370320" w:rsidRDefault="00370320" w:rsidP="004A6BF2">
            <w:pPr>
              <w:rPr>
                <w:rFonts w:cs="Arial"/>
                <w:snapToGrid w:val="0"/>
                <w:color w:val="000000"/>
              </w:rPr>
            </w:pPr>
            <w:r>
              <w:rPr>
                <w:rFonts w:cs="Arial"/>
                <w:snapToGrid w:val="0"/>
                <w:color w:val="000000"/>
              </w:rPr>
              <w:t>Field 7: Set-ID for CUSERIN elem (typically the “R”, or boundary, set), def is blank field</w:t>
            </w:r>
          </w:p>
          <w:p w14:paraId="07C388F4" w14:textId="77777777" w:rsidR="00370320" w:rsidRDefault="00370320" w:rsidP="004A6BF2">
            <w:pPr>
              <w:rPr>
                <w:rFonts w:cs="Arial"/>
                <w:snapToGrid w:val="0"/>
                <w:color w:val="000000"/>
              </w:rPr>
            </w:pPr>
            <w:r>
              <w:rPr>
                <w:rFonts w:cs="Arial"/>
                <w:snapToGrid w:val="0"/>
                <w:color w:val="000000"/>
              </w:rPr>
              <w:t>Field 8: Format for how to write the comp numbers (1 thru 6) for each grid of the CUSERIN elem. If 0, write them in compact form (e.g. 1356). If &gt; 0 write them in expanded form (1 3 56), default = 0</w:t>
            </w:r>
          </w:p>
        </w:tc>
      </w:tr>
      <w:tr w:rsidR="00370320" w:rsidRPr="009A4F76" w14:paraId="71D6AD86" w14:textId="77777777" w:rsidTr="004A6BF2">
        <w:tc>
          <w:tcPr>
            <w:tcW w:w="1440" w:type="dxa"/>
          </w:tcPr>
          <w:p w14:paraId="38C323A6" w14:textId="77777777" w:rsidR="00370320" w:rsidRPr="009A4F76" w:rsidRDefault="00370320" w:rsidP="004A6BF2">
            <w:pPr>
              <w:rPr>
                <w:rFonts w:cs="Arial"/>
                <w:snapToGrid w:val="0"/>
                <w:color w:val="000000"/>
              </w:rPr>
            </w:pPr>
            <w:r>
              <w:rPr>
                <w:rFonts w:cs="Arial"/>
                <w:snapToGrid w:val="0"/>
                <w:color w:val="000000"/>
              </w:rPr>
              <w:lastRenderedPageBreak/>
              <w:t>DARPACK</w:t>
            </w:r>
          </w:p>
        </w:tc>
        <w:tc>
          <w:tcPr>
            <w:tcW w:w="720" w:type="dxa"/>
          </w:tcPr>
          <w:p w14:paraId="313B60F6" w14:textId="77777777" w:rsidR="00370320" w:rsidRPr="009A4F76" w:rsidRDefault="00370320" w:rsidP="004A6BF2">
            <w:pPr>
              <w:jc w:val="center"/>
              <w:rPr>
                <w:rFonts w:cs="Arial"/>
                <w:snapToGrid w:val="0"/>
                <w:color w:val="000000"/>
              </w:rPr>
            </w:pPr>
            <w:r>
              <w:rPr>
                <w:rFonts w:cs="Arial"/>
                <w:snapToGrid w:val="0"/>
                <w:color w:val="000000"/>
              </w:rPr>
              <w:t>Int</w:t>
            </w:r>
          </w:p>
        </w:tc>
        <w:tc>
          <w:tcPr>
            <w:tcW w:w="8028" w:type="dxa"/>
          </w:tcPr>
          <w:p w14:paraId="4E03860C" w14:textId="77777777" w:rsidR="00370320" w:rsidRDefault="00370320" w:rsidP="004A6BF2">
            <w:pPr>
              <w:rPr>
                <w:rFonts w:cs="Arial"/>
                <w:snapToGrid w:val="0"/>
                <w:color w:val="000000"/>
              </w:rPr>
            </w:pPr>
            <w:r>
              <w:rPr>
                <w:rFonts w:cs="Arial"/>
                <w:snapToGrid w:val="0"/>
                <w:color w:val="000000"/>
              </w:rPr>
              <w:t>Default = 2</w:t>
            </w:r>
          </w:p>
          <w:p w14:paraId="783A5B8A" w14:textId="77777777" w:rsidR="00370320" w:rsidRPr="00C837C2" w:rsidRDefault="00370320" w:rsidP="004A6BF2">
            <w:pPr>
              <w:rPr>
                <w:rFonts w:cs="Arial"/>
                <w:snapToGrid w:val="0"/>
                <w:color w:val="000000"/>
              </w:rPr>
            </w:pPr>
            <w:r w:rsidRPr="00C837C2">
              <w:rPr>
                <w:rFonts w:cs="Arial"/>
                <w:snapToGrid w:val="0"/>
                <w:color w:val="000000"/>
              </w:rPr>
              <w:t>how many extra modes to find above EIG_N2 on the EIGRL entry.</w:t>
            </w:r>
            <w:r>
              <w:rPr>
                <w:rFonts w:cs="Arial"/>
                <w:snapToGrid w:val="0"/>
                <w:color w:val="000000"/>
              </w:rPr>
              <w:t xml:space="preserve"> </w:t>
            </w:r>
            <w:proofErr w:type="gramStart"/>
            <w:r>
              <w:rPr>
                <w:rFonts w:cs="Arial"/>
                <w:snapToGrid w:val="0"/>
                <w:color w:val="000000"/>
              </w:rPr>
              <w:t>These few highest mode</w:t>
            </w:r>
            <w:proofErr w:type="gramEnd"/>
            <w:r>
              <w:rPr>
                <w:rFonts w:cs="Arial"/>
                <w:snapToGrid w:val="0"/>
                <w:color w:val="000000"/>
              </w:rPr>
              <w:t xml:space="preserve"> are not used due to difficulty</w:t>
            </w:r>
            <w:r w:rsidRPr="00C837C2">
              <w:rPr>
                <w:rFonts w:cs="Arial"/>
                <w:snapToGrid w:val="0"/>
                <w:color w:val="000000"/>
              </w:rPr>
              <w:t xml:space="preserve"> with getting good GP force balance.</w:t>
            </w:r>
          </w:p>
        </w:tc>
      </w:tr>
      <w:tr w:rsidR="00370320" w:rsidRPr="009A4F76" w14:paraId="544762F1" w14:textId="77777777" w:rsidTr="004A6BF2">
        <w:tc>
          <w:tcPr>
            <w:tcW w:w="1440" w:type="dxa"/>
          </w:tcPr>
          <w:p w14:paraId="53CBD933" w14:textId="77777777" w:rsidR="00370320" w:rsidRDefault="00370320" w:rsidP="004A6BF2">
            <w:pPr>
              <w:rPr>
                <w:rFonts w:cs="Arial"/>
                <w:snapToGrid w:val="0"/>
                <w:color w:val="000000"/>
              </w:rPr>
            </w:pPr>
            <w:r>
              <w:rPr>
                <w:rFonts w:cs="Arial"/>
                <w:snapToGrid w:val="0"/>
                <w:color w:val="000000"/>
              </w:rPr>
              <w:t>DELBAN</w:t>
            </w:r>
          </w:p>
        </w:tc>
        <w:tc>
          <w:tcPr>
            <w:tcW w:w="720" w:type="dxa"/>
          </w:tcPr>
          <w:p w14:paraId="4E586C8B" w14:textId="77777777" w:rsidR="00370320" w:rsidRDefault="00370320" w:rsidP="004A6BF2">
            <w:pPr>
              <w:jc w:val="center"/>
              <w:rPr>
                <w:rFonts w:cs="Arial"/>
                <w:snapToGrid w:val="0"/>
                <w:color w:val="000000"/>
              </w:rPr>
            </w:pPr>
            <w:r>
              <w:rPr>
                <w:rFonts w:cs="Arial"/>
                <w:snapToGrid w:val="0"/>
                <w:color w:val="000000"/>
              </w:rPr>
              <w:t>Int</w:t>
            </w:r>
          </w:p>
        </w:tc>
        <w:tc>
          <w:tcPr>
            <w:tcW w:w="8028" w:type="dxa"/>
          </w:tcPr>
          <w:p w14:paraId="3148E35E" w14:textId="77777777" w:rsidR="00370320" w:rsidRDefault="00370320" w:rsidP="004A6BF2">
            <w:pPr>
              <w:rPr>
                <w:rFonts w:cs="Arial"/>
                <w:snapToGrid w:val="0"/>
                <w:color w:val="000000"/>
              </w:rPr>
            </w:pPr>
            <w:r>
              <w:rPr>
                <w:rFonts w:cs="Arial"/>
                <w:snapToGrid w:val="0"/>
                <w:color w:val="000000"/>
              </w:rPr>
              <w:t>Default 1. If equal to 1 delete the bandit output files on exit</w:t>
            </w:r>
          </w:p>
        </w:tc>
      </w:tr>
      <w:tr w:rsidR="00370320" w:rsidRPr="009A4F76" w14:paraId="4A7BFC47" w14:textId="77777777" w:rsidTr="004A6BF2">
        <w:tc>
          <w:tcPr>
            <w:tcW w:w="1440" w:type="dxa"/>
          </w:tcPr>
          <w:p w14:paraId="51AB9091" w14:textId="77777777" w:rsidR="00370320" w:rsidRDefault="00370320" w:rsidP="004A6BF2">
            <w:pPr>
              <w:rPr>
                <w:rFonts w:cs="Arial"/>
                <w:snapToGrid w:val="0"/>
                <w:color w:val="000000"/>
              </w:rPr>
            </w:pPr>
            <w:r>
              <w:rPr>
                <w:rFonts w:cs="Arial"/>
                <w:snapToGrid w:val="0"/>
                <w:color w:val="000000"/>
              </w:rPr>
              <w:t>EIGESTL</w:t>
            </w:r>
          </w:p>
        </w:tc>
        <w:tc>
          <w:tcPr>
            <w:tcW w:w="720" w:type="dxa"/>
          </w:tcPr>
          <w:p w14:paraId="3DD5DC6C" w14:textId="77777777" w:rsidR="00370320" w:rsidRDefault="00370320" w:rsidP="004A6BF2">
            <w:pPr>
              <w:jc w:val="center"/>
              <w:rPr>
                <w:rFonts w:cs="Arial"/>
                <w:snapToGrid w:val="0"/>
                <w:color w:val="000000"/>
              </w:rPr>
            </w:pPr>
            <w:r>
              <w:rPr>
                <w:rFonts w:cs="Arial"/>
                <w:snapToGrid w:val="0"/>
                <w:color w:val="000000"/>
              </w:rPr>
              <w:t>Int</w:t>
            </w:r>
          </w:p>
        </w:tc>
        <w:tc>
          <w:tcPr>
            <w:tcW w:w="8028" w:type="dxa"/>
          </w:tcPr>
          <w:p w14:paraId="5075FB97" w14:textId="77777777" w:rsidR="00370320" w:rsidRDefault="00370320" w:rsidP="004A6BF2">
            <w:pPr>
              <w:rPr>
                <w:rFonts w:cs="Arial"/>
                <w:snapToGrid w:val="0"/>
                <w:color w:val="000000"/>
              </w:rPr>
            </w:pPr>
            <w:r>
              <w:rPr>
                <w:rFonts w:cs="Arial"/>
                <w:snapToGrid w:val="0"/>
                <w:color w:val="000000"/>
              </w:rPr>
              <w:t>Default 5000</w:t>
            </w:r>
          </w:p>
          <w:p w14:paraId="5941C052" w14:textId="77777777" w:rsidR="00370320" w:rsidRDefault="00370320" w:rsidP="004A6BF2">
            <w:pPr>
              <w:rPr>
                <w:rFonts w:cs="Arial"/>
                <w:snapToGrid w:val="0"/>
                <w:color w:val="000000"/>
              </w:rPr>
            </w:pPr>
            <w:r>
              <w:rPr>
                <w:rFonts w:cs="Arial"/>
                <w:snapToGrid w:val="0"/>
                <w:color w:val="000000"/>
              </w:rPr>
              <w:t>For eigenvalue problems by the Lanczos method, if the number of L-set DOF’s exceed EIGESTL the method for specifying the search range will be changed from F1 to F2 to N (see EIGRL Bulk Data entry) to avoid excessive run times (since the code to estimate the number of eigens in the F1 to F2 range can be excessive).</w:t>
            </w:r>
          </w:p>
        </w:tc>
      </w:tr>
      <w:tr w:rsidR="00370320" w:rsidRPr="009A4F76" w14:paraId="2963B49E" w14:textId="77777777" w:rsidTr="004A6BF2">
        <w:tc>
          <w:tcPr>
            <w:tcW w:w="1440" w:type="dxa"/>
          </w:tcPr>
          <w:p w14:paraId="118A1E9D" w14:textId="77777777" w:rsidR="00370320" w:rsidRPr="009A4F76" w:rsidRDefault="00370320" w:rsidP="004A6BF2">
            <w:pPr>
              <w:rPr>
                <w:rFonts w:cs="Arial"/>
                <w:snapToGrid w:val="0"/>
                <w:color w:val="000000"/>
              </w:rPr>
            </w:pPr>
            <w:r>
              <w:rPr>
                <w:rFonts w:cs="Arial"/>
                <w:snapToGrid w:val="0"/>
                <w:color w:val="000000"/>
              </w:rPr>
              <w:t>EIGNORM2</w:t>
            </w:r>
          </w:p>
        </w:tc>
        <w:tc>
          <w:tcPr>
            <w:tcW w:w="720" w:type="dxa"/>
          </w:tcPr>
          <w:p w14:paraId="7AC5394F" w14:textId="77777777" w:rsidR="00370320" w:rsidRPr="009A4F76" w:rsidRDefault="00370320" w:rsidP="004A6BF2">
            <w:pPr>
              <w:jc w:val="center"/>
              <w:rPr>
                <w:rFonts w:cs="Arial"/>
                <w:snapToGrid w:val="0"/>
                <w:color w:val="000000"/>
              </w:rPr>
            </w:pPr>
            <w:r>
              <w:rPr>
                <w:rFonts w:cs="Arial"/>
                <w:snapToGrid w:val="0"/>
                <w:color w:val="000000"/>
              </w:rPr>
              <w:t>Char</w:t>
            </w:r>
          </w:p>
        </w:tc>
        <w:tc>
          <w:tcPr>
            <w:tcW w:w="8028" w:type="dxa"/>
          </w:tcPr>
          <w:p w14:paraId="7B348874" w14:textId="77777777" w:rsidR="00370320" w:rsidRPr="00EB464C" w:rsidRDefault="00370320" w:rsidP="004A6BF2">
            <w:pPr>
              <w:rPr>
                <w:rFonts w:cs="Arial"/>
                <w:snapToGrid w:val="0"/>
                <w:color w:val="000000"/>
              </w:rPr>
            </w:pPr>
            <w:r>
              <w:rPr>
                <w:rFonts w:cs="Arial"/>
                <w:snapToGrid w:val="0"/>
                <w:color w:val="000000"/>
              </w:rPr>
              <w:t>Default = N.  i</w:t>
            </w:r>
            <w:r w:rsidRPr="00EB464C">
              <w:rPr>
                <w:rFonts w:cs="Arial"/>
                <w:snapToGrid w:val="0"/>
                <w:color w:val="000000"/>
              </w:rPr>
              <w:t>f 'Y' t</w:t>
            </w:r>
            <w:r>
              <w:rPr>
                <w:rFonts w:cs="Arial"/>
                <w:snapToGrid w:val="0"/>
                <w:color w:val="000000"/>
              </w:rPr>
              <w:t>hen eigenvectors will be renormalize</w:t>
            </w:r>
            <w:r w:rsidRPr="00EB464C">
              <w:rPr>
                <w:rFonts w:cs="Arial"/>
                <w:snapToGrid w:val="0"/>
                <w:color w:val="000000"/>
              </w:rPr>
              <w:t>d a last time by multiplying by a set of scale factors (1 per eigenvector) supplied in a file with the same name as the input file and extension 'EIN' (if it exists)</w:t>
            </w:r>
          </w:p>
        </w:tc>
      </w:tr>
      <w:bookmarkEnd w:id="2496"/>
    </w:tbl>
    <w:p w14:paraId="7114C938" w14:textId="77777777" w:rsidR="00370320" w:rsidRPr="00A46D94" w:rsidRDefault="00370320" w:rsidP="00370320">
      <w:pPr>
        <w:jc w:val="center"/>
      </w:pPr>
      <w:r>
        <w:rPr>
          <w:rFonts w:cs="Arial"/>
          <w:b/>
        </w:rPr>
        <w:br w:type="page"/>
      </w:r>
      <w:r>
        <w:rPr>
          <w:rFonts w:cs="Arial"/>
        </w:rPr>
        <w:lastRenderedPageBreak/>
        <w:t>Parameters (continued)</w:t>
      </w:r>
    </w:p>
    <w:p w14:paraId="45784F8C" w14:textId="77777777" w:rsidR="00370320" w:rsidRPr="009A4F76" w:rsidRDefault="00370320" w:rsidP="00370320">
      <w:pPr>
        <w:rPr>
          <w:rFonts w:cs="Arial"/>
        </w:rPr>
      </w:pP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720"/>
        <w:gridCol w:w="8028"/>
      </w:tblGrid>
      <w:tr w:rsidR="00370320" w:rsidRPr="009A4F76" w14:paraId="41E3CB14" w14:textId="77777777" w:rsidTr="004A6BF2">
        <w:tc>
          <w:tcPr>
            <w:tcW w:w="1440" w:type="dxa"/>
          </w:tcPr>
          <w:p w14:paraId="33907E69" w14:textId="77777777" w:rsidR="00370320" w:rsidRPr="009A4F76" w:rsidRDefault="00370320" w:rsidP="004A6BF2">
            <w:pPr>
              <w:jc w:val="center"/>
              <w:rPr>
                <w:rFonts w:cs="Arial"/>
                <w:snapToGrid w:val="0"/>
                <w:color w:val="000000"/>
              </w:rPr>
            </w:pPr>
            <w:r w:rsidRPr="009A4F76">
              <w:rPr>
                <w:rFonts w:cs="Arial"/>
                <w:snapToGrid w:val="0"/>
                <w:color w:val="000000"/>
              </w:rPr>
              <w:t>Parameter Name</w:t>
            </w:r>
          </w:p>
        </w:tc>
        <w:tc>
          <w:tcPr>
            <w:tcW w:w="720" w:type="dxa"/>
          </w:tcPr>
          <w:p w14:paraId="494E3FBC" w14:textId="77777777" w:rsidR="00370320" w:rsidRPr="009A4F76" w:rsidRDefault="00370320" w:rsidP="004A6BF2">
            <w:pPr>
              <w:jc w:val="center"/>
              <w:rPr>
                <w:rFonts w:cs="Arial"/>
                <w:snapToGrid w:val="0"/>
                <w:color w:val="000000"/>
              </w:rPr>
            </w:pPr>
            <w:r w:rsidRPr="009A4F76">
              <w:rPr>
                <w:rFonts w:cs="Arial"/>
                <w:snapToGrid w:val="0"/>
                <w:color w:val="000000"/>
              </w:rPr>
              <w:t>DataType</w:t>
            </w:r>
          </w:p>
        </w:tc>
        <w:tc>
          <w:tcPr>
            <w:tcW w:w="8028" w:type="dxa"/>
          </w:tcPr>
          <w:p w14:paraId="59EFF4F9" w14:textId="77777777" w:rsidR="00370320" w:rsidRDefault="00370320" w:rsidP="004A6BF2">
            <w:pPr>
              <w:jc w:val="center"/>
              <w:rPr>
                <w:rFonts w:cs="Arial"/>
                <w:snapToGrid w:val="0"/>
                <w:color w:val="000000"/>
              </w:rPr>
            </w:pPr>
            <w:r w:rsidRPr="009A4F76">
              <w:rPr>
                <w:rFonts w:cs="Arial"/>
                <w:snapToGrid w:val="0"/>
                <w:color w:val="000000"/>
              </w:rPr>
              <w:t>Function of Parameter</w:t>
            </w:r>
          </w:p>
          <w:p w14:paraId="6595E0F4" w14:textId="77777777" w:rsidR="00370320" w:rsidRPr="009A4F76" w:rsidRDefault="00370320" w:rsidP="004A6BF2">
            <w:pPr>
              <w:jc w:val="center"/>
              <w:rPr>
                <w:rFonts w:cs="Arial"/>
                <w:snapToGrid w:val="0"/>
                <w:color w:val="000000"/>
              </w:rPr>
            </w:pPr>
            <w:r>
              <w:rPr>
                <w:rFonts w:cs="Arial"/>
                <w:snapToGrid w:val="0"/>
                <w:color w:val="000000"/>
              </w:rPr>
              <w:t>NOTE: Default values of parameters are: N for Char, 0 for Int and 0.0 for real</w:t>
            </w:r>
          </w:p>
        </w:tc>
      </w:tr>
      <w:tr w:rsidR="00370320" w:rsidRPr="009A4F76" w14:paraId="561925E1" w14:textId="77777777" w:rsidTr="004A6BF2">
        <w:tc>
          <w:tcPr>
            <w:tcW w:w="1440" w:type="dxa"/>
          </w:tcPr>
          <w:p w14:paraId="5AF2A152" w14:textId="77777777" w:rsidR="00370320" w:rsidRPr="009A4F76" w:rsidRDefault="00370320" w:rsidP="004A6BF2">
            <w:pPr>
              <w:rPr>
                <w:rFonts w:cs="Arial"/>
                <w:snapToGrid w:val="0"/>
                <w:color w:val="000000"/>
              </w:rPr>
            </w:pPr>
            <w:r w:rsidRPr="009A4F76">
              <w:rPr>
                <w:rFonts w:cs="Arial"/>
                <w:snapToGrid w:val="0"/>
                <w:color w:val="000000"/>
              </w:rPr>
              <w:t xml:space="preserve">ELFORCEN       </w:t>
            </w:r>
          </w:p>
        </w:tc>
        <w:tc>
          <w:tcPr>
            <w:tcW w:w="720" w:type="dxa"/>
          </w:tcPr>
          <w:p w14:paraId="2923A593" w14:textId="77777777" w:rsidR="00370320" w:rsidRPr="009A4F76" w:rsidRDefault="00370320" w:rsidP="004A6BF2">
            <w:pPr>
              <w:jc w:val="center"/>
              <w:rPr>
                <w:rFonts w:cs="Arial"/>
                <w:snapToGrid w:val="0"/>
                <w:color w:val="000000"/>
              </w:rPr>
            </w:pPr>
            <w:r w:rsidRPr="009A4F76">
              <w:rPr>
                <w:rFonts w:cs="Arial"/>
                <w:snapToGrid w:val="0"/>
                <w:color w:val="000000"/>
              </w:rPr>
              <w:t>Char</w:t>
            </w:r>
          </w:p>
        </w:tc>
        <w:tc>
          <w:tcPr>
            <w:tcW w:w="8028" w:type="dxa"/>
          </w:tcPr>
          <w:p w14:paraId="5793C9A0" w14:textId="77777777" w:rsidR="00370320" w:rsidRPr="009A4F76" w:rsidRDefault="00370320" w:rsidP="004A6BF2">
            <w:pPr>
              <w:rPr>
                <w:rFonts w:cs="Arial"/>
                <w:snapToGrid w:val="0"/>
                <w:color w:val="000000"/>
              </w:rPr>
            </w:pPr>
            <w:r w:rsidRPr="009A4F76">
              <w:rPr>
                <w:rFonts w:cs="Arial"/>
                <w:snapToGrid w:val="0"/>
                <w:color w:val="000000"/>
              </w:rPr>
              <w:t>Default = GLOBAL</w:t>
            </w:r>
          </w:p>
          <w:p w14:paraId="5BAAD511" w14:textId="77777777" w:rsidR="00370320" w:rsidRPr="009A4F76" w:rsidRDefault="00370320" w:rsidP="004A6BF2">
            <w:pPr>
              <w:rPr>
                <w:rFonts w:cs="Arial"/>
                <w:snapToGrid w:val="0"/>
                <w:color w:val="000000"/>
              </w:rPr>
            </w:pPr>
            <w:r w:rsidRPr="009A4F76">
              <w:rPr>
                <w:rFonts w:cs="Arial"/>
                <w:snapToGrid w:val="0"/>
                <w:color w:val="000000"/>
              </w:rPr>
              <w:t>If ELFORCEN = GLOBAL, and nodal forces have been requested in Case Control, they will be output in the global coordinate</w:t>
            </w:r>
            <w:r>
              <w:rPr>
                <w:rFonts w:cs="Arial"/>
                <w:snapToGrid w:val="0"/>
                <w:color w:val="000000"/>
              </w:rPr>
              <w:t xml:space="preserve"> system</w:t>
            </w:r>
            <w:r w:rsidRPr="009A4F76">
              <w:rPr>
                <w:rFonts w:cs="Arial"/>
                <w:snapToGrid w:val="0"/>
                <w:color w:val="000000"/>
              </w:rPr>
              <w:t>.</w:t>
            </w:r>
          </w:p>
          <w:p w14:paraId="43BCD421" w14:textId="77777777" w:rsidR="00370320" w:rsidRDefault="00370320" w:rsidP="004A6BF2">
            <w:pPr>
              <w:rPr>
                <w:rFonts w:cs="Arial"/>
                <w:snapToGrid w:val="0"/>
                <w:color w:val="000000"/>
              </w:rPr>
            </w:pPr>
            <w:r w:rsidRPr="009A4F76">
              <w:rPr>
                <w:rFonts w:cs="Arial"/>
                <w:snapToGrid w:val="0"/>
                <w:color w:val="000000"/>
              </w:rPr>
              <w:t>If ELFORCEN = BASIC, and nodal forces have been requested in Case Control, they will be output in the basi</w:t>
            </w:r>
            <w:r>
              <w:rPr>
                <w:rFonts w:cs="Arial"/>
                <w:snapToGrid w:val="0"/>
                <w:color w:val="000000"/>
              </w:rPr>
              <w:t>c coordinate system</w:t>
            </w:r>
            <w:r w:rsidRPr="009A4F76">
              <w:rPr>
                <w:rFonts w:cs="Arial"/>
                <w:snapToGrid w:val="0"/>
                <w:color w:val="000000"/>
              </w:rPr>
              <w:t>l.</w:t>
            </w:r>
          </w:p>
          <w:p w14:paraId="3E22BF7E" w14:textId="77777777" w:rsidR="00370320" w:rsidRPr="009A4F76" w:rsidRDefault="00370320" w:rsidP="004A6BF2">
            <w:pPr>
              <w:rPr>
                <w:rFonts w:cs="Arial"/>
                <w:snapToGrid w:val="0"/>
                <w:color w:val="000000"/>
              </w:rPr>
            </w:pPr>
            <w:r>
              <w:rPr>
                <w:rFonts w:cs="Arial"/>
                <w:snapToGrid w:val="0"/>
                <w:color w:val="000000"/>
              </w:rPr>
              <w:t>If ELFORCEN = LOCAL</w:t>
            </w:r>
            <w:r w:rsidRPr="009A4F76">
              <w:rPr>
                <w:rFonts w:cs="Arial"/>
                <w:snapToGrid w:val="0"/>
                <w:color w:val="000000"/>
              </w:rPr>
              <w:t xml:space="preserve">, and nodal forces have been requested in Case Control, </w:t>
            </w:r>
            <w:r>
              <w:rPr>
                <w:rFonts w:cs="Arial"/>
                <w:snapToGrid w:val="0"/>
                <w:color w:val="000000"/>
              </w:rPr>
              <w:t>they will be output in the local element coordinate system</w:t>
            </w:r>
            <w:r w:rsidRPr="009A4F76">
              <w:rPr>
                <w:rFonts w:cs="Arial"/>
                <w:snapToGrid w:val="0"/>
                <w:color w:val="000000"/>
              </w:rPr>
              <w:t>.</w:t>
            </w:r>
          </w:p>
        </w:tc>
      </w:tr>
      <w:tr w:rsidR="00370320" w:rsidRPr="009A4F76" w14:paraId="633912AA" w14:textId="77777777" w:rsidTr="004A6BF2">
        <w:tc>
          <w:tcPr>
            <w:tcW w:w="1440" w:type="dxa"/>
          </w:tcPr>
          <w:p w14:paraId="1DCF122A" w14:textId="77777777" w:rsidR="00370320" w:rsidRPr="009A4F76" w:rsidRDefault="00370320" w:rsidP="004A6BF2">
            <w:pPr>
              <w:widowControl w:val="0"/>
              <w:rPr>
                <w:rFonts w:cs="Arial"/>
                <w:snapToGrid w:val="0"/>
                <w:color w:val="000000"/>
              </w:rPr>
            </w:pPr>
            <w:r>
              <w:rPr>
                <w:rFonts w:cs="Arial"/>
                <w:snapToGrid w:val="0"/>
                <w:color w:val="000000"/>
              </w:rPr>
              <w:t>EPSERR</w:t>
            </w:r>
          </w:p>
        </w:tc>
        <w:tc>
          <w:tcPr>
            <w:tcW w:w="720" w:type="dxa"/>
          </w:tcPr>
          <w:p w14:paraId="2BF89E8A" w14:textId="77777777" w:rsidR="00370320" w:rsidRPr="009A4F76" w:rsidRDefault="00370320" w:rsidP="004A6BF2">
            <w:pPr>
              <w:widowControl w:val="0"/>
              <w:jc w:val="center"/>
              <w:rPr>
                <w:rFonts w:cs="Arial"/>
                <w:snapToGrid w:val="0"/>
                <w:color w:val="000000"/>
              </w:rPr>
            </w:pPr>
            <w:r>
              <w:rPr>
                <w:rFonts w:cs="Arial"/>
                <w:snapToGrid w:val="0"/>
                <w:color w:val="000000"/>
              </w:rPr>
              <w:t>Char</w:t>
            </w:r>
          </w:p>
        </w:tc>
        <w:tc>
          <w:tcPr>
            <w:tcW w:w="8028" w:type="dxa"/>
          </w:tcPr>
          <w:p w14:paraId="7BE6E055" w14:textId="77777777" w:rsidR="00370320" w:rsidRPr="009A4F76" w:rsidRDefault="00370320" w:rsidP="004A6BF2">
            <w:pPr>
              <w:widowControl w:val="0"/>
              <w:rPr>
                <w:rFonts w:cs="Arial"/>
                <w:snapToGrid w:val="0"/>
                <w:color w:val="000000"/>
              </w:rPr>
            </w:pPr>
            <w:r>
              <w:rPr>
                <w:rFonts w:cs="Arial"/>
                <w:snapToGrid w:val="0"/>
                <w:color w:val="000000"/>
              </w:rPr>
              <w:t>Default = Y. If N, do not calculate the NASTRAN like “epsilon error estimate”</w:t>
            </w:r>
          </w:p>
        </w:tc>
      </w:tr>
      <w:tr w:rsidR="00370320" w:rsidRPr="009A4F76" w14:paraId="39A3EDE5" w14:textId="77777777" w:rsidTr="004A6BF2">
        <w:tc>
          <w:tcPr>
            <w:tcW w:w="1440" w:type="dxa"/>
          </w:tcPr>
          <w:p w14:paraId="1F8DF248" w14:textId="77777777" w:rsidR="00370320" w:rsidRPr="009A4F76" w:rsidRDefault="00370320" w:rsidP="004A6BF2">
            <w:pPr>
              <w:rPr>
                <w:rFonts w:cs="Arial"/>
                <w:snapToGrid w:val="0"/>
                <w:color w:val="000000"/>
              </w:rPr>
            </w:pPr>
            <w:r w:rsidRPr="009A4F76">
              <w:rPr>
                <w:rFonts w:cs="Arial"/>
                <w:snapToGrid w:val="0"/>
                <w:color w:val="000000"/>
              </w:rPr>
              <w:t xml:space="preserve">EPSIL </w:t>
            </w:r>
          </w:p>
        </w:tc>
        <w:tc>
          <w:tcPr>
            <w:tcW w:w="720" w:type="dxa"/>
          </w:tcPr>
          <w:p w14:paraId="23946490" w14:textId="77777777" w:rsidR="00370320" w:rsidRPr="009A4F76" w:rsidRDefault="00370320" w:rsidP="004A6BF2">
            <w:pPr>
              <w:jc w:val="center"/>
              <w:rPr>
                <w:rFonts w:cs="Arial"/>
                <w:snapToGrid w:val="0"/>
                <w:color w:val="000000"/>
              </w:rPr>
            </w:pPr>
            <w:r w:rsidRPr="009A4F76">
              <w:rPr>
                <w:rFonts w:cs="Arial"/>
                <w:snapToGrid w:val="0"/>
                <w:color w:val="000000"/>
              </w:rPr>
              <w:t>Real</w:t>
            </w:r>
          </w:p>
        </w:tc>
        <w:tc>
          <w:tcPr>
            <w:tcW w:w="8028" w:type="dxa"/>
          </w:tcPr>
          <w:p w14:paraId="0EE2A8D4" w14:textId="77777777" w:rsidR="00370320" w:rsidRPr="009A4F76" w:rsidRDefault="00370320" w:rsidP="004A6BF2">
            <w:pPr>
              <w:rPr>
                <w:rFonts w:cs="Arial"/>
                <w:snapToGrid w:val="0"/>
                <w:color w:val="000000"/>
              </w:rPr>
            </w:pPr>
            <w:r>
              <w:rPr>
                <w:rFonts w:cs="Arial"/>
                <w:snapToGrid w:val="0"/>
                <w:color w:val="000000"/>
              </w:rPr>
              <w:t>There are 3</w:t>
            </w:r>
            <w:r w:rsidRPr="009A4F76">
              <w:rPr>
                <w:rFonts w:cs="Arial"/>
                <w:snapToGrid w:val="0"/>
                <w:color w:val="000000"/>
              </w:rPr>
              <w:t xml:space="preserve"> EPSIL(</w:t>
            </w:r>
            <w:r>
              <w:rPr>
                <w:rFonts w:cs="Arial"/>
                <w:snapToGrid w:val="0"/>
                <w:color w:val="000000"/>
              </w:rPr>
              <w:t>i) values</w:t>
            </w:r>
            <w:r w:rsidRPr="009A4F76">
              <w:rPr>
                <w:rFonts w:cs="Arial"/>
                <w:snapToGrid w:val="0"/>
                <w:color w:val="000000"/>
              </w:rPr>
              <w:t xml:space="preserve"> each of which requires a separate PAPAM EPSIL B</w:t>
            </w:r>
            <w:r>
              <w:rPr>
                <w:rFonts w:cs="Arial"/>
                <w:snapToGrid w:val="0"/>
                <w:color w:val="000000"/>
              </w:rPr>
              <w:t>ulk Data entry with the index (i) in field 3 and EPSIL(i</w:t>
            </w:r>
            <w:r w:rsidRPr="009A4F76">
              <w:rPr>
                <w:rFonts w:cs="Arial"/>
                <w:snapToGrid w:val="0"/>
                <w:color w:val="000000"/>
              </w:rPr>
              <w:t>) value in field 4.</w:t>
            </w:r>
          </w:p>
          <w:p w14:paraId="28738F8E" w14:textId="77777777" w:rsidR="00370320" w:rsidRPr="009A4F76" w:rsidRDefault="00370320" w:rsidP="004A6BF2">
            <w:pPr>
              <w:rPr>
                <w:rFonts w:cs="Arial"/>
                <w:snapToGrid w:val="0"/>
                <w:color w:val="000000"/>
              </w:rPr>
            </w:pPr>
            <w:r w:rsidRPr="009A4F76">
              <w:rPr>
                <w:rFonts w:cs="Arial"/>
                <w:snapToGrid w:val="0"/>
                <w:color w:val="000000"/>
              </w:rPr>
              <w:t>These are small numbers used in MYSTRAN for the purposes indicated below:</w:t>
            </w:r>
          </w:p>
          <w:p w14:paraId="7456F973" w14:textId="77777777" w:rsidR="00370320" w:rsidRPr="009A4F76" w:rsidRDefault="00370320">
            <w:pPr>
              <w:numPr>
                <w:ilvl w:val="0"/>
                <w:numId w:val="92"/>
              </w:numPr>
              <w:rPr>
                <w:rFonts w:cs="Arial"/>
                <w:snapToGrid w:val="0"/>
                <w:color w:val="000000"/>
              </w:rPr>
            </w:pPr>
            <w:proofErr w:type="gramStart"/>
            <w:r w:rsidRPr="009A4F76">
              <w:rPr>
                <w:rFonts w:cs="Arial"/>
                <w:snapToGrid w:val="0"/>
                <w:color w:val="000000"/>
              </w:rPr>
              <w:t>EPSIL(</w:t>
            </w:r>
            <w:proofErr w:type="gramEnd"/>
            <w:r w:rsidRPr="009A4F76">
              <w:rPr>
                <w:rFonts w:cs="Arial"/>
                <w:snapToGrid w:val="0"/>
                <w:color w:val="000000"/>
              </w:rPr>
              <w:t>1)</w:t>
            </w:r>
            <w:r>
              <w:rPr>
                <w:rFonts w:cs="Arial"/>
                <w:snapToGrid w:val="0"/>
                <w:color w:val="000000"/>
              </w:rPr>
              <w:t xml:space="preserve"> (default = 1x10</w:t>
            </w:r>
            <w:r>
              <w:rPr>
                <w:rFonts w:cs="Arial"/>
                <w:snapToGrid w:val="0"/>
                <w:color w:val="000000"/>
                <w:vertAlign w:val="superscript"/>
              </w:rPr>
              <w:t>-15</w:t>
            </w:r>
            <w:r>
              <w:rPr>
                <w:rFonts w:cs="Arial"/>
                <w:snapToGrid w:val="0"/>
                <w:color w:val="000000"/>
              </w:rPr>
              <w:t xml:space="preserve">) </w:t>
            </w:r>
            <w:r w:rsidRPr="009A4F76">
              <w:rPr>
                <w:rFonts w:cs="Arial"/>
                <w:snapToGrid w:val="0"/>
                <w:color w:val="000000"/>
              </w:rPr>
              <w:t>is used in MYSTRAN such that, in any real number comparisons, any real number whose absolute magnitude is less than EPSIL(1) is considered to be zero.  If no PARAM EPSIL</w:t>
            </w:r>
            <w:r>
              <w:rPr>
                <w:rFonts w:cs="Arial"/>
                <w:snapToGrid w:val="0"/>
                <w:color w:val="000000"/>
              </w:rPr>
              <w:t xml:space="preserve"> 1</w:t>
            </w:r>
            <w:r w:rsidRPr="009A4F76">
              <w:rPr>
                <w:rFonts w:cs="Arial"/>
                <w:snapToGrid w:val="0"/>
                <w:color w:val="000000"/>
              </w:rPr>
              <w:t xml:space="preserve"> entry </w:t>
            </w:r>
            <w:r>
              <w:rPr>
                <w:rFonts w:cs="Arial"/>
                <w:snapToGrid w:val="0"/>
                <w:color w:val="000000"/>
              </w:rPr>
              <w:t xml:space="preserve">is in the data </w:t>
            </w:r>
            <w:proofErr w:type="gramStart"/>
            <w:r>
              <w:rPr>
                <w:rFonts w:cs="Arial"/>
                <w:snapToGrid w:val="0"/>
                <w:color w:val="000000"/>
              </w:rPr>
              <w:t>file</w:t>
            </w:r>
            <w:proofErr w:type="gramEnd"/>
            <w:r w:rsidRPr="009A4F76">
              <w:rPr>
                <w:rFonts w:cs="Arial"/>
                <w:snapToGrid w:val="0"/>
                <w:color w:val="000000"/>
              </w:rPr>
              <w:t xml:space="preserve"> then this value i</w:t>
            </w:r>
            <w:r>
              <w:rPr>
                <w:rFonts w:cs="Arial"/>
                <w:snapToGrid w:val="0"/>
                <w:color w:val="000000"/>
              </w:rPr>
              <w:t>s reset (</w:t>
            </w:r>
            <w:r w:rsidRPr="009A4F76">
              <w:rPr>
                <w:rFonts w:cs="Arial"/>
                <w:snapToGrid w:val="0"/>
                <w:color w:val="000000"/>
              </w:rPr>
              <w:t>from the default</w:t>
            </w:r>
            <w:r>
              <w:rPr>
                <w:rFonts w:cs="Arial"/>
                <w:snapToGrid w:val="0"/>
                <w:color w:val="000000"/>
              </w:rPr>
              <w:t>) in LINK1</w:t>
            </w:r>
            <w:r w:rsidRPr="009A4F76">
              <w:rPr>
                <w:rFonts w:cs="Arial"/>
                <w:snapToGrid w:val="0"/>
                <w:color w:val="000000"/>
              </w:rPr>
              <w:t xml:space="preserve"> to a value based on machine precision calculated using LAPACK BLAS function DLAMCH.  If the user has a PARAM EPSIL</w:t>
            </w:r>
            <w:r>
              <w:rPr>
                <w:rFonts w:cs="Arial"/>
                <w:snapToGrid w:val="0"/>
                <w:color w:val="000000"/>
              </w:rPr>
              <w:t xml:space="preserve"> 1</w:t>
            </w:r>
            <w:r w:rsidRPr="009A4F76">
              <w:rPr>
                <w:rFonts w:cs="Arial"/>
                <w:snapToGrid w:val="0"/>
                <w:color w:val="000000"/>
              </w:rPr>
              <w:t xml:space="preserve"> entry, this value will be used for </w:t>
            </w:r>
            <w:proofErr w:type="gramStart"/>
            <w:r w:rsidRPr="009A4F76">
              <w:rPr>
                <w:rFonts w:cs="Arial"/>
                <w:snapToGrid w:val="0"/>
                <w:color w:val="000000"/>
              </w:rPr>
              <w:t>EPSIL(</w:t>
            </w:r>
            <w:proofErr w:type="gramEnd"/>
            <w:r w:rsidRPr="009A4F76">
              <w:rPr>
                <w:rFonts w:cs="Arial"/>
                <w:snapToGrid w:val="0"/>
                <w:color w:val="000000"/>
              </w:rPr>
              <w:t>1) instead of the LAPACK machine precision.</w:t>
            </w:r>
          </w:p>
          <w:p w14:paraId="47AC99D4" w14:textId="77777777" w:rsidR="00370320" w:rsidRDefault="00370320">
            <w:pPr>
              <w:numPr>
                <w:ilvl w:val="0"/>
                <w:numId w:val="92"/>
              </w:numPr>
              <w:rPr>
                <w:rFonts w:cs="Arial"/>
                <w:snapToGrid w:val="0"/>
                <w:color w:val="000000"/>
              </w:rPr>
            </w:pPr>
            <w:r>
              <w:rPr>
                <w:rFonts w:cs="Arial"/>
                <w:snapToGrid w:val="0"/>
                <w:color w:val="000000"/>
              </w:rPr>
              <w:t>Currently not used</w:t>
            </w:r>
          </w:p>
          <w:p w14:paraId="439626F8" w14:textId="77777777" w:rsidR="00370320" w:rsidRDefault="00370320">
            <w:pPr>
              <w:numPr>
                <w:ilvl w:val="0"/>
                <w:numId w:val="92"/>
              </w:numPr>
              <w:rPr>
                <w:rFonts w:cs="Arial"/>
                <w:snapToGrid w:val="0"/>
                <w:color w:val="000000"/>
              </w:rPr>
            </w:pPr>
            <w:proofErr w:type="gramStart"/>
            <w:r>
              <w:rPr>
                <w:rFonts w:cs="Arial"/>
                <w:snapToGrid w:val="0"/>
                <w:color w:val="000000"/>
              </w:rPr>
              <w:lastRenderedPageBreak/>
              <w:t>EPSIL(</w:t>
            </w:r>
            <w:proofErr w:type="gramEnd"/>
            <w:r>
              <w:rPr>
                <w:rFonts w:cs="Arial"/>
                <w:snapToGrid w:val="0"/>
                <w:color w:val="000000"/>
              </w:rPr>
              <w:t>3) is used in the Inverse Power method of eigenvalue extraction to test convergence of an eigenvalue. The default value (% change) is 1x10</w:t>
            </w:r>
            <w:r>
              <w:rPr>
                <w:rFonts w:cs="Arial"/>
                <w:snapToGrid w:val="0"/>
                <w:color w:val="000000"/>
                <w:vertAlign w:val="superscript"/>
              </w:rPr>
              <w:t>-5</w:t>
            </w:r>
            <w:r>
              <w:rPr>
                <w:rFonts w:cs="Arial"/>
                <w:snapToGrid w:val="0"/>
                <w:color w:val="000000"/>
                <w:vertAlign w:val="superscript"/>
              </w:rPr>
              <w:softHyphen/>
            </w:r>
            <w:r>
              <w:rPr>
                <w:rFonts w:cs="Arial"/>
                <w:snapToGrid w:val="0"/>
                <w:color w:val="000000"/>
              </w:rPr>
              <w:t xml:space="preserve"> %</w:t>
            </w:r>
          </w:p>
          <w:p w14:paraId="7261C079" w14:textId="77777777" w:rsidR="00370320" w:rsidRDefault="00370320">
            <w:pPr>
              <w:numPr>
                <w:ilvl w:val="0"/>
                <w:numId w:val="92"/>
              </w:numPr>
              <w:rPr>
                <w:rFonts w:cs="Arial"/>
                <w:snapToGrid w:val="0"/>
                <w:color w:val="000000"/>
              </w:rPr>
            </w:pPr>
            <w:proofErr w:type="gramStart"/>
            <w:r>
              <w:rPr>
                <w:rFonts w:cs="Arial"/>
                <w:snapToGrid w:val="0"/>
                <w:color w:val="000000"/>
              </w:rPr>
              <w:t>EPSIL(</w:t>
            </w:r>
            <w:proofErr w:type="gramEnd"/>
            <w:r>
              <w:rPr>
                <w:rFonts w:cs="Arial"/>
                <w:snapToGrid w:val="0"/>
                <w:color w:val="000000"/>
              </w:rPr>
              <w:t>4</w:t>
            </w:r>
            <w:r w:rsidRPr="009A4F76">
              <w:rPr>
                <w:rFonts w:cs="Arial"/>
                <w:snapToGrid w:val="0"/>
                <w:color w:val="000000"/>
              </w:rPr>
              <w:t xml:space="preserve">) is used to calculate the maximum warp for quadrilateral plate elements, above which a warning message will be written.  This maximum warp is </w:t>
            </w:r>
            <w:proofErr w:type="gramStart"/>
            <w:r w:rsidRPr="009A4F76">
              <w:rPr>
                <w:rFonts w:cs="Arial"/>
                <w:snapToGrid w:val="0"/>
                <w:color w:val="000000"/>
              </w:rPr>
              <w:t>EPSIL(</w:t>
            </w:r>
            <w:proofErr w:type="gramEnd"/>
            <w:r w:rsidRPr="009A4F76">
              <w:rPr>
                <w:rFonts w:cs="Arial"/>
                <w:snapToGrid w:val="0"/>
                <w:color w:val="000000"/>
              </w:rPr>
              <w:t xml:space="preserve">2) times the average length of the quadrilateral’s two diagonals.  The default for </w:t>
            </w:r>
            <w:proofErr w:type="gramStart"/>
            <w:r w:rsidRPr="009A4F76">
              <w:rPr>
                <w:rFonts w:cs="Arial"/>
                <w:snapToGrid w:val="0"/>
                <w:color w:val="000000"/>
              </w:rPr>
              <w:t>EPSIL(</w:t>
            </w:r>
            <w:proofErr w:type="gramEnd"/>
            <w:r w:rsidRPr="009A4F76">
              <w:rPr>
                <w:rFonts w:cs="Arial"/>
                <w:snapToGrid w:val="0"/>
                <w:color w:val="000000"/>
              </w:rPr>
              <w:t>2) is 1.x10</w:t>
            </w:r>
            <w:r>
              <w:rPr>
                <w:rFonts w:cs="Arial"/>
                <w:snapToGrid w:val="0"/>
                <w:color w:val="000000"/>
                <w:vertAlign w:val="superscript"/>
              </w:rPr>
              <w:t>-1</w:t>
            </w:r>
            <w:r w:rsidRPr="009A4F76">
              <w:rPr>
                <w:rFonts w:cs="Arial"/>
                <w:snapToGrid w:val="0"/>
                <w:color w:val="000000"/>
              </w:rPr>
              <w:t>.</w:t>
            </w:r>
          </w:p>
          <w:p w14:paraId="2B21CDA1" w14:textId="77777777" w:rsidR="00370320" w:rsidRDefault="00370320">
            <w:pPr>
              <w:numPr>
                <w:ilvl w:val="0"/>
                <w:numId w:val="92"/>
              </w:numPr>
              <w:rPr>
                <w:rFonts w:cs="Arial"/>
                <w:snapToGrid w:val="0"/>
                <w:color w:val="000000"/>
              </w:rPr>
            </w:pPr>
            <w:proofErr w:type="gramStart"/>
            <w:r>
              <w:rPr>
                <w:rFonts w:cs="Arial"/>
                <w:snapToGrid w:val="0"/>
                <w:color w:val="000000"/>
              </w:rPr>
              <w:t>EPSIL(</w:t>
            </w:r>
            <w:proofErr w:type="gramEnd"/>
            <w:r>
              <w:rPr>
                <w:rFonts w:cs="Arial"/>
                <w:snapToGrid w:val="0"/>
                <w:color w:val="000000"/>
              </w:rPr>
              <w:t xml:space="preserve">5) (default </w:t>
            </w:r>
            <w:r w:rsidRPr="009A4F76">
              <w:rPr>
                <w:rFonts w:cs="Arial"/>
                <w:snapToGrid w:val="0"/>
                <w:color w:val="000000"/>
              </w:rPr>
              <w:t>1.x10</w:t>
            </w:r>
            <w:r>
              <w:rPr>
                <w:rFonts w:cs="Arial"/>
                <w:snapToGrid w:val="0"/>
                <w:color w:val="000000"/>
                <w:vertAlign w:val="superscript"/>
              </w:rPr>
              <w:t>-6</w:t>
            </w:r>
            <w:r>
              <w:rPr>
                <w:rFonts w:cs="Arial"/>
                <w:snapToGrid w:val="0"/>
                <w:color w:val="000000"/>
              </w:rPr>
              <w:t xml:space="preserve">) is used in BAR and ROD margin of safety calculations.  If a stress magnitude is less than </w:t>
            </w:r>
            <w:proofErr w:type="gramStart"/>
            <w:r>
              <w:rPr>
                <w:rFonts w:cs="Arial"/>
                <w:snapToGrid w:val="0"/>
                <w:color w:val="000000"/>
              </w:rPr>
              <w:t>EPSIL(</w:t>
            </w:r>
            <w:proofErr w:type="gramEnd"/>
            <w:r>
              <w:rPr>
                <w:rFonts w:cs="Arial"/>
                <w:snapToGrid w:val="0"/>
                <w:color w:val="000000"/>
              </w:rPr>
              <w:t xml:space="preserve">5) a </w:t>
            </w:r>
            <w:r w:rsidRPr="009A4F76">
              <w:rPr>
                <w:rFonts w:cs="Arial"/>
                <w:snapToGrid w:val="0"/>
                <w:color w:val="000000"/>
              </w:rPr>
              <w:t>1.x10</w:t>
            </w:r>
            <w:r>
              <w:rPr>
                <w:rFonts w:cs="Arial"/>
                <w:snapToGrid w:val="0"/>
                <w:color w:val="000000"/>
                <w:vertAlign w:val="superscript"/>
              </w:rPr>
              <w:t>10</w:t>
            </w:r>
            <w:r>
              <w:rPr>
                <w:rFonts w:cs="Arial"/>
                <w:snapToGrid w:val="0"/>
                <w:color w:val="000000"/>
              </w:rPr>
              <w:t xml:space="preserve"> margin of safety will printed out for that stress (in other words, an infinite margin of safety)</w:t>
            </w:r>
          </w:p>
          <w:p w14:paraId="4ADA7414" w14:textId="77777777" w:rsidR="00370320" w:rsidRPr="009A4F76" w:rsidRDefault="00370320">
            <w:pPr>
              <w:numPr>
                <w:ilvl w:val="0"/>
                <w:numId w:val="92"/>
              </w:numPr>
              <w:rPr>
                <w:rFonts w:cs="Arial"/>
                <w:snapToGrid w:val="0"/>
                <w:color w:val="000000"/>
              </w:rPr>
            </w:pPr>
            <w:proofErr w:type="gramStart"/>
            <w:r>
              <w:rPr>
                <w:rFonts w:cs="Arial"/>
                <w:snapToGrid w:val="0"/>
                <w:color w:val="000000"/>
              </w:rPr>
              <w:t>EPSIL(</w:t>
            </w:r>
            <w:proofErr w:type="gramEnd"/>
            <w:r>
              <w:rPr>
                <w:rFonts w:cs="Arial"/>
                <w:snapToGrid w:val="0"/>
                <w:color w:val="000000"/>
              </w:rPr>
              <w:t xml:space="preserve">6) (default </w:t>
            </w:r>
            <w:r w:rsidRPr="009A4F76">
              <w:rPr>
                <w:rFonts w:cs="Arial"/>
                <w:snapToGrid w:val="0"/>
                <w:color w:val="000000"/>
              </w:rPr>
              <w:t>1.x10</w:t>
            </w:r>
            <w:r>
              <w:rPr>
                <w:rFonts w:cs="Arial"/>
                <w:snapToGrid w:val="0"/>
                <w:color w:val="000000"/>
                <w:vertAlign w:val="superscript"/>
              </w:rPr>
              <w:t>-15</w:t>
            </w:r>
            <w:r>
              <w:rPr>
                <w:rFonts w:cs="Arial"/>
                <w:snapToGrid w:val="0"/>
                <w:color w:val="000000"/>
              </w:rPr>
              <w:t>) is used in BAR margin of safety calculations</w:t>
            </w:r>
          </w:p>
        </w:tc>
      </w:tr>
      <w:tr w:rsidR="00370320" w:rsidRPr="009A4F76" w14:paraId="235BA828" w14:textId="77777777" w:rsidTr="004A6BF2">
        <w:tc>
          <w:tcPr>
            <w:tcW w:w="1440" w:type="dxa"/>
          </w:tcPr>
          <w:p w14:paraId="60EA40BB" w14:textId="77777777" w:rsidR="00370320" w:rsidRPr="009A4F76" w:rsidRDefault="00370320" w:rsidP="004A6BF2">
            <w:pPr>
              <w:rPr>
                <w:rFonts w:cs="Arial"/>
                <w:snapToGrid w:val="0"/>
                <w:color w:val="000000"/>
              </w:rPr>
            </w:pPr>
            <w:r>
              <w:rPr>
                <w:rFonts w:cs="Arial"/>
                <w:snapToGrid w:val="0"/>
                <w:color w:val="000000"/>
              </w:rPr>
              <w:t>EQCHECK</w:t>
            </w:r>
          </w:p>
        </w:tc>
        <w:tc>
          <w:tcPr>
            <w:tcW w:w="720" w:type="dxa"/>
          </w:tcPr>
          <w:p w14:paraId="15C23E45" w14:textId="77777777" w:rsidR="00370320" w:rsidRDefault="00370320" w:rsidP="004A6BF2">
            <w:pPr>
              <w:jc w:val="center"/>
              <w:rPr>
                <w:rFonts w:cs="Arial"/>
                <w:snapToGrid w:val="0"/>
                <w:color w:val="000000"/>
              </w:rPr>
            </w:pPr>
            <w:r>
              <w:rPr>
                <w:rFonts w:cs="Arial"/>
                <w:snapToGrid w:val="0"/>
                <w:color w:val="000000"/>
              </w:rPr>
              <w:t>Int</w:t>
            </w:r>
          </w:p>
          <w:p w14:paraId="57DBABF7" w14:textId="77777777" w:rsidR="00370320" w:rsidRDefault="00370320" w:rsidP="004A6BF2">
            <w:pPr>
              <w:jc w:val="center"/>
              <w:rPr>
                <w:rFonts w:cs="Arial"/>
                <w:snapToGrid w:val="0"/>
                <w:color w:val="000000"/>
              </w:rPr>
            </w:pPr>
          </w:p>
          <w:p w14:paraId="216106D6" w14:textId="77777777" w:rsidR="00370320" w:rsidRDefault="00370320" w:rsidP="004A6BF2">
            <w:pPr>
              <w:jc w:val="center"/>
              <w:rPr>
                <w:rFonts w:cs="Arial"/>
                <w:snapToGrid w:val="0"/>
                <w:color w:val="000000"/>
              </w:rPr>
            </w:pPr>
            <w:r>
              <w:rPr>
                <w:rFonts w:cs="Arial"/>
                <w:snapToGrid w:val="0"/>
                <w:color w:val="000000"/>
              </w:rPr>
              <w:t>Int</w:t>
            </w:r>
          </w:p>
          <w:p w14:paraId="22500CFF" w14:textId="77777777" w:rsidR="00370320" w:rsidRDefault="00370320" w:rsidP="004A6BF2">
            <w:pPr>
              <w:jc w:val="center"/>
              <w:rPr>
                <w:rFonts w:cs="Arial"/>
                <w:snapToGrid w:val="0"/>
                <w:color w:val="000000"/>
              </w:rPr>
            </w:pPr>
            <w:r>
              <w:rPr>
                <w:rFonts w:cs="Arial"/>
                <w:snapToGrid w:val="0"/>
                <w:color w:val="000000"/>
              </w:rPr>
              <w:t>Int</w:t>
            </w:r>
          </w:p>
          <w:p w14:paraId="740F5086" w14:textId="77777777" w:rsidR="00370320" w:rsidRDefault="00370320" w:rsidP="004A6BF2">
            <w:pPr>
              <w:jc w:val="center"/>
              <w:rPr>
                <w:rFonts w:cs="Arial"/>
                <w:snapToGrid w:val="0"/>
                <w:color w:val="000000"/>
              </w:rPr>
            </w:pPr>
            <w:r>
              <w:rPr>
                <w:rFonts w:cs="Arial"/>
                <w:snapToGrid w:val="0"/>
                <w:color w:val="000000"/>
              </w:rPr>
              <w:t>Int</w:t>
            </w:r>
          </w:p>
          <w:p w14:paraId="0A91263C" w14:textId="77777777" w:rsidR="00370320" w:rsidRDefault="00370320" w:rsidP="004A6BF2">
            <w:pPr>
              <w:jc w:val="center"/>
              <w:rPr>
                <w:rFonts w:cs="Arial"/>
                <w:snapToGrid w:val="0"/>
                <w:color w:val="000000"/>
              </w:rPr>
            </w:pPr>
            <w:r>
              <w:rPr>
                <w:rFonts w:cs="Arial"/>
                <w:snapToGrid w:val="0"/>
                <w:color w:val="000000"/>
              </w:rPr>
              <w:t>Int</w:t>
            </w:r>
          </w:p>
          <w:p w14:paraId="7D748184" w14:textId="77777777" w:rsidR="00370320" w:rsidRDefault="00370320" w:rsidP="004A6BF2">
            <w:pPr>
              <w:jc w:val="center"/>
              <w:rPr>
                <w:rFonts w:cs="Arial"/>
                <w:snapToGrid w:val="0"/>
                <w:color w:val="000000"/>
              </w:rPr>
            </w:pPr>
            <w:r>
              <w:rPr>
                <w:rFonts w:cs="Arial"/>
                <w:snapToGrid w:val="0"/>
                <w:color w:val="000000"/>
              </w:rPr>
              <w:t>Int</w:t>
            </w:r>
          </w:p>
          <w:p w14:paraId="7999AE38" w14:textId="77777777" w:rsidR="00370320" w:rsidRDefault="00370320" w:rsidP="004A6BF2">
            <w:pPr>
              <w:jc w:val="center"/>
              <w:rPr>
                <w:rFonts w:cs="Arial"/>
                <w:snapToGrid w:val="0"/>
                <w:color w:val="000000"/>
              </w:rPr>
            </w:pPr>
          </w:p>
          <w:p w14:paraId="17BD918F" w14:textId="77777777" w:rsidR="00370320" w:rsidRDefault="00370320" w:rsidP="004A6BF2">
            <w:pPr>
              <w:jc w:val="center"/>
              <w:rPr>
                <w:rFonts w:cs="Arial"/>
                <w:snapToGrid w:val="0"/>
                <w:color w:val="000000"/>
              </w:rPr>
            </w:pPr>
          </w:p>
          <w:p w14:paraId="5E85CE20" w14:textId="77777777" w:rsidR="00370320" w:rsidRDefault="00370320" w:rsidP="004A6BF2">
            <w:pPr>
              <w:jc w:val="center"/>
              <w:rPr>
                <w:rFonts w:cs="Arial"/>
                <w:snapToGrid w:val="0"/>
                <w:color w:val="000000"/>
              </w:rPr>
            </w:pPr>
          </w:p>
          <w:p w14:paraId="4E417DC9" w14:textId="77777777" w:rsidR="00370320" w:rsidRDefault="00370320" w:rsidP="004A6BF2">
            <w:pPr>
              <w:jc w:val="center"/>
              <w:rPr>
                <w:rFonts w:cs="Arial"/>
                <w:snapToGrid w:val="0"/>
                <w:color w:val="000000"/>
              </w:rPr>
            </w:pPr>
          </w:p>
          <w:p w14:paraId="418371E5" w14:textId="77777777" w:rsidR="00370320" w:rsidRDefault="00370320" w:rsidP="004A6BF2">
            <w:pPr>
              <w:jc w:val="center"/>
              <w:rPr>
                <w:rFonts w:cs="Arial"/>
                <w:snapToGrid w:val="0"/>
                <w:color w:val="000000"/>
              </w:rPr>
            </w:pPr>
            <w:r>
              <w:rPr>
                <w:rFonts w:cs="Arial"/>
                <w:snapToGrid w:val="0"/>
                <w:color w:val="000000"/>
              </w:rPr>
              <w:t>Real</w:t>
            </w:r>
          </w:p>
          <w:p w14:paraId="6AB52AEA" w14:textId="77777777" w:rsidR="00370320" w:rsidRPr="009A4F76" w:rsidRDefault="00370320" w:rsidP="004A6BF2">
            <w:pPr>
              <w:jc w:val="center"/>
              <w:rPr>
                <w:rFonts w:cs="Arial"/>
                <w:snapToGrid w:val="0"/>
                <w:color w:val="000000"/>
              </w:rPr>
            </w:pPr>
            <w:r>
              <w:rPr>
                <w:rFonts w:cs="Arial"/>
                <w:snapToGrid w:val="0"/>
                <w:color w:val="000000"/>
              </w:rPr>
              <w:lastRenderedPageBreak/>
              <w:t>Char</w:t>
            </w:r>
          </w:p>
        </w:tc>
        <w:tc>
          <w:tcPr>
            <w:tcW w:w="8028" w:type="dxa"/>
          </w:tcPr>
          <w:p w14:paraId="433C5336" w14:textId="77777777" w:rsidR="00370320" w:rsidRDefault="00370320" w:rsidP="004A6BF2">
            <w:pPr>
              <w:rPr>
                <w:rFonts w:cs="Arial"/>
                <w:snapToGrid w:val="0"/>
                <w:color w:val="000000"/>
              </w:rPr>
            </w:pPr>
            <w:r>
              <w:rPr>
                <w:rFonts w:cs="Arial"/>
                <w:snapToGrid w:val="0"/>
                <w:color w:val="000000"/>
              </w:rPr>
              <w:lastRenderedPageBreak/>
              <w:t>Field 3: Default = 0 (basic origin) or reference grid to use in calculating the rigid body displacement matrix for the equilibrium check</w:t>
            </w:r>
          </w:p>
          <w:p w14:paraId="7C511049" w14:textId="77777777" w:rsidR="00370320" w:rsidRDefault="00370320" w:rsidP="004A6BF2">
            <w:pPr>
              <w:rPr>
                <w:rFonts w:cs="Arial"/>
                <w:snapToGrid w:val="0"/>
                <w:color w:val="000000"/>
              </w:rPr>
            </w:pPr>
            <w:r>
              <w:rPr>
                <w:rFonts w:cs="Arial"/>
                <w:snapToGrid w:val="0"/>
                <w:color w:val="000000"/>
              </w:rPr>
              <w:t>Field 4: If nonzero, do equilibrium check on the G-set</w:t>
            </w:r>
          </w:p>
          <w:p w14:paraId="4CEAC046" w14:textId="77777777" w:rsidR="00370320" w:rsidRDefault="00370320" w:rsidP="004A6BF2">
            <w:pPr>
              <w:rPr>
                <w:rFonts w:cs="Arial"/>
                <w:snapToGrid w:val="0"/>
                <w:color w:val="000000"/>
              </w:rPr>
            </w:pPr>
            <w:r>
              <w:rPr>
                <w:rFonts w:cs="Arial"/>
                <w:snapToGrid w:val="0"/>
                <w:color w:val="000000"/>
              </w:rPr>
              <w:t>Field 5: If nonzero, do equilibrium check on the N-set</w:t>
            </w:r>
          </w:p>
          <w:p w14:paraId="64DF0BBA" w14:textId="77777777" w:rsidR="00370320" w:rsidRDefault="00370320" w:rsidP="004A6BF2">
            <w:pPr>
              <w:rPr>
                <w:rFonts w:cs="Arial"/>
                <w:snapToGrid w:val="0"/>
                <w:color w:val="000000"/>
              </w:rPr>
            </w:pPr>
            <w:r>
              <w:rPr>
                <w:rFonts w:cs="Arial"/>
                <w:snapToGrid w:val="0"/>
                <w:color w:val="000000"/>
              </w:rPr>
              <w:t>Field 6: If nonzero, do equilibrium check on the F-set</w:t>
            </w:r>
          </w:p>
          <w:p w14:paraId="5BD1D7A7" w14:textId="77777777" w:rsidR="00370320" w:rsidRDefault="00370320" w:rsidP="004A6BF2">
            <w:pPr>
              <w:rPr>
                <w:rFonts w:cs="Arial"/>
                <w:snapToGrid w:val="0"/>
                <w:color w:val="000000"/>
              </w:rPr>
            </w:pPr>
            <w:r>
              <w:rPr>
                <w:rFonts w:cs="Arial"/>
                <w:snapToGrid w:val="0"/>
                <w:color w:val="000000"/>
              </w:rPr>
              <w:t>Field 7: If nonzero, do equilibrium check on the A-set</w:t>
            </w:r>
          </w:p>
          <w:p w14:paraId="1C4B0FE4" w14:textId="77777777" w:rsidR="00370320" w:rsidRDefault="00370320" w:rsidP="004A6BF2">
            <w:pPr>
              <w:rPr>
                <w:rFonts w:cs="Arial"/>
                <w:snapToGrid w:val="0"/>
                <w:color w:val="000000"/>
              </w:rPr>
            </w:pPr>
            <w:r>
              <w:rPr>
                <w:rFonts w:cs="Arial"/>
                <w:snapToGrid w:val="0"/>
                <w:color w:val="000000"/>
              </w:rPr>
              <w:t>Field 8: If nonzero, do equilibrium check on the L-set</w:t>
            </w:r>
          </w:p>
          <w:p w14:paraId="06AD58BA" w14:textId="77777777" w:rsidR="00370320" w:rsidRDefault="00370320" w:rsidP="004A6BF2">
            <w:pPr>
              <w:rPr>
                <w:rFonts w:cs="Arial"/>
                <w:snapToGrid w:val="0"/>
                <w:color w:val="000000"/>
              </w:rPr>
            </w:pPr>
            <w:r>
              <w:rPr>
                <w:rFonts w:cs="Arial"/>
                <w:snapToGrid w:val="0"/>
                <w:color w:val="000000"/>
              </w:rPr>
              <w:t>The value in fields 4-8 can be:</w:t>
            </w:r>
          </w:p>
          <w:p w14:paraId="43318234" w14:textId="77777777" w:rsidR="00370320" w:rsidRDefault="00370320" w:rsidP="004A6BF2">
            <w:pPr>
              <w:ind w:left="288"/>
              <w:rPr>
                <w:rFonts w:cs="Arial"/>
                <w:snapToGrid w:val="0"/>
                <w:color w:val="000000"/>
              </w:rPr>
            </w:pPr>
            <w:r>
              <w:rPr>
                <w:rFonts w:cs="Arial"/>
                <w:snapToGrid w:val="0"/>
                <w:color w:val="000000"/>
              </w:rPr>
              <w:t>1: print loads due to rigid body displacements</w:t>
            </w:r>
          </w:p>
          <w:p w14:paraId="5D5CEC4A" w14:textId="77777777" w:rsidR="00370320" w:rsidRDefault="00370320" w:rsidP="004A6BF2">
            <w:pPr>
              <w:ind w:left="288"/>
              <w:rPr>
                <w:rFonts w:cs="Arial"/>
                <w:snapToGrid w:val="0"/>
                <w:color w:val="000000"/>
              </w:rPr>
            </w:pPr>
            <w:r>
              <w:rPr>
                <w:rFonts w:cs="Arial"/>
                <w:snapToGrid w:val="0"/>
                <w:color w:val="000000"/>
              </w:rPr>
              <w:t>2: print strain energy due to rigid body displacements</w:t>
            </w:r>
          </w:p>
          <w:p w14:paraId="50E1C632" w14:textId="77777777" w:rsidR="00370320" w:rsidRDefault="00370320" w:rsidP="004A6BF2">
            <w:pPr>
              <w:ind w:left="288"/>
              <w:rPr>
                <w:rFonts w:cs="Arial"/>
                <w:snapToGrid w:val="0"/>
                <w:color w:val="000000"/>
              </w:rPr>
            </w:pPr>
            <w:r>
              <w:rPr>
                <w:rFonts w:cs="Arial"/>
                <w:snapToGrid w:val="0"/>
                <w:color w:val="000000"/>
              </w:rPr>
              <w:t>3: print both</w:t>
            </w:r>
          </w:p>
          <w:p w14:paraId="007D5AEA" w14:textId="77777777" w:rsidR="00370320" w:rsidRDefault="00370320" w:rsidP="004A6BF2">
            <w:pPr>
              <w:rPr>
                <w:rFonts w:cs="Arial"/>
                <w:snapToGrid w:val="0"/>
                <w:color w:val="000000"/>
              </w:rPr>
            </w:pPr>
            <w:r>
              <w:rPr>
                <w:rFonts w:cs="Arial"/>
                <w:snapToGrid w:val="0"/>
                <w:color w:val="000000"/>
              </w:rPr>
              <w:t>Field 9: EQCHK_TINY, default = 1x10</w:t>
            </w:r>
            <w:r>
              <w:rPr>
                <w:rFonts w:cs="Arial"/>
                <w:snapToGrid w:val="0"/>
                <w:color w:val="000000"/>
                <w:vertAlign w:val="superscript"/>
              </w:rPr>
              <w:t>-5</w:t>
            </w:r>
            <w:r>
              <w:rPr>
                <w:rFonts w:cs="Arial"/>
                <w:snapToGrid w:val="0"/>
                <w:color w:val="000000"/>
                <w:vertAlign w:val="superscript"/>
              </w:rPr>
              <w:softHyphen/>
            </w:r>
            <w:r>
              <w:rPr>
                <w:rFonts w:cs="Arial"/>
                <w:snapToGrid w:val="0"/>
                <w:color w:val="000000"/>
              </w:rPr>
              <w:t>. I Do not print grid forces smaller than this</w:t>
            </w:r>
          </w:p>
          <w:p w14:paraId="641561F4" w14:textId="77777777" w:rsidR="00370320" w:rsidRPr="003F576B" w:rsidRDefault="00370320" w:rsidP="004A6BF2">
            <w:pPr>
              <w:rPr>
                <w:rFonts w:cs="Arial"/>
                <w:snapToGrid w:val="0"/>
                <w:color w:val="000000"/>
              </w:rPr>
            </w:pPr>
            <w:r>
              <w:rPr>
                <w:rFonts w:cs="Arial"/>
                <w:snapToGrid w:val="0"/>
                <w:color w:val="000000"/>
              </w:rPr>
              <w:t>Field 10: Default = N. If Y, normalize the grid forces on diagonal stiffness</w:t>
            </w:r>
          </w:p>
        </w:tc>
      </w:tr>
      <w:tr w:rsidR="00370320" w:rsidRPr="009A4F76" w14:paraId="7A87731A" w14:textId="77777777" w:rsidTr="004A6BF2">
        <w:tc>
          <w:tcPr>
            <w:tcW w:w="1440" w:type="dxa"/>
          </w:tcPr>
          <w:p w14:paraId="0E4ED5A9" w14:textId="77777777" w:rsidR="00370320" w:rsidRPr="009A4F76" w:rsidRDefault="00370320" w:rsidP="004A6BF2">
            <w:pPr>
              <w:rPr>
                <w:rFonts w:cs="Arial"/>
                <w:snapToGrid w:val="0"/>
                <w:color w:val="000000"/>
              </w:rPr>
            </w:pPr>
            <w:r w:rsidRPr="009A4F76">
              <w:rPr>
                <w:rFonts w:cs="Arial"/>
                <w:snapToGrid w:val="0"/>
                <w:color w:val="000000"/>
              </w:rPr>
              <w:t xml:space="preserve">GRDPNT         </w:t>
            </w:r>
          </w:p>
        </w:tc>
        <w:tc>
          <w:tcPr>
            <w:tcW w:w="720" w:type="dxa"/>
          </w:tcPr>
          <w:p w14:paraId="016760AE" w14:textId="77777777" w:rsidR="00370320" w:rsidRPr="009A4F76" w:rsidRDefault="00370320" w:rsidP="004A6BF2">
            <w:pPr>
              <w:jc w:val="center"/>
              <w:rPr>
                <w:rFonts w:cs="Arial"/>
                <w:snapToGrid w:val="0"/>
                <w:color w:val="000000"/>
              </w:rPr>
            </w:pPr>
            <w:r w:rsidRPr="009A4F76">
              <w:rPr>
                <w:rFonts w:cs="Arial"/>
                <w:snapToGrid w:val="0"/>
                <w:color w:val="000000"/>
              </w:rPr>
              <w:t>Int</w:t>
            </w:r>
          </w:p>
        </w:tc>
        <w:tc>
          <w:tcPr>
            <w:tcW w:w="8028" w:type="dxa"/>
          </w:tcPr>
          <w:p w14:paraId="75F4B419" w14:textId="77777777" w:rsidR="00370320" w:rsidRPr="009A4F76" w:rsidRDefault="00370320" w:rsidP="004A6BF2">
            <w:pPr>
              <w:rPr>
                <w:rFonts w:cs="Arial"/>
                <w:snapToGrid w:val="0"/>
                <w:color w:val="000000"/>
              </w:rPr>
            </w:pPr>
            <w:r w:rsidRPr="009A4F76">
              <w:rPr>
                <w:rFonts w:cs="Arial"/>
                <w:snapToGrid w:val="0"/>
                <w:color w:val="000000"/>
              </w:rPr>
              <w:t>Default = -1</w:t>
            </w:r>
            <w:r>
              <w:rPr>
                <w:rFonts w:cs="Arial"/>
                <w:snapToGrid w:val="0"/>
                <w:color w:val="000000"/>
              </w:rPr>
              <w:t>. If not -1 then the value is interpreted as a grid number</w:t>
            </w:r>
          </w:p>
          <w:p w14:paraId="47AE0876" w14:textId="77777777" w:rsidR="00370320" w:rsidRPr="009A4F76" w:rsidRDefault="00370320" w:rsidP="004A6BF2">
            <w:pPr>
              <w:rPr>
                <w:rFonts w:cs="Arial"/>
                <w:snapToGrid w:val="0"/>
                <w:color w:val="000000"/>
              </w:rPr>
            </w:pPr>
            <w:r w:rsidRPr="009A4F76">
              <w:rPr>
                <w:rFonts w:cs="Arial"/>
                <w:snapToGrid w:val="0"/>
                <w:color w:val="000000"/>
              </w:rPr>
              <w:t xml:space="preserve">If GRDPNT </w:t>
            </w:r>
            <w:r>
              <w:rPr>
                <w:rFonts w:cs="Arial"/>
                <w:snapToGrid w:val="0"/>
                <w:color w:val="000000"/>
              </w:rPr>
              <w:t>/</w:t>
            </w:r>
            <w:r w:rsidRPr="009A4F76">
              <w:rPr>
                <w:rFonts w:cs="Arial"/>
                <w:snapToGrid w:val="0"/>
                <w:color w:val="000000"/>
              </w:rPr>
              <w:t>= 0, calculate total mass properties of the model relative to the basic coordinate system origin</w:t>
            </w:r>
            <w:r>
              <w:rPr>
                <w:rFonts w:cs="Arial"/>
                <w:snapToGrid w:val="0"/>
                <w:color w:val="000000"/>
              </w:rPr>
              <w:t xml:space="preserve"> or relative to the specified grid</w:t>
            </w:r>
            <w:r w:rsidRPr="009A4F76">
              <w:rPr>
                <w:rFonts w:cs="Arial"/>
                <w:snapToGrid w:val="0"/>
                <w:color w:val="000000"/>
              </w:rPr>
              <w:t>.</w:t>
            </w:r>
          </w:p>
        </w:tc>
      </w:tr>
      <w:tr w:rsidR="00370320" w:rsidRPr="009A4F76" w14:paraId="40C91934" w14:textId="77777777" w:rsidTr="004A6BF2">
        <w:tc>
          <w:tcPr>
            <w:tcW w:w="1440" w:type="dxa"/>
          </w:tcPr>
          <w:p w14:paraId="39579D4A" w14:textId="77777777" w:rsidR="00370320" w:rsidRPr="009A4F76" w:rsidRDefault="00370320" w:rsidP="004A6BF2">
            <w:pPr>
              <w:rPr>
                <w:rFonts w:cs="Arial"/>
                <w:snapToGrid w:val="0"/>
                <w:color w:val="000000"/>
              </w:rPr>
            </w:pPr>
            <w:r w:rsidRPr="009A4F76">
              <w:rPr>
                <w:rFonts w:cs="Arial"/>
                <w:snapToGrid w:val="0"/>
                <w:color w:val="000000"/>
              </w:rPr>
              <w:t>GRIDSEQ</w:t>
            </w:r>
          </w:p>
        </w:tc>
        <w:tc>
          <w:tcPr>
            <w:tcW w:w="720" w:type="dxa"/>
          </w:tcPr>
          <w:p w14:paraId="7139E8A3" w14:textId="77777777" w:rsidR="00370320" w:rsidRPr="009A4F76" w:rsidRDefault="00370320" w:rsidP="004A6BF2">
            <w:pPr>
              <w:jc w:val="center"/>
              <w:rPr>
                <w:rFonts w:cs="Arial"/>
                <w:snapToGrid w:val="0"/>
                <w:color w:val="000000"/>
              </w:rPr>
            </w:pPr>
            <w:r w:rsidRPr="009A4F76">
              <w:rPr>
                <w:rFonts w:cs="Arial"/>
                <w:snapToGrid w:val="0"/>
                <w:color w:val="000000"/>
              </w:rPr>
              <w:t>Char</w:t>
            </w:r>
          </w:p>
          <w:p w14:paraId="559E9D5D" w14:textId="77777777" w:rsidR="00370320" w:rsidRPr="009A4F76" w:rsidRDefault="00370320" w:rsidP="004A6BF2">
            <w:pPr>
              <w:jc w:val="center"/>
              <w:rPr>
                <w:rFonts w:cs="Arial"/>
                <w:snapToGrid w:val="0"/>
                <w:color w:val="000000"/>
              </w:rPr>
            </w:pPr>
          </w:p>
          <w:p w14:paraId="4107E535" w14:textId="77777777" w:rsidR="00370320" w:rsidRPr="009A4F76" w:rsidRDefault="00370320" w:rsidP="004A6BF2">
            <w:pPr>
              <w:jc w:val="center"/>
              <w:rPr>
                <w:rFonts w:cs="Arial"/>
                <w:snapToGrid w:val="0"/>
                <w:color w:val="000000"/>
              </w:rPr>
            </w:pPr>
          </w:p>
          <w:p w14:paraId="66F0F5B9" w14:textId="77777777" w:rsidR="00370320" w:rsidRPr="009A4F76" w:rsidRDefault="00370320" w:rsidP="004A6BF2">
            <w:pPr>
              <w:jc w:val="center"/>
              <w:rPr>
                <w:rFonts w:cs="Arial"/>
                <w:snapToGrid w:val="0"/>
                <w:color w:val="000000"/>
              </w:rPr>
            </w:pPr>
            <w:r w:rsidRPr="009A4F76">
              <w:rPr>
                <w:rFonts w:cs="Arial"/>
                <w:snapToGrid w:val="0"/>
                <w:color w:val="000000"/>
              </w:rPr>
              <w:t>Char</w:t>
            </w:r>
          </w:p>
          <w:p w14:paraId="450FA162" w14:textId="77777777" w:rsidR="00370320" w:rsidRPr="009A4F76" w:rsidRDefault="00370320" w:rsidP="004A6BF2">
            <w:pPr>
              <w:jc w:val="center"/>
              <w:rPr>
                <w:rFonts w:cs="Arial"/>
                <w:snapToGrid w:val="0"/>
                <w:color w:val="000000"/>
              </w:rPr>
            </w:pPr>
          </w:p>
          <w:p w14:paraId="03AF0B04" w14:textId="77777777" w:rsidR="00370320" w:rsidRPr="009A4F76" w:rsidRDefault="00370320" w:rsidP="004A6BF2">
            <w:pPr>
              <w:jc w:val="center"/>
              <w:rPr>
                <w:rFonts w:cs="Arial"/>
                <w:snapToGrid w:val="0"/>
                <w:color w:val="000000"/>
              </w:rPr>
            </w:pPr>
            <w:r w:rsidRPr="009A4F76">
              <w:rPr>
                <w:rFonts w:cs="Arial"/>
                <w:snapToGrid w:val="0"/>
                <w:color w:val="000000"/>
              </w:rPr>
              <w:t>Char</w:t>
            </w:r>
          </w:p>
        </w:tc>
        <w:tc>
          <w:tcPr>
            <w:tcW w:w="8028" w:type="dxa"/>
          </w:tcPr>
          <w:p w14:paraId="6D4646D5" w14:textId="77777777" w:rsidR="00370320" w:rsidRPr="009A4F76" w:rsidRDefault="00370320" w:rsidP="004A6BF2">
            <w:pPr>
              <w:rPr>
                <w:rFonts w:cs="Arial"/>
                <w:snapToGrid w:val="0"/>
                <w:color w:val="000000"/>
              </w:rPr>
            </w:pPr>
            <w:r w:rsidRPr="009A4F76">
              <w:rPr>
                <w:rFonts w:cs="Arial"/>
                <w:snapToGrid w:val="0"/>
                <w:color w:val="000000"/>
              </w:rPr>
              <w:t>Field 3: GRIDSEQ value (default = BANDIT</w:t>
            </w:r>
            <w:r>
              <w:rPr>
                <w:rFonts w:cs="Arial"/>
                <w:snapToGrid w:val="0"/>
                <w:color w:val="000000"/>
              </w:rPr>
              <w:t>)</w:t>
            </w:r>
            <w:r w:rsidRPr="009A4F76">
              <w:rPr>
                <w:rFonts w:cs="Arial"/>
                <w:snapToGrid w:val="0"/>
                <w:color w:val="000000"/>
              </w:rPr>
              <w:t>. Other values are GRID and INPUT. BANDIT is automatic grid sequencing. GRID is sequencing in grid ID numerical order. INPUT is sequencing in the grid input order.</w:t>
            </w:r>
          </w:p>
          <w:p w14:paraId="3C1843ED" w14:textId="77777777" w:rsidR="00370320" w:rsidRPr="009A4F76" w:rsidRDefault="00370320" w:rsidP="004A6BF2">
            <w:pPr>
              <w:rPr>
                <w:rFonts w:cs="Arial"/>
                <w:snapToGrid w:val="0"/>
                <w:color w:val="000000"/>
              </w:rPr>
            </w:pPr>
            <w:r>
              <w:rPr>
                <w:rFonts w:cs="Arial"/>
                <w:snapToGrid w:val="0"/>
                <w:color w:val="000000"/>
              </w:rPr>
              <w:t>Field 4: SEQQUIT</w:t>
            </w:r>
            <w:r w:rsidRPr="009A4F76">
              <w:rPr>
                <w:rFonts w:cs="Arial"/>
                <w:snapToGrid w:val="0"/>
                <w:color w:val="000000"/>
              </w:rPr>
              <w:t>, default = N. If Y, then quit in the sequence processor if BANDIT did not run correctly.</w:t>
            </w:r>
          </w:p>
          <w:p w14:paraId="09F2C054" w14:textId="77777777" w:rsidR="00370320" w:rsidRPr="009A4F76" w:rsidRDefault="00370320" w:rsidP="004A6BF2">
            <w:pPr>
              <w:rPr>
                <w:rFonts w:cs="Arial"/>
                <w:snapToGrid w:val="0"/>
                <w:color w:val="000000"/>
              </w:rPr>
            </w:pPr>
            <w:r w:rsidRPr="009A4F76">
              <w:rPr>
                <w:rFonts w:cs="Arial"/>
                <w:snapToGrid w:val="0"/>
                <w:color w:val="000000"/>
              </w:rPr>
              <w:t>Field 5: SEQPRT, default = N. If Y, print SEQGP card images generated by BANDIT to the F06 output file</w:t>
            </w:r>
          </w:p>
        </w:tc>
      </w:tr>
    </w:tbl>
    <w:p w14:paraId="7DD8ACB0" w14:textId="77777777" w:rsidR="00370320" w:rsidRPr="009A4F76" w:rsidRDefault="00370320" w:rsidP="00370320">
      <w:pPr>
        <w:jc w:val="center"/>
        <w:rPr>
          <w:rFonts w:cs="Arial"/>
        </w:rPr>
      </w:pPr>
      <w:r>
        <w:rPr>
          <w:rFonts w:cs="Arial"/>
        </w:rPr>
        <w:br w:type="page"/>
      </w:r>
      <w:r w:rsidRPr="009A4F76">
        <w:rPr>
          <w:rFonts w:cs="Arial"/>
        </w:rPr>
        <w:lastRenderedPageBreak/>
        <w:t>Parameters</w:t>
      </w:r>
      <w:r>
        <w:rPr>
          <w:rFonts w:cs="Arial"/>
        </w:rPr>
        <w:t xml:space="preserve"> (continued)</w:t>
      </w:r>
    </w:p>
    <w:p w14:paraId="7C65E31B" w14:textId="77777777" w:rsidR="00370320" w:rsidRPr="009A4F76" w:rsidRDefault="00370320" w:rsidP="00370320">
      <w:pPr>
        <w:jc w:val="center"/>
        <w:rPr>
          <w:rFonts w:cs="Arial"/>
        </w:rPr>
      </w:pP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720"/>
        <w:gridCol w:w="8028"/>
      </w:tblGrid>
      <w:tr w:rsidR="00370320" w:rsidRPr="009A4F76" w14:paraId="58843AB9" w14:textId="77777777" w:rsidTr="004A6BF2">
        <w:tc>
          <w:tcPr>
            <w:tcW w:w="1440" w:type="dxa"/>
          </w:tcPr>
          <w:p w14:paraId="6BC676B8" w14:textId="77777777" w:rsidR="00370320" w:rsidRPr="009A4F76" w:rsidRDefault="00370320" w:rsidP="004A6BF2">
            <w:pPr>
              <w:jc w:val="center"/>
              <w:rPr>
                <w:rFonts w:cs="Arial"/>
                <w:snapToGrid w:val="0"/>
                <w:color w:val="000000"/>
              </w:rPr>
            </w:pPr>
            <w:r w:rsidRPr="009A4F76">
              <w:rPr>
                <w:rFonts w:cs="Arial"/>
                <w:snapToGrid w:val="0"/>
                <w:color w:val="000000"/>
              </w:rPr>
              <w:t>Parameter Name</w:t>
            </w:r>
          </w:p>
        </w:tc>
        <w:tc>
          <w:tcPr>
            <w:tcW w:w="720" w:type="dxa"/>
          </w:tcPr>
          <w:p w14:paraId="37C5710C" w14:textId="77777777" w:rsidR="00370320" w:rsidRPr="009A4F76" w:rsidRDefault="00370320" w:rsidP="004A6BF2">
            <w:pPr>
              <w:jc w:val="center"/>
              <w:rPr>
                <w:rFonts w:cs="Arial"/>
                <w:snapToGrid w:val="0"/>
                <w:color w:val="000000"/>
              </w:rPr>
            </w:pPr>
            <w:r w:rsidRPr="009A4F76">
              <w:rPr>
                <w:rFonts w:cs="Arial"/>
                <w:snapToGrid w:val="0"/>
                <w:color w:val="000000"/>
              </w:rPr>
              <w:t>DataType</w:t>
            </w:r>
          </w:p>
        </w:tc>
        <w:tc>
          <w:tcPr>
            <w:tcW w:w="8028" w:type="dxa"/>
          </w:tcPr>
          <w:p w14:paraId="2C8EAB1C" w14:textId="77777777" w:rsidR="00370320" w:rsidRDefault="00370320" w:rsidP="004A6BF2">
            <w:pPr>
              <w:jc w:val="center"/>
              <w:rPr>
                <w:rFonts w:cs="Arial"/>
                <w:snapToGrid w:val="0"/>
                <w:color w:val="000000"/>
              </w:rPr>
            </w:pPr>
            <w:r w:rsidRPr="009A4F76">
              <w:rPr>
                <w:rFonts w:cs="Arial"/>
                <w:snapToGrid w:val="0"/>
                <w:color w:val="000000"/>
              </w:rPr>
              <w:t>Function of Parameter</w:t>
            </w:r>
          </w:p>
          <w:p w14:paraId="78470B2A" w14:textId="77777777" w:rsidR="00370320" w:rsidRPr="009A4F76" w:rsidRDefault="00370320" w:rsidP="004A6BF2">
            <w:pPr>
              <w:jc w:val="center"/>
              <w:rPr>
                <w:rFonts w:cs="Arial"/>
                <w:snapToGrid w:val="0"/>
                <w:color w:val="000000"/>
              </w:rPr>
            </w:pPr>
            <w:r>
              <w:rPr>
                <w:rFonts w:cs="Arial"/>
                <w:snapToGrid w:val="0"/>
                <w:color w:val="000000"/>
              </w:rPr>
              <w:t>NOTE: Default values of parameters are: N for Char, 0 for Int and 0.0 for real</w:t>
            </w:r>
          </w:p>
        </w:tc>
      </w:tr>
      <w:tr w:rsidR="00370320" w:rsidRPr="009A4F76" w14:paraId="2B758144" w14:textId="77777777" w:rsidTr="004A6BF2">
        <w:tc>
          <w:tcPr>
            <w:tcW w:w="1440" w:type="dxa"/>
          </w:tcPr>
          <w:p w14:paraId="63CDBDC5" w14:textId="77777777" w:rsidR="00370320" w:rsidRPr="009A4F76" w:rsidRDefault="00370320" w:rsidP="004A6BF2">
            <w:pPr>
              <w:rPr>
                <w:rFonts w:cs="Arial"/>
                <w:snapToGrid w:val="0"/>
                <w:color w:val="000000"/>
              </w:rPr>
            </w:pPr>
            <w:r>
              <w:rPr>
                <w:rFonts w:cs="Arial"/>
                <w:snapToGrid w:val="0"/>
                <w:color w:val="000000"/>
              </w:rPr>
              <w:t>HEXAXIS</w:t>
            </w:r>
          </w:p>
        </w:tc>
        <w:tc>
          <w:tcPr>
            <w:tcW w:w="720" w:type="dxa"/>
          </w:tcPr>
          <w:p w14:paraId="66F6245A" w14:textId="77777777" w:rsidR="00370320" w:rsidRPr="009A4F76" w:rsidRDefault="00370320" w:rsidP="004A6BF2">
            <w:pPr>
              <w:jc w:val="center"/>
              <w:rPr>
                <w:rFonts w:cs="Arial"/>
                <w:snapToGrid w:val="0"/>
                <w:color w:val="000000"/>
              </w:rPr>
            </w:pPr>
            <w:r>
              <w:rPr>
                <w:rFonts w:cs="Arial"/>
                <w:snapToGrid w:val="0"/>
                <w:color w:val="000000"/>
              </w:rPr>
              <w:t>Char</w:t>
            </w:r>
          </w:p>
        </w:tc>
        <w:tc>
          <w:tcPr>
            <w:tcW w:w="8028" w:type="dxa"/>
          </w:tcPr>
          <w:p w14:paraId="0BDD7F38" w14:textId="77777777" w:rsidR="00370320" w:rsidRPr="00F16933" w:rsidRDefault="00370320" w:rsidP="004A6BF2">
            <w:pPr>
              <w:rPr>
                <w:rFonts w:cs="Arial"/>
                <w:snapToGrid w:val="0"/>
                <w:color w:val="000000"/>
              </w:rPr>
            </w:pPr>
            <w:r w:rsidRPr="00F16933">
              <w:rPr>
                <w:rFonts w:cs="Arial"/>
                <w:snapToGrid w:val="0"/>
                <w:color w:val="000000"/>
              </w:rPr>
              <w:t>'SIDE12', use side 1-2 as the local elem x axis.</w:t>
            </w:r>
          </w:p>
          <w:p w14:paraId="4B6637BF" w14:textId="77777777" w:rsidR="00370320" w:rsidRPr="00F16933" w:rsidRDefault="00370320" w:rsidP="004A6BF2">
            <w:pPr>
              <w:rPr>
                <w:rFonts w:cs="Arial"/>
                <w:snapToGrid w:val="0"/>
                <w:color w:val="000000"/>
              </w:rPr>
            </w:pPr>
            <w:r w:rsidRPr="00F16933">
              <w:rPr>
                <w:rFonts w:cs="Arial"/>
                <w:snapToGrid w:val="0"/>
                <w:color w:val="000000"/>
              </w:rPr>
              <w:t>'SPLITD'</w:t>
            </w:r>
            <w:r>
              <w:rPr>
                <w:rFonts w:cs="Arial"/>
                <w:snapToGrid w:val="0"/>
                <w:color w:val="000000"/>
              </w:rPr>
              <w:t xml:space="preserve"> (default)</w:t>
            </w:r>
            <w:r w:rsidRPr="00F16933">
              <w:rPr>
                <w:rFonts w:cs="Arial"/>
                <w:snapToGrid w:val="0"/>
                <w:color w:val="000000"/>
              </w:rPr>
              <w:t>, use angle that splits the 2 diags to define the elem x axis</w:t>
            </w:r>
          </w:p>
        </w:tc>
      </w:tr>
      <w:tr w:rsidR="00370320" w:rsidRPr="009A4F76" w14:paraId="49666029" w14:textId="77777777" w:rsidTr="004A6BF2">
        <w:tc>
          <w:tcPr>
            <w:tcW w:w="1440" w:type="dxa"/>
          </w:tcPr>
          <w:p w14:paraId="55ECD03D" w14:textId="77777777" w:rsidR="00370320" w:rsidRPr="009A4F76" w:rsidRDefault="00370320" w:rsidP="004A6BF2">
            <w:pPr>
              <w:rPr>
                <w:rFonts w:cs="Arial"/>
                <w:snapToGrid w:val="0"/>
                <w:color w:val="000000"/>
              </w:rPr>
            </w:pPr>
            <w:r w:rsidRPr="009A4F76">
              <w:rPr>
                <w:rFonts w:cs="Arial"/>
                <w:snapToGrid w:val="0"/>
                <w:color w:val="000000"/>
              </w:rPr>
              <w:t xml:space="preserve">IORQ1M         </w:t>
            </w:r>
          </w:p>
        </w:tc>
        <w:tc>
          <w:tcPr>
            <w:tcW w:w="720" w:type="dxa"/>
          </w:tcPr>
          <w:p w14:paraId="78FD9963" w14:textId="77777777" w:rsidR="00370320" w:rsidRPr="009A4F76" w:rsidRDefault="00370320" w:rsidP="004A6BF2">
            <w:pPr>
              <w:jc w:val="center"/>
              <w:rPr>
                <w:rFonts w:cs="Arial"/>
                <w:snapToGrid w:val="0"/>
                <w:color w:val="000000"/>
              </w:rPr>
            </w:pPr>
            <w:r w:rsidRPr="009A4F76">
              <w:rPr>
                <w:rFonts w:cs="Arial"/>
                <w:snapToGrid w:val="0"/>
                <w:color w:val="000000"/>
              </w:rPr>
              <w:t>Int</w:t>
            </w:r>
          </w:p>
        </w:tc>
        <w:tc>
          <w:tcPr>
            <w:tcW w:w="8028" w:type="dxa"/>
          </w:tcPr>
          <w:p w14:paraId="33F25404" w14:textId="77777777" w:rsidR="00370320" w:rsidRPr="009A4F76" w:rsidRDefault="00370320" w:rsidP="004A6BF2">
            <w:pPr>
              <w:rPr>
                <w:rFonts w:cs="Arial"/>
                <w:snapToGrid w:val="0"/>
                <w:color w:val="000000"/>
              </w:rPr>
            </w:pPr>
            <w:r w:rsidRPr="009A4F76">
              <w:rPr>
                <w:rFonts w:cs="Arial"/>
                <w:snapToGrid w:val="0"/>
                <w:color w:val="000000"/>
              </w:rPr>
              <w:t>Default = 2</w:t>
            </w:r>
          </w:p>
          <w:p w14:paraId="728DEA67" w14:textId="77777777" w:rsidR="00370320" w:rsidRPr="009A4F76" w:rsidRDefault="00370320" w:rsidP="004A6BF2">
            <w:pPr>
              <w:rPr>
                <w:rFonts w:cs="Arial"/>
                <w:snapToGrid w:val="0"/>
                <w:color w:val="000000"/>
              </w:rPr>
            </w:pPr>
            <w:r w:rsidRPr="009A4F76">
              <w:rPr>
                <w:rFonts w:cs="Arial"/>
                <w:snapToGrid w:val="0"/>
                <w:color w:val="000000"/>
              </w:rPr>
              <w:t>Gaussian integration order for membrane direct stress terms for the QUAD4, QUAD4K quadrilateral elements</w:t>
            </w:r>
          </w:p>
        </w:tc>
      </w:tr>
      <w:tr w:rsidR="00370320" w:rsidRPr="009A4F76" w14:paraId="2A718686" w14:textId="77777777" w:rsidTr="004A6BF2">
        <w:tc>
          <w:tcPr>
            <w:tcW w:w="1440" w:type="dxa"/>
          </w:tcPr>
          <w:p w14:paraId="7783F0B7" w14:textId="77777777" w:rsidR="00370320" w:rsidRPr="009A4F76" w:rsidRDefault="00370320" w:rsidP="004A6BF2">
            <w:pPr>
              <w:rPr>
                <w:rFonts w:cs="Arial"/>
                <w:snapToGrid w:val="0"/>
                <w:color w:val="000000"/>
              </w:rPr>
            </w:pPr>
            <w:r w:rsidRPr="009A4F76">
              <w:rPr>
                <w:rFonts w:cs="Arial"/>
                <w:snapToGrid w:val="0"/>
                <w:color w:val="000000"/>
              </w:rPr>
              <w:t xml:space="preserve">IORQ1S         </w:t>
            </w:r>
          </w:p>
        </w:tc>
        <w:tc>
          <w:tcPr>
            <w:tcW w:w="720" w:type="dxa"/>
          </w:tcPr>
          <w:p w14:paraId="1BB684EF" w14:textId="77777777" w:rsidR="00370320" w:rsidRPr="009A4F76" w:rsidRDefault="00370320" w:rsidP="004A6BF2">
            <w:pPr>
              <w:jc w:val="center"/>
              <w:rPr>
                <w:rFonts w:cs="Arial"/>
                <w:snapToGrid w:val="0"/>
                <w:color w:val="000000"/>
              </w:rPr>
            </w:pPr>
            <w:r w:rsidRPr="009A4F76">
              <w:rPr>
                <w:rFonts w:cs="Arial"/>
                <w:snapToGrid w:val="0"/>
                <w:color w:val="000000"/>
              </w:rPr>
              <w:t>Int</w:t>
            </w:r>
          </w:p>
        </w:tc>
        <w:tc>
          <w:tcPr>
            <w:tcW w:w="8028" w:type="dxa"/>
          </w:tcPr>
          <w:p w14:paraId="44168064" w14:textId="77777777" w:rsidR="00370320" w:rsidRPr="009A4F76" w:rsidRDefault="00370320" w:rsidP="004A6BF2">
            <w:pPr>
              <w:rPr>
                <w:rFonts w:cs="Arial"/>
                <w:snapToGrid w:val="0"/>
                <w:color w:val="000000"/>
              </w:rPr>
            </w:pPr>
            <w:r w:rsidRPr="009A4F76">
              <w:rPr>
                <w:rFonts w:cs="Arial"/>
                <w:snapToGrid w:val="0"/>
                <w:color w:val="000000"/>
              </w:rPr>
              <w:t>Default = 1</w:t>
            </w:r>
          </w:p>
          <w:p w14:paraId="2E4865AE" w14:textId="77777777" w:rsidR="00370320" w:rsidRPr="009A4F76" w:rsidRDefault="00370320" w:rsidP="004A6BF2">
            <w:pPr>
              <w:rPr>
                <w:rFonts w:cs="Arial"/>
                <w:snapToGrid w:val="0"/>
                <w:color w:val="000000"/>
              </w:rPr>
            </w:pPr>
            <w:r w:rsidRPr="009A4F76">
              <w:rPr>
                <w:rFonts w:cs="Arial"/>
                <w:snapToGrid w:val="0"/>
                <w:color w:val="000000"/>
              </w:rPr>
              <w:t>Gaussian integration order for membrane shear stress terms for all quad elements</w:t>
            </w:r>
          </w:p>
        </w:tc>
      </w:tr>
      <w:tr w:rsidR="00370320" w:rsidRPr="009A4F76" w14:paraId="050A822A" w14:textId="77777777" w:rsidTr="004A6BF2">
        <w:tc>
          <w:tcPr>
            <w:tcW w:w="1440" w:type="dxa"/>
          </w:tcPr>
          <w:p w14:paraId="60429300" w14:textId="77777777" w:rsidR="00370320" w:rsidRPr="009A4F76" w:rsidRDefault="00370320" w:rsidP="004A6BF2">
            <w:pPr>
              <w:rPr>
                <w:rFonts w:cs="Arial"/>
                <w:snapToGrid w:val="0"/>
                <w:color w:val="000000"/>
              </w:rPr>
            </w:pPr>
            <w:r>
              <w:rPr>
                <w:rFonts w:cs="Arial"/>
                <w:snapToGrid w:val="0"/>
                <w:color w:val="000000"/>
              </w:rPr>
              <w:t>IORQ1</w:t>
            </w:r>
            <w:r w:rsidRPr="009A4F76">
              <w:rPr>
                <w:rFonts w:cs="Arial"/>
                <w:snapToGrid w:val="0"/>
                <w:color w:val="000000"/>
              </w:rPr>
              <w:t xml:space="preserve">B         </w:t>
            </w:r>
          </w:p>
        </w:tc>
        <w:tc>
          <w:tcPr>
            <w:tcW w:w="720" w:type="dxa"/>
          </w:tcPr>
          <w:p w14:paraId="750E5C69" w14:textId="77777777" w:rsidR="00370320" w:rsidRPr="009A4F76" w:rsidRDefault="00370320" w:rsidP="004A6BF2">
            <w:pPr>
              <w:jc w:val="center"/>
              <w:rPr>
                <w:rFonts w:cs="Arial"/>
                <w:snapToGrid w:val="0"/>
                <w:color w:val="000000"/>
              </w:rPr>
            </w:pPr>
            <w:r w:rsidRPr="009A4F76">
              <w:rPr>
                <w:rFonts w:cs="Arial"/>
                <w:snapToGrid w:val="0"/>
                <w:color w:val="000000"/>
              </w:rPr>
              <w:t>Int</w:t>
            </w:r>
          </w:p>
        </w:tc>
        <w:tc>
          <w:tcPr>
            <w:tcW w:w="8028" w:type="dxa"/>
          </w:tcPr>
          <w:p w14:paraId="42FC1A30" w14:textId="77777777" w:rsidR="00370320" w:rsidRPr="009A4F76" w:rsidRDefault="00370320" w:rsidP="004A6BF2">
            <w:pPr>
              <w:rPr>
                <w:rFonts w:cs="Arial"/>
                <w:snapToGrid w:val="0"/>
                <w:color w:val="000000"/>
              </w:rPr>
            </w:pPr>
            <w:r w:rsidRPr="009A4F76">
              <w:rPr>
                <w:rFonts w:cs="Arial"/>
                <w:snapToGrid w:val="0"/>
                <w:color w:val="000000"/>
              </w:rPr>
              <w:t>Default = 2</w:t>
            </w:r>
          </w:p>
          <w:p w14:paraId="5C856898" w14:textId="77777777" w:rsidR="00370320" w:rsidRPr="009A4F76" w:rsidRDefault="00370320" w:rsidP="004A6BF2">
            <w:pPr>
              <w:rPr>
                <w:rFonts w:cs="Arial"/>
                <w:snapToGrid w:val="0"/>
                <w:color w:val="000000"/>
              </w:rPr>
            </w:pPr>
            <w:r w:rsidRPr="009A4F76">
              <w:rPr>
                <w:rFonts w:cs="Arial"/>
                <w:snapToGrid w:val="0"/>
                <w:color w:val="000000"/>
              </w:rPr>
              <w:t>Gaussian integration order for bending stress terms for the QUAD4K element</w:t>
            </w:r>
          </w:p>
        </w:tc>
      </w:tr>
      <w:tr w:rsidR="00370320" w:rsidRPr="009A4F76" w14:paraId="222CA96C" w14:textId="77777777" w:rsidTr="004A6BF2">
        <w:tc>
          <w:tcPr>
            <w:tcW w:w="1440" w:type="dxa"/>
          </w:tcPr>
          <w:p w14:paraId="7F302ACB" w14:textId="77777777" w:rsidR="00370320" w:rsidRPr="009A4F76" w:rsidRDefault="00370320" w:rsidP="004A6BF2">
            <w:pPr>
              <w:rPr>
                <w:rFonts w:cs="Arial"/>
                <w:snapToGrid w:val="0"/>
                <w:color w:val="000000"/>
              </w:rPr>
            </w:pPr>
            <w:r>
              <w:rPr>
                <w:rFonts w:cs="Arial"/>
                <w:snapToGrid w:val="0"/>
                <w:color w:val="000000"/>
              </w:rPr>
              <w:t>IORQ2</w:t>
            </w:r>
            <w:r w:rsidRPr="009A4F76">
              <w:rPr>
                <w:rFonts w:cs="Arial"/>
                <w:snapToGrid w:val="0"/>
                <w:color w:val="000000"/>
              </w:rPr>
              <w:t xml:space="preserve">B         </w:t>
            </w:r>
          </w:p>
        </w:tc>
        <w:tc>
          <w:tcPr>
            <w:tcW w:w="720" w:type="dxa"/>
          </w:tcPr>
          <w:p w14:paraId="75E6AE05" w14:textId="77777777" w:rsidR="00370320" w:rsidRPr="009A4F76" w:rsidRDefault="00370320" w:rsidP="004A6BF2">
            <w:pPr>
              <w:jc w:val="center"/>
              <w:rPr>
                <w:rFonts w:cs="Arial"/>
                <w:snapToGrid w:val="0"/>
                <w:color w:val="000000"/>
              </w:rPr>
            </w:pPr>
            <w:r w:rsidRPr="009A4F76">
              <w:rPr>
                <w:rFonts w:cs="Arial"/>
                <w:snapToGrid w:val="0"/>
                <w:color w:val="000000"/>
              </w:rPr>
              <w:t>Int</w:t>
            </w:r>
          </w:p>
        </w:tc>
        <w:tc>
          <w:tcPr>
            <w:tcW w:w="8028" w:type="dxa"/>
          </w:tcPr>
          <w:p w14:paraId="2DAEF4D2" w14:textId="77777777" w:rsidR="00370320" w:rsidRPr="009A4F76" w:rsidRDefault="00370320" w:rsidP="004A6BF2">
            <w:pPr>
              <w:rPr>
                <w:rFonts w:cs="Arial"/>
                <w:snapToGrid w:val="0"/>
                <w:color w:val="000000"/>
              </w:rPr>
            </w:pPr>
            <w:r w:rsidRPr="009A4F76">
              <w:rPr>
                <w:rFonts w:cs="Arial"/>
                <w:snapToGrid w:val="0"/>
                <w:color w:val="000000"/>
              </w:rPr>
              <w:t>Default = 2</w:t>
            </w:r>
          </w:p>
          <w:p w14:paraId="2BF2F1A2" w14:textId="77777777" w:rsidR="00370320" w:rsidRPr="009A4F76" w:rsidRDefault="00370320" w:rsidP="004A6BF2">
            <w:pPr>
              <w:rPr>
                <w:rFonts w:cs="Arial"/>
                <w:snapToGrid w:val="0"/>
                <w:color w:val="000000"/>
              </w:rPr>
            </w:pPr>
            <w:r w:rsidRPr="009A4F76">
              <w:rPr>
                <w:rFonts w:cs="Arial"/>
                <w:snapToGrid w:val="0"/>
                <w:color w:val="000000"/>
              </w:rPr>
              <w:t>Gaussian integration order for bending stress terms for the QUAD4 element</w:t>
            </w:r>
          </w:p>
        </w:tc>
      </w:tr>
      <w:tr w:rsidR="00370320" w:rsidRPr="009A4F76" w14:paraId="30CFD834" w14:textId="77777777" w:rsidTr="004A6BF2">
        <w:tc>
          <w:tcPr>
            <w:tcW w:w="1440" w:type="dxa"/>
          </w:tcPr>
          <w:p w14:paraId="266C5859" w14:textId="77777777" w:rsidR="00370320" w:rsidRPr="009A4F76" w:rsidRDefault="00370320" w:rsidP="004A6BF2">
            <w:pPr>
              <w:rPr>
                <w:rFonts w:cs="Arial"/>
                <w:snapToGrid w:val="0"/>
                <w:color w:val="000000"/>
              </w:rPr>
            </w:pPr>
            <w:r>
              <w:rPr>
                <w:rFonts w:cs="Arial"/>
                <w:snapToGrid w:val="0"/>
                <w:color w:val="000000"/>
              </w:rPr>
              <w:t>IORQ2</w:t>
            </w:r>
            <w:r w:rsidRPr="009A4F76">
              <w:rPr>
                <w:rFonts w:cs="Arial"/>
                <w:snapToGrid w:val="0"/>
                <w:color w:val="000000"/>
              </w:rPr>
              <w:t xml:space="preserve">T         </w:t>
            </w:r>
          </w:p>
        </w:tc>
        <w:tc>
          <w:tcPr>
            <w:tcW w:w="720" w:type="dxa"/>
          </w:tcPr>
          <w:p w14:paraId="25860615" w14:textId="77777777" w:rsidR="00370320" w:rsidRPr="009A4F76" w:rsidRDefault="00370320" w:rsidP="004A6BF2">
            <w:pPr>
              <w:jc w:val="center"/>
              <w:rPr>
                <w:rFonts w:cs="Arial"/>
                <w:snapToGrid w:val="0"/>
                <w:color w:val="000000"/>
              </w:rPr>
            </w:pPr>
            <w:r w:rsidRPr="009A4F76">
              <w:rPr>
                <w:rFonts w:cs="Arial"/>
                <w:snapToGrid w:val="0"/>
                <w:color w:val="000000"/>
              </w:rPr>
              <w:t>Int</w:t>
            </w:r>
          </w:p>
        </w:tc>
        <w:tc>
          <w:tcPr>
            <w:tcW w:w="8028" w:type="dxa"/>
          </w:tcPr>
          <w:p w14:paraId="21A40C80" w14:textId="77777777" w:rsidR="00370320" w:rsidRPr="009A4F76" w:rsidRDefault="00370320" w:rsidP="004A6BF2">
            <w:pPr>
              <w:rPr>
                <w:rFonts w:cs="Arial"/>
                <w:snapToGrid w:val="0"/>
                <w:color w:val="000000"/>
              </w:rPr>
            </w:pPr>
            <w:r w:rsidRPr="009A4F76">
              <w:rPr>
                <w:rFonts w:cs="Arial"/>
                <w:snapToGrid w:val="0"/>
                <w:color w:val="000000"/>
              </w:rPr>
              <w:t>Default = 3</w:t>
            </w:r>
          </w:p>
          <w:p w14:paraId="2D805F2C" w14:textId="77777777" w:rsidR="00370320" w:rsidRPr="009A4F76" w:rsidRDefault="00370320" w:rsidP="004A6BF2">
            <w:pPr>
              <w:rPr>
                <w:rFonts w:cs="Arial"/>
                <w:snapToGrid w:val="0"/>
                <w:color w:val="000000"/>
              </w:rPr>
            </w:pPr>
            <w:r w:rsidRPr="009A4F76">
              <w:rPr>
                <w:rFonts w:cs="Arial"/>
                <w:snapToGrid w:val="0"/>
                <w:color w:val="000000"/>
              </w:rPr>
              <w:t>Gaussian integration order for transverse shear stress terms for the QUAD4 element</w:t>
            </w:r>
          </w:p>
        </w:tc>
      </w:tr>
      <w:tr w:rsidR="00370320" w:rsidRPr="009A4F76" w14:paraId="378479D4" w14:textId="77777777" w:rsidTr="004A6BF2">
        <w:tc>
          <w:tcPr>
            <w:tcW w:w="1440" w:type="dxa"/>
          </w:tcPr>
          <w:p w14:paraId="30A605BA" w14:textId="77777777" w:rsidR="00370320" w:rsidRPr="009A4F76" w:rsidRDefault="00370320" w:rsidP="004A6BF2">
            <w:pPr>
              <w:rPr>
                <w:rFonts w:cs="Arial"/>
                <w:snapToGrid w:val="0"/>
                <w:color w:val="000000"/>
              </w:rPr>
            </w:pPr>
            <w:r w:rsidRPr="009A4F76">
              <w:rPr>
                <w:rFonts w:cs="Arial"/>
                <w:snapToGrid w:val="0"/>
                <w:color w:val="000000"/>
              </w:rPr>
              <w:t xml:space="preserve">ITMAX          </w:t>
            </w:r>
          </w:p>
        </w:tc>
        <w:tc>
          <w:tcPr>
            <w:tcW w:w="720" w:type="dxa"/>
          </w:tcPr>
          <w:p w14:paraId="6C368B4E" w14:textId="77777777" w:rsidR="00370320" w:rsidRPr="009A4F76" w:rsidRDefault="00370320" w:rsidP="004A6BF2">
            <w:pPr>
              <w:jc w:val="center"/>
              <w:rPr>
                <w:rFonts w:cs="Arial"/>
                <w:snapToGrid w:val="0"/>
                <w:color w:val="000000"/>
              </w:rPr>
            </w:pPr>
            <w:r w:rsidRPr="009A4F76">
              <w:rPr>
                <w:rFonts w:cs="Arial"/>
                <w:snapToGrid w:val="0"/>
                <w:color w:val="000000"/>
              </w:rPr>
              <w:t>Int</w:t>
            </w:r>
          </w:p>
        </w:tc>
        <w:tc>
          <w:tcPr>
            <w:tcW w:w="8028" w:type="dxa"/>
          </w:tcPr>
          <w:p w14:paraId="038B2E45" w14:textId="77777777" w:rsidR="00370320" w:rsidRPr="009A4F76" w:rsidRDefault="00370320" w:rsidP="004A6BF2">
            <w:pPr>
              <w:rPr>
                <w:rFonts w:cs="Arial"/>
                <w:snapToGrid w:val="0"/>
                <w:color w:val="000000"/>
              </w:rPr>
            </w:pPr>
            <w:r w:rsidRPr="009A4F76">
              <w:rPr>
                <w:rFonts w:cs="Arial"/>
                <w:snapToGrid w:val="0"/>
                <w:color w:val="000000"/>
              </w:rPr>
              <w:t>Default = 5</w:t>
            </w:r>
          </w:p>
          <w:p w14:paraId="0D7AB528" w14:textId="77777777" w:rsidR="00370320" w:rsidRPr="009A4F76" w:rsidRDefault="00370320" w:rsidP="004A6BF2">
            <w:pPr>
              <w:rPr>
                <w:rFonts w:cs="Arial"/>
                <w:snapToGrid w:val="0"/>
                <w:color w:val="000000"/>
              </w:rPr>
            </w:pPr>
            <w:r w:rsidRPr="009A4F76">
              <w:rPr>
                <w:rFonts w:cs="Arial"/>
                <w:snapToGrid w:val="0"/>
                <w:color w:val="000000"/>
              </w:rPr>
              <w:t xml:space="preserve">Max number of iterations in refining the solution when parameter UREFINE = Y </w:t>
            </w:r>
          </w:p>
        </w:tc>
      </w:tr>
      <w:tr w:rsidR="00370320" w:rsidRPr="009A4F76" w14:paraId="2A288FE9" w14:textId="77777777" w:rsidTr="004A6BF2">
        <w:tc>
          <w:tcPr>
            <w:tcW w:w="1440" w:type="dxa"/>
          </w:tcPr>
          <w:p w14:paraId="704279A1" w14:textId="77777777" w:rsidR="00370320" w:rsidRPr="009A4F76" w:rsidRDefault="00370320" w:rsidP="004A6BF2">
            <w:pPr>
              <w:rPr>
                <w:rFonts w:cs="Arial"/>
                <w:snapToGrid w:val="0"/>
                <w:color w:val="000000"/>
              </w:rPr>
            </w:pPr>
            <w:r>
              <w:rPr>
                <w:rFonts w:cs="Arial"/>
                <w:snapToGrid w:val="0"/>
                <w:color w:val="000000"/>
              </w:rPr>
              <w:t>KLLRAT</w:t>
            </w:r>
          </w:p>
        </w:tc>
        <w:tc>
          <w:tcPr>
            <w:tcW w:w="720" w:type="dxa"/>
          </w:tcPr>
          <w:p w14:paraId="4140F77F" w14:textId="77777777" w:rsidR="00370320" w:rsidRPr="009A4F76" w:rsidRDefault="00370320" w:rsidP="004A6BF2">
            <w:pPr>
              <w:jc w:val="center"/>
              <w:rPr>
                <w:rFonts w:cs="Arial"/>
                <w:snapToGrid w:val="0"/>
                <w:color w:val="000000"/>
              </w:rPr>
            </w:pPr>
            <w:r>
              <w:rPr>
                <w:rFonts w:cs="Arial"/>
                <w:snapToGrid w:val="0"/>
                <w:color w:val="000000"/>
              </w:rPr>
              <w:t>Char</w:t>
            </w:r>
          </w:p>
        </w:tc>
        <w:tc>
          <w:tcPr>
            <w:tcW w:w="8028" w:type="dxa"/>
          </w:tcPr>
          <w:p w14:paraId="74638D17" w14:textId="77777777" w:rsidR="00370320" w:rsidRPr="00F16933" w:rsidRDefault="00370320" w:rsidP="004A6BF2">
            <w:pPr>
              <w:rPr>
                <w:rFonts w:cs="Arial"/>
                <w:snapToGrid w:val="0"/>
                <w:color w:val="000000"/>
              </w:rPr>
            </w:pPr>
            <w:r>
              <w:rPr>
                <w:rFonts w:cs="Arial"/>
                <w:snapToGrid w:val="0"/>
                <w:color w:val="000000"/>
              </w:rPr>
              <w:t xml:space="preserve">Default = Y </w:t>
            </w:r>
            <w:r w:rsidRPr="00F16933">
              <w:rPr>
                <w:rFonts w:cs="Arial"/>
                <w:snapToGrid w:val="0"/>
                <w:color w:val="000000"/>
              </w:rPr>
              <w:t>to tell whether to calc ratio of max/min KLL diagonal terms</w:t>
            </w:r>
          </w:p>
        </w:tc>
      </w:tr>
      <w:tr w:rsidR="00370320" w:rsidRPr="009A4F76" w14:paraId="02B6D86F" w14:textId="77777777" w:rsidTr="004A6BF2">
        <w:tc>
          <w:tcPr>
            <w:tcW w:w="1440" w:type="dxa"/>
          </w:tcPr>
          <w:p w14:paraId="7125AE7D" w14:textId="77777777" w:rsidR="00370320" w:rsidRPr="009A4F76" w:rsidRDefault="00370320" w:rsidP="004A6BF2">
            <w:pPr>
              <w:rPr>
                <w:rFonts w:cs="Arial"/>
                <w:snapToGrid w:val="0"/>
                <w:color w:val="000000"/>
              </w:rPr>
            </w:pPr>
            <w:r>
              <w:rPr>
                <w:rFonts w:cs="Arial"/>
                <w:snapToGrid w:val="0"/>
                <w:color w:val="000000"/>
              </w:rPr>
              <w:lastRenderedPageBreak/>
              <w:t>KOORAT</w:t>
            </w:r>
          </w:p>
        </w:tc>
        <w:tc>
          <w:tcPr>
            <w:tcW w:w="720" w:type="dxa"/>
          </w:tcPr>
          <w:p w14:paraId="4DA3F13D" w14:textId="77777777" w:rsidR="00370320" w:rsidRPr="009A4F76" w:rsidRDefault="00370320" w:rsidP="004A6BF2">
            <w:pPr>
              <w:jc w:val="center"/>
              <w:rPr>
                <w:rFonts w:cs="Arial"/>
                <w:snapToGrid w:val="0"/>
                <w:color w:val="000000"/>
              </w:rPr>
            </w:pPr>
            <w:r>
              <w:rPr>
                <w:rFonts w:cs="Arial"/>
                <w:snapToGrid w:val="0"/>
                <w:color w:val="000000"/>
              </w:rPr>
              <w:t>Char</w:t>
            </w:r>
          </w:p>
        </w:tc>
        <w:tc>
          <w:tcPr>
            <w:tcW w:w="8028" w:type="dxa"/>
          </w:tcPr>
          <w:p w14:paraId="256A8681" w14:textId="77777777" w:rsidR="00370320" w:rsidRPr="00F16933" w:rsidRDefault="00370320" w:rsidP="004A6BF2">
            <w:pPr>
              <w:rPr>
                <w:rFonts w:cs="Arial"/>
                <w:snapToGrid w:val="0"/>
                <w:color w:val="000000"/>
              </w:rPr>
            </w:pPr>
            <w:r>
              <w:rPr>
                <w:rFonts w:cs="Arial"/>
                <w:snapToGrid w:val="0"/>
                <w:color w:val="000000"/>
              </w:rPr>
              <w:t>Default = Y</w:t>
            </w:r>
            <w:r w:rsidRPr="00F16933">
              <w:rPr>
                <w:rFonts w:cs="Arial"/>
                <w:snapToGrid w:val="0"/>
                <w:color w:val="000000"/>
              </w:rPr>
              <w:t xml:space="preserve"> to tell whet</w:t>
            </w:r>
            <w:r>
              <w:rPr>
                <w:rFonts w:cs="Arial"/>
                <w:snapToGrid w:val="0"/>
                <w:color w:val="000000"/>
              </w:rPr>
              <w:t>her to calc ratio of max/min KOO</w:t>
            </w:r>
            <w:r w:rsidRPr="00F16933">
              <w:rPr>
                <w:rFonts w:cs="Arial"/>
                <w:snapToGrid w:val="0"/>
                <w:color w:val="000000"/>
              </w:rPr>
              <w:t xml:space="preserve"> diagonal terms</w:t>
            </w:r>
          </w:p>
        </w:tc>
      </w:tr>
      <w:tr w:rsidR="00370320" w:rsidRPr="009A4F76" w14:paraId="448D6DEA" w14:textId="77777777" w:rsidTr="004A6BF2">
        <w:tc>
          <w:tcPr>
            <w:tcW w:w="1440" w:type="dxa"/>
          </w:tcPr>
          <w:p w14:paraId="3B99DE6F" w14:textId="77777777" w:rsidR="00370320" w:rsidRPr="009A4F76" w:rsidRDefault="00370320" w:rsidP="004A6BF2">
            <w:pPr>
              <w:rPr>
                <w:rFonts w:cs="Arial"/>
                <w:snapToGrid w:val="0"/>
                <w:color w:val="000000"/>
              </w:rPr>
            </w:pPr>
            <w:r>
              <w:rPr>
                <w:rFonts w:cs="Arial"/>
                <w:snapToGrid w:val="0"/>
                <w:color w:val="000000"/>
              </w:rPr>
              <w:t>LANCMETH</w:t>
            </w:r>
          </w:p>
        </w:tc>
        <w:tc>
          <w:tcPr>
            <w:tcW w:w="720" w:type="dxa"/>
          </w:tcPr>
          <w:p w14:paraId="18F72670" w14:textId="77777777" w:rsidR="00370320" w:rsidRPr="009A4F76" w:rsidRDefault="00370320" w:rsidP="004A6BF2">
            <w:pPr>
              <w:jc w:val="center"/>
              <w:rPr>
                <w:rFonts w:cs="Arial"/>
                <w:snapToGrid w:val="0"/>
                <w:color w:val="000000"/>
              </w:rPr>
            </w:pPr>
            <w:r>
              <w:rPr>
                <w:rFonts w:cs="Arial"/>
                <w:snapToGrid w:val="0"/>
                <w:color w:val="000000"/>
              </w:rPr>
              <w:t>Char</w:t>
            </w:r>
          </w:p>
        </w:tc>
        <w:tc>
          <w:tcPr>
            <w:tcW w:w="8028" w:type="dxa"/>
          </w:tcPr>
          <w:p w14:paraId="5C8A668F" w14:textId="77777777" w:rsidR="00370320" w:rsidRDefault="00370320" w:rsidP="004A6BF2">
            <w:pPr>
              <w:rPr>
                <w:rFonts w:cs="Arial"/>
                <w:snapToGrid w:val="0"/>
                <w:color w:val="000000"/>
              </w:rPr>
            </w:pPr>
            <w:r>
              <w:rPr>
                <w:rFonts w:cs="Arial"/>
                <w:snapToGrid w:val="0"/>
                <w:color w:val="000000"/>
              </w:rPr>
              <w:t>Procedure to use for Lanczos eigenvalue extraction (Currently only ARPACK is available but it does require matrices to be stored in band form which can require an excessive amount of memory for large problems)</w:t>
            </w:r>
          </w:p>
        </w:tc>
      </w:tr>
      <w:tr w:rsidR="00370320" w:rsidRPr="009A4F76" w14:paraId="59CA8EEE" w14:textId="77777777" w:rsidTr="004A6BF2">
        <w:tc>
          <w:tcPr>
            <w:tcW w:w="1440" w:type="dxa"/>
          </w:tcPr>
          <w:p w14:paraId="00BE8E6A" w14:textId="77777777" w:rsidR="00370320" w:rsidRPr="009A4F76" w:rsidRDefault="00370320" w:rsidP="004A6BF2">
            <w:pPr>
              <w:rPr>
                <w:rFonts w:cs="Arial"/>
                <w:snapToGrid w:val="0"/>
                <w:color w:val="000000"/>
              </w:rPr>
            </w:pPr>
            <w:r w:rsidRPr="009A4F76">
              <w:rPr>
                <w:rFonts w:cs="Arial"/>
                <w:snapToGrid w:val="0"/>
                <w:color w:val="000000"/>
              </w:rPr>
              <w:t xml:space="preserve">MATSPARS       </w:t>
            </w:r>
          </w:p>
        </w:tc>
        <w:tc>
          <w:tcPr>
            <w:tcW w:w="720" w:type="dxa"/>
          </w:tcPr>
          <w:p w14:paraId="296A3B45" w14:textId="77777777" w:rsidR="00370320" w:rsidRPr="009A4F76" w:rsidRDefault="00370320" w:rsidP="004A6BF2">
            <w:pPr>
              <w:jc w:val="center"/>
              <w:rPr>
                <w:rFonts w:cs="Arial"/>
                <w:snapToGrid w:val="0"/>
                <w:color w:val="000000"/>
              </w:rPr>
            </w:pPr>
            <w:r w:rsidRPr="009A4F76">
              <w:rPr>
                <w:rFonts w:cs="Arial"/>
                <w:snapToGrid w:val="0"/>
                <w:color w:val="000000"/>
              </w:rPr>
              <w:t>Char</w:t>
            </w:r>
          </w:p>
        </w:tc>
        <w:tc>
          <w:tcPr>
            <w:tcW w:w="8028" w:type="dxa"/>
          </w:tcPr>
          <w:p w14:paraId="6B7099D6" w14:textId="77777777" w:rsidR="00370320" w:rsidRPr="009A4F76" w:rsidRDefault="00370320" w:rsidP="004A6BF2">
            <w:pPr>
              <w:rPr>
                <w:rFonts w:cs="Arial"/>
                <w:snapToGrid w:val="0"/>
                <w:color w:val="000000"/>
              </w:rPr>
            </w:pPr>
            <w:r>
              <w:rPr>
                <w:rFonts w:cs="Arial"/>
                <w:snapToGrid w:val="0"/>
                <w:color w:val="000000"/>
              </w:rPr>
              <w:t>If</w:t>
            </w:r>
            <w:r w:rsidRPr="009A4F76">
              <w:rPr>
                <w:rFonts w:cs="Arial"/>
                <w:snapToGrid w:val="0"/>
                <w:color w:val="000000"/>
              </w:rPr>
              <w:t xml:space="preserve"> = Y</w:t>
            </w:r>
            <w:r>
              <w:rPr>
                <w:rFonts w:cs="Arial"/>
                <w:snapToGrid w:val="0"/>
                <w:color w:val="000000"/>
              </w:rPr>
              <w:t xml:space="preserve"> (default)</w:t>
            </w:r>
            <w:r w:rsidRPr="009A4F76">
              <w:rPr>
                <w:rFonts w:cs="Arial"/>
                <w:snapToGrid w:val="0"/>
                <w:color w:val="000000"/>
              </w:rPr>
              <w:t>, use sparse matrix routines for add/mu</w:t>
            </w:r>
            <w:r>
              <w:rPr>
                <w:rFonts w:cs="Arial"/>
                <w:snapToGrid w:val="0"/>
                <w:color w:val="000000"/>
              </w:rPr>
              <w:t>ltiply in all matrix operations.  If N, use full matrix add/multiply (not recommended)</w:t>
            </w:r>
          </w:p>
        </w:tc>
      </w:tr>
      <w:tr w:rsidR="00370320" w:rsidRPr="009A4F76" w14:paraId="20F8BA96" w14:textId="77777777" w:rsidTr="004A6BF2">
        <w:tc>
          <w:tcPr>
            <w:tcW w:w="1440" w:type="dxa"/>
          </w:tcPr>
          <w:p w14:paraId="4ADA1D26" w14:textId="77777777" w:rsidR="00370320" w:rsidRDefault="00370320" w:rsidP="004A6BF2">
            <w:pPr>
              <w:rPr>
                <w:rFonts w:cs="Arial"/>
                <w:snapToGrid w:val="0"/>
                <w:color w:val="000000"/>
              </w:rPr>
            </w:pPr>
            <w:r>
              <w:rPr>
                <w:rFonts w:cs="Arial"/>
                <w:snapToGrid w:val="0"/>
                <w:color w:val="000000"/>
              </w:rPr>
              <w:t>MAXRATIO</w:t>
            </w:r>
          </w:p>
        </w:tc>
        <w:tc>
          <w:tcPr>
            <w:tcW w:w="720" w:type="dxa"/>
          </w:tcPr>
          <w:p w14:paraId="2C9D08BB" w14:textId="77777777" w:rsidR="00370320" w:rsidRDefault="00370320" w:rsidP="004A6BF2">
            <w:pPr>
              <w:jc w:val="center"/>
              <w:rPr>
                <w:rFonts w:cs="Arial"/>
                <w:snapToGrid w:val="0"/>
                <w:color w:val="000000"/>
              </w:rPr>
            </w:pPr>
            <w:r>
              <w:rPr>
                <w:rFonts w:cs="Arial"/>
                <w:snapToGrid w:val="0"/>
                <w:color w:val="000000"/>
              </w:rPr>
              <w:t>Real</w:t>
            </w:r>
          </w:p>
        </w:tc>
        <w:tc>
          <w:tcPr>
            <w:tcW w:w="8028" w:type="dxa"/>
          </w:tcPr>
          <w:p w14:paraId="1F64C42E" w14:textId="77777777" w:rsidR="00370320" w:rsidRDefault="00370320" w:rsidP="004A6BF2">
            <w:pPr>
              <w:rPr>
                <w:rFonts w:cs="Arial"/>
                <w:snapToGrid w:val="0"/>
                <w:color w:val="000000"/>
              </w:rPr>
            </w:pPr>
            <w:r>
              <w:rPr>
                <w:rFonts w:cs="Arial"/>
                <w:snapToGrid w:val="0"/>
                <w:color w:val="000000"/>
              </w:rPr>
              <w:t>Default =1X10</w:t>
            </w:r>
            <w:r>
              <w:rPr>
                <w:rFonts w:cs="Arial"/>
                <w:snapToGrid w:val="0"/>
                <w:color w:val="000000"/>
                <w:vertAlign w:val="superscript"/>
              </w:rPr>
              <w:t>7</w:t>
            </w:r>
          </w:p>
          <w:p w14:paraId="77C6CECE" w14:textId="77777777" w:rsidR="00370320" w:rsidRPr="007A1BE2" w:rsidRDefault="00370320" w:rsidP="004A6BF2">
            <w:pPr>
              <w:rPr>
                <w:rFonts w:cs="Arial"/>
                <w:snapToGrid w:val="0"/>
                <w:color w:val="000000"/>
              </w:rPr>
            </w:pPr>
            <w:r w:rsidRPr="007A1BE2">
              <w:rPr>
                <w:rFonts w:cs="Arial"/>
                <w:snapToGrid w:val="0"/>
                <w:color w:val="000000"/>
              </w:rPr>
              <w:t>Max value of matrix diagonal to factor diagonal before messages are written and BAILOUT tested for aborting run</w:t>
            </w:r>
          </w:p>
        </w:tc>
      </w:tr>
      <w:tr w:rsidR="00370320" w:rsidRPr="009A4F76" w14:paraId="2041BEFD" w14:textId="77777777" w:rsidTr="004A6BF2">
        <w:tc>
          <w:tcPr>
            <w:tcW w:w="1440" w:type="dxa"/>
          </w:tcPr>
          <w:p w14:paraId="011AC8D0" w14:textId="77777777" w:rsidR="00370320" w:rsidRDefault="00370320" w:rsidP="004A6BF2">
            <w:pPr>
              <w:rPr>
                <w:rFonts w:cs="Arial"/>
                <w:snapToGrid w:val="0"/>
                <w:color w:val="000000"/>
              </w:rPr>
            </w:pPr>
            <w:r>
              <w:rPr>
                <w:rFonts w:cs="Arial"/>
                <w:snapToGrid w:val="0"/>
                <w:color w:val="000000"/>
              </w:rPr>
              <w:t>MEFMCORD</w:t>
            </w:r>
          </w:p>
        </w:tc>
        <w:tc>
          <w:tcPr>
            <w:tcW w:w="720" w:type="dxa"/>
          </w:tcPr>
          <w:p w14:paraId="7B968F80" w14:textId="77777777" w:rsidR="00370320" w:rsidRDefault="00370320" w:rsidP="004A6BF2">
            <w:pPr>
              <w:jc w:val="center"/>
              <w:rPr>
                <w:rFonts w:cs="Arial"/>
                <w:snapToGrid w:val="0"/>
                <w:color w:val="000000"/>
              </w:rPr>
            </w:pPr>
            <w:r>
              <w:rPr>
                <w:rFonts w:cs="Arial"/>
                <w:snapToGrid w:val="0"/>
                <w:color w:val="000000"/>
              </w:rPr>
              <w:t>Int</w:t>
            </w:r>
          </w:p>
        </w:tc>
        <w:tc>
          <w:tcPr>
            <w:tcW w:w="8028" w:type="dxa"/>
          </w:tcPr>
          <w:p w14:paraId="5A0C2DB1" w14:textId="77777777" w:rsidR="00370320" w:rsidRDefault="00370320" w:rsidP="004A6BF2">
            <w:pPr>
              <w:rPr>
                <w:rFonts w:cs="Arial"/>
                <w:snapToGrid w:val="0"/>
                <w:color w:val="000000"/>
              </w:rPr>
            </w:pPr>
            <w:r>
              <w:rPr>
                <w:rFonts w:cs="Arial"/>
                <w:snapToGrid w:val="0"/>
                <w:color w:val="000000"/>
              </w:rPr>
              <w:t>Default = 0. The coordinate system in which to calculate modal mass and participation factors</w:t>
            </w:r>
          </w:p>
        </w:tc>
      </w:tr>
      <w:tr w:rsidR="00370320" w:rsidRPr="009A4F76" w14:paraId="54DAB49E" w14:textId="77777777" w:rsidTr="004A6BF2">
        <w:tc>
          <w:tcPr>
            <w:tcW w:w="1440" w:type="dxa"/>
          </w:tcPr>
          <w:p w14:paraId="1548A1AA" w14:textId="77777777" w:rsidR="00370320" w:rsidRDefault="00370320" w:rsidP="004A6BF2">
            <w:pPr>
              <w:rPr>
                <w:rFonts w:cs="Arial"/>
                <w:snapToGrid w:val="0"/>
                <w:color w:val="000000"/>
              </w:rPr>
            </w:pPr>
            <w:r>
              <w:rPr>
                <w:rFonts w:cs="Arial"/>
                <w:snapToGrid w:val="0"/>
                <w:color w:val="000000"/>
              </w:rPr>
              <w:t>MEFMLOC</w:t>
            </w:r>
          </w:p>
        </w:tc>
        <w:tc>
          <w:tcPr>
            <w:tcW w:w="720" w:type="dxa"/>
          </w:tcPr>
          <w:p w14:paraId="1E6EC19D" w14:textId="77777777" w:rsidR="00370320" w:rsidRDefault="00370320" w:rsidP="004A6BF2">
            <w:pPr>
              <w:jc w:val="center"/>
              <w:rPr>
                <w:rFonts w:cs="Arial"/>
                <w:snapToGrid w:val="0"/>
                <w:color w:val="000000"/>
              </w:rPr>
            </w:pPr>
            <w:r>
              <w:rPr>
                <w:rFonts w:cs="Arial"/>
                <w:snapToGrid w:val="0"/>
                <w:color w:val="000000"/>
              </w:rPr>
              <w:t>Char</w:t>
            </w:r>
          </w:p>
        </w:tc>
        <w:tc>
          <w:tcPr>
            <w:tcW w:w="8028" w:type="dxa"/>
          </w:tcPr>
          <w:p w14:paraId="1A06691F" w14:textId="77777777" w:rsidR="00370320" w:rsidRDefault="00370320" w:rsidP="004A6BF2">
            <w:pPr>
              <w:rPr>
                <w:rFonts w:cs="Arial"/>
                <w:snapToGrid w:val="0"/>
                <w:color w:val="000000"/>
              </w:rPr>
            </w:pPr>
            <w:r>
              <w:rPr>
                <w:rFonts w:cs="Arial"/>
                <w:snapToGrid w:val="0"/>
                <w:color w:val="000000"/>
              </w:rPr>
              <w:t>Reference location for calculating modal effective mass in Craig-Bampton (SOL 31) analyses. This only affects the rotational modal effective masses. Field 3 can be GRDPNT, GRID or CG:</w:t>
            </w:r>
          </w:p>
          <w:p w14:paraId="02FB8FE0" w14:textId="77777777" w:rsidR="00370320" w:rsidRDefault="00370320" w:rsidP="004A6BF2">
            <w:pPr>
              <w:rPr>
                <w:rFonts w:cs="Arial"/>
                <w:snapToGrid w:val="0"/>
                <w:color w:val="000000"/>
              </w:rPr>
            </w:pPr>
            <w:r>
              <w:rPr>
                <w:rFonts w:cs="Arial"/>
                <w:snapToGrid w:val="0"/>
                <w:color w:val="000000"/>
              </w:rPr>
              <w:t>If field 3 = GRDPNT (default): ref point is the same as the one for PARAM GRDPNT</w:t>
            </w:r>
          </w:p>
          <w:p w14:paraId="07CB2E0A" w14:textId="77777777" w:rsidR="00370320" w:rsidRDefault="00370320" w:rsidP="004A6BF2">
            <w:pPr>
              <w:rPr>
                <w:rFonts w:cs="Arial"/>
                <w:snapToGrid w:val="0"/>
                <w:color w:val="000000"/>
              </w:rPr>
            </w:pPr>
            <w:r>
              <w:rPr>
                <w:rFonts w:cs="Arial"/>
                <w:snapToGrid w:val="0"/>
                <w:color w:val="000000"/>
              </w:rPr>
              <w:t>If field 3 = CG: use the model center of gravity as the reference point</w:t>
            </w:r>
          </w:p>
          <w:p w14:paraId="18B1E8D0" w14:textId="77777777" w:rsidR="00370320" w:rsidRDefault="00370320" w:rsidP="004A6BF2">
            <w:pPr>
              <w:rPr>
                <w:rFonts w:cs="Arial"/>
                <w:snapToGrid w:val="0"/>
                <w:color w:val="000000"/>
              </w:rPr>
            </w:pPr>
            <w:r>
              <w:rPr>
                <w:rFonts w:cs="Arial"/>
                <w:snapToGrid w:val="0"/>
                <w:color w:val="000000"/>
              </w:rPr>
              <w:t>If field 3 = GRID: use the grid point number in field 4 as the reference point</w:t>
            </w:r>
          </w:p>
          <w:p w14:paraId="7C3D405A" w14:textId="77777777" w:rsidR="00370320" w:rsidRDefault="00370320" w:rsidP="004A6BF2">
            <w:pPr>
              <w:rPr>
                <w:rFonts w:cs="Arial"/>
                <w:snapToGrid w:val="0"/>
                <w:color w:val="000000"/>
              </w:rPr>
            </w:pPr>
            <w:r>
              <w:rPr>
                <w:rFonts w:cs="Arial"/>
                <w:snapToGrid w:val="0"/>
                <w:color w:val="000000"/>
              </w:rPr>
              <w:t>Field 4:  MEFMGRID (grid to use when field 3 is GRID)</w:t>
            </w:r>
          </w:p>
        </w:tc>
      </w:tr>
      <w:tr w:rsidR="00370320" w:rsidRPr="009A4F76" w14:paraId="712E9280" w14:textId="77777777" w:rsidTr="004A6BF2">
        <w:tc>
          <w:tcPr>
            <w:tcW w:w="1440" w:type="dxa"/>
          </w:tcPr>
          <w:p w14:paraId="654FF3A1" w14:textId="77777777" w:rsidR="00370320" w:rsidRDefault="00370320" w:rsidP="004A6BF2">
            <w:pPr>
              <w:rPr>
                <w:rFonts w:cs="Arial"/>
                <w:snapToGrid w:val="0"/>
                <w:color w:val="000000"/>
              </w:rPr>
            </w:pPr>
            <w:r>
              <w:rPr>
                <w:rFonts w:cs="Arial"/>
                <w:snapToGrid w:val="0"/>
                <w:color w:val="000000"/>
              </w:rPr>
              <w:t>MEMAFAC</w:t>
            </w:r>
          </w:p>
        </w:tc>
        <w:tc>
          <w:tcPr>
            <w:tcW w:w="720" w:type="dxa"/>
          </w:tcPr>
          <w:p w14:paraId="47424659" w14:textId="77777777" w:rsidR="00370320" w:rsidRDefault="00370320" w:rsidP="004A6BF2">
            <w:pPr>
              <w:jc w:val="center"/>
              <w:rPr>
                <w:rFonts w:cs="Arial"/>
                <w:snapToGrid w:val="0"/>
                <w:color w:val="000000"/>
              </w:rPr>
            </w:pPr>
            <w:r>
              <w:rPr>
                <w:rFonts w:cs="Arial"/>
                <w:snapToGrid w:val="0"/>
                <w:color w:val="000000"/>
              </w:rPr>
              <w:t>Int</w:t>
            </w:r>
          </w:p>
        </w:tc>
        <w:tc>
          <w:tcPr>
            <w:tcW w:w="8028" w:type="dxa"/>
          </w:tcPr>
          <w:p w14:paraId="54919C86" w14:textId="77777777" w:rsidR="00370320" w:rsidRPr="009539E5" w:rsidRDefault="00370320" w:rsidP="004A6BF2">
            <w:pPr>
              <w:rPr>
                <w:rFonts w:cs="Arial"/>
                <w:snapToGrid w:val="0"/>
                <w:color w:val="000000"/>
              </w:rPr>
            </w:pPr>
            <w:r>
              <w:rPr>
                <w:rFonts w:cs="Arial"/>
                <w:snapToGrid w:val="0"/>
                <w:color w:val="000000"/>
              </w:rPr>
              <w:t xml:space="preserve">Default = 0.9. </w:t>
            </w:r>
            <w:r w:rsidRPr="009539E5">
              <w:rPr>
                <w:rFonts w:cs="Arial"/>
                <w:snapToGrid w:val="0"/>
                <w:color w:val="000000"/>
              </w:rPr>
              <w:t>Factor to multiply the size request of memory to be allocated when looping to find an allowable amount of memory to allocate. Used when the initial request for memory (in subrs ESP or EMP) cannot be met and we know that the request i</w:t>
            </w:r>
            <w:r>
              <w:rPr>
                <w:rFonts w:cs="Arial"/>
                <w:snapToGrid w:val="0"/>
                <w:color w:val="000000"/>
              </w:rPr>
              <w:t>s conservative</w:t>
            </w:r>
            <w:r w:rsidRPr="009539E5">
              <w:rPr>
                <w:rFonts w:cs="Arial"/>
                <w:snapToGrid w:val="0"/>
                <w:color w:val="000000"/>
              </w:rPr>
              <w:t>.</w:t>
            </w:r>
          </w:p>
        </w:tc>
      </w:tr>
      <w:tr w:rsidR="00370320" w:rsidRPr="009A4F76" w14:paraId="7BB85DAF" w14:textId="77777777" w:rsidTr="004A6BF2">
        <w:tc>
          <w:tcPr>
            <w:tcW w:w="1440" w:type="dxa"/>
          </w:tcPr>
          <w:p w14:paraId="22B71FD4" w14:textId="77777777" w:rsidR="00370320" w:rsidRDefault="00370320" w:rsidP="004A6BF2">
            <w:pPr>
              <w:rPr>
                <w:rFonts w:cs="Arial"/>
                <w:snapToGrid w:val="0"/>
                <w:color w:val="000000"/>
              </w:rPr>
            </w:pPr>
            <w:r>
              <w:rPr>
                <w:rFonts w:cs="Arial"/>
                <w:snapToGrid w:val="0"/>
                <w:color w:val="000000"/>
              </w:rPr>
              <w:t>MIN4TRED</w:t>
            </w:r>
          </w:p>
        </w:tc>
        <w:tc>
          <w:tcPr>
            <w:tcW w:w="720" w:type="dxa"/>
          </w:tcPr>
          <w:p w14:paraId="664CCE12" w14:textId="77777777" w:rsidR="00370320" w:rsidRDefault="00370320" w:rsidP="004A6BF2">
            <w:pPr>
              <w:jc w:val="center"/>
              <w:rPr>
                <w:rFonts w:cs="Arial"/>
                <w:snapToGrid w:val="0"/>
                <w:color w:val="000000"/>
              </w:rPr>
            </w:pPr>
            <w:r>
              <w:rPr>
                <w:rFonts w:cs="Arial"/>
                <w:snapToGrid w:val="0"/>
                <w:color w:val="000000"/>
              </w:rPr>
              <w:t>Char</w:t>
            </w:r>
          </w:p>
        </w:tc>
        <w:tc>
          <w:tcPr>
            <w:tcW w:w="8028" w:type="dxa"/>
          </w:tcPr>
          <w:p w14:paraId="2B8A8260" w14:textId="77777777" w:rsidR="00370320" w:rsidRPr="004B1703" w:rsidRDefault="00370320" w:rsidP="004A6BF2">
            <w:pPr>
              <w:rPr>
                <w:rFonts w:cs="Arial"/>
                <w:snapToGrid w:val="0"/>
                <w:color w:val="000000"/>
              </w:rPr>
            </w:pPr>
            <w:r>
              <w:rPr>
                <w:rFonts w:cs="Arial"/>
                <w:snapToGrid w:val="0"/>
                <w:color w:val="000000"/>
              </w:rPr>
              <w:t>Default = STC. Defines</w:t>
            </w:r>
            <w:r w:rsidRPr="004B1703">
              <w:rPr>
                <w:rFonts w:cs="Arial"/>
                <w:snapToGrid w:val="0"/>
                <w:color w:val="000000"/>
              </w:rPr>
              <w:t xml:space="preserve"> the method for how the 5th node of the MIN4T element is reduced out (to get a </w:t>
            </w:r>
            <w:proofErr w:type="gramStart"/>
            <w:r w:rsidRPr="004B1703">
              <w:rPr>
                <w:rFonts w:cs="Arial"/>
                <w:snapToGrid w:val="0"/>
                <w:color w:val="000000"/>
              </w:rPr>
              <w:t>4 node</w:t>
            </w:r>
            <w:proofErr w:type="gramEnd"/>
            <w:r w:rsidRPr="004B1703">
              <w:rPr>
                <w:rFonts w:cs="Arial"/>
                <w:snapToGrid w:val="0"/>
                <w:color w:val="000000"/>
              </w:rPr>
              <w:t xml:space="preserve"> quad element)</w:t>
            </w:r>
            <w:r>
              <w:rPr>
                <w:rFonts w:cs="Arial"/>
                <w:snapToGrid w:val="0"/>
                <w:color w:val="000000"/>
              </w:rPr>
              <w:t xml:space="preserve">. STC (default) is static condensation. B54 </w:t>
            </w:r>
            <w:r>
              <w:rPr>
                <w:rFonts w:cs="Arial"/>
                <w:snapToGrid w:val="0"/>
                <w:color w:val="000000"/>
              </w:rPr>
              <w:lastRenderedPageBreak/>
              <w:t>(not implemented as of Version 3.0) uses a method developed by the element author (see Reference section, this manual for the element formulation paper)</w:t>
            </w:r>
          </w:p>
        </w:tc>
      </w:tr>
    </w:tbl>
    <w:p w14:paraId="6AEF0758" w14:textId="77777777" w:rsidR="00370320" w:rsidRPr="009A4F76" w:rsidRDefault="00370320" w:rsidP="00370320">
      <w:pPr>
        <w:jc w:val="center"/>
        <w:rPr>
          <w:rFonts w:cs="Arial"/>
        </w:rPr>
      </w:pPr>
      <w:r>
        <w:br w:type="page"/>
      </w:r>
      <w:r w:rsidRPr="009A4F76">
        <w:rPr>
          <w:rFonts w:cs="Arial"/>
        </w:rPr>
        <w:lastRenderedPageBreak/>
        <w:t>Parameters</w:t>
      </w:r>
      <w:r>
        <w:rPr>
          <w:rFonts w:cs="Arial"/>
        </w:rPr>
        <w:t xml:space="preserve"> (continued)</w:t>
      </w:r>
    </w:p>
    <w:p w14:paraId="6EF9B613" w14:textId="77777777" w:rsidR="00370320" w:rsidRDefault="00370320" w:rsidP="00370320"/>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720"/>
        <w:gridCol w:w="8028"/>
      </w:tblGrid>
      <w:tr w:rsidR="00370320" w:rsidRPr="009A4F76" w14:paraId="20F458B7" w14:textId="77777777" w:rsidTr="004A6BF2">
        <w:tc>
          <w:tcPr>
            <w:tcW w:w="1440" w:type="dxa"/>
          </w:tcPr>
          <w:p w14:paraId="7CCAE186" w14:textId="77777777" w:rsidR="00370320" w:rsidRPr="009A4F76" w:rsidRDefault="00370320" w:rsidP="004A6BF2">
            <w:pPr>
              <w:jc w:val="center"/>
              <w:rPr>
                <w:rFonts w:cs="Arial"/>
                <w:snapToGrid w:val="0"/>
                <w:color w:val="000000"/>
              </w:rPr>
            </w:pPr>
            <w:r w:rsidRPr="009A4F76">
              <w:rPr>
                <w:rFonts w:cs="Arial"/>
                <w:snapToGrid w:val="0"/>
                <w:color w:val="000000"/>
              </w:rPr>
              <w:t>Parameter Name</w:t>
            </w:r>
          </w:p>
        </w:tc>
        <w:tc>
          <w:tcPr>
            <w:tcW w:w="720" w:type="dxa"/>
          </w:tcPr>
          <w:p w14:paraId="0E3ABDCE" w14:textId="77777777" w:rsidR="00370320" w:rsidRPr="009A4F76" w:rsidRDefault="00370320" w:rsidP="004A6BF2">
            <w:pPr>
              <w:jc w:val="center"/>
              <w:rPr>
                <w:rFonts w:cs="Arial"/>
                <w:snapToGrid w:val="0"/>
                <w:color w:val="000000"/>
              </w:rPr>
            </w:pPr>
            <w:r w:rsidRPr="009A4F76">
              <w:rPr>
                <w:rFonts w:cs="Arial"/>
                <w:snapToGrid w:val="0"/>
                <w:color w:val="000000"/>
              </w:rPr>
              <w:t>DataType</w:t>
            </w:r>
          </w:p>
        </w:tc>
        <w:tc>
          <w:tcPr>
            <w:tcW w:w="8028" w:type="dxa"/>
          </w:tcPr>
          <w:p w14:paraId="7E903F81" w14:textId="77777777" w:rsidR="00370320" w:rsidRDefault="00370320" w:rsidP="004A6BF2">
            <w:pPr>
              <w:jc w:val="center"/>
              <w:rPr>
                <w:rFonts w:cs="Arial"/>
                <w:snapToGrid w:val="0"/>
                <w:color w:val="000000"/>
              </w:rPr>
            </w:pPr>
            <w:r w:rsidRPr="009A4F76">
              <w:rPr>
                <w:rFonts w:cs="Arial"/>
                <w:snapToGrid w:val="0"/>
                <w:color w:val="000000"/>
              </w:rPr>
              <w:t>Function of Parameter</w:t>
            </w:r>
          </w:p>
          <w:p w14:paraId="7EE1367D" w14:textId="77777777" w:rsidR="00370320" w:rsidRPr="009A4F76" w:rsidRDefault="00370320" w:rsidP="004A6BF2">
            <w:pPr>
              <w:jc w:val="center"/>
              <w:rPr>
                <w:rFonts w:cs="Arial"/>
                <w:snapToGrid w:val="0"/>
                <w:color w:val="000000"/>
              </w:rPr>
            </w:pPr>
            <w:r>
              <w:rPr>
                <w:rFonts w:cs="Arial"/>
                <w:snapToGrid w:val="0"/>
                <w:color w:val="000000"/>
              </w:rPr>
              <w:t>NOTE: Default values of parameters are: N for Char, 0 for Int and 0.0 for real</w:t>
            </w:r>
          </w:p>
        </w:tc>
      </w:tr>
      <w:tr w:rsidR="00370320" w:rsidRPr="009A4F76" w14:paraId="38EDEBD8" w14:textId="77777777" w:rsidTr="004A6BF2">
        <w:tc>
          <w:tcPr>
            <w:tcW w:w="1440" w:type="dxa"/>
          </w:tcPr>
          <w:p w14:paraId="58FC2F55" w14:textId="77777777" w:rsidR="00370320" w:rsidRDefault="00370320" w:rsidP="004A6BF2">
            <w:pPr>
              <w:rPr>
                <w:rFonts w:cs="Arial"/>
                <w:snapToGrid w:val="0"/>
                <w:color w:val="000000"/>
              </w:rPr>
            </w:pPr>
            <w:r>
              <w:rPr>
                <w:rFonts w:cs="Arial"/>
                <w:snapToGrid w:val="0"/>
                <w:color w:val="000000"/>
              </w:rPr>
              <w:t>MPFOUT</w:t>
            </w:r>
          </w:p>
        </w:tc>
        <w:tc>
          <w:tcPr>
            <w:tcW w:w="720" w:type="dxa"/>
          </w:tcPr>
          <w:p w14:paraId="5DB0BB53" w14:textId="77777777" w:rsidR="00370320" w:rsidRDefault="00370320" w:rsidP="004A6BF2">
            <w:pPr>
              <w:jc w:val="center"/>
              <w:rPr>
                <w:rFonts w:cs="Arial"/>
                <w:snapToGrid w:val="0"/>
                <w:color w:val="000000"/>
              </w:rPr>
            </w:pPr>
            <w:r>
              <w:rPr>
                <w:rFonts w:cs="Arial"/>
                <w:snapToGrid w:val="0"/>
                <w:color w:val="000000"/>
              </w:rPr>
              <w:t>Char</w:t>
            </w:r>
          </w:p>
        </w:tc>
        <w:tc>
          <w:tcPr>
            <w:tcW w:w="8028" w:type="dxa"/>
          </w:tcPr>
          <w:p w14:paraId="600F4B1F" w14:textId="77777777" w:rsidR="00370320" w:rsidRDefault="00370320" w:rsidP="004A6BF2">
            <w:pPr>
              <w:rPr>
                <w:snapToGrid w:val="0"/>
              </w:rPr>
            </w:pPr>
            <w:r>
              <w:rPr>
                <w:snapToGrid w:val="0"/>
              </w:rPr>
              <w:t>(1) ‘6’ (default) indicates to output modal participation factors (MPF) relative to the 6 DOF’s at grid MEFMGRID (see PARAM MEFMLOC)</w:t>
            </w:r>
          </w:p>
          <w:p w14:paraId="45C1DAA6" w14:textId="77777777" w:rsidR="00370320" w:rsidRDefault="00370320" w:rsidP="004A6BF2">
            <w:pPr>
              <w:rPr>
                <w:snapToGrid w:val="0"/>
              </w:rPr>
            </w:pPr>
            <w:r>
              <w:rPr>
                <w:snapToGrid w:val="0"/>
              </w:rPr>
              <w:t>(2) ‘R’ indicates to output MPF’s for all of the R-set DOF’s individually</w:t>
            </w:r>
          </w:p>
        </w:tc>
      </w:tr>
      <w:tr w:rsidR="00370320" w:rsidRPr="009A4F76" w14:paraId="49319E6E" w14:textId="77777777" w:rsidTr="004A6BF2">
        <w:tc>
          <w:tcPr>
            <w:tcW w:w="1440" w:type="dxa"/>
          </w:tcPr>
          <w:p w14:paraId="1A7D99A2" w14:textId="77777777" w:rsidR="00370320" w:rsidRDefault="00370320" w:rsidP="004A6BF2">
            <w:pPr>
              <w:rPr>
                <w:rFonts w:cs="Arial"/>
                <w:snapToGrid w:val="0"/>
                <w:color w:val="000000"/>
              </w:rPr>
            </w:pPr>
            <w:r>
              <w:rPr>
                <w:rFonts w:cs="Arial"/>
                <w:snapToGrid w:val="0"/>
                <w:color w:val="000000"/>
              </w:rPr>
              <w:t>MXALLOCA</w:t>
            </w:r>
          </w:p>
        </w:tc>
        <w:tc>
          <w:tcPr>
            <w:tcW w:w="720" w:type="dxa"/>
          </w:tcPr>
          <w:p w14:paraId="5F7B9F5C" w14:textId="77777777" w:rsidR="00370320" w:rsidRDefault="00370320" w:rsidP="004A6BF2">
            <w:pPr>
              <w:jc w:val="center"/>
              <w:rPr>
                <w:rFonts w:cs="Arial"/>
                <w:snapToGrid w:val="0"/>
                <w:color w:val="000000"/>
              </w:rPr>
            </w:pPr>
            <w:r>
              <w:rPr>
                <w:rFonts w:cs="Arial"/>
                <w:snapToGrid w:val="0"/>
                <w:color w:val="000000"/>
              </w:rPr>
              <w:t>Int</w:t>
            </w:r>
          </w:p>
        </w:tc>
        <w:tc>
          <w:tcPr>
            <w:tcW w:w="8028" w:type="dxa"/>
          </w:tcPr>
          <w:p w14:paraId="249D7F84" w14:textId="77777777" w:rsidR="00370320" w:rsidRPr="00186329" w:rsidRDefault="00370320" w:rsidP="004A6BF2">
            <w:pPr>
              <w:rPr>
                <w:rFonts w:cs="Arial"/>
                <w:snapToGrid w:val="0"/>
                <w:color w:val="000000"/>
              </w:rPr>
            </w:pPr>
            <w:r>
              <w:rPr>
                <w:rFonts w:cs="Arial"/>
                <w:snapToGrid w:val="0"/>
                <w:color w:val="000000"/>
              </w:rPr>
              <w:t xml:space="preserve">Default = 10.  </w:t>
            </w:r>
            <w:r w:rsidRPr="00186329">
              <w:rPr>
                <w:rFonts w:cs="Arial"/>
                <w:snapToGrid w:val="0"/>
                <w:color w:val="000000"/>
              </w:rPr>
              <w:t>Max number of attempts to allow when trying to allocate memory</w:t>
            </w:r>
            <w:r>
              <w:rPr>
                <w:rFonts w:cs="Arial"/>
                <w:snapToGrid w:val="0"/>
                <w:color w:val="000000"/>
              </w:rPr>
              <w:t xml:space="preserve"> in subroutine ALLOCATE_STF_ARRAYS</w:t>
            </w:r>
          </w:p>
        </w:tc>
      </w:tr>
      <w:tr w:rsidR="00370320" w:rsidRPr="009A4F76" w14:paraId="2D54E881" w14:textId="77777777" w:rsidTr="004A6BF2">
        <w:tc>
          <w:tcPr>
            <w:tcW w:w="1440" w:type="dxa"/>
          </w:tcPr>
          <w:p w14:paraId="0F97B3A3" w14:textId="77777777" w:rsidR="00370320" w:rsidRPr="009A4F76" w:rsidRDefault="00370320" w:rsidP="004A6BF2">
            <w:pPr>
              <w:rPr>
                <w:rFonts w:cs="Arial"/>
                <w:snapToGrid w:val="0"/>
                <w:color w:val="000000"/>
              </w:rPr>
            </w:pPr>
            <w:r>
              <w:rPr>
                <w:rFonts w:cs="Arial"/>
                <w:snapToGrid w:val="0"/>
                <w:color w:val="000000"/>
              </w:rPr>
              <w:t>MXITERI</w:t>
            </w:r>
          </w:p>
        </w:tc>
        <w:tc>
          <w:tcPr>
            <w:tcW w:w="720" w:type="dxa"/>
          </w:tcPr>
          <w:p w14:paraId="49D3273E" w14:textId="77777777" w:rsidR="00370320" w:rsidRPr="009A4F76" w:rsidRDefault="00370320" w:rsidP="004A6BF2">
            <w:pPr>
              <w:jc w:val="center"/>
              <w:rPr>
                <w:rFonts w:cs="Arial"/>
                <w:snapToGrid w:val="0"/>
                <w:color w:val="000000"/>
              </w:rPr>
            </w:pPr>
            <w:r>
              <w:rPr>
                <w:rFonts w:cs="Arial"/>
                <w:snapToGrid w:val="0"/>
                <w:color w:val="000000"/>
              </w:rPr>
              <w:t>Int</w:t>
            </w:r>
          </w:p>
        </w:tc>
        <w:tc>
          <w:tcPr>
            <w:tcW w:w="8028" w:type="dxa"/>
          </w:tcPr>
          <w:p w14:paraId="449543C0" w14:textId="77777777" w:rsidR="00370320" w:rsidRPr="009A4F76" w:rsidRDefault="00370320" w:rsidP="004A6BF2">
            <w:pPr>
              <w:rPr>
                <w:rFonts w:cs="Arial"/>
                <w:snapToGrid w:val="0"/>
                <w:color w:val="000000"/>
              </w:rPr>
            </w:pPr>
            <w:r>
              <w:rPr>
                <w:rFonts w:cs="Arial"/>
                <w:snapToGrid w:val="0"/>
                <w:color w:val="000000"/>
              </w:rPr>
              <w:t>Default = 50. Max number of iterations to use in the Inverse Power eigenvalue extraction method</w:t>
            </w:r>
          </w:p>
        </w:tc>
      </w:tr>
      <w:tr w:rsidR="00370320" w:rsidRPr="009A4F76" w14:paraId="3A2A379B" w14:textId="77777777" w:rsidTr="004A6BF2">
        <w:tc>
          <w:tcPr>
            <w:tcW w:w="1440" w:type="dxa"/>
          </w:tcPr>
          <w:p w14:paraId="2D6868D8" w14:textId="77777777" w:rsidR="00370320" w:rsidRPr="009A4F76" w:rsidRDefault="00370320" w:rsidP="004A6BF2">
            <w:pPr>
              <w:rPr>
                <w:rFonts w:cs="Arial"/>
                <w:snapToGrid w:val="0"/>
                <w:color w:val="000000"/>
              </w:rPr>
            </w:pPr>
            <w:r>
              <w:rPr>
                <w:rFonts w:cs="Arial"/>
                <w:snapToGrid w:val="0"/>
                <w:color w:val="000000"/>
              </w:rPr>
              <w:t>MXITERL</w:t>
            </w:r>
          </w:p>
        </w:tc>
        <w:tc>
          <w:tcPr>
            <w:tcW w:w="720" w:type="dxa"/>
          </w:tcPr>
          <w:p w14:paraId="198AE0FE" w14:textId="77777777" w:rsidR="00370320" w:rsidRPr="009A4F76" w:rsidRDefault="00370320" w:rsidP="004A6BF2">
            <w:pPr>
              <w:jc w:val="center"/>
              <w:rPr>
                <w:rFonts w:cs="Arial"/>
                <w:snapToGrid w:val="0"/>
                <w:color w:val="000000"/>
              </w:rPr>
            </w:pPr>
            <w:r>
              <w:rPr>
                <w:rFonts w:cs="Arial"/>
                <w:snapToGrid w:val="0"/>
                <w:color w:val="000000"/>
              </w:rPr>
              <w:t>Int</w:t>
            </w:r>
          </w:p>
        </w:tc>
        <w:tc>
          <w:tcPr>
            <w:tcW w:w="8028" w:type="dxa"/>
          </w:tcPr>
          <w:p w14:paraId="7FE61E6D" w14:textId="77777777" w:rsidR="00370320" w:rsidRPr="009A4F76" w:rsidRDefault="00370320" w:rsidP="004A6BF2">
            <w:pPr>
              <w:rPr>
                <w:rFonts w:cs="Arial"/>
                <w:snapToGrid w:val="0"/>
                <w:color w:val="000000"/>
              </w:rPr>
            </w:pPr>
            <w:r>
              <w:rPr>
                <w:rFonts w:cs="Arial"/>
                <w:snapToGrid w:val="0"/>
                <w:color w:val="000000"/>
              </w:rPr>
              <w:t>Default = 50. Max number of iterations to use in the Lanczos eigenvalue extraction method</w:t>
            </w:r>
          </w:p>
        </w:tc>
      </w:tr>
      <w:tr w:rsidR="00370320" w:rsidRPr="009A4F76" w14:paraId="431BDB1A" w14:textId="77777777" w:rsidTr="004A6BF2">
        <w:tc>
          <w:tcPr>
            <w:tcW w:w="1440" w:type="dxa"/>
          </w:tcPr>
          <w:p w14:paraId="00A40077" w14:textId="77777777" w:rsidR="00370320" w:rsidRDefault="00370320" w:rsidP="004A6BF2">
            <w:pPr>
              <w:rPr>
                <w:rFonts w:cs="Arial"/>
                <w:snapToGrid w:val="0"/>
                <w:color w:val="000000"/>
              </w:rPr>
            </w:pPr>
            <w:r>
              <w:rPr>
                <w:rFonts w:cs="Arial"/>
                <w:snapToGrid w:val="0"/>
                <w:color w:val="000000"/>
              </w:rPr>
              <w:t>OTMSKIP</w:t>
            </w:r>
          </w:p>
        </w:tc>
        <w:tc>
          <w:tcPr>
            <w:tcW w:w="720" w:type="dxa"/>
          </w:tcPr>
          <w:p w14:paraId="2EB28FD3" w14:textId="77777777" w:rsidR="00370320" w:rsidRDefault="00370320" w:rsidP="004A6BF2">
            <w:pPr>
              <w:jc w:val="center"/>
              <w:rPr>
                <w:rFonts w:cs="Arial"/>
                <w:snapToGrid w:val="0"/>
                <w:color w:val="000000"/>
              </w:rPr>
            </w:pPr>
            <w:r>
              <w:rPr>
                <w:rFonts w:cs="Arial"/>
                <w:snapToGrid w:val="0"/>
                <w:color w:val="000000"/>
              </w:rPr>
              <w:t>Int</w:t>
            </w:r>
          </w:p>
        </w:tc>
        <w:tc>
          <w:tcPr>
            <w:tcW w:w="8028" w:type="dxa"/>
          </w:tcPr>
          <w:p w14:paraId="13446D25" w14:textId="77777777" w:rsidR="00370320" w:rsidRPr="00A73A20" w:rsidRDefault="00370320" w:rsidP="004A6BF2">
            <w:pPr>
              <w:rPr>
                <w:rFonts w:cs="Arial"/>
                <w:snapToGrid w:val="0"/>
                <w:color w:val="000000"/>
              </w:rPr>
            </w:pPr>
            <w:r>
              <w:rPr>
                <w:rFonts w:cs="Arial"/>
                <w:snapToGrid w:val="0"/>
                <w:color w:val="000000"/>
              </w:rPr>
              <w:t>N</w:t>
            </w:r>
            <w:r w:rsidRPr="00A73A20">
              <w:rPr>
                <w:rFonts w:cs="Arial"/>
                <w:snapToGrid w:val="0"/>
                <w:color w:val="000000"/>
              </w:rPr>
              <w:t>umber of lines to skip between segments of OTM text file descriptors</w:t>
            </w:r>
          </w:p>
        </w:tc>
      </w:tr>
      <w:tr w:rsidR="00370320" w:rsidRPr="009A4F76" w14:paraId="69A618AE" w14:textId="77777777" w:rsidTr="004A6BF2">
        <w:tc>
          <w:tcPr>
            <w:tcW w:w="1440" w:type="dxa"/>
          </w:tcPr>
          <w:p w14:paraId="1EB14E8D" w14:textId="77777777" w:rsidR="00370320" w:rsidRDefault="00370320" w:rsidP="004A6BF2">
            <w:pPr>
              <w:rPr>
                <w:rFonts w:cs="Arial"/>
                <w:snapToGrid w:val="0"/>
                <w:color w:val="000000"/>
              </w:rPr>
            </w:pPr>
            <w:r>
              <w:rPr>
                <w:rFonts w:cs="Arial"/>
                <w:snapToGrid w:val="0"/>
                <w:color w:val="000000"/>
              </w:rPr>
              <w:t>PBARLDEC</w:t>
            </w:r>
          </w:p>
        </w:tc>
        <w:tc>
          <w:tcPr>
            <w:tcW w:w="720" w:type="dxa"/>
          </w:tcPr>
          <w:p w14:paraId="131F27C7" w14:textId="77777777" w:rsidR="00370320" w:rsidRDefault="00370320" w:rsidP="004A6BF2">
            <w:pPr>
              <w:jc w:val="center"/>
              <w:rPr>
                <w:rFonts w:cs="Arial"/>
                <w:snapToGrid w:val="0"/>
                <w:color w:val="000000"/>
              </w:rPr>
            </w:pPr>
            <w:r>
              <w:rPr>
                <w:rFonts w:cs="Arial"/>
                <w:snapToGrid w:val="0"/>
                <w:color w:val="000000"/>
              </w:rPr>
              <w:t>Int</w:t>
            </w:r>
          </w:p>
        </w:tc>
        <w:tc>
          <w:tcPr>
            <w:tcW w:w="8028" w:type="dxa"/>
          </w:tcPr>
          <w:p w14:paraId="2D45CBBF" w14:textId="77777777" w:rsidR="00370320" w:rsidRPr="00186329" w:rsidRDefault="00370320" w:rsidP="004A6BF2">
            <w:pPr>
              <w:rPr>
                <w:rFonts w:cs="Arial"/>
                <w:snapToGrid w:val="0"/>
                <w:color w:val="000000"/>
              </w:rPr>
            </w:pPr>
            <w:r>
              <w:rPr>
                <w:rFonts w:cs="Arial"/>
                <w:snapToGrid w:val="0"/>
                <w:color w:val="000000"/>
              </w:rPr>
              <w:t>Default = 5.  Number of decimal digits</w:t>
            </w:r>
            <w:r w:rsidRPr="00186329">
              <w:rPr>
                <w:rFonts w:cs="Arial"/>
                <w:snapToGrid w:val="0"/>
                <w:color w:val="000000"/>
              </w:rPr>
              <w:t xml:space="preserve"> when writing PBAR equiv</w:t>
            </w:r>
            <w:r>
              <w:rPr>
                <w:rFonts w:cs="Arial"/>
                <w:snapToGrid w:val="0"/>
                <w:color w:val="000000"/>
              </w:rPr>
              <w:t>alent</w:t>
            </w:r>
            <w:r w:rsidRPr="00186329">
              <w:rPr>
                <w:rFonts w:cs="Arial"/>
                <w:snapToGrid w:val="0"/>
                <w:color w:val="000000"/>
              </w:rPr>
              <w:t>s for PBARL entry real data</w:t>
            </w:r>
          </w:p>
        </w:tc>
      </w:tr>
      <w:tr w:rsidR="00370320" w:rsidRPr="009A4F76" w14:paraId="6F655DB3" w14:textId="77777777" w:rsidTr="004A6BF2">
        <w:tc>
          <w:tcPr>
            <w:tcW w:w="1440" w:type="dxa"/>
          </w:tcPr>
          <w:p w14:paraId="240DB131" w14:textId="77777777" w:rsidR="00370320" w:rsidRDefault="00370320" w:rsidP="004A6BF2">
            <w:pPr>
              <w:rPr>
                <w:rFonts w:cs="Arial"/>
                <w:snapToGrid w:val="0"/>
                <w:color w:val="000000"/>
              </w:rPr>
            </w:pPr>
            <w:r>
              <w:rPr>
                <w:rFonts w:cs="Arial"/>
                <w:snapToGrid w:val="0"/>
                <w:color w:val="000000"/>
              </w:rPr>
              <w:t>PBARLSHR</w:t>
            </w:r>
          </w:p>
        </w:tc>
        <w:tc>
          <w:tcPr>
            <w:tcW w:w="720" w:type="dxa"/>
          </w:tcPr>
          <w:p w14:paraId="3C536072" w14:textId="77777777" w:rsidR="00370320" w:rsidRDefault="00370320" w:rsidP="004A6BF2">
            <w:pPr>
              <w:jc w:val="center"/>
              <w:rPr>
                <w:rFonts w:cs="Arial"/>
                <w:snapToGrid w:val="0"/>
                <w:color w:val="000000"/>
              </w:rPr>
            </w:pPr>
            <w:r>
              <w:rPr>
                <w:rFonts w:cs="Arial"/>
                <w:snapToGrid w:val="0"/>
                <w:color w:val="000000"/>
              </w:rPr>
              <w:t>Char</w:t>
            </w:r>
          </w:p>
        </w:tc>
        <w:tc>
          <w:tcPr>
            <w:tcW w:w="8028" w:type="dxa"/>
          </w:tcPr>
          <w:p w14:paraId="65A7BF5E" w14:textId="77777777" w:rsidR="00370320" w:rsidRPr="00186329" w:rsidRDefault="00370320" w:rsidP="004A6BF2">
            <w:pPr>
              <w:rPr>
                <w:rFonts w:cs="Arial"/>
                <w:snapToGrid w:val="0"/>
                <w:color w:val="000000"/>
              </w:rPr>
            </w:pPr>
            <w:r>
              <w:rPr>
                <w:rFonts w:cs="Arial"/>
                <w:snapToGrid w:val="0"/>
                <w:color w:val="000000"/>
              </w:rPr>
              <w:t xml:space="preserve">Default = Y.  </w:t>
            </w:r>
            <w:r w:rsidRPr="00186329">
              <w:rPr>
                <w:rFonts w:cs="Arial"/>
                <w:snapToGrid w:val="0"/>
                <w:color w:val="000000"/>
              </w:rPr>
              <w:t>Include K1, K2 for PBAR equiv to PBARL BAR prop</w:t>
            </w:r>
            <w:r>
              <w:rPr>
                <w:rFonts w:cs="Arial"/>
                <w:snapToGrid w:val="0"/>
                <w:color w:val="000000"/>
              </w:rPr>
              <w:t>erties</w:t>
            </w:r>
          </w:p>
        </w:tc>
      </w:tr>
      <w:tr w:rsidR="00370320" w:rsidRPr="009A4F76" w14:paraId="340BC355" w14:textId="77777777" w:rsidTr="004A6BF2">
        <w:tc>
          <w:tcPr>
            <w:tcW w:w="1440" w:type="dxa"/>
          </w:tcPr>
          <w:p w14:paraId="1EC89317" w14:textId="77777777" w:rsidR="00370320" w:rsidRPr="009A4F76" w:rsidRDefault="00370320" w:rsidP="004A6BF2">
            <w:pPr>
              <w:rPr>
                <w:rFonts w:cs="Arial"/>
                <w:snapToGrid w:val="0"/>
                <w:color w:val="000000"/>
              </w:rPr>
            </w:pPr>
            <w:r>
              <w:rPr>
                <w:rFonts w:cs="Arial"/>
                <w:snapToGrid w:val="0"/>
                <w:color w:val="000000"/>
              </w:rPr>
              <w:t>PCHSPC1</w:t>
            </w:r>
          </w:p>
        </w:tc>
        <w:tc>
          <w:tcPr>
            <w:tcW w:w="720" w:type="dxa"/>
          </w:tcPr>
          <w:p w14:paraId="0FBFA4F6" w14:textId="77777777" w:rsidR="00370320" w:rsidRDefault="00370320" w:rsidP="004A6BF2">
            <w:pPr>
              <w:jc w:val="center"/>
              <w:rPr>
                <w:rFonts w:cs="Arial"/>
                <w:snapToGrid w:val="0"/>
                <w:color w:val="000000"/>
              </w:rPr>
            </w:pPr>
            <w:r>
              <w:rPr>
                <w:rFonts w:cs="Arial"/>
                <w:snapToGrid w:val="0"/>
                <w:color w:val="000000"/>
              </w:rPr>
              <w:t>Char</w:t>
            </w:r>
          </w:p>
          <w:p w14:paraId="46282F68" w14:textId="77777777" w:rsidR="00370320" w:rsidRDefault="00370320" w:rsidP="004A6BF2">
            <w:pPr>
              <w:jc w:val="center"/>
              <w:rPr>
                <w:rFonts w:cs="Arial"/>
                <w:snapToGrid w:val="0"/>
                <w:color w:val="000000"/>
              </w:rPr>
            </w:pPr>
          </w:p>
          <w:p w14:paraId="0EAF91E9" w14:textId="77777777" w:rsidR="00370320" w:rsidRDefault="00370320" w:rsidP="004A6BF2">
            <w:pPr>
              <w:jc w:val="center"/>
              <w:rPr>
                <w:rFonts w:cs="Arial"/>
                <w:snapToGrid w:val="0"/>
                <w:color w:val="000000"/>
              </w:rPr>
            </w:pPr>
            <w:r>
              <w:rPr>
                <w:rFonts w:cs="Arial"/>
                <w:snapToGrid w:val="0"/>
                <w:color w:val="000000"/>
              </w:rPr>
              <w:t>Int</w:t>
            </w:r>
          </w:p>
          <w:p w14:paraId="007D450E" w14:textId="77777777" w:rsidR="00370320" w:rsidRPr="009A4F76" w:rsidRDefault="00370320" w:rsidP="004A6BF2">
            <w:pPr>
              <w:jc w:val="center"/>
              <w:rPr>
                <w:rFonts w:cs="Arial"/>
                <w:snapToGrid w:val="0"/>
                <w:color w:val="000000"/>
              </w:rPr>
            </w:pPr>
            <w:r>
              <w:rPr>
                <w:rFonts w:cs="Arial"/>
                <w:snapToGrid w:val="0"/>
                <w:color w:val="000000"/>
              </w:rPr>
              <w:t>Char</w:t>
            </w:r>
          </w:p>
        </w:tc>
        <w:tc>
          <w:tcPr>
            <w:tcW w:w="8028" w:type="dxa"/>
          </w:tcPr>
          <w:p w14:paraId="60CEE068" w14:textId="77777777" w:rsidR="00370320" w:rsidRDefault="00370320" w:rsidP="004A6BF2">
            <w:pPr>
              <w:rPr>
                <w:rFonts w:cs="Arial"/>
                <w:snapToGrid w:val="0"/>
                <w:color w:val="000000"/>
              </w:rPr>
            </w:pPr>
            <w:r>
              <w:rPr>
                <w:rFonts w:cs="Arial"/>
                <w:snapToGrid w:val="0"/>
                <w:color w:val="000000"/>
              </w:rPr>
              <w:t xml:space="preserve">Field 3: PCHSPC1 value (default = N, do not punch SPC1 card images for constraints </w:t>
            </w:r>
            <w:proofErr w:type="gramStart"/>
            <w:r>
              <w:rPr>
                <w:rFonts w:cs="Arial"/>
                <w:snapToGrid w:val="0"/>
                <w:color w:val="000000"/>
              </w:rPr>
              <w:t>generated  by</w:t>
            </w:r>
            <w:proofErr w:type="gramEnd"/>
            <w:r>
              <w:rPr>
                <w:rFonts w:cs="Arial"/>
                <w:snapToGrid w:val="0"/>
                <w:color w:val="000000"/>
              </w:rPr>
              <w:t xml:space="preserve"> the AUTOSPC feature, use Y to punch these)</w:t>
            </w:r>
          </w:p>
          <w:p w14:paraId="7B83EA11" w14:textId="77777777" w:rsidR="00370320" w:rsidRDefault="00370320" w:rsidP="004A6BF2">
            <w:pPr>
              <w:rPr>
                <w:rFonts w:cs="Arial"/>
                <w:snapToGrid w:val="0"/>
                <w:color w:val="000000"/>
              </w:rPr>
            </w:pPr>
            <w:r>
              <w:rPr>
                <w:rFonts w:cs="Arial"/>
                <w:snapToGrid w:val="0"/>
                <w:color w:val="000000"/>
              </w:rPr>
              <w:t>Field 4: SPC1SID value (default = 9999999, the set ID to put on the SPC1 card images)</w:t>
            </w:r>
          </w:p>
          <w:p w14:paraId="0EB79640" w14:textId="77777777" w:rsidR="00370320" w:rsidRPr="009A4F76" w:rsidRDefault="00370320" w:rsidP="004A6BF2">
            <w:pPr>
              <w:rPr>
                <w:rFonts w:cs="Arial"/>
                <w:snapToGrid w:val="0"/>
                <w:color w:val="000000"/>
              </w:rPr>
            </w:pPr>
            <w:r>
              <w:rPr>
                <w:rFonts w:cs="Arial"/>
                <w:snapToGrid w:val="0"/>
                <w:color w:val="000000"/>
              </w:rPr>
              <w:t>Field 5: SPC1QUIT value (default = N, do not stop after SPC!’s are punched, or Y to stop processing)</w:t>
            </w:r>
          </w:p>
        </w:tc>
      </w:tr>
      <w:tr w:rsidR="00370320" w:rsidRPr="009A4F76" w14:paraId="62B971FB" w14:textId="77777777" w:rsidTr="004A6BF2">
        <w:tc>
          <w:tcPr>
            <w:tcW w:w="1440" w:type="dxa"/>
          </w:tcPr>
          <w:p w14:paraId="4251628E" w14:textId="77777777" w:rsidR="00370320" w:rsidRDefault="00370320" w:rsidP="004A6BF2">
            <w:pPr>
              <w:rPr>
                <w:rFonts w:cs="Arial"/>
                <w:snapToGrid w:val="0"/>
                <w:color w:val="000000"/>
              </w:rPr>
            </w:pPr>
            <w:r>
              <w:rPr>
                <w:rFonts w:cs="Arial"/>
                <w:snapToGrid w:val="0"/>
                <w:color w:val="000000"/>
              </w:rPr>
              <w:t>PCMPTSTM</w:t>
            </w:r>
          </w:p>
        </w:tc>
        <w:tc>
          <w:tcPr>
            <w:tcW w:w="720" w:type="dxa"/>
          </w:tcPr>
          <w:p w14:paraId="473EB0C9" w14:textId="77777777" w:rsidR="00370320" w:rsidRDefault="00370320" w:rsidP="004A6BF2">
            <w:pPr>
              <w:jc w:val="center"/>
              <w:rPr>
                <w:rFonts w:cs="Arial"/>
                <w:snapToGrid w:val="0"/>
                <w:color w:val="000000"/>
              </w:rPr>
            </w:pPr>
            <w:r>
              <w:rPr>
                <w:rFonts w:cs="Arial"/>
                <w:snapToGrid w:val="0"/>
                <w:color w:val="000000"/>
              </w:rPr>
              <w:t>Real</w:t>
            </w:r>
          </w:p>
        </w:tc>
        <w:tc>
          <w:tcPr>
            <w:tcW w:w="8028" w:type="dxa"/>
          </w:tcPr>
          <w:p w14:paraId="4B10E8A2" w14:textId="77777777" w:rsidR="00370320" w:rsidRDefault="00370320" w:rsidP="004A6BF2">
            <w:pPr>
              <w:rPr>
                <w:rFonts w:cs="Arial"/>
                <w:snapToGrid w:val="0"/>
                <w:color w:val="000000"/>
              </w:rPr>
            </w:pPr>
            <w:r>
              <w:rPr>
                <w:rFonts w:cs="Arial"/>
                <w:snapToGrid w:val="0"/>
                <w:color w:val="000000"/>
              </w:rPr>
              <w:t>Factor to multiply composite ply thickness for effective shear thickness</w:t>
            </w:r>
          </w:p>
        </w:tc>
      </w:tr>
      <w:tr w:rsidR="00370320" w:rsidRPr="009A4F76" w14:paraId="0F5D2FD5" w14:textId="77777777" w:rsidTr="004A6BF2">
        <w:tc>
          <w:tcPr>
            <w:tcW w:w="1440" w:type="dxa"/>
          </w:tcPr>
          <w:p w14:paraId="7F568FEF" w14:textId="77777777" w:rsidR="00370320" w:rsidRDefault="00370320" w:rsidP="004A6BF2">
            <w:pPr>
              <w:rPr>
                <w:rFonts w:cs="Arial"/>
                <w:snapToGrid w:val="0"/>
                <w:color w:val="000000"/>
              </w:rPr>
            </w:pPr>
            <w:r>
              <w:rPr>
                <w:rFonts w:cs="Arial"/>
                <w:snapToGrid w:val="0"/>
                <w:color w:val="000000"/>
              </w:rPr>
              <w:lastRenderedPageBreak/>
              <w:t>PCOMPEQ</w:t>
            </w:r>
          </w:p>
        </w:tc>
        <w:tc>
          <w:tcPr>
            <w:tcW w:w="720" w:type="dxa"/>
          </w:tcPr>
          <w:p w14:paraId="36DCB74A" w14:textId="77777777" w:rsidR="00370320" w:rsidRDefault="00370320" w:rsidP="004A6BF2">
            <w:pPr>
              <w:jc w:val="center"/>
              <w:rPr>
                <w:rFonts w:cs="Arial"/>
                <w:snapToGrid w:val="0"/>
                <w:color w:val="000000"/>
              </w:rPr>
            </w:pPr>
            <w:r>
              <w:rPr>
                <w:rFonts w:cs="Arial"/>
                <w:snapToGrid w:val="0"/>
                <w:color w:val="000000"/>
              </w:rPr>
              <w:t>Int</w:t>
            </w:r>
          </w:p>
        </w:tc>
        <w:tc>
          <w:tcPr>
            <w:tcW w:w="8028" w:type="dxa"/>
          </w:tcPr>
          <w:p w14:paraId="4C706846" w14:textId="77777777" w:rsidR="00370320" w:rsidRPr="00287B06" w:rsidRDefault="00370320" w:rsidP="004A6BF2">
            <w:pPr>
              <w:rPr>
                <w:rFonts w:cs="Arial"/>
                <w:snapToGrid w:val="0"/>
                <w:color w:val="000000"/>
              </w:rPr>
            </w:pPr>
            <w:r>
              <w:rPr>
                <w:rFonts w:cs="Arial"/>
                <w:snapToGrid w:val="0"/>
                <w:color w:val="000000"/>
              </w:rPr>
              <w:t xml:space="preserve">Default = 0.  </w:t>
            </w:r>
            <w:r w:rsidRPr="00287B06">
              <w:rPr>
                <w:rFonts w:cs="Arial"/>
                <w:snapToGrid w:val="0"/>
                <w:color w:val="000000"/>
              </w:rPr>
              <w:t>Indicator to write equiv PSHELL, M</w:t>
            </w:r>
            <w:r>
              <w:rPr>
                <w:rFonts w:cs="Arial"/>
                <w:snapToGrid w:val="0"/>
                <w:color w:val="000000"/>
              </w:rPr>
              <w:t xml:space="preserve">AT2 to F06 for PCOMP's. If &gt; 0, </w:t>
            </w:r>
            <w:r w:rsidRPr="00287B06">
              <w:rPr>
                <w:rFonts w:cs="Arial"/>
                <w:snapToGrid w:val="0"/>
                <w:color w:val="000000"/>
              </w:rPr>
              <w:t>write the equivalent PSHELL amd MAT2 Bulk Data entries for the PCOMP</w:t>
            </w:r>
            <w:r>
              <w:rPr>
                <w:rFonts w:cs="Arial"/>
                <w:snapToGrid w:val="0"/>
                <w:color w:val="000000"/>
              </w:rPr>
              <w:t>.</w:t>
            </w:r>
            <w:r w:rsidRPr="00287B06">
              <w:rPr>
                <w:rFonts w:cs="Arial"/>
                <w:snapToGrid w:val="0"/>
                <w:color w:val="000000"/>
              </w:rPr>
              <w:t xml:space="preserve">  If &gt; 1 also write the data in a format with a greater number of digits of accuracy</w:t>
            </w:r>
            <w:r>
              <w:rPr>
                <w:rFonts w:cs="Arial"/>
                <w:snapToGrid w:val="0"/>
                <w:color w:val="000000"/>
              </w:rPr>
              <w:t>.</w:t>
            </w:r>
          </w:p>
        </w:tc>
      </w:tr>
      <w:tr w:rsidR="00370320" w:rsidRPr="009A4F76" w14:paraId="5EE98594" w14:textId="77777777" w:rsidTr="004A6BF2">
        <w:tc>
          <w:tcPr>
            <w:tcW w:w="1440" w:type="dxa"/>
          </w:tcPr>
          <w:p w14:paraId="0500AF29" w14:textId="77777777" w:rsidR="00370320" w:rsidRPr="00537861" w:rsidRDefault="00370320" w:rsidP="004A6BF2">
            <w:pPr>
              <w:rPr>
                <w:rFonts w:cs="Arial"/>
                <w:snapToGrid w:val="0"/>
                <w:color w:val="000000"/>
              </w:rPr>
            </w:pPr>
            <w:r>
              <w:rPr>
                <w:rFonts w:cs="Arial"/>
                <w:snapToGrid w:val="0"/>
                <w:color w:val="000000"/>
              </w:rPr>
              <w:t>POST</w:t>
            </w:r>
          </w:p>
        </w:tc>
        <w:tc>
          <w:tcPr>
            <w:tcW w:w="720" w:type="dxa"/>
          </w:tcPr>
          <w:p w14:paraId="064C74E4" w14:textId="77777777" w:rsidR="00370320" w:rsidRPr="00537861" w:rsidRDefault="00370320" w:rsidP="004A6BF2">
            <w:pPr>
              <w:jc w:val="center"/>
              <w:rPr>
                <w:rFonts w:cs="Arial"/>
                <w:snapToGrid w:val="0"/>
                <w:color w:val="000000"/>
              </w:rPr>
            </w:pPr>
            <w:r>
              <w:rPr>
                <w:rFonts w:cs="Arial"/>
                <w:snapToGrid w:val="0"/>
                <w:color w:val="000000"/>
              </w:rPr>
              <w:t>Int</w:t>
            </w:r>
          </w:p>
        </w:tc>
        <w:tc>
          <w:tcPr>
            <w:tcW w:w="8028" w:type="dxa"/>
          </w:tcPr>
          <w:p w14:paraId="3E2CFCC2" w14:textId="77777777" w:rsidR="00370320" w:rsidRPr="00537861" w:rsidRDefault="00370320" w:rsidP="004A6BF2">
            <w:pPr>
              <w:rPr>
                <w:rFonts w:cs="Arial"/>
                <w:snapToGrid w:val="0"/>
                <w:color w:val="000000"/>
              </w:rPr>
            </w:pPr>
            <w:r>
              <w:rPr>
                <w:rFonts w:cs="Arial"/>
                <w:snapToGrid w:val="0"/>
                <w:color w:val="000000"/>
              </w:rPr>
              <w:t>If = -1 then write FEMAP neutral file for post processing of MYSTRAN outputs</w:t>
            </w:r>
          </w:p>
        </w:tc>
      </w:tr>
      <w:tr w:rsidR="00370320" w:rsidRPr="009A4F76" w14:paraId="6C2D0823" w14:textId="77777777" w:rsidTr="004A6BF2">
        <w:tc>
          <w:tcPr>
            <w:tcW w:w="1440" w:type="dxa"/>
          </w:tcPr>
          <w:p w14:paraId="3FB65635" w14:textId="77777777" w:rsidR="00370320" w:rsidRPr="00537861" w:rsidRDefault="00370320" w:rsidP="004A6BF2">
            <w:pPr>
              <w:rPr>
                <w:rFonts w:cs="Arial"/>
                <w:snapToGrid w:val="0"/>
                <w:color w:val="000000"/>
              </w:rPr>
            </w:pPr>
            <w:r w:rsidRPr="00537861">
              <w:rPr>
                <w:rFonts w:cs="Arial"/>
                <w:snapToGrid w:val="0"/>
                <w:color w:val="000000"/>
              </w:rPr>
              <w:t xml:space="preserve">PRTBASIC       </w:t>
            </w:r>
          </w:p>
        </w:tc>
        <w:tc>
          <w:tcPr>
            <w:tcW w:w="720" w:type="dxa"/>
          </w:tcPr>
          <w:p w14:paraId="5116081E" w14:textId="77777777" w:rsidR="00370320" w:rsidRPr="00537861" w:rsidRDefault="00370320" w:rsidP="004A6BF2">
            <w:pPr>
              <w:jc w:val="center"/>
              <w:rPr>
                <w:rFonts w:cs="Arial"/>
                <w:snapToGrid w:val="0"/>
                <w:color w:val="000000"/>
              </w:rPr>
            </w:pPr>
            <w:r w:rsidRPr="00537861">
              <w:rPr>
                <w:rFonts w:cs="Arial"/>
                <w:snapToGrid w:val="0"/>
                <w:color w:val="000000"/>
              </w:rPr>
              <w:t>Int</w:t>
            </w:r>
          </w:p>
        </w:tc>
        <w:tc>
          <w:tcPr>
            <w:tcW w:w="8028" w:type="dxa"/>
          </w:tcPr>
          <w:p w14:paraId="55425112" w14:textId="77777777" w:rsidR="00370320" w:rsidRPr="00537861" w:rsidRDefault="00370320" w:rsidP="004A6BF2">
            <w:pPr>
              <w:rPr>
                <w:rFonts w:cs="Arial"/>
                <w:snapToGrid w:val="0"/>
                <w:color w:val="000000"/>
              </w:rPr>
            </w:pPr>
            <w:proofErr w:type="gramStart"/>
            <w:r>
              <w:rPr>
                <w:rFonts w:cs="Arial"/>
                <w:snapToGrid w:val="0"/>
                <w:color w:val="000000"/>
              </w:rPr>
              <w:t xml:space="preserve">If </w:t>
            </w:r>
            <w:r w:rsidRPr="00537861">
              <w:rPr>
                <w:rFonts w:cs="Arial"/>
                <w:snapToGrid w:val="0"/>
                <w:color w:val="000000"/>
              </w:rPr>
              <w:t xml:space="preserve"> =</w:t>
            </w:r>
            <w:proofErr w:type="gramEnd"/>
            <w:r w:rsidRPr="00537861">
              <w:rPr>
                <w:rFonts w:cs="Arial"/>
                <w:snapToGrid w:val="0"/>
                <w:color w:val="000000"/>
              </w:rPr>
              <w:t xml:space="preserve"> 1 print grid coordinates in the basic coordinate system                   </w:t>
            </w:r>
          </w:p>
        </w:tc>
      </w:tr>
      <w:tr w:rsidR="00370320" w:rsidRPr="009A4F76" w14:paraId="060E137A" w14:textId="77777777" w:rsidTr="004A6BF2">
        <w:tc>
          <w:tcPr>
            <w:tcW w:w="1440" w:type="dxa"/>
          </w:tcPr>
          <w:p w14:paraId="169E1670" w14:textId="77777777" w:rsidR="00370320" w:rsidRPr="00537861" w:rsidRDefault="00370320" w:rsidP="004A6BF2">
            <w:pPr>
              <w:rPr>
                <w:rFonts w:cs="Arial"/>
                <w:snapToGrid w:val="0"/>
                <w:color w:val="000000"/>
              </w:rPr>
            </w:pPr>
            <w:r>
              <w:rPr>
                <w:rFonts w:cs="Arial"/>
                <w:snapToGrid w:val="0"/>
                <w:color w:val="000000"/>
              </w:rPr>
              <w:t>PRTCGLTM</w:t>
            </w:r>
          </w:p>
        </w:tc>
        <w:tc>
          <w:tcPr>
            <w:tcW w:w="720" w:type="dxa"/>
          </w:tcPr>
          <w:p w14:paraId="49CF7392" w14:textId="77777777" w:rsidR="00370320" w:rsidRPr="00537861" w:rsidRDefault="00370320" w:rsidP="004A6BF2">
            <w:pPr>
              <w:jc w:val="center"/>
              <w:rPr>
                <w:rFonts w:cs="Arial"/>
                <w:snapToGrid w:val="0"/>
                <w:color w:val="000000"/>
              </w:rPr>
            </w:pPr>
            <w:r>
              <w:rPr>
                <w:rFonts w:cs="Arial"/>
                <w:snapToGrid w:val="0"/>
                <w:color w:val="000000"/>
              </w:rPr>
              <w:t>Int</w:t>
            </w:r>
          </w:p>
        </w:tc>
        <w:tc>
          <w:tcPr>
            <w:tcW w:w="8028" w:type="dxa"/>
          </w:tcPr>
          <w:p w14:paraId="36917A50" w14:textId="77777777" w:rsidR="00370320" w:rsidRPr="00537861" w:rsidRDefault="00370320" w:rsidP="004A6BF2">
            <w:pPr>
              <w:rPr>
                <w:rFonts w:cs="Arial"/>
                <w:snapToGrid w:val="0"/>
                <w:color w:val="000000"/>
              </w:rPr>
            </w:pPr>
            <w:r>
              <w:rPr>
                <w:rFonts w:cs="Arial"/>
                <w:snapToGrid w:val="0"/>
                <w:color w:val="000000"/>
              </w:rPr>
              <w:t>If = 1 print CB matrix for C.G. LTM loads</w:t>
            </w:r>
          </w:p>
        </w:tc>
      </w:tr>
      <w:tr w:rsidR="00370320" w:rsidRPr="009A4F76" w14:paraId="150808C2" w14:textId="77777777" w:rsidTr="004A6BF2">
        <w:tc>
          <w:tcPr>
            <w:tcW w:w="1440" w:type="dxa"/>
          </w:tcPr>
          <w:p w14:paraId="650DDC93" w14:textId="77777777" w:rsidR="00370320" w:rsidRPr="00537861" w:rsidRDefault="00370320" w:rsidP="004A6BF2">
            <w:pPr>
              <w:rPr>
                <w:rFonts w:cs="Arial"/>
                <w:snapToGrid w:val="0"/>
                <w:color w:val="000000"/>
              </w:rPr>
            </w:pPr>
            <w:r>
              <w:rPr>
                <w:rFonts w:cs="Arial"/>
                <w:snapToGrid w:val="0"/>
                <w:color w:val="000000"/>
              </w:rPr>
              <w:t>PRTCONN</w:t>
            </w:r>
          </w:p>
        </w:tc>
        <w:tc>
          <w:tcPr>
            <w:tcW w:w="720" w:type="dxa"/>
          </w:tcPr>
          <w:p w14:paraId="5FD3E883" w14:textId="77777777" w:rsidR="00370320" w:rsidRPr="00537861" w:rsidRDefault="00370320" w:rsidP="004A6BF2">
            <w:pPr>
              <w:jc w:val="center"/>
              <w:rPr>
                <w:rFonts w:cs="Arial"/>
                <w:snapToGrid w:val="0"/>
                <w:color w:val="000000"/>
              </w:rPr>
            </w:pPr>
            <w:r>
              <w:rPr>
                <w:rFonts w:cs="Arial"/>
                <w:snapToGrid w:val="0"/>
                <w:color w:val="000000"/>
              </w:rPr>
              <w:t>Int</w:t>
            </w:r>
          </w:p>
        </w:tc>
        <w:tc>
          <w:tcPr>
            <w:tcW w:w="8028" w:type="dxa"/>
          </w:tcPr>
          <w:p w14:paraId="5F8BE61E" w14:textId="77777777" w:rsidR="00370320" w:rsidRPr="008357BB" w:rsidRDefault="00370320" w:rsidP="004A6BF2">
            <w:pPr>
              <w:rPr>
                <w:rFonts w:cs="Arial"/>
                <w:snapToGrid w:val="0"/>
                <w:color w:val="000000"/>
              </w:rPr>
            </w:pPr>
            <w:r w:rsidRPr="008357BB">
              <w:rPr>
                <w:rFonts w:cs="Arial"/>
                <w:snapToGrid w:val="0"/>
                <w:color w:val="000000"/>
              </w:rPr>
              <w:t>If = 1, print table of elements connected to each grid</w:t>
            </w:r>
            <w:r>
              <w:rPr>
                <w:rFonts w:cs="Arial"/>
                <w:snapToGrid w:val="0"/>
                <w:color w:val="000000"/>
              </w:rPr>
              <w:t>. If 2, more detailed data</w:t>
            </w:r>
          </w:p>
        </w:tc>
      </w:tr>
      <w:tr w:rsidR="00370320" w:rsidRPr="009A4F76" w14:paraId="28FE8B65" w14:textId="77777777" w:rsidTr="004A6BF2">
        <w:tc>
          <w:tcPr>
            <w:tcW w:w="1440" w:type="dxa"/>
          </w:tcPr>
          <w:p w14:paraId="7044B79E" w14:textId="77777777" w:rsidR="00370320" w:rsidRPr="00537861" w:rsidRDefault="00370320" w:rsidP="004A6BF2">
            <w:pPr>
              <w:rPr>
                <w:rFonts w:cs="Arial"/>
                <w:snapToGrid w:val="0"/>
                <w:color w:val="000000"/>
              </w:rPr>
            </w:pPr>
            <w:r w:rsidRPr="00537861">
              <w:rPr>
                <w:rFonts w:cs="Arial"/>
                <w:snapToGrid w:val="0"/>
                <w:color w:val="000000"/>
              </w:rPr>
              <w:t xml:space="preserve">PRTCORD        </w:t>
            </w:r>
          </w:p>
        </w:tc>
        <w:tc>
          <w:tcPr>
            <w:tcW w:w="720" w:type="dxa"/>
          </w:tcPr>
          <w:p w14:paraId="17450AA2" w14:textId="77777777" w:rsidR="00370320" w:rsidRPr="00537861" w:rsidRDefault="00370320" w:rsidP="004A6BF2">
            <w:pPr>
              <w:jc w:val="center"/>
              <w:rPr>
                <w:rFonts w:cs="Arial"/>
                <w:snapToGrid w:val="0"/>
                <w:color w:val="000000"/>
              </w:rPr>
            </w:pPr>
            <w:r w:rsidRPr="00537861">
              <w:rPr>
                <w:rFonts w:cs="Arial"/>
                <w:snapToGrid w:val="0"/>
                <w:color w:val="000000"/>
              </w:rPr>
              <w:t>Int</w:t>
            </w:r>
          </w:p>
        </w:tc>
        <w:tc>
          <w:tcPr>
            <w:tcW w:w="8028" w:type="dxa"/>
          </w:tcPr>
          <w:p w14:paraId="4EB5A16C" w14:textId="77777777" w:rsidR="00370320" w:rsidRPr="00537861" w:rsidRDefault="00370320" w:rsidP="004A6BF2">
            <w:pPr>
              <w:rPr>
                <w:rFonts w:cs="Arial"/>
                <w:snapToGrid w:val="0"/>
                <w:color w:val="000000"/>
              </w:rPr>
            </w:pPr>
            <w:r w:rsidRPr="00537861">
              <w:rPr>
                <w:rFonts w:cs="Arial"/>
                <w:snapToGrid w:val="0"/>
                <w:color w:val="000000"/>
              </w:rPr>
              <w:t xml:space="preserve">If PRTCORD = 1 print coordinate system transformation data                  </w:t>
            </w:r>
          </w:p>
        </w:tc>
      </w:tr>
      <w:tr w:rsidR="00370320" w:rsidRPr="009A4F76" w14:paraId="186E0C9E" w14:textId="77777777" w:rsidTr="004A6BF2">
        <w:tc>
          <w:tcPr>
            <w:tcW w:w="1440" w:type="dxa"/>
          </w:tcPr>
          <w:p w14:paraId="48366F64" w14:textId="77777777" w:rsidR="00370320" w:rsidRPr="00537861" w:rsidRDefault="00370320" w:rsidP="004A6BF2">
            <w:pPr>
              <w:rPr>
                <w:rFonts w:cs="Arial"/>
                <w:snapToGrid w:val="0"/>
                <w:color w:val="000000"/>
              </w:rPr>
            </w:pPr>
            <w:r w:rsidRPr="00537861">
              <w:rPr>
                <w:rFonts w:cs="Arial"/>
                <w:snapToGrid w:val="0"/>
                <w:color w:val="000000"/>
              </w:rPr>
              <w:t xml:space="preserve">PRTDISP    </w:t>
            </w:r>
          </w:p>
        </w:tc>
        <w:tc>
          <w:tcPr>
            <w:tcW w:w="720" w:type="dxa"/>
          </w:tcPr>
          <w:p w14:paraId="6B5C3707" w14:textId="77777777" w:rsidR="00370320" w:rsidRPr="00537861" w:rsidRDefault="00370320" w:rsidP="004A6BF2">
            <w:pPr>
              <w:jc w:val="center"/>
              <w:rPr>
                <w:rFonts w:cs="Arial"/>
                <w:snapToGrid w:val="0"/>
                <w:color w:val="000000"/>
              </w:rPr>
            </w:pPr>
            <w:r w:rsidRPr="00537861">
              <w:rPr>
                <w:rFonts w:cs="Arial"/>
                <w:snapToGrid w:val="0"/>
                <w:color w:val="000000"/>
              </w:rPr>
              <w:t>Int</w:t>
            </w:r>
          </w:p>
        </w:tc>
        <w:tc>
          <w:tcPr>
            <w:tcW w:w="8028" w:type="dxa"/>
          </w:tcPr>
          <w:p w14:paraId="4BB7F05E" w14:textId="77777777" w:rsidR="00370320" w:rsidRPr="00537861" w:rsidRDefault="00370320" w:rsidP="004A6BF2">
            <w:pPr>
              <w:rPr>
                <w:rFonts w:cs="Arial"/>
                <w:snapToGrid w:val="0"/>
                <w:color w:val="000000"/>
              </w:rPr>
            </w:pPr>
            <w:r>
              <w:rPr>
                <w:rFonts w:cs="Arial"/>
                <w:snapToGrid w:val="0"/>
                <w:color w:val="000000"/>
              </w:rPr>
              <w:t>PRTDISP(I), I=1-5</w:t>
            </w:r>
            <w:r w:rsidRPr="00537861">
              <w:rPr>
                <w:rFonts w:cs="Arial"/>
                <w:snapToGrid w:val="0"/>
                <w:color w:val="000000"/>
              </w:rPr>
              <w:t xml:space="preserve"> go </w:t>
            </w:r>
            <w:proofErr w:type="gramStart"/>
            <w:r w:rsidRPr="00537861">
              <w:rPr>
                <w:rFonts w:cs="Arial"/>
                <w:snapToGrid w:val="0"/>
                <w:color w:val="000000"/>
              </w:rPr>
              <w:t>in  fields</w:t>
            </w:r>
            <w:proofErr w:type="gramEnd"/>
            <w:r w:rsidRPr="00537861">
              <w:rPr>
                <w:rFonts w:cs="Arial"/>
                <w:snapToGrid w:val="0"/>
                <w:color w:val="000000"/>
              </w:rPr>
              <w:t xml:space="preserve"> 3-</w:t>
            </w:r>
            <w:r>
              <w:rPr>
                <w:rFonts w:cs="Arial"/>
                <w:snapToGrid w:val="0"/>
                <w:color w:val="000000"/>
              </w:rPr>
              <w:t>7</w:t>
            </w:r>
            <w:r w:rsidRPr="00537861">
              <w:rPr>
                <w:rFonts w:cs="Arial"/>
                <w:snapToGrid w:val="0"/>
                <w:color w:val="000000"/>
              </w:rPr>
              <w:t xml:space="preserve"> of the PARAM PRTDISP entry that prints displacement matrices for </w:t>
            </w:r>
            <w:r>
              <w:rPr>
                <w:rFonts w:cs="Arial"/>
                <w:snapToGrid w:val="0"/>
                <w:color w:val="000000"/>
              </w:rPr>
              <w:t xml:space="preserve">various displacement </w:t>
            </w:r>
            <w:r w:rsidRPr="00537861">
              <w:rPr>
                <w:rFonts w:cs="Arial"/>
                <w:snapToGrid w:val="0"/>
                <w:color w:val="000000"/>
              </w:rPr>
              <w:t>sets:</w:t>
            </w:r>
          </w:p>
          <w:p w14:paraId="6A8D247B" w14:textId="77777777" w:rsidR="00370320" w:rsidRPr="00537861" w:rsidRDefault="00370320" w:rsidP="004A6BF2">
            <w:pPr>
              <w:rPr>
                <w:rFonts w:cs="Arial"/>
                <w:snapToGrid w:val="0"/>
                <w:color w:val="000000"/>
              </w:rPr>
            </w:pPr>
            <w:r w:rsidRPr="00537861">
              <w:rPr>
                <w:rFonts w:cs="Arial"/>
                <w:snapToGrid w:val="0"/>
                <w:color w:val="000000"/>
              </w:rPr>
              <w:t xml:space="preserve">V1 = </w:t>
            </w:r>
            <w:proofErr w:type="gramStart"/>
            <w:r w:rsidRPr="00537861">
              <w:rPr>
                <w:rFonts w:cs="Arial"/>
                <w:snapToGrid w:val="0"/>
                <w:color w:val="000000"/>
              </w:rPr>
              <w:t>PRTDISP(</w:t>
            </w:r>
            <w:proofErr w:type="gramEnd"/>
            <w:r w:rsidRPr="00537861">
              <w:rPr>
                <w:rFonts w:cs="Arial"/>
                <w:snapToGrid w:val="0"/>
                <w:color w:val="000000"/>
              </w:rPr>
              <w:t>1) = 1 print UG</w:t>
            </w:r>
          </w:p>
          <w:p w14:paraId="43BD76D3" w14:textId="77777777" w:rsidR="00370320" w:rsidRPr="00537861" w:rsidRDefault="00370320" w:rsidP="004A6BF2">
            <w:pPr>
              <w:rPr>
                <w:rFonts w:cs="Arial"/>
                <w:snapToGrid w:val="0"/>
                <w:color w:val="000000"/>
              </w:rPr>
            </w:pPr>
            <w:r w:rsidRPr="00537861">
              <w:rPr>
                <w:rFonts w:cs="Arial"/>
                <w:snapToGrid w:val="0"/>
                <w:color w:val="000000"/>
              </w:rPr>
              <w:t xml:space="preserve">V2 = </w:t>
            </w:r>
            <w:proofErr w:type="gramStart"/>
            <w:r w:rsidRPr="00537861">
              <w:rPr>
                <w:rFonts w:cs="Arial"/>
                <w:snapToGrid w:val="0"/>
                <w:color w:val="000000"/>
              </w:rPr>
              <w:t>PRTDISP(</w:t>
            </w:r>
            <w:proofErr w:type="gramEnd"/>
            <w:r w:rsidRPr="00537861">
              <w:rPr>
                <w:rFonts w:cs="Arial"/>
                <w:snapToGrid w:val="0"/>
                <w:color w:val="000000"/>
              </w:rPr>
              <w:t xml:space="preserve">2) = 1 or 3 print UN, 2 or 3 print UM </w:t>
            </w:r>
          </w:p>
          <w:p w14:paraId="568444F5" w14:textId="77777777" w:rsidR="00370320" w:rsidRPr="00537861" w:rsidRDefault="00370320" w:rsidP="004A6BF2">
            <w:pPr>
              <w:rPr>
                <w:rFonts w:cs="Arial"/>
                <w:snapToGrid w:val="0"/>
                <w:color w:val="000000"/>
              </w:rPr>
            </w:pPr>
            <w:r w:rsidRPr="00537861">
              <w:rPr>
                <w:rFonts w:cs="Arial"/>
                <w:snapToGrid w:val="0"/>
                <w:color w:val="000000"/>
              </w:rPr>
              <w:t xml:space="preserve">V3 = </w:t>
            </w:r>
            <w:proofErr w:type="gramStart"/>
            <w:r w:rsidRPr="00537861">
              <w:rPr>
                <w:rFonts w:cs="Arial"/>
                <w:snapToGrid w:val="0"/>
                <w:color w:val="000000"/>
              </w:rPr>
              <w:t>PRTDISP(</w:t>
            </w:r>
            <w:proofErr w:type="gramEnd"/>
            <w:r w:rsidRPr="00537861">
              <w:rPr>
                <w:rFonts w:cs="Arial"/>
                <w:snapToGrid w:val="0"/>
                <w:color w:val="000000"/>
              </w:rPr>
              <w:t>3) = 1 or 3 print UF, 2 or 3 print US</w:t>
            </w:r>
          </w:p>
          <w:p w14:paraId="2B564FB6" w14:textId="77777777" w:rsidR="00370320" w:rsidRDefault="00370320" w:rsidP="004A6BF2">
            <w:pPr>
              <w:rPr>
                <w:rFonts w:cs="Arial"/>
                <w:snapToGrid w:val="0"/>
                <w:color w:val="000000"/>
              </w:rPr>
            </w:pPr>
            <w:r>
              <w:rPr>
                <w:rFonts w:cs="Arial"/>
                <w:snapToGrid w:val="0"/>
                <w:color w:val="000000"/>
              </w:rPr>
              <w:t xml:space="preserve">V4 = </w:t>
            </w:r>
            <w:proofErr w:type="gramStart"/>
            <w:r>
              <w:rPr>
                <w:rFonts w:cs="Arial"/>
                <w:snapToGrid w:val="0"/>
                <w:color w:val="000000"/>
              </w:rPr>
              <w:t>PRTDISP(</w:t>
            </w:r>
            <w:proofErr w:type="gramEnd"/>
            <w:r>
              <w:rPr>
                <w:rFonts w:cs="Arial"/>
                <w:snapToGrid w:val="0"/>
                <w:color w:val="000000"/>
              </w:rPr>
              <w:t>4</w:t>
            </w:r>
            <w:r w:rsidRPr="00537861">
              <w:rPr>
                <w:rFonts w:cs="Arial"/>
                <w:snapToGrid w:val="0"/>
                <w:color w:val="000000"/>
              </w:rPr>
              <w:t>) = 1 or 3 print UA, 2 or 3 print UO</w:t>
            </w:r>
          </w:p>
          <w:p w14:paraId="293CB164" w14:textId="77777777" w:rsidR="00370320" w:rsidRPr="00537861" w:rsidRDefault="00370320" w:rsidP="004A6BF2">
            <w:pPr>
              <w:rPr>
                <w:rFonts w:cs="Arial"/>
                <w:snapToGrid w:val="0"/>
                <w:color w:val="000000"/>
              </w:rPr>
            </w:pPr>
            <w:r>
              <w:rPr>
                <w:rFonts w:cs="Arial"/>
                <w:snapToGrid w:val="0"/>
                <w:color w:val="000000"/>
              </w:rPr>
              <w:t xml:space="preserve">V5 = </w:t>
            </w:r>
            <w:proofErr w:type="gramStart"/>
            <w:r>
              <w:rPr>
                <w:rFonts w:cs="Arial"/>
                <w:snapToGrid w:val="0"/>
                <w:color w:val="000000"/>
              </w:rPr>
              <w:t>PRTDISP(</w:t>
            </w:r>
            <w:proofErr w:type="gramEnd"/>
            <w:r>
              <w:rPr>
                <w:rFonts w:cs="Arial"/>
                <w:snapToGrid w:val="0"/>
                <w:color w:val="000000"/>
              </w:rPr>
              <w:t>5) = 1 or 3 print UL</w:t>
            </w:r>
            <w:r w:rsidRPr="00537861">
              <w:rPr>
                <w:rFonts w:cs="Arial"/>
                <w:snapToGrid w:val="0"/>
                <w:color w:val="000000"/>
              </w:rPr>
              <w:t>, 2 or 3 print U</w:t>
            </w:r>
            <w:r>
              <w:rPr>
                <w:rFonts w:cs="Arial"/>
                <w:snapToGrid w:val="0"/>
                <w:color w:val="000000"/>
              </w:rPr>
              <w:t>R</w:t>
            </w:r>
          </w:p>
        </w:tc>
      </w:tr>
      <w:tr w:rsidR="00370320" w:rsidRPr="009A4F76" w14:paraId="1A2817BD" w14:textId="77777777" w:rsidTr="004A6BF2">
        <w:tc>
          <w:tcPr>
            <w:tcW w:w="1440" w:type="dxa"/>
          </w:tcPr>
          <w:p w14:paraId="50E6C138" w14:textId="77777777" w:rsidR="00370320" w:rsidRPr="00537861" w:rsidRDefault="00370320" w:rsidP="004A6BF2">
            <w:pPr>
              <w:rPr>
                <w:rFonts w:cs="Arial"/>
                <w:snapToGrid w:val="0"/>
                <w:color w:val="000000"/>
              </w:rPr>
            </w:pPr>
            <w:r>
              <w:rPr>
                <w:rFonts w:cs="Arial"/>
                <w:snapToGrid w:val="0"/>
                <w:color w:val="000000"/>
              </w:rPr>
              <w:t>PRTDLR</w:t>
            </w:r>
          </w:p>
        </w:tc>
        <w:tc>
          <w:tcPr>
            <w:tcW w:w="720" w:type="dxa"/>
          </w:tcPr>
          <w:p w14:paraId="3F8F678C" w14:textId="77777777" w:rsidR="00370320" w:rsidRPr="00537861" w:rsidRDefault="00370320" w:rsidP="004A6BF2">
            <w:pPr>
              <w:jc w:val="center"/>
              <w:rPr>
                <w:snapToGrid w:val="0"/>
              </w:rPr>
            </w:pPr>
            <w:r>
              <w:rPr>
                <w:snapToGrid w:val="0"/>
              </w:rPr>
              <w:t>Int</w:t>
            </w:r>
          </w:p>
        </w:tc>
        <w:tc>
          <w:tcPr>
            <w:tcW w:w="8028" w:type="dxa"/>
          </w:tcPr>
          <w:p w14:paraId="7B843667" w14:textId="77777777" w:rsidR="00370320" w:rsidRPr="00537861" w:rsidRDefault="00370320" w:rsidP="004A6BF2">
            <w:pPr>
              <w:rPr>
                <w:rFonts w:cs="Arial"/>
                <w:snapToGrid w:val="0"/>
                <w:color w:val="000000"/>
              </w:rPr>
            </w:pPr>
            <w:r>
              <w:rPr>
                <w:rFonts w:cs="Arial"/>
                <w:snapToGrid w:val="0"/>
                <w:color w:val="000000"/>
              </w:rPr>
              <w:t>If = 1, the DLR matrix will be printed</w:t>
            </w:r>
          </w:p>
        </w:tc>
      </w:tr>
      <w:tr w:rsidR="00370320" w:rsidRPr="009A4F76" w14:paraId="5AB24C4F" w14:textId="77777777" w:rsidTr="004A6BF2">
        <w:tc>
          <w:tcPr>
            <w:tcW w:w="1440" w:type="dxa"/>
          </w:tcPr>
          <w:p w14:paraId="0F236D21" w14:textId="77777777" w:rsidR="00370320" w:rsidRPr="00537861" w:rsidRDefault="00370320" w:rsidP="004A6BF2">
            <w:pPr>
              <w:rPr>
                <w:rFonts w:cs="Arial"/>
                <w:snapToGrid w:val="0"/>
                <w:color w:val="000000"/>
              </w:rPr>
            </w:pPr>
            <w:r w:rsidRPr="00537861">
              <w:rPr>
                <w:rFonts w:cs="Arial"/>
                <w:snapToGrid w:val="0"/>
                <w:color w:val="000000"/>
              </w:rPr>
              <w:t xml:space="preserve">PRTDOF         </w:t>
            </w:r>
          </w:p>
        </w:tc>
        <w:tc>
          <w:tcPr>
            <w:tcW w:w="720" w:type="dxa"/>
          </w:tcPr>
          <w:p w14:paraId="5D1E38B1" w14:textId="77777777" w:rsidR="00370320" w:rsidRPr="00537861" w:rsidRDefault="00370320" w:rsidP="004A6BF2">
            <w:pPr>
              <w:jc w:val="center"/>
              <w:rPr>
                <w:rFonts w:cs="Arial"/>
                <w:snapToGrid w:val="0"/>
                <w:color w:val="000000"/>
              </w:rPr>
            </w:pPr>
            <w:r w:rsidRPr="00537861">
              <w:rPr>
                <w:rFonts w:cs="Arial"/>
                <w:snapToGrid w:val="0"/>
                <w:color w:val="000000"/>
              </w:rPr>
              <w:t>Int</w:t>
            </w:r>
          </w:p>
        </w:tc>
        <w:tc>
          <w:tcPr>
            <w:tcW w:w="8028" w:type="dxa"/>
          </w:tcPr>
          <w:p w14:paraId="6B71D6DC" w14:textId="77777777" w:rsidR="00370320" w:rsidRPr="00537861" w:rsidRDefault="00370320" w:rsidP="004A6BF2">
            <w:pPr>
              <w:rPr>
                <w:rFonts w:cs="Arial"/>
                <w:snapToGrid w:val="0"/>
                <w:color w:val="000000"/>
              </w:rPr>
            </w:pPr>
            <w:r w:rsidRPr="00537861">
              <w:rPr>
                <w:rFonts w:cs="Arial"/>
                <w:snapToGrid w:val="0"/>
                <w:color w:val="000000"/>
              </w:rPr>
              <w:t>If PRTDOF = 1 or 3 print TDOF table, in grid point ID numerical order, which gives a list of the degree of freedom numbers for each displacement set (size is number of degrees of freedom x number of displacement sets)</w:t>
            </w:r>
          </w:p>
          <w:p w14:paraId="094C99BB" w14:textId="77777777" w:rsidR="00370320" w:rsidRPr="00537861" w:rsidRDefault="00370320" w:rsidP="004A6BF2">
            <w:pPr>
              <w:rPr>
                <w:rFonts w:cs="Arial"/>
                <w:snapToGrid w:val="0"/>
                <w:color w:val="000000"/>
              </w:rPr>
            </w:pPr>
            <w:r w:rsidRPr="00537861">
              <w:rPr>
                <w:rFonts w:cs="Arial"/>
                <w:snapToGrid w:val="0"/>
                <w:color w:val="000000"/>
              </w:rPr>
              <w:t xml:space="preserve">If PRTDOF = 2 or 3 print TDOF table, in degree of freedom </w:t>
            </w:r>
            <w:proofErr w:type="gramStart"/>
            <w:r w:rsidRPr="00537861">
              <w:rPr>
                <w:rFonts w:cs="Arial"/>
                <w:snapToGrid w:val="0"/>
                <w:color w:val="000000"/>
              </w:rPr>
              <w:t>numerical  order</w:t>
            </w:r>
            <w:proofErr w:type="gramEnd"/>
            <w:r w:rsidRPr="00537861">
              <w:rPr>
                <w:rFonts w:cs="Arial"/>
                <w:snapToGrid w:val="0"/>
                <w:color w:val="000000"/>
              </w:rPr>
              <w:t>, which gives a list of the degree of freedom numbers for each displacement set (size is number of degrees of freedom x number of displacement sets)</w:t>
            </w:r>
          </w:p>
        </w:tc>
      </w:tr>
      <w:tr w:rsidR="00370320" w:rsidRPr="009A4F76" w14:paraId="77F598A1" w14:textId="77777777" w:rsidTr="004A6BF2">
        <w:tc>
          <w:tcPr>
            <w:tcW w:w="1440" w:type="dxa"/>
          </w:tcPr>
          <w:p w14:paraId="05266771" w14:textId="77777777" w:rsidR="00370320" w:rsidRPr="00537861" w:rsidRDefault="00370320" w:rsidP="004A6BF2">
            <w:pPr>
              <w:rPr>
                <w:rFonts w:cs="Arial"/>
                <w:snapToGrid w:val="0"/>
                <w:color w:val="000000"/>
              </w:rPr>
            </w:pPr>
            <w:r w:rsidRPr="00537861">
              <w:rPr>
                <w:rFonts w:cs="Arial"/>
                <w:snapToGrid w:val="0"/>
                <w:color w:val="000000"/>
              </w:rPr>
              <w:lastRenderedPageBreak/>
              <w:t xml:space="preserve">PRTFOR    </w:t>
            </w:r>
          </w:p>
        </w:tc>
        <w:tc>
          <w:tcPr>
            <w:tcW w:w="720" w:type="dxa"/>
          </w:tcPr>
          <w:p w14:paraId="2D5B0D61" w14:textId="77777777" w:rsidR="00370320" w:rsidRPr="00537861" w:rsidRDefault="00370320" w:rsidP="004A6BF2">
            <w:pPr>
              <w:jc w:val="center"/>
              <w:rPr>
                <w:snapToGrid w:val="0"/>
              </w:rPr>
            </w:pPr>
            <w:r w:rsidRPr="00537861">
              <w:rPr>
                <w:snapToGrid w:val="0"/>
              </w:rPr>
              <w:t>Int</w:t>
            </w:r>
          </w:p>
        </w:tc>
        <w:tc>
          <w:tcPr>
            <w:tcW w:w="8028" w:type="dxa"/>
          </w:tcPr>
          <w:p w14:paraId="191D05FA" w14:textId="77777777" w:rsidR="00370320" w:rsidRPr="00537861" w:rsidRDefault="00370320" w:rsidP="004A6BF2">
            <w:pPr>
              <w:rPr>
                <w:rFonts w:cs="Arial"/>
                <w:snapToGrid w:val="0"/>
                <w:color w:val="000000"/>
              </w:rPr>
            </w:pPr>
            <w:r>
              <w:rPr>
                <w:rFonts w:cs="Arial"/>
                <w:snapToGrid w:val="0"/>
                <w:color w:val="000000"/>
              </w:rPr>
              <w:t>PRTFOR(I), I=1-5</w:t>
            </w:r>
            <w:r w:rsidRPr="00537861">
              <w:rPr>
                <w:rFonts w:cs="Arial"/>
                <w:snapToGrid w:val="0"/>
                <w:color w:val="000000"/>
              </w:rPr>
              <w:t xml:space="preserve"> go </w:t>
            </w:r>
            <w:proofErr w:type="gramStart"/>
            <w:r w:rsidRPr="00537861">
              <w:rPr>
                <w:rFonts w:cs="Arial"/>
                <w:snapToGrid w:val="0"/>
                <w:color w:val="000000"/>
              </w:rPr>
              <w:t>in  fields</w:t>
            </w:r>
            <w:proofErr w:type="gramEnd"/>
            <w:r w:rsidRPr="00537861">
              <w:rPr>
                <w:rFonts w:cs="Arial"/>
                <w:snapToGrid w:val="0"/>
                <w:color w:val="000000"/>
              </w:rPr>
              <w:t xml:space="preserve"> 3-</w:t>
            </w:r>
            <w:r>
              <w:rPr>
                <w:rFonts w:cs="Arial"/>
                <w:snapToGrid w:val="0"/>
                <w:color w:val="000000"/>
              </w:rPr>
              <w:t>7</w:t>
            </w:r>
            <w:r w:rsidRPr="00537861">
              <w:rPr>
                <w:rFonts w:cs="Arial"/>
                <w:snapToGrid w:val="0"/>
                <w:color w:val="000000"/>
              </w:rPr>
              <w:t xml:space="preserve"> of the PARAM PRTFOR entry that prints sparse force matrices for</w:t>
            </w:r>
            <w:r>
              <w:rPr>
                <w:rFonts w:cs="Arial"/>
                <w:snapToGrid w:val="0"/>
                <w:color w:val="000000"/>
              </w:rPr>
              <w:t xml:space="preserve"> various displacement </w:t>
            </w:r>
            <w:r w:rsidRPr="00537861">
              <w:rPr>
                <w:rFonts w:cs="Arial"/>
                <w:snapToGrid w:val="0"/>
                <w:color w:val="000000"/>
              </w:rPr>
              <w:t>sets:</w:t>
            </w:r>
          </w:p>
          <w:p w14:paraId="097B0318" w14:textId="77777777" w:rsidR="00370320" w:rsidRPr="00537861" w:rsidRDefault="00370320" w:rsidP="004A6BF2">
            <w:pPr>
              <w:rPr>
                <w:rFonts w:cs="Arial"/>
                <w:snapToGrid w:val="0"/>
                <w:color w:val="000000"/>
              </w:rPr>
            </w:pPr>
            <w:r w:rsidRPr="00537861">
              <w:rPr>
                <w:rFonts w:cs="Arial"/>
                <w:snapToGrid w:val="0"/>
                <w:color w:val="000000"/>
              </w:rPr>
              <w:t xml:space="preserve">V1 = </w:t>
            </w:r>
            <w:proofErr w:type="gramStart"/>
            <w:r w:rsidRPr="00537861">
              <w:rPr>
                <w:rFonts w:cs="Arial"/>
                <w:snapToGrid w:val="0"/>
                <w:color w:val="000000"/>
              </w:rPr>
              <w:t>PRTFOR(</w:t>
            </w:r>
            <w:proofErr w:type="gramEnd"/>
            <w:r w:rsidRPr="00537861">
              <w:rPr>
                <w:rFonts w:cs="Arial"/>
                <w:snapToGrid w:val="0"/>
                <w:color w:val="000000"/>
              </w:rPr>
              <w:t>1) = 1 print sparse PG</w:t>
            </w:r>
          </w:p>
          <w:p w14:paraId="4F3256D5" w14:textId="77777777" w:rsidR="00370320" w:rsidRPr="00537861" w:rsidRDefault="00370320" w:rsidP="004A6BF2">
            <w:pPr>
              <w:rPr>
                <w:rFonts w:cs="Arial"/>
                <w:snapToGrid w:val="0"/>
                <w:color w:val="000000"/>
              </w:rPr>
            </w:pPr>
            <w:r w:rsidRPr="00537861">
              <w:rPr>
                <w:rFonts w:cs="Arial"/>
                <w:snapToGrid w:val="0"/>
                <w:color w:val="000000"/>
              </w:rPr>
              <w:t xml:space="preserve">V2 = </w:t>
            </w:r>
            <w:proofErr w:type="gramStart"/>
            <w:r w:rsidRPr="00537861">
              <w:rPr>
                <w:rFonts w:cs="Arial"/>
                <w:snapToGrid w:val="0"/>
                <w:color w:val="000000"/>
              </w:rPr>
              <w:t>PRTFOR(</w:t>
            </w:r>
            <w:proofErr w:type="gramEnd"/>
            <w:r w:rsidRPr="00537861">
              <w:rPr>
                <w:rFonts w:cs="Arial"/>
                <w:snapToGrid w:val="0"/>
                <w:color w:val="000000"/>
              </w:rPr>
              <w:t xml:space="preserve">2) = 1 or 3 print sparse PN, 2 or 3 print PM </w:t>
            </w:r>
          </w:p>
          <w:p w14:paraId="5939FC2C" w14:textId="77777777" w:rsidR="00370320" w:rsidRPr="00537861" w:rsidRDefault="00370320" w:rsidP="004A6BF2">
            <w:pPr>
              <w:rPr>
                <w:rFonts w:cs="Arial"/>
                <w:snapToGrid w:val="0"/>
                <w:color w:val="000000"/>
              </w:rPr>
            </w:pPr>
            <w:r w:rsidRPr="00537861">
              <w:rPr>
                <w:rFonts w:cs="Arial"/>
                <w:snapToGrid w:val="0"/>
                <w:color w:val="000000"/>
              </w:rPr>
              <w:t xml:space="preserve">V3 = </w:t>
            </w:r>
            <w:proofErr w:type="gramStart"/>
            <w:r w:rsidRPr="00537861">
              <w:rPr>
                <w:rFonts w:cs="Arial"/>
                <w:snapToGrid w:val="0"/>
                <w:color w:val="000000"/>
              </w:rPr>
              <w:t>PRTFOR(</w:t>
            </w:r>
            <w:proofErr w:type="gramEnd"/>
            <w:r w:rsidRPr="00537861">
              <w:rPr>
                <w:rFonts w:cs="Arial"/>
                <w:snapToGrid w:val="0"/>
                <w:color w:val="000000"/>
              </w:rPr>
              <w:t>3) = 1 or 3 print sparse PF, 2 or 3 print PS</w:t>
            </w:r>
          </w:p>
          <w:p w14:paraId="208C192D" w14:textId="77777777" w:rsidR="00370320" w:rsidRDefault="00370320" w:rsidP="004A6BF2">
            <w:pPr>
              <w:rPr>
                <w:rFonts w:cs="Arial"/>
                <w:snapToGrid w:val="0"/>
                <w:color w:val="000000"/>
              </w:rPr>
            </w:pPr>
            <w:r>
              <w:rPr>
                <w:rFonts w:cs="Arial"/>
                <w:snapToGrid w:val="0"/>
                <w:color w:val="000000"/>
              </w:rPr>
              <w:t xml:space="preserve">V4 = </w:t>
            </w:r>
            <w:proofErr w:type="gramStart"/>
            <w:r>
              <w:rPr>
                <w:rFonts w:cs="Arial"/>
                <w:snapToGrid w:val="0"/>
                <w:color w:val="000000"/>
              </w:rPr>
              <w:t>PRTFOR(</w:t>
            </w:r>
            <w:proofErr w:type="gramEnd"/>
            <w:r>
              <w:rPr>
                <w:rFonts w:cs="Arial"/>
                <w:snapToGrid w:val="0"/>
                <w:color w:val="000000"/>
              </w:rPr>
              <w:t>4</w:t>
            </w:r>
            <w:r w:rsidRPr="00537861">
              <w:rPr>
                <w:rFonts w:cs="Arial"/>
                <w:snapToGrid w:val="0"/>
                <w:color w:val="000000"/>
              </w:rPr>
              <w:t>) = 1 or 3 print sparse PA, 2 or 3 print PO</w:t>
            </w:r>
          </w:p>
          <w:p w14:paraId="39AE8A1F" w14:textId="77777777" w:rsidR="00370320" w:rsidRPr="00537861" w:rsidRDefault="00370320" w:rsidP="004A6BF2">
            <w:pPr>
              <w:rPr>
                <w:rFonts w:cs="Arial"/>
                <w:snapToGrid w:val="0"/>
                <w:color w:val="000000"/>
              </w:rPr>
            </w:pPr>
            <w:r>
              <w:rPr>
                <w:rFonts w:cs="Arial"/>
                <w:snapToGrid w:val="0"/>
                <w:color w:val="000000"/>
              </w:rPr>
              <w:t xml:space="preserve">V5 = </w:t>
            </w:r>
            <w:proofErr w:type="gramStart"/>
            <w:r>
              <w:rPr>
                <w:rFonts w:cs="Arial"/>
                <w:snapToGrid w:val="0"/>
                <w:color w:val="000000"/>
              </w:rPr>
              <w:t>PRTFOR(</w:t>
            </w:r>
            <w:proofErr w:type="gramEnd"/>
            <w:r>
              <w:rPr>
                <w:rFonts w:cs="Arial"/>
                <w:snapToGrid w:val="0"/>
                <w:color w:val="000000"/>
              </w:rPr>
              <w:t>5) = 1 or 3 print sparse PL</w:t>
            </w:r>
            <w:r w:rsidRPr="00537861">
              <w:rPr>
                <w:rFonts w:cs="Arial"/>
                <w:snapToGrid w:val="0"/>
                <w:color w:val="000000"/>
              </w:rPr>
              <w:t>, 2 or 3 print P</w:t>
            </w:r>
            <w:r>
              <w:rPr>
                <w:rFonts w:cs="Arial"/>
                <w:snapToGrid w:val="0"/>
                <w:color w:val="000000"/>
              </w:rPr>
              <w:t>R</w:t>
            </w:r>
          </w:p>
        </w:tc>
      </w:tr>
      <w:tr w:rsidR="00370320" w:rsidRPr="009A4F76" w14:paraId="0535A41F" w14:textId="77777777" w:rsidTr="004A6BF2">
        <w:tc>
          <w:tcPr>
            <w:tcW w:w="1440" w:type="dxa"/>
          </w:tcPr>
          <w:p w14:paraId="23ED62BC" w14:textId="77777777" w:rsidR="00370320" w:rsidRPr="00537861" w:rsidRDefault="00370320" w:rsidP="004A6BF2">
            <w:pPr>
              <w:rPr>
                <w:rFonts w:cs="Arial"/>
                <w:snapToGrid w:val="0"/>
                <w:color w:val="000000"/>
              </w:rPr>
            </w:pPr>
            <w:r w:rsidRPr="00537861">
              <w:rPr>
                <w:rFonts w:cs="Arial"/>
                <w:snapToGrid w:val="0"/>
                <w:color w:val="000000"/>
              </w:rPr>
              <w:t xml:space="preserve">PRTGMN         </w:t>
            </w:r>
          </w:p>
        </w:tc>
        <w:tc>
          <w:tcPr>
            <w:tcW w:w="720" w:type="dxa"/>
          </w:tcPr>
          <w:p w14:paraId="64F17EB7" w14:textId="77777777" w:rsidR="00370320" w:rsidRPr="00537861" w:rsidRDefault="00370320" w:rsidP="004A6BF2">
            <w:pPr>
              <w:jc w:val="center"/>
              <w:rPr>
                <w:rFonts w:cs="Arial"/>
                <w:snapToGrid w:val="0"/>
                <w:color w:val="000000"/>
              </w:rPr>
            </w:pPr>
            <w:r w:rsidRPr="00537861">
              <w:rPr>
                <w:rFonts w:cs="Arial"/>
                <w:snapToGrid w:val="0"/>
                <w:color w:val="000000"/>
              </w:rPr>
              <w:t>Int</w:t>
            </w:r>
          </w:p>
        </w:tc>
        <w:tc>
          <w:tcPr>
            <w:tcW w:w="8028" w:type="dxa"/>
          </w:tcPr>
          <w:p w14:paraId="1F972A11" w14:textId="77777777" w:rsidR="00370320" w:rsidRPr="00537861" w:rsidRDefault="00370320" w:rsidP="004A6BF2">
            <w:pPr>
              <w:rPr>
                <w:rFonts w:cs="Arial"/>
                <w:snapToGrid w:val="0"/>
                <w:color w:val="000000"/>
              </w:rPr>
            </w:pPr>
            <w:r w:rsidRPr="00537861">
              <w:rPr>
                <w:rFonts w:cs="Arial"/>
                <w:snapToGrid w:val="0"/>
                <w:color w:val="000000"/>
              </w:rPr>
              <w:t>If PRTGMN = 1, print GMN matrix</w:t>
            </w:r>
          </w:p>
        </w:tc>
      </w:tr>
      <w:tr w:rsidR="00370320" w:rsidRPr="009A4F76" w14:paraId="019336A7" w14:textId="77777777" w:rsidTr="004A6BF2">
        <w:tc>
          <w:tcPr>
            <w:tcW w:w="1440" w:type="dxa"/>
          </w:tcPr>
          <w:p w14:paraId="75E5F9D9" w14:textId="77777777" w:rsidR="00370320" w:rsidRPr="00537861" w:rsidRDefault="00370320" w:rsidP="004A6BF2">
            <w:pPr>
              <w:rPr>
                <w:rFonts w:cs="Arial"/>
                <w:snapToGrid w:val="0"/>
                <w:color w:val="000000"/>
              </w:rPr>
            </w:pPr>
            <w:r w:rsidRPr="00537861">
              <w:rPr>
                <w:rFonts w:cs="Arial"/>
                <w:snapToGrid w:val="0"/>
                <w:color w:val="000000"/>
              </w:rPr>
              <w:t xml:space="preserve">PRTGOA         </w:t>
            </w:r>
          </w:p>
        </w:tc>
        <w:tc>
          <w:tcPr>
            <w:tcW w:w="720" w:type="dxa"/>
          </w:tcPr>
          <w:p w14:paraId="12AEE9B4" w14:textId="77777777" w:rsidR="00370320" w:rsidRPr="00537861" w:rsidRDefault="00370320" w:rsidP="004A6BF2">
            <w:pPr>
              <w:jc w:val="center"/>
              <w:rPr>
                <w:rFonts w:cs="Arial"/>
                <w:snapToGrid w:val="0"/>
                <w:color w:val="000000"/>
              </w:rPr>
            </w:pPr>
            <w:r w:rsidRPr="00537861">
              <w:rPr>
                <w:rFonts w:cs="Arial"/>
                <w:snapToGrid w:val="0"/>
                <w:color w:val="000000"/>
              </w:rPr>
              <w:t>Int</w:t>
            </w:r>
          </w:p>
        </w:tc>
        <w:tc>
          <w:tcPr>
            <w:tcW w:w="8028" w:type="dxa"/>
          </w:tcPr>
          <w:p w14:paraId="5B485935" w14:textId="77777777" w:rsidR="00370320" w:rsidRPr="00537861" w:rsidRDefault="00370320" w:rsidP="004A6BF2">
            <w:pPr>
              <w:rPr>
                <w:rFonts w:cs="Arial"/>
                <w:snapToGrid w:val="0"/>
                <w:color w:val="000000"/>
              </w:rPr>
            </w:pPr>
            <w:r w:rsidRPr="00537861">
              <w:rPr>
                <w:rFonts w:cs="Arial"/>
                <w:snapToGrid w:val="0"/>
                <w:color w:val="000000"/>
              </w:rPr>
              <w:t xml:space="preserve">If PRTGOA = 1, print GOA matrix           </w:t>
            </w:r>
          </w:p>
        </w:tc>
      </w:tr>
    </w:tbl>
    <w:p w14:paraId="07A44378" w14:textId="77777777" w:rsidR="00370320" w:rsidRPr="009A4F76" w:rsidRDefault="00370320" w:rsidP="00370320">
      <w:pPr>
        <w:jc w:val="center"/>
        <w:rPr>
          <w:rFonts w:cs="Arial"/>
        </w:rPr>
      </w:pPr>
      <w:r>
        <w:br w:type="page"/>
      </w:r>
      <w:r w:rsidRPr="009A4F76">
        <w:rPr>
          <w:rFonts w:cs="Arial"/>
        </w:rPr>
        <w:lastRenderedPageBreak/>
        <w:t>Parameters</w:t>
      </w:r>
      <w:r>
        <w:rPr>
          <w:rFonts w:cs="Arial"/>
        </w:rPr>
        <w:t xml:space="preserve"> (continued)</w:t>
      </w:r>
    </w:p>
    <w:p w14:paraId="43BCF8CF" w14:textId="77777777" w:rsidR="00370320" w:rsidRDefault="00370320" w:rsidP="00370320"/>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720"/>
        <w:gridCol w:w="8028"/>
      </w:tblGrid>
      <w:tr w:rsidR="00370320" w:rsidRPr="009A4F76" w14:paraId="426ED479" w14:textId="77777777" w:rsidTr="004A6BF2">
        <w:tc>
          <w:tcPr>
            <w:tcW w:w="1440" w:type="dxa"/>
          </w:tcPr>
          <w:p w14:paraId="43A1F49A" w14:textId="77777777" w:rsidR="00370320" w:rsidRPr="009A4F76" w:rsidRDefault="00370320" w:rsidP="004A6BF2">
            <w:pPr>
              <w:jc w:val="center"/>
              <w:rPr>
                <w:rFonts w:cs="Arial"/>
                <w:snapToGrid w:val="0"/>
                <w:color w:val="000000"/>
              </w:rPr>
            </w:pPr>
            <w:r w:rsidRPr="009A4F76">
              <w:rPr>
                <w:rFonts w:cs="Arial"/>
                <w:snapToGrid w:val="0"/>
                <w:color w:val="000000"/>
              </w:rPr>
              <w:t>Parameter Name</w:t>
            </w:r>
          </w:p>
        </w:tc>
        <w:tc>
          <w:tcPr>
            <w:tcW w:w="720" w:type="dxa"/>
          </w:tcPr>
          <w:p w14:paraId="3731A08C" w14:textId="77777777" w:rsidR="00370320" w:rsidRPr="009A4F76" w:rsidRDefault="00370320" w:rsidP="004A6BF2">
            <w:pPr>
              <w:jc w:val="center"/>
              <w:rPr>
                <w:rFonts w:cs="Arial"/>
                <w:snapToGrid w:val="0"/>
                <w:color w:val="000000"/>
              </w:rPr>
            </w:pPr>
            <w:r w:rsidRPr="009A4F76">
              <w:rPr>
                <w:rFonts w:cs="Arial"/>
                <w:snapToGrid w:val="0"/>
                <w:color w:val="000000"/>
              </w:rPr>
              <w:t>DataType</w:t>
            </w:r>
          </w:p>
        </w:tc>
        <w:tc>
          <w:tcPr>
            <w:tcW w:w="8028" w:type="dxa"/>
          </w:tcPr>
          <w:p w14:paraId="05E8E438" w14:textId="77777777" w:rsidR="00370320" w:rsidRDefault="00370320" w:rsidP="004A6BF2">
            <w:pPr>
              <w:jc w:val="center"/>
              <w:rPr>
                <w:rFonts w:cs="Arial"/>
                <w:snapToGrid w:val="0"/>
                <w:color w:val="000000"/>
              </w:rPr>
            </w:pPr>
            <w:r w:rsidRPr="009A4F76">
              <w:rPr>
                <w:rFonts w:cs="Arial"/>
                <w:snapToGrid w:val="0"/>
                <w:color w:val="000000"/>
              </w:rPr>
              <w:t>Function of Parameter</w:t>
            </w:r>
          </w:p>
          <w:p w14:paraId="5287E526" w14:textId="77777777" w:rsidR="00370320" w:rsidRPr="009A4F76" w:rsidRDefault="00370320" w:rsidP="004A6BF2">
            <w:pPr>
              <w:jc w:val="center"/>
              <w:rPr>
                <w:rFonts w:cs="Arial"/>
                <w:snapToGrid w:val="0"/>
                <w:color w:val="000000"/>
              </w:rPr>
            </w:pPr>
            <w:r>
              <w:rPr>
                <w:rFonts w:cs="Arial"/>
                <w:snapToGrid w:val="0"/>
                <w:color w:val="000000"/>
              </w:rPr>
              <w:t>NOTE: Default values of parameters are: N for Char, 0 for Int and 0.0 for real</w:t>
            </w:r>
          </w:p>
        </w:tc>
      </w:tr>
      <w:tr w:rsidR="00370320" w:rsidRPr="009A4F76" w14:paraId="058E3BC0" w14:textId="77777777" w:rsidTr="004A6BF2">
        <w:tc>
          <w:tcPr>
            <w:tcW w:w="1440" w:type="dxa"/>
          </w:tcPr>
          <w:p w14:paraId="30D9EE7D" w14:textId="77777777" w:rsidR="00370320" w:rsidRPr="00537861" w:rsidRDefault="00370320" w:rsidP="004A6BF2">
            <w:pPr>
              <w:rPr>
                <w:rFonts w:cs="Arial"/>
                <w:snapToGrid w:val="0"/>
                <w:color w:val="000000"/>
              </w:rPr>
            </w:pPr>
            <w:r>
              <w:rPr>
                <w:rFonts w:cs="Arial"/>
                <w:snapToGrid w:val="0"/>
                <w:color w:val="000000"/>
              </w:rPr>
              <w:t>PRTHMN</w:t>
            </w:r>
          </w:p>
        </w:tc>
        <w:tc>
          <w:tcPr>
            <w:tcW w:w="720" w:type="dxa"/>
          </w:tcPr>
          <w:p w14:paraId="339F04A8" w14:textId="77777777" w:rsidR="00370320" w:rsidRPr="00537861" w:rsidRDefault="00370320" w:rsidP="004A6BF2">
            <w:pPr>
              <w:jc w:val="center"/>
              <w:rPr>
                <w:rFonts w:cs="Arial"/>
                <w:snapToGrid w:val="0"/>
                <w:color w:val="000000"/>
              </w:rPr>
            </w:pPr>
            <w:r>
              <w:rPr>
                <w:rFonts w:cs="Arial"/>
                <w:snapToGrid w:val="0"/>
                <w:color w:val="000000"/>
              </w:rPr>
              <w:t>Int</w:t>
            </w:r>
          </w:p>
        </w:tc>
        <w:tc>
          <w:tcPr>
            <w:tcW w:w="8028" w:type="dxa"/>
          </w:tcPr>
          <w:p w14:paraId="7682734D" w14:textId="77777777" w:rsidR="00370320" w:rsidRPr="00537861" w:rsidRDefault="00370320" w:rsidP="004A6BF2">
            <w:pPr>
              <w:rPr>
                <w:rFonts w:cs="Arial"/>
                <w:snapToGrid w:val="0"/>
                <w:color w:val="000000"/>
              </w:rPr>
            </w:pPr>
            <w:r>
              <w:rPr>
                <w:rFonts w:cs="Arial"/>
                <w:snapToGrid w:val="0"/>
                <w:color w:val="000000"/>
              </w:rPr>
              <w:t>If = 1 print HMN constraint matrix</w:t>
            </w:r>
          </w:p>
        </w:tc>
      </w:tr>
      <w:tr w:rsidR="00370320" w:rsidRPr="009A4F76" w14:paraId="7BE9641A" w14:textId="77777777" w:rsidTr="004A6BF2">
        <w:tc>
          <w:tcPr>
            <w:tcW w:w="1440" w:type="dxa"/>
          </w:tcPr>
          <w:p w14:paraId="3C96E215" w14:textId="77777777" w:rsidR="00370320" w:rsidRDefault="00370320" w:rsidP="004A6BF2">
            <w:pPr>
              <w:rPr>
                <w:rFonts w:cs="Arial"/>
                <w:snapToGrid w:val="0"/>
                <w:color w:val="000000"/>
              </w:rPr>
            </w:pPr>
            <w:r>
              <w:rPr>
                <w:rFonts w:cs="Arial"/>
                <w:snapToGrid w:val="0"/>
                <w:color w:val="000000"/>
              </w:rPr>
              <w:t>PRTIFLTM</w:t>
            </w:r>
          </w:p>
        </w:tc>
        <w:tc>
          <w:tcPr>
            <w:tcW w:w="720" w:type="dxa"/>
          </w:tcPr>
          <w:p w14:paraId="036C155A" w14:textId="77777777" w:rsidR="00370320" w:rsidRDefault="00370320" w:rsidP="004A6BF2">
            <w:pPr>
              <w:jc w:val="center"/>
              <w:rPr>
                <w:rFonts w:cs="Arial"/>
                <w:snapToGrid w:val="0"/>
                <w:color w:val="000000"/>
              </w:rPr>
            </w:pPr>
            <w:r>
              <w:rPr>
                <w:rFonts w:cs="Arial"/>
                <w:snapToGrid w:val="0"/>
                <w:color w:val="000000"/>
              </w:rPr>
              <w:t>Int</w:t>
            </w:r>
          </w:p>
        </w:tc>
        <w:tc>
          <w:tcPr>
            <w:tcW w:w="8028" w:type="dxa"/>
          </w:tcPr>
          <w:p w14:paraId="647BC960" w14:textId="77777777" w:rsidR="00370320" w:rsidRDefault="00370320" w:rsidP="004A6BF2">
            <w:pPr>
              <w:rPr>
                <w:rFonts w:cs="Arial"/>
                <w:snapToGrid w:val="0"/>
                <w:color w:val="000000"/>
              </w:rPr>
            </w:pPr>
            <w:r>
              <w:rPr>
                <w:rFonts w:cs="Arial"/>
                <w:snapToGrid w:val="0"/>
                <w:color w:val="000000"/>
              </w:rPr>
              <w:t>If = 1 print CB matrix for Interface Forces LTM</w:t>
            </w:r>
          </w:p>
        </w:tc>
      </w:tr>
      <w:tr w:rsidR="00370320" w:rsidRPr="009A4F76" w14:paraId="2E3C265C" w14:textId="77777777" w:rsidTr="004A6BF2">
        <w:tc>
          <w:tcPr>
            <w:tcW w:w="1440" w:type="dxa"/>
          </w:tcPr>
          <w:p w14:paraId="43B23FCB" w14:textId="77777777" w:rsidR="00370320" w:rsidRDefault="00370320" w:rsidP="004A6BF2">
            <w:pPr>
              <w:rPr>
                <w:rFonts w:cs="Arial"/>
                <w:snapToGrid w:val="0"/>
                <w:color w:val="000000"/>
              </w:rPr>
            </w:pPr>
            <w:r>
              <w:rPr>
                <w:rFonts w:cs="Arial"/>
                <w:snapToGrid w:val="0"/>
                <w:color w:val="000000"/>
              </w:rPr>
              <w:t>PRTKXX</w:t>
            </w:r>
          </w:p>
        </w:tc>
        <w:tc>
          <w:tcPr>
            <w:tcW w:w="720" w:type="dxa"/>
          </w:tcPr>
          <w:p w14:paraId="28461C73" w14:textId="77777777" w:rsidR="00370320" w:rsidRDefault="00370320" w:rsidP="004A6BF2">
            <w:pPr>
              <w:jc w:val="center"/>
              <w:rPr>
                <w:rFonts w:cs="Arial"/>
                <w:snapToGrid w:val="0"/>
                <w:color w:val="000000"/>
              </w:rPr>
            </w:pPr>
            <w:r>
              <w:rPr>
                <w:rFonts w:cs="Arial"/>
                <w:snapToGrid w:val="0"/>
                <w:color w:val="000000"/>
              </w:rPr>
              <w:t>Int</w:t>
            </w:r>
          </w:p>
        </w:tc>
        <w:tc>
          <w:tcPr>
            <w:tcW w:w="8028" w:type="dxa"/>
          </w:tcPr>
          <w:p w14:paraId="24BE291E" w14:textId="77777777" w:rsidR="00370320" w:rsidRDefault="00370320" w:rsidP="004A6BF2">
            <w:pPr>
              <w:rPr>
                <w:rFonts w:cs="Arial"/>
                <w:snapToGrid w:val="0"/>
                <w:color w:val="000000"/>
              </w:rPr>
            </w:pPr>
            <w:r>
              <w:rPr>
                <w:rFonts w:cs="Arial"/>
                <w:snapToGrid w:val="0"/>
                <w:color w:val="000000"/>
              </w:rPr>
              <w:t>If = 1 print CB matrix KXX</w:t>
            </w:r>
          </w:p>
        </w:tc>
      </w:tr>
      <w:tr w:rsidR="00370320" w:rsidRPr="009A4F76" w14:paraId="567345DF" w14:textId="77777777" w:rsidTr="004A6BF2">
        <w:tc>
          <w:tcPr>
            <w:tcW w:w="1440" w:type="dxa"/>
          </w:tcPr>
          <w:p w14:paraId="549875AE" w14:textId="77777777" w:rsidR="00370320" w:rsidRPr="00150711" w:rsidRDefault="00370320" w:rsidP="004A6BF2">
            <w:pPr>
              <w:keepNext/>
              <w:keepLines/>
              <w:rPr>
                <w:rFonts w:cs="Arial"/>
                <w:snapToGrid w:val="0"/>
                <w:color w:val="000000"/>
              </w:rPr>
            </w:pPr>
            <w:r>
              <w:rPr>
                <w:rFonts w:cs="Arial"/>
                <w:snapToGrid w:val="0"/>
                <w:color w:val="000000"/>
              </w:rPr>
              <w:t>PRTMASSD</w:t>
            </w:r>
          </w:p>
        </w:tc>
        <w:tc>
          <w:tcPr>
            <w:tcW w:w="720" w:type="dxa"/>
          </w:tcPr>
          <w:p w14:paraId="77E78161" w14:textId="77777777" w:rsidR="00370320" w:rsidRPr="00150711" w:rsidRDefault="00370320" w:rsidP="004A6BF2">
            <w:pPr>
              <w:keepNext/>
              <w:keepLines/>
              <w:jc w:val="center"/>
              <w:rPr>
                <w:rFonts w:cs="Arial"/>
                <w:snapToGrid w:val="0"/>
                <w:color w:val="000000"/>
              </w:rPr>
            </w:pPr>
            <w:r>
              <w:rPr>
                <w:rFonts w:cs="Arial"/>
                <w:snapToGrid w:val="0"/>
                <w:color w:val="000000"/>
              </w:rPr>
              <w:t>Int</w:t>
            </w:r>
          </w:p>
        </w:tc>
        <w:tc>
          <w:tcPr>
            <w:tcW w:w="8028" w:type="dxa"/>
          </w:tcPr>
          <w:p w14:paraId="075B5908" w14:textId="77777777" w:rsidR="00370320" w:rsidRPr="00150711" w:rsidRDefault="00370320" w:rsidP="004A6BF2">
            <w:pPr>
              <w:pStyle w:val="BodyText"/>
              <w:rPr>
                <w:rFonts w:cs="Arial"/>
              </w:rPr>
            </w:pPr>
            <w:r>
              <w:rPr>
                <w:rFonts w:cs="Arial"/>
              </w:rPr>
              <w:t>Same as PRTMASS, except only print diagonal terms</w:t>
            </w:r>
          </w:p>
        </w:tc>
      </w:tr>
      <w:tr w:rsidR="00370320" w:rsidRPr="009A4F76" w14:paraId="5B2CB64E" w14:textId="77777777" w:rsidTr="004A6BF2">
        <w:tc>
          <w:tcPr>
            <w:tcW w:w="1440" w:type="dxa"/>
          </w:tcPr>
          <w:p w14:paraId="1F4C5E2C" w14:textId="77777777" w:rsidR="00370320" w:rsidRPr="00150711" w:rsidRDefault="00370320" w:rsidP="004A6BF2">
            <w:pPr>
              <w:rPr>
                <w:rFonts w:cs="Arial"/>
                <w:snapToGrid w:val="0"/>
                <w:color w:val="000000"/>
              </w:rPr>
            </w:pPr>
            <w:r w:rsidRPr="00150711">
              <w:rPr>
                <w:rFonts w:cs="Arial"/>
                <w:snapToGrid w:val="0"/>
                <w:color w:val="000000"/>
              </w:rPr>
              <w:t xml:space="preserve">PRTMASS    </w:t>
            </w:r>
          </w:p>
        </w:tc>
        <w:tc>
          <w:tcPr>
            <w:tcW w:w="720" w:type="dxa"/>
          </w:tcPr>
          <w:p w14:paraId="4FC56F83" w14:textId="77777777" w:rsidR="00370320" w:rsidRPr="00150711" w:rsidRDefault="00370320" w:rsidP="004A6BF2">
            <w:pPr>
              <w:jc w:val="center"/>
              <w:rPr>
                <w:rFonts w:cs="Arial"/>
                <w:snapToGrid w:val="0"/>
                <w:color w:val="000000"/>
              </w:rPr>
            </w:pPr>
            <w:r w:rsidRPr="00150711">
              <w:rPr>
                <w:rFonts w:cs="Arial"/>
                <w:snapToGrid w:val="0"/>
                <w:color w:val="000000"/>
              </w:rPr>
              <w:t>Int</w:t>
            </w:r>
          </w:p>
        </w:tc>
        <w:tc>
          <w:tcPr>
            <w:tcW w:w="8028" w:type="dxa"/>
          </w:tcPr>
          <w:p w14:paraId="6453D0E6" w14:textId="77777777" w:rsidR="00370320" w:rsidRPr="00150711" w:rsidRDefault="00370320" w:rsidP="004A6BF2">
            <w:pPr>
              <w:rPr>
                <w:rFonts w:cs="Arial"/>
                <w:snapToGrid w:val="0"/>
                <w:color w:val="000000"/>
              </w:rPr>
            </w:pPr>
            <w:r>
              <w:rPr>
                <w:rFonts w:cs="Arial"/>
                <w:snapToGrid w:val="0"/>
                <w:color w:val="000000"/>
              </w:rPr>
              <w:t>PRTMASS(I), I=1-5</w:t>
            </w:r>
            <w:r w:rsidRPr="00150711">
              <w:rPr>
                <w:rFonts w:cs="Arial"/>
                <w:snapToGrid w:val="0"/>
                <w:color w:val="000000"/>
              </w:rPr>
              <w:t xml:space="preserve"> go </w:t>
            </w:r>
            <w:proofErr w:type="gramStart"/>
            <w:r w:rsidRPr="00150711">
              <w:rPr>
                <w:rFonts w:cs="Arial"/>
                <w:snapToGrid w:val="0"/>
                <w:color w:val="000000"/>
              </w:rPr>
              <w:t>in  fields</w:t>
            </w:r>
            <w:proofErr w:type="gramEnd"/>
            <w:r w:rsidRPr="00150711">
              <w:rPr>
                <w:rFonts w:cs="Arial"/>
                <w:snapToGrid w:val="0"/>
                <w:color w:val="000000"/>
              </w:rPr>
              <w:t xml:space="preserve"> 3-</w:t>
            </w:r>
            <w:r>
              <w:rPr>
                <w:rFonts w:cs="Arial"/>
                <w:snapToGrid w:val="0"/>
                <w:color w:val="000000"/>
              </w:rPr>
              <w:t>7</w:t>
            </w:r>
            <w:r w:rsidRPr="00150711">
              <w:rPr>
                <w:rFonts w:cs="Arial"/>
                <w:snapToGrid w:val="0"/>
                <w:color w:val="000000"/>
              </w:rPr>
              <w:t xml:space="preserve"> of the PARAM PRTMASS entry that prints sparse mass matrices for</w:t>
            </w:r>
            <w:r>
              <w:rPr>
                <w:rFonts w:cs="Arial"/>
                <w:snapToGrid w:val="0"/>
                <w:color w:val="000000"/>
              </w:rPr>
              <w:t xml:space="preserve"> various displacement </w:t>
            </w:r>
            <w:r w:rsidRPr="00537861">
              <w:rPr>
                <w:rFonts w:cs="Arial"/>
                <w:snapToGrid w:val="0"/>
                <w:color w:val="000000"/>
              </w:rPr>
              <w:t>sets</w:t>
            </w:r>
            <w:r w:rsidRPr="00150711">
              <w:rPr>
                <w:rFonts w:cs="Arial"/>
                <w:snapToGrid w:val="0"/>
                <w:color w:val="000000"/>
              </w:rPr>
              <w:t>:</w:t>
            </w:r>
          </w:p>
          <w:p w14:paraId="7E81FF5D" w14:textId="77777777" w:rsidR="00370320" w:rsidRPr="00150711" w:rsidRDefault="00370320" w:rsidP="004A6BF2">
            <w:pPr>
              <w:rPr>
                <w:rFonts w:cs="Arial"/>
                <w:snapToGrid w:val="0"/>
                <w:color w:val="000000"/>
              </w:rPr>
            </w:pPr>
            <w:r w:rsidRPr="00150711">
              <w:rPr>
                <w:rFonts w:cs="Arial"/>
                <w:snapToGrid w:val="0"/>
                <w:color w:val="000000"/>
              </w:rPr>
              <w:t xml:space="preserve">V1 = </w:t>
            </w:r>
            <w:proofErr w:type="gramStart"/>
            <w:r w:rsidRPr="00150711">
              <w:rPr>
                <w:rFonts w:cs="Arial"/>
                <w:snapToGrid w:val="0"/>
                <w:color w:val="000000"/>
              </w:rPr>
              <w:t>PRTMASS(</w:t>
            </w:r>
            <w:proofErr w:type="gramEnd"/>
            <w:r w:rsidRPr="00150711">
              <w:rPr>
                <w:rFonts w:cs="Arial"/>
                <w:snapToGrid w:val="0"/>
                <w:color w:val="000000"/>
              </w:rPr>
              <w:t>1) = 1 print sparse MGG</w:t>
            </w:r>
          </w:p>
          <w:p w14:paraId="5C2E7DA2" w14:textId="77777777" w:rsidR="00370320" w:rsidRPr="00150711" w:rsidRDefault="00370320" w:rsidP="004A6BF2">
            <w:pPr>
              <w:rPr>
                <w:rFonts w:cs="Arial"/>
                <w:snapToGrid w:val="0"/>
                <w:color w:val="000000"/>
              </w:rPr>
            </w:pPr>
            <w:r w:rsidRPr="00150711">
              <w:rPr>
                <w:rFonts w:cs="Arial"/>
                <w:snapToGrid w:val="0"/>
                <w:color w:val="000000"/>
              </w:rPr>
              <w:t xml:space="preserve">V2 = </w:t>
            </w:r>
            <w:proofErr w:type="gramStart"/>
            <w:r w:rsidRPr="00150711">
              <w:rPr>
                <w:rFonts w:cs="Arial"/>
                <w:snapToGrid w:val="0"/>
                <w:color w:val="000000"/>
              </w:rPr>
              <w:t>PRTMASS(</w:t>
            </w:r>
            <w:proofErr w:type="gramEnd"/>
            <w:r w:rsidRPr="00150711">
              <w:rPr>
                <w:rFonts w:cs="Arial"/>
                <w:snapToGrid w:val="0"/>
                <w:color w:val="000000"/>
              </w:rPr>
              <w:t xml:space="preserve">2) = 1 or 3 print sparse MNN, 2 or 3 print MNM, MMM </w:t>
            </w:r>
          </w:p>
          <w:p w14:paraId="7E968A96" w14:textId="77777777" w:rsidR="00370320" w:rsidRPr="00150711" w:rsidRDefault="00370320" w:rsidP="004A6BF2">
            <w:pPr>
              <w:rPr>
                <w:rFonts w:cs="Arial"/>
                <w:snapToGrid w:val="0"/>
                <w:color w:val="000000"/>
              </w:rPr>
            </w:pPr>
            <w:r w:rsidRPr="00150711">
              <w:rPr>
                <w:rFonts w:cs="Arial"/>
                <w:snapToGrid w:val="0"/>
                <w:color w:val="000000"/>
              </w:rPr>
              <w:t xml:space="preserve">V3 = </w:t>
            </w:r>
            <w:proofErr w:type="gramStart"/>
            <w:r w:rsidRPr="00150711">
              <w:rPr>
                <w:rFonts w:cs="Arial"/>
                <w:snapToGrid w:val="0"/>
                <w:color w:val="000000"/>
              </w:rPr>
              <w:t>PRTMASS(</w:t>
            </w:r>
            <w:proofErr w:type="gramEnd"/>
            <w:r w:rsidRPr="00150711">
              <w:rPr>
                <w:rFonts w:cs="Arial"/>
                <w:snapToGrid w:val="0"/>
                <w:color w:val="000000"/>
              </w:rPr>
              <w:t>3) = 1 or 3 print sparse MFF, 2 or 3 print MFS, MSS</w:t>
            </w:r>
          </w:p>
          <w:p w14:paraId="704F9B6B" w14:textId="77777777" w:rsidR="00370320" w:rsidRDefault="00370320" w:rsidP="004A6BF2">
            <w:pPr>
              <w:rPr>
                <w:rFonts w:cs="Arial"/>
                <w:snapToGrid w:val="0"/>
                <w:color w:val="000000"/>
              </w:rPr>
            </w:pPr>
            <w:r>
              <w:rPr>
                <w:rFonts w:cs="Arial"/>
                <w:snapToGrid w:val="0"/>
                <w:color w:val="000000"/>
              </w:rPr>
              <w:t xml:space="preserve">V4 = </w:t>
            </w:r>
            <w:proofErr w:type="gramStart"/>
            <w:r>
              <w:rPr>
                <w:rFonts w:cs="Arial"/>
                <w:snapToGrid w:val="0"/>
                <w:color w:val="000000"/>
              </w:rPr>
              <w:t>PRTMASS(</w:t>
            </w:r>
            <w:proofErr w:type="gramEnd"/>
            <w:r>
              <w:rPr>
                <w:rFonts w:cs="Arial"/>
                <w:snapToGrid w:val="0"/>
                <w:color w:val="000000"/>
              </w:rPr>
              <w:t>4</w:t>
            </w:r>
            <w:r w:rsidRPr="00150711">
              <w:rPr>
                <w:rFonts w:cs="Arial"/>
                <w:snapToGrid w:val="0"/>
                <w:color w:val="000000"/>
              </w:rPr>
              <w:t>) = 1 or 3 print sparse MAA, 2 or 3 print MAO, MOO</w:t>
            </w:r>
          </w:p>
          <w:p w14:paraId="390A4CAF" w14:textId="77777777" w:rsidR="00370320" w:rsidRPr="00150711" w:rsidRDefault="00370320" w:rsidP="004A6BF2">
            <w:pPr>
              <w:rPr>
                <w:rFonts w:cs="Arial"/>
                <w:snapToGrid w:val="0"/>
                <w:color w:val="000000"/>
              </w:rPr>
            </w:pPr>
            <w:r>
              <w:rPr>
                <w:rFonts w:cs="Arial"/>
                <w:snapToGrid w:val="0"/>
                <w:color w:val="000000"/>
              </w:rPr>
              <w:t xml:space="preserve">V5 = </w:t>
            </w:r>
            <w:proofErr w:type="gramStart"/>
            <w:r>
              <w:rPr>
                <w:rFonts w:cs="Arial"/>
                <w:snapToGrid w:val="0"/>
                <w:color w:val="000000"/>
              </w:rPr>
              <w:t>PRTMASS(</w:t>
            </w:r>
            <w:proofErr w:type="gramEnd"/>
            <w:r>
              <w:rPr>
                <w:rFonts w:cs="Arial"/>
                <w:snapToGrid w:val="0"/>
                <w:color w:val="000000"/>
              </w:rPr>
              <w:t>5) = 1 or 3 print sparse MLL, 2 or 3 print MLR</w:t>
            </w:r>
            <w:r w:rsidRPr="00150711">
              <w:rPr>
                <w:rFonts w:cs="Arial"/>
                <w:snapToGrid w:val="0"/>
                <w:color w:val="000000"/>
              </w:rPr>
              <w:t>, M</w:t>
            </w:r>
            <w:r>
              <w:rPr>
                <w:rFonts w:cs="Arial"/>
                <w:snapToGrid w:val="0"/>
                <w:color w:val="000000"/>
              </w:rPr>
              <w:t>RR</w:t>
            </w:r>
          </w:p>
        </w:tc>
      </w:tr>
      <w:tr w:rsidR="00370320" w:rsidRPr="009A4F76" w14:paraId="7E70902E" w14:textId="77777777" w:rsidTr="004A6BF2">
        <w:tc>
          <w:tcPr>
            <w:tcW w:w="1440" w:type="dxa"/>
          </w:tcPr>
          <w:p w14:paraId="5D5ABB48" w14:textId="77777777" w:rsidR="00370320" w:rsidRPr="00150711" w:rsidRDefault="00370320" w:rsidP="004A6BF2">
            <w:pPr>
              <w:rPr>
                <w:rFonts w:cs="Arial"/>
                <w:snapToGrid w:val="0"/>
                <w:color w:val="000000"/>
              </w:rPr>
            </w:pPr>
            <w:r>
              <w:rPr>
                <w:rFonts w:cs="Arial"/>
                <w:snapToGrid w:val="0"/>
                <w:color w:val="000000"/>
              </w:rPr>
              <w:t>PRTMXX</w:t>
            </w:r>
          </w:p>
        </w:tc>
        <w:tc>
          <w:tcPr>
            <w:tcW w:w="720" w:type="dxa"/>
          </w:tcPr>
          <w:p w14:paraId="7CCF970A" w14:textId="77777777" w:rsidR="00370320" w:rsidRPr="00150711" w:rsidRDefault="00370320" w:rsidP="004A6BF2">
            <w:pPr>
              <w:jc w:val="center"/>
              <w:rPr>
                <w:rFonts w:cs="Arial"/>
                <w:snapToGrid w:val="0"/>
                <w:color w:val="000000"/>
              </w:rPr>
            </w:pPr>
            <w:r>
              <w:rPr>
                <w:rFonts w:cs="Arial"/>
                <w:snapToGrid w:val="0"/>
                <w:color w:val="000000"/>
              </w:rPr>
              <w:t>Int</w:t>
            </w:r>
          </w:p>
        </w:tc>
        <w:tc>
          <w:tcPr>
            <w:tcW w:w="8028" w:type="dxa"/>
          </w:tcPr>
          <w:p w14:paraId="42E24B53" w14:textId="77777777" w:rsidR="00370320" w:rsidRPr="00150711" w:rsidRDefault="00370320" w:rsidP="004A6BF2">
            <w:pPr>
              <w:rPr>
                <w:rFonts w:cs="Arial"/>
                <w:snapToGrid w:val="0"/>
                <w:color w:val="000000"/>
              </w:rPr>
            </w:pPr>
            <w:r>
              <w:rPr>
                <w:rFonts w:cs="Arial"/>
                <w:snapToGrid w:val="0"/>
                <w:color w:val="000000"/>
              </w:rPr>
              <w:t>If = 1 print CB matrix MXX</w:t>
            </w:r>
          </w:p>
        </w:tc>
      </w:tr>
      <w:tr w:rsidR="00370320" w:rsidRPr="009A4F76" w14:paraId="68EFEF45" w14:textId="77777777" w:rsidTr="004A6BF2">
        <w:tc>
          <w:tcPr>
            <w:tcW w:w="1440" w:type="dxa"/>
          </w:tcPr>
          <w:p w14:paraId="3F583D88" w14:textId="77777777" w:rsidR="00370320" w:rsidRDefault="00370320" w:rsidP="004A6BF2">
            <w:pPr>
              <w:rPr>
                <w:rFonts w:cs="Arial"/>
                <w:snapToGrid w:val="0"/>
                <w:color w:val="000000"/>
              </w:rPr>
            </w:pPr>
            <w:r>
              <w:rPr>
                <w:rFonts w:cs="Arial"/>
                <w:snapToGrid w:val="0"/>
                <w:color w:val="000000"/>
              </w:rPr>
              <w:t>PRTOU4</w:t>
            </w:r>
          </w:p>
        </w:tc>
        <w:tc>
          <w:tcPr>
            <w:tcW w:w="720" w:type="dxa"/>
          </w:tcPr>
          <w:p w14:paraId="373D57F5" w14:textId="77777777" w:rsidR="00370320" w:rsidRDefault="00370320" w:rsidP="004A6BF2">
            <w:pPr>
              <w:jc w:val="center"/>
              <w:rPr>
                <w:rFonts w:cs="Arial"/>
                <w:snapToGrid w:val="0"/>
                <w:color w:val="000000"/>
              </w:rPr>
            </w:pPr>
            <w:r>
              <w:rPr>
                <w:rFonts w:cs="Arial"/>
                <w:snapToGrid w:val="0"/>
                <w:color w:val="000000"/>
              </w:rPr>
              <w:t>Int</w:t>
            </w:r>
          </w:p>
        </w:tc>
        <w:tc>
          <w:tcPr>
            <w:tcW w:w="8028" w:type="dxa"/>
          </w:tcPr>
          <w:p w14:paraId="47642BC5" w14:textId="77777777" w:rsidR="00370320" w:rsidRDefault="00370320" w:rsidP="004A6BF2">
            <w:pPr>
              <w:rPr>
                <w:rFonts w:cs="Arial"/>
                <w:snapToGrid w:val="0"/>
                <w:color w:val="000000"/>
              </w:rPr>
            </w:pPr>
            <w:r>
              <w:rPr>
                <w:rFonts w:cs="Arial"/>
                <w:snapToGrid w:val="0"/>
                <w:color w:val="000000"/>
              </w:rPr>
              <w:t>If &gt; 0 write all OU4 (OUTPUT4) matrices to F06 file</w:t>
            </w:r>
          </w:p>
        </w:tc>
      </w:tr>
      <w:tr w:rsidR="00370320" w:rsidRPr="009A4F76" w14:paraId="61B4E911" w14:textId="77777777" w:rsidTr="004A6BF2">
        <w:tc>
          <w:tcPr>
            <w:tcW w:w="1440" w:type="dxa"/>
          </w:tcPr>
          <w:p w14:paraId="57BB0793" w14:textId="77777777" w:rsidR="00370320" w:rsidRPr="00150711" w:rsidRDefault="00370320" w:rsidP="004A6BF2">
            <w:pPr>
              <w:rPr>
                <w:rFonts w:cs="Arial"/>
                <w:snapToGrid w:val="0"/>
                <w:color w:val="000000"/>
              </w:rPr>
            </w:pPr>
            <w:r>
              <w:rPr>
                <w:rFonts w:cs="Arial"/>
                <w:snapToGrid w:val="0"/>
                <w:color w:val="000000"/>
              </w:rPr>
              <w:t>PRTPHIXA</w:t>
            </w:r>
          </w:p>
        </w:tc>
        <w:tc>
          <w:tcPr>
            <w:tcW w:w="720" w:type="dxa"/>
          </w:tcPr>
          <w:p w14:paraId="3D1E869E" w14:textId="77777777" w:rsidR="00370320" w:rsidRPr="00150711" w:rsidRDefault="00370320" w:rsidP="004A6BF2">
            <w:pPr>
              <w:jc w:val="center"/>
              <w:rPr>
                <w:rFonts w:cs="Arial"/>
                <w:snapToGrid w:val="0"/>
                <w:color w:val="000000"/>
              </w:rPr>
            </w:pPr>
            <w:r>
              <w:rPr>
                <w:rFonts w:cs="Arial"/>
                <w:snapToGrid w:val="0"/>
                <w:color w:val="000000"/>
              </w:rPr>
              <w:t>Int</w:t>
            </w:r>
          </w:p>
        </w:tc>
        <w:tc>
          <w:tcPr>
            <w:tcW w:w="8028" w:type="dxa"/>
          </w:tcPr>
          <w:p w14:paraId="571F2AAC" w14:textId="77777777" w:rsidR="00370320" w:rsidRPr="00150711" w:rsidRDefault="00370320" w:rsidP="004A6BF2">
            <w:pPr>
              <w:rPr>
                <w:rFonts w:cs="Arial"/>
                <w:snapToGrid w:val="0"/>
                <w:color w:val="000000"/>
              </w:rPr>
            </w:pPr>
            <w:r>
              <w:rPr>
                <w:rFonts w:cs="Arial"/>
                <w:snapToGrid w:val="0"/>
                <w:color w:val="000000"/>
              </w:rPr>
              <w:t>If = 1 print CB matrix PHIXA</w:t>
            </w:r>
          </w:p>
        </w:tc>
      </w:tr>
      <w:tr w:rsidR="00370320" w:rsidRPr="009A4F76" w14:paraId="3C7F108A" w14:textId="77777777" w:rsidTr="004A6BF2">
        <w:tc>
          <w:tcPr>
            <w:tcW w:w="1440" w:type="dxa"/>
          </w:tcPr>
          <w:p w14:paraId="745E102F" w14:textId="77777777" w:rsidR="00370320" w:rsidRPr="00150711" w:rsidRDefault="00370320" w:rsidP="004A6BF2">
            <w:pPr>
              <w:rPr>
                <w:rFonts w:cs="Arial"/>
                <w:snapToGrid w:val="0"/>
                <w:color w:val="000000"/>
              </w:rPr>
            </w:pPr>
            <w:r>
              <w:rPr>
                <w:rFonts w:cs="Arial"/>
                <w:snapToGrid w:val="0"/>
                <w:color w:val="000000"/>
              </w:rPr>
              <w:t>PRTPHIZL</w:t>
            </w:r>
          </w:p>
        </w:tc>
        <w:tc>
          <w:tcPr>
            <w:tcW w:w="720" w:type="dxa"/>
          </w:tcPr>
          <w:p w14:paraId="579FC133" w14:textId="77777777" w:rsidR="00370320" w:rsidRPr="00150711" w:rsidRDefault="00370320" w:rsidP="004A6BF2">
            <w:pPr>
              <w:jc w:val="center"/>
              <w:rPr>
                <w:rFonts w:cs="Arial"/>
                <w:snapToGrid w:val="0"/>
                <w:color w:val="000000"/>
              </w:rPr>
            </w:pPr>
            <w:r>
              <w:rPr>
                <w:rFonts w:cs="Arial"/>
                <w:snapToGrid w:val="0"/>
                <w:color w:val="000000"/>
              </w:rPr>
              <w:t>Int</w:t>
            </w:r>
          </w:p>
        </w:tc>
        <w:tc>
          <w:tcPr>
            <w:tcW w:w="8028" w:type="dxa"/>
          </w:tcPr>
          <w:p w14:paraId="26C3B18C" w14:textId="77777777" w:rsidR="00370320" w:rsidRPr="00150711" w:rsidRDefault="00370320" w:rsidP="004A6BF2">
            <w:pPr>
              <w:rPr>
                <w:rFonts w:cs="Arial"/>
                <w:snapToGrid w:val="0"/>
                <w:color w:val="000000"/>
              </w:rPr>
            </w:pPr>
            <w:r>
              <w:rPr>
                <w:rFonts w:cs="Arial"/>
                <w:snapToGrid w:val="0"/>
                <w:color w:val="000000"/>
              </w:rPr>
              <w:t>If = 1 print CB matrix PHIZL</w:t>
            </w:r>
          </w:p>
        </w:tc>
      </w:tr>
      <w:tr w:rsidR="00370320" w:rsidRPr="009A4F76" w14:paraId="14AD2F56" w14:textId="77777777" w:rsidTr="004A6BF2">
        <w:tc>
          <w:tcPr>
            <w:tcW w:w="1440" w:type="dxa"/>
          </w:tcPr>
          <w:p w14:paraId="71AA5F50" w14:textId="77777777" w:rsidR="00370320" w:rsidRDefault="00370320" w:rsidP="004A6BF2">
            <w:pPr>
              <w:rPr>
                <w:rFonts w:cs="Arial"/>
                <w:snapToGrid w:val="0"/>
                <w:color w:val="000000"/>
              </w:rPr>
            </w:pPr>
            <w:r>
              <w:rPr>
                <w:rFonts w:cs="Arial"/>
                <w:snapToGrid w:val="0"/>
                <w:color w:val="000000"/>
              </w:rPr>
              <w:t>PRTPSET</w:t>
            </w:r>
          </w:p>
        </w:tc>
        <w:tc>
          <w:tcPr>
            <w:tcW w:w="720" w:type="dxa"/>
          </w:tcPr>
          <w:p w14:paraId="30177075" w14:textId="77777777" w:rsidR="00370320" w:rsidRDefault="00370320" w:rsidP="004A6BF2">
            <w:pPr>
              <w:jc w:val="center"/>
              <w:rPr>
                <w:rFonts w:cs="Arial"/>
                <w:snapToGrid w:val="0"/>
                <w:color w:val="000000"/>
              </w:rPr>
            </w:pPr>
            <w:r>
              <w:rPr>
                <w:rFonts w:cs="Arial"/>
                <w:snapToGrid w:val="0"/>
                <w:color w:val="000000"/>
              </w:rPr>
              <w:t>Int</w:t>
            </w:r>
          </w:p>
        </w:tc>
        <w:tc>
          <w:tcPr>
            <w:tcW w:w="8028" w:type="dxa"/>
          </w:tcPr>
          <w:p w14:paraId="0E41FDAB" w14:textId="77777777" w:rsidR="00370320" w:rsidRPr="00520861" w:rsidRDefault="00370320" w:rsidP="004A6BF2">
            <w:pPr>
              <w:rPr>
                <w:rFonts w:cs="Arial"/>
                <w:snapToGrid w:val="0"/>
                <w:color w:val="000000"/>
              </w:rPr>
            </w:pPr>
            <w:r>
              <w:rPr>
                <w:rFonts w:cs="Arial"/>
                <w:snapToGrid w:val="0"/>
                <w:color w:val="000000"/>
              </w:rPr>
              <w:t>If &gt; 0 print</w:t>
            </w:r>
            <w:r w:rsidRPr="00520861">
              <w:rPr>
                <w:rFonts w:cs="Arial"/>
                <w:snapToGrid w:val="0"/>
                <w:color w:val="000000"/>
              </w:rPr>
              <w:t xml:space="preserve"> the OUTPUT4 matrix partitioning vector sets</w:t>
            </w:r>
          </w:p>
        </w:tc>
      </w:tr>
      <w:tr w:rsidR="00370320" w:rsidRPr="009A4F76" w14:paraId="578F6E5F" w14:textId="77777777" w:rsidTr="004A6BF2">
        <w:tc>
          <w:tcPr>
            <w:tcW w:w="1440" w:type="dxa"/>
          </w:tcPr>
          <w:p w14:paraId="52FDC225" w14:textId="77777777" w:rsidR="00370320" w:rsidRPr="00150711" w:rsidRDefault="00370320" w:rsidP="004A6BF2">
            <w:pPr>
              <w:rPr>
                <w:rFonts w:cs="Arial"/>
                <w:snapToGrid w:val="0"/>
                <w:color w:val="000000"/>
              </w:rPr>
            </w:pPr>
            <w:r>
              <w:rPr>
                <w:rFonts w:cs="Arial"/>
                <w:snapToGrid w:val="0"/>
                <w:color w:val="000000"/>
              </w:rPr>
              <w:lastRenderedPageBreak/>
              <w:t>PRTQSYS</w:t>
            </w:r>
          </w:p>
        </w:tc>
        <w:tc>
          <w:tcPr>
            <w:tcW w:w="720" w:type="dxa"/>
          </w:tcPr>
          <w:p w14:paraId="6C0DDF5A" w14:textId="77777777" w:rsidR="00370320" w:rsidRPr="00150711" w:rsidRDefault="00370320" w:rsidP="004A6BF2">
            <w:pPr>
              <w:jc w:val="center"/>
              <w:rPr>
                <w:rFonts w:cs="Arial"/>
                <w:snapToGrid w:val="0"/>
                <w:color w:val="000000"/>
              </w:rPr>
            </w:pPr>
            <w:r>
              <w:rPr>
                <w:rFonts w:cs="Arial"/>
                <w:snapToGrid w:val="0"/>
                <w:color w:val="000000"/>
              </w:rPr>
              <w:t>Int</w:t>
            </w:r>
          </w:p>
        </w:tc>
        <w:tc>
          <w:tcPr>
            <w:tcW w:w="8028" w:type="dxa"/>
          </w:tcPr>
          <w:p w14:paraId="6B3E7EB2" w14:textId="77777777" w:rsidR="00370320" w:rsidRPr="00150711" w:rsidRDefault="00370320" w:rsidP="004A6BF2">
            <w:pPr>
              <w:rPr>
                <w:rFonts w:cs="Arial"/>
                <w:snapToGrid w:val="0"/>
                <w:color w:val="000000"/>
              </w:rPr>
            </w:pPr>
            <w:r>
              <w:rPr>
                <w:rFonts w:cs="Arial"/>
                <w:snapToGrid w:val="0"/>
                <w:color w:val="000000"/>
              </w:rPr>
              <w:t>If = 1 print matrix QSYS</w:t>
            </w:r>
          </w:p>
        </w:tc>
      </w:tr>
      <w:tr w:rsidR="00370320" w:rsidRPr="009A4F76" w14:paraId="45117D83" w14:textId="77777777" w:rsidTr="004A6BF2">
        <w:tc>
          <w:tcPr>
            <w:tcW w:w="1440" w:type="dxa"/>
          </w:tcPr>
          <w:p w14:paraId="348A0828" w14:textId="77777777" w:rsidR="00370320" w:rsidRPr="00150711" w:rsidRDefault="00370320" w:rsidP="004A6BF2">
            <w:pPr>
              <w:rPr>
                <w:rFonts w:cs="Arial"/>
                <w:snapToGrid w:val="0"/>
                <w:color w:val="000000"/>
              </w:rPr>
            </w:pPr>
            <w:r w:rsidRPr="00150711">
              <w:rPr>
                <w:rFonts w:cs="Arial"/>
                <w:snapToGrid w:val="0"/>
                <w:color w:val="000000"/>
              </w:rPr>
              <w:t xml:space="preserve">PRTRMG         </w:t>
            </w:r>
          </w:p>
        </w:tc>
        <w:tc>
          <w:tcPr>
            <w:tcW w:w="720" w:type="dxa"/>
          </w:tcPr>
          <w:p w14:paraId="2E67B19C" w14:textId="77777777" w:rsidR="00370320" w:rsidRPr="00150711" w:rsidRDefault="00370320" w:rsidP="004A6BF2">
            <w:pPr>
              <w:jc w:val="center"/>
              <w:rPr>
                <w:rFonts w:cs="Arial"/>
                <w:snapToGrid w:val="0"/>
                <w:color w:val="000000"/>
              </w:rPr>
            </w:pPr>
            <w:r w:rsidRPr="00150711">
              <w:rPr>
                <w:rFonts w:cs="Arial"/>
                <w:snapToGrid w:val="0"/>
                <w:color w:val="000000"/>
              </w:rPr>
              <w:t>Int</w:t>
            </w:r>
          </w:p>
        </w:tc>
        <w:tc>
          <w:tcPr>
            <w:tcW w:w="8028" w:type="dxa"/>
          </w:tcPr>
          <w:p w14:paraId="5B1587A9" w14:textId="77777777" w:rsidR="00370320" w:rsidRPr="00150711" w:rsidRDefault="00370320" w:rsidP="004A6BF2">
            <w:pPr>
              <w:rPr>
                <w:rFonts w:cs="Arial"/>
                <w:snapToGrid w:val="0"/>
                <w:color w:val="000000"/>
              </w:rPr>
            </w:pPr>
            <w:r w:rsidRPr="00150711">
              <w:rPr>
                <w:rFonts w:cs="Arial"/>
                <w:snapToGrid w:val="0"/>
                <w:color w:val="000000"/>
              </w:rPr>
              <w:t>If PRTRMG = 1 or 3, print constraint matrix RMG</w:t>
            </w:r>
          </w:p>
          <w:p w14:paraId="64023E00" w14:textId="77777777" w:rsidR="00370320" w:rsidRPr="00150711" w:rsidRDefault="00370320" w:rsidP="004A6BF2">
            <w:pPr>
              <w:rPr>
                <w:rFonts w:cs="Arial"/>
                <w:snapToGrid w:val="0"/>
                <w:color w:val="000000"/>
              </w:rPr>
            </w:pPr>
            <w:r w:rsidRPr="00150711">
              <w:rPr>
                <w:rFonts w:cs="Arial"/>
                <w:snapToGrid w:val="0"/>
                <w:color w:val="000000"/>
              </w:rPr>
              <w:t>If PRTRMG = 2 or 3, print partitions RMN and RMM of constraint matrix RMG</w:t>
            </w:r>
          </w:p>
        </w:tc>
      </w:tr>
      <w:tr w:rsidR="00370320" w:rsidRPr="009A4F76" w14:paraId="50403459" w14:textId="77777777" w:rsidTr="004A6BF2">
        <w:tc>
          <w:tcPr>
            <w:tcW w:w="1440" w:type="dxa"/>
          </w:tcPr>
          <w:p w14:paraId="4B08D990" w14:textId="77777777" w:rsidR="00370320" w:rsidRPr="00150711" w:rsidRDefault="00370320" w:rsidP="004A6BF2">
            <w:pPr>
              <w:rPr>
                <w:rFonts w:cs="Arial"/>
                <w:snapToGrid w:val="0"/>
                <w:color w:val="000000"/>
              </w:rPr>
            </w:pPr>
            <w:r w:rsidRPr="00150711">
              <w:rPr>
                <w:rFonts w:cs="Arial"/>
                <w:snapToGrid w:val="0"/>
                <w:color w:val="000000"/>
              </w:rPr>
              <w:t xml:space="preserve">PRTSCP         </w:t>
            </w:r>
          </w:p>
        </w:tc>
        <w:tc>
          <w:tcPr>
            <w:tcW w:w="720" w:type="dxa"/>
          </w:tcPr>
          <w:p w14:paraId="2D8F5463" w14:textId="77777777" w:rsidR="00370320" w:rsidRPr="00150711" w:rsidRDefault="00370320" w:rsidP="004A6BF2">
            <w:pPr>
              <w:jc w:val="center"/>
              <w:rPr>
                <w:rFonts w:cs="Arial"/>
                <w:snapToGrid w:val="0"/>
                <w:color w:val="000000"/>
              </w:rPr>
            </w:pPr>
            <w:r w:rsidRPr="00150711">
              <w:rPr>
                <w:rFonts w:cs="Arial"/>
                <w:snapToGrid w:val="0"/>
                <w:color w:val="000000"/>
              </w:rPr>
              <w:t>Int</w:t>
            </w:r>
          </w:p>
        </w:tc>
        <w:tc>
          <w:tcPr>
            <w:tcW w:w="8028" w:type="dxa"/>
          </w:tcPr>
          <w:p w14:paraId="6EA52318" w14:textId="77777777" w:rsidR="00370320" w:rsidRPr="00150711" w:rsidRDefault="00370320" w:rsidP="004A6BF2">
            <w:pPr>
              <w:rPr>
                <w:rFonts w:cs="Arial"/>
                <w:snapToGrid w:val="0"/>
                <w:color w:val="000000"/>
              </w:rPr>
            </w:pPr>
            <w:r w:rsidRPr="00150711">
              <w:rPr>
                <w:rFonts w:cs="Arial"/>
                <w:snapToGrid w:val="0"/>
                <w:color w:val="000000"/>
              </w:rPr>
              <w:t xml:space="preserve">If PRTSCP = 1 print data generated in the subcase processor                </w:t>
            </w:r>
          </w:p>
        </w:tc>
      </w:tr>
      <w:tr w:rsidR="00370320" w:rsidRPr="009A4F76" w14:paraId="14943AC9" w14:textId="77777777" w:rsidTr="004A6BF2">
        <w:tc>
          <w:tcPr>
            <w:tcW w:w="1440" w:type="dxa"/>
          </w:tcPr>
          <w:p w14:paraId="4A251213" w14:textId="77777777" w:rsidR="00370320" w:rsidRPr="00150711" w:rsidRDefault="00370320" w:rsidP="004A6BF2">
            <w:pPr>
              <w:keepNext/>
              <w:keepLines/>
              <w:rPr>
                <w:rFonts w:cs="Arial"/>
                <w:snapToGrid w:val="0"/>
                <w:color w:val="000000"/>
              </w:rPr>
            </w:pPr>
            <w:r>
              <w:rPr>
                <w:rFonts w:cs="Arial"/>
                <w:snapToGrid w:val="0"/>
                <w:color w:val="000000"/>
              </w:rPr>
              <w:t>PRTSTIFD</w:t>
            </w:r>
          </w:p>
        </w:tc>
        <w:tc>
          <w:tcPr>
            <w:tcW w:w="720" w:type="dxa"/>
          </w:tcPr>
          <w:p w14:paraId="0B333148" w14:textId="77777777" w:rsidR="00370320" w:rsidRPr="00150711" w:rsidRDefault="00370320" w:rsidP="004A6BF2">
            <w:pPr>
              <w:keepNext/>
              <w:keepLines/>
              <w:jc w:val="center"/>
              <w:rPr>
                <w:rFonts w:cs="Arial"/>
                <w:snapToGrid w:val="0"/>
                <w:color w:val="000000"/>
              </w:rPr>
            </w:pPr>
            <w:r>
              <w:rPr>
                <w:rFonts w:cs="Arial"/>
                <w:snapToGrid w:val="0"/>
                <w:color w:val="000000"/>
              </w:rPr>
              <w:t>Int</w:t>
            </w:r>
          </w:p>
        </w:tc>
        <w:tc>
          <w:tcPr>
            <w:tcW w:w="8028" w:type="dxa"/>
          </w:tcPr>
          <w:p w14:paraId="45F64A7B" w14:textId="77777777" w:rsidR="00370320" w:rsidRPr="00150711" w:rsidRDefault="00370320" w:rsidP="004A6BF2">
            <w:pPr>
              <w:pStyle w:val="BodyText"/>
              <w:rPr>
                <w:rFonts w:cs="Arial"/>
              </w:rPr>
            </w:pPr>
            <w:r>
              <w:rPr>
                <w:rFonts w:cs="Arial"/>
              </w:rPr>
              <w:t>Same as PRTSTIFF, except only print diagonal terms</w:t>
            </w:r>
          </w:p>
        </w:tc>
      </w:tr>
      <w:tr w:rsidR="00370320" w:rsidRPr="009A4F76" w14:paraId="2748FB45" w14:textId="77777777" w:rsidTr="004A6BF2">
        <w:tc>
          <w:tcPr>
            <w:tcW w:w="1440" w:type="dxa"/>
          </w:tcPr>
          <w:p w14:paraId="159FEC4A" w14:textId="77777777" w:rsidR="00370320" w:rsidRPr="00150711" w:rsidRDefault="00370320" w:rsidP="004A6BF2">
            <w:pPr>
              <w:keepNext/>
              <w:keepLines/>
              <w:rPr>
                <w:rFonts w:cs="Arial"/>
                <w:snapToGrid w:val="0"/>
                <w:color w:val="000000"/>
              </w:rPr>
            </w:pPr>
            <w:r w:rsidRPr="00150711">
              <w:rPr>
                <w:rFonts w:cs="Arial"/>
                <w:snapToGrid w:val="0"/>
                <w:color w:val="000000"/>
              </w:rPr>
              <w:t xml:space="preserve">PRTSTIFF    </w:t>
            </w:r>
          </w:p>
        </w:tc>
        <w:tc>
          <w:tcPr>
            <w:tcW w:w="720" w:type="dxa"/>
          </w:tcPr>
          <w:p w14:paraId="3338A05C" w14:textId="77777777" w:rsidR="00370320" w:rsidRPr="00150711" w:rsidRDefault="00370320" w:rsidP="004A6BF2">
            <w:pPr>
              <w:keepNext/>
              <w:keepLines/>
              <w:jc w:val="center"/>
              <w:rPr>
                <w:rFonts w:cs="Arial"/>
                <w:snapToGrid w:val="0"/>
                <w:color w:val="000000"/>
              </w:rPr>
            </w:pPr>
            <w:r w:rsidRPr="00150711">
              <w:rPr>
                <w:rFonts w:cs="Arial"/>
                <w:snapToGrid w:val="0"/>
                <w:color w:val="000000"/>
              </w:rPr>
              <w:t>Int</w:t>
            </w:r>
          </w:p>
        </w:tc>
        <w:tc>
          <w:tcPr>
            <w:tcW w:w="8028" w:type="dxa"/>
          </w:tcPr>
          <w:p w14:paraId="1E6CBC38" w14:textId="77777777" w:rsidR="00370320" w:rsidRPr="00150711" w:rsidRDefault="00370320" w:rsidP="004A6BF2">
            <w:pPr>
              <w:pStyle w:val="BodyText"/>
              <w:rPr>
                <w:rFonts w:cs="Arial"/>
              </w:rPr>
            </w:pPr>
            <w:r w:rsidRPr="00150711">
              <w:rPr>
                <w:rFonts w:cs="Arial"/>
              </w:rPr>
              <w:t>Defaults = 0 for PRTSTIFF(I), I=1-</w:t>
            </w:r>
            <w:r>
              <w:rPr>
                <w:rFonts w:cs="Arial"/>
              </w:rPr>
              <w:t>5</w:t>
            </w:r>
            <w:r w:rsidRPr="00150711">
              <w:rPr>
                <w:rFonts w:cs="Arial"/>
              </w:rPr>
              <w:t xml:space="preserve"> which go </w:t>
            </w:r>
            <w:proofErr w:type="gramStart"/>
            <w:r w:rsidRPr="00150711">
              <w:rPr>
                <w:rFonts w:cs="Arial"/>
              </w:rPr>
              <w:t>in  fields</w:t>
            </w:r>
            <w:proofErr w:type="gramEnd"/>
            <w:r w:rsidRPr="00150711">
              <w:rPr>
                <w:rFonts w:cs="Arial"/>
              </w:rPr>
              <w:t xml:space="preserve"> 3-</w:t>
            </w:r>
            <w:r>
              <w:rPr>
                <w:rFonts w:cs="Arial"/>
              </w:rPr>
              <w:t>7</w:t>
            </w:r>
            <w:r w:rsidRPr="00150711">
              <w:rPr>
                <w:rFonts w:cs="Arial"/>
              </w:rPr>
              <w:t xml:space="preserve"> of the PARAM PRTSTIFF entry that prints sparse stiffness matrices for</w:t>
            </w:r>
            <w:r>
              <w:rPr>
                <w:rFonts w:cs="Arial"/>
              </w:rPr>
              <w:t xml:space="preserve"> </w:t>
            </w:r>
            <w:r>
              <w:rPr>
                <w:rFonts w:cs="Arial"/>
                <w:snapToGrid w:val="0"/>
                <w:color w:val="000000"/>
              </w:rPr>
              <w:t xml:space="preserve">various displacement </w:t>
            </w:r>
            <w:r w:rsidRPr="00537861">
              <w:rPr>
                <w:rFonts w:cs="Arial"/>
                <w:snapToGrid w:val="0"/>
                <w:color w:val="000000"/>
              </w:rPr>
              <w:t>sets</w:t>
            </w:r>
            <w:r w:rsidRPr="00150711">
              <w:rPr>
                <w:rFonts w:cs="Arial"/>
              </w:rPr>
              <w:t>:</w:t>
            </w:r>
          </w:p>
          <w:p w14:paraId="4C7D7F2B" w14:textId="77777777" w:rsidR="00370320" w:rsidRPr="00150711" w:rsidRDefault="00370320" w:rsidP="004A6BF2">
            <w:pPr>
              <w:keepNext/>
              <w:keepLines/>
              <w:rPr>
                <w:rFonts w:cs="Arial"/>
                <w:snapToGrid w:val="0"/>
                <w:color w:val="000000"/>
              </w:rPr>
            </w:pPr>
            <w:r w:rsidRPr="00150711">
              <w:rPr>
                <w:rFonts w:cs="Arial"/>
                <w:snapToGrid w:val="0"/>
                <w:color w:val="000000"/>
              </w:rPr>
              <w:t xml:space="preserve">V1 = </w:t>
            </w:r>
            <w:proofErr w:type="gramStart"/>
            <w:r w:rsidRPr="00150711">
              <w:rPr>
                <w:rFonts w:cs="Arial"/>
                <w:snapToGrid w:val="0"/>
                <w:color w:val="000000"/>
              </w:rPr>
              <w:t>PRTSTIFF(</w:t>
            </w:r>
            <w:proofErr w:type="gramEnd"/>
            <w:r w:rsidRPr="00150711">
              <w:rPr>
                <w:rFonts w:cs="Arial"/>
                <w:snapToGrid w:val="0"/>
                <w:color w:val="000000"/>
              </w:rPr>
              <w:t>1) = 1 print sparse KGG</w:t>
            </w:r>
          </w:p>
          <w:p w14:paraId="058471C3" w14:textId="77777777" w:rsidR="00370320" w:rsidRPr="00150711" w:rsidRDefault="00370320" w:rsidP="004A6BF2">
            <w:pPr>
              <w:keepNext/>
              <w:keepLines/>
              <w:rPr>
                <w:rFonts w:cs="Arial"/>
                <w:snapToGrid w:val="0"/>
                <w:color w:val="000000"/>
              </w:rPr>
            </w:pPr>
            <w:r w:rsidRPr="00150711">
              <w:rPr>
                <w:rFonts w:cs="Arial"/>
                <w:snapToGrid w:val="0"/>
                <w:color w:val="000000"/>
              </w:rPr>
              <w:t xml:space="preserve">V2 = </w:t>
            </w:r>
            <w:proofErr w:type="gramStart"/>
            <w:r w:rsidRPr="00150711">
              <w:rPr>
                <w:rFonts w:cs="Arial"/>
                <w:snapToGrid w:val="0"/>
                <w:color w:val="000000"/>
              </w:rPr>
              <w:t>PRTSTIFF(</w:t>
            </w:r>
            <w:proofErr w:type="gramEnd"/>
            <w:r w:rsidRPr="00150711">
              <w:rPr>
                <w:rFonts w:cs="Arial"/>
                <w:snapToGrid w:val="0"/>
                <w:color w:val="000000"/>
              </w:rPr>
              <w:t xml:space="preserve">2) = 1 or 3 print sparse KNN, 2 or 3 print KNM, KMM </w:t>
            </w:r>
          </w:p>
          <w:p w14:paraId="450CF0D9" w14:textId="77777777" w:rsidR="00370320" w:rsidRPr="00150711" w:rsidRDefault="00370320" w:rsidP="004A6BF2">
            <w:pPr>
              <w:keepNext/>
              <w:keepLines/>
              <w:rPr>
                <w:rFonts w:cs="Arial"/>
                <w:snapToGrid w:val="0"/>
                <w:color w:val="000000"/>
              </w:rPr>
            </w:pPr>
            <w:r w:rsidRPr="00150711">
              <w:rPr>
                <w:rFonts w:cs="Arial"/>
                <w:snapToGrid w:val="0"/>
                <w:color w:val="000000"/>
              </w:rPr>
              <w:t xml:space="preserve">V3 = </w:t>
            </w:r>
            <w:proofErr w:type="gramStart"/>
            <w:r w:rsidRPr="00150711">
              <w:rPr>
                <w:rFonts w:cs="Arial"/>
                <w:snapToGrid w:val="0"/>
                <w:color w:val="000000"/>
              </w:rPr>
              <w:t>PRTSTIFF(</w:t>
            </w:r>
            <w:proofErr w:type="gramEnd"/>
            <w:r w:rsidRPr="00150711">
              <w:rPr>
                <w:rFonts w:cs="Arial"/>
                <w:snapToGrid w:val="0"/>
                <w:color w:val="000000"/>
              </w:rPr>
              <w:t>3) = 1 or 3 print sparse KFF, 2 or 3 print KFS, KSS</w:t>
            </w:r>
          </w:p>
          <w:p w14:paraId="1C8098B7" w14:textId="77777777" w:rsidR="00370320" w:rsidRDefault="00370320" w:rsidP="004A6BF2">
            <w:pPr>
              <w:keepNext/>
              <w:keepLines/>
              <w:rPr>
                <w:rFonts w:cs="Arial"/>
                <w:snapToGrid w:val="0"/>
                <w:color w:val="000000"/>
              </w:rPr>
            </w:pPr>
            <w:r>
              <w:rPr>
                <w:rFonts w:cs="Arial"/>
                <w:snapToGrid w:val="0"/>
                <w:color w:val="000000"/>
              </w:rPr>
              <w:t xml:space="preserve">V4 = </w:t>
            </w:r>
            <w:proofErr w:type="gramStart"/>
            <w:r>
              <w:rPr>
                <w:rFonts w:cs="Arial"/>
                <w:snapToGrid w:val="0"/>
                <w:color w:val="000000"/>
              </w:rPr>
              <w:t>PRTSTIFF(</w:t>
            </w:r>
            <w:proofErr w:type="gramEnd"/>
            <w:r>
              <w:rPr>
                <w:rFonts w:cs="Arial"/>
                <w:snapToGrid w:val="0"/>
                <w:color w:val="000000"/>
              </w:rPr>
              <w:t>4</w:t>
            </w:r>
            <w:r w:rsidRPr="00150711">
              <w:rPr>
                <w:rFonts w:cs="Arial"/>
                <w:snapToGrid w:val="0"/>
                <w:color w:val="000000"/>
              </w:rPr>
              <w:t>) = 1 or 3 print sparse KAA, 2 or 3 print KAO, KOO</w:t>
            </w:r>
          </w:p>
          <w:p w14:paraId="0C6F5CD4" w14:textId="77777777" w:rsidR="00370320" w:rsidRPr="00150711" w:rsidRDefault="00370320" w:rsidP="004A6BF2">
            <w:pPr>
              <w:keepNext/>
              <w:keepLines/>
              <w:rPr>
                <w:rFonts w:cs="Arial"/>
                <w:snapToGrid w:val="0"/>
                <w:color w:val="000000"/>
              </w:rPr>
            </w:pPr>
            <w:r>
              <w:rPr>
                <w:rFonts w:cs="Arial"/>
                <w:snapToGrid w:val="0"/>
                <w:color w:val="000000"/>
              </w:rPr>
              <w:t xml:space="preserve">V5 = </w:t>
            </w:r>
            <w:proofErr w:type="gramStart"/>
            <w:r>
              <w:rPr>
                <w:rFonts w:cs="Arial"/>
                <w:snapToGrid w:val="0"/>
                <w:color w:val="000000"/>
              </w:rPr>
              <w:t>PRTSTIFF(</w:t>
            </w:r>
            <w:proofErr w:type="gramEnd"/>
            <w:r>
              <w:rPr>
                <w:rFonts w:cs="Arial"/>
                <w:snapToGrid w:val="0"/>
                <w:color w:val="000000"/>
              </w:rPr>
              <w:t>5) = 1 or 3 print sparse KLL, 2 or 3 print KLR</w:t>
            </w:r>
            <w:r w:rsidRPr="00150711">
              <w:rPr>
                <w:rFonts w:cs="Arial"/>
                <w:snapToGrid w:val="0"/>
                <w:color w:val="000000"/>
              </w:rPr>
              <w:t>, K</w:t>
            </w:r>
            <w:r>
              <w:rPr>
                <w:rFonts w:cs="Arial"/>
                <w:snapToGrid w:val="0"/>
                <w:color w:val="000000"/>
              </w:rPr>
              <w:t>RR</w:t>
            </w:r>
          </w:p>
        </w:tc>
      </w:tr>
      <w:tr w:rsidR="00370320" w:rsidRPr="009A4F76" w14:paraId="04854BBE" w14:textId="77777777" w:rsidTr="004A6BF2">
        <w:tc>
          <w:tcPr>
            <w:tcW w:w="1440" w:type="dxa"/>
          </w:tcPr>
          <w:p w14:paraId="35DC6022" w14:textId="77777777" w:rsidR="00370320" w:rsidRPr="00150711" w:rsidRDefault="00370320" w:rsidP="004A6BF2">
            <w:pPr>
              <w:rPr>
                <w:rFonts w:cs="Arial"/>
                <w:snapToGrid w:val="0"/>
                <w:color w:val="000000"/>
              </w:rPr>
            </w:pPr>
            <w:r w:rsidRPr="00150711">
              <w:rPr>
                <w:rFonts w:cs="Arial"/>
                <w:snapToGrid w:val="0"/>
                <w:color w:val="000000"/>
              </w:rPr>
              <w:t>PRT</w:t>
            </w:r>
            <w:r>
              <w:rPr>
                <w:rFonts w:cs="Arial"/>
                <w:snapToGrid w:val="0"/>
                <w:color w:val="000000"/>
              </w:rPr>
              <w:t>T</w:t>
            </w:r>
            <w:r w:rsidRPr="00150711">
              <w:rPr>
                <w:rFonts w:cs="Arial"/>
                <w:snapToGrid w:val="0"/>
                <w:color w:val="000000"/>
              </w:rPr>
              <w:t xml:space="preserve">SET         </w:t>
            </w:r>
          </w:p>
        </w:tc>
        <w:tc>
          <w:tcPr>
            <w:tcW w:w="720" w:type="dxa"/>
          </w:tcPr>
          <w:p w14:paraId="6260B890" w14:textId="77777777" w:rsidR="00370320" w:rsidRPr="00150711" w:rsidRDefault="00370320" w:rsidP="004A6BF2">
            <w:pPr>
              <w:jc w:val="center"/>
              <w:rPr>
                <w:rFonts w:cs="Arial"/>
                <w:snapToGrid w:val="0"/>
                <w:color w:val="000000"/>
              </w:rPr>
            </w:pPr>
            <w:r w:rsidRPr="00150711">
              <w:rPr>
                <w:rFonts w:cs="Arial"/>
                <w:snapToGrid w:val="0"/>
                <w:color w:val="000000"/>
              </w:rPr>
              <w:t>Int</w:t>
            </w:r>
          </w:p>
        </w:tc>
        <w:tc>
          <w:tcPr>
            <w:tcW w:w="8028" w:type="dxa"/>
          </w:tcPr>
          <w:p w14:paraId="33955FB4" w14:textId="77777777" w:rsidR="00370320" w:rsidRPr="00150711" w:rsidRDefault="00370320" w:rsidP="004A6BF2">
            <w:pPr>
              <w:rPr>
                <w:rFonts w:cs="Arial"/>
                <w:snapToGrid w:val="0"/>
                <w:color w:val="000000"/>
              </w:rPr>
            </w:pPr>
            <w:r w:rsidRPr="00150711">
              <w:rPr>
                <w:rFonts w:cs="Arial"/>
                <w:snapToGrid w:val="0"/>
                <w:color w:val="000000"/>
              </w:rPr>
              <w:t xml:space="preserve">If PRTSET = 1 print TSET table which gives the character name of the displacement sets that each degree of freedom belongs to (size is number of grids x 6)                                           </w:t>
            </w:r>
          </w:p>
        </w:tc>
      </w:tr>
      <w:tr w:rsidR="00370320" w:rsidRPr="009A4F76" w14:paraId="43CBAA35" w14:textId="77777777" w:rsidTr="004A6BF2">
        <w:tc>
          <w:tcPr>
            <w:tcW w:w="1440" w:type="dxa"/>
          </w:tcPr>
          <w:p w14:paraId="08B77937" w14:textId="77777777" w:rsidR="00370320" w:rsidRDefault="00370320" w:rsidP="004A6BF2">
            <w:pPr>
              <w:keepNext/>
              <w:keepLines/>
              <w:rPr>
                <w:rFonts w:cs="Arial"/>
                <w:snapToGrid w:val="0"/>
                <w:color w:val="000000"/>
              </w:rPr>
            </w:pPr>
            <w:r>
              <w:rPr>
                <w:rFonts w:cs="Arial"/>
                <w:snapToGrid w:val="0"/>
                <w:color w:val="000000"/>
              </w:rPr>
              <w:lastRenderedPageBreak/>
              <w:t>PRTUO0</w:t>
            </w:r>
          </w:p>
        </w:tc>
        <w:tc>
          <w:tcPr>
            <w:tcW w:w="720" w:type="dxa"/>
          </w:tcPr>
          <w:p w14:paraId="01B1E782" w14:textId="77777777" w:rsidR="00370320" w:rsidRDefault="00370320" w:rsidP="004A6BF2">
            <w:pPr>
              <w:keepNext/>
              <w:keepLines/>
              <w:jc w:val="center"/>
              <w:rPr>
                <w:rFonts w:cs="Arial"/>
                <w:snapToGrid w:val="0"/>
                <w:color w:val="000000"/>
              </w:rPr>
            </w:pPr>
            <w:r>
              <w:rPr>
                <w:rFonts w:cs="Arial"/>
                <w:snapToGrid w:val="0"/>
                <w:color w:val="000000"/>
              </w:rPr>
              <w:t>Int</w:t>
            </w:r>
          </w:p>
        </w:tc>
        <w:tc>
          <w:tcPr>
            <w:tcW w:w="8028" w:type="dxa"/>
          </w:tcPr>
          <w:p w14:paraId="210B265E" w14:textId="77777777" w:rsidR="00370320" w:rsidRPr="00150711" w:rsidRDefault="00370320" w:rsidP="004A6BF2">
            <w:pPr>
              <w:rPr>
                <w:rFonts w:cs="Arial"/>
                <w:snapToGrid w:val="0"/>
                <w:color w:val="000000"/>
              </w:rPr>
            </w:pPr>
            <w:r>
              <w:rPr>
                <w:rFonts w:cs="Arial"/>
                <w:snapToGrid w:val="0"/>
                <w:color w:val="000000"/>
              </w:rPr>
              <w:t>If = 1 print UO0</w:t>
            </w:r>
          </w:p>
        </w:tc>
      </w:tr>
      <w:tr w:rsidR="00370320" w:rsidRPr="009A4F76" w14:paraId="07E14A29" w14:textId="77777777" w:rsidTr="004A6BF2">
        <w:tc>
          <w:tcPr>
            <w:tcW w:w="1440" w:type="dxa"/>
          </w:tcPr>
          <w:p w14:paraId="774D9DB9" w14:textId="77777777" w:rsidR="00370320" w:rsidRDefault="00370320" w:rsidP="004A6BF2">
            <w:pPr>
              <w:keepNext/>
              <w:keepLines/>
              <w:rPr>
                <w:rFonts w:cs="Arial"/>
                <w:snapToGrid w:val="0"/>
                <w:color w:val="000000"/>
              </w:rPr>
            </w:pPr>
            <w:r>
              <w:rPr>
                <w:rFonts w:cs="Arial"/>
                <w:snapToGrid w:val="0"/>
                <w:color w:val="000000"/>
              </w:rPr>
              <w:t>PRTUSET</w:t>
            </w:r>
          </w:p>
        </w:tc>
        <w:tc>
          <w:tcPr>
            <w:tcW w:w="720" w:type="dxa"/>
          </w:tcPr>
          <w:p w14:paraId="77A8C6AD" w14:textId="77777777" w:rsidR="00370320" w:rsidRDefault="00370320" w:rsidP="004A6BF2">
            <w:pPr>
              <w:keepNext/>
              <w:keepLines/>
              <w:jc w:val="center"/>
              <w:rPr>
                <w:rFonts w:cs="Arial"/>
                <w:snapToGrid w:val="0"/>
                <w:color w:val="000000"/>
              </w:rPr>
            </w:pPr>
            <w:r>
              <w:rPr>
                <w:rFonts w:cs="Arial"/>
                <w:snapToGrid w:val="0"/>
                <w:color w:val="000000"/>
              </w:rPr>
              <w:t>Int</w:t>
            </w:r>
          </w:p>
        </w:tc>
        <w:tc>
          <w:tcPr>
            <w:tcW w:w="8028" w:type="dxa"/>
          </w:tcPr>
          <w:p w14:paraId="20DAE072" w14:textId="77777777" w:rsidR="00370320" w:rsidRDefault="00370320" w:rsidP="004A6BF2">
            <w:pPr>
              <w:rPr>
                <w:rFonts w:cs="Arial"/>
                <w:snapToGrid w:val="0"/>
                <w:color w:val="000000"/>
              </w:rPr>
            </w:pPr>
            <w:r>
              <w:rPr>
                <w:rFonts w:cs="Arial"/>
                <w:snapToGrid w:val="0"/>
                <w:color w:val="000000"/>
              </w:rPr>
              <w:t>If &gt; 0 print the user defined set (U1 or U2) definitions</w:t>
            </w:r>
          </w:p>
        </w:tc>
      </w:tr>
      <w:tr w:rsidR="00370320" w:rsidRPr="009A4F76" w14:paraId="140FF4AD" w14:textId="77777777" w:rsidTr="004A6BF2">
        <w:tc>
          <w:tcPr>
            <w:tcW w:w="1440" w:type="dxa"/>
          </w:tcPr>
          <w:p w14:paraId="68E6CB14" w14:textId="77777777" w:rsidR="00370320" w:rsidRDefault="00370320" w:rsidP="004A6BF2">
            <w:pPr>
              <w:keepNext/>
              <w:keepLines/>
              <w:rPr>
                <w:rFonts w:cs="Arial"/>
                <w:snapToGrid w:val="0"/>
                <w:color w:val="000000"/>
              </w:rPr>
            </w:pPr>
            <w:r>
              <w:rPr>
                <w:rFonts w:cs="Arial"/>
                <w:snapToGrid w:val="0"/>
                <w:color w:val="000000"/>
              </w:rPr>
              <w:t>PRTYS</w:t>
            </w:r>
          </w:p>
        </w:tc>
        <w:tc>
          <w:tcPr>
            <w:tcW w:w="720" w:type="dxa"/>
          </w:tcPr>
          <w:p w14:paraId="7909A357" w14:textId="77777777" w:rsidR="00370320" w:rsidRDefault="00370320" w:rsidP="004A6BF2">
            <w:pPr>
              <w:keepNext/>
              <w:keepLines/>
              <w:jc w:val="center"/>
              <w:rPr>
                <w:rFonts w:cs="Arial"/>
                <w:snapToGrid w:val="0"/>
                <w:color w:val="000000"/>
              </w:rPr>
            </w:pPr>
            <w:r>
              <w:rPr>
                <w:rFonts w:cs="Arial"/>
                <w:snapToGrid w:val="0"/>
                <w:color w:val="000000"/>
              </w:rPr>
              <w:t>Int</w:t>
            </w:r>
          </w:p>
        </w:tc>
        <w:tc>
          <w:tcPr>
            <w:tcW w:w="8028" w:type="dxa"/>
          </w:tcPr>
          <w:p w14:paraId="01CC4216" w14:textId="77777777" w:rsidR="00370320" w:rsidRPr="00150711" w:rsidRDefault="00370320" w:rsidP="004A6BF2">
            <w:pPr>
              <w:rPr>
                <w:rFonts w:cs="Arial"/>
                <w:snapToGrid w:val="0"/>
                <w:color w:val="000000"/>
              </w:rPr>
            </w:pPr>
            <w:r>
              <w:rPr>
                <w:rFonts w:cs="Arial"/>
                <w:snapToGrid w:val="0"/>
                <w:color w:val="000000"/>
              </w:rPr>
              <w:t>If = 1 print matrix YS</w:t>
            </w:r>
          </w:p>
        </w:tc>
      </w:tr>
      <w:tr w:rsidR="00370320" w:rsidRPr="009A4F76" w14:paraId="2FF9667C" w14:textId="77777777" w:rsidTr="004A6BF2">
        <w:tc>
          <w:tcPr>
            <w:tcW w:w="1440" w:type="dxa"/>
          </w:tcPr>
          <w:p w14:paraId="432A4A8B" w14:textId="77777777" w:rsidR="00370320" w:rsidRDefault="00370320" w:rsidP="004A6BF2">
            <w:pPr>
              <w:keepNext/>
              <w:keepLines/>
              <w:rPr>
                <w:rFonts w:cs="Arial"/>
                <w:snapToGrid w:val="0"/>
                <w:color w:val="000000"/>
              </w:rPr>
            </w:pPr>
            <w:r>
              <w:rPr>
                <w:rFonts w:cs="Arial"/>
                <w:snapToGrid w:val="0"/>
                <w:color w:val="000000"/>
              </w:rPr>
              <w:t>Q4SURFIT</w:t>
            </w:r>
          </w:p>
        </w:tc>
        <w:tc>
          <w:tcPr>
            <w:tcW w:w="720" w:type="dxa"/>
          </w:tcPr>
          <w:p w14:paraId="487AA218" w14:textId="77777777" w:rsidR="00370320" w:rsidRDefault="00370320" w:rsidP="004A6BF2">
            <w:pPr>
              <w:keepNext/>
              <w:keepLines/>
              <w:jc w:val="center"/>
              <w:rPr>
                <w:rFonts w:cs="Arial"/>
                <w:snapToGrid w:val="0"/>
                <w:color w:val="000000"/>
              </w:rPr>
            </w:pPr>
            <w:r>
              <w:rPr>
                <w:rFonts w:cs="Arial"/>
                <w:snapToGrid w:val="0"/>
                <w:color w:val="000000"/>
              </w:rPr>
              <w:t>Int</w:t>
            </w:r>
          </w:p>
        </w:tc>
        <w:tc>
          <w:tcPr>
            <w:tcW w:w="8028" w:type="dxa"/>
          </w:tcPr>
          <w:p w14:paraId="23A94644" w14:textId="77777777" w:rsidR="00370320" w:rsidRPr="00892AAD" w:rsidRDefault="00370320" w:rsidP="004A6BF2">
            <w:pPr>
              <w:pStyle w:val="BodyText"/>
              <w:rPr>
                <w:rFonts w:cs="Arial"/>
              </w:rPr>
            </w:pPr>
            <w:r>
              <w:rPr>
                <w:rFonts w:cs="Arial"/>
              </w:rPr>
              <w:t xml:space="preserve">Default = 6.  </w:t>
            </w:r>
            <w:r w:rsidRPr="00892AAD">
              <w:rPr>
                <w:rFonts w:cs="Arial"/>
              </w:rPr>
              <w:t>Polynomial order for the surface fit of QUAD4 stress/strain when stresses are requested for other than corner</w:t>
            </w:r>
            <w:r>
              <w:rPr>
                <w:rFonts w:cs="Arial"/>
              </w:rPr>
              <w:t xml:space="preserve"> locations</w:t>
            </w:r>
          </w:p>
        </w:tc>
      </w:tr>
      <w:tr w:rsidR="00370320" w:rsidRPr="009A4F76" w14:paraId="12D49857" w14:textId="77777777" w:rsidTr="004A6BF2">
        <w:tc>
          <w:tcPr>
            <w:tcW w:w="1440" w:type="dxa"/>
          </w:tcPr>
          <w:p w14:paraId="0DDD7D57" w14:textId="77777777" w:rsidR="00370320" w:rsidRDefault="00370320" w:rsidP="004A6BF2">
            <w:pPr>
              <w:keepNext/>
              <w:keepLines/>
              <w:rPr>
                <w:rFonts w:cs="Arial"/>
                <w:snapToGrid w:val="0"/>
                <w:color w:val="000000"/>
              </w:rPr>
            </w:pPr>
            <w:r>
              <w:rPr>
                <w:rFonts w:cs="Arial"/>
                <w:snapToGrid w:val="0"/>
                <w:color w:val="000000"/>
              </w:rPr>
              <w:t>QUAD4TYP</w:t>
            </w:r>
          </w:p>
        </w:tc>
        <w:tc>
          <w:tcPr>
            <w:tcW w:w="720" w:type="dxa"/>
          </w:tcPr>
          <w:p w14:paraId="051E215D" w14:textId="77777777" w:rsidR="00370320" w:rsidRDefault="00370320" w:rsidP="004A6BF2">
            <w:pPr>
              <w:keepNext/>
              <w:keepLines/>
              <w:jc w:val="center"/>
              <w:rPr>
                <w:rFonts w:cs="Arial"/>
                <w:snapToGrid w:val="0"/>
                <w:color w:val="000000"/>
              </w:rPr>
            </w:pPr>
            <w:r>
              <w:rPr>
                <w:rFonts w:cs="Arial"/>
                <w:snapToGrid w:val="0"/>
                <w:color w:val="000000"/>
              </w:rPr>
              <w:t>Char</w:t>
            </w:r>
          </w:p>
        </w:tc>
        <w:tc>
          <w:tcPr>
            <w:tcW w:w="8028" w:type="dxa"/>
          </w:tcPr>
          <w:p w14:paraId="6FF2AD72" w14:textId="77777777" w:rsidR="00370320" w:rsidRPr="00AF3BD8" w:rsidRDefault="00370320" w:rsidP="004A6BF2">
            <w:pPr>
              <w:pStyle w:val="BodyText"/>
              <w:rPr>
                <w:rFonts w:cs="Arial"/>
              </w:rPr>
            </w:pPr>
            <w:r w:rsidRPr="00AF3BD8">
              <w:rPr>
                <w:rFonts w:cs="Arial"/>
              </w:rPr>
              <w:t>'MIN4T</w:t>
            </w:r>
            <w:proofErr w:type="gramStart"/>
            <w:r w:rsidRPr="00AF3BD8">
              <w:rPr>
                <w:rFonts w:cs="Arial"/>
              </w:rPr>
              <w:t>' !</w:t>
            </w:r>
            <w:proofErr w:type="gramEnd"/>
            <w:r w:rsidRPr="00AF3BD8">
              <w:rPr>
                <w:rFonts w:cs="Arial"/>
              </w:rPr>
              <w:t xml:space="preserve"> Which element to use in MYSTRAN as the QUAD4 element</w:t>
            </w:r>
          </w:p>
          <w:p w14:paraId="4BF4E540" w14:textId="77777777" w:rsidR="00370320" w:rsidRPr="00AF3BD8" w:rsidRDefault="00370320" w:rsidP="004A6BF2">
            <w:pPr>
              <w:pStyle w:val="BodyText"/>
              <w:rPr>
                <w:rFonts w:cs="Arial"/>
              </w:rPr>
            </w:pPr>
            <w:r w:rsidRPr="00AF3BD8">
              <w:rPr>
                <w:rFonts w:cs="Arial"/>
              </w:rPr>
              <w:t xml:space="preserve"> 'MIN4T</w:t>
            </w:r>
            <w:r>
              <w:rPr>
                <w:rFonts w:cs="Arial"/>
              </w:rPr>
              <w:t xml:space="preserve"> (default)</w:t>
            </w:r>
            <w:r w:rsidRPr="00AF3BD8">
              <w:rPr>
                <w:rFonts w:cs="Arial"/>
              </w:rPr>
              <w:t>': Use Tessler's MIN4T element made up of 4 MIN3 triangles</w:t>
            </w:r>
          </w:p>
          <w:p w14:paraId="0D0BA564" w14:textId="77777777" w:rsidR="00370320" w:rsidRPr="00AF3BD8" w:rsidRDefault="00370320" w:rsidP="004A6BF2">
            <w:pPr>
              <w:pStyle w:val="BodyText"/>
              <w:rPr>
                <w:rFonts w:cs="Arial"/>
              </w:rPr>
            </w:pPr>
            <w:r w:rsidRPr="00AF3BD8">
              <w:rPr>
                <w:rFonts w:cs="Arial"/>
              </w:rPr>
              <w:t xml:space="preserve"> 'MIN4 ': Use Tessler's MIN4 element</w:t>
            </w:r>
          </w:p>
        </w:tc>
      </w:tr>
      <w:tr w:rsidR="00370320" w:rsidRPr="009A4F76" w14:paraId="18EA1F3F" w14:textId="77777777" w:rsidTr="004A6BF2">
        <w:tc>
          <w:tcPr>
            <w:tcW w:w="1440" w:type="dxa"/>
          </w:tcPr>
          <w:p w14:paraId="00E4FF20" w14:textId="77777777" w:rsidR="00370320" w:rsidRPr="00AB3A79" w:rsidRDefault="00370320" w:rsidP="004A6BF2">
            <w:pPr>
              <w:rPr>
                <w:rFonts w:cs="Arial"/>
                <w:snapToGrid w:val="0"/>
                <w:color w:val="000000"/>
              </w:rPr>
            </w:pPr>
            <w:r>
              <w:rPr>
                <w:rFonts w:cs="Arial"/>
                <w:snapToGrid w:val="0"/>
                <w:color w:val="000000"/>
              </w:rPr>
              <w:t>QUADAXIS</w:t>
            </w:r>
          </w:p>
        </w:tc>
        <w:tc>
          <w:tcPr>
            <w:tcW w:w="720" w:type="dxa"/>
          </w:tcPr>
          <w:p w14:paraId="6C1C26F8" w14:textId="77777777" w:rsidR="00370320" w:rsidRPr="00AB3A79" w:rsidRDefault="00370320" w:rsidP="004A6BF2">
            <w:pPr>
              <w:jc w:val="center"/>
              <w:rPr>
                <w:rFonts w:cs="Arial"/>
                <w:snapToGrid w:val="0"/>
                <w:color w:val="000000"/>
              </w:rPr>
            </w:pPr>
            <w:r>
              <w:rPr>
                <w:rFonts w:cs="Arial"/>
                <w:snapToGrid w:val="0"/>
                <w:color w:val="000000"/>
              </w:rPr>
              <w:t>Char</w:t>
            </w:r>
          </w:p>
        </w:tc>
        <w:tc>
          <w:tcPr>
            <w:tcW w:w="8028" w:type="dxa"/>
          </w:tcPr>
          <w:p w14:paraId="0F0FE8B7" w14:textId="77777777" w:rsidR="00370320" w:rsidRDefault="00370320" w:rsidP="004A6BF2">
            <w:pPr>
              <w:rPr>
                <w:rFonts w:cs="Arial"/>
                <w:snapToGrid w:val="0"/>
                <w:color w:val="000000"/>
              </w:rPr>
            </w:pPr>
            <w:r>
              <w:rPr>
                <w:rFonts w:cs="Arial"/>
                <w:snapToGrid w:val="0"/>
                <w:color w:val="000000"/>
              </w:rPr>
              <w:t>Default = ‘SIDE12’</w:t>
            </w:r>
          </w:p>
          <w:p w14:paraId="705F73CB" w14:textId="77777777" w:rsidR="00370320" w:rsidRDefault="00370320" w:rsidP="004A6BF2">
            <w:pPr>
              <w:rPr>
                <w:rFonts w:cs="Arial"/>
                <w:snapToGrid w:val="0"/>
                <w:color w:val="000000"/>
              </w:rPr>
            </w:pPr>
            <w:r>
              <w:rPr>
                <w:rFonts w:cs="Arial"/>
                <w:snapToGrid w:val="0"/>
                <w:color w:val="000000"/>
              </w:rPr>
              <w:t>This determines how the quad element local x axis is defined. ‘SIDE12’ means that the axis between grids 1 and 2 of the quad define the local x axis. ‘SPLITD’ means that the axis is defined as the direction that splits the angle between the quad diagonals</w:t>
            </w:r>
          </w:p>
        </w:tc>
      </w:tr>
      <w:tr w:rsidR="00370320" w:rsidRPr="009A4F76" w14:paraId="02AA6A0B" w14:textId="77777777" w:rsidTr="004A6BF2">
        <w:tc>
          <w:tcPr>
            <w:tcW w:w="1440" w:type="dxa"/>
          </w:tcPr>
          <w:p w14:paraId="68BD67F6" w14:textId="77777777" w:rsidR="00370320" w:rsidRPr="00AB3A79" w:rsidRDefault="00370320" w:rsidP="004A6BF2">
            <w:pPr>
              <w:rPr>
                <w:rFonts w:cs="Arial"/>
                <w:snapToGrid w:val="0"/>
                <w:color w:val="000000"/>
              </w:rPr>
            </w:pPr>
            <w:r w:rsidRPr="00AB3A79">
              <w:rPr>
                <w:rFonts w:cs="Arial"/>
                <w:snapToGrid w:val="0"/>
                <w:color w:val="000000"/>
              </w:rPr>
              <w:t xml:space="preserve">RCONDK         </w:t>
            </w:r>
          </w:p>
        </w:tc>
        <w:tc>
          <w:tcPr>
            <w:tcW w:w="720" w:type="dxa"/>
          </w:tcPr>
          <w:p w14:paraId="454A2B6C" w14:textId="77777777" w:rsidR="00370320" w:rsidRPr="00AB3A79" w:rsidRDefault="00370320" w:rsidP="004A6BF2">
            <w:pPr>
              <w:jc w:val="center"/>
              <w:rPr>
                <w:rFonts w:cs="Arial"/>
                <w:snapToGrid w:val="0"/>
                <w:color w:val="000000"/>
              </w:rPr>
            </w:pPr>
            <w:r w:rsidRPr="00AB3A79">
              <w:rPr>
                <w:rFonts w:cs="Arial"/>
                <w:snapToGrid w:val="0"/>
                <w:color w:val="000000"/>
              </w:rPr>
              <w:t>Char</w:t>
            </w:r>
          </w:p>
        </w:tc>
        <w:tc>
          <w:tcPr>
            <w:tcW w:w="8028" w:type="dxa"/>
          </w:tcPr>
          <w:p w14:paraId="4970AD05" w14:textId="77777777" w:rsidR="00370320" w:rsidRPr="00AB3A79" w:rsidRDefault="00370320" w:rsidP="004A6BF2">
            <w:pPr>
              <w:rPr>
                <w:rFonts w:cs="Arial"/>
                <w:snapToGrid w:val="0"/>
                <w:color w:val="000000"/>
              </w:rPr>
            </w:pPr>
            <w:r w:rsidRPr="00AB3A79">
              <w:rPr>
                <w:rFonts w:cs="Arial"/>
                <w:snapToGrid w:val="0"/>
                <w:color w:val="000000"/>
              </w:rPr>
              <w:t>If RCONDK = Y, then LAPACK calculates the condition number of the A-set stiffness matrix.  This is required if LAPACK error bounds on the A-set displacement solution are desired.  This can require significant solution time.</w:t>
            </w:r>
          </w:p>
        </w:tc>
      </w:tr>
    </w:tbl>
    <w:p w14:paraId="5EB2D793" w14:textId="77777777" w:rsidR="00370320" w:rsidRPr="009A4F76" w:rsidRDefault="00370320" w:rsidP="00370320">
      <w:pPr>
        <w:jc w:val="center"/>
        <w:rPr>
          <w:rFonts w:cs="Arial"/>
        </w:rPr>
      </w:pPr>
      <w:r>
        <w:br w:type="page"/>
      </w:r>
      <w:r w:rsidRPr="009A4F76">
        <w:rPr>
          <w:rFonts w:cs="Arial"/>
        </w:rPr>
        <w:lastRenderedPageBreak/>
        <w:t>Parameters</w:t>
      </w:r>
      <w:r>
        <w:rPr>
          <w:rFonts w:cs="Arial"/>
        </w:rPr>
        <w:t xml:space="preserve"> (continued)</w:t>
      </w:r>
    </w:p>
    <w:p w14:paraId="0E05095C" w14:textId="77777777" w:rsidR="00370320" w:rsidRDefault="00370320" w:rsidP="00370320"/>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720"/>
        <w:gridCol w:w="8028"/>
      </w:tblGrid>
      <w:tr w:rsidR="00370320" w:rsidRPr="009A4F76" w14:paraId="106B6F35" w14:textId="77777777" w:rsidTr="004A6BF2">
        <w:tc>
          <w:tcPr>
            <w:tcW w:w="1440" w:type="dxa"/>
          </w:tcPr>
          <w:p w14:paraId="7244C890" w14:textId="77777777" w:rsidR="00370320" w:rsidRPr="009A4F76" w:rsidRDefault="00370320" w:rsidP="004A6BF2">
            <w:pPr>
              <w:jc w:val="center"/>
              <w:rPr>
                <w:rFonts w:cs="Arial"/>
                <w:snapToGrid w:val="0"/>
                <w:color w:val="000000"/>
              </w:rPr>
            </w:pPr>
            <w:r w:rsidRPr="009A4F76">
              <w:rPr>
                <w:rFonts w:cs="Arial"/>
                <w:snapToGrid w:val="0"/>
                <w:color w:val="000000"/>
              </w:rPr>
              <w:t>Parameter Name</w:t>
            </w:r>
          </w:p>
        </w:tc>
        <w:tc>
          <w:tcPr>
            <w:tcW w:w="720" w:type="dxa"/>
          </w:tcPr>
          <w:p w14:paraId="53CF3AB7" w14:textId="77777777" w:rsidR="00370320" w:rsidRPr="009A4F76" w:rsidRDefault="00370320" w:rsidP="004A6BF2">
            <w:pPr>
              <w:jc w:val="center"/>
              <w:rPr>
                <w:rFonts w:cs="Arial"/>
                <w:snapToGrid w:val="0"/>
                <w:color w:val="000000"/>
              </w:rPr>
            </w:pPr>
            <w:r w:rsidRPr="009A4F76">
              <w:rPr>
                <w:rFonts w:cs="Arial"/>
                <w:snapToGrid w:val="0"/>
                <w:color w:val="000000"/>
              </w:rPr>
              <w:t>DataType</w:t>
            </w:r>
          </w:p>
        </w:tc>
        <w:tc>
          <w:tcPr>
            <w:tcW w:w="8028" w:type="dxa"/>
          </w:tcPr>
          <w:p w14:paraId="500C68CE" w14:textId="77777777" w:rsidR="00370320" w:rsidRDefault="00370320" w:rsidP="004A6BF2">
            <w:pPr>
              <w:jc w:val="center"/>
              <w:rPr>
                <w:rFonts w:cs="Arial"/>
                <w:snapToGrid w:val="0"/>
                <w:color w:val="000000"/>
              </w:rPr>
            </w:pPr>
            <w:r w:rsidRPr="009A4F76">
              <w:rPr>
                <w:rFonts w:cs="Arial"/>
                <w:snapToGrid w:val="0"/>
                <w:color w:val="000000"/>
              </w:rPr>
              <w:t>Function of Parameter</w:t>
            </w:r>
          </w:p>
          <w:p w14:paraId="071D7703" w14:textId="77777777" w:rsidR="00370320" w:rsidRPr="009A4F76" w:rsidRDefault="00370320" w:rsidP="004A6BF2">
            <w:pPr>
              <w:jc w:val="center"/>
              <w:rPr>
                <w:rFonts w:cs="Arial"/>
                <w:snapToGrid w:val="0"/>
                <w:color w:val="000000"/>
              </w:rPr>
            </w:pPr>
            <w:r>
              <w:rPr>
                <w:rFonts w:cs="Arial"/>
                <w:snapToGrid w:val="0"/>
                <w:color w:val="000000"/>
              </w:rPr>
              <w:t>NOTE: Default values of parameters are: N for Char, 0 for Int and 0.0 for real</w:t>
            </w:r>
          </w:p>
        </w:tc>
      </w:tr>
      <w:tr w:rsidR="00370320" w:rsidRPr="009A4F76" w14:paraId="05396A3D" w14:textId="77777777" w:rsidTr="004A6BF2">
        <w:tc>
          <w:tcPr>
            <w:tcW w:w="1440" w:type="dxa"/>
          </w:tcPr>
          <w:p w14:paraId="0495F1D0" w14:textId="77777777" w:rsidR="00370320" w:rsidRPr="00AB3A79" w:rsidRDefault="00370320" w:rsidP="004A6BF2">
            <w:pPr>
              <w:rPr>
                <w:rFonts w:cs="Arial"/>
                <w:snapToGrid w:val="0"/>
                <w:color w:val="000000"/>
              </w:rPr>
            </w:pPr>
            <w:r>
              <w:rPr>
                <w:rFonts w:cs="Arial"/>
                <w:snapToGrid w:val="0"/>
                <w:color w:val="000000"/>
              </w:rPr>
              <w:t>RELINK3</w:t>
            </w:r>
          </w:p>
        </w:tc>
        <w:tc>
          <w:tcPr>
            <w:tcW w:w="720" w:type="dxa"/>
          </w:tcPr>
          <w:p w14:paraId="076A7CD3" w14:textId="77777777" w:rsidR="00370320" w:rsidRPr="00AB3A79" w:rsidRDefault="00370320" w:rsidP="004A6BF2">
            <w:pPr>
              <w:jc w:val="center"/>
              <w:rPr>
                <w:rFonts w:cs="Arial"/>
                <w:snapToGrid w:val="0"/>
                <w:color w:val="000000"/>
              </w:rPr>
            </w:pPr>
            <w:r>
              <w:rPr>
                <w:rFonts w:cs="Arial"/>
                <w:snapToGrid w:val="0"/>
                <w:color w:val="000000"/>
              </w:rPr>
              <w:t>Char</w:t>
            </w:r>
          </w:p>
        </w:tc>
        <w:tc>
          <w:tcPr>
            <w:tcW w:w="8028" w:type="dxa"/>
          </w:tcPr>
          <w:p w14:paraId="1B437057" w14:textId="77777777" w:rsidR="00370320" w:rsidRPr="00AB3A79" w:rsidRDefault="00370320" w:rsidP="004A6BF2">
            <w:pPr>
              <w:rPr>
                <w:rFonts w:cs="Arial"/>
                <w:snapToGrid w:val="0"/>
                <w:color w:val="000000"/>
              </w:rPr>
            </w:pPr>
            <w:r>
              <w:rPr>
                <w:rFonts w:cs="Arial"/>
                <w:snapToGrid w:val="0"/>
                <w:color w:val="000000"/>
              </w:rPr>
              <w:t>‘Y’ or ‘N’ to specify whether to rerun LINK3 and also LINK5 in a restart</w:t>
            </w:r>
          </w:p>
        </w:tc>
      </w:tr>
      <w:tr w:rsidR="00370320" w:rsidRPr="009A4F76" w14:paraId="1CEAB25B" w14:textId="77777777" w:rsidTr="004A6BF2">
        <w:tc>
          <w:tcPr>
            <w:tcW w:w="1440" w:type="dxa"/>
          </w:tcPr>
          <w:p w14:paraId="06AD5538" w14:textId="77777777" w:rsidR="00370320" w:rsidRPr="00AB3A79" w:rsidRDefault="00370320" w:rsidP="004A6BF2">
            <w:pPr>
              <w:rPr>
                <w:rFonts w:cs="Arial"/>
                <w:snapToGrid w:val="0"/>
                <w:color w:val="000000"/>
              </w:rPr>
            </w:pPr>
            <w:r>
              <w:rPr>
                <w:rFonts w:cs="Arial"/>
                <w:snapToGrid w:val="0"/>
                <w:color w:val="000000"/>
              </w:rPr>
              <w:t>SETLKTK</w:t>
            </w:r>
            <w:r w:rsidRPr="00AB3A79">
              <w:rPr>
                <w:rFonts w:cs="Arial"/>
                <w:snapToGrid w:val="0"/>
                <w:color w:val="000000"/>
              </w:rPr>
              <w:t xml:space="preserve">        </w:t>
            </w:r>
          </w:p>
        </w:tc>
        <w:tc>
          <w:tcPr>
            <w:tcW w:w="720" w:type="dxa"/>
          </w:tcPr>
          <w:p w14:paraId="42AAFB84" w14:textId="77777777" w:rsidR="00370320" w:rsidRDefault="00370320" w:rsidP="004A6BF2">
            <w:pPr>
              <w:jc w:val="center"/>
              <w:rPr>
                <w:rFonts w:cs="Arial"/>
                <w:snapToGrid w:val="0"/>
                <w:color w:val="000000"/>
              </w:rPr>
            </w:pPr>
            <w:r w:rsidRPr="00AB3A79">
              <w:rPr>
                <w:rFonts w:cs="Arial"/>
                <w:snapToGrid w:val="0"/>
                <w:color w:val="000000"/>
              </w:rPr>
              <w:t>In</w:t>
            </w:r>
            <w:r>
              <w:rPr>
                <w:rFonts w:cs="Arial"/>
                <w:snapToGrid w:val="0"/>
                <w:color w:val="000000"/>
              </w:rPr>
              <w:t>t</w:t>
            </w:r>
          </w:p>
          <w:p w14:paraId="347FDD4E" w14:textId="77777777" w:rsidR="00370320" w:rsidRDefault="00370320" w:rsidP="004A6BF2">
            <w:pPr>
              <w:jc w:val="center"/>
              <w:rPr>
                <w:rFonts w:cs="Arial"/>
                <w:snapToGrid w:val="0"/>
                <w:color w:val="000000"/>
              </w:rPr>
            </w:pPr>
          </w:p>
          <w:p w14:paraId="2859D7D3" w14:textId="77777777" w:rsidR="00370320" w:rsidRDefault="00370320" w:rsidP="004A6BF2">
            <w:pPr>
              <w:jc w:val="center"/>
              <w:rPr>
                <w:rFonts w:cs="Arial"/>
                <w:snapToGrid w:val="0"/>
                <w:color w:val="000000"/>
              </w:rPr>
            </w:pPr>
          </w:p>
          <w:p w14:paraId="19B96F01" w14:textId="77777777" w:rsidR="00370320" w:rsidRDefault="00370320" w:rsidP="004A6BF2">
            <w:pPr>
              <w:jc w:val="center"/>
              <w:rPr>
                <w:rFonts w:cs="Arial"/>
                <w:snapToGrid w:val="0"/>
                <w:color w:val="000000"/>
              </w:rPr>
            </w:pPr>
          </w:p>
          <w:p w14:paraId="79E4396C" w14:textId="77777777" w:rsidR="00370320" w:rsidRDefault="00370320" w:rsidP="004A6BF2">
            <w:pPr>
              <w:jc w:val="center"/>
              <w:rPr>
                <w:rFonts w:cs="Arial"/>
                <w:snapToGrid w:val="0"/>
                <w:color w:val="000000"/>
              </w:rPr>
            </w:pPr>
          </w:p>
          <w:p w14:paraId="437BF00D" w14:textId="77777777" w:rsidR="00370320" w:rsidRDefault="00370320" w:rsidP="004A6BF2">
            <w:pPr>
              <w:jc w:val="center"/>
              <w:rPr>
                <w:rFonts w:cs="Arial"/>
                <w:snapToGrid w:val="0"/>
                <w:color w:val="000000"/>
              </w:rPr>
            </w:pPr>
          </w:p>
          <w:p w14:paraId="04B4FA78" w14:textId="77777777" w:rsidR="00370320" w:rsidRDefault="00370320" w:rsidP="004A6BF2">
            <w:pPr>
              <w:jc w:val="center"/>
              <w:rPr>
                <w:rFonts w:cs="Arial"/>
                <w:snapToGrid w:val="0"/>
                <w:color w:val="000000"/>
              </w:rPr>
            </w:pPr>
          </w:p>
          <w:p w14:paraId="2DF9759B" w14:textId="77777777" w:rsidR="00370320" w:rsidRDefault="00370320" w:rsidP="004A6BF2">
            <w:pPr>
              <w:jc w:val="center"/>
              <w:rPr>
                <w:rFonts w:cs="Arial"/>
                <w:snapToGrid w:val="0"/>
                <w:color w:val="000000"/>
              </w:rPr>
            </w:pPr>
          </w:p>
          <w:p w14:paraId="562194FF" w14:textId="77777777" w:rsidR="00370320" w:rsidRDefault="00370320" w:rsidP="004A6BF2">
            <w:pPr>
              <w:jc w:val="center"/>
              <w:rPr>
                <w:rFonts w:cs="Arial"/>
                <w:snapToGrid w:val="0"/>
                <w:color w:val="000000"/>
              </w:rPr>
            </w:pPr>
          </w:p>
          <w:p w14:paraId="615DE4BC" w14:textId="77777777" w:rsidR="00370320" w:rsidRDefault="00370320" w:rsidP="004A6BF2">
            <w:pPr>
              <w:jc w:val="center"/>
              <w:rPr>
                <w:rFonts w:cs="Arial"/>
                <w:snapToGrid w:val="0"/>
                <w:color w:val="000000"/>
              </w:rPr>
            </w:pPr>
          </w:p>
          <w:p w14:paraId="6A1CE1ED" w14:textId="77777777" w:rsidR="00370320" w:rsidRDefault="00370320" w:rsidP="004A6BF2">
            <w:pPr>
              <w:jc w:val="center"/>
              <w:rPr>
                <w:rFonts w:cs="Arial"/>
                <w:snapToGrid w:val="0"/>
                <w:color w:val="000000"/>
              </w:rPr>
            </w:pPr>
            <w:r>
              <w:rPr>
                <w:rFonts w:cs="Arial"/>
                <w:snapToGrid w:val="0"/>
                <w:color w:val="000000"/>
              </w:rPr>
              <w:t>Char</w:t>
            </w:r>
          </w:p>
          <w:p w14:paraId="711434EF" w14:textId="77777777" w:rsidR="00370320" w:rsidRDefault="00370320" w:rsidP="004A6BF2">
            <w:pPr>
              <w:jc w:val="center"/>
              <w:rPr>
                <w:rFonts w:cs="Arial"/>
                <w:snapToGrid w:val="0"/>
                <w:color w:val="000000"/>
              </w:rPr>
            </w:pPr>
          </w:p>
          <w:p w14:paraId="2F3FADFC" w14:textId="77777777" w:rsidR="00370320" w:rsidRPr="00AB3A79" w:rsidRDefault="00370320" w:rsidP="004A6BF2">
            <w:pPr>
              <w:jc w:val="center"/>
              <w:rPr>
                <w:rFonts w:cs="Arial"/>
                <w:snapToGrid w:val="0"/>
                <w:color w:val="000000"/>
              </w:rPr>
            </w:pPr>
            <w:r>
              <w:rPr>
                <w:rFonts w:cs="Arial"/>
                <w:snapToGrid w:val="0"/>
                <w:color w:val="000000"/>
              </w:rPr>
              <w:t>Int</w:t>
            </w:r>
          </w:p>
        </w:tc>
        <w:tc>
          <w:tcPr>
            <w:tcW w:w="8028" w:type="dxa"/>
          </w:tcPr>
          <w:p w14:paraId="39026B72" w14:textId="77777777" w:rsidR="00370320" w:rsidRPr="00AB3A79" w:rsidRDefault="00370320" w:rsidP="004A6BF2">
            <w:pPr>
              <w:rPr>
                <w:rFonts w:cs="Arial"/>
                <w:snapToGrid w:val="0"/>
                <w:color w:val="000000"/>
              </w:rPr>
            </w:pPr>
            <w:r>
              <w:rPr>
                <w:rFonts w:cs="Arial"/>
                <w:snapToGrid w:val="0"/>
                <w:color w:val="000000"/>
              </w:rPr>
              <w:t>Field 3: SETLKTK value. Default = 0. M</w:t>
            </w:r>
            <w:r w:rsidRPr="00AB3A79">
              <w:rPr>
                <w:rFonts w:cs="Arial"/>
                <w:snapToGrid w:val="0"/>
                <w:color w:val="000000"/>
              </w:rPr>
              <w:t>ethod to estimate number of nonzeros in G-set stiffness matrix</w:t>
            </w:r>
            <w:r>
              <w:rPr>
                <w:rFonts w:cs="Arial"/>
                <w:snapToGrid w:val="0"/>
                <w:color w:val="000000"/>
              </w:rPr>
              <w:t xml:space="preserve"> so array can be allocated.</w:t>
            </w:r>
          </w:p>
          <w:p w14:paraId="2CE0D885" w14:textId="77777777" w:rsidR="00370320" w:rsidRPr="00AB3A79" w:rsidRDefault="00370320" w:rsidP="004A6BF2">
            <w:pPr>
              <w:rPr>
                <w:rFonts w:cs="Arial"/>
                <w:snapToGrid w:val="0"/>
                <w:color w:val="000000"/>
              </w:rPr>
            </w:pPr>
            <w:r>
              <w:rPr>
                <w:rFonts w:cs="Arial"/>
                <w:snapToGrid w:val="0"/>
                <w:color w:val="000000"/>
              </w:rPr>
              <w:t xml:space="preserve">(1) </w:t>
            </w:r>
            <w:r w:rsidRPr="00AB3A79">
              <w:rPr>
                <w:rFonts w:cs="Arial"/>
                <w:snapToGrid w:val="0"/>
                <w:color w:val="000000"/>
              </w:rPr>
              <w:t>If SETLKT</w:t>
            </w:r>
            <w:r>
              <w:rPr>
                <w:rFonts w:cs="Arial"/>
                <w:snapToGrid w:val="0"/>
                <w:color w:val="000000"/>
              </w:rPr>
              <w:t>K</w:t>
            </w:r>
            <w:r w:rsidRPr="00AB3A79">
              <w:rPr>
                <w:rFonts w:cs="Arial"/>
                <w:snapToGrid w:val="0"/>
                <w:color w:val="000000"/>
              </w:rPr>
              <w:t xml:space="preserve"> = 0, estimate LTERM_KGG based on full element stiffness matrices unconnected (most conservative but not time consuming).</w:t>
            </w:r>
          </w:p>
          <w:p w14:paraId="48DF3391" w14:textId="77777777" w:rsidR="00370320" w:rsidRPr="00AB3A79" w:rsidRDefault="00370320" w:rsidP="004A6BF2">
            <w:pPr>
              <w:rPr>
                <w:rFonts w:cs="Arial"/>
                <w:snapToGrid w:val="0"/>
                <w:color w:val="000000"/>
              </w:rPr>
            </w:pPr>
            <w:r>
              <w:rPr>
                <w:rFonts w:cs="Arial"/>
                <w:snapToGrid w:val="0"/>
                <w:color w:val="000000"/>
              </w:rPr>
              <w:t xml:space="preserve">(2) </w:t>
            </w:r>
            <w:r w:rsidRPr="00AB3A79">
              <w:rPr>
                <w:rFonts w:cs="Arial"/>
                <w:snapToGrid w:val="0"/>
                <w:color w:val="000000"/>
              </w:rPr>
              <w:t>If SETLKT</w:t>
            </w:r>
            <w:r>
              <w:rPr>
                <w:rFonts w:cs="Arial"/>
                <w:snapToGrid w:val="0"/>
                <w:color w:val="000000"/>
              </w:rPr>
              <w:t>K</w:t>
            </w:r>
            <w:r w:rsidRPr="00AB3A79">
              <w:rPr>
                <w:rFonts w:cs="Arial"/>
                <w:snapToGrid w:val="0"/>
                <w:color w:val="000000"/>
              </w:rPr>
              <w:t xml:space="preserve"> = 1, estimate LTERM_KGG based</w:t>
            </w:r>
            <w:r>
              <w:rPr>
                <w:rFonts w:cs="Arial"/>
                <w:snapToGrid w:val="0"/>
                <w:color w:val="000000"/>
              </w:rPr>
              <w:t xml:space="preserve"> on KGG bandwidth</w:t>
            </w:r>
            <w:r w:rsidRPr="00AB3A79">
              <w:rPr>
                <w:rFonts w:cs="Arial"/>
                <w:snapToGrid w:val="0"/>
                <w:color w:val="000000"/>
              </w:rPr>
              <w:t>.</w:t>
            </w:r>
          </w:p>
          <w:p w14:paraId="35CA25EE" w14:textId="77777777" w:rsidR="00370320" w:rsidRDefault="00370320" w:rsidP="004A6BF2">
            <w:pPr>
              <w:rPr>
                <w:rFonts w:cs="Arial"/>
                <w:snapToGrid w:val="0"/>
                <w:color w:val="000000"/>
              </w:rPr>
            </w:pPr>
            <w:r>
              <w:rPr>
                <w:rFonts w:cs="Arial"/>
                <w:snapToGrid w:val="0"/>
                <w:color w:val="000000"/>
              </w:rPr>
              <w:t xml:space="preserve">(3) </w:t>
            </w:r>
            <w:r w:rsidRPr="00AB3A79">
              <w:rPr>
                <w:rFonts w:cs="Arial"/>
                <w:snapToGrid w:val="0"/>
                <w:color w:val="000000"/>
              </w:rPr>
              <w:t>If SETLKT</w:t>
            </w:r>
            <w:r>
              <w:rPr>
                <w:rFonts w:cs="Arial"/>
                <w:snapToGrid w:val="0"/>
                <w:color w:val="000000"/>
              </w:rPr>
              <w:t>K</w:t>
            </w:r>
            <w:r w:rsidRPr="00AB3A79">
              <w:rPr>
                <w:rFonts w:cs="Arial"/>
                <w:snapToGrid w:val="0"/>
                <w:color w:val="000000"/>
              </w:rPr>
              <w:t xml:space="preserve"> = 2, estimate LTERM_KGG based on</w:t>
            </w:r>
            <w:r>
              <w:rPr>
                <w:rFonts w:cs="Arial"/>
                <w:snapToGrid w:val="0"/>
                <w:color w:val="000000"/>
              </w:rPr>
              <w:t xml:space="preserve"> KGG density of nonzero terms</w:t>
            </w:r>
          </w:p>
          <w:p w14:paraId="271DF6A7" w14:textId="77777777" w:rsidR="00370320" w:rsidRPr="00AB3A79" w:rsidRDefault="00370320" w:rsidP="004A6BF2">
            <w:pPr>
              <w:rPr>
                <w:rFonts w:cs="Arial"/>
                <w:snapToGrid w:val="0"/>
                <w:color w:val="000000"/>
              </w:rPr>
            </w:pPr>
            <w:r>
              <w:rPr>
                <w:rFonts w:cs="Arial"/>
                <w:snapToGrid w:val="0"/>
                <w:color w:val="000000"/>
              </w:rPr>
              <w:t>(4) If SETLKTK = 3, estimate LTERM_KGG based on actual element stiffness matrices unconnected.</w:t>
            </w:r>
          </w:p>
          <w:p w14:paraId="438C1A51" w14:textId="77777777" w:rsidR="00370320" w:rsidRPr="00AB3A79" w:rsidRDefault="00370320" w:rsidP="004A6BF2">
            <w:pPr>
              <w:rPr>
                <w:rFonts w:cs="Arial"/>
                <w:snapToGrid w:val="0"/>
                <w:color w:val="000000"/>
              </w:rPr>
            </w:pPr>
            <w:r>
              <w:rPr>
                <w:rFonts w:cs="Arial"/>
                <w:snapToGrid w:val="0"/>
                <w:color w:val="000000"/>
              </w:rPr>
              <w:t>(5) f SETLKTK = 4</w:t>
            </w:r>
            <w:r w:rsidRPr="00AB3A79">
              <w:rPr>
                <w:rFonts w:cs="Arial"/>
                <w:snapToGrid w:val="0"/>
                <w:color w:val="000000"/>
              </w:rPr>
              <w:t>, estimate LTERM_KGG on value inpu</w:t>
            </w:r>
            <w:r>
              <w:rPr>
                <w:rFonts w:cs="Arial"/>
                <w:snapToGrid w:val="0"/>
                <w:color w:val="000000"/>
              </w:rPr>
              <w:t>t by user in field 5</w:t>
            </w:r>
            <w:r w:rsidRPr="00AB3A79">
              <w:rPr>
                <w:rFonts w:cs="Arial"/>
                <w:snapToGrid w:val="0"/>
                <w:color w:val="000000"/>
              </w:rPr>
              <w:t xml:space="preserve"> of the PARAM SETLKT entry</w:t>
            </w:r>
            <w:r>
              <w:rPr>
                <w:rFonts w:cs="Arial"/>
                <w:snapToGrid w:val="0"/>
                <w:color w:val="000000"/>
              </w:rPr>
              <w:t xml:space="preserve"> (PARAM USR_LTERM_KGG)</w:t>
            </w:r>
            <w:r w:rsidRPr="00AB3A79">
              <w:rPr>
                <w:rFonts w:cs="Arial"/>
                <w:snapToGrid w:val="0"/>
                <w:color w:val="000000"/>
              </w:rPr>
              <w:t>.</w:t>
            </w:r>
          </w:p>
          <w:p w14:paraId="70DA715C" w14:textId="77777777" w:rsidR="00370320" w:rsidRDefault="00370320" w:rsidP="004A6BF2">
            <w:pPr>
              <w:rPr>
                <w:rFonts w:cs="Arial"/>
                <w:snapToGrid w:val="0"/>
                <w:color w:val="000000"/>
              </w:rPr>
            </w:pPr>
            <w:r>
              <w:rPr>
                <w:rFonts w:cs="Arial"/>
                <w:snapToGrid w:val="0"/>
                <w:color w:val="000000"/>
              </w:rPr>
              <w:t>Field 4: ESP0_PAUSE value (default = N, do not pause after subr ESP0 to let user input LTERM_KGG, or pause if = Y</w:t>
            </w:r>
          </w:p>
          <w:p w14:paraId="073BD1C2" w14:textId="77777777" w:rsidR="00370320" w:rsidRPr="00AB3A79" w:rsidRDefault="00370320" w:rsidP="004A6BF2">
            <w:pPr>
              <w:rPr>
                <w:rFonts w:cs="Arial"/>
                <w:snapToGrid w:val="0"/>
                <w:color w:val="000000"/>
              </w:rPr>
            </w:pPr>
            <w:r>
              <w:rPr>
                <w:rFonts w:cs="Arial"/>
                <w:snapToGrid w:val="0"/>
                <w:color w:val="000000"/>
              </w:rPr>
              <w:t>Field 5: User input value of LTERM_KGG</w:t>
            </w:r>
          </w:p>
        </w:tc>
      </w:tr>
      <w:tr w:rsidR="00370320" w:rsidRPr="009A4F76" w14:paraId="2D6CB8D2" w14:textId="77777777" w:rsidTr="004A6BF2">
        <w:tc>
          <w:tcPr>
            <w:tcW w:w="1440" w:type="dxa"/>
          </w:tcPr>
          <w:p w14:paraId="72C90D58" w14:textId="77777777" w:rsidR="00370320" w:rsidRPr="00AB3A79" w:rsidRDefault="00370320" w:rsidP="004A6BF2">
            <w:pPr>
              <w:rPr>
                <w:rFonts w:cs="Arial"/>
                <w:snapToGrid w:val="0"/>
                <w:color w:val="000000"/>
              </w:rPr>
            </w:pPr>
            <w:r>
              <w:rPr>
                <w:rFonts w:cs="Arial"/>
                <w:snapToGrid w:val="0"/>
                <w:color w:val="000000"/>
              </w:rPr>
              <w:t>SETLKTM</w:t>
            </w:r>
          </w:p>
        </w:tc>
        <w:tc>
          <w:tcPr>
            <w:tcW w:w="720" w:type="dxa"/>
          </w:tcPr>
          <w:p w14:paraId="2611E354" w14:textId="77777777" w:rsidR="00370320" w:rsidRPr="00AB3A79" w:rsidRDefault="00370320" w:rsidP="004A6BF2">
            <w:pPr>
              <w:jc w:val="center"/>
              <w:rPr>
                <w:rFonts w:cs="Arial"/>
                <w:snapToGrid w:val="0"/>
                <w:color w:val="000000"/>
              </w:rPr>
            </w:pPr>
          </w:p>
        </w:tc>
        <w:tc>
          <w:tcPr>
            <w:tcW w:w="8028" w:type="dxa"/>
          </w:tcPr>
          <w:p w14:paraId="174AD8D2" w14:textId="77777777" w:rsidR="00370320" w:rsidRDefault="00370320" w:rsidP="004A6BF2">
            <w:pPr>
              <w:rPr>
                <w:rFonts w:cs="Arial"/>
                <w:snapToGrid w:val="0"/>
                <w:color w:val="000000"/>
              </w:rPr>
            </w:pPr>
            <w:r>
              <w:rPr>
                <w:rFonts w:cs="Arial"/>
                <w:snapToGrid w:val="0"/>
                <w:color w:val="000000"/>
              </w:rPr>
              <w:t>Same as SETLKTK but for the G-set mass matrix. Only the values for SETLKTM = 1, 3, 4 are available</w:t>
            </w:r>
          </w:p>
        </w:tc>
      </w:tr>
      <w:tr w:rsidR="00370320" w:rsidRPr="009A4F76" w14:paraId="6CF64466" w14:textId="77777777" w:rsidTr="004A6BF2">
        <w:tc>
          <w:tcPr>
            <w:tcW w:w="1440" w:type="dxa"/>
          </w:tcPr>
          <w:p w14:paraId="3EFB2389" w14:textId="77777777" w:rsidR="00370320" w:rsidRPr="00AB3A79" w:rsidRDefault="00370320" w:rsidP="004A6BF2">
            <w:pPr>
              <w:rPr>
                <w:rFonts w:cs="Arial"/>
                <w:snapToGrid w:val="0"/>
                <w:color w:val="000000"/>
              </w:rPr>
            </w:pPr>
            <w:r>
              <w:rPr>
                <w:rFonts w:cs="Arial"/>
                <w:snapToGrid w:val="0"/>
                <w:color w:val="000000"/>
              </w:rPr>
              <w:lastRenderedPageBreak/>
              <w:t>SHRFXFAC</w:t>
            </w:r>
          </w:p>
        </w:tc>
        <w:tc>
          <w:tcPr>
            <w:tcW w:w="720" w:type="dxa"/>
          </w:tcPr>
          <w:p w14:paraId="438F110A" w14:textId="77777777" w:rsidR="00370320" w:rsidRPr="00606641" w:rsidRDefault="00370320" w:rsidP="004A6BF2">
            <w:pPr>
              <w:jc w:val="center"/>
              <w:rPr>
                <w:rFonts w:cs="Arial"/>
                <w:snapToGrid w:val="0"/>
                <w:color w:val="000000"/>
              </w:rPr>
            </w:pPr>
            <w:r>
              <w:rPr>
                <w:rFonts w:cs="Arial"/>
                <w:snapToGrid w:val="0"/>
                <w:color w:val="000000"/>
              </w:rPr>
              <w:t>Real</w:t>
            </w:r>
          </w:p>
        </w:tc>
        <w:tc>
          <w:tcPr>
            <w:tcW w:w="8028" w:type="dxa"/>
          </w:tcPr>
          <w:p w14:paraId="628D9767" w14:textId="77777777" w:rsidR="00370320" w:rsidRPr="008D54EC" w:rsidRDefault="00370320" w:rsidP="004A6BF2">
            <w:pPr>
              <w:rPr>
                <w:rFonts w:cs="Arial"/>
                <w:snapToGrid w:val="0"/>
                <w:color w:val="000000"/>
              </w:rPr>
            </w:pPr>
            <w:r>
              <w:rPr>
                <w:rFonts w:cs="Arial"/>
                <w:snapToGrid w:val="0"/>
                <w:color w:val="000000"/>
              </w:rPr>
              <w:t xml:space="preserve">Default = </w:t>
            </w:r>
            <w:r w:rsidRPr="00606641">
              <w:rPr>
                <w:rFonts w:cs="Arial"/>
                <w:snapToGrid w:val="0"/>
                <w:color w:val="000000"/>
              </w:rPr>
              <w:t>1</w:t>
            </w:r>
            <w:r w:rsidRPr="00606641">
              <w:rPr>
                <w:rFonts w:cs="Arial"/>
                <w:snapToGrid w:val="0"/>
                <w:color w:val="000000"/>
                <w:sz w:val="18"/>
                <w:szCs w:val="18"/>
              </w:rPr>
              <w:t>x</w:t>
            </w:r>
            <w:r w:rsidRPr="00606641">
              <w:rPr>
                <w:rFonts w:cs="Arial"/>
                <w:snapToGrid w:val="0"/>
                <w:color w:val="000000"/>
              </w:rPr>
              <w:t>10</w:t>
            </w:r>
            <w:r>
              <w:rPr>
                <w:rFonts w:cs="Arial"/>
                <w:snapToGrid w:val="0"/>
                <w:color w:val="000000"/>
                <w:vertAlign w:val="superscript"/>
              </w:rPr>
              <w:t>6</w:t>
            </w:r>
            <w:r>
              <w:rPr>
                <w:rFonts w:cs="Arial"/>
                <w:snapToGrid w:val="0"/>
                <w:color w:val="000000"/>
              </w:rPr>
              <w:t xml:space="preserve">. </w:t>
            </w:r>
            <w:r w:rsidRPr="00606641">
              <w:rPr>
                <w:rFonts w:cs="Arial"/>
                <w:snapToGrid w:val="0"/>
                <w:color w:val="000000"/>
              </w:rPr>
              <w:t>Factor</w:t>
            </w:r>
            <w:r w:rsidRPr="008D54EC">
              <w:rPr>
                <w:rFonts w:cs="Arial"/>
                <w:snapToGrid w:val="0"/>
                <w:color w:val="000000"/>
              </w:rPr>
              <w:t xml:space="preserve"> used to adjust transverse shear stiffness when user has indicated zero shear flexibility for shell elements. The shear stiffness will be reset from infinite (zero flexibility) to SHRFXFAC times the average of the bending stiffnesses in the 2 planes</w:t>
            </w:r>
          </w:p>
        </w:tc>
      </w:tr>
      <w:tr w:rsidR="00370320" w:rsidRPr="009A4F76" w14:paraId="00EDC9C6" w14:textId="77777777" w:rsidTr="004A6BF2">
        <w:tc>
          <w:tcPr>
            <w:tcW w:w="1440" w:type="dxa"/>
          </w:tcPr>
          <w:p w14:paraId="3EAAF22B" w14:textId="77777777" w:rsidR="00370320" w:rsidRPr="00AB3A79" w:rsidRDefault="00370320" w:rsidP="004A6BF2">
            <w:pPr>
              <w:rPr>
                <w:rFonts w:cs="Arial"/>
                <w:snapToGrid w:val="0"/>
                <w:color w:val="000000"/>
              </w:rPr>
            </w:pPr>
            <w:r>
              <w:rPr>
                <w:rFonts w:cs="Arial"/>
                <w:snapToGrid w:val="0"/>
                <w:color w:val="000000"/>
              </w:rPr>
              <w:t>SKIPMGG</w:t>
            </w:r>
          </w:p>
        </w:tc>
        <w:tc>
          <w:tcPr>
            <w:tcW w:w="720" w:type="dxa"/>
          </w:tcPr>
          <w:p w14:paraId="3F1931DD" w14:textId="77777777" w:rsidR="00370320" w:rsidRPr="00AB3A79" w:rsidRDefault="00370320" w:rsidP="004A6BF2">
            <w:pPr>
              <w:jc w:val="center"/>
              <w:rPr>
                <w:rFonts w:cs="Arial"/>
                <w:snapToGrid w:val="0"/>
                <w:color w:val="000000"/>
              </w:rPr>
            </w:pPr>
            <w:r>
              <w:rPr>
                <w:rFonts w:cs="Arial"/>
                <w:snapToGrid w:val="0"/>
                <w:color w:val="000000"/>
              </w:rPr>
              <w:t>Char</w:t>
            </w:r>
          </w:p>
        </w:tc>
        <w:tc>
          <w:tcPr>
            <w:tcW w:w="8028" w:type="dxa"/>
          </w:tcPr>
          <w:p w14:paraId="449AC7BF" w14:textId="77777777" w:rsidR="00370320" w:rsidRPr="00606641" w:rsidRDefault="00370320" w:rsidP="004A6BF2">
            <w:pPr>
              <w:rPr>
                <w:rFonts w:cs="Arial"/>
                <w:snapToGrid w:val="0"/>
                <w:color w:val="000000"/>
              </w:rPr>
            </w:pPr>
            <w:r>
              <w:rPr>
                <w:rFonts w:cs="Arial"/>
                <w:snapToGrid w:val="0"/>
                <w:color w:val="000000"/>
              </w:rPr>
              <w:t xml:space="preserve">Default = N.  </w:t>
            </w:r>
            <w:r w:rsidRPr="00606641">
              <w:rPr>
                <w:rFonts w:cs="Arial"/>
                <w:snapToGrid w:val="0"/>
                <w:color w:val="000000"/>
              </w:rPr>
              <w:t>'Y', 'N' indicator to say whether to skip calculation of MGG, KGG in which case MGG, KGG will be read from previously generated,</w:t>
            </w:r>
            <w:r>
              <w:rPr>
                <w:rFonts w:cs="Arial"/>
                <w:snapToGrid w:val="0"/>
                <w:color w:val="000000"/>
              </w:rPr>
              <w:t xml:space="preserve"> </w:t>
            </w:r>
            <w:r w:rsidRPr="00606641">
              <w:rPr>
                <w:rFonts w:cs="Arial"/>
                <w:snapToGrid w:val="0"/>
                <w:color w:val="000000"/>
              </w:rPr>
              <w:t>and saved, files (LINK1L for KGG, LINK1R for MGG)</w:t>
            </w:r>
          </w:p>
        </w:tc>
      </w:tr>
      <w:tr w:rsidR="00370320" w:rsidRPr="009A4F76" w14:paraId="3FA787CF" w14:textId="77777777" w:rsidTr="004A6BF2">
        <w:tc>
          <w:tcPr>
            <w:tcW w:w="1440" w:type="dxa"/>
          </w:tcPr>
          <w:p w14:paraId="3D626D2C" w14:textId="77777777" w:rsidR="00370320" w:rsidRPr="00AB3A79" w:rsidRDefault="00370320" w:rsidP="004A6BF2">
            <w:pPr>
              <w:rPr>
                <w:rFonts w:cs="Arial"/>
                <w:snapToGrid w:val="0"/>
                <w:color w:val="000000"/>
              </w:rPr>
            </w:pPr>
            <w:r>
              <w:rPr>
                <w:rFonts w:cs="Arial"/>
                <w:snapToGrid w:val="0"/>
                <w:color w:val="000000"/>
              </w:rPr>
              <w:t>SOLLIB</w:t>
            </w:r>
          </w:p>
        </w:tc>
        <w:tc>
          <w:tcPr>
            <w:tcW w:w="720" w:type="dxa"/>
          </w:tcPr>
          <w:p w14:paraId="04030C54" w14:textId="77777777" w:rsidR="00370320" w:rsidRPr="00AB3A79" w:rsidRDefault="00370320" w:rsidP="004A6BF2">
            <w:pPr>
              <w:jc w:val="center"/>
              <w:rPr>
                <w:rFonts w:cs="Arial"/>
                <w:snapToGrid w:val="0"/>
                <w:color w:val="000000"/>
              </w:rPr>
            </w:pPr>
            <w:r>
              <w:rPr>
                <w:rFonts w:cs="Arial"/>
                <w:snapToGrid w:val="0"/>
                <w:color w:val="000000"/>
              </w:rPr>
              <w:t>Char</w:t>
            </w:r>
          </w:p>
        </w:tc>
        <w:tc>
          <w:tcPr>
            <w:tcW w:w="8028" w:type="dxa"/>
          </w:tcPr>
          <w:p w14:paraId="03FC9B35" w14:textId="77777777" w:rsidR="00370320" w:rsidRDefault="00370320" w:rsidP="004A6BF2">
            <w:pPr>
              <w:rPr>
                <w:rFonts w:cs="Arial"/>
                <w:snapToGrid w:val="0"/>
                <w:color w:val="000000"/>
              </w:rPr>
            </w:pPr>
            <w:r>
              <w:rPr>
                <w:rFonts w:cs="Arial"/>
                <w:snapToGrid w:val="0"/>
                <w:color w:val="000000"/>
              </w:rPr>
              <w:t>Field 3: Denotes which library to use for matrix decomposition and equation solution.  Options are:</w:t>
            </w:r>
          </w:p>
          <w:p w14:paraId="0CDAE592" w14:textId="77777777" w:rsidR="00370320" w:rsidRDefault="00370320" w:rsidP="004A6BF2">
            <w:pPr>
              <w:rPr>
                <w:rFonts w:cs="Arial"/>
                <w:snapToGrid w:val="0"/>
                <w:color w:val="000000"/>
              </w:rPr>
            </w:pPr>
            <w:r>
              <w:rPr>
                <w:rFonts w:cs="Arial"/>
                <w:snapToGrid w:val="0"/>
                <w:color w:val="000000"/>
              </w:rPr>
              <w:t>1) SPARSE: default (matrices stored with only nonzero terms)</w:t>
            </w:r>
          </w:p>
          <w:p w14:paraId="44A5D70C" w14:textId="77777777" w:rsidR="00370320" w:rsidRDefault="00370320" w:rsidP="004A6BF2">
            <w:pPr>
              <w:rPr>
                <w:rFonts w:cs="Arial"/>
                <w:snapToGrid w:val="0"/>
                <w:color w:val="000000"/>
              </w:rPr>
            </w:pPr>
            <w:r>
              <w:rPr>
                <w:rFonts w:cs="Arial"/>
                <w:snapToGrid w:val="0"/>
                <w:color w:val="000000"/>
              </w:rPr>
              <w:t>2) BANDED: (matrices stored in band form. Uses LAPACK/ARPACK routines)</w:t>
            </w:r>
          </w:p>
          <w:p w14:paraId="2937CC5D" w14:textId="77777777" w:rsidR="00370320" w:rsidRDefault="00370320" w:rsidP="004A6BF2">
            <w:pPr>
              <w:rPr>
                <w:rFonts w:cs="Arial"/>
                <w:snapToGrid w:val="0"/>
                <w:color w:val="000000"/>
              </w:rPr>
            </w:pPr>
            <w:r>
              <w:rPr>
                <w:rFonts w:cs="Arial"/>
                <w:snapToGrid w:val="0"/>
                <w:color w:val="000000"/>
              </w:rPr>
              <w:t>Field 4: (only if SPARSE SOLLIB) denotes which SPARSE library to use:</w:t>
            </w:r>
          </w:p>
          <w:p w14:paraId="5CA7DFEE" w14:textId="77777777" w:rsidR="00370320" w:rsidRDefault="00370320">
            <w:pPr>
              <w:numPr>
                <w:ilvl w:val="1"/>
                <w:numId w:val="105"/>
              </w:numPr>
              <w:rPr>
                <w:rFonts w:cs="Arial"/>
                <w:snapToGrid w:val="0"/>
                <w:color w:val="000000"/>
              </w:rPr>
            </w:pPr>
            <w:r>
              <w:rPr>
                <w:rFonts w:cs="Arial"/>
                <w:snapToGrid w:val="0"/>
                <w:color w:val="000000"/>
              </w:rPr>
              <w:t>SUPERLU (default) uses the SuperLU method of sparse matrix decomp and solve.</w:t>
            </w:r>
          </w:p>
          <w:p w14:paraId="2F4686A0" w14:textId="77777777" w:rsidR="00370320" w:rsidRDefault="00370320" w:rsidP="004A6BF2">
            <w:pPr>
              <w:rPr>
                <w:rFonts w:cs="Arial"/>
                <w:snapToGrid w:val="0"/>
                <w:color w:val="000000"/>
              </w:rPr>
            </w:pPr>
          </w:p>
        </w:tc>
      </w:tr>
      <w:tr w:rsidR="00370320" w:rsidRPr="009A4F76" w14:paraId="6AEB0D5F" w14:textId="77777777" w:rsidTr="004A6BF2">
        <w:tc>
          <w:tcPr>
            <w:tcW w:w="1440" w:type="dxa"/>
          </w:tcPr>
          <w:p w14:paraId="1911E851" w14:textId="77777777" w:rsidR="00370320" w:rsidRPr="00AB3A79" w:rsidRDefault="00370320" w:rsidP="004A6BF2">
            <w:pPr>
              <w:rPr>
                <w:rFonts w:cs="Arial"/>
                <w:snapToGrid w:val="0"/>
                <w:color w:val="000000"/>
              </w:rPr>
            </w:pPr>
            <w:r w:rsidRPr="00AB3A79">
              <w:rPr>
                <w:rFonts w:cs="Arial"/>
                <w:snapToGrid w:val="0"/>
                <w:color w:val="000000"/>
              </w:rPr>
              <w:t xml:space="preserve">SORT_MAX       </w:t>
            </w:r>
          </w:p>
        </w:tc>
        <w:tc>
          <w:tcPr>
            <w:tcW w:w="720" w:type="dxa"/>
          </w:tcPr>
          <w:p w14:paraId="5F0A3647" w14:textId="77777777" w:rsidR="00370320" w:rsidRPr="00AB3A79" w:rsidRDefault="00370320" w:rsidP="004A6BF2">
            <w:pPr>
              <w:jc w:val="center"/>
              <w:rPr>
                <w:rFonts w:cs="Arial"/>
                <w:snapToGrid w:val="0"/>
                <w:color w:val="000000"/>
              </w:rPr>
            </w:pPr>
            <w:r w:rsidRPr="00AB3A79">
              <w:rPr>
                <w:rFonts w:cs="Arial"/>
                <w:snapToGrid w:val="0"/>
                <w:color w:val="000000"/>
              </w:rPr>
              <w:t>Int</w:t>
            </w:r>
          </w:p>
        </w:tc>
        <w:tc>
          <w:tcPr>
            <w:tcW w:w="8028" w:type="dxa"/>
          </w:tcPr>
          <w:p w14:paraId="25D12D3E" w14:textId="77777777" w:rsidR="00370320" w:rsidRPr="00AB3A79" w:rsidRDefault="00370320" w:rsidP="004A6BF2">
            <w:pPr>
              <w:rPr>
                <w:rFonts w:cs="Arial"/>
                <w:snapToGrid w:val="0"/>
                <w:color w:val="000000"/>
              </w:rPr>
            </w:pPr>
            <w:r>
              <w:rPr>
                <w:rFonts w:cs="Arial"/>
                <w:snapToGrid w:val="0"/>
                <w:color w:val="000000"/>
              </w:rPr>
              <w:t>Default = 5</w:t>
            </w:r>
          </w:p>
          <w:p w14:paraId="64C16921" w14:textId="77777777" w:rsidR="00370320" w:rsidRPr="00AB3A79" w:rsidRDefault="00370320" w:rsidP="004A6BF2">
            <w:pPr>
              <w:rPr>
                <w:rFonts w:cs="Arial"/>
                <w:snapToGrid w:val="0"/>
                <w:color w:val="000000"/>
              </w:rPr>
            </w:pPr>
            <w:r w:rsidRPr="00AB3A79">
              <w:rPr>
                <w:rFonts w:cs="Arial"/>
                <w:snapToGrid w:val="0"/>
                <w:color w:val="000000"/>
              </w:rPr>
              <w:t>Max number of times to run algorithm when sorting arrays before fatal message</w:t>
            </w:r>
            <w:r>
              <w:rPr>
                <w:rFonts w:cs="Arial"/>
                <w:snapToGrid w:val="0"/>
                <w:color w:val="000000"/>
              </w:rPr>
              <w:t>.</w:t>
            </w:r>
          </w:p>
        </w:tc>
      </w:tr>
      <w:tr w:rsidR="00370320" w:rsidRPr="009A4F76" w14:paraId="294E7CD4" w14:textId="77777777" w:rsidTr="004A6BF2">
        <w:tc>
          <w:tcPr>
            <w:tcW w:w="1440" w:type="dxa"/>
          </w:tcPr>
          <w:p w14:paraId="566CF56A" w14:textId="77777777" w:rsidR="00370320" w:rsidRPr="00AB3A79" w:rsidRDefault="00370320" w:rsidP="004A6BF2">
            <w:pPr>
              <w:rPr>
                <w:rFonts w:cs="Arial"/>
                <w:snapToGrid w:val="0"/>
                <w:color w:val="000000"/>
              </w:rPr>
            </w:pPr>
            <w:r>
              <w:rPr>
                <w:rFonts w:cs="Arial"/>
                <w:snapToGrid w:val="0"/>
                <w:color w:val="000000"/>
              </w:rPr>
              <w:t>SPARSTOR</w:t>
            </w:r>
          </w:p>
        </w:tc>
        <w:tc>
          <w:tcPr>
            <w:tcW w:w="720" w:type="dxa"/>
          </w:tcPr>
          <w:p w14:paraId="2D0FBFBF" w14:textId="77777777" w:rsidR="00370320" w:rsidRPr="00AB3A79" w:rsidRDefault="00370320" w:rsidP="004A6BF2">
            <w:pPr>
              <w:jc w:val="center"/>
              <w:rPr>
                <w:rFonts w:cs="Arial"/>
                <w:snapToGrid w:val="0"/>
                <w:color w:val="000000"/>
              </w:rPr>
            </w:pPr>
            <w:r>
              <w:rPr>
                <w:rFonts w:cs="Arial"/>
                <w:snapToGrid w:val="0"/>
                <w:color w:val="000000"/>
              </w:rPr>
              <w:t>Char</w:t>
            </w:r>
          </w:p>
        </w:tc>
        <w:tc>
          <w:tcPr>
            <w:tcW w:w="8028" w:type="dxa"/>
          </w:tcPr>
          <w:p w14:paraId="503BCCDD" w14:textId="77777777" w:rsidR="00370320" w:rsidRDefault="00370320" w:rsidP="004A6BF2">
            <w:pPr>
              <w:rPr>
                <w:rFonts w:cs="Arial"/>
                <w:snapToGrid w:val="0"/>
                <w:color w:val="000000"/>
              </w:rPr>
            </w:pPr>
            <w:r>
              <w:rPr>
                <w:rFonts w:cs="Arial"/>
                <w:snapToGrid w:val="0"/>
                <w:color w:val="000000"/>
              </w:rPr>
              <w:t>Default = SYM</w:t>
            </w:r>
          </w:p>
          <w:p w14:paraId="212F2942" w14:textId="77777777" w:rsidR="00370320" w:rsidRDefault="00370320" w:rsidP="004A6BF2">
            <w:pPr>
              <w:rPr>
                <w:rFonts w:cs="Arial"/>
                <w:snapToGrid w:val="0"/>
                <w:color w:val="000000"/>
              </w:rPr>
            </w:pPr>
            <w:r>
              <w:rPr>
                <w:rFonts w:cs="Arial"/>
                <w:snapToGrid w:val="0"/>
                <w:color w:val="000000"/>
              </w:rPr>
              <w:t>If SYM, symmetric matrices are stored with only the terms on and above the diagonal. If NONSYM all terms are stored. SYM requires less disk storage but NONSYM can save significant time in sparse matrix partitioning and multiply operations.</w:t>
            </w:r>
          </w:p>
        </w:tc>
      </w:tr>
      <w:tr w:rsidR="00370320" w:rsidRPr="009A4F76" w14:paraId="3E62DFBD" w14:textId="77777777" w:rsidTr="004A6BF2">
        <w:tc>
          <w:tcPr>
            <w:tcW w:w="1440" w:type="dxa"/>
          </w:tcPr>
          <w:p w14:paraId="43179F2A" w14:textId="77777777" w:rsidR="00370320" w:rsidRDefault="00370320" w:rsidP="004A6BF2">
            <w:pPr>
              <w:rPr>
                <w:rFonts w:cs="Arial"/>
                <w:snapToGrid w:val="0"/>
                <w:color w:val="000000"/>
              </w:rPr>
            </w:pPr>
            <w:r>
              <w:rPr>
                <w:rFonts w:cs="Arial"/>
                <w:snapToGrid w:val="0"/>
                <w:color w:val="000000"/>
              </w:rPr>
              <w:t>STR_CID</w:t>
            </w:r>
          </w:p>
        </w:tc>
        <w:tc>
          <w:tcPr>
            <w:tcW w:w="720" w:type="dxa"/>
          </w:tcPr>
          <w:p w14:paraId="7C41F967" w14:textId="77777777" w:rsidR="00370320" w:rsidRPr="00AB3A79" w:rsidRDefault="00370320" w:rsidP="004A6BF2">
            <w:pPr>
              <w:jc w:val="center"/>
              <w:rPr>
                <w:rFonts w:cs="Arial"/>
                <w:snapToGrid w:val="0"/>
                <w:color w:val="000000"/>
              </w:rPr>
            </w:pPr>
            <w:r>
              <w:rPr>
                <w:rFonts w:cs="Arial"/>
                <w:snapToGrid w:val="0"/>
                <w:color w:val="000000"/>
              </w:rPr>
              <w:t>Int</w:t>
            </w:r>
          </w:p>
        </w:tc>
        <w:tc>
          <w:tcPr>
            <w:tcW w:w="8028" w:type="dxa"/>
          </w:tcPr>
          <w:p w14:paraId="0A09DAE2" w14:textId="77777777" w:rsidR="00370320" w:rsidRPr="00D946B8" w:rsidRDefault="00370320" w:rsidP="004A6BF2">
            <w:pPr>
              <w:rPr>
                <w:rFonts w:cs="Arial"/>
                <w:snapToGrid w:val="0"/>
                <w:color w:val="000000"/>
              </w:rPr>
            </w:pPr>
            <w:r>
              <w:rPr>
                <w:rFonts w:cs="Arial"/>
                <w:snapToGrid w:val="0"/>
                <w:color w:val="000000"/>
              </w:rPr>
              <w:t xml:space="preserve">Default = -1.  </w:t>
            </w:r>
            <w:r w:rsidRPr="00D946B8">
              <w:rPr>
                <w:rFonts w:cs="Arial"/>
                <w:snapToGrid w:val="0"/>
                <w:color w:val="000000"/>
              </w:rPr>
              <w:t>Indicator for the coordinate system to use ID for elem stress, strain and emgineering force output:</w:t>
            </w:r>
          </w:p>
          <w:p w14:paraId="371ECA52" w14:textId="77777777" w:rsidR="00370320" w:rsidRPr="00D946B8" w:rsidRDefault="00370320" w:rsidP="004A6BF2">
            <w:pPr>
              <w:rPr>
                <w:rFonts w:cs="Arial"/>
                <w:snapToGrid w:val="0"/>
                <w:color w:val="000000"/>
              </w:rPr>
            </w:pPr>
            <w:r w:rsidRPr="00D946B8">
              <w:rPr>
                <w:rFonts w:cs="Arial"/>
                <w:snapToGrid w:val="0"/>
                <w:color w:val="000000"/>
              </w:rPr>
              <w:t>-1 is local element coord</w:t>
            </w:r>
            <w:r>
              <w:rPr>
                <w:rFonts w:cs="Arial"/>
                <w:snapToGrid w:val="0"/>
                <w:color w:val="000000"/>
              </w:rPr>
              <w:t>inate</w:t>
            </w:r>
            <w:r w:rsidRPr="00D946B8">
              <w:rPr>
                <w:rFonts w:cs="Arial"/>
                <w:snapToGrid w:val="0"/>
                <w:color w:val="000000"/>
              </w:rPr>
              <w:t xml:space="preserve"> system (default)</w:t>
            </w:r>
          </w:p>
          <w:p w14:paraId="33448ACD" w14:textId="77777777" w:rsidR="00370320" w:rsidRPr="00D946B8" w:rsidRDefault="00370320" w:rsidP="004A6BF2">
            <w:pPr>
              <w:rPr>
                <w:rFonts w:cs="Arial"/>
                <w:snapToGrid w:val="0"/>
                <w:color w:val="000000"/>
              </w:rPr>
            </w:pPr>
            <w:r w:rsidRPr="00D946B8">
              <w:rPr>
                <w:rFonts w:cs="Arial"/>
                <w:snapToGrid w:val="0"/>
                <w:color w:val="000000"/>
              </w:rPr>
              <w:lastRenderedPageBreak/>
              <w:t>0 is basic coord</w:t>
            </w:r>
            <w:r>
              <w:rPr>
                <w:rFonts w:cs="Arial"/>
                <w:snapToGrid w:val="0"/>
                <w:color w:val="000000"/>
              </w:rPr>
              <w:t>inate</w:t>
            </w:r>
            <w:r w:rsidRPr="00D946B8">
              <w:rPr>
                <w:rFonts w:cs="Arial"/>
                <w:snapToGrid w:val="0"/>
                <w:color w:val="000000"/>
              </w:rPr>
              <w:t xml:space="preserve"> system</w:t>
            </w:r>
          </w:p>
          <w:p w14:paraId="678D9A3C" w14:textId="77777777" w:rsidR="00370320" w:rsidRPr="00D946B8" w:rsidRDefault="00370320" w:rsidP="004A6BF2">
            <w:pPr>
              <w:rPr>
                <w:rFonts w:cs="Arial"/>
                <w:snapToGrid w:val="0"/>
                <w:color w:val="000000"/>
              </w:rPr>
            </w:pPr>
            <w:r>
              <w:rPr>
                <w:rFonts w:cs="Arial"/>
                <w:snapToGrid w:val="0"/>
                <w:color w:val="000000"/>
              </w:rPr>
              <w:t>j</w:t>
            </w:r>
            <w:r w:rsidRPr="00D946B8">
              <w:rPr>
                <w:rFonts w:cs="Arial"/>
                <w:snapToGrid w:val="0"/>
                <w:color w:val="000000"/>
              </w:rPr>
              <w:t xml:space="preserve"> (any other integer) is a defined coord</w:t>
            </w:r>
            <w:r>
              <w:rPr>
                <w:rFonts w:cs="Arial"/>
                <w:snapToGrid w:val="0"/>
                <w:color w:val="000000"/>
              </w:rPr>
              <w:t>inate</w:t>
            </w:r>
            <w:r w:rsidRPr="00D946B8">
              <w:rPr>
                <w:rFonts w:cs="Arial"/>
                <w:snapToGrid w:val="0"/>
                <w:color w:val="000000"/>
              </w:rPr>
              <w:t xml:space="preserve"> system for output</w:t>
            </w:r>
          </w:p>
        </w:tc>
      </w:tr>
      <w:tr w:rsidR="00370320" w:rsidRPr="009A4F76" w14:paraId="08884E2E" w14:textId="77777777" w:rsidTr="004A6BF2">
        <w:tc>
          <w:tcPr>
            <w:tcW w:w="1440" w:type="dxa"/>
          </w:tcPr>
          <w:p w14:paraId="722E3DBC" w14:textId="77777777" w:rsidR="00370320" w:rsidRDefault="00370320" w:rsidP="004A6BF2">
            <w:pPr>
              <w:rPr>
                <w:rFonts w:cs="Arial"/>
                <w:snapToGrid w:val="0"/>
                <w:color w:val="000000"/>
              </w:rPr>
            </w:pPr>
            <w:r>
              <w:rPr>
                <w:rFonts w:cs="Arial"/>
                <w:snapToGrid w:val="0"/>
                <w:color w:val="000000"/>
              </w:rPr>
              <w:t>SUPINFO</w:t>
            </w:r>
          </w:p>
        </w:tc>
        <w:tc>
          <w:tcPr>
            <w:tcW w:w="720" w:type="dxa"/>
          </w:tcPr>
          <w:p w14:paraId="73033A99" w14:textId="77777777" w:rsidR="00370320" w:rsidRPr="00AB3A79" w:rsidRDefault="00370320" w:rsidP="004A6BF2">
            <w:pPr>
              <w:jc w:val="center"/>
              <w:rPr>
                <w:rFonts w:cs="Arial"/>
                <w:snapToGrid w:val="0"/>
                <w:color w:val="000000"/>
              </w:rPr>
            </w:pPr>
            <w:r>
              <w:rPr>
                <w:rFonts w:cs="Arial"/>
                <w:snapToGrid w:val="0"/>
                <w:color w:val="000000"/>
              </w:rPr>
              <w:t>Char</w:t>
            </w:r>
          </w:p>
        </w:tc>
        <w:tc>
          <w:tcPr>
            <w:tcW w:w="8028" w:type="dxa"/>
          </w:tcPr>
          <w:p w14:paraId="5DEBEF99" w14:textId="77777777" w:rsidR="00370320" w:rsidRPr="00AB3A79" w:rsidRDefault="00370320" w:rsidP="004A6BF2">
            <w:pPr>
              <w:rPr>
                <w:rFonts w:cs="Arial"/>
                <w:snapToGrid w:val="0"/>
                <w:color w:val="000000"/>
              </w:rPr>
            </w:pPr>
            <w:r w:rsidRPr="00AB3A79">
              <w:rPr>
                <w:rFonts w:cs="Arial"/>
                <w:snapToGrid w:val="0"/>
                <w:color w:val="000000"/>
              </w:rPr>
              <w:t xml:space="preserve">Default = </w:t>
            </w:r>
            <w:r>
              <w:rPr>
                <w:rFonts w:cs="Arial"/>
                <w:snapToGrid w:val="0"/>
                <w:color w:val="000000"/>
              </w:rPr>
              <w:t>Y</w:t>
            </w:r>
          </w:p>
          <w:p w14:paraId="3F53AFB3" w14:textId="77777777" w:rsidR="00370320" w:rsidRPr="00AB3A79" w:rsidRDefault="00370320" w:rsidP="004A6BF2">
            <w:pPr>
              <w:rPr>
                <w:rFonts w:cs="Arial"/>
                <w:snapToGrid w:val="0"/>
                <w:color w:val="000000"/>
              </w:rPr>
            </w:pPr>
            <w:r>
              <w:rPr>
                <w:rFonts w:cs="Arial"/>
                <w:snapToGrid w:val="0"/>
                <w:color w:val="000000"/>
              </w:rPr>
              <w:t>Indicator of whether some information</w:t>
            </w:r>
            <w:r w:rsidRPr="00AB3A79">
              <w:rPr>
                <w:rFonts w:cs="Arial"/>
                <w:snapToGrid w:val="0"/>
                <w:color w:val="000000"/>
              </w:rPr>
              <w:t xml:space="preserve"> messages should be suppressed in the F06 output file.</w:t>
            </w:r>
            <w:r>
              <w:rPr>
                <w:rFonts w:cs="Arial"/>
                <w:snapToGrid w:val="0"/>
                <w:color w:val="000000"/>
              </w:rPr>
              <w:t xml:space="preserve">  </w:t>
            </w:r>
            <w:r w:rsidRPr="00AB3A79">
              <w:rPr>
                <w:rFonts w:cs="Arial"/>
                <w:snapToGrid w:val="0"/>
                <w:color w:val="000000"/>
              </w:rPr>
              <w:t xml:space="preserve">N indicates to </w:t>
            </w:r>
            <w:proofErr w:type="gramStart"/>
            <w:r w:rsidRPr="00AB3A79">
              <w:rPr>
                <w:rFonts w:cs="Arial"/>
                <w:snapToGrid w:val="0"/>
                <w:color w:val="000000"/>
              </w:rPr>
              <w:t>suppress,</w:t>
            </w:r>
            <w:proofErr w:type="gramEnd"/>
            <w:r w:rsidRPr="00AB3A79">
              <w:rPr>
                <w:rFonts w:cs="Arial"/>
                <w:snapToGrid w:val="0"/>
                <w:color w:val="000000"/>
              </w:rPr>
              <w:t xml:space="preserve"> Y indic</w:t>
            </w:r>
            <w:r>
              <w:rPr>
                <w:rFonts w:cs="Arial"/>
                <w:snapToGrid w:val="0"/>
                <w:color w:val="000000"/>
              </w:rPr>
              <w:t>ates to not suppress</w:t>
            </w:r>
            <w:r w:rsidRPr="00AB3A79">
              <w:rPr>
                <w:rFonts w:cs="Arial"/>
                <w:snapToGrid w:val="0"/>
                <w:color w:val="000000"/>
              </w:rPr>
              <w:t xml:space="preserve"> messages in the file.</w:t>
            </w:r>
          </w:p>
        </w:tc>
      </w:tr>
      <w:tr w:rsidR="00370320" w:rsidRPr="009A4F76" w14:paraId="1FDCC22C" w14:textId="77777777" w:rsidTr="004A6BF2">
        <w:tc>
          <w:tcPr>
            <w:tcW w:w="1440" w:type="dxa"/>
          </w:tcPr>
          <w:p w14:paraId="702C009E" w14:textId="77777777" w:rsidR="00370320" w:rsidRPr="00AB3A79" w:rsidRDefault="00370320" w:rsidP="004A6BF2">
            <w:pPr>
              <w:rPr>
                <w:rFonts w:cs="Arial"/>
                <w:snapToGrid w:val="0"/>
                <w:color w:val="000000"/>
              </w:rPr>
            </w:pPr>
            <w:r>
              <w:rPr>
                <w:rFonts w:cs="Arial"/>
                <w:snapToGrid w:val="0"/>
                <w:color w:val="000000"/>
              </w:rPr>
              <w:t>SUPWARN</w:t>
            </w:r>
          </w:p>
        </w:tc>
        <w:tc>
          <w:tcPr>
            <w:tcW w:w="720" w:type="dxa"/>
          </w:tcPr>
          <w:p w14:paraId="6320994B" w14:textId="77777777" w:rsidR="00370320" w:rsidRPr="00AB3A79" w:rsidRDefault="00370320" w:rsidP="004A6BF2">
            <w:pPr>
              <w:jc w:val="center"/>
              <w:rPr>
                <w:rFonts w:cs="Arial"/>
                <w:snapToGrid w:val="0"/>
                <w:color w:val="000000"/>
              </w:rPr>
            </w:pPr>
            <w:r w:rsidRPr="00AB3A79">
              <w:rPr>
                <w:rFonts w:cs="Arial"/>
                <w:snapToGrid w:val="0"/>
                <w:color w:val="000000"/>
              </w:rPr>
              <w:t>Char</w:t>
            </w:r>
          </w:p>
        </w:tc>
        <w:tc>
          <w:tcPr>
            <w:tcW w:w="8028" w:type="dxa"/>
          </w:tcPr>
          <w:p w14:paraId="74A5C1A9" w14:textId="77777777" w:rsidR="00370320" w:rsidRPr="00AB3A79" w:rsidRDefault="00370320" w:rsidP="004A6BF2">
            <w:pPr>
              <w:rPr>
                <w:rFonts w:cs="Arial"/>
                <w:snapToGrid w:val="0"/>
                <w:color w:val="000000"/>
              </w:rPr>
            </w:pPr>
            <w:r w:rsidRPr="00AB3A79">
              <w:rPr>
                <w:rFonts w:cs="Arial"/>
                <w:snapToGrid w:val="0"/>
                <w:color w:val="000000"/>
              </w:rPr>
              <w:t xml:space="preserve">Default = </w:t>
            </w:r>
            <w:r>
              <w:rPr>
                <w:rFonts w:cs="Arial"/>
                <w:snapToGrid w:val="0"/>
                <w:color w:val="000000"/>
              </w:rPr>
              <w:t>Y</w:t>
            </w:r>
          </w:p>
          <w:p w14:paraId="1603746C" w14:textId="77777777" w:rsidR="00370320" w:rsidRPr="00AB3A79" w:rsidRDefault="00370320" w:rsidP="004A6BF2">
            <w:pPr>
              <w:rPr>
                <w:rFonts w:cs="Arial"/>
                <w:snapToGrid w:val="0"/>
                <w:color w:val="000000"/>
              </w:rPr>
            </w:pPr>
            <w:r w:rsidRPr="00AB3A79">
              <w:rPr>
                <w:rFonts w:cs="Arial"/>
                <w:snapToGrid w:val="0"/>
                <w:color w:val="000000"/>
              </w:rPr>
              <w:t>Indicator of whether warning messages should be suppressed in the F06 output file.</w:t>
            </w:r>
          </w:p>
          <w:p w14:paraId="1D9608CF" w14:textId="77777777" w:rsidR="00370320" w:rsidRPr="00AB3A79" w:rsidRDefault="00370320" w:rsidP="004A6BF2">
            <w:pPr>
              <w:rPr>
                <w:rFonts w:cs="Arial"/>
                <w:snapToGrid w:val="0"/>
                <w:color w:val="000000"/>
              </w:rPr>
            </w:pPr>
            <w:r w:rsidRPr="00AB3A79">
              <w:rPr>
                <w:rFonts w:cs="Arial"/>
                <w:snapToGrid w:val="0"/>
                <w:color w:val="000000"/>
              </w:rPr>
              <w:t xml:space="preserve">N indicates to </w:t>
            </w:r>
            <w:proofErr w:type="gramStart"/>
            <w:r w:rsidRPr="00AB3A79">
              <w:rPr>
                <w:rFonts w:cs="Arial"/>
                <w:snapToGrid w:val="0"/>
                <w:color w:val="000000"/>
              </w:rPr>
              <w:t>suppress,</w:t>
            </w:r>
            <w:proofErr w:type="gramEnd"/>
            <w:r w:rsidRPr="00AB3A79">
              <w:rPr>
                <w:rFonts w:cs="Arial"/>
                <w:snapToGrid w:val="0"/>
                <w:color w:val="000000"/>
              </w:rPr>
              <w:t xml:space="preserve"> Y indic</w:t>
            </w:r>
            <w:r>
              <w:rPr>
                <w:rFonts w:cs="Arial"/>
                <w:snapToGrid w:val="0"/>
                <w:color w:val="000000"/>
              </w:rPr>
              <w:t>ates to not suppress</w:t>
            </w:r>
            <w:r w:rsidRPr="00AB3A79">
              <w:rPr>
                <w:rFonts w:cs="Arial"/>
                <w:snapToGrid w:val="0"/>
                <w:color w:val="000000"/>
              </w:rPr>
              <w:t xml:space="preserve"> messages in the file.</w:t>
            </w:r>
          </w:p>
        </w:tc>
      </w:tr>
      <w:tr w:rsidR="00370320" w:rsidRPr="009A4F76" w14:paraId="6FC09457" w14:textId="77777777" w:rsidTr="004A6BF2">
        <w:tc>
          <w:tcPr>
            <w:tcW w:w="1440" w:type="dxa"/>
          </w:tcPr>
          <w:p w14:paraId="7311C4B5" w14:textId="77777777" w:rsidR="00370320" w:rsidRPr="009A4F76" w:rsidRDefault="00370320" w:rsidP="004A6BF2">
            <w:pPr>
              <w:rPr>
                <w:rFonts w:cs="Arial"/>
                <w:snapToGrid w:val="0"/>
                <w:color w:val="000000"/>
              </w:rPr>
            </w:pPr>
            <w:r>
              <w:rPr>
                <w:rFonts w:cs="Arial"/>
                <w:snapToGrid w:val="0"/>
                <w:color w:val="000000"/>
              </w:rPr>
              <w:t>THRESHK</w:t>
            </w:r>
            <w:r w:rsidRPr="009A4F76">
              <w:rPr>
                <w:rFonts w:cs="Arial"/>
                <w:snapToGrid w:val="0"/>
                <w:color w:val="000000"/>
              </w:rPr>
              <w:t xml:space="preserve">         </w:t>
            </w:r>
          </w:p>
        </w:tc>
        <w:tc>
          <w:tcPr>
            <w:tcW w:w="720" w:type="dxa"/>
          </w:tcPr>
          <w:p w14:paraId="0BB452D6" w14:textId="77777777" w:rsidR="00370320" w:rsidRPr="009A4F76" w:rsidRDefault="00370320" w:rsidP="004A6BF2">
            <w:pPr>
              <w:rPr>
                <w:rFonts w:cs="Arial"/>
                <w:snapToGrid w:val="0"/>
                <w:color w:val="000000"/>
              </w:rPr>
            </w:pPr>
            <w:r w:rsidRPr="009A4F76">
              <w:rPr>
                <w:rFonts w:cs="Arial"/>
                <w:snapToGrid w:val="0"/>
                <w:color w:val="000000"/>
              </w:rPr>
              <w:t>Real</w:t>
            </w:r>
          </w:p>
        </w:tc>
        <w:tc>
          <w:tcPr>
            <w:tcW w:w="8028" w:type="dxa"/>
          </w:tcPr>
          <w:p w14:paraId="1FDA919E" w14:textId="77777777" w:rsidR="00370320" w:rsidRDefault="00370320" w:rsidP="004A6BF2">
            <w:pPr>
              <w:rPr>
                <w:rFonts w:cs="Arial"/>
                <w:snapToGrid w:val="0"/>
                <w:color w:val="000000"/>
              </w:rPr>
            </w:pPr>
            <w:r>
              <w:rPr>
                <w:rFonts w:cs="Arial"/>
                <w:snapToGrid w:val="0"/>
                <w:color w:val="000000"/>
              </w:rPr>
              <w:t>Default = 0.1</w:t>
            </w:r>
          </w:p>
          <w:p w14:paraId="1F1124E1" w14:textId="77777777" w:rsidR="00370320" w:rsidRPr="009A4F76" w:rsidRDefault="00370320" w:rsidP="004A6BF2">
            <w:pPr>
              <w:rPr>
                <w:rFonts w:cs="Arial"/>
                <w:snapToGrid w:val="0"/>
                <w:color w:val="000000"/>
              </w:rPr>
            </w:pPr>
            <w:r>
              <w:rPr>
                <w:rFonts w:cs="Arial"/>
                <w:snapToGrid w:val="0"/>
                <w:color w:val="000000"/>
              </w:rPr>
              <w:t>User defined value</w:t>
            </w:r>
            <w:r w:rsidRPr="009A4F76">
              <w:rPr>
                <w:rFonts w:cs="Arial"/>
                <w:snapToGrid w:val="0"/>
                <w:color w:val="000000"/>
              </w:rPr>
              <w:t xml:space="preserve"> for the threshold in deciding whether to equilibrate the A-set stiffness matrix in LAPACK subroutine DLAQSB.</w:t>
            </w:r>
            <w:r>
              <w:rPr>
                <w:rFonts w:cs="Arial"/>
                <w:snapToGrid w:val="0"/>
                <w:color w:val="000000"/>
              </w:rPr>
              <w:t xml:space="preserve"> Default value 0.1,</w:t>
            </w:r>
            <w:r w:rsidRPr="009A4F76">
              <w:rPr>
                <w:rFonts w:cs="Arial"/>
                <w:snapToGrid w:val="0"/>
                <w:color w:val="000000"/>
              </w:rPr>
              <w:t xml:space="preserve"> LAPACK suggests </w:t>
            </w:r>
          </w:p>
        </w:tc>
      </w:tr>
    </w:tbl>
    <w:p w14:paraId="4A07CE2F" w14:textId="77777777" w:rsidR="00370320" w:rsidRPr="009A4F76" w:rsidRDefault="00370320" w:rsidP="00370320">
      <w:pPr>
        <w:jc w:val="center"/>
        <w:rPr>
          <w:rFonts w:cs="Arial"/>
        </w:rPr>
      </w:pPr>
      <w:r>
        <w:br w:type="page"/>
      </w:r>
      <w:r w:rsidRPr="009A4F76">
        <w:rPr>
          <w:rFonts w:cs="Arial"/>
        </w:rPr>
        <w:lastRenderedPageBreak/>
        <w:t>Parameters</w:t>
      </w:r>
      <w:r>
        <w:rPr>
          <w:rFonts w:cs="Arial"/>
        </w:rPr>
        <w:t xml:space="preserve"> (continued)</w:t>
      </w:r>
    </w:p>
    <w:p w14:paraId="287DAF3A" w14:textId="77777777" w:rsidR="00370320" w:rsidRDefault="00370320" w:rsidP="00370320"/>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720"/>
        <w:gridCol w:w="8028"/>
      </w:tblGrid>
      <w:tr w:rsidR="00370320" w:rsidRPr="009A4F76" w14:paraId="74077C1F" w14:textId="77777777" w:rsidTr="004A6BF2">
        <w:tc>
          <w:tcPr>
            <w:tcW w:w="1440" w:type="dxa"/>
          </w:tcPr>
          <w:p w14:paraId="78B808DA" w14:textId="77777777" w:rsidR="00370320" w:rsidRPr="009A4F76" w:rsidRDefault="00370320" w:rsidP="004A6BF2">
            <w:pPr>
              <w:jc w:val="center"/>
              <w:rPr>
                <w:rFonts w:cs="Arial"/>
                <w:snapToGrid w:val="0"/>
                <w:color w:val="000000"/>
              </w:rPr>
            </w:pPr>
            <w:r w:rsidRPr="009A4F76">
              <w:rPr>
                <w:rFonts w:cs="Arial"/>
                <w:snapToGrid w:val="0"/>
                <w:color w:val="000000"/>
              </w:rPr>
              <w:t>Parameter Name</w:t>
            </w:r>
          </w:p>
        </w:tc>
        <w:tc>
          <w:tcPr>
            <w:tcW w:w="720" w:type="dxa"/>
          </w:tcPr>
          <w:p w14:paraId="473889A8" w14:textId="77777777" w:rsidR="00370320" w:rsidRPr="009A4F76" w:rsidRDefault="00370320" w:rsidP="004A6BF2">
            <w:pPr>
              <w:jc w:val="center"/>
              <w:rPr>
                <w:rFonts w:cs="Arial"/>
                <w:snapToGrid w:val="0"/>
                <w:color w:val="000000"/>
              </w:rPr>
            </w:pPr>
            <w:r w:rsidRPr="009A4F76">
              <w:rPr>
                <w:rFonts w:cs="Arial"/>
                <w:snapToGrid w:val="0"/>
                <w:color w:val="000000"/>
              </w:rPr>
              <w:t>DataType</w:t>
            </w:r>
          </w:p>
        </w:tc>
        <w:tc>
          <w:tcPr>
            <w:tcW w:w="8028" w:type="dxa"/>
          </w:tcPr>
          <w:p w14:paraId="5F05D29D" w14:textId="77777777" w:rsidR="00370320" w:rsidRDefault="00370320" w:rsidP="004A6BF2">
            <w:pPr>
              <w:jc w:val="center"/>
              <w:rPr>
                <w:rFonts w:cs="Arial"/>
                <w:snapToGrid w:val="0"/>
                <w:color w:val="000000"/>
              </w:rPr>
            </w:pPr>
            <w:r w:rsidRPr="009A4F76">
              <w:rPr>
                <w:rFonts w:cs="Arial"/>
                <w:snapToGrid w:val="0"/>
                <w:color w:val="000000"/>
              </w:rPr>
              <w:t>Function of Parameter</w:t>
            </w:r>
          </w:p>
          <w:p w14:paraId="7D6DB00A" w14:textId="77777777" w:rsidR="00370320" w:rsidRPr="009A4F76" w:rsidRDefault="00370320" w:rsidP="004A6BF2">
            <w:pPr>
              <w:jc w:val="center"/>
              <w:rPr>
                <w:rFonts w:cs="Arial"/>
                <w:snapToGrid w:val="0"/>
                <w:color w:val="000000"/>
              </w:rPr>
            </w:pPr>
            <w:r>
              <w:rPr>
                <w:rFonts w:cs="Arial"/>
                <w:snapToGrid w:val="0"/>
                <w:color w:val="000000"/>
              </w:rPr>
              <w:t>NOTE: Default values of parameters are: N for Char, 0 for Int and 0.0 for real</w:t>
            </w:r>
          </w:p>
        </w:tc>
      </w:tr>
      <w:tr w:rsidR="00370320" w:rsidRPr="009A4F76" w14:paraId="7EC26904" w14:textId="77777777" w:rsidTr="004A6BF2">
        <w:tc>
          <w:tcPr>
            <w:tcW w:w="1440" w:type="dxa"/>
          </w:tcPr>
          <w:p w14:paraId="5E31A147" w14:textId="77777777" w:rsidR="00370320" w:rsidRPr="00AB3A79" w:rsidRDefault="00370320" w:rsidP="004A6BF2">
            <w:pPr>
              <w:rPr>
                <w:rFonts w:cs="Arial"/>
                <w:snapToGrid w:val="0"/>
                <w:color w:val="000000"/>
              </w:rPr>
            </w:pPr>
            <w:r>
              <w:rPr>
                <w:rFonts w:cs="Arial"/>
                <w:snapToGrid w:val="0"/>
                <w:color w:val="000000"/>
              </w:rPr>
              <w:t>TINY</w:t>
            </w:r>
          </w:p>
        </w:tc>
        <w:tc>
          <w:tcPr>
            <w:tcW w:w="720" w:type="dxa"/>
          </w:tcPr>
          <w:p w14:paraId="31050FEA" w14:textId="77777777" w:rsidR="00370320" w:rsidRPr="00AB3A79" w:rsidRDefault="00370320" w:rsidP="004A6BF2">
            <w:pPr>
              <w:jc w:val="center"/>
              <w:rPr>
                <w:rFonts w:cs="Arial"/>
                <w:snapToGrid w:val="0"/>
                <w:color w:val="000000"/>
              </w:rPr>
            </w:pPr>
            <w:r>
              <w:rPr>
                <w:rFonts w:cs="Arial"/>
                <w:snapToGrid w:val="0"/>
                <w:color w:val="000000"/>
              </w:rPr>
              <w:t>Real</w:t>
            </w:r>
          </w:p>
        </w:tc>
        <w:tc>
          <w:tcPr>
            <w:tcW w:w="8028" w:type="dxa"/>
          </w:tcPr>
          <w:p w14:paraId="2A4045CC" w14:textId="77777777" w:rsidR="00370320" w:rsidRPr="00AB3A79" w:rsidRDefault="00370320" w:rsidP="004A6BF2">
            <w:pPr>
              <w:rPr>
                <w:rFonts w:cs="Arial"/>
                <w:snapToGrid w:val="0"/>
                <w:color w:val="000000"/>
              </w:rPr>
            </w:pPr>
            <w:r>
              <w:rPr>
                <w:rFonts w:cs="Arial"/>
                <w:snapToGrid w:val="0"/>
                <w:color w:val="000000"/>
              </w:rPr>
              <w:t>Do not print matrix values whose absolute value is less than this parameter value</w:t>
            </w:r>
          </w:p>
        </w:tc>
      </w:tr>
      <w:tr w:rsidR="00370320" w:rsidRPr="009A4F76" w14:paraId="74870926" w14:textId="77777777" w:rsidTr="004A6BF2">
        <w:tc>
          <w:tcPr>
            <w:tcW w:w="1440" w:type="dxa"/>
          </w:tcPr>
          <w:p w14:paraId="0343AA5B" w14:textId="77777777" w:rsidR="00370320" w:rsidRPr="00AB3A79" w:rsidRDefault="00370320" w:rsidP="004A6BF2">
            <w:pPr>
              <w:rPr>
                <w:rFonts w:cs="Arial"/>
                <w:snapToGrid w:val="0"/>
                <w:color w:val="000000"/>
              </w:rPr>
            </w:pPr>
            <w:r w:rsidRPr="00AB3A79">
              <w:rPr>
                <w:rFonts w:cs="Arial"/>
                <w:snapToGrid w:val="0"/>
                <w:color w:val="000000"/>
              </w:rPr>
              <w:t xml:space="preserve">TSTM_DEF       </w:t>
            </w:r>
          </w:p>
        </w:tc>
        <w:tc>
          <w:tcPr>
            <w:tcW w:w="720" w:type="dxa"/>
          </w:tcPr>
          <w:p w14:paraId="55EB07C0" w14:textId="77777777" w:rsidR="00370320" w:rsidRPr="00AB3A79" w:rsidRDefault="00370320" w:rsidP="004A6BF2">
            <w:pPr>
              <w:jc w:val="center"/>
              <w:rPr>
                <w:rFonts w:cs="Arial"/>
                <w:snapToGrid w:val="0"/>
                <w:color w:val="000000"/>
              </w:rPr>
            </w:pPr>
            <w:r w:rsidRPr="00AB3A79">
              <w:rPr>
                <w:rFonts w:cs="Arial"/>
                <w:snapToGrid w:val="0"/>
                <w:color w:val="000000"/>
              </w:rPr>
              <w:t>Real</w:t>
            </w:r>
          </w:p>
        </w:tc>
        <w:tc>
          <w:tcPr>
            <w:tcW w:w="8028" w:type="dxa"/>
          </w:tcPr>
          <w:p w14:paraId="34952E6A" w14:textId="77777777" w:rsidR="00370320" w:rsidRPr="00AB3A79" w:rsidRDefault="00370320" w:rsidP="004A6BF2">
            <w:pPr>
              <w:rPr>
                <w:rFonts w:cs="Arial"/>
                <w:snapToGrid w:val="0"/>
                <w:color w:val="000000"/>
              </w:rPr>
            </w:pPr>
            <w:r w:rsidRPr="00AB3A79">
              <w:rPr>
                <w:rFonts w:cs="Arial"/>
                <w:snapToGrid w:val="0"/>
                <w:color w:val="000000"/>
              </w:rPr>
              <w:t>Default = 5/6 = 0.833333</w:t>
            </w:r>
          </w:p>
          <w:p w14:paraId="5A2264EF" w14:textId="77777777" w:rsidR="00370320" w:rsidRPr="00AB3A79" w:rsidRDefault="00370320" w:rsidP="004A6BF2">
            <w:pPr>
              <w:rPr>
                <w:rFonts w:cs="Arial"/>
                <w:snapToGrid w:val="0"/>
                <w:color w:val="000000"/>
              </w:rPr>
            </w:pPr>
            <w:r w:rsidRPr="00AB3A79">
              <w:rPr>
                <w:rFonts w:cs="Arial"/>
                <w:snapToGrid w:val="0"/>
                <w:color w:val="000000"/>
              </w:rPr>
              <w:t>Value for TS/TM on PSHELL Bulk data entry when that field on the PSHELL is blank</w:t>
            </w:r>
          </w:p>
        </w:tc>
      </w:tr>
      <w:tr w:rsidR="00370320" w:rsidRPr="009A4F76" w14:paraId="2FB23196" w14:textId="77777777" w:rsidTr="004A6BF2">
        <w:tc>
          <w:tcPr>
            <w:tcW w:w="1440" w:type="dxa"/>
          </w:tcPr>
          <w:p w14:paraId="7B76FF52" w14:textId="77777777" w:rsidR="00370320" w:rsidRPr="00AB3A79" w:rsidRDefault="00370320" w:rsidP="004A6BF2">
            <w:pPr>
              <w:rPr>
                <w:rFonts w:cs="Arial"/>
                <w:snapToGrid w:val="0"/>
                <w:color w:val="000000"/>
              </w:rPr>
            </w:pPr>
            <w:r>
              <w:rPr>
                <w:rFonts w:cs="Arial"/>
                <w:snapToGrid w:val="0"/>
                <w:color w:val="000000"/>
              </w:rPr>
              <w:t>USETSTR</w:t>
            </w:r>
          </w:p>
        </w:tc>
        <w:tc>
          <w:tcPr>
            <w:tcW w:w="720" w:type="dxa"/>
          </w:tcPr>
          <w:p w14:paraId="1F2DEB32" w14:textId="77777777" w:rsidR="00370320" w:rsidRPr="00AB3A79" w:rsidRDefault="00370320" w:rsidP="004A6BF2">
            <w:pPr>
              <w:jc w:val="center"/>
              <w:rPr>
                <w:rFonts w:cs="Arial"/>
                <w:snapToGrid w:val="0"/>
                <w:color w:val="000000"/>
              </w:rPr>
            </w:pPr>
            <w:r>
              <w:rPr>
                <w:rFonts w:cs="Arial"/>
                <w:snapToGrid w:val="0"/>
                <w:color w:val="000000"/>
              </w:rPr>
              <w:t>Char</w:t>
            </w:r>
          </w:p>
        </w:tc>
        <w:tc>
          <w:tcPr>
            <w:tcW w:w="8028" w:type="dxa"/>
          </w:tcPr>
          <w:p w14:paraId="3FA4A120" w14:textId="77777777" w:rsidR="00370320" w:rsidRDefault="00370320" w:rsidP="004A6BF2">
            <w:pPr>
              <w:rPr>
                <w:rFonts w:cs="Arial"/>
                <w:snapToGrid w:val="0"/>
                <w:color w:val="000000"/>
              </w:rPr>
            </w:pPr>
            <w:r>
              <w:rPr>
                <w:rFonts w:cs="Arial"/>
                <w:snapToGrid w:val="0"/>
                <w:color w:val="000000"/>
              </w:rPr>
              <w:t>Requests output of the internal sequence order for displacement sets (e.g. G-set, etc).  See section 3.6 for a discussion of displacement sets.  In addition to the sets in section 3.7, the user displacement sets U1 and U2 (see Bulk Data entry USET and USET1) can also have the internal sort order output to the F06 file.  As an example, to obtain a row oriented tabular output of the internal sort order for the R-set, include the Bulk data entry:</w:t>
            </w:r>
          </w:p>
          <w:p w14:paraId="29C618CD" w14:textId="77777777" w:rsidR="00370320" w:rsidRPr="00AB3A79" w:rsidRDefault="00370320" w:rsidP="004A6BF2">
            <w:pPr>
              <w:rPr>
                <w:rFonts w:cs="Arial"/>
                <w:snapToGrid w:val="0"/>
                <w:color w:val="000000"/>
              </w:rPr>
            </w:pPr>
            <w:r>
              <w:rPr>
                <w:rFonts w:cs="Arial"/>
                <w:snapToGrid w:val="0"/>
                <w:color w:val="000000"/>
              </w:rPr>
              <w:t xml:space="preserve">PARAM, USETSTR, R </w:t>
            </w:r>
          </w:p>
        </w:tc>
      </w:tr>
      <w:tr w:rsidR="00370320" w:rsidRPr="009A4F76" w14:paraId="33738A3E" w14:textId="77777777" w:rsidTr="004A6BF2">
        <w:tc>
          <w:tcPr>
            <w:tcW w:w="1440" w:type="dxa"/>
          </w:tcPr>
          <w:p w14:paraId="62251B69" w14:textId="77777777" w:rsidR="00370320" w:rsidRPr="00AB3A79" w:rsidRDefault="00370320" w:rsidP="004A6BF2">
            <w:pPr>
              <w:rPr>
                <w:rFonts w:cs="Arial"/>
                <w:snapToGrid w:val="0"/>
                <w:color w:val="000000"/>
              </w:rPr>
            </w:pPr>
            <w:r w:rsidRPr="00AB3A79">
              <w:rPr>
                <w:rFonts w:cs="Arial"/>
                <w:snapToGrid w:val="0"/>
                <w:color w:val="000000"/>
              </w:rPr>
              <w:t xml:space="preserve">USR_JCT        </w:t>
            </w:r>
          </w:p>
        </w:tc>
        <w:tc>
          <w:tcPr>
            <w:tcW w:w="720" w:type="dxa"/>
          </w:tcPr>
          <w:p w14:paraId="449975C4" w14:textId="77777777" w:rsidR="00370320" w:rsidRPr="00AB3A79" w:rsidRDefault="00370320" w:rsidP="004A6BF2">
            <w:pPr>
              <w:jc w:val="center"/>
              <w:rPr>
                <w:rFonts w:cs="Arial"/>
                <w:snapToGrid w:val="0"/>
                <w:color w:val="000000"/>
              </w:rPr>
            </w:pPr>
            <w:r w:rsidRPr="00AB3A79">
              <w:rPr>
                <w:rFonts w:cs="Arial"/>
                <w:snapToGrid w:val="0"/>
                <w:color w:val="000000"/>
              </w:rPr>
              <w:t>Int</w:t>
            </w:r>
          </w:p>
        </w:tc>
        <w:tc>
          <w:tcPr>
            <w:tcW w:w="8028" w:type="dxa"/>
          </w:tcPr>
          <w:p w14:paraId="4E47CC40" w14:textId="77777777" w:rsidR="00370320" w:rsidRPr="00AB3A79" w:rsidRDefault="00370320" w:rsidP="004A6BF2">
            <w:pPr>
              <w:rPr>
                <w:rFonts w:cs="Arial"/>
                <w:snapToGrid w:val="0"/>
                <w:color w:val="000000"/>
              </w:rPr>
            </w:pPr>
            <w:r w:rsidRPr="00AB3A79">
              <w:rPr>
                <w:rFonts w:cs="Arial"/>
                <w:snapToGrid w:val="0"/>
                <w:color w:val="000000"/>
              </w:rPr>
              <w:t>User supplied value for JCT - used in shell sort subroutines.  If USR_JCT = 0, internal values for JCT will be used in the shell sort.</w:t>
            </w:r>
          </w:p>
        </w:tc>
      </w:tr>
      <w:tr w:rsidR="00370320" w:rsidRPr="009A4F76" w14:paraId="79F1A752" w14:textId="77777777" w:rsidTr="004A6BF2">
        <w:tc>
          <w:tcPr>
            <w:tcW w:w="1440" w:type="dxa"/>
          </w:tcPr>
          <w:p w14:paraId="728B41F0" w14:textId="77777777" w:rsidR="00370320" w:rsidRPr="00AB3A79" w:rsidRDefault="00370320" w:rsidP="004A6BF2">
            <w:pPr>
              <w:rPr>
                <w:rFonts w:cs="Arial"/>
                <w:snapToGrid w:val="0"/>
                <w:color w:val="000000"/>
              </w:rPr>
            </w:pPr>
            <w:r>
              <w:rPr>
                <w:rFonts w:cs="Arial"/>
                <w:snapToGrid w:val="0"/>
                <w:color w:val="000000"/>
              </w:rPr>
              <w:t>WINAMEM</w:t>
            </w:r>
          </w:p>
        </w:tc>
        <w:tc>
          <w:tcPr>
            <w:tcW w:w="720" w:type="dxa"/>
          </w:tcPr>
          <w:p w14:paraId="636D9716" w14:textId="77777777" w:rsidR="00370320" w:rsidRPr="00AB3A79" w:rsidRDefault="00370320" w:rsidP="004A6BF2">
            <w:pPr>
              <w:jc w:val="center"/>
              <w:rPr>
                <w:rFonts w:cs="Arial"/>
                <w:snapToGrid w:val="0"/>
                <w:color w:val="000000"/>
              </w:rPr>
            </w:pPr>
            <w:r>
              <w:rPr>
                <w:rFonts w:cs="Arial"/>
                <w:snapToGrid w:val="0"/>
                <w:color w:val="000000"/>
              </w:rPr>
              <w:t>Real</w:t>
            </w:r>
          </w:p>
        </w:tc>
        <w:tc>
          <w:tcPr>
            <w:tcW w:w="8028" w:type="dxa"/>
          </w:tcPr>
          <w:p w14:paraId="7E4A0D6A" w14:textId="77777777" w:rsidR="00370320" w:rsidRPr="00AB3A79" w:rsidRDefault="00370320" w:rsidP="004A6BF2">
            <w:pPr>
              <w:rPr>
                <w:rFonts w:cs="Arial"/>
                <w:snapToGrid w:val="0"/>
                <w:color w:val="000000"/>
              </w:rPr>
            </w:pPr>
            <w:r>
              <w:rPr>
                <w:rFonts w:cs="Arial"/>
                <w:snapToGrid w:val="0"/>
                <w:color w:val="000000"/>
              </w:rPr>
              <w:t>Default = 2.0 GB. Max memory Windows allows for any array. If it is exceeded, a message is printed out and execution is aborted. This is used to avoid a failure which aborts MYSTRAN catastrophically (due to a system fault).</w:t>
            </w:r>
          </w:p>
        </w:tc>
      </w:tr>
      <w:tr w:rsidR="00370320" w:rsidRPr="009A4F76" w14:paraId="229505AE" w14:textId="77777777" w:rsidTr="004A6BF2">
        <w:tc>
          <w:tcPr>
            <w:tcW w:w="1440" w:type="dxa"/>
          </w:tcPr>
          <w:p w14:paraId="46ACF2E5" w14:textId="77777777" w:rsidR="00370320" w:rsidRPr="00AB3A79" w:rsidRDefault="00370320" w:rsidP="004A6BF2">
            <w:pPr>
              <w:rPr>
                <w:rFonts w:cs="Arial"/>
                <w:snapToGrid w:val="0"/>
                <w:color w:val="000000"/>
              </w:rPr>
            </w:pPr>
            <w:r w:rsidRPr="00AB3A79">
              <w:rPr>
                <w:rFonts w:cs="Arial"/>
                <w:snapToGrid w:val="0"/>
                <w:color w:val="000000"/>
              </w:rPr>
              <w:t xml:space="preserve">WTMASS         </w:t>
            </w:r>
          </w:p>
        </w:tc>
        <w:tc>
          <w:tcPr>
            <w:tcW w:w="720" w:type="dxa"/>
          </w:tcPr>
          <w:p w14:paraId="73EF09A3" w14:textId="77777777" w:rsidR="00370320" w:rsidRPr="00AB3A79" w:rsidRDefault="00370320" w:rsidP="004A6BF2">
            <w:pPr>
              <w:jc w:val="center"/>
              <w:rPr>
                <w:rFonts w:cs="Arial"/>
                <w:snapToGrid w:val="0"/>
                <w:color w:val="000000"/>
              </w:rPr>
            </w:pPr>
            <w:r w:rsidRPr="00AB3A79">
              <w:rPr>
                <w:rFonts w:cs="Arial"/>
                <w:snapToGrid w:val="0"/>
                <w:color w:val="000000"/>
              </w:rPr>
              <w:t>Real</w:t>
            </w:r>
          </w:p>
        </w:tc>
        <w:tc>
          <w:tcPr>
            <w:tcW w:w="8028" w:type="dxa"/>
          </w:tcPr>
          <w:p w14:paraId="3451B93D" w14:textId="77777777" w:rsidR="00370320" w:rsidRPr="00AB3A79" w:rsidRDefault="00370320" w:rsidP="004A6BF2">
            <w:pPr>
              <w:rPr>
                <w:rFonts w:cs="Arial"/>
                <w:snapToGrid w:val="0"/>
                <w:color w:val="000000"/>
              </w:rPr>
            </w:pPr>
            <w:r w:rsidRPr="00AB3A79">
              <w:rPr>
                <w:rFonts w:cs="Arial"/>
                <w:snapToGrid w:val="0"/>
                <w:color w:val="000000"/>
              </w:rPr>
              <w:t>Default = 1.0</w:t>
            </w:r>
          </w:p>
          <w:p w14:paraId="3E3C18ED" w14:textId="77777777" w:rsidR="00370320" w:rsidRPr="00AB3A79" w:rsidRDefault="00370320" w:rsidP="004A6BF2">
            <w:pPr>
              <w:rPr>
                <w:rFonts w:cs="Arial"/>
                <w:snapToGrid w:val="0"/>
                <w:color w:val="000000"/>
              </w:rPr>
            </w:pPr>
            <w:r w:rsidRPr="00AB3A79">
              <w:rPr>
                <w:rFonts w:cs="Arial"/>
                <w:snapToGrid w:val="0"/>
                <w:color w:val="000000"/>
              </w:rPr>
              <w:t>Multiplier for mass matrix after the model total mass is output in the Grid Point Weight Generator (GPWG).  This allows user to input mass terms as weight to get model mass properties in weight units and then to convert back to mass units after the GPWG has run.  For example, if the model units are lb-sec</w:t>
            </w:r>
            <w:r w:rsidRPr="00AB3A79">
              <w:rPr>
                <w:rFonts w:cs="Arial"/>
                <w:snapToGrid w:val="0"/>
                <w:color w:val="000000"/>
                <w:vertAlign w:val="superscript"/>
              </w:rPr>
              <w:t>2</w:t>
            </w:r>
            <w:r w:rsidRPr="00AB3A79">
              <w:rPr>
                <w:rFonts w:cs="Arial"/>
                <w:snapToGrid w:val="0"/>
                <w:color w:val="000000"/>
              </w:rPr>
              <w:t xml:space="preserve">/inch for mass and inches for length and the input </w:t>
            </w:r>
            <w:r>
              <w:rPr>
                <w:rFonts w:cs="Arial"/>
                <w:snapToGrid w:val="0"/>
                <w:color w:val="000000"/>
              </w:rPr>
              <w:t>data file</w:t>
            </w:r>
            <w:r w:rsidRPr="00AB3A79">
              <w:rPr>
                <w:rFonts w:cs="Arial"/>
                <w:snapToGrid w:val="0"/>
                <w:color w:val="000000"/>
              </w:rPr>
              <w:t xml:space="preserve"> has lb for “mass” (read weight), then 1/386, </w:t>
            </w:r>
            <w:r w:rsidRPr="00AB3A79">
              <w:rPr>
                <w:rFonts w:cs="Arial"/>
                <w:snapToGrid w:val="0"/>
                <w:color w:val="000000"/>
              </w:rPr>
              <w:lastRenderedPageBreak/>
              <w:t>or 0.002591 would be the value for WTMASS needed to convert the “mass” matrix from weight units to mass units.</w:t>
            </w:r>
          </w:p>
        </w:tc>
      </w:tr>
    </w:tbl>
    <w:p w14:paraId="4A07A5EC" w14:textId="77777777" w:rsidR="00370320" w:rsidRPr="00892AAD" w:rsidRDefault="00370320" w:rsidP="00370320">
      <w:pPr>
        <w:jc w:val="center"/>
        <w:rPr>
          <w:rFonts w:cs="Arial"/>
        </w:rPr>
      </w:pPr>
      <w:r w:rsidRPr="009A4F76">
        <w:t xml:space="preserve"> </w:t>
      </w:r>
    </w:p>
    <w:p w14:paraId="2275340A" w14:textId="77777777" w:rsidR="00370320" w:rsidRPr="00224FC9" w:rsidRDefault="00370320" w:rsidP="004C6C23">
      <w:pPr>
        <w:pStyle w:val="Corner"/>
      </w:pPr>
      <w:r>
        <w:br w:type="page"/>
      </w:r>
      <w:r>
        <w:lastRenderedPageBreak/>
        <w:t>PARVEC</w:t>
      </w:r>
    </w:p>
    <w:p w14:paraId="6F883890" w14:textId="77777777" w:rsidR="00370320" w:rsidRPr="007E3809" w:rsidRDefault="00370320" w:rsidP="00501F36">
      <w:pPr>
        <w:pStyle w:val="Heading2"/>
      </w:pPr>
      <w:bookmarkStart w:id="2497" w:name="_Toc164034521"/>
      <w:r>
        <w:t>PARVEC</w:t>
      </w:r>
      <w:bookmarkEnd w:id="2497"/>
    </w:p>
    <w:p w14:paraId="57EECD7E" w14:textId="77777777" w:rsidR="00370320" w:rsidRDefault="00370320" w:rsidP="00370320">
      <w:pPr>
        <w:rPr>
          <w:sz w:val="22"/>
          <w:u w:val="single"/>
        </w:rPr>
      </w:pPr>
    </w:p>
    <w:p w14:paraId="79A955A6" w14:textId="4F3FF082" w:rsidR="00370320" w:rsidRPr="00590C30" w:rsidRDefault="00370320" w:rsidP="00370320">
      <w:r w:rsidRPr="00590C30">
        <w:rPr>
          <w:sz w:val="22"/>
          <w:u w:val="single"/>
        </w:rPr>
        <w:t>Description:</w:t>
      </w:r>
      <w:r w:rsidRPr="00590C30">
        <w:rPr>
          <w:sz w:val="22"/>
        </w:rPr>
        <w:t xml:space="preserve"> </w:t>
      </w:r>
    </w:p>
    <w:p w14:paraId="7047B01F" w14:textId="77777777" w:rsidR="00370320" w:rsidRPr="00590C30" w:rsidRDefault="00370320" w:rsidP="00370320">
      <w:pPr>
        <w:rPr>
          <w:sz w:val="22"/>
        </w:rPr>
      </w:pPr>
      <w:r>
        <w:rPr>
          <w:sz w:val="22"/>
        </w:rPr>
        <w:t>Defines a partitioning vector to be used in partitioning an OUTPUT4 matrix. See the Exec Control statements OUTPUT4 and PARTN.</w:t>
      </w:r>
    </w:p>
    <w:p w14:paraId="72395F41" w14:textId="77777777" w:rsidR="00370320" w:rsidRPr="00590C30" w:rsidRDefault="00370320" w:rsidP="00370320"/>
    <w:p w14:paraId="3AD42478" w14:textId="62FA7C86" w:rsidR="00370320" w:rsidRPr="00590C30" w:rsidRDefault="00370320" w:rsidP="00370320">
      <w:r w:rsidRPr="00590C30">
        <w:rPr>
          <w:sz w:val="22"/>
          <w:u w:val="single"/>
        </w:rPr>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9E481D6" w14:textId="77777777" w:rsidTr="004A6BF2">
        <w:tc>
          <w:tcPr>
            <w:tcW w:w="1008" w:type="dxa"/>
            <w:tcBorders>
              <w:top w:val="nil"/>
              <w:left w:val="nil"/>
              <w:bottom w:val="nil"/>
              <w:right w:val="nil"/>
            </w:tcBorders>
          </w:tcPr>
          <w:p w14:paraId="7787D75F" w14:textId="77777777" w:rsidR="00370320" w:rsidRPr="00590C30" w:rsidRDefault="00370320" w:rsidP="004A6BF2">
            <w:pPr>
              <w:jc w:val="center"/>
            </w:pPr>
            <w:r w:rsidRPr="00590C30">
              <w:t>1</w:t>
            </w:r>
          </w:p>
        </w:tc>
        <w:tc>
          <w:tcPr>
            <w:tcW w:w="1008" w:type="dxa"/>
            <w:tcBorders>
              <w:top w:val="nil"/>
              <w:left w:val="nil"/>
              <w:bottom w:val="nil"/>
              <w:right w:val="nil"/>
            </w:tcBorders>
          </w:tcPr>
          <w:p w14:paraId="315E582A" w14:textId="77777777" w:rsidR="00370320" w:rsidRPr="00590C30" w:rsidRDefault="00370320" w:rsidP="004A6BF2">
            <w:pPr>
              <w:jc w:val="center"/>
            </w:pPr>
            <w:r w:rsidRPr="00590C30">
              <w:t>2</w:t>
            </w:r>
          </w:p>
        </w:tc>
        <w:tc>
          <w:tcPr>
            <w:tcW w:w="1008" w:type="dxa"/>
            <w:tcBorders>
              <w:top w:val="nil"/>
              <w:left w:val="nil"/>
              <w:bottom w:val="nil"/>
              <w:right w:val="nil"/>
            </w:tcBorders>
          </w:tcPr>
          <w:p w14:paraId="0B691874" w14:textId="77777777" w:rsidR="00370320" w:rsidRPr="00590C30" w:rsidRDefault="00370320" w:rsidP="004A6BF2">
            <w:pPr>
              <w:jc w:val="center"/>
            </w:pPr>
            <w:r w:rsidRPr="00590C30">
              <w:t>3</w:t>
            </w:r>
          </w:p>
        </w:tc>
        <w:tc>
          <w:tcPr>
            <w:tcW w:w="1008" w:type="dxa"/>
            <w:tcBorders>
              <w:top w:val="nil"/>
              <w:left w:val="nil"/>
              <w:bottom w:val="nil"/>
              <w:right w:val="nil"/>
            </w:tcBorders>
          </w:tcPr>
          <w:p w14:paraId="59DBE1C5" w14:textId="77777777" w:rsidR="00370320" w:rsidRPr="00590C30" w:rsidRDefault="00370320" w:rsidP="004A6BF2">
            <w:pPr>
              <w:jc w:val="center"/>
            </w:pPr>
            <w:r w:rsidRPr="00590C30">
              <w:t>4</w:t>
            </w:r>
          </w:p>
        </w:tc>
        <w:tc>
          <w:tcPr>
            <w:tcW w:w="1008" w:type="dxa"/>
            <w:tcBorders>
              <w:top w:val="nil"/>
              <w:left w:val="nil"/>
              <w:bottom w:val="nil"/>
              <w:right w:val="nil"/>
            </w:tcBorders>
          </w:tcPr>
          <w:p w14:paraId="63713548" w14:textId="77777777" w:rsidR="00370320" w:rsidRPr="00590C30" w:rsidRDefault="00370320" w:rsidP="004A6BF2">
            <w:pPr>
              <w:jc w:val="center"/>
            </w:pPr>
            <w:r w:rsidRPr="00590C30">
              <w:t>5</w:t>
            </w:r>
          </w:p>
        </w:tc>
        <w:tc>
          <w:tcPr>
            <w:tcW w:w="1008" w:type="dxa"/>
            <w:tcBorders>
              <w:top w:val="nil"/>
              <w:left w:val="nil"/>
              <w:bottom w:val="nil"/>
              <w:right w:val="nil"/>
            </w:tcBorders>
          </w:tcPr>
          <w:p w14:paraId="0915E885" w14:textId="77777777" w:rsidR="00370320" w:rsidRPr="00590C30" w:rsidRDefault="00370320" w:rsidP="004A6BF2">
            <w:pPr>
              <w:jc w:val="center"/>
            </w:pPr>
            <w:r w:rsidRPr="00590C30">
              <w:t>6</w:t>
            </w:r>
          </w:p>
        </w:tc>
        <w:tc>
          <w:tcPr>
            <w:tcW w:w="1008" w:type="dxa"/>
            <w:tcBorders>
              <w:top w:val="nil"/>
              <w:left w:val="nil"/>
              <w:bottom w:val="nil"/>
              <w:right w:val="nil"/>
            </w:tcBorders>
          </w:tcPr>
          <w:p w14:paraId="2885F63B" w14:textId="77777777" w:rsidR="00370320" w:rsidRPr="00590C30" w:rsidRDefault="00370320" w:rsidP="004A6BF2">
            <w:pPr>
              <w:jc w:val="center"/>
            </w:pPr>
            <w:r w:rsidRPr="00590C30">
              <w:t>7</w:t>
            </w:r>
          </w:p>
        </w:tc>
        <w:tc>
          <w:tcPr>
            <w:tcW w:w="1008" w:type="dxa"/>
            <w:tcBorders>
              <w:top w:val="nil"/>
              <w:left w:val="nil"/>
              <w:bottom w:val="nil"/>
              <w:right w:val="nil"/>
            </w:tcBorders>
          </w:tcPr>
          <w:p w14:paraId="36440CF3" w14:textId="77777777" w:rsidR="00370320" w:rsidRPr="00590C30" w:rsidRDefault="00370320" w:rsidP="004A6BF2">
            <w:pPr>
              <w:jc w:val="center"/>
            </w:pPr>
            <w:r w:rsidRPr="00590C30">
              <w:t>8</w:t>
            </w:r>
          </w:p>
        </w:tc>
        <w:tc>
          <w:tcPr>
            <w:tcW w:w="1008" w:type="dxa"/>
            <w:tcBorders>
              <w:top w:val="nil"/>
              <w:left w:val="nil"/>
              <w:bottom w:val="nil"/>
              <w:right w:val="nil"/>
            </w:tcBorders>
          </w:tcPr>
          <w:p w14:paraId="6BB1A61C" w14:textId="77777777" w:rsidR="00370320" w:rsidRPr="00590C30" w:rsidRDefault="00370320" w:rsidP="004A6BF2">
            <w:pPr>
              <w:jc w:val="center"/>
            </w:pPr>
            <w:r w:rsidRPr="00590C30">
              <w:t>9</w:t>
            </w:r>
          </w:p>
        </w:tc>
        <w:tc>
          <w:tcPr>
            <w:tcW w:w="1008" w:type="dxa"/>
            <w:tcBorders>
              <w:top w:val="nil"/>
              <w:left w:val="nil"/>
              <w:bottom w:val="nil"/>
              <w:right w:val="nil"/>
            </w:tcBorders>
          </w:tcPr>
          <w:p w14:paraId="193E663A" w14:textId="77777777" w:rsidR="00370320" w:rsidRPr="00590C30" w:rsidRDefault="00370320" w:rsidP="004A6BF2">
            <w:pPr>
              <w:jc w:val="center"/>
            </w:pPr>
            <w:r w:rsidRPr="00590C30">
              <w:t>10</w:t>
            </w:r>
          </w:p>
        </w:tc>
      </w:tr>
      <w:tr w:rsidR="00370320" w:rsidRPr="00590C30" w14:paraId="08BED250" w14:textId="77777777" w:rsidTr="004A6BF2">
        <w:tc>
          <w:tcPr>
            <w:tcW w:w="1008" w:type="dxa"/>
            <w:tcBorders>
              <w:top w:val="single" w:sz="4" w:space="0" w:color="auto"/>
              <w:right w:val="single" w:sz="4" w:space="0" w:color="auto"/>
            </w:tcBorders>
          </w:tcPr>
          <w:p w14:paraId="1E559C27" w14:textId="77777777" w:rsidR="00370320" w:rsidRPr="00590C30" w:rsidRDefault="00370320" w:rsidP="004A6BF2">
            <w:r>
              <w:t>PARVEC</w:t>
            </w:r>
          </w:p>
        </w:tc>
        <w:tc>
          <w:tcPr>
            <w:tcW w:w="1008" w:type="dxa"/>
            <w:tcBorders>
              <w:top w:val="single" w:sz="4" w:space="0" w:color="auto"/>
              <w:left w:val="single" w:sz="4" w:space="0" w:color="auto"/>
              <w:right w:val="single" w:sz="4" w:space="0" w:color="auto"/>
            </w:tcBorders>
          </w:tcPr>
          <w:p w14:paraId="55543A7D" w14:textId="77777777" w:rsidR="00370320" w:rsidRPr="00590C30" w:rsidRDefault="00370320" w:rsidP="004A6BF2">
            <w:pPr>
              <w:jc w:val="center"/>
            </w:pPr>
            <w:r>
              <w:t>NAME</w:t>
            </w:r>
          </w:p>
        </w:tc>
        <w:tc>
          <w:tcPr>
            <w:tcW w:w="1008" w:type="dxa"/>
            <w:tcBorders>
              <w:top w:val="single" w:sz="4" w:space="0" w:color="auto"/>
              <w:left w:val="single" w:sz="4" w:space="0" w:color="auto"/>
              <w:right w:val="single" w:sz="4" w:space="0" w:color="auto"/>
            </w:tcBorders>
          </w:tcPr>
          <w:p w14:paraId="1B54C1B4" w14:textId="77777777" w:rsidR="00370320" w:rsidRPr="00590C30" w:rsidRDefault="00370320" w:rsidP="004A6BF2">
            <w:pPr>
              <w:jc w:val="center"/>
            </w:pPr>
            <w:r w:rsidRPr="00590C30">
              <w:t>G1</w:t>
            </w:r>
          </w:p>
        </w:tc>
        <w:tc>
          <w:tcPr>
            <w:tcW w:w="1008" w:type="dxa"/>
            <w:tcBorders>
              <w:top w:val="single" w:sz="4" w:space="0" w:color="auto"/>
              <w:left w:val="single" w:sz="4" w:space="0" w:color="auto"/>
              <w:right w:val="single" w:sz="4" w:space="0" w:color="auto"/>
            </w:tcBorders>
          </w:tcPr>
          <w:p w14:paraId="1D97C646" w14:textId="77777777" w:rsidR="00370320" w:rsidRPr="00590C30" w:rsidRDefault="00370320" w:rsidP="004A6BF2">
            <w:pPr>
              <w:jc w:val="center"/>
            </w:pPr>
            <w:r w:rsidRPr="00590C30">
              <w:t>C1</w:t>
            </w:r>
          </w:p>
        </w:tc>
        <w:tc>
          <w:tcPr>
            <w:tcW w:w="1008" w:type="dxa"/>
            <w:tcBorders>
              <w:top w:val="single" w:sz="4" w:space="0" w:color="auto"/>
              <w:left w:val="single" w:sz="4" w:space="0" w:color="auto"/>
              <w:right w:val="single" w:sz="4" w:space="0" w:color="auto"/>
            </w:tcBorders>
          </w:tcPr>
          <w:p w14:paraId="629E2187" w14:textId="77777777" w:rsidR="00370320" w:rsidRPr="00590C30" w:rsidRDefault="00370320" w:rsidP="004A6BF2">
            <w:pPr>
              <w:jc w:val="center"/>
            </w:pPr>
            <w:r>
              <w:t>G2</w:t>
            </w:r>
          </w:p>
        </w:tc>
        <w:tc>
          <w:tcPr>
            <w:tcW w:w="1008" w:type="dxa"/>
            <w:tcBorders>
              <w:top w:val="single" w:sz="4" w:space="0" w:color="auto"/>
              <w:left w:val="single" w:sz="4" w:space="0" w:color="auto"/>
              <w:right w:val="single" w:sz="4" w:space="0" w:color="auto"/>
            </w:tcBorders>
          </w:tcPr>
          <w:p w14:paraId="6779176D" w14:textId="77777777" w:rsidR="00370320" w:rsidRPr="00590C30" w:rsidRDefault="00370320" w:rsidP="004A6BF2">
            <w:pPr>
              <w:jc w:val="center"/>
            </w:pPr>
            <w:r>
              <w:t>C</w:t>
            </w:r>
            <w:r w:rsidRPr="00590C30">
              <w:t>2</w:t>
            </w:r>
          </w:p>
        </w:tc>
        <w:tc>
          <w:tcPr>
            <w:tcW w:w="1008" w:type="dxa"/>
            <w:tcBorders>
              <w:top w:val="single" w:sz="4" w:space="0" w:color="auto"/>
              <w:left w:val="single" w:sz="4" w:space="0" w:color="auto"/>
              <w:right w:val="single" w:sz="4" w:space="0" w:color="auto"/>
            </w:tcBorders>
          </w:tcPr>
          <w:p w14:paraId="2B849334" w14:textId="77777777" w:rsidR="00370320" w:rsidRPr="00590C30" w:rsidRDefault="00370320" w:rsidP="004A6BF2">
            <w:pPr>
              <w:jc w:val="center"/>
            </w:pPr>
            <w:r>
              <w:t>G3</w:t>
            </w:r>
          </w:p>
        </w:tc>
        <w:tc>
          <w:tcPr>
            <w:tcW w:w="1008" w:type="dxa"/>
            <w:tcBorders>
              <w:top w:val="single" w:sz="4" w:space="0" w:color="auto"/>
              <w:left w:val="single" w:sz="4" w:space="0" w:color="auto"/>
              <w:right w:val="single" w:sz="4" w:space="0" w:color="auto"/>
            </w:tcBorders>
          </w:tcPr>
          <w:p w14:paraId="18100D3B" w14:textId="77777777" w:rsidR="00370320" w:rsidRPr="00590C30" w:rsidRDefault="00370320" w:rsidP="004A6BF2">
            <w:pPr>
              <w:jc w:val="center"/>
            </w:pPr>
            <w:r>
              <w:t>C3</w:t>
            </w:r>
          </w:p>
        </w:tc>
        <w:tc>
          <w:tcPr>
            <w:tcW w:w="1008" w:type="dxa"/>
            <w:tcBorders>
              <w:top w:val="single" w:sz="4" w:space="0" w:color="auto"/>
              <w:left w:val="single" w:sz="4" w:space="0" w:color="auto"/>
              <w:right w:val="single" w:sz="4" w:space="0" w:color="auto"/>
            </w:tcBorders>
            <w:shd w:val="pct15" w:color="auto" w:fill="FFFFFF"/>
          </w:tcPr>
          <w:p w14:paraId="3AD85405" w14:textId="77777777" w:rsidR="00370320" w:rsidRPr="00590C30" w:rsidRDefault="00370320" w:rsidP="004A6BF2">
            <w:pPr>
              <w:jc w:val="center"/>
            </w:pPr>
          </w:p>
        </w:tc>
        <w:tc>
          <w:tcPr>
            <w:tcW w:w="1008" w:type="dxa"/>
            <w:tcBorders>
              <w:top w:val="single" w:sz="4" w:space="0" w:color="auto"/>
              <w:left w:val="single" w:sz="4" w:space="0" w:color="auto"/>
            </w:tcBorders>
          </w:tcPr>
          <w:p w14:paraId="181C1784" w14:textId="77777777" w:rsidR="00370320" w:rsidRPr="00590C30" w:rsidRDefault="00370320" w:rsidP="004A6BF2"/>
        </w:tc>
      </w:tr>
    </w:tbl>
    <w:p w14:paraId="1B96F2C0" w14:textId="77777777" w:rsidR="00370320" w:rsidRPr="00590C30" w:rsidRDefault="00370320" w:rsidP="00370320"/>
    <w:p w14:paraId="48B22099" w14:textId="3E87FD97" w:rsidR="00370320" w:rsidRPr="00590C30" w:rsidRDefault="00370320" w:rsidP="00370320">
      <w:r w:rsidRPr="00590C30">
        <w:rPr>
          <w:sz w:val="22"/>
          <w:u w:val="single"/>
        </w:rPr>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B8573EF" w14:textId="77777777" w:rsidTr="004A6BF2">
        <w:tc>
          <w:tcPr>
            <w:tcW w:w="1008" w:type="dxa"/>
          </w:tcPr>
          <w:p w14:paraId="74995B34" w14:textId="77777777" w:rsidR="00370320" w:rsidRPr="00590C30" w:rsidRDefault="00370320" w:rsidP="004A6BF2">
            <w:r>
              <w:t>PARVEC</w:t>
            </w:r>
          </w:p>
        </w:tc>
        <w:tc>
          <w:tcPr>
            <w:tcW w:w="1008" w:type="dxa"/>
          </w:tcPr>
          <w:p w14:paraId="3A4CE0FD" w14:textId="77777777" w:rsidR="00370320" w:rsidRPr="00590C30" w:rsidRDefault="00370320" w:rsidP="004A6BF2">
            <w:pPr>
              <w:jc w:val="center"/>
            </w:pPr>
            <w:r>
              <w:t>COLVEC</w:t>
            </w:r>
          </w:p>
        </w:tc>
        <w:tc>
          <w:tcPr>
            <w:tcW w:w="1008" w:type="dxa"/>
          </w:tcPr>
          <w:p w14:paraId="32601092" w14:textId="77777777" w:rsidR="00370320" w:rsidRPr="00590C30" w:rsidRDefault="00370320" w:rsidP="004A6BF2">
            <w:pPr>
              <w:jc w:val="center"/>
            </w:pPr>
            <w:r w:rsidRPr="00590C30">
              <w:t>101</w:t>
            </w:r>
          </w:p>
        </w:tc>
        <w:tc>
          <w:tcPr>
            <w:tcW w:w="1008" w:type="dxa"/>
          </w:tcPr>
          <w:p w14:paraId="2A686F88" w14:textId="77777777" w:rsidR="00370320" w:rsidRPr="00590C30" w:rsidRDefault="00370320" w:rsidP="004A6BF2">
            <w:pPr>
              <w:jc w:val="center"/>
            </w:pPr>
            <w:r w:rsidRPr="00590C30">
              <w:t>3</w:t>
            </w:r>
          </w:p>
        </w:tc>
        <w:tc>
          <w:tcPr>
            <w:tcW w:w="1008" w:type="dxa"/>
          </w:tcPr>
          <w:p w14:paraId="038B7A9E" w14:textId="77777777" w:rsidR="00370320" w:rsidRPr="00590C30" w:rsidRDefault="00370320" w:rsidP="004A6BF2">
            <w:pPr>
              <w:jc w:val="center"/>
            </w:pPr>
            <w:r>
              <w:t>201</w:t>
            </w:r>
          </w:p>
        </w:tc>
        <w:tc>
          <w:tcPr>
            <w:tcW w:w="1008" w:type="dxa"/>
          </w:tcPr>
          <w:p w14:paraId="18EBBA72" w14:textId="77777777" w:rsidR="00370320" w:rsidRPr="00590C30" w:rsidRDefault="00370320" w:rsidP="004A6BF2">
            <w:pPr>
              <w:jc w:val="center"/>
            </w:pPr>
            <w:r w:rsidRPr="00590C30">
              <w:t>2</w:t>
            </w:r>
          </w:p>
        </w:tc>
        <w:tc>
          <w:tcPr>
            <w:tcW w:w="1008" w:type="dxa"/>
          </w:tcPr>
          <w:p w14:paraId="265C5FFD" w14:textId="77777777" w:rsidR="00370320" w:rsidRPr="00590C30" w:rsidRDefault="00370320" w:rsidP="004A6BF2">
            <w:pPr>
              <w:jc w:val="center"/>
            </w:pPr>
          </w:p>
        </w:tc>
        <w:tc>
          <w:tcPr>
            <w:tcW w:w="1008" w:type="dxa"/>
          </w:tcPr>
          <w:p w14:paraId="40DB25B5" w14:textId="77777777" w:rsidR="00370320" w:rsidRPr="00590C30" w:rsidRDefault="00370320" w:rsidP="004A6BF2">
            <w:pPr>
              <w:jc w:val="center"/>
            </w:pPr>
          </w:p>
        </w:tc>
        <w:tc>
          <w:tcPr>
            <w:tcW w:w="1008" w:type="dxa"/>
          </w:tcPr>
          <w:p w14:paraId="32425E75" w14:textId="77777777" w:rsidR="00370320" w:rsidRPr="00590C30" w:rsidRDefault="00370320" w:rsidP="004A6BF2"/>
        </w:tc>
        <w:tc>
          <w:tcPr>
            <w:tcW w:w="1008" w:type="dxa"/>
          </w:tcPr>
          <w:p w14:paraId="372E6FD8" w14:textId="77777777" w:rsidR="00370320" w:rsidRPr="00590C30" w:rsidRDefault="00370320" w:rsidP="004A6BF2"/>
        </w:tc>
      </w:tr>
    </w:tbl>
    <w:p w14:paraId="19BD4FB9" w14:textId="77777777" w:rsidR="00370320" w:rsidRPr="00590C30" w:rsidRDefault="00370320" w:rsidP="00370320"/>
    <w:p w14:paraId="65B9ECE1" w14:textId="02186CB1" w:rsidR="00370320" w:rsidRPr="00590C30" w:rsidRDefault="00370320" w:rsidP="00370320">
      <w:r w:rsidRPr="00590C30">
        <w:rPr>
          <w:sz w:val="22"/>
          <w:u w:val="single"/>
        </w:rPr>
        <w:t>Data Description:</w:t>
      </w:r>
    </w:p>
    <w:tbl>
      <w:tblPr>
        <w:tblW w:w="10080" w:type="dxa"/>
        <w:tblLayout w:type="fixed"/>
        <w:tblLook w:val="0000" w:firstRow="0" w:lastRow="0" w:firstColumn="0" w:lastColumn="0" w:noHBand="0" w:noVBand="0"/>
      </w:tblPr>
      <w:tblGrid>
        <w:gridCol w:w="1080"/>
        <w:gridCol w:w="6480"/>
        <w:gridCol w:w="1440"/>
        <w:gridCol w:w="1080"/>
      </w:tblGrid>
      <w:tr w:rsidR="00370320" w:rsidRPr="00590C30" w14:paraId="28D0F830" w14:textId="77777777" w:rsidTr="004A6BF2">
        <w:tc>
          <w:tcPr>
            <w:tcW w:w="1080" w:type="dxa"/>
          </w:tcPr>
          <w:p w14:paraId="28C15812" w14:textId="77777777" w:rsidR="00370320" w:rsidRPr="00590C30" w:rsidRDefault="00370320" w:rsidP="004A6BF2">
            <w:pPr>
              <w:jc w:val="center"/>
            </w:pPr>
            <w:r w:rsidRPr="00590C30">
              <w:t>Field</w:t>
            </w:r>
          </w:p>
        </w:tc>
        <w:tc>
          <w:tcPr>
            <w:tcW w:w="6480" w:type="dxa"/>
          </w:tcPr>
          <w:p w14:paraId="1C5C6656" w14:textId="77777777" w:rsidR="00370320" w:rsidRPr="00590C30" w:rsidRDefault="00370320" w:rsidP="004A6BF2">
            <w:r w:rsidRPr="00590C30">
              <w:t>Contents</w:t>
            </w:r>
          </w:p>
        </w:tc>
        <w:tc>
          <w:tcPr>
            <w:tcW w:w="1440" w:type="dxa"/>
          </w:tcPr>
          <w:p w14:paraId="1FCEA2C6" w14:textId="77777777" w:rsidR="00370320" w:rsidRPr="00590C30" w:rsidRDefault="00370320" w:rsidP="004A6BF2">
            <w:pPr>
              <w:jc w:val="center"/>
            </w:pPr>
            <w:r w:rsidRPr="00590C30">
              <w:t>Type</w:t>
            </w:r>
          </w:p>
        </w:tc>
        <w:tc>
          <w:tcPr>
            <w:tcW w:w="1080" w:type="dxa"/>
          </w:tcPr>
          <w:p w14:paraId="55473BE1" w14:textId="77777777" w:rsidR="00370320" w:rsidRPr="00590C30" w:rsidRDefault="00370320" w:rsidP="004A6BF2">
            <w:pPr>
              <w:jc w:val="center"/>
            </w:pPr>
            <w:r w:rsidRPr="00590C30">
              <w:t>Default</w:t>
            </w:r>
          </w:p>
        </w:tc>
      </w:tr>
      <w:tr w:rsidR="00370320" w:rsidRPr="00590C30" w14:paraId="5D675263" w14:textId="77777777" w:rsidTr="004A6BF2">
        <w:trPr>
          <w:trHeight w:hRule="exact" w:val="120"/>
        </w:trPr>
        <w:tc>
          <w:tcPr>
            <w:tcW w:w="1080" w:type="dxa"/>
          </w:tcPr>
          <w:p w14:paraId="73CE0DEB" w14:textId="77777777" w:rsidR="00370320" w:rsidRPr="00590C30" w:rsidRDefault="00370320" w:rsidP="004A6BF2">
            <w:pPr>
              <w:jc w:val="center"/>
            </w:pPr>
          </w:p>
        </w:tc>
        <w:tc>
          <w:tcPr>
            <w:tcW w:w="6480" w:type="dxa"/>
          </w:tcPr>
          <w:p w14:paraId="42F8F153" w14:textId="77777777" w:rsidR="00370320" w:rsidRPr="00590C30" w:rsidRDefault="00370320" w:rsidP="004A6BF2"/>
        </w:tc>
        <w:tc>
          <w:tcPr>
            <w:tcW w:w="1440" w:type="dxa"/>
          </w:tcPr>
          <w:p w14:paraId="634EC7DB" w14:textId="77777777" w:rsidR="00370320" w:rsidRPr="00590C30" w:rsidRDefault="00370320" w:rsidP="004A6BF2">
            <w:pPr>
              <w:jc w:val="center"/>
            </w:pPr>
          </w:p>
        </w:tc>
        <w:tc>
          <w:tcPr>
            <w:tcW w:w="1080" w:type="dxa"/>
          </w:tcPr>
          <w:p w14:paraId="6055FA11" w14:textId="77777777" w:rsidR="00370320" w:rsidRPr="00590C30" w:rsidRDefault="00370320" w:rsidP="004A6BF2">
            <w:pPr>
              <w:jc w:val="center"/>
            </w:pPr>
          </w:p>
        </w:tc>
      </w:tr>
      <w:tr w:rsidR="00370320" w:rsidRPr="00590C30" w14:paraId="4661BFC6" w14:textId="77777777" w:rsidTr="004A6BF2">
        <w:tc>
          <w:tcPr>
            <w:tcW w:w="1080" w:type="dxa"/>
          </w:tcPr>
          <w:p w14:paraId="5FD0959A" w14:textId="77777777" w:rsidR="00370320" w:rsidRPr="00590C30" w:rsidRDefault="00370320" w:rsidP="004A6BF2">
            <w:pPr>
              <w:jc w:val="center"/>
            </w:pPr>
            <w:r>
              <w:t>NAME</w:t>
            </w:r>
          </w:p>
        </w:tc>
        <w:tc>
          <w:tcPr>
            <w:tcW w:w="6480" w:type="dxa"/>
          </w:tcPr>
          <w:p w14:paraId="60081587" w14:textId="77777777" w:rsidR="00370320" w:rsidRPr="00590C30" w:rsidRDefault="00370320" w:rsidP="004A6BF2">
            <w:r>
              <w:t>Name of a row or column partitioning vector specified in a PARTN Exec Control command</w:t>
            </w:r>
          </w:p>
        </w:tc>
        <w:tc>
          <w:tcPr>
            <w:tcW w:w="1440" w:type="dxa"/>
          </w:tcPr>
          <w:p w14:paraId="312EBB0E" w14:textId="77777777" w:rsidR="00370320" w:rsidRPr="00590C30" w:rsidRDefault="00370320" w:rsidP="004A6BF2">
            <w:pPr>
              <w:jc w:val="center"/>
            </w:pPr>
            <w:r>
              <w:t>Char</w:t>
            </w:r>
          </w:p>
        </w:tc>
        <w:tc>
          <w:tcPr>
            <w:tcW w:w="1080" w:type="dxa"/>
          </w:tcPr>
          <w:p w14:paraId="68CAC7D9" w14:textId="77777777" w:rsidR="00370320" w:rsidRPr="00590C30" w:rsidRDefault="00370320" w:rsidP="004A6BF2">
            <w:pPr>
              <w:jc w:val="center"/>
            </w:pPr>
            <w:r w:rsidRPr="00590C30">
              <w:t>None</w:t>
            </w:r>
          </w:p>
        </w:tc>
      </w:tr>
      <w:tr w:rsidR="00370320" w:rsidRPr="00590C30" w14:paraId="2B1F72A4" w14:textId="77777777" w:rsidTr="004A6BF2">
        <w:trPr>
          <w:trHeight w:hRule="exact" w:val="120"/>
        </w:trPr>
        <w:tc>
          <w:tcPr>
            <w:tcW w:w="1080" w:type="dxa"/>
          </w:tcPr>
          <w:p w14:paraId="2F06F702" w14:textId="77777777" w:rsidR="00370320" w:rsidRPr="00590C30" w:rsidRDefault="00370320" w:rsidP="004A6BF2">
            <w:pPr>
              <w:jc w:val="center"/>
            </w:pPr>
          </w:p>
        </w:tc>
        <w:tc>
          <w:tcPr>
            <w:tcW w:w="6480" w:type="dxa"/>
          </w:tcPr>
          <w:p w14:paraId="393EC6AB" w14:textId="77777777" w:rsidR="00370320" w:rsidRPr="00590C30" w:rsidRDefault="00370320" w:rsidP="004A6BF2"/>
        </w:tc>
        <w:tc>
          <w:tcPr>
            <w:tcW w:w="1440" w:type="dxa"/>
          </w:tcPr>
          <w:p w14:paraId="385857C7" w14:textId="77777777" w:rsidR="00370320" w:rsidRPr="00590C30" w:rsidRDefault="00370320" w:rsidP="004A6BF2">
            <w:pPr>
              <w:jc w:val="center"/>
            </w:pPr>
          </w:p>
        </w:tc>
        <w:tc>
          <w:tcPr>
            <w:tcW w:w="1080" w:type="dxa"/>
          </w:tcPr>
          <w:p w14:paraId="302C35FA" w14:textId="77777777" w:rsidR="00370320" w:rsidRPr="00590C30" w:rsidRDefault="00370320" w:rsidP="004A6BF2">
            <w:pPr>
              <w:jc w:val="center"/>
            </w:pPr>
          </w:p>
        </w:tc>
      </w:tr>
      <w:tr w:rsidR="00370320" w:rsidRPr="00590C30" w14:paraId="3B52213D" w14:textId="77777777" w:rsidTr="004A6BF2">
        <w:tc>
          <w:tcPr>
            <w:tcW w:w="1080" w:type="dxa"/>
          </w:tcPr>
          <w:p w14:paraId="707DC79B" w14:textId="77777777" w:rsidR="00370320" w:rsidRPr="00590C30" w:rsidRDefault="00370320" w:rsidP="004A6BF2">
            <w:pPr>
              <w:jc w:val="center"/>
            </w:pPr>
            <w:r w:rsidRPr="00590C30">
              <w:t>GI</w:t>
            </w:r>
          </w:p>
        </w:tc>
        <w:tc>
          <w:tcPr>
            <w:tcW w:w="6480" w:type="dxa"/>
          </w:tcPr>
          <w:p w14:paraId="245F70D5" w14:textId="77777777" w:rsidR="00370320" w:rsidRPr="00590C30" w:rsidRDefault="00370320" w:rsidP="004A6BF2">
            <w:r w:rsidRPr="00590C30">
              <w:t>ID num</w:t>
            </w:r>
            <w:r>
              <w:t>bers of the grids that will be partitioned</w:t>
            </w:r>
          </w:p>
        </w:tc>
        <w:tc>
          <w:tcPr>
            <w:tcW w:w="1440" w:type="dxa"/>
          </w:tcPr>
          <w:p w14:paraId="7C786807" w14:textId="77777777" w:rsidR="00370320" w:rsidRPr="00590C30" w:rsidRDefault="00370320" w:rsidP="004A6BF2">
            <w:pPr>
              <w:jc w:val="center"/>
            </w:pPr>
            <w:r w:rsidRPr="00590C30">
              <w:t>Integer &gt; 0</w:t>
            </w:r>
          </w:p>
        </w:tc>
        <w:tc>
          <w:tcPr>
            <w:tcW w:w="1080" w:type="dxa"/>
          </w:tcPr>
          <w:p w14:paraId="323BCDC7" w14:textId="77777777" w:rsidR="00370320" w:rsidRPr="00590C30" w:rsidRDefault="00370320" w:rsidP="004A6BF2">
            <w:pPr>
              <w:jc w:val="center"/>
            </w:pPr>
            <w:r w:rsidRPr="00590C30">
              <w:t>None</w:t>
            </w:r>
          </w:p>
        </w:tc>
      </w:tr>
      <w:tr w:rsidR="00370320" w:rsidRPr="00590C30" w14:paraId="4603B659" w14:textId="77777777" w:rsidTr="004A6BF2">
        <w:trPr>
          <w:trHeight w:hRule="exact" w:val="120"/>
        </w:trPr>
        <w:tc>
          <w:tcPr>
            <w:tcW w:w="1080" w:type="dxa"/>
          </w:tcPr>
          <w:p w14:paraId="58D1E1BF" w14:textId="77777777" w:rsidR="00370320" w:rsidRPr="00590C30" w:rsidRDefault="00370320" w:rsidP="004A6BF2">
            <w:pPr>
              <w:jc w:val="center"/>
            </w:pPr>
          </w:p>
        </w:tc>
        <w:tc>
          <w:tcPr>
            <w:tcW w:w="6480" w:type="dxa"/>
          </w:tcPr>
          <w:p w14:paraId="06CE4C42" w14:textId="77777777" w:rsidR="00370320" w:rsidRPr="00590C30" w:rsidRDefault="00370320" w:rsidP="004A6BF2"/>
        </w:tc>
        <w:tc>
          <w:tcPr>
            <w:tcW w:w="1440" w:type="dxa"/>
          </w:tcPr>
          <w:p w14:paraId="33503AB9" w14:textId="77777777" w:rsidR="00370320" w:rsidRPr="00590C30" w:rsidRDefault="00370320" w:rsidP="004A6BF2">
            <w:pPr>
              <w:jc w:val="center"/>
            </w:pPr>
          </w:p>
        </w:tc>
        <w:tc>
          <w:tcPr>
            <w:tcW w:w="1080" w:type="dxa"/>
          </w:tcPr>
          <w:p w14:paraId="27E98E45" w14:textId="77777777" w:rsidR="00370320" w:rsidRPr="00590C30" w:rsidRDefault="00370320" w:rsidP="004A6BF2">
            <w:pPr>
              <w:jc w:val="center"/>
            </w:pPr>
          </w:p>
        </w:tc>
      </w:tr>
      <w:tr w:rsidR="00370320" w:rsidRPr="00590C30" w14:paraId="0E55B777" w14:textId="77777777" w:rsidTr="004A6BF2">
        <w:tc>
          <w:tcPr>
            <w:tcW w:w="1080" w:type="dxa"/>
          </w:tcPr>
          <w:p w14:paraId="17774089" w14:textId="77777777" w:rsidR="00370320" w:rsidRPr="00590C30" w:rsidRDefault="00370320" w:rsidP="004A6BF2">
            <w:pPr>
              <w:jc w:val="center"/>
            </w:pPr>
            <w:r>
              <w:t>C</w:t>
            </w:r>
          </w:p>
        </w:tc>
        <w:tc>
          <w:tcPr>
            <w:tcW w:w="6480" w:type="dxa"/>
          </w:tcPr>
          <w:p w14:paraId="54F39731" w14:textId="77777777" w:rsidR="00370320" w:rsidRPr="00590C30" w:rsidRDefault="00370320" w:rsidP="004A6BF2">
            <w:r w:rsidRPr="00590C30">
              <w:t>Compon</w:t>
            </w:r>
            <w:r>
              <w:t>ent numbers at grids Gi that will be partitioned</w:t>
            </w:r>
          </w:p>
        </w:tc>
        <w:tc>
          <w:tcPr>
            <w:tcW w:w="1440" w:type="dxa"/>
          </w:tcPr>
          <w:p w14:paraId="1FFC2153" w14:textId="77777777" w:rsidR="00370320" w:rsidRPr="00590C30" w:rsidRDefault="00370320" w:rsidP="004A6BF2">
            <w:pPr>
              <w:jc w:val="center"/>
            </w:pPr>
            <w:r w:rsidRPr="00590C30">
              <w:t>Integers 1-6</w:t>
            </w:r>
          </w:p>
        </w:tc>
        <w:tc>
          <w:tcPr>
            <w:tcW w:w="1080" w:type="dxa"/>
          </w:tcPr>
          <w:p w14:paraId="26971D8F" w14:textId="77777777" w:rsidR="00370320" w:rsidRPr="00590C30" w:rsidRDefault="00370320" w:rsidP="004A6BF2">
            <w:pPr>
              <w:jc w:val="center"/>
            </w:pPr>
            <w:r w:rsidRPr="00590C30">
              <w:t>None</w:t>
            </w:r>
          </w:p>
        </w:tc>
      </w:tr>
    </w:tbl>
    <w:p w14:paraId="096C12C5" w14:textId="77777777" w:rsidR="00370320" w:rsidRPr="00590C30" w:rsidRDefault="00370320" w:rsidP="00F10A36">
      <w:pPr>
        <w:pStyle w:val="Remarks"/>
      </w:pPr>
    </w:p>
    <w:p w14:paraId="5CB43B02" w14:textId="7E0E65D0" w:rsidR="00370320" w:rsidRPr="00590C30" w:rsidRDefault="00370320" w:rsidP="00F10A36">
      <w:pPr>
        <w:pStyle w:val="Remarks"/>
      </w:pPr>
      <w:r w:rsidRPr="00590C30">
        <w:rPr>
          <w:sz w:val="22"/>
          <w:u w:val="single"/>
        </w:rPr>
        <w:t>Remarks:</w:t>
      </w:r>
    </w:p>
    <w:p w14:paraId="0948AEE5" w14:textId="77777777" w:rsidR="00370320" w:rsidRPr="00590C30" w:rsidRDefault="00370320" w:rsidP="00F10A36">
      <w:pPr>
        <w:pStyle w:val="Remarks"/>
      </w:pPr>
      <w:r w:rsidRPr="00590C30">
        <w:t>1.</w:t>
      </w:r>
      <w:r w:rsidRPr="00590C30">
        <w:tab/>
      </w:r>
      <w:r>
        <w:t xml:space="preserve">The Gi, Ci must be members of the displacement set for the matrix being partitioned.  For example, if the OUTPUT4 matrix being partitioned is </w:t>
      </w:r>
      <w:r w:rsidRPr="004F178E">
        <w:rPr>
          <w:position w:val="-10"/>
        </w:rPr>
        <w:object w:dxaOrig="360" w:dyaOrig="300" w14:anchorId="30AF888C">
          <v:shape id="_x0000_i1166" type="#_x0000_t75" style="width:18.4pt;height:15.2pt" o:ole="">
            <v:imagedata r:id="rId310" o:title=""/>
          </v:shape>
          <o:OLEObject Type="Embed" ProgID="Equation.DSMT4" ShapeID="_x0000_i1166" DrawAspect="Content" ObjectID="_1774705525" r:id="rId311"/>
        </w:object>
      </w:r>
      <w:r>
        <w:t xml:space="preserve"> the row partitioning vector grid/component values must be members of the R-set and the column partitioning vector must be a member of the L-set</w:t>
      </w:r>
      <w:r w:rsidRPr="00590C30">
        <w:t>.</w:t>
      </w:r>
    </w:p>
    <w:p w14:paraId="446A41A3" w14:textId="77777777" w:rsidR="00370320" w:rsidRPr="00590C30" w:rsidRDefault="00370320" w:rsidP="00370320">
      <w:pPr>
        <w:ind w:left="360" w:hanging="360"/>
      </w:pPr>
    </w:p>
    <w:p w14:paraId="3B64D7C4" w14:textId="77777777" w:rsidR="00370320" w:rsidRPr="00590C30" w:rsidRDefault="00370320" w:rsidP="00370320">
      <w:pPr>
        <w:ind w:left="360" w:hanging="360"/>
      </w:pPr>
    </w:p>
    <w:p w14:paraId="26B653F8" w14:textId="77777777" w:rsidR="00370320" w:rsidRPr="00590C30" w:rsidRDefault="00370320" w:rsidP="00370320">
      <w:pPr>
        <w:ind w:left="360" w:hanging="360"/>
      </w:pPr>
    </w:p>
    <w:p w14:paraId="3BC01BCC" w14:textId="77777777" w:rsidR="00370320" w:rsidRPr="00590C30" w:rsidRDefault="00370320" w:rsidP="00370320"/>
    <w:p w14:paraId="53F73E9E" w14:textId="77777777" w:rsidR="00370320" w:rsidRPr="00224FC9" w:rsidRDefault="00370320" w:rsidP="004C6C23">
      <w:pPr>
        <w:pStyle w:val="Corner"/>
      </w:pPr>
      <w:r w:rsidRPr="002F396F">
        <w:br w:type="page"/>
      </w:r>
      <w:r>
        <w:lastRenderedPageBreak/>
        <w:t>PARVEC</w:t>
      </w:r>
      <w:r w:rsidRPr="00224FC9">
        <w:t>1</w:t>
      </w:r>
    </w:p>
    <w:p w14:paraId="1F3E8150" w14:textId="77777777" w:rsidR="00370320" w:rsidRPr="007E3809" w:rsidRDefault="00370320" w:rsidP="00501F36">
      <w:pPr>
        <w:pStyle w:val="Heading2"/>
      </w:pPr>
      <w:bookmarkStart w:id="2498" w:name="_Toc164034522"/>
      <w:r>
        <w:t>PARVEC1</w:t>
      </w:r>
      <w:bookmarkEnd w:id="2498"/>
    </w:p>
    <w:p w14:paraId="3BF39448" w14:textId="77777777" w:rsidR="00370320" w:rsidRDefault="00370320" w:rsidP="00370320">
      <w:pPr>
        <w:rPr>
          <w:sz w:val="22"/>
          <w:u w:val="single"/>
        </w:rPr>
      </w:pPr>
    </w:p>
    <w:p w14:paraId="4844CA63" w14:textId="2CFA3009" w:rsidR="00370320" w:rsidRPr="00590C30" w:rsidRDefault="00370320" w:rsidP="00370320">
      <w:r w:rsidRPr="00590C30">
        <w:rPr>
          <w:sz w:val="22"/>
          <w:u w:val="single"/>
        </w:rPr>
        <w:t>Description:</w:t>
      </w:r>
      <w:r w:rsidRPr="00590C30">
        <w:rPr>
          <w:sz w:val="22"/>
        </w:rPr>
        <w:t xml:space="preserve"> </w:t>
      </w:r>
    </w:p>
    <w:p w14:paraId="1215018C" w14:textId="77777777" w:rsidR="00370320" w:rsidRPr="00590C30" w:rsidRDefault="00370320" w:rsidP="00370320">
      <w:pPr>
        <w:rPr>
          <w:sz w:val="22"/>
        </w:rPr>
      </w:pPr>
      <w:r>
        <w:rPr>
          <w:sz w:val="22"/>
        </w:rPr>
        <w:t>Defines a partitioning vector to be used in partitioning an OUTPUT4 matrix. See the Exec Control statements OUTPUT4 and PARTN.</w:t>
      </w:r>
    </w:p>
    <w:p w14:paraId="4AE91992" w14:textId="77777777" w:rsidR="00370320" w:rsidRPr="00590C30" w:rsidRDefault="00370320" w:rsidP="00370320"/>
    <w:p w14:paraId="2F9988A0" w14:textId="15119374" w:rsidR="00370320" w:rsidRPr="00590C30" w:rsidRDefault="00370320" w:rsidP="00370320">
      <w:r w:rsidRPr="00590C30">
        <w:rPr>
          <w:sz w:val="22"/>
          <w:u w:val="single"/>
        </w:rPr>
        <w:t>Format No.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3A712BF" w14:textId="77777777" w:rsidTr="004A6BF2">
        <w:tc>
          <w:tcPr>
            <w:tcW w:w="1008" w:type="dxa"/>
            <w:tcBorders>
              <w:top w:val="nil"/>
              <w:left w:val="nil"/>
              <w:bottom w:val="nil"/>
              <w:right w:val="nil"/>
            </w:tcBorders>
          </w:tcPr>
          <w:p w14:paraId="301B2AE2" w14:textId="77777777" w:rsidR="00370320" w:rsidRPr="00590C30" w:rsidRDefault="00370320" w:rsidP="004A6BF2">
            <w:pPr>
              <w:jc w:val="center"/>
            </w:pPr>
            <w:r w:rsidRPr="00590C30">
              <w:t>1</w:t>
            </w:r>
          </w:p>
        </w:tc>
        <w:tc>
          <w:tcPr>
            <w:tcW w:w="1008" w:type="dxa"/>
            <w:tcBorders>
              <w:top w:val="nil"/>
              <w:left w:val="nil"/>
              <w:bottom w:val="nil"/>
              <w:right w:val="nil"/>
            </w:tcBorders>
          </w:tcPr>
          <w:p w14:paraId="1D48E1E4" w14:textId="77777777" w:rsidR="00370320" w:rsidRPr="00590C30" w:rsidRDefault="00370320" w:rsidP="004A6BF2">
            <w:pPr>
              <w:jc w:val="center"/>
            </w:pPr>
            <w:r w:rsidRPr="00590C30">
              <w:t>2</w:t>
            </w:r>
          </w:p>
        </w:tc>
        <w:tc>
          <w:tcPr>
            <w:tcW w:w="1008" w:type="dxa"/>
            <w:tcBorders>
              <w:top w:val="nil"/>
              <w:left w:val="nil"/>
              <w:bottom w:val="nil"/>
              <w:right w:val="nil"/>
            </w:tcBorders>
          </w:tcPr>
          <w:p w14:paraId="100EADBD" w14:textId="77777777" w:rsidR="00370320" w:rsidRPr="00590C30" w:rsidRDefault="00370320" w:rsidP="004A6BF2">
            <w:pPr>
              <w:jc w:val="center"/>
            </w:pPr>
            <w:r w:rsidRPr="00590C30">
              <w:t>3</w:t>
            </w:r>
          </w:p>
        </w:tc>
        <w:tc>
          <w:tcPr>
            <w:tcW w:w="1008" w:type="dxa"/>
            <w:tcBorders>
              <w:top w:val="nil"/>
              <w:left w:val="nil"/>
              <w:bottom w:val="nil"/>
              <w:right w:val="nil"/>
            </w:tcBorders>
          </w:tcPr>
          <w:p w14:paraId="1E2BF132" w14:textId="77777777" w:rsidR="00370320" w:rsidRPr="00590C30" w:rsidRDefault="00370320" w:rsidP="004A6BF2">
            <w:pPr>
              <w:jc w:val="center"/>
            </w:pPr>
            <w:r w:rsidRPr="00590C30">
              <w:t>4</w:t>
            </w:r>
          </w:p>
        </w:tc>
        <w:tc>
          <w:tcPr>
            <w:tcW w:w="1008" w:type="dxa"/>
            <w:tcBorders>
              <w:top w:val="nil"/>
              <w:left w:val="nil"/>
              <w:bottom w:val="nil"/>
              <w:right w:val="nil"/>
            </w:tcBorders>
          </w:tcPr>
          <w:p w14:paraId="16D0D439" w14:textId="77777777" w:rsidR="00370320" w:rsidRPr="00590C30" w:rsidRDefault="00370320" w:rsidP="004A6BF2">
            <w:pPr>
              <w:jc w:val="center"/>
            </w:pPr>
            <w:r w:rsidRPr="00590C30">
              <w:t>5</w:t>
            </w:r>
          </w:p>
        </w:tc>
        <w:tc>
          <w:tcPr>
            <w:tcW w:w="1008" w:type="dxa"/>
            <w:tcBorders>
              <w:top w:val="nil"/>
              <w:left w:val="nil"/>
              <w:bottom w:val="nil"/>
              <w:right w:val="nil"/>
            </w:tcBorders>
          </w:tcPr>
          <w:p w14:paraId="646A4601" w14:textId="77777777" w:rsidR="00370320" w:rsidRPr="00590C30" w:rsidRDefault="00370320" w:rsidP="004A6BF2">
            <w:pPr>
              <w:jc w:val="center"/>
            </w:pPr>
            <w:r w:rsidRPr="00590C30">
              <w:t>6</w:t>
            </w:r>
          </w:p>
        </w:tc>
        <w:tc>
          <w:tcPr>
            <w:tcW w:w="1008" w:type="dxa"/>
            <w:tcBorders>
              <w:top w:val="nil"/>
              <w:left w:val="nil"/>
              <w:bottom w:val="nil"/>
              <w:right w:val="nil"/>
            </w:tcBorders>
          </w:tcPr>
          <w:p w14:paraId="5C0C7026" w14:textId="77777777" w:rsidR="00370320" w:rsidRPr="00590C30" w:rsidRDefault="00370320" w:rsidP="004A6BF2">
            <w:pPr>
              <w:jc w:val="center"/>
            </w:pPr>
            <w:r w:rsidRPr="00590C30">
              <w:t>7</w:t>
            </w:r>
          </w:p>
        </w:tc>
        <w:tc>
          <w:tcPr>
            <w:tcW w:w="1008" w:type="dxa"/>
            <w:tcBorders>
              <w:top w:val="nil"/>
              <w:left w:val="nil"/>
              <w:bottom w:val="nil"/>
              <w:right w:val="nil"/>
            </w:tcBorders>
          </w:tcPr>
          <w:p w14:paraId="64374F33" w14:textId="77777777" w:rsidR="00370320" w:rsidRPr="00590C30" w:rsidRDefault="00370320" w:rsidP="004A6BF2">
            <w:pPr>
              <w:jc w:val="center"/>
            </w:pPr>
            <w:r w:rsidRPr="00590C30">
              <w:t>8</w:t>
            </w:r>
          </w:p>
        </w:tc>
        <w:tc>
          <w:tcPr>
            <w:tcW w:w="1008" w:type="dxa"/>
            <w:tcBorders>
              <w:top w:val="nil"/>
              <w:left w:val="nil"/>
              <w:bottom w:val="nil"/>
              <w:right w:val="nil"/>
            </w:tcBorders>
          </w:tcPr>
          <w:p w14:paraId="38E638DC" w14:textId="77777777" w:rsidR="00370320" w:rsidRPr="00590C30" w:rsidRDefault="00370320" w:rsidP="004A6BF2">
            <w:pPr>
              <w:jc w:val="center"/>
            </w:pPr>
            <w:r w:rsidRPr="00590C30">
              <w:t>9</w:t>
            </w:r>
          </w:p>
        </w:tc>
        <w:tc>
          <w:tcPr>
            <w:tcW w:w="1008" w:type="dxa"/>
            <w:tcBorders>
              <w:top w:val="nil"/>
              <w:left w:val="nil"/>
              <w:bottom w:val="nil"/>
              <w:right w:val="nil"/>
            </w:tcBorders>
          </w:tcPr>
          <w:p w14:paraId="732027E3" w14:textId="77777777" w:rsidR="00370320" w:rsidRPr="00590C30" w:rsidRDefault="00370320" w:rsidP="004A6BF2">
            <w:pPr>
              <w:jc w:val="center"/>
            </w:pPr>
            <w:r w:rsidRPr="00590C30">
              <w:t>10</w:t>
            </w:r>
          </w:p>
        </w:tc>
      </w:tr>
      <w:tr w:rsidR="00370320" w:rsidRPr="00590C30" w14:paraId="1F47A188" w14:textId="77777777" w:rsidTr="004A6BF2">
        <w:tc>
          <w:tcPr>
            <w:tcW w:w="1008" w:type="dxa"/>
            <w:tcBorders>
              <w:top w:val="single" w:sz="4" w:space="0" w:color="auto"/>
              <w:right w:val="single" w:sz="4" w:space="0" w:color="auto"/>
            </w:tcBorders>
          </w:tcPr>
          <w:p w14:paraId="2B86F6CA" w14:textId="77777777" w:rsidR="00370320" w:rsidRPr="00590C30" w:rsidRDefault="00370320" w:rsidP="004A6BF2">
            <w:r>
              <w:t>PARVEC</w:t>
            </w:r>
            <w:r w:rsidRPr="00590C30">
              <w:t>1</w:t>
            </w:r>
          </w:p>
        </w:tc>
        <w:tc>
          <w:tcPr>
            <w:tcW w:w="1008" w:type="dxa"/>
            <w:tcBorders>
              <w:top w:val="single" w:sz="4" w:space="0" w:color="auto"/>
              <w:left w:val="single" w:sz="4" w:space="0" w:color="auto"/>
              <w:right w:val="single" w:sz="4" w:space="0" w:color="auto"/>
            </w:tcBorders>
          </w:tcPr>
          <w:p w14:paraId="73B66F35" w14:textId="77777777" w:rsidR="00370320" w:rsidRPr="00590C30" w:rsidRDefault="00370320" w:rsidP="004A6BF2">
            <w:pPr>
              <w:jc w:val="center"/>
            </w:pPr>
            <w:r>
              <w:t>NAME</w:t>
            </w:r>
          </w:p>
        </w:tc>
        <w:tc>
          <w:tcPr>
            <w:tcW w:w="1008" w:type="dxa"/>
            <w:tcBorders>
              <w:top w:val="single" w:sz="4" w:space="0" w:color="auto"/>
              <w:left w:val="single" w:sz="4" w:space="0" w:color="auto"/>
              <w:right w:val="single" w:sz="4" w:space="0" w:color="auto"/>
            </w:tcBorders>
          </w:tcPr>
          <w:p w14:paraId="38D53D90" w14:textId="77777777" w:rsidR="00370320" w:rsidRPr="00590C30" w:rsidRDefault="00370320" w:rsidP="004A6BF2">
            <w:pPr>
              <w:jc w:val="center"/>
            </w:pPr>
            <w:r w:rsidRPr="00590C30">
              <w:t>C</w:t>
            </w:r>
          </w:p>
        </w:tc>
        <w:tc>
          <w:tcPr>
            <w:tcW w:w="1008" w:type="dxa"/>
            <w:tcBorders>
              <w:top w:val="single" w:sz="4" w:space="0" w:color="auto"/>
              <w:left w:val="single" w:sz="4" w:space="0" w:color="auto"/>
              <w:right w:val="single" w:sz="4" w:space="0" w:color="auto"/>
            </w:tcBorders>
          </w:tcPr>
          <w:p w14:paraId="67A79A26" w14:textId="77777777" w:rsidR="00370320" w:rsidRPr="00590C30" w:rsidRDefault="00370320" w:rsidP="004A6BF2">
            <w:pPr>
              <w:jc w:val="center"/>
            </w:pPr>
            <w:r w:rsidRPr="00590C30">
              <w:t>G1</w:t>
            </w:r>
          </w:p>
        </w:tc>
        <w:tc>
          <w:tcPr>
            <w:tcW w:w="1008" w:type="dxa"/>
            <w:tcBorders>
              <w:top w:val="single" w:sz="4" w:space="0" w:color="auto"/>
              <w:left w:val="single" w:sz="4" w:space="0" w:color="auto"/>
              <w:right w:val="single" w:sz="4" w:space="0" w:color="auto"/>
            </w:tcBorders>
          </w:tcPr>
          <w:p w14:paraId="23D17FAB" w14:textId="77777777" w:rsidR="00370320" w:rsidRPr="00590C30" w:rsidRDefault="00370320" w:rsidP="004A6BF2">
            <w:pPr>
              <w:jc w:val="center"/>
            </w:pPr>
            <w:r w:rsidRPr="00590C30">
              <w:t>G2</w:t>
            </w:r>
          </w:p>
        </w:tc>
        <w:tc>
          <w:tcPr>
            <w:tcW w:w="1008" w:type="dxa"/>
            <w:tcBorders>
              <w:top w:val="single" w:sz="4" w:space="0" w:color="auto"/>
              <w:left w:val="single" w:sz="4" w:space="0" w:color="auto"/>
              <w:right w:val="single" w:sz="4" w:space="0" w:color="auto"/>
            </w:tcBorders>
          </w:tcPr>
          <w:p w14:paraId="371B911F" w14:textId="77777777" w:rsidR="00370320" w:rsidRPr="00590C30" w:rsidRDefault="00370320" w:rsidP="004A6BF2">
            <w:pPr>
              <w:jc w:val="center"/>
            </w:pPr>
            <w:r w:rsidRPr="00590C30">
              <w:t>G3</w:t>
            </w:r>
          </w:p>
        </w:tc>
        <w:tc>
          <w:tcPr>
            <w:tcW w:w="1008" w:type="dxa"/>
            <w:tcBorders>
              <w:top w:val="single" w:sz="4" w:space="0" w:color="auto"/>
              <w:left w:val="single" w:sz="4" w:space="0" w:color="auto"/>
              <w:right w:val="single" w:sz="4" w:space="0" w:color="auto"/>
            </w:tcBorders>
          </w:tcPr>
          <w:p w14:paraId="379B2F79" w14:textId="77777777" w:rsidR="00370320" w:rsidRPr="00590C30" w:rsidRDefault="00370320" w:rsidP="004A6BF2">
            <w:pPr>
              <w:jc w:val="center"/>
            </w:pPr>
            <w:r w:rsidRPr="00590C30">
              <w:t>G4</w:t>
            </w:r>
          </w:p>
        </w:tc>
        <w:tc>
          <w:tcPr>
            <w:tcW w:w="1008" w:type="dxa"/>
            <w:tcBorders>
              <w:top w:val="single" w:sz="4" w:space="0" w:color="auto"/>
              <w:left w:val="single" w:sz="4" w:space="0" w:color="auto"/>
              <w:right w:val="single" w:sz="4" w:space="0" w:color="auto"/>
            </w:tcBorders>
          </w:tcPr>
          <w:p w14:paraId="57790D4C" w14:textId="77777777" w:rsidR="00370320" w:rsidRPr="00590C30" w:rsidRDefault="00370320" w:rsidP="004A6BF2">
            <w:pPr>
              <w:jc w:val="center"/>
            </w:pPr>
            <w:r w:rsidRPr="00590C30">
              <w:t>G5</w:t>
            </w:r>
          </w:p>
        </w:tc>
        <w:tc>
          <w:tcPr>
            <w:tcW w:w="1008" w:type="dxa"/>
            <w:tcBorders>
              <w:top w:val="single" w:sz="4" w:space="0" w:color="auto"/>
              <w:left w:val="single" w:sz="4" w:space="0" w:color="auto"/>
              <w:right w:val="single" w:sz="4" w:space="0" w:color="auto"/>
            </w:tcBorders>
          </w:tcPr>
          <w:p w14:paraId="59FFFC5E" w14:textId="77777777" w:rsidR="00370320" w:rsidRPr="00590C30" w:rsidRDefault="00370320" w:rsidP="004A6BF2">
            <w:pPr>
              <w:jc w:val="center"/>
            </w:pPr>
            <w:r w:rsidRPr="00590C30">
              <w:t>G6</w:t>
            </w:r>
          </w:p>
        </w:tc>
        <w:tc>
          <w:tcPr>
            <w:tcW w:w="1008" w:type="dxa"/>
            <w:tcBorders>
              <w:top w:val="single" w:sz="4" w:space="0" w:color="auto"/>
              <w:left w:val="single" w:sz="4" w:space="0" w:color="auto"/>
            </w:tcBorders>
          </w:tcPr>
          <w:p w14:paraId="4C81813B" w14:textId="77777777" w:rsidR="00370320" w:rsidRPr="00590C30" w:rsidRDefault="00370320" w:rsidP="004A6BF2">
            <w:r w:rsidRPr="00590C30">
              <w:t>+CONT</w:t>
            </w:r>
          </w:p>
        </w:tc>
      </w:tr>
      <w:tr w:rsidR="00370320" w:rsidRPr="00590C30" w14:paraId="31A7C4EE" w14:textId="77777777" w:rsidTr="004A6BF2">
        <w:tc>
          <w:tcPr>
            <w:tcW w:w="1008" w:type="dxa"/>
            <w:tcBorders>
              <w:top w:val="single" w:sz="4" w:space="0" w:color="auto"/>
              <w:right w:val="single" w:sz="4" w:space="0" w:color="auto"/>
            </w:tcBorders>
          </w:tcPr>
          <w:p w14:paraId="1A0CA3DE" w14:textId="77777777" w:rsidR="00370320" w:rsidRPr="00590C30" w:rsidRDefault="00370320" w:rsidP="004A6BF2">
            <w:r w:rsidRPr="00590C30">
              <w:t>+CONT</w:t>
            </w:r>
          </w:p>
        </w:tc>
        <w:tc>
          <w:tcPr>
            <w:tcW w:w="1008" w:type="dxa"/>
            <w:tcBorders>
              <w:top w:val="single" w:sz="4" w:space="0" w:color="auto"/>
              <w:left w:val="single" w:sz="4" w:space="0" w:color="auto"/>
              <w:right w:val="single" w:sz="4" w:space="0" w:color="auto"/>
            </w:tcBorders>
          </w:tcPr>
          <w:p w14:paraId="71F73DBC" w14:textId="77777777" w:rsidR="00370320" w:rsidRPr="00590C30" w:rsidRDefault="00370320" w:rsidP="004A6BF2">
            <w:pPr>
              <w:jc w:val="center"/>
            </w:pPr>
            <w:r w:rsidRPr="00590C30">
              <w:t>G7</w:t>
            </w:r>
          </w:p>
        </w:tc>
        <w:tc>
          <w:tcPr>
            <w:tcW w:w="1008" w:type="dxa"/>
            <w:tcBorders>
              <w:top w:val="single" w:sz="4" w:space="0" w:color="auto"/>
              <w:left w:val="single" w:sz="4" w:space="0" w:color="auto"/>
              <w:right w:val="single" w:sz="4" w:space="0" w:color="auto"/>
            </w:tcBorders>
          </w:tcPr>
          <w:p w14:paraId="35083714" w14:textId="77777777" w:rsidR="00370320" w:rsidRPr="00590C30" w:rsidRDefault="00370320" w:rsidP="004A6BF2">
            <w:pPr>
              <w:jc w:val="center"/>
            </w:pPr>
            <w:r w:rsidRPr="00590C30">
              <w:t>G8</w:t>
            </w:r>
          </w:p>
        </w:tc>
        <w:tc>
          <w:tcPr>
            <w:tcW w:w="1008" w:type="dxa"/>
            <w:tcBorders>
              <w:top w:val="single" w:sz="4" w:space="0" w:color="auto"/>
              <w:left w:val="single" w:sz="4" w:space="0" w:color="auto"/>
              <w:right w:val="single" w:sz="4" w:space="0" w:color="auto"/>
            </w:tcBorders>
          </w:tcPr>
          <w:p w14:paraId="1735D5C2" w14:textId="77777777" w:rsidR="00370320" w:rsidRPr="00590C30" w:rsidRDefault="00370320" w:rsidP="004A6BF2">
            <w:pPr>
              <w:jc w:val="center"/>
            </w:pPr>
            <w:r w:rsidRPr="00590C30">
              <w:t>G9</w:t>
            </w:r>
          </w:p>
        </w:tc>
        <w:tc>
          <w:tcPr>
            <w:tcW w:w="1008" w:type="dxa"/>
            <w:tcBorders>
              <w:top w:val="single" w:sz="4" w:space="0" w:color="auto"/>
              <w:left w:val="single" w:sz="4" w:space="0" w:color="auto"/>
              <w:right w:val="single" w:sz="4" w:space="0" w:color="auto"/>
            </w:tcBorders>
          </w:tcPr>
          <w:p w14:paraId="07561EA4" w14:textId="77777777" w:rsidR="00370320" w:rsidRPr="00590C30" w:rsidRDefault="00370320" w:rsidP="004A6BF2">
            <w:pPr>
              <w:jc w:val="center"/>
            </w:pPr>
            <w:r w:rsidRPr="00590C30">
              <w:t>(etc)</w:t>
            </w:r>
          </w:p>
        </w:tc>
        <w:tc>
          <w:tcPr>
            <w:tcW w:w="1008" w:type="dxa"/>
            <w:tcBorders>
              <w:top w:val="single" w:sz="4" w:space="0" w:color="auto"/>
              <w:left w:val="single" w:sz="4" w:space="0" w:color="auto"/>
              <w:right w:val="single" w:sz="4" w:space="0" w:color="auto"/>
            </w:tcBorders>
          </w:tcPr>
          <w:p w14:paraId="0DE21EAC"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36BF5C97"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664FD7DB"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2018E5F2" w14:textId="77777777" w:rsidR="00370320" w:rsidRPr="00590C30" w:rsidRDefault="00370320" w:rsidP="004A6BF2">
            <w:pPr>
              <w:jc w:val="center"/>
            </w:pPr>
          </w:p>
        </w:tc>
        <w:tc>
          <w:tcPr>
            <w:tcW w:w="1008" w:type="dxa"/>
            <w:tcBorders>
              <w:top w:val="single" w:sz="4" w:space="0" w:color="auto"/>
              <w:left w:val="single" w:sz="4" w:space="0" w:color="auto"/>
            </w:tcBorders>
          </w:tcPr>
          <w:p w14:paraId="763A3247" w14:textId="77777777" w:rsidR="00370320" w:rsidRPr="00590C30" w:rsidRDefault="00370320" w:rsidP="004A6BF2"/>
        </w:tc>
      </w:tr>
    </w:tbl>
    <w:p w14:paraId="0C3AB11C" w14:textId="77777777" w:rsidR="00370320" w:rsidRPr="00590C30" w:rsidRDefault="00370320" w:rsidP="00370320"/>
    <w:p w14:paraId="720B64D3" w14:textId="5E5275DF" w:rsidR="00370320" w:rsidRPr="00590C30" w:rsidRDefault="00370320" w:rsidP="00370320">
      <w:r w:rsidRPr="00590C30">
        <w:rPr>
          <w:sz w:val="22"/>
          <w:u w:val="single"/>
        </w:rPr>
        <w:t>Format No.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A491457" w14:textId="77777777" w:rsidTr="004A6BF2">
        <w:tc>
          <w:tcPr>
            <w:tcW w:w="1008" w:type="dxa"/>
            <w:tcBorders>
              <w:top w:val="nil"/>
              <w:left w:val="nil"/>
              <w:bottom w:val="nil"/>
              <w:right w:val="nil"/>
            </w:tcBorders>
          </w:tcPr>
          <w:p w14:paraId="3A27E9A4" w14:textId="77777777" w:rsidR="00370320" w:rsidRPr="00590C30" w:rsidRDefault="00370320" w:rsidP="004A6BF2">
            <w:pPr>
              <w:jc w:val="center"/>
            </w:pPr>
            <w:r w:rsidRPr="00590C30">
              <w:t>1</w:t>
            </w:r>
          </w:p>
        </w:tc>
        <w:tc>
          <w:tcPr>
            <w:tcW w:w="1008" w:type="dxa"/>
            <w:tcBorders>
              <w:top w:val="nil"/>
              <w:left w:val="nil"/>
              <w:bottom w:val="nil"/>
              <w:right w:val="nil"/>
            </w:tcBorders>
          </w:tcPr>
          <w:p w14:paraId="283AFD24" w14:textId="77777777" w:rsidR="00370320" w:rsidRPr="00590C30" w:rsidRDefault="00370320" w:rsidP="004A6BF2">
            <w:pPr>
              <w:jc w:val="center"/>
            </w:pPr>
            <w:r w:rsidRPr="00590C30">
              <w:t>2</w:t>
            </w:r>
          </w:p>
        </w:tc>
        <w:tc>
          <w:tcPr>
            <w:tcW w:w="1008" w:type="dxa"/>
            <w:tcBorders>
              <w:top w:val="nil"/>
              <w:left w:val="nil"/>
              <w:bottom w:val="nil"/>
              <w:right w:val="nil"/>
            </w:tcBorders>
          </w:tcPr>
          <w:p w14:paraId="7A0E0945" w14:textId="77777777" w:rsidR="00370320" w:rsidRPr="00590C30" w:rsidRDefault="00370320" w:rsidP="004A6BF2">
            <w:pPr>
              <w:jc w:val="center"/>
            </w:pPr>
            <w:r w:rsidRPr="00590C30">
              <w:t>3</w:t>
            </w:r>
          </w:p>
        </w:tc>
        <w:tc>
          <w:tcPr>
            <w:tcW w:w="1008" w:type="dxa"/>
            <w:tcBorders>
              <w:top w:val="nil"/>
              <w:left w:val="nil"/>
              <w:bottom w:val="nil"/>
              <w:right w:val="nil"/>
            </w:tcBorders>
          </w:tcPr>
          <w:p w14:paraId="078688F1" w14:textId="77777777" w:rsidR="00370320" w:rsidRPr="00590C30" w:rsidRDefault="00370320" w:rsidP="004A6BF2">
            <w:pPr>
              <w:jc w:val="center"/>
            </w:pPr>
            <w:r w:rsidRPr="00590C30">
              <w:t>4</w:t>
            </w:r>
          </w:p>
        </w:tc>
        <w:tc>
          <w:tcPr>
            <w:tcW w:w="1008" w:type="dxa"/>
            <w:tcBorders>
              <w:top w:val="nil"/>
              <w:left w:val="nil"/>
              <w:bottom w:val="nil"/>
              <w:right w:val="nil"/>
            </w:tcBorders>
          </w:tcPr>
          <w:p w14:paraId="4F40362E" w14:textId="77777777" w:rsidR="00370320" w:rsidRPr="00590C30" w:rsidRDefault="00370320" w:rsidP="004A6BF2">
            <w:pPr>
              <w:jc w:val="center"/>
            </w:pPr>
            <w:r w:rsidRPr="00590C30">
              <w:t>5</w:t>
            </w:r>
          </w:p>
        </w:tc>
        <w:tc>
          <w:tcPr>
            <w:tcW w:w="1008" w:type="dxa"/>
            <w:tcBorders>
              <w:top w:val="nil"/>
              <w:left w:val="nil"/>
              <w:bottom w:val="nil"/>
              <w:right w:val="nil"/>
            </w:tcBorders>
          </w:tcPr>
          <w:p w14:paraId="6D6B5820" w14:textId="77777777" w:rsidR="00370320" w:rsidRPr="00590C30" w:rsidRDefault="00370320" w:rsidP="004A6BF2">
            <w:pPr>
              <w:jc w:val="center"/>
            </w:pPr>
            <w:r w:rsidRPr="00590C30">
              <w:t>6</w:t>
            </w:r>
          </w:p>
        </w:tc>
        <w:tc>
          <w:tcPr>
            <w:tcW w:w="1008" w:type="dxa"/>
            <w:tcBorders>
              <w:top w:val="nil"/>
              <w:left w:val="nil"/>
              <w:bottom w:val="nil"/>
              <w:right w:val="nil"/>
            </w:tcBorders>
          </w:tcPr>
          <w:p w14:paraId="4A20C686" w14:textId="77777777" w:rsidR="00370320" w:rsidRPr="00590C30" w:rsidRDefault="00370320" w:rsidP="004A6BF2">
            <w:pPr>
              <w:jc w:val="center"/>
            </w:pPr>
            <w:r w:rsidRPr="00590C30">
              <w:t>7</w:t>
            </w:r>
          </w:p>
        </w:tc>
        <w:tc>
          <w:tcPr>
            <w:tcW w:w="1008" w:type="dxa"/>
            <w:tcBorders>
              <w:top w:val="nil"/>
              <w:left w:val="nil"/>
              <w:bottom w:val="nil"/>
              <w:right w:val="nil"/>
            </w:tcBorders>
          </w:tcPr>
          <w:p w14:paraId="666CE91B" w14:textId="77777777" w:rsidR="00370320" w:rsidRPr="00590C30" w:rsidRDefault="00370320" w:rsidP="004A6BF2">
            <w:pPr>
              <w:jc w:val="center"/>
            </w:pPr>
            <w:r w:rsidRPr="00590C30">
              <w:t>8</w:t>
            </w:r>
          </w:p>
        </w:tc>
        <w:tc>
          <w:tcPr>
            <w:tcW w:w="1008" w:type="dxa"/>
            <w:tcBorders>
              <w:top w:val="nil"/>
              <w:left w:val="nil"/>
              <w:bottom w:val="nil"/>
              <w:right w:val="nil"/>
            </w:tcBorders>
          </w:tcPr>
          <w:p w14:paraId="7B379642" w14:textId="77777777" w:rsidR="00370320" w:rsidRPr="00590C30" w:rsidRDefault="00370320" w:rsidP="004A6BF2">
            <w:pPr>
              <w:jc w:val="center"/>
            </w:pPr>
            <w:r w:rsidRPr="00590C30">
              <w:t>9</w:t>
            </w:r>
          </w:p>
        </w:tc>
        <w:tc>
          <w:tcPr>
            <w:tcW w:w="1008" w:type="dxa"/>
            <w:tcBorders>
              <w:top w:val="nil"/>
              <w:left w:val="nil"/>
              <w:bottom w:val="nil"/>
              <w:right w:val="nil"/>
            </w:tcBorders>
          </w:tcPr>
          <w:p w14:paraId="1E8C5FEF" w14:textId="77777777" w:rsidR="00370320" w:rsidRPr="00590C30" w:rsidRDefault="00370320" w:rsidP="004A6BF2">
            <w:pPr>
              <w:jc w:val="center"/>
            </w:pPr>
            <w:r w:rsidRPr="00590C30">
              <w:t>10</w:t>
            </w:r>
          </w:p>
        </w:tc>
      </w:tr>
      <w:tr w:rsidR="00370320" w:rsidRPr="00590C30" w14:paraId="32592DB6" w14:textId="77777777" w:rsidTr="004A6BF2">
        <w:tc>
          <w:tcPr>
            <w:tcW w:w="1008" w:type="dxa"/>
            <w:tcBorders>
              <w:top w:val="single" w:sz="4" w:space="0" w:color="auto"/>
              <w:right w:val="single" w:sz="4" w:space="0" w:color="auto"/>
            </w:tcBorders>
          </w:tcPr>
          <w:p w14:paraId="309E1025" w14:textId="77777777" w:rsidR="00370320" w:rsidRPr="00590C30" w:rsidRDefault="00370320" w:rsidP="004A6BF2">
            <w:r>
              <w:t>PARVEC</w:t>
            </w:r>
            <w:r w:rsidRPr="00590C30">
              <w:t>1</w:t>
            </w:r>
          </w:p>
        </w:tc>
        <w:tc>
          <w:tcPr>
            <w:tcW w:w="1008" w:type="dxa"/>
            <w:tcBorders>
              <w:top w:val="single" w:sz="4" w:space="0" w:color="auto"/>
              <w:left w:val="single" w:sz="4" w:space="0" w:color="auto"/>
              <w:right w:val="single" w:sz="4" w:space="0" w:color="auto"/>
            </w:tcBorders>
          </w:tcPr>
          <w:p w14:paraId="3ADE1A4F" w14:textId="77777777" w:rsidR="00370320" w:rsidRPr="00590C30" w:rsidRDefault="00370320" w:rsidP="004A6BF2">
            <w:pPr>
              <w:jc w:val="center"/>
            </w:pPr>
            <w:r>
              <w:t>U1</w:t>
            </w:r>
          </w:p>
        </w:tc>
        <w:tc>
          <w:tcPr>
            <w:tcW w:w="1008" w:type="dxa"/>
            <w:tcBorders>
              <w:top w:val="single" w:sz="4" w:space="0" w:color="auto"/>
              <w:left w:val="single" w:sz="4" w:space="0" w:color="auto"/>
              <w:right w:val="single" w:sz="4" w:space="0" w:color="auto"/>
            </w:tcBorders>
          </w:tcPr>
          <w:p w14:paraId="75A40B62" w14:textId="77777777" w:rsidR="00370320" w:rsidRPr="00590C30" w:rsidRDefault="00370320" w:rsidP="004A6BF2">
            <w:pPr>
              <w:jc w:val="center"/>
            </w:pPr>
            <w:r w:rsidRPr="00590C30">
              <w:t>C</w:t>
            </w:r>
          </w:p>
        </w:tc>
        <w:tc>
          <w:tcPr>
            <w:tcW w:w="1008" w:type="dxa"/>
            <w:tcBorders>
              <w:top w:val="single" w:sz="4" w:space="0" w:color="auto"/>
              <w:left w:val="single" w:sz="4" w:space="0" w:color="auto"/>
              <w:right w:val="single" w:sz="4" w:space="0" w:color="auto"/>
            </w:tcBorders>
          </w:tcPr>
          <w:p w14:paraId="3155A1C4" w14:textId="77777777" w:rsidR="00370320" w:rsidRPr="00590C30" w:rsidRDefault="00370320" w:rsidP="004A6BF2">
            <w:pPr>
              <w:jc w:val="center"/>
            </w:pPr>
            <w:r w:rsidRPr="00590C30">
              <w:t>G1</w:t>
            </w:r>
          </w:p>
        </w:tc>
        <w:tc>
          <w:tcPr>
            <w:tcW w:w="1008" w:type="dxa"/>
            <w:tcBorders>
              <w:top w:val="single" w:sz="4" w:space="0" w:color="auto"/>
              <w:left w:val="single" w:sz="4" w:space="0" w:color="auto"/>
              <w:right w:val="single" w:sz="4" w:space="0" w:color="auto"/>
            </w:tcBorders>
          </w:tcPr>
          <w:p w14:paraId="3D2BBD16" w14:textId="77777777" w:rsidR="00370320" w:rsidRPr="00590C30" w:rsidRDefault="00370320" w:rsidP="004A6BF2">
            <w:pPr>
              <w:jc w:val="center"/>
            </w:pPr>
            <w:r w:rsidRPr="00590C30">
              <w:t>THRU</w:t>
            </w:r>
          </w:p>
        </w:tc>
        <w:tc>
          <w:tcPr>
            <w:tcW w:w="1008" w:type="dxa"/>
            <w:tcBorders>
              <w:top w:val="single" w:sz="4" w:space="0" w:color="auto"/>
              <w:left w:val="single" w:sz="4" w:space="0" w:color="auto"/>
              <w:right w:val="single" w:sz="4" w:space="0" w:color="auto"/>
            </w:tcBorders>
          </w:tcPr>
          <w:p w14:paraId="5201C983" w14:textId="77777777" w:rsidR="00370320" w:rsidRPr="00590C30" w:rsidRDefault="00370320" w:rsidP="004A6BF2">
            <w:pPr>
              <w:jc w:val="center"/>
            </w:pPr>
            <w:r w:rsidRPr="00590C30">
              <w:t>G2</w:t>
            </w:r>
          </w:p>
        </w:tc>
        <w:tc>
          <w:tcPr>
            <w:tcW w:w="1008" w:type="dxa"/>
            <w:tcBorders>
              <w:top w:val="single" w:sz="4" w:space="0" w:color="auto"/>
              <w:left w:val="single" w:sz="4" w:space="0" w:color="auto"/>
              <w:right w:val="single" w:sz="4" w:space="0" w:color="auto"/>
            </w:tcBorders>
            <w:shd w:val="pct15" w:color="auto" w:fill="FFFFFF"/>
          </w:tcPr>
          <w:p w14:paraId="299C7C3C"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7356D4DF"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65316F5D" w14:textId="77777777" w:rsidR="00370320" w:rsidRPr="00590C30" w:rsidRDefault="00370320" w:rsidP="004A6BF2">
            <w:pPr>
              <w:jc w:val="center"/>
            </w:pPr>
          </w:p>
        </w:tc>
        <w:tc>
          <w:tcPr>
            <w:tcW w:w="1008" w:type="dxa"/>
            <w:tcBorders>
              <w:top w:val="single" w:sz="4" w:space="0" w:color="auto"/>
              <w:left w:val="single" w:sz="4" w:space="0" w:color="auto"/>
            </w:tcBorders>
          </w:tcPr>
          <w:p w14:paraId="348A2278" w14:textId="77777777" w:rsidR="00370320" w:rsidRPr="00590C30" w:rsidRDefault="00370320" w:rsidP="004A6BF2"/>
        </w:tc>
      </w:tr>
    </w:tbl>
    <w:p w14:paraId="223B69F9" w14:textId="77777777" w:rsidR="00370320" w:rsidRPr="00590C30" w:rsidRDefault="00370320" w:rsidP="00370320"/>
    <w:p w14:paraId="7F9BAC1A" w14:textId="1C80D6B6" w:rsidR="00370320" w:rsidRPr="00590C30" w:rsidRDefault="00370320" w:rsidP="00370320">
      <w:r w:rsidRPr="00590C30">
        <w:rPr>
          <w:sz w:val="22"/>
          <w:u w:val="single"/>
        </w:rPr>
        <w:t>Example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25B5E1E" w14:textId="77777777" w:rsidTr="004A6BF2">
        <w:tc>
          <w:tcPr>
            <w:tcW w:w="1008" w:type="dxa"/>
          </w:tcPr>
          <w:p w14:paraId="122657D6" w14:textId="77777777" w:rsidR="00370320" w:rsidRPr="00590C30" w:rsidRDefault="00370320" w:rsidP="004A6BF2">
            <w:r>
              <w:t>PARVEC</w:t>
            </w:r>
            <w:r w:rsidRPr="00590C30">
              <w:t>1</w:t>
            </w:r>
          </w:p>
        </w:tc>
        <w:tc>
          <w:tcPr>
            <w:tcW w:w="1008" w:type="dxa"/>
          </w:tcPr>
          <w:p w14:paraId="64045FEB" w14:textId="77777777" w:rsidR="00370320" w:rsidRPr="00590C30" w:rsidRDefault="00370320" w:rsidP="004A6BF2">
            <w:pPr>
              <w:jc w:val="center"/>
            </w:pPr>
            <w:r w:rsidRPr="00590C30">
              <w:t>52</w:t>
            </w:r>
          </w:p>
        </w:tc>
        <w:tc>
          <w:tcPr>
            <w:tcW w:w="1008" w:type="dxa"/>
          </w:tcPr>
          <w:p w14:paraId="16E09689" w14:textId="77777777" w:rsidR="00370320" w:rsidRPr="00590C30" w:rsidRDefault="00370320" w:rsidP="004A6BF2">
            <w:pPr>
              <w:jc w:val="center"/>
            </w:pPr>
            <w:r w:rsidRPr="00590C30">
              <w:t>135</w:t>
            </w:r>
          </w:p>
        </w:tc>
        <w:tc>
          <w:tcPr>
            <w:tcW w:w="1008" w:type="dxa"/>
          </w:tcPr>
          <w:p w14:paraId="40FBC948" w14:textId="77777777" w:rsidR="00370320" w:rsidRPr="00590C30" w:rsidRDefault="00370320" w:rsidP="004A6BF2">
            <w:pPr>
              <w:jc w:val="center"/>
            </w:pPr>
            <w:r w:rsidRPr="00590C30">
              <w:t>1001</w:t>
            </w:r>
          </w:p>
        </w:tc>
        <w:tc>
          <w:tcPr>
            <w:tcW w:w="1008" w:type="dxa"/>
          </w:tcPr>
          <w:p w14:paraId="16659BE3" w14:textId="77777777" w:rsidR="00370320" w:rsidRPr="00590C30" w:rsidRDefault="00370320" w:rsidP="004A6BF2">
            <w:pPr>
              <w:jc w:val="center"/>
            </w:pPr>
            <w:r w:rsidRPr="00590C30">
              <w:t>1002</w:t>
            </w:r>
          </w:p>
        </w:tc>
        <w:tc>
          <w:tcPr>
            <w:tcW w:w="1008" w:type="dxa"/>
          </w:tcPr>
          <w:p w14:paraId="531A06F1" w14:textId="77777777" w:rsidR="00370320" w:rsidRPr="00590C30" w:rsidRDefault="00370320" w:rsidP="004A6BF2">
            <w:pPr>
              <w:jc w:val="center"/>
            </w:pPr>
            <w:r w:rsidRPr="00590C30">
              <w:t>103</w:t>
            </w:r>
          </w:p>
        </w:tc>
        <w:tc>
          <w:tcPr>
            <w:tcW w:w="1008" w:type="dxa"/>
          </w:tcPr>
          <w:p w14:paraId="28891D39" w14:textId="77777777" w:rsidR="00370320" w:rsidRPr="00590C30" w:rsidRDefault="00370320" w:rsidP="004A6BF2">
            <w:pPr>
              <w:jc w:val="center"/>
            </w:pPr>
            <w:r w:rsidRPr="00590C30">
              <w:t>1004</w:t>
            </w:r>
          </w:p>
        </w:tc>
        <w:tc>
          <w:tcPr>
            <w:tcW w:w="1008" w:type="dxa"/>
          </w:tcPr>
          <w:p w14:paraId="2F32ED19" w14:textId="77777777" w:rsidR="00370320" w:rsidRPr="00590C30" w:rsidRDefault="00370320" w:rsidP="004A6BF2">
            <w:pPr>
              <w:jc w:val="center"/>
            </w:pPr>
            <w:r w:rsidRPr="00590C30">
              <w:t>2001</w:t>
            </w:r>
          </w:p>
        </w:tc>
        <w:tc>
          <w:tcPr>
            <w:tcW w:w="1008" w:type="dxa"/>
          </w:tcPr>
          <w:p w14:paraId="4FBEA64E" w14:textId="77777777" w:rsidR="00370320" w:rsidRPr="00590C30" w:rsidRDefault="00370320" w:rsidP="004A6BF2">
            <w:pPr>
              <w:jc w:val="center"/>
            </w:pPr>
            <w:r w:rsidRPr="00590C30">
              <w:t>2002</w:t>
            </w:r>
          </w:p>
        </w:tc>
        <w:tc>
          <w:tcPr>
            <w:tcW w:w="1008" w:type="dxa"/>
          </w:tcPr>
          <w:p w14:paraId="5FFEF073" w14:textId="77777777" w:rsidR="00370320" w:rsidRPr="00590C30" w:rsidRDefault="00370320" w:rsidP="004A6BF2">
            <w:r w:rsidRPr="00590C30">
              <w:t>+SZA</w:t>
            </w:r>
          </w:p>
        </w:tc>
      </w:tr>
      <w:tr w:rsidR="00370320" w:rsidRPr="00590C30" w14:paraId="735D5BEE" w14:textId="77777777" w:rsidTr="004A6BF2">
        <w:tc>
          <w:tcPr>
            <w:tcW w:w="1008" w:type="dxa"/>
          </w:tcPr>
          <w:p w14:paraId="163685C9" w14:textId="77777777" w:rsidR="00370320" w:rsidRPr="00590C30" w:rsidRDefault="00370320" w:rsidP="004A6BF2">
            <w:r w:rsidRPr="00590C30">
              <w:t>+SZA</w:t>
            </w:r>
          </w:p>
        </w:tc>
        <w:tc>
          <w:tcPr>
            <w:tcW w:w="1008" w:type="dxa"/>
          </w:tcPr>
          <w:p w14:paraId="44B71E2D" w14:textId="77777777" w:rsidR="00370320" w:rsidRPr="00590C30" w:rsidRDefault="00370320" w:rsidP="004A6BF2">
            <w:pPr>
              <w:jc w:val="center"/>
            </w:pPr>
            <w:r w:rsidRPr="00590C30">
              <w:t>2003</w:t>
            </w:r>
          </w:p>
        </w:tc>
        <w:tc>
          <w:tcPr>
            <w:tcW w:w="1008" w:type="dxa"/>
          </w:tcPr>
          <w:p w14:paraId="400D79FE" w14:textId="77777777" w:rsidR="00370320" w:rsidRPr="00590C30" w:rsidRDefault="00370320" w:rsidP="004A6BF2">
            <w:pPr>
              <w:jc w:val="center"/>
            </w:pPr>
            <w:r w:rsidRPr="00590C30">
              <w:t>2004</w:t>
            </w:r>
          </w:p>
        </w:tc>
        <w:tc>
          <w:tcPr>
            <w:tcW w:w="1008" w:type="dxa"/>
          </w:tcPr>
          <w:p w14:paraId="600DD05A" w14:textId="77777777" w:rsidR="00370320" w:rsidRPr="00590C30" w:rsidRDefault="00370320" w:rsidP="004A6BF2">
            <w:pPr>
              <w:jc w:val="center"/>
            </w:pPr>
          </w:p>
        </w:tc>
        <w:tc>
          <w:tcPr>
            <w:tcW w:w="1008" w:type="dxa"/>
          </w:tcPr>
          <w:p w14:paraId="0CFEE6B0" w14:textId="77777777" w:rsidR="00370320" w:rsidRPr="00590C30" w:rsidRDefault="00370320" w:rsidP="004A6BF2">
            <w:pPr>
              <w:jc w:val="center"/>
            </w:pPr>
          </w:p>
        </w:tc>
        <w:tc>
          <w:tcPr>
            <w:tcW w:w="1008" w:type="dxa"/>
          </w:tcPr>
          <w:p w14:paraId="29E4A72F" w14:textId="77777777" w:rsidR="00370320" w:rsidRPr="00590C30" w:rsidRDefault="00370320" w:rsidP="004A6BF2">
            <w:pPr>
              <w:jc w:val="center"/>
            </w:pPr>
          </w:p>
        </w:tc>
        <w:tc>
          <w:tcPr>
            <w:tcW w:w="1008" w:type="dxa"/>
          </w:tcPr>
          <w:p w14:paraId="43EE8739" w14:textId="77777777" w:rsidR="00370320" w:rsidRPr="00590C30" w:rsidRDefault="00370320" w:rsidP="004A6BF2">
            <w:pPr>
              <w:jc w:val="center"/>
            </w:pPr>
          </w:p>
        </w:tc>
        <w:tc>
          <w:tcPr>
            <w:tcW w:w="1008" w:type="dxa"/>
          </w:tcPr>
          <w:p w14:paraId="30C664AF" w14:textId="77777777" w:rsidR="00370320" w:rsidRPr="00590C30" w:rsidRDefault="00370320" w:rsidP="004A6BF2">
            <w:pPr>
              <w:jc w:val="center"/>
            </w:pPr>
          </w:p>
        </w:tc>
        <w:tc>
          <w:tcPr>
            <w:tcW w:w="1008" w:type="dxa"/>
          </w:tcPr>
          <w:p w14:paraId="46115249" w14:textId="77777777" w:rsidR="00370320" w:rsidRPr="00590C30" w:rsidRDefault="00370320" w:rsidP="004A6BF2">
            <w:pPr>
              <w:jc w:val="center"/>
            </w:pPr>
          </w:p>
        </w:tc>
        <w:tc>
          <w:tcPr>
            <w:tcW w:w="1008" w:type="dxa"/>
          </w:tcPr>
          <w:p w14:paraId="218E83A7" w14:textId="77777777" w:rsidR="00370320" w:rsidRPr="00590C30" w:rsidRDefault="00370320" w:rsidP="004A6BF2"/>
        </w:tc>
      </w:tr>
    </w:tbl>
    <w:p w14:paraId="5F9CB77D" w14:textId="77777777" w:rsidR="00370320" w:rsidRPr="00590C30" w:rsidRDefault="00370320" w:rsidP="00370320"/>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FDF8FA9" w14:textId="77777777" w:rsidTr="004A6BF2">
        <w:tc>
          <w:tcPr>
            <w:tcW w:w="1008" w:type="dxa"/>
          </w:tcPr>
          <w:p w14:paraId="1A382455" w14:textId="77777777" w:rsidR="00370320" w:rsidRPr="00590C30" w:rsidRDefault="00370320" w:rsidP="004A6BF2">
            <w:r>
              <w:lastRenderedPageBreak/>
              <w:t>PARVEC</w:t>
            </w:r>
            <w:r w:rsidRPr="00590C30">
              <w:t>1</w:t>
            </w:r>
          </w:p>
        </w:tc>
        <w:tc>
          <w:tcPr>
            <w:tcW w:w="1008" w:type="dxa"/>
          </w:tcPr>
          <w:p w14:paraId="76D69642" w14:textId="77777777" w:rsidR="00370320" w:rsidRPr="00590C30" w:rsidRDefault="00370320" w:rsidP="004A6BF2">
            <w:pPr>
              <w:jc w:val="center"/>
            </w:pPr>
            <w:r>
              <w:t>52</w:t>
            </w:r>
          </w:p>
        </w:tc>
        <w:tc>
          <w:tcPr>
            <w:tcW w:w="1008" w:type="dxa"/>
          </w:tcPr>
          <w:p w14:paraId="214F69D3" w14:textId="77777777" w:rsidR="00370320" w:rsidRPr="00590C30" w:rsidRDefault="00370320" w:rsidP="004A6BF2">
            <w:pPr>
              <w:jc w:val="center"/>
            </w:pPr>
            <w:r>
              <w:t>135</w:t>
            </w:r>
          </w:p>
        </w:tc>
        <w:tc>
          <w:tcPr>
            <w:tcW w:w="1008" w:type="dxa"/>
          </w:tcPr>
          <w:p w14:paraId="7E9B8343" w14:textId="77777777" w:rsidR="00370320" w:rsidRPr="00590C30" w:rsidRDefault="00370320" w:rsidP="004A6BF2">
            <w:pPr>
              <w:jc w:val="center"/>
            </w:pPr>
            <w:r>
              <w:t>1001</w:t>
            </w:r>
          </w:p>
        </w:tc>
        <w:tc>
          <w:tcPr>
            <w:tcW w:w="1008" w:type="dxa"/>
          </w:tcPr>
          <w:p w14:paraId="2F07A9B6" w14:textId="77777777" w:rsidR="00370320" w:rsidRPr="00590C30" w:rsidRDefault="00370320" w:rsidP="004A6BF2">
            <w:pPr>
              <w:jc w:val="center"/>
            </w:pPr>
            <w:r>
              <w:t>THRU</w:t>
            </w:r>
          </w:p>
        </w:tc>
        <w:tc>
          <w:tcPr>
            <w:tcW w:w="1008" w:type="dxa"/>
          </w:tcPr>
          <w:p w14:paraId="54067512" w14:textId="77777777" w:rsidR="00370320" w:rsidRPr="00590C30" w:rsidRDefault="00370320" w:rsidP="004A6BF2">
            <w:pPr>
              <w:jc w:val="center"/>
            </w:pPr>
            <w:r>
              <w:t>1004</w:t>
            </w:r>
          </w:p>
        </w:tc>
        <w:tc>
          <w:tcPr>
            <w:tcW w:w="1008" w:type="dxa"/>
          </w:tcPr>
          <w:p w14:paraId="16C61818" w14:textId="77777777" w:rsidR="00370320" w:rsidRPr="00590C30" w:rsidRDefault="00370320" w:rsidP="004A6BF2">
            <w:pPr>
              <w:jc w:val="center"/>
            </w:pPr>
          </w:p>
        </w:tc>
        <w:tc>
          <w:tcPr>
            <w:tcW w:w="1008" w:type="dxa"/>
          </w:tcPr>
          <w:p w14:paraId="4897216B" w14:textId="77777777" w:rsidR="00370320" w:rsidRPr="00590C30" w:rsidRDefault="00370320" w:rsidP="004A6BF2">
            <w:pPr>
              <w:jc w:val="center"/>
            </w:pPr>
          </w:p>
        </w:tc>
        <w:tc>
          <w:tcPr>
            <w:tcW w:w="1008" w:type="dxa"/>
          </w:tcPr>
          <w:p w14:paraId="68E9D166" w14:textId="77777777" w:rsidR="00370320" w:rsidRPr="00590C30" w:rsidRDefault="00370320" w:rsidP="004A6BF2">
            <w:pPr>
              <w:jc w:val="center"/>
            </w:pPr>
          </w:p>
        </w:tc>
        <w:tc>
          <w:tcPr>
            <w:tcW w:w="1008" w:type="dxa"/>
          </w:tcPr>
          <w:p w14:paraId="6D13137D" w14:textId="77777777" w:rsidR="00370320" w:rsidRPr="00590C30" w:rsidRDefault="00370320" w:rsidP="004A6BF2"/>
        </w:tc>
      </w:tr>
    </w:tbl>
    <w:p w14:paraId="0E96F394" w14:textId="77777777" w:rsidR="00370320" w:rsidRPr="00590C30" w:rsidRDefault="00370320" w:rsidP="00370320"/>
    <w:p w14:paraId="5A1EA126" w14:textId="15B9D0C6" w:rsidR="00370320" w:rsidRPr="00590C30" w:rsidRDefault="00370320" w:rsidP="00370320">
      <w:r w:rsidRPr="00590C30">
        <w:rPr>
          <w:sz w:val="22"/>
          <w:u w:val="single"/>
        </w:rPr>
        <w:t>Data Description:</w:t>
      </w:r>
    </w:p>
    <w:tbl>
      <w:tblPr>
        <w:tblW w:w="10080" w:type="dxa"/>
        <w:tblLayout w:type="fixed"/>
        <w:tblLook w:val="0000" w:firstRow="0" w:lastRow="0" w:firstColumn="0" w:lastColumn="0" w:noHBand="0" w:noVBand="0"/>
      </w:tblPr>
      <w:tblGrid>
        <w:gridCol w:w="1080"/>
        <w:gridCol w:w="6480"/>
        <w:gridCol w:w="1440"/>
        <w:gridCol w:w="1080"/>
      </w:tblGrid>
      <w:tr w:rsidR="00370320" w:rsidRPr="00590C30" w14:paraId="28C9C03C" w14:textId="77777777" w:rsidTr="004A6BF2">
        <w:tc>
          <w:tcPr>
            <w:tcW w:w="1080" w:type="dxa"/>
          </w:tcPr>
          <w:p w14:paraId="641903EC" w14:textId="77777777" w:rsidR="00370320" w:rsidRPr="00590C30" w:rsidRDefault="00370320" w:rsidP="004A6BF2">
            <w:pPr>
              <w:jc w:val="center"/>
            </w:pPr>
            <w:r w:rsidRPr="00590C30">
              <w:t>Field</w:t>
            </w:r>
          </w:p>
        </w:tc>
        <w:tc>
          <w:tcPr>
            <w:tcW w:w="6480" w:type="dxa"/>
          </w:tcPr>
          <w:p w14:paraId="2EB85BC3" w14:textId="77777777" w:rsidR="00370320" w:rsidRPr="00590C30" w:rsidRDefault="00370320" w:rsidP="004A6BF2">
            <w:r w:rsidRPr="00590C30">
              <w:t>Contents</w:t>
            </w:r>
          </w:p>
        </w:tc>
        <w:tc>
          <w:tcPr>
            <w:tcW w:w="1440" w:type="dxa"/>
          </w:tcPr>
          <w:p w14:paraId="71A5184F" w14:textId="77777777" w:rsidR="00370320" w:rsidRPr="00590C30" w:rsidRDefault="00370320" w:rsidP="004A6BF2">
            <w:pPr>
              <w:jc w:val="center"/>
            </w:pPr>
            <w:r w:rsidRPr="00590C30">
              <w:t>Type</w:t>
            </w:r>
          </w:p>
        </w:tc>
        <w:tc>
          <w:tcPr>
            <w:tcW w:w="1080" w:type="dxa"/>
          </w:tcPr>
          <w:p w14:paraId="65A2920C" w14:textId="77777777" w:rsidR="00370320" w:rsidRPr="00590C30" w:rsidRDefault="00370320" w:rsidP="004A6BF2">
            <w:pPr>
              <w:jc w:val="center"/>
            </w:pPr>
            <w:r w:rsidRPr="00590C30">
              <w:t>Default</w:t>
            </w:r>
          </w:p>
        </w:tc>
      </w:tr>
      <w:tr w:rsidR="00370320" w:rsidRPr="00590C30" w14:paraId="789F7632" w14:textId="77777777" w:rsidTr="004A6BF2">
        <w:trPr>
          <w:trHeight w:hRule="exact" w:val="120"/>
        </w:trPr>
        <w:tc>
          <w:tcPr>
            <w:tcW w:w="1080" w:type="dxa"/>
          </w:tcPr>
          <w:p w14:paraId="5EE08A86" w14:textId="77777777" w:rsidR="00370320" w:rsidRPr="00590C30" w:rsidRDefault="00370320" w:rsidP="004A6BF2">
            <w:pPr>
              <w:jc w:val="center"/>
            </w:pPr>
          </w:p>
        </w:tc>
        <w:tc>
          <w:tcPr>
            <w:tcW w:w="6480" w:type="dxa"/>
          </w:tcPr>
          <w:p w14:paraId="672F1084" w14:textId="77777777" w:rsidR="00370320" w:rsidRPr="00590C30" w:rsidRDefault="00370320" w:rsidP="004A6BF2"/>
        </w:tc>
        <w:tc>
          <w:tcPr>
            <w:tcW w:w="1440" w:type="dxa"/>
          </w:tcPr>
          <w:p w14:paraId="13998FFE" w14:textId="77777777" w:rsidR="00370320" w:rsidRPr="00590C30" w:rsidRDefault="00370320" w:rsidP="004A6BF2">
            <w:pPr>
              <w:jc w:val="center"/>
            </w:pPr>
          </w:p>
        </w:tc>
        <w:tc>
          <w:tcPr>
            <w:tcW w:w="1080" w:type="dxa"/>
          </w:tcPr>
          <w:p w14:paraId="0535B64E" w14:textId="77777777" w:rsidR="00370320" w:rsidRPr="00590C30" w:rsidRDefault="00370320" w:rsidP="004A6BF2">
            <w:pPr>
              <w:jc w:val="center"/>
            </w:pPr>
          </w:p>
        </w:tc>
      </w:tr>
      <w:tr w:rsidR="00370320" w:rsidRPr="00590C30" w14:paraId="65237003" w14:textId="77777777" w:rsidTr="004A6BF2">
        <w:tc>
          <w:tcPr>
            <w:tcW w:w="1080" w:type="dxa"/>
          </w:tcPr>
          <w:p w14:paraId="18864E48" w14:textId="77777777" w:rsidR="00370320" w:rsidRPr="00590C30" w:rsidRDefault="00370320" w:rsidP="004A6BF2">
            <w:pPr>
              <w:jc w:val="center"/>
            </w:pPr>
            <w:r>
              <w:t>NAME</w:t>
            </w:r>
          </w:p>
        </w:tc>
        <w:tc>
          <w:tcPr>
            <w:tcW w:w="6480" w:type="dxa"/>
          </w:tcPr>
          <w:p w14:paraId="7375EC35" w14:textId="77777777" w:rsidR="00370320" w:rsidRPr="00590C30" w:rsidRDefault="00370320" w:rsidP="004A6BF2">
            <w:r>
              <w:t>Name of a row or column partitioning vector specified in a PARTN Exec Control command</w:t>
            </w:r>
          </w:p>
        </w:tc>
        <w:tc>
          <w:tcPr>
            <w:tcW w:w="1440" w:type="dxa"/>
          </w:tcPr>
          <w:p w14:paraId="0DF3951C" w14:textId="77777777" w:rsidR="00370320" w:rsidRPr="00590C30" w:rsidRDefault="00370320" w:rsidP="004A6BF2">
            <w:pPr>
              <w:jc w:val="center"/>
            </w:pPr>
            <w:r>
              <w:t>Char</w:t>
            </w:r>
          </w:p>
        </w:tc>
        <w:tc>
          <w:tcPr>
            <w:tcW w:w="1080" w:type="dxa"/>
          </w:tcPr>
          <w:p w14:paraId="54ABFD5B" w14:textId="77777777" w:rsidR="00370320" w:rsidRPr="00590C30" w:rsidRDefault="00370320" w:rsidP="004A6BF2">
            <w:pPr>
              <w:jc w:val="center"/>
            </w:pPr>
            <w:r w:rsidRPr="00590C30">
              <w:t>None</w:t>
            </w:r>
          </w:p>
        </w:tc>
      </w:tr>
      <w:tr w:rsidR="00370320" w:rsidRPr="00590C30" w14:paraId="54377B74" w14:textId="77777777" w:rsidTr="004A6BF2">
        <w:trPr>
          <w:trHeight w:hRule="exact" w:val="120"/>
        </w:trPr>
        <w:tc>
          <w:tcPr>
            <w:tcW w:w="1080" w:type="dxa"/>
          </w:tcPr>
          <w:p w14:paraId="1B8D08C5" w14:textId="77777777" w:rsidR="00370320" w:rsidRPr="00590C30" w:rsidRDefault="00370320" w:rsidP="004A6BF2">
            <w:pPr>
              <w:jc w:val="center"/>
            </w:pPr>
          </w:p>
        </w:tc>
        <w:tc>
          <w:tcPr>
            <w:tcW w:w="6480" w:type="dxa"/>
          </w:tcPr>
          <w:p w14:paraId="0C9633B4" w14:textId="77777777" w:rsidR="00370320" w:rsidRPr="00590C30" w:rsidRDefault="00370320" w:rsidP="004A6BF2"/>
        </w:tc>
        <w:tc>
          <w:tcPr>
            <w:tcW w:w="1440" w:type="dxa"/>
          </w:tcPr>
          <w:p w14:paraId="794A3476" w14:textId="77777777" w:rsidR="00370320" w:rsidRPr="00590C30" w:rsidRDefault="00370320" w:rsidP="004A6BF2">
            <w:pPr>
              <w:jc w:val="center"/>
            </w:pPr>
          </w:p>
        </w:tc>
        <w:tc>
          <w:tcPr>
            <w:tcW w:w="1080" w:type="dxa"/>
          </w:tcPr>
          <w:p w14:paraId="2ECB9C49" w14:textId="77777777" w:rsidR="00370320" w:rsidRPr="00590C30" w:rsidRDefault="00370320" w:rsidP="004A6BF2">
            <w:pPr>
              <w:jc w:val="center"/>
            </w:pPr>
          </w:p>
        </w:tc>
      </w:tr>
      <w:tr w:rsidR="00370320" w:rsidRPr="00590C30" w14:paraId="079847B5" w14:textId="77777777" w:rsidTr="004A6BF2">
        <w:tc>
          <w:tcPr>
            <w:tcW w:w="1080" w:type="dxa"/>
          </w:tcPr>
          <w:p w14:paraId="6F87F04C" w14:textId="77777777" w:rsidR="00370320" w:rsidRPr="00590C30" w:rsidRDefault="00370320" w:rsidP="004A6BF2">
            <w:pPr>
              <w:jc w:val="center"/>
            </w:pPr>
            <w:r>
              <w:t>Gi</w:t>
            </w:r>
          </w:p>
        </w:tc>
        <w:tc>
          <w:tcPr>
            <w:tcW w:w="6480" w:type="dxa"/>
          </w:tcPr>
          <w:p w14:paraId="4D1A87AC" w14:textId="77777777" w:rsidR="00370320" w:rsidRPr="00590C30" w:rsidRDefault="00370320" w:rsidP="004A6BF2">
            <w:r w:rsidRPr="00590C30">
              <w:t>ID num</w:t>
            </w:r>
            <w:r>
              <w:t>bers of the grids that will be partitioned</w:t>
            </w:r>
          </w:p>
        </w:tc>
        <w:tc>
          <w:tcPr>
            <w:tcW w:w="1440" w:type="dxa"/>
          </w:tcPr>
          <w:p w14:paraId="0DD3B943" w14:textId="77777777" w:rsidR="00370320" w:rsidRPr="00590C30" w:rsidRDefault="00370320" w:rsidP="004A6BF2">
            <w:pPr>
              <w:jc w:val="center"/>
            </w:pPr>
            <w:r w:rsidRPr="00590C30">
              <w:t>Integers 1-6</w:t>
            </w:r>
          </w:p>
        </w:tc>
        <w:tc>
          <w:tcPr>
            <w:tcW w:w="1080" w:type="dxa"/>
          </w:tcPr>
          <w:p w14:paraId="0E7708C6" w14:textId="77777777" w:rsidR="00370320" w:rsidRPr="00590C30" w:rsidRDefault="00370320" w:rsidP="004A6BF2">
            <w:pPr>
              <w:jc w:val="center"/>
            </w:pPr>
            <w:r w:rsidRPr="00590C30">
              <w:t>None</w:t>
            </w:r>
          </w:p>
        </w:tc>
      </w:tr>
      <w:tr w:rsidR="00370320" w:rsidRPr="00590C30" w14:paraId="3A55E5CE" w14:textId="77777777" w:rsidTr="004A6BF2">
        <w:trPr>
          <w:trHeight w:hRule="exact" w:val="120"/>
        </w:trPr>
        <w:tc>
          <w:tcPr>
            <w:tcW w:w="1080" w:type="dxa"/>
          </w:tcPr>
          <w:p w14:paraId="7803B1EF" w14:textId="77777777" w:rsidR="00370320" w:rsidRPr="00590C30" w:rsidRDefault="00370320" w:rsidP="004A6BF2">
            <w:pPr>
              <w:jc w:val="center"/>
            </w:pPr>
          </w:p>
        </w:tc>
        <w:tc>
          <w:tcPr>
            <w:tcW w:w="6480" w:type="dxa"/>
          </w:tcPr>
          <w:p w14:paraId="40CE0D18" w14:textId="77777777" w:rsidR="00370320" w:rsidRPr="00590C30" w:rsidRDefault="00370320" w:rsidP="004A6BF2"/>
        </w:tc>
        <w:tc>
          <w:tcPr>
            <w:tcW w:w="1440" w:type="dxa"/>
          </w:tcPr>
          <w:p w14:paraId="3BD92185" w14:textId="77777777" w:rsidR="00370320" w:rsidRPr="00590C30" w:rsidRDefault="00370320" w:rsidP="004A6BF2">
            <w:pPr>
              <w:jc w:val="center"/>
            </w:pPr>
          </w:p>
        </w:tc>
        <w:tc>
          <w:tcPr>
            <w:tcW w:w="1080" w:type="dxa"/>
          </w:tcPr>
          <w:p w14:paraId="13E7AFF4" w14:textId="77777777" w:rsidR="00370320" w:rsidRPr="00590C30" w:rsidRDefault="00370320" w:rsidP="004A6BF2">
            <w:pPr>
              <w:jc w:val="center"/>
            </w:pPr>
          </w:p>
        </w:tc>
      </w:tr>
      <w:tr w:rsidR="00370320" w:rsidRPr="00590C30" w14:paraId="2B7D5D71" w14:textId="77777777" w:rsidTr="004A6BF2">
        <w:tc>
          <w:tcPr>
            <w:tcW w:w="1080" w:type="dxa"/>
          </w:tcPr>
          <w:p w14:paraId="0C5DD23A" w14:textId="77777777" w:rsidR="00370320" w:rsidRPr="00590C30" w:rsidRDefault="00370320" w:rsidP="004A6BF2">
            <w:pPr>
              <w:jc w:val="center"/>
            </w:pPr>
            <w:r>
              <w:t>C</w:t>
            </w:r>
          </w:p>
        </w:tc>
        <w:tc>
          <w:tcPr>
            <w:tcW w:w="6480" w:type="dxa"/>
          </w:tcPr>
          <w:p w14:paraId="0656AC01" w14:textId="77777777" w:rsidR="00370320" w:rsidRPr="00590C30" w:rsidRDefault="00370320" w:rsidP="004A6BF2">
            <w:r w:rsidRPr="00590C30">
              <w:t>Compon</w:t>
            </w:r>
            <w:r>
              <w:t>ent numbers at grids Gi that will be partitioned</w:t>
            </w:r>
          </w:p>
        </w:tc>
        <w:tc>
          <w:tcPr>
            <w:tcW w:w="1440" w:type="dxa"/>
          </w:tcPr>
          <w:p w14:paraId="461146EE" w14:textId="77777777" w:rsidR="00370320" w:rsidRPr="00590C30" w:rsidRDefault="00370320" w:rsidP="004A6BF2">
            <w:pPr>
              <w:jc w:val="center"/>
            </w:pPr>
            <w:r w:rsidRPr="00590C30">
              <w:t>Integer &gt; 0</w:t>
            </w:r>
          </w:p>
        </w:tc>
        <w:tc>
          <w:tcPr>
            <w:tcW w:w="1080" w:type="dxa"/>
          </w:tcPr>
          <w:p w14:paraId="1FDAE484" w14:textId="77777777" w:rsidR="00370320" w:rsidRPr="00590C30" w:rsidRDefault="00370320" w:rsidP="004A6BF2">
            <w:pPr>
              <w:jc w:val="center"/>
            </w:pPr>
            <w:r w:rsidRPr="00590C30">
              <w:t>None</w:t>
            </w:r>
          </w:p>
        </w:tc>
      </w:tr>
    </w:tbl>
    <w:p w14:paraId="03768874" w14:textId="77777777" w:rsidR="00370320" w:rsidRPr="00590C30" w:rsidRDefault="00370320" w:rsidP="00F10A36">
      <w:pPr>
        <w:pStyle w:val="Remarks"/>
      </w:pPr>
    </w:p>
    <w:p w14:paraId="1E164EAB" w14:textId="148AE871" w:rsidR="00370320" w:rsidRDefault="00370320" w:rsidP="00F10A36">
      <w:pPr>
        <w:pStyle w:val="Remarks"/>
        <w:rPr>
          <w:sz w:val="22"/>
          <w:u w:val="single"/>
        </w:rPr>
      </w:pPr>
      <w:r w:rsidRPr="00590C30">
        <w:rPr>
          <w:sz w:val="22"/>
          <w:u w:val="single"/>
        </w:rPr>
        <w:t>Remarks:</w:t>
      </w:r>
    </w:p>
    <w:p w14:paraId="58D4BB94" w14:textId="77777777" w:rsidR="00370320" w:rsidRPr="00590C30" w:rsidRDefault="00370320" w:rsidP="00F10A36">
      <w:pPr>
        <w:pStyle w:val="Remarks"/>
        <w:rPr>
          <w:sz w:val="22"/>
          <w:u w:val="single"/>
        </w:rPr>
      </w:pPr>
      <w:r w:rsidRPr="00590C30">
        <w:t>1.</w:t>
      </w:r>
      <w:r w:rsidRPr="00590C30">
        <w:tab/>
      </w:r>
      <w:r>
        <w:t xml:space="preserve">The Gi, Ci must be members of the displacement set for the matrix being partitioned.  For example, if the OUTPUT4 matrix being partitioned is </w:t>
      </w:r>
      <w:r w:rsidRPr="004F178E">
        <w:rPr>
          <w:position w:val="-10"/>
        </w:rPr>
        <w:object w:dxaOrig="360" w:dyaOrig="300" w14:anchorId="59163D39">
          <v:shape id="_x0000_i1167" type="#_x0000_t75" style="width:18.4pt;height:15.2pt" o:ole="">
            <v:imagedata r:id="rId310" o:title=""/>
          </v:shape>
          <o:OLEObject Type="Embed" ProgID="Equation.DSMT4" ShapeID="_x0000_i1167" DrawAspect="Content" ObjectID="_1774705526" r:id="rId312"/>
        </w:object>
      </w:r>
      <w:r>
        <w:t xml:space="preserve"> the row partitioning vector grid/component values must be members of the R-set and the column partitioning vector must be a member of the L-set</w:t>
      </w:r>
      <w:r w:rsidRPr="00590C30">
        <w:t>.</w:t>
      </w:r>
    </w:p>
    <w:p w14:paraId="742D0536" w14:textId="77777777" w:rsidR="00370320" w:rsidRPr="00590C30" w:rsidRDefault="00370320" w:rsidP="00370320"/>
    <w:p w14:paraId="7E2DF0C2" w14:textId="77777777" w:rsidR="00370320" w:rsidRPr="00224FC9" w:rsidRDefault="00370320" w:rsidP="004C6C23">
      <w:pPr>
        <w:pStyle w:val="Corner"/>
      </w:pPr>
      <w:r w:rsidRPr="00590C30">
        <w:t>.</w:t>
      </w:r>
      <w:r w:rsidRPr="00590C30">
        <w:br w:type="page"/>
      </w:r>
      <w:bookmarkStart w:id="2499" w:name="_Toc27121624"/>
      <w:bookmarkStart w:id="2500" w:name="_Toc27121728"/>
      <w:bookmarkStart w:id="2501" w:name="_Toc27196908"/>
      <w:bookmarkStart w:id="2502" w:name="_Toc27197013"/>
      <w:bookmarkStart w:id="2503" w:name="_Toc27198284"/>
      <w:bookmarkStart w:id="2504" w:name="_Toc27202806"/>
      <w:bookmarkStart w:id="2505" w:name="_Toc27206264"/>
      <w:bookmarkStart w:id="2506" w:name="_Toc27206369"/>
      <w:bookmarkStart w:id="2507" w:name="_Toc27217277"/>
      <w:bookmarkStart w:id="2508" w:name="_Toc27217382"/>
      <w:bookmarkStart w:id="2509" w:name="_Toc27217486"/>
      <w:bookmarkStart w:id="2510" w:name="_Toc27217859"/>
      <w:bookmarkStart w:id="2511" w:name="_Toc27217963"/>
      <w:bookmarkStart w:id="2512" w:name="_Toc27296368"/>
      <w:bookmarkStart w:id="2513" w:name="_Toc27393876"/>
      <w:r w:rsidRPr="009B1ED4">
        <w:lastRenderedPageBreak/>
        <w:t xml:space="preserve"> </w:t>
      </w:r>
      <w:bookmarkStart w:id="2514" w:name="_Toc27479892"/>
      <w:bookmarkStart w:id="2515" w:name="_Toc27717271"/>
      <w:r w:rsidRPr="00224FC9">
        <w:t>PBAR</w:t>
      </w:r>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p>
    <w:p w14:paraId="449C1C1D" w14:textId="77777777" w:rsidR="00370320" w:rsidRPr="007E3809" w:rsidRDefault="00370320" w:rsidP="00501F36">
      <w:pPr>
        <w:pStyle w:val="Heading2"/>
      </w:pPr>
      <w:bookmarkStart w:id="2516" w:name="_Toc28327068"/>
      <w:bookmarkStart w:id="2517" w:name="_Toc28600399"/>
      <w:bookmarkStart w:id="2518" w:name="_Toc164034523"/>
      <w:r>
        <w:t>PBAR</w:t>
      </w:r>
      <w:bookmarkEnd w:id="2516"/>
      <w:bookmarkEnd w:id="2517"/>
      <w:bookmarkEnd w:id="2518"/>
    </w:p>
    <w:p w14:paraId="33EF56F5" w14:textId="77777777" w:rsidR="00370320" w:rsidRDefault="00370320" w:rsidP="00370320">
      <w:pPr>
        <w:rPr>
          <w:sz w:val="22"/>
          <w:u w:val="single"/>
        </w:rPr>
      </w:pPr>
    </w:p>
    <w:p w14:paraId="79D79312" w14:textId="0DEC8D43" w:rsidR="00370320" w:rsidRPr="00590C30" w:rsidRDefault="00370320" w:rsidP="00370320">
      <w:r w:rsidRPr="00590C30">
        <w:rPr>
          <w:sz w:val="22"/>
          <w:u w:val="single"/>
        </w:rPr>
        <w:t>Description:</w:t>
      </w:r>
      <w:r w:rsidRPr="00590C30">
        <w:rPr>
          <w:sz w:val="22"/>
        </w:rPr>
        <w:t xml:space="preserve"> </w:t>
      </w:r>
    </w:p>
    <w:p w14:paraId="5E320F8D" w14:textId="77777777" w:rsidR="00370320" w:rsidRDefault="00370320" w:rsidP="00370320">
      <w:r>
        <w:t>P</w:t>
      </w:r>
      <w:r w:rsidRPr="00590C30">
        <w:t>roperty definition for BAR element</w:t>
      </w:r>
    </w:p>
    <w:p w14:paraId="418B715C" w14:textId="77777777" w:rsidR="00370320" w:rsidRPr="00590C30" w:rsidRDefault="00370320" w:rsidP="00370320"/>
    <w:p w14:paraId="1E99FAA1" w14:textId="46F409FF" w:rsidR="00370320" w:rsidRPr="00590C30" w:rsidRDefault="00370320" w:rsidP="00370320">
      <w:r w:rsidRPr="00590C30">
        <w:rPr>
          <w:sz w:val="22"/>
          <w:u w:val="single"/>
        </w:rPr>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018D56F" w14:textId="77777777" w:rsidTr="004A6BF2">
        <w:tc>
          <w:tcPr>
            <w:tcW w:w="1008" w:type="dxa"/>
            <w:tcBorders>
              <w:top w:val="nil"/>
              <w:left w:val="nil"/>
              <w:bottom w:val="nil"/>
              <w:right w:val="nil"/>
            </w:tcBorders>
          </w:tcPr>
          <w:p w14:paraId="1430AAD6" w14:textId="77777777" w:rsidR="00370320" w:rsidRPr="00590C30" w:rsidRDefault="00370320" w:rsidP="004A6BF2">
            <w:pPr>
              <w:jc w:val="center"/>
            </w:pPr>
            <w:r w:rsidRPr="00590C30">
              <w:t>1</w:t>
            </w:r>
          </w:p>
        </w:tc>
        <w:tc>
          <w:tcPr>
            <w:tcW w:w="1008" w:type="dxa"/>
            <w:tcBorders>
              <w:top w:val="nil"/>
              <w:left w:val="nil"/>
              <w:bottom w:val="nil"/>
              <w:right w:val="nil"/>
            </w:tcBorders>
          </w:tcPr>
          <w:p w14:paraId="2A169DFF" w14:textId="77777777" w:rsidR="00370320" w:rsidRPr="00590C30" w:rsidRDefault="00370320" w:rsidP="004A6BF2">
            <w:pPr>
              <w:jc w:val="center"/>
            </w:pPr>
            <w:r w:rsidRPr="00590C30">
              <w:t>2</w:t>
            </w:r>
          </w:p>
        </w:tc>
        <w:tc>
          <w:tcPr>
            <w:tcW w:w="1008" w:type="dxa"/>
            <w:tcBorders>
              <w:top w:val="nil"/>
              <w:left w:val="nil"/>
              <w:bottom w:val="nil"/>
              <w:right w:val="nil"/>
            </w:tcBorders>
          </w:tcPr>
          <w:p w14:paraId="40B819B3" w14:textId="77777777" w:rsidR="00370320" w:rsidRPr="00590C30" w:rsidRDefault="00370320" w:rsidP="004A6BF2">
            <w:pPr>
              <w:jc w:val="center"/>
            </w:pPr>
            <w:r w:rsidRPr="00590C30">
              <w:t>3</w:t>
            </w:r>
          </w:p>
        </w:tc>
        <w:tc>
          <w:tcPr>
            <w:tcW w:w="1008" w:type="dxa"/>
            <w:tcBorders>
              <w:top w:val="nil"/>
              <w:left w:val="nil"/>
              <w:bottom w:val="nil"/>
              <w:right w:val="nil"/>
            </w:tcBorders>
          </w:tcPr>
          <w:p w14:paraId="71BECE9A" w14:textId="77777777" w:rsidR="00370320" w:rsidRPr="00590C30" w:rsidRDefault="00370320" w:rsidP="004A6BF2">
            <w:pPr>
              <w:jc w:val="center"/>
            </w:pPr>
            <w:r w:rsidRPr="00590C30">
              <w:t>4</w:t>
            </w:r>
          </w:p>
        </w:tc>
        <w:tc>
          <w:tcPr>
            <w:tcW w:w="1008" w:type="dxa"/>
            <w:tcBorders>
              <w:top w:val="nil"/>
              <w:left w:val="nil"/>
              <w:bottom w:val="nil"/>
              <w:right w:val="nil"/>
            </w:tcBorders>
          </w:tcPr>
          <w:p w14:paraId="4008DD56" w14:textId="77777777" w:rsidR="00370320" w:rsidRPr="00590C30" w:rsidRDefault="00370320" w:rsidP="004A6BF2">
            <w:pPr>
              <w:jc w:val="center"/>
            </w:pPr>
            <w:r w:rsidRPr="00590C30">
              <w:t>5</w:t>
            </w:r>
          </w:p>
        </w:tc>
        <w:tc>
          <w:tcPr>
            <w:tcW w:w="1008" w:type="dxa"/>
            <w:tcBorders>
              <w:top w:val="nil"/>
              <w:left w:val="nil"/>
              <w:bottom w:val="nil"/>
              <w:right w:val="nil"/>
            </w:tcBorders>
          </w:tcPr>
          <w:p w14:paraId="2F1FFB98" w14:textId="77777777" w:rsidR="00370320" w:rsidRPr="00590C30" w:rsidRDefault="00370320" w:rsidP="004A6BF2">
            <w:pPr>
              <w:jc w:val="center"/>
            </w:pPr>
            <w:r w:rsidRPr="00590C30">
              <w:t>6</w:t>
            </w:r>
          </w:p>
        </w:tc>
        <w:tc>
          <w:tcPr>
            <w:tcW w:w="1008" w:type="dxa"/>
            <w:tcBorders>
              <w:top w:val="nil"/>
              <w:left w:val="nil"/>
              <w:bottom w:val="nil"/>
              <w:right w:val="nil"/>
            </w:tcBorders>
          </w:tcPr>
          <w:p w14:paraId="7903B767" w14:textId="77777777" w:rsidR="00370320" w:rsidRPr="00590C30" w:rsidRDefault="00370320" w:rsidP="004A6BF2">
            <w:pPr>
              <w:jc w:val="center"/>
            </w:pPr>
            <w:r w:rsidRPr="00590C30">
              <w:t>7</w:t>
            </w:r>
          </w:p>
        </w:tc>
        <w:tc>
          <w:tcPr>
            <w:tcW w:w="1008" w:type="dxa"/>
            <w:tcBorders>
              <w:top w:val="nil"/>
              <w:left w:val="nil"/>
              <w:bottom w:val="nil"/>
              <w:right w:val="nil"/>
            </w:tcBorders>
          </w:tcPr>
          <w:p w14:paraId="1E9FEBAC" w14:textId="77777777" w:rsidR="00370320" w:rsidRPr="00590C30" w:rsidRDefault="00370320" w:rsidP="004A6BF2">
            <w:pPr>
              <w:jc w:val="center"/>
            </w:pPr>
            <w:r w:rsidRPr="00590C30">
              <w:t>8</w:t>
            </w:r>
          </w:p>
        </w:tc>
        <w:tc>
          <w:tcPr>
            <w:tcW w:w="1008" w:type="dxa"/>
            <w:tcBorders>
              <w:top w:val="nil"/>
              <w:left w:val="nil"/>
              <w:bottom w:val="nil"/>
              <w:right w:val="nil"/>
            </w:tcBorders>
          </w:tcPr>
          <w:p w14:paraId="7820E5B2" w14:textId="77777777" w:rsidR="00370320" w:rsidRPr="00590C30" w:rsidRDefault="00370320" w:rsidP="004A6BF2">
            <w:pPr>
              <w:jc w:val="center"/>
            </w:pPr>
            <w:r w:rsidRPr="00590C30">
              <w:t>9</w:t>
            </w:r>
          </w:p>
        </w:tc>
        <w:tc>
          <w:tcPr>
            <w:tcW w:w="1008" w:type="dxa"/>
            <w:tcBorders>
              <w:top w:val="nil"/>
              <w:left w:val="nil"/>
              <w:bottom w:val="nil"/>
              <w:right w:val="nil"/>
            </w:tcBorders>
          </w:tcPr>
          <w:p w14:paraId="2118D10E" w14:textId="77777777" w:rsidR="00370320" w:rsidRPr="00590C30" w:rsidRDefault="00370320" w:rsidP="004A6BF2">
            <w:pPr>
              <w:jc w:val="center"/>
            </w:pPr>
            <w:r w:rsidRPr="00590C30">
              <w:t>10</w:t>
            </w:r>
          </w:p>
        </w:tc>
      </w:tr>
      <w:tr w:rsidR="00370320" w:rsidRPr="00590C30" w14:paraId="2397E914" w14:textId="77777777" w:rsidTr="004A6BF2">
        <w:tc>
          <w:tcPr>
            <w:tcW w:w="1008" w:type="dxa"/>
            <w:tcBorders>
              <w:top w:val="single" w:sz="4" w:space="0" w:color="auto"/>
              <w:right w:val="single" w:sz="4" w:space="0" w:color="auto"/>
            </w:tcBorders>
          </w:tcPr>
          <w:p w14:paraId="63C0EAE0" w14:textId="77777777" w:rsidR="00370320" w:rsidRPr="00590C30" w:rsidRDefault="00370320" w:rsidP="004A6BF2">
            <w:r w:rsidRPr="00590C30">
              <w:t>PBAR</w:t>
            </w:r>
          </w:p>
        </w:tc>
        <w:tc>
          <w:tcPr>
            <w:tcW w:w="1008" w:type="dxa"/>
            <w:tcBorders>
              <w:top w:val="single" w:sz="4" w:space="0" w:color="auto"/>
              <w:left w:val="single" w:sz="4" w:space="0" w:color="auto"/>
              <w:right w:val="single" w:sz="4" w:space="0" w:color="auto"/>
            </w:tcBorders>
          </w:tcPr>
          <w:p w14:paraId="7AFF6E42" w14:textId="77777777" w:rsidR="00370320" w:rsidRPr="00590C30" w:rsidRDefault="00370320" w:rsidP="004A6BF2">
            <w:pPr>
              <w:jc w:val="center"/>
            </w:pPr>
            <w:r w:rsidRPr="00590C30">
              <w:t>PID</w:t>
            </w:r>
          </w:p>
        </w:tc>
        <w:tc>
          <w:tcPr>
            <w:tcW w:w="1008" w:type="dxa"/>
            <w:tcBorders>
              <w:top w:val="single" w:sz="4" w:space="0" w:color="auto"/>
              <w:left w:val="single" w:sz="4" w:space="0" w:color="auto"/>
              <w:right w:val="single" w:sz="4" w:space="0" w:color="auto"/>
            </w:tcBorders>
          </w:tcPr>
          <w:p w14:paraId="3435E6D8" w14:textId="77777777" w:rsidR="00370320" w:rsidRPr="00590C30" w:rsidRDefault="00370320" w:rsidP="004A6BF2">
            <w:pPr>
              <w:jc w:val="center"/>
            </w:pPr>
            <w:r w:rsidRPr="00590C30">
              <w:t>MID</w:t>
            </w:r>
          </w:p>
        </w:tc>
        <w:tc>
          <w:tcPr>
            <w:tcW w:w="1008" w:type="dxa"/>
            <w:tcBorders>
              <w:top w:val="single" w:sz="4" w:space="0" w:color="auto"/>
              <w:left w:val="single" w:sz="4" w:space="0" w:color="auto"/>
              <w:right w:val="single" w:sz="4" w:space="0" w:color="auto"/>
            </w:tcBorders>
          </w:tcPr>
          <w:p w14:paraId="12E5B288" w14:textId="77777777" w:rsidR="00370320" w:rsidRPr="00590C30" w:rsidRDefault="00370320" w:rsidP="004A6BF2">
            <w:pPr>
              <w:jc w:val="center"/>
            </w:pPr>
            <w:r w:rsidRPr="00590C30">
              <w:t>A</w:t>
            </w:r>
          </w:p>
        </w:tc>
        <w:tc>
          <w:tcPr>
            <w:tcW w:w="1008" w:type="dxa"/>
            <w:tcBorders>
              <w:top w:val="single" w:sz="4" w:space="0" w:color="auto"/>
              <w:left w:val="single" w:sz="4" w:space="0" w:color="auto"/>
              <w:bottom w:val="single" w:sz="4" w:space="0" w:color="auto"/>
              <w:right w:val="single" w:sz="4" w:space="0" w:color="auto"/>
            </w:tcBorders>
          </w:tcPr>
          <w:p w14:paraId="10FEB884" w14:textId="77777777" w:rsidR="00370320" w:rsidRPr="00590C30" w:rsidRDefault="00370320" w:rsidP="004A6BF2">
            <w:pPr>
              <w:jc w:val="center"/>
            </w:pPr>
            <w:r w:rsidRPr="00590C30">
              <w:t>I1</w:t>
            </w:r>
          </w:p>
        </w:tc>
        <w:tc>
          <w:tcPr>
            <w:tcW w:w="1008" w:type="dxa"/>
            <w:tcBorders>
              <w:top w:val="single" w:sz="4" w:space="0" w:color="auto"/>
              <w:left w:val="single" w:sz="4" w:space="0" w:color="auto"/>
              <w:right w:val="single" w:sz="4" w:space="0" w:color="auto"/>
            </w:tcBorders>
          </w:tcPr>
          <w:p w14:paraId="16F960C5" w14:textId="77777777" w:rsidR="00370320" w:rsidRPr="00590C30" w:rsidRDefault="00370320" w:rsidP="004A6BF2">
            <w:pPr>
              <w:jc w:val="center"/>
            </w:pPr>
            <w:r w:rsidRPr="00590C30">
              <w:t>I2</w:t>
            </w:r>
          </w:p>
        </w:tc>
        <w:tc>
          <w:tcPr>
            <w:tcW w:w="1008" w:type="dxa"/>
            <w:tcBorders>
              <w:top w:val="single" w:sz="4" w:space="0" w:color="auto"/>
              <w:left w:val="single" w:sz="4" w:space="0" w:color="auto"/>
              <w:right w:val="single" w:sz="4" w:space="0" w:color="auto"/>
            </w:tcBorders>
          </w:tcPr>
          <w:p w14:paraId="78021D9C" w14:textId="77777777" w:rsidR="00370320" w:rsidRPr="00590C30" w:rsidRDefault="00370320" w:rsidP="004A6BF2">
            <w:pPr>
              <w:jc w:val="center"/>
            </w:pPr>
            <w:r w:rsidRPr="00590C30">
              <w:t>J</w:t>
            </w:r>
          </w:p>
        </w:tc>
        <w:tc>
          <w:tcPr>
            <w:tcW w:w="1008" w:type="dxa"/>
            <w:tcBorders>
              <w:top w:val="single" w:sz="4" w:space="0" w:color="auto"/>
              <w:left w:val="single" w:sz="4" w:space="0" w:color="auto"/>
              <w:right w:val="single" w:sz="4" w:space="0" w:color="auto"/>
            </w:tcBorders>
          </w:tcPr>
          <w:p w14:paraId="0436E4C8" w14:textId="77777777" w:rsidR="00370320" w:rsidRPr="00590C30" w:rsidRDefault="00370320" w:rsidP="004A6BF2">
            <w:pPr>
              <w:jc w:val="center"/>
            </w:pPr>
            <w:r w:rsidRPr="00590C30">
              <w:t>MPL</w:t>
            </w:r>
          </w:p>
        </w:tc>
        <w:tc>
          <w:tcPr>
            <w:tcW w:w="1008" w:type="dxa"/>
            <w:tcBorders>
              <w:top w:val="single" w:sz="4" w:space="0" w:color="auto"/>
              <w:left w:val="single" w:sz="4" w:space="0" w:color="auto"/>
              <w:right w:val="single" w:sz="4" w:space="0" w:color="auto"/>
            </w:tcBorders>
            <w:shd w:val="pct15" w:color="auto" w:fill="FFFFFF"/>
          </w:tcPr>
          <w:p w14:paraId="48F390EA" w14:textId="77777777" w:rsidR="00370320" w:rsidRPr="00590C30" w:rsidRDefault="00370320" w:rsidP="004A6BF2">
            <w:pPr>
              <w:jc w:val="center"/>
            </w:pPr>
          </w:p>
        </w:tc>
        <w:tc>
          <w:tcPr>
            <w:tcW w:w="1008" w:type="dxa"/>
            <w:tcBorders>
              <w:top w:val="single" w:sz="4" w:space="0" w:color="auto"/>
              <w:left w:val="single" w:sz="4" w:space="0" w:color="auto"/>
            </w:tcBorders>
          </w:tcPr>
          <w:p w14:paraId="430B4D0E" w14:textId="77777777" w:rsidR="00370320" w:rsidRPr="00590C30" w:rsidRDefault="00370320" w:rsidP="004A6BF2">
            <w:r w:rsidRPr="00590C30">
              <w:t>+CONT1</w:t>
            </w:r>
          </w:p>
        </w:tc>
      </w:tr>
      <w:tr w:rsidR="00370320" w:rsidRPr="00590C30" w14:paraId="0A608B71" w14:textId="77777777" w:rsidTr="004A6BF2">
        <w:tc>
          <w:tcPr>
            <w:tcW w:w="1008" w:type="dxa"/>
            <w:tcBorders>
              <w:top w:val="single" w:sz="4" w:space="0" w:color="auto"/>
              <w:right w:val="single" w:sz="4" w:space="0" w:color="auto"/>
            </w:tcBorders>
          </w:tcPr>
          <w:p w14:paraId="15D579B0" w14:textId="77777777" w:rsidR="00370320" w:rsidRPr="00590C30" w:rsidRDefault="00370320" w:rsidP="004A6BF2">
            <w:r w:rsidRPr="00590C30">
              <w:t>+CONT1</w:t>
            </w:r>
          </w:p>
        </w:tc>
        <w:tc>
          <w:tcPr>
            <w:tcW w:w="1008" w:type="dxa"/>
            <w:tcBorders>
              <w:top w:val="single" w:sz="4" w:space="0" w:color="auto"/>
              <w:left w:val="single" w:sz="4" w:space="0" w:color="auto"/>
              <w:right w:val="single" w:sz="4" w:space="0" w:color="auto"/>
            </w:tcBorders>
          </w:tcPr>
          <w:p w14:paraId="39AA0B1D" w14:textId="77777777" w:rsidR="00370320" w:rsidRPr="00590C30" w:rsidRDefault="00370320" w:rsidP="004A6BF2">
            <w:pPr>
              <w:jc w:val="center"/>
            </w:pPr>
            <w:r w:rsidRPr="00590C30">
              <w:t>Y1</w:t>
            </w:r>
          </w:p>
        </w:tc>
        <w:tc>
          <w:tcPr>
            <w:tcW w:w="1008" w:type="dxa"/>
            <w:tcBorders>
              <w:top w:val="single" w:sz="4" w:space="0" w:color="auto"/>
              <w:left w:val="single" w:sz="4" w:space="0" w:color="auto"/>
              <w:right w:val="single" w:sz="4" w:space="0" w:color="auto"/>
            </w:tcBorders>
          </w:tcPr>
          <w:p w14:paraId="4B791786" w14:textId="77777777" w:rsidR="00370320" w:rsidRPr="00590C30" w:rsidRDefault="00370320" w:rsidP="004A6BF2">
            <w:pPr>
              <w:jc w:val="center"/>
            </w:pPr>
            <w:r w:rsidRPr="00590C30">
              <w:t>Z1</w:t>
            </w:r>
          </w:p>
        </w:tc>
        <w:tc>
          <w:tcPr>
            <w:tcW w:w="1008" w:type="dxa"/>
            <w:tcBorders>
              <w:top w:val="single" w:sz="4" w:space="0" w:color="auto"/>
              <w:left w:val="single" w:sz="4" w:space="0" w:color="auto"/>
              <w:right w:val="single" w:sz="4" w:space="0" w:color="auto"/>
            </w:tcBorders>
          </w:tcPr>
          <w:p w14:paraId="7F884E29" w14:textId="77777777" w:rsidR="00370320" w:rsidRPr="00590C30" w:rsidRDefault="00370320" w:rsidP="004A6BF2">
            <w:pPr>
              <w:jc w:val="center"/>
            </w:pPr>
            <w:r w:rsidRPr="00590C30">
              <w:t>Y2</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2B2B7CF9" w14:textId="77777777" w:rsidR="00370320" w:rsidRPr="00590C30" w:rsidRDefault="00370320" w:rsidP="004A6BF2">
            <w:pPr>
              <w:jc w:val="center"/>
            </w:pPr>
            <w:r w:rsidRPr="00590C30">
              <w:t>Z2</w:t>
            </w:r>
          </w:p>
        </w:tc>
        <w:tc>
          <w:tcPr>
            <w:tcW w:w="1008" w:type="dxa"/>
            <w:tcBorders>
              <w:top w:val="single" w:sz="4" w:space="0" w:color="auto"/>
              <w:left w:val="single" w:sz="4" w:space="0" w:color="auto"/>
              <w:bottom w:val="nil"/>
              <w:right w:val="single" w:sz="4" w:space="0" w:color="auto"/>
            </w:tcBorders>
          </w:tcPr>
          <w:p w14:paraId="3E661C85" w14:textId="77777777" w:rsidR="00370320" w:rsidRPr="00590C30" w:rsidRDefault="00370320" w:rsidP="004A6BF2">
            <w:pPr>
              <w:jc w:val="center"/>
            </w:pPr>
            <w:r w:rsidRPr="00590C30">
              <w:t>Y3</w:t>
            </w:r>
          </w:p>
        </w:tc>
        <w:tc>
          <w:tcPr>
            <w:tcW w:w="1008" w:type="dxa"/>
            <w:tcBorders>
              <w:top w:val="single" w:sz="4" w:space="0" w:color="auto"/>
              <w:left w:val="single" w:sz="4" w:space="0" w:color="auto"/>
              <w:bottom w:val="nil"/>
              <w:right w:val="single" w:sz="4" w:space="0" w:color="auto"/>
            </w:tcBorders>
          </w:tcPr>
          <w:p w14:paraId="6E60FFC4" w14:textId="77777777" w:rsidR="00370320" w:rsidRPr="00590C30" w:rsidRDefault="00370320" w:rsidP="004A6BF2">
            <w:pPr>
              <w:jc w:val="center"/>
            </w:pPr>
            <w:r w:rsidRPr="00590C30">
              <w:t>Z3</w:t>
            </w:r>
          </w:p>
        </w:tc>
        <w:tc>
          <w:tcPr>
            <w:tcW w:w="1008" w:type="dxa"/>
            <w:tcBorders>
              <w:top w:val="single" w:sz="4" w:space="0" w:color="auto"/>
              <w:left w:val="single" w:sz="4" w:space="0" w:color="auto"/>
              <w:bottom w:val="nil"/>
              <w:right w:val="single" w:sz="4" w:space="0" w:color="auto"/>
            </w:tcBorders>
          </w:tcPr>
          <w:p w14:paraId="1A410029" w14:textId="77777777" w:rsidR="00370320" w:rsidRPr="00590C30" w:rsidRDefault="00370320" w:rsidP="004A6BF2">
            <w:pPr>
              <w:jc w:val="center"/>
            </w:pPr>
            <w:r w:rsidRPr="00590C30">
              <w:t>Y4</w:t>
            </w:r>
          </w:p>
        </w:tc>
        <w:tc>
          <w:tcPr>
            <w:tcW w:w="1008" w:type="dxa"/>
            <w:tcBorders>
              <w:top w:val="single" w:sz="4" w:space="0" w:color="auto"/>
              <w:left w:val="single" w:sz="4" w:space="0" w:color="auto"/>
              <w:bottom w:val="nil"/>
              <w:right w:val="single" w:sz="4" w:space="0" w:color="auto"/>
            </w:tcBorders>
          </w:tcPr>
          <w:p w14:paraId="4AAFE568" w14:textId="77777777" w:rsidR="00370320" w:rsidRPr="00590C30" w:rsidRDefault="00370320" w:rsidP="004A6BF2">
            <w:pPr>
              <w:jc w:val="center"/>
            </w:pPr>
            <w:r w:rsidRPr="00590C30">
              <w:t>Z4</w:t>
            </w:r>
          </w:p>
        </w:tc>
        <w:tc>
          <w:tcPr>
            <w:tcW w:w="1008" w:type="dxa"/>
            <w:tcBorders>
              <w:top w:val="single" w:sz="4" w:space="0" w:color="auto"/>
              <w:left w:val="single" w:sz="4" w:space="0" w:color="auto"/>
            </w:tcBorders>
          </w:tcPr>
          <w:p w14:paraId="5900AFAE" w14:textId="77777777" w:rsidR="00370320" w:rsidRPr="00590C30" w:rsidRDefault="00370320" w:rsidP="004A6BF2">
            <w:r w:rsidRPr="00590C30">
              <w:t>+CONT2</w:t>
            </w:r>
          </w:p>
        </w:tc>
      </w:tr>
      <w:tr w:rsidR="00370320" w:rsidRPr="00590C30" w14:paraId="7B8B8431" w14:textId="77777777" w:rsidTr="004A6BF2">
        <w:tc>
          <w:tcPr>
            <w:tcW w:w="1008" w:type="dxa"/>
            <w:tcBorders>
              <w:top w:val="single" w:sz="4" w:space="0" w:color="auto"/>
              <w:right w:val="single" w:sz="4" w:space="0" w:color="auto"/>
            </w:tcBorders>
          </w:tcPr>
          <w:p w14:paraId="34D230BD" w14:textId="77777777" w:rsidR="00370320" w:rsidRPr="00590C30" w:rsidRDefault="00370320" w:rsidP="004A6BF2">
            <w:r w:rsidRPr="00590C30">
              <w:t>+CONT2</w:t>
            </w:r>
          </w:p>
        </w:tc>
        <w:tc>
          <w:tcPr>
            <w:tcW w:w="1008" w:type="dxa"/>
            <w:tcBorders>
              <w:top w:val="single" w:sz="4" w:space="0" w:color="auto"/>
              <w:left w:val="single" w:sz="4" w:space="0" w:color="auto"/>
              <w:right w:val="single" w:sz="4" w:space="0" w:color="auto"/>
            </w:tcBorders>
          </w:tcPr>
          <w:p w14:paraId="7EA48F75" w14:textId="77777777" w:rsidR="00370320" w:rsidRPr="00590C30" w:rsidRDefault="00370320" w:rsidP="004A6BF2">
            <w:pPr>
              <w:jc w:val="center"/>
            </w:pPr>
            <w:r w:rsidRPr="00590C30">
              <w:t>K1</w:t>
            </w:r>
          </w:p>
        </w:tc>
        <w:tc>
          <w:tcPr>
            <w:tcW w:w="1008" w:type="dxa"/>
            <w:tcBorders>
              <w:top w:val="single" w:sz="4" w:space="0" w:color="auto"/>
              <w:left w:val="single" w:sz="4" w:space="0" w:color="auto"/>
              <w:right w:val="single" w:sz="4" w:space="0" w:color="auto"/>
            </w:tcBorders>
          </w:tcPr>
          <w:p w14:paraId="0A2082AE" w14:textId="77777777" w:rsidR="00370320" w:rsidRPr="00590C30" w:rsidRDefault="00370320" w:rsidP="004A6BF2">
            <w:pPr>
              <w:jc w:val="center"/>
            </w:pPr>
            <w:r w:rsidRPr="00590C30">
              <w:t>K2</w:t>
            </w:r>
          </w:p>
        </w:tc>
        <w:tc>
          <w:tcPr>
            <w:tcW w:w="1008" w:type="dxa"/>
            <w:tcBorders>
              <w:top w:val="single" w:sz="4" w:space="0" w:color="auto"/>
              <w:left w:val="single" w:sz="4" w:space="0" w:color="auto"/>
              <w:right w:val="single" w:sz="4" w:space="0" w:color="auto"/>
            </w:tcBorders>
          </w:tcPr>
          <w:p w14:paraId="1C41F467" w14:textId="77777777" w:rsidR="00370320" w:rsidRPr="00590C30" w:rsidRDefault="00370320" w:rsidP="004A6BF2">
            <w:pPr>
              <w:jc w:val="center"/>
            </w:pPr>
            <w:r w:rsidRPr="00590C30">
              <w:t>I12</w:t>
            </w:r>
          </w:p>
        </w:tc>
        <w:tc>
          <w:tcPr>
            <w:tcW w:w="1008" w:type="dxa"/>
            <w:tcBorders>
              <w:top w:val="single" w:sz="4" w:space="0" w:color="auto"/>
              <w:left w:val="single" w:sz="4" w:space="0" w:color="auto"/>
              <w:right w:val="single" w:sz="4" w:space="0" w:color="auto"/>
            </w:tcBorders>
            <w:shd w:val="clear" w:color="auto" w:fill="auto"/>
          </w:tcPr>
          <w:p w14:paraId="2949C6D2" w14:textId="77777777" w:rsidR="00370320" w:rsidRPr="00590C30" w:rsidRDefault="00370320" w:rsidP="004A6BF2">
            <w:pPr>
              <w:jc w:val="center"/>
            </w:pPr>
            <w:r>
              <w:t>CT</w:t>
            </w:r>
          </w:p>
        </w:tc>
        <w:tc>
          <w:tcPr>
            <w:tcW w:w="1008" w:type="dxa"/>
            <w:tcBorders>
              <w:top w:val="single" w:sz="4" w:space="0" w:color="auto"/>
              <w:left w:val="single" w:sz="4" w:space="0" w:color="auto"/>
              <w:right w:val="single" w:sz="4" w:space="0" w:color="auto"/>
            </w:tcBorders>
            <w:shd w:val="pct15" w:color="auto" w:fill="FFFFFF"/>
          </w:tcPr>
          <w:p w14:paraId="0E5D30FF"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282D5DC9"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6F73B5DE"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4514FB49" w14:textId="77777777" w:rsidR="00370320" w:rsidRPr="00590C30" w:rsidRDefault="00370320" w:rsidP="004A6BF2">
            <w:pPr>
              <w:jc w:val="center"/>
            </w:pPr>
          </w:p>
        </w:tc>
        <w:tc>
          <w:tcPr>
            <w:tcW w:w="1008" w:type="dxa"/>
            <w:tcBorders>
              <w:top w:val="single" w:sz="4" w:space="0" w:color="auto"/>
              <w:left w:val="single" w:sz="4" w:space="0" w:color="auto"/>
            </w:tcBorders>
          </w:tcPr>
          <w:p w14:paraId="50F90040" w14:textId="77777777" w:rsidR="00370320" w:rsidRPr="00590C30" w:rsidRDefault="00370320" w:rsidP="004A6BF2"/>
        </w:tc>
      </w:tr>
    </w:tbl>
    <w:p w14:paraId="325B500D" w14:textId="77777777" w:rsidR="00370320" w:rsidRPr="00590C30" w:rsidRDefault="00370320" w:rsidP="00370320"/>
    <w:p w14:paraId="433C2CA0" w14:textId="1B30607E" w:rsidR="00370320" w:rsidRPr="00590C30" w:rsidRDefault="00370320" w:rsidP="00370320">
      <w:r w:rsidRPr="00590C30">
        <w:rPr>
          <w:sz w:val="22"/>
          <w:u w:val="single"/>
        </w:rPr>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6433868" w14:textId="77777777" w:rsidTr="004A6BF2">
        <w:tc>
          <w:tcPr>
            <w:tcW w:w="1008" w:type="dxa"/>
          </w:tcPr>
          <w:p w14:paraId="7688D475" w14:textId="77777777" w:rsidR="00370320" w:rsidRPr="00590C30" w:rsidRDefault="00370320" w:rsidP="004A6BF2">
            <w:r w:rsidRPr="00590C30">
              <w:t>PBAR</w:t>
            </w:r>
          </w:p>
        </w:tc>
        <w:tc>
          <w:tcPr>
            <w:tcW w:w="1008" w:type="dxa"/>
          </w:tcPr>
          <w:p w14:paraId="7A4B80A4" w14:textId="77777777" w:rsidR="00370320" w:rsidRPr="00590C30" w:rsidRDefault="00370320" w:rsidP="004A6BF2">
            <w:pPr>
              <w:jc w:val="center"/>
            </w:pPr>
            <w:r w:rsidRPr="00590C30">
              <w:t>5</w:t>
            </w:r>
          </w:p>
        </w:tc>
        <w:tc>
          <w:tcPr>
            <w:tcW w:w="1008" w:type="dxa"/>
          </w:tcPr>
          <w:p w14:paraId="3D930266" w14:textId="77777777" w:rsidR="00370320" w:rsidRPr="00590C30" w:rsidRDefault="00370320" w:rsidP="004A6BF2">
            <w:pPr>
              <w:jc w:val="center"/>
            </w:pPr>
            <w:r w:rsidRPr="00590C30">
              <w:t>2</w:t>
            </w:r>
          </w:p>
        </w:tc>
        <w:tc>
          <w:tcPr>
            <w:tcW w:w="1008" w:type="dxa"/>
          </w:tcPr>
          <w:p w14:paraId="4BCFCF68" w14:textId="77777777" w:rsidR="00370320" w:rsidRPr="00590C30" w:rsidRDefault="00370320" w:rsidP="004A6BF2">
            <w:pPr>
              <w:jc w:val="center"/>
            </w:pPr>
            <w:r w:rsidRPr="00590C30">
              <w:t>1.44</w:t>
            </w:r>
          </w:p>
        </w:tc>
        <w:tc>
          <w:tcPr>
            <w:tcW w:w="1008" w:type="dxa"/>
          </w:tcPr>
          <w:p w14:paraId="7E54A623" w14:textId="77777777" w:rsidR="00370320" w:rsidRPr="00590C30" w:rsidRDefault="00370320" w:rsidP="004A6BF2">
            <w:pPr>
              <w:jc w:val="center"/>
            </w:pPr>
            <w:r w:rsidRPr="00590C30">
              <w:t>.144</w:t>
            </w:r>
          </w:p>
        </w:tc>
        <w:tc>
          <w:tcPr>
            <w:tcW w:w="1008" w:type="dxa"/>
          </w:tcPr>
          <w:p w14:paraId="1076995C" w14:textId="77777777" w:rsidR="00370320" w:rsidRPr="00590C30" w:rsidRDefault="00370320" w:rsidP="004A6BF2">
            <w:pPr>
              <w:jc w:val="center"/>
            </w:pPr>
            <w:r w:rsidRPr="00590C30">
              <w:t>.1</w:t>
            </w:r>
          </w:p>
        </w:tc>
        <w:tc>
          <w:tcPr>
            <w:tcW w:w="1008" w:type="dxa"/>
          </w:tcPr>
          <w:p w14:paraId="30E60FA7" w14:textId="77777777" w:rsidR="00370320" w:rsidRPr="00590C30" w:rsidRDefault="00370320" w:rsidP="004A6BF2">
            <w:pPr>
              <w:jc w:val="center"/>
            </w:pPr>
            <w:r w:rsidRPr="00590C30">
              <w:t>.005</w:t>
            </w:r>
          </w:p>
        </w:tc>
        <w:tc>
          <w:tcPr>
            <w:tcW w:w="1008" w:type="dxa"/>
          </w:tcPr>
          <w:p w14:paraId="04F33A1C" w14:textId="77777777" w:rsidR="00370320" w:rsidRPr="00590C30" w:rsidRDefault="00370320" w:rsidP="004A6BF2">
            <w:pPr>
              <w:jc w:val="center"/>
            </w:pPr>
            <w:r w:rsidRPr="00590C30">
              <w:t>0.1</w:t>
            </w:r>
          </w:p>
        </w:tc>
        <w:tc>
          <w:tcPr>
            <w:tcW w:w="1008" w:type="dxa"/>
          </w:tcPr>
          <w:p w14:paraId="0208FFBE" w14:textId="77777777" w:rsidR="00370320" w:rsidRPr="00590C30" w:rsidRDefault="00370320" w:rsidP="004A6BF2">
            <w:pPr>
              <w:jc w:val="center"/>
            </w:pPr>
          </w:p>
        </w:tc>
        <w:tc>
          <w:tcPr>
            <w:tcW w:w="1008" w:type="dxa"/>
          </w:tcPr>
          <w:p w14:paraId="2E47DF03" w14:textId="77777777" w:rsidR="00370320" w:rsidRPr="00590C30" w:rsidRDefault="00370320" w:rsidP="004A6BF2">
            <w:r w:rsidRPr="00590C30">
              <w:t>+P01</w:t>
            </w:r>
          </w:p>
        </w:tc>
      </w:tr>
      <w:tr w:rsidR="00370320" w:rsidRPr="00590C30" w14:paraId="4BD6ECEB" w14:textId="77777777" w:rsidTr="004A6BF2">
        <w:tc>
          <w:tcPr>
            <w:tcW w:w="1008" w:type="dxa"/>
          </w:tcPr>
          <w:p w14:paraId="2BD7AEBF" w14:textId="77777777" w:rsidR="00370320" w:rsidRPr="00590C30" w:rsidRDefault="00370320" w:rsidP="004A6BF2">
            <w:r w:rsidRPr="00590C30">
              <w:t>+P01</w:t>
            </w:r>
          </w:p>
        </w:tc>
        <w:tc>
          <w:tcPr>
            <w:tcW w:w="1008" w:type="dxa"/>
          </w:tcPr>
          <w:p w14:paraId="0C579B60" w14:textId="77777777" w:rsidR="00370320" w:rsidRPr="00590C30" w:rsidRDefault="00370320" w:rsidP="004A6BF2">
            <w:pPr>
              <w:jc w:val="center"/>
            </w:pPr>
            <w:r w:rsidRPr="00590C30">
              <w:t>0.5</w:t>
            </w:r>
          </w:p>
        </w:tc>
        <w:tc>
          <w:tcPr>
            <w:tcW w:w="1008" w:type="dxa"/>
          </w:tcPr>
          <w:p w14:paraId="17F05804" w14:textId="77777777" w:rsidR="00370320" w:rsidRPr="00590C30" w:rsidRDefault="00370320" w:rsidP="004A6BF2">
            <w:pPr>
              <w:jc w:val="center"/>
            </w:pPr>
            <w:r w:rsidRPr="00590C30">
              <w:t>0.6</w:t>
            </w:r>
          </w:p>
        </w:tc>
        <w:tc>
          <w:tcPr>
            <w:tcW w:w="1008" w:type="dxa"/>
          </w:tcPr>
          <w:p w14:paraId="7A6D5662" w14:textId="77777777" w:rsidR="00370320" w:rsidRPr="00590C30" w:rsidRDefault="00370320" w:rsidP="004A6BF2">
            <w:pPr>
              <w:jc w:val="center"/>
            </w:pPr>
            <w:r w:rsidRPr="00590C30">
              <w:t>-0.5</w:t>
            </w:r>
          </w:p>
        </w:tc>
        <w:tc>
          <w:tcPr>
            <w:tcW w:w="1008" w:type="dxa"/>
          </w:tcPr>
          <w:p w14:paraId="4F97F200" w14:textId="77777777" w:rsidR="00370320" w:rsidRPr="00590C30" w:rsidRDefault="00370320" w:rsidP="004A6BF2">
            <w:pPr>
              <w:jc w:val="center"/>
            </w:pPr>
            <w:r w:rsidRPr="00590C30">
              <w:t>0.6</w:t>
            </w:r>
          </w:p>
        </w:tc>
        <w:tc>
          <w:tcPr>
            <w:tcW w:w="1008" w:type="dxa"/>
          </w:tcPr>
          <w:p w14:paraId="132BC258" w14:textId="77777777" w:rsidR="00370320" w:rsidRPr="00590C30" w:rsidRDefault="00370320" w:rsidP="004A6BF2">
            <w:pPr>
              <w:jc w:val="center"/>
            </w:pPr>
            <w:r w:rsidRPr="00590C30">
              <w:t>-0.5</w:t>
            </w:r>
          </w:p>
        </w:tc>
        <w:tc>
          <w:tcPr>
            <w:tcW w:w="1008" w:type="dxa"/>
          </w:tcPr>
          <w:p w14:paraId="10CB635E" w14:textId="77777777" w:rsidR="00370320" w:rsidRPr="00590C30" w:rsidRDefault="00370320" w:rsidP="004A6BF2">
            <w:pPr>
              <w:jc w:val="center"/>
            </w:pPr>
            <w:r w:rsidRPr="00590C30">
              <w:t>-0.6</w:t>
            </w:r>
          </w:p>
        </w:tc>
        <w:tc>
          <w:tcPr>
            <w:tcW w:w="1008" w:type="dxa"/>
          </w:tcPr>
          <w:p w14:paraId="65AFC5DE" w14:textId="77777777" w:rsidR="00370320" w:rsidRPr="00590C30" w:rsidRDefault="00370320" w:rsidP="004A6BF2">
            <w:pPr>
              <w:jc w:val="center"/>
            </w:pPr>
            <w:r w:rsidRPr="00590C30">
              <w:t>0.5</w:t>
            </w:r>
          </w:p>
        </w:tc>
        <w:tc>
          <w:tcPr>
            <w:tcW w:w="1008" w:type="dxa"/>
          </w:tcPr>
          <w:p w14:paraId="2346C2BF" w14:textId="77777777" w:rsidR="00370320" w:rsidRPr="00590C30" w:rsidRDefault="00370320" w:rsidP="004A6BF2">
            <w:pPr>
              <w:jc w:val="center"/>
            </w:pPr>
            <w:r w:rsidRPr="00590C30">
              <w:t>-0.6</w:t>
            </w:r>
          </w:p>
        </w:tc>
        <w:tc>
          <w:tcPr>
            <w:tcW w:w="1008" w:type="dxa"/>
          </w:tcPr>
          <w:p w14:paraId="6CA9DED8" w14:textId="77777777" w:rsidR="00370320" w:rsidRPr="00590C30" w:rsidRDefault="00370320" w:rsidP="004A6BF2">
            <w:r w:rsidRPr="00590C30">
              <w:t>+P02</w:t>
            </w:r>
          </w:p>
        </w:tc>
      </w:tr>
      <w:tr w:rsidR="00370320" w:rsidRPr="00590C30" w14:paraId="586591AC" w14:textId="77777777" w:rsidTr="004A6BF2">
        <w:tc>
          <w:tcPr>
            <w:tcW w:w="1008" w:type="dxa"/>
          </w:tcPr>
          <w:p w14:paraId="0F4BD54E" w14:textId="77777777" w:rsidR="00370320" w:rsidRPr="00590C30" w:rsidRDefault="00370320" w:rsidP="004A6BF2">
            <w:r w:rsidRPr="00590C30">
              <w:t>+P02</w:t>
            </w:r>
          </w:p>
        </w:tc>
        <w:tc>
          <w:tcPr>
            <w:tcW w:w="1008" w:type="dxa"/>
          </w:tcPr>
          <w:p w14:paraId="6B42D452" w14:textId="77777777" w:rsidR="00370320" w:rsidRPr="00590C30" w:rsidRDefault="00370320" w:rsidP="004A6BF2">
            <w:pPr>
              <w:jc w:val="center"/>
            </w:pPr>
            <w:r w:rsidRPr="00590C30">
              <w:t>.833</w:t>
            </w:r>
          </w:p>
        </w:tc>
        <w:tc>
          <w:tcPr>
            <w:tcW w:w="1008" w:type="dxa"/>
          </w:tcPr>
          <w:p w14:paraId="7DD83676" w14:textId="77777777" w:rsidR="00370320" w:rsidRPr="00590C30" w:rsidRDefault="00370320" w:rsidP="004A6BF2">
            <w:pPr>
              <w:jc w:val="center"/>
            </w:pPr>
            <w:r w:rsidRPr="00590C30">
              <w:t>.833</w:t>
            </w:r>
          </w:p>
        </w:tc>
        <w:tc>
          <w:tcPr>
            <w:tcW w:w="1008" w:type="dxa"/>
          </w:tcPr>
          <w:p w14:paraId="6AAE43A0" w14:textId="77777777" w:rsidR="00370320" w:rsidRPr="00590C30" w:rsidRDefault="00370320" w:rsidP="004A6BF2">
            <w:pPr>
              <w:jc w:val="center"/>
            </w:pPr>
          </w:p>
        </w:tc>
        <w:tc>
          <w:tcPr>
            <w:tcW w:w="1008" w:type="dxa"/>
          </w:tcPr>
          <w:p w14:paraId="3A654D95" w14:textId="77777777" w:rsidR="00370320" w:rsidRPr="00590C30" w:rsidRDefault="00370320" w:rsidP="004A6BF2">
            <w:pPr>
              <w:jc w:val="center"/>
            </w:pPr>
          </w:p>
        </w:tc>
        <w:tc>
          <w:tcPr>
            <w:tcW w:w="1008" w:type="dxa"/>
          </w:tcPr>
          <w:p w14:paraId="5B5E1BA7" w14:textId="77777777" w:rsidR="00370320" w:rsidRPr="00590C30" w:rsidRDefault="00370320" w:rsidP="004A6BF2">
            <w:pPr>
              <w:jc w:val="center"/>
            </w:pPr>
          </w:p>
        </w:tc>
        <w:tc>
          <w:tcPr>
            <w:tcW w:w="1008" w:type="dxa"/>
          </w:tcPr>
          <w:p w14:paraId="4457BD4B" w14:textId="77777777" w:rsidR="00370320" w:rsidRPr="00590C30" w:rsidRDefault="00370320" w:rsidP="004A6BF2">
            <w:pPr>
              <w:jc w:val="center"/>
            </w:pPr>
          </w:p>
        </w:tc>
        <w:tc>
          <w:tcPr>
            <w:tcW w:w="1008" w:type="dxa"/>
          </w:tcPr>
          <w:p w14:paraId="7505C819" w14:textId="77777777" w:rsidR="00370320" w:rsidRPr="00590C30" w:rsidRDefault="00370320" w:rsidP="004A6BF2">
            <w:pPr>
              <w:jc w:val="center"/>
            </w:pPr>
          </w:p>
        </w:tc>
        <w:tc>
          <w:tcPr>
            <w:tcW w:w="1008" w:type="dxa"/>
          </w:tcPr>
          <w:p w14:paraId="79DA6FD3" w14:textId="77777777" w:rsidR="00370320" w:rsidRPr="00590C30" w:rsidRDefault="00370320" w:rsidP="004A6BF2">
            <w:pPr>
              <w:jc w:val="center"/>
            </w:pPr>
          </w:p>
        </w:tc>
        <w:tc>
          <w:tcPr>
            <w:tcW w:w="1008" w:type="dxa"/>
          </w:tcPr>
          <w:p w14:paraId="4C00DE86" w14:textId="77777777" w:rsidR="00370320" w:rsidRPr="00590C30" w:rsidRDefault="00370320" w:rsidP="004A6BF2"/>
        </w:tc>
      </w:tr>
    </w:tbl>
    <w:p w14:paraId="4B9248E7" w14:textId="77777777" w:rsidR="00370320" w:rsidRPr="00590C30" w:rsidRDefault="00370320" w:rsidP="00370320"/>
    <w:p w14:paraId="4603A274" w14:textId="77777777" w:rsidR="00370320" w:rsidRPr="00590C30" w:rsidRDefault="00370320" w:rsidP="00370320">
      <w:pPr>
        <w:rPr>
          <w:sz w:val="22"/>
          <w:u w:val="single"/>
        </w:rPr>
      </w:pPr>
      <w:r w:rsidRPr="00590C30">
        <w:rPr>
          <w:sz w:val="22"/>
          <w:u w:val="single"/>
        </w:rPr>
        <w:t>Data Description:</w:t>
      </w:r>
    </w:p>
    <w:tbl>
      <w:tblPr>
        <w:tblW w:w="10440" w:type="dxa"/>
        <w:tblLayout w:type="fixed"/>
        <w:tblLook w:val="0000" w:firstRow="0" w:lastRow="0" w:firstColumn="0" w:lastColumn="0" w:noHBand="0" w:noVBand="0"/>
      </w:tblPr>
      <w:tblGrid>
        <w:gridCol w:w="1440"/>
        <w:gridCol w:w="6120"/>
        <w:gridCol w:w="1440"/>
        <w:gridCol w:w="1440"/>
      </w:tblGrid>
      <w:tr w:rsidR="00370320" w:rsidRPr="00590C30" w14:paraId="5E46BC3D" w14:textId="77777777" w:rsidTr="004A6BF2">
        <w:tc>
          <w:tcPr>
            <w:tcW w:w="1440" w:type="dxa"/>
          </w:tcPr>
          <w:p w14:paraId="147C227F" w14:textId="77777777" w:rsidR="00370320" w:rsidRPr="00590C30" w:rsidRDefault="00370320" w:rsidP="004A6BF2">
            <w:pPr>
              <w:jc w:val="center"/>
            </w:pPr>
            <w:r w:rsidRPr="00590C30">
              <w:t>Field</w:t>
            </w:r>
          </w:p>
        </w:tc>
        <w:tc>
          <w:tcPr>
            <w:tcW w:w="6120" w:type="dxa"/>
          </w:tcPr>
          <w:p w14:paraId="79441A41" w14:textId="77777777" w:rsidR="00370320" w:rsidRPr="00590C30" w:rsidRDefault="00370320" w:rsidP="004A6BF2">
            <w:r w:rsidRPr="00590C30">
              <w:t>Contents</w:t>
            </w:r>
          </w:p>
        </w:tc>
        <w:tc>
          <w:tcPr>
            <w:tcW w:w="1440" w:type="dxa"/>
          </w:tcPr>
          <w:p w14:paraId="44B031B0" w14:textId="77777777" w:rsidR="00370320" w:rsidRPr="00590C30" w:rsidRDefault="00370320" w:rsidP="004A6BF2">
            <w:pPr>
              <w:jc w:val="center"/>
            </w:pPr>
            <w:r w:rsidRPr="00590C30">
              <w:t>Type</w:t>
            </w:r>
          </w:p>
        </w:tc>
        <w:tc>
          <w:tcPr>
            <w:tcW w:w="1440" w:type="dxa"/>
          </w:tcPr>
          <w:p w14:paraId="366F135E" w14:textId="77777777" w:rsidR="00370320" w:rsidRPr="00590C30" w:rsidRDefault="00370320" w:rsidP="004A6BF2">
            <w:pPr>
              <w:jc w:val="center"/>
            </w:pPr>
            <w:r w:rsidRPr="00590C30">
              <w:t>Default</w:t>
            </w:r>
          </w:p>
        </w:tc>
      </w:tr>
      <w:tr w:rsidR="00370320" w:rsidRPr="00590C30" w14:paraId="112D7BC8" w14:textId="77777777" w:rsidTr="004A6BF2">
        <w:trPr>
          <w:trHeight w:hRule="exact" w:val="120"/>
        </w:trPr>
        <w:tc>
          <w:tcPr>
            <w:tcW w:w="1440" w:type="dxa"/>
          </w:tcPr>
          <w:p w14:paraId="5AB047C0" w14:textId="77777777" w:rsidR="00370320" w:rsidRPr="00590C30" w:rsidRDefault="00370320" w:rsidP="004A6BF2">
            <w:pPr>
              <w:jc w:val="center"/>
            </w:pPr>
          </w:p>
        </w:tc>
        <w:tc>
          <w:tcPr>
            <w:tcW w:w="6120" w:type="dxa"/>
          </w:tcPr>
          <w:p w14:paraId="37BD778D" w14:textId="77777777" w:rsidR="00370320" w:rsidRPr="00590C30" w:rsidRDefault="00370320" w:rsidP="004A6BF2"/>
        </w:tc>
        <w:tc>
          <w:tcPr>
            <w:tcW w:w="1440" w:type="dxa"/>
          </w:tcPr>
          <w:p w14:paraId="7AA03E27" w14:textId="77777777" w:rsidR="00370320" w:rsidRPr="00590C30" w:rsidRDefault="00370320" w:rsidP="004A6BF2">
            <w:pPr>
              <w:jc w:val="center"/>
            </w:pPr>
          </w:p>
        </w:tc>
        <w:tc>
          <w:tcPr>
            <w:tcW w:w="1440" w:type="dxa"/>
          </w:tcPr>
          <w:p w14:paraId="707D4784" w14:textId="77777777" w:rsidR="00370320" w:rsidRPr="00590C30" w:rsidRDefault="00370320" w:rsidP="004A6BF2">
            <w:pPr>
              <w:jc w:val="center"/>
            </w:pPr>
          </w:p>
        </w:tc>
      </w:tr>
      <w:tr w:rsidR="00370320" w:rsidRPr="00590C30" w14:paraId="33CDDD99" w14:textId="77777777" w:rsidTr="004A6BF2">
        <w:tc>
          <w:tcPr>
            <w:tcW w:w="1440" w:type="dxa"/>
          </w:tcPr>
          <w:p w14:paraId="18F25FA1" w14:textId="77777777" w:rsidR="00370320" w:rsidRPr="00590C30" w:rsidRDefault="00370320" w:rsidP="004A6BF2">
            <w:pPr>
              <w:jc w:val="center"/>
            </w:pPr>
            <w:r w:rsidRPr="00590C30">
              <w:t>PID</w:t>
            </w:r>
          </w:p>
        </w:tc>
        <w:tc>
          <w:tcPr>
            <w:tcW w:w="6120" w:type="dxa"/>
          </w:tcPr>
          <w:p w14:paraId="254B7144" w14:textId="77777777" w:rsidR="00370320" w:rsidRPr="00590C30" w:rsidRDefault="00370320" w:rsidP="004A6BF2">
            <w:r w:rsidRPr="00590C30">
              <w:t>Property ID number</w:t>
            </w:r>
          </w:p>
        </w:tc>
        <w:tc>
          <w:tcPr>
            <w:tcW w:w="1440" w:type="dxa"/>
          </w:tcPr>
          <w:p w14:paraId="5A450602" w14:textId="77777777" w:rsidR="00370320" w:rsidRPr="00590C30" w:rsidRDefault="00370320" w:rsidP="004A6BF2">
            <w:pPr>
              <w:jc w:val="center"/>
            </w:pPr>
            <w:r w:rsidRPr="00590C30">
              <w:t>Integer &gt; 0</w:t>
            </w:r>
          </w:p>
        </w:tc>
        <w:tc>
          <w:tcPr>
            <w:tcW w:w="1440" w:type="dxa"/>
          </w:tcPr>
          <w:p w14:paraId="25045F6F" w14:textId="77777777" w:rsidR="00370320" w:rsidRPr="00590C30" w:rsidRDefault="00370320" w:rsidP="004A6BF2">
            <w:pPr>
              <w:jc w:val="center"/>
            </w:pPr>
            <w:r w:rsidRPr="00590C30">
              <w:t>None</w:t>
            </w:r>
          </w:p>
        </w:tc>
      </w:tr>
      <w:tr w:rsidR="00370320" w:rsidRPr="00590C30" w14:paraId="6E515AB1" w14:textId="77777777" w:rsidTr="004A6BF2">
        <w:trPr>
          <w:trHeight w:hRule="exact" w:val="120"/>
        </w:trPr>
        <w:tc>
          <w:tcPr>
            <w:tcW w:w="1440" w:type="dxa"/>
          </w:tcPr>
          <w:p w14:paraId="7BBAF9DD" w14:textId="77777777" w:rsidR="00370320" w:rsidRPr="00590C30" w:rsidRDefault="00370320" w:rsidP="004A6BF2">
            <w:pPr>
              <w:jc w:val="center"/>
            </w:pPr>
          </w:p>
        </w:tc>
        <w:tc>
          <w:tcPr>
            <w:tcW w:w="6120" w:type="dxa"/>
          </w:tcPr>
          <w:p w14:paraId="4F1097D5" w14:textId="77777777" w:rsidR="00370320" w:rsidRPr="00590C30" w:rsidRDefault="00370320" w:rsidP="004A6BF2"/>
        </w:tc>
        <w:tc>
          <w:tcPr>
            <w:tcW w:w="1440" w:type="dxa"/>
          </w:tcPr>
          <w:p w14:paraId="4A9DACA8" w14:textId="77777777" w:rsidR="00370320" w:rsidRPr="00590C30" w:rsidRDefault="00370320" w:rsidP="004A6BF2">
            <w:pPr>
              <w:jc w:val="center"/>
            </w:pPr>
          </w:p>
        </w:tc>
        <w:tc>
          <w:tcPr>
            <w:tcW w:w="1440" w:type="dxa"/>
          </w:tcPr>
          <w:p w14:paraId="1DF5808D" w14:textId="77777777" w:rsidR="00370320" w:rsidRPr="00590C30" w:rsidRDefault="00370320" w:rsidP="004A6BF2">
            <w:pPr>
              <w:jc w:val="center"/>
            </w:pPr>
          </w:p>
        </w:tc>
      </w:tr>
      <w:tr w:rsidR="00370320" w:rsidRPr="00590C30" w14:paraId="64125BA3" w14:textId="77777777" w:rsidTr="004A6BF2">
        <w:tc>
          <w:tcPr>
            <w:tcW w:w="1440" w:type="dxa"/>
          </w:tcPr>
          <w:p w14:paraId="42111E5A" w14:textId="77777777" w:rsidR="00370320" w:rsidRPr="00590C30" w:rsidRDefault="00370320" w:rsidP="004A6BF2">
            <w:pPr>
              <w:jc w:val="center"/>
            </w:pPr>
            <w:r w:rsidRPr="00590C30">
              <w:t>MID</w:t>
            </w:r>
          </w:p>
        </w:tc>
        <w:tc>
          <w:tcPr>
            <w:tcW w:w="6120" w:type="dxa"/>
          </w:tcPr>
          <w:p w14:paraId="25C64BD2" w14:textId="77777777" w:rsidR="00370320" w:rsidRPr="00590C30" w:rsidRDefault="00370320" w:rsidP="004A6BF2">
            <w:r w:rsidRPr="00590C30">
              <w:t>Material ID number</w:t>
            </w:r>
          </w:p>
        </w:tc>
        <w:tc>
          <w:tcPr>
            <w:tcW w:w="1440" w:type="dxa"/>
          </w:tcPr>
          <w:p w14:paraId="43578B0F" w14:textId="77777777" w:rsidR="00370320" w:rsidRPr="00590C30" w:rsidRDefault="00370320" w:rsidP="004A6BF2">
            <w:pPr>
              <w:jc w:val="center"/>
            </w:pPr>
            <w:r w:rsidRPr="00590C30">
              <w:t>Integer &gt; 0</w:t>
            </w:r>
          </w:p>
        </w:tc>
        <w:tc>
          <w:tcPr>
            <w:tcW w:w="1440" w:type="dxa"/>
          </w:tcPr>
          <w:p w14:paraId="107E9B24" w14:textId="77777777" w:rsidR="00370320" w:rsidRPr="00590C30" w:rsidRDefault="00370320" w:rsidP="004A6BF2">
            <w:pPr>
              <w:jc w:val="center"/>
            </w:pPr>
            <w:r w:rsidRPr="00590C30">
              <w:t>None</w:t>
            </w:r>
          </w:p>
        </w:tc>
      </w:tr>
      <w:tr w:rsidR="00370320" w:rsidRPr="00590C30" w14:paraId="7F728D57" w14:textId="77777777" w:rsidTr="004A6BF2">
        <w:trPr>
          <w:trHeight w:hRule="exact" w:val="120"/>
        </w:trPr>
        <w:tc>
          <w:tcPr>
            <w:tcW w:w="1440" w:type="dxa"/>
          </w:tcPr>
          <w:p w14:paraId="2F5278D2" w14:textId="77777777" w:rsidR="00370320" w:rsidRPr="00590C30" w:rsidRDefault="00370320" w:rsidP="004A6BF2">
            <w:pPr>
              <w:jc w:val="center"/>
            </w:pPr>
          </w:p>
        </w:tc>
        <w:tc>
          <w:tcPr>
            <w:tcW w:w="6120" w:type="dxa"/>
          </w:tcPr>
          <w:p w14:paraId="09F1ECC1" w14:textId="77777777" w:rsidR="00370320" w:rsidRPr="00590C30" w:rsidRDefault="00370320" w:rsidP="004A6BF2"/>
        </w:tc>
        <w:tc>
          <w:tcPr>
            <w:tcW w:w="1440" w:type="dxa"/>
          </w:tcPr>
          <w:p w14:paraId="21146123" w14:textId="77777777" w:rsidR="00370320" w:rsidRPr="00590C30" w:rsidRDefault="00370320" w:rsidP="004A6BF2">
            <w:pPr>
              <w:jc w:val="center"/>
            </w:pPr>
          </w:p>
        </w:tc>
        <w:tc>
          <w:tcPr>
            <w:tcW w:w="1440" w:type="dxa"/>
          </w:tcPr>
          <w:p w14:paraId="25DF37F6" w14:textId="77777777" w:rsidR="00370320" w:rsidRPr="00590C30" w:rsidRDefault="00370320" w:rsidP="004A6BF2">
            <w:pPr>
              <w:jc w:val="center"/>
            </w:pPr>
          </w:p>
        </w:tc>
      </w:tr>
      <w:tr w:rsidR="00370320" w:rsidRPr="00590C30" w14:paraId="0C7FE696" w14:textId="77777777" w:rsidTr="004A6BF2">
        <w:tc>
          <w:tcPr>
            <w:tcW w:w="1440" w:type="dxa"/>
          </w:tcPr>
          <w:p w14:paraId="68A52C8D" w14:textId="77777777" w:rsidR="00370320" w:rsidRPr="00590C30" w:rsidRDefault="00370320" w:rsidP="004A6BF2">
            <w:pPr>
              <w:jc w:val="center"/>
            </w:pPr>
            <w:r w:rsidRPr="00590C30">
              <w:t>A</w:t>
            </w:r>
          </w:p>
        </w:tc>
        <w:tc>
          <w:tcPr>
            <w:tcW w:w="6120" w:type="dxa"/>
          </w:tcPr>
          <w:p w14:paraId="23AB176F" w14:textId="77777777" w:rsidR="00370320" w:rsidRPr="00590C30" w:rsidRDefault="00370320" w:rsidP="004A6BF2">
            <w:r w:rsidRPr="00590C30">
              <w:t>Bar cross-sectional area</w:t>
            </w:r>
          </w:p>
        </w:tc>
        <w:tc>
          <w:tcPr>
            <w:tcW w:w="1440" w:type="dxa"/>
          </w:tcPr>
          <w:p w14:paraId="75AEBA9D" w14:textId="77777777" w:rsidR="00370320" w:rsidRPr="00590C30" w:rsidRDefault="00370320" w:rsidP="004A6BF2">
            <w:pPr>
              <w:jc w:val="center"/>
            </w:pPr>
            <w:r w:rsidRPr="00590C30">
              <w:t>Real</w:t>
            </w:r>
          </w:p>
        </w:tc>
        <w:tc>
          <w:tcPr>
            <w:tcW w:w="1440" w:type="dxa"/>
          </w:tcPr>
          <w:p w14:paraId="4B3A0934" w14:textId="77777777" w:rsidR="00370320" w:rsidRPr="00590C30" w:rsidRDefault="00370320" w:rsidP="004A6BF2">
            <w:pPr>
              <w:jc w:val="center"/>
            </w:pPr>
            <w:r w:rsidRPr="00590C30">
              <w:t>0.</w:t>
            </w:r>
          </w:p>
        </w:tc>
      </w:tr>
      <w:tr w:rsidR="00370320" w:rsidRPr="00590C30" w14:paraId="56BFB10E" w14:textId="77777777" w:rsidTr="004A6BF2">
        <w:trPr>
          <w:trHeight w:hRule="exact" w:val="120"/>
        </w:trPr>
        <w:tc>
          <w:tcPr>
            <w:tcW w:w="1440" w:type="dxa"/>
          </w:tcPr>
          <w:p w14:paraId="21BDC20A" w14:textId="77777777" w:rsidR="00370320" w:rsidRPr="00590C30" w:rsidRDefault="00370320" w:rsidP="004A6BF2">
            <w:pPr>
              <w:jc w:val="center"/>
            </w:pPr>
          </w:p>
        </w:tc>
        <w:tc>
          <w:tcPr>
            <w:tcW w:w="6120" w:type="dxa"/>
          </w:tcPr>
          <w:p w14:paraId="07C9C04B" w14:textId="77777777" w:rsidR="00370320" w:rsidRPr="00590C30" w:rsidRDefault="00370320" w:rsidP="004A6BF2"/>
        </w:tc>
        <w:tc>
          <w:tcPr>
            <w:tcW w:w="1440" w:type="dxa"/>
          </w:tcPr>
          <w:p w14:paraId="61E2BBBC" w14:textId="77777777" w:rsidR="00370320" w:rsidRPr="00590C30" w:rsidRDefault="00370320" w:rsidP="004A6BF2">
            <w:pPr>
              <w:jc w:val="center"/>
            </w:pPr>
          </w:p>
        </w:tc>
        <w:tc>
          <w:tcPr>
            <w:tcW w:w="1440" w:type="dxa"/>
          </w:tcPr>
          <w:p w14:paraId="524907DE" w14:textId="77777777" w:rsidR="00370320" w:rsidRPr="00590C30" w:rsidRDefault="00370320" w:rsidP="004A6BF2">
            <w:pPr>
              <w:jc w:val="center"/>
            </w:pPr>
          </w:p>
        </w:tc>
      </w:tr>
      <w:tr w:rsidR="00370320" w:rsidRPr="00590C30" w14:paraId="6D920F46" w14:textId="77777777" w:rsidTr="004A6BF2">
        <w:tc>
          <w:tcPr>
            <w:tcW w:w="1440" w:type="dxa"/>
          </w:tcPr>
          <w:p w14:paraId="12F84506" w14:textId="77777777" w:rsidR="00370320" w:rsidRPr="00590C30" w:rsidRDefault="00370320" w:rsidP="004A6BF2">
            <w:pPr>
              <w:jc w:val="center"/>
            </w:pPr>
            <w:r w:rsidRPr="00590C30">
              <w:t>I1</w:t>
            </w:r>
          </w:p>
        </w:tc>
        <w:tc>
          <w:tcPr>
            <w:tcW w:w="6120" w:type="dxa"/>
          </w:tcPr>
          <w:p w14:paraId="597CAFF9" w14:textId="77777777" w:rsidR="00370320" w:rsidRPr="00590C30" w:rsidRDefault="00370320" w:rsidP="004A6BF2">
            <w:r w:rsidRPr="00590C30">
              <w:t>Section moment of inertia about the element z axis</w:t>
            </w:r>
            <w:r>
              <w:t xml:space="preserve"> (bending in element plane xy)</w:t>
            </w:r>
          </w:p>
        </w:tc>
        <w:tc>
          <w:tcPr>
            <w:tcW w:w="1440" w:type="dxa"/>
          </w:tcPr>
          <w:p w14:paraId="1F77D786" w14:textId="77777777" w:rsidR="00370320" w:rsidRPr="00590C30" w:rsidRDefault="00370320" w:rsidP="004A6BF2">
            <w:pPr>
              <w:jc w:val="center"/>
            </w:pPr>
            <w:r w:rsidRPr="00590C30">
              <w:t>Real</w:t>
            </w:r>
          </w:p>
        </w:tc>
        <w:tc>
          <w:tcPr>
            <w:tcW w:w="1440" w:type="dxa"/>
          </w:tcPr>
          <w:p w14:paraId="5393F104" w14:textId="77777777" w:rsidR="00370320" w:rsidRPr="00590C30" w:rsidRDefault="00370320" w:rsidP="004A6BF2">
            <w:pPr>
              <w:jc w:val="center"/>
            </w:pPr>
            <w:r w:rsidRPr="00590C30">
              <w:t>0.</w:t>
            </w:r>
          </w:p>
        </w:tc>
      </w:tr>
      <w:tr w:rsidR="00370320" w:rsidRPr="00590C30" w14:paraId="5A39F3DF" w14:textId="77777777" w:rsidTr="004A6BF2">
        <w:trPr>
          <w:trHeight w:hRule="exact" w:val="120"/>
        </w:trPr>
        <w:tc>
          <w:tcPr>
            <w:tcW w:w="1440" w:type="dxa"/>
          </w:tcPr>
          <w:p w14:paraId="1760F50E" w14:textId="77777777" w:rsidR="00370320" w:rsidRPr="00590C30" w:rsidRDefault="00370320" w:rsidP="004A6BF2">
            <w:pPr>
              <w:jc w:val="center"/>
            </w:pPr>
          </w:p>
        </w:tc>
        <w:tc>
          <w:tcPr>
            <w:tcW w:w="6120" w:type="dxa"/>
          </w:tcPr>
          <w:p w14:paraId="7DA5E10A" w14:textId="77777777" w:rsidR="00370320" w:rsidRPr="00590C30" w:rsidRDefault="00370320" w:rsidP="004A6BF2"/>
        </w:tc>
        <w:tc>
          <w:tcPr>
            <w:tcW w:w="1440" w:type="dxa"/>
          </w:tcPr>
          <w:p w14:paraId="5FB73D5C" w14:textId="77777777" w:rsidR="00370320" w:rsidRPr="00590C30" w:rsidRDefault="00370320" w:rsidP="004A6BF2">
            <w:pPr>
              <w:jc w:val="center"/>
            </w:pPr>
          </w:p>
        </w:tc>
        <w:tc>
          <w:tcPr>
            <w:tcW w:w="1440" w:type="dxa"/>
          </w:tcPr>
          <w:p w14:paraId="13B9CEA9" w14:textId="77777777" w:rsidR="00370320" w:rsidRPr="00590C30" w:rsidRDefault="00370320" w:rsidP="004A6BF2">
            <w:pPr>
              <w:jc w:val="center"/>
            </w:pPr>
          </w:p>
        </w:tc>
      </w:tr>
      <w:tr w:rsidR="00370320" w:rsidRPr="00590C30" w14:paraId="74556FBA" w14:textId="77777777" w:rsidTr="004A6BF2">
        <w:tc>
          <w:tcPr>
            <w:tcW w:w="1440" w:type="dxa"/>
          </w:tcPr>
          <w:p w14:paraId="7C4DA0FA" w14:textId="77777777" w:rsidR="00370320" w:rsidRPr="00590C30" w:rsidRDefault="00370320" w:rsidP="004A6BF2">
            <w:pPr>
              <w:jc w:val="center"/>
            </w:pPr>
            <w:r w:rsidRPr="00590C30">
              <w:t>I2</w:t>
            </w:r>
          </w:p>
        </w:tc>
        <w:tc>
          <w:tcPr>
            <w:tcW w:w="6120" w:type="dxa"/>
          </w:tcPr>
          <w:p w14:paraId="49259766" w14:textId="77777777" w:rsidR="00370320" w:rsidRPr="00590C30" w:rsidRDefault="00370320" w:rsidP="004A6BF2">
            <w:r w:rsidRPr="00590C30">
              <w:t>Section moment of inertia about the element y axis</w:t>
            </w:r>
            <w:r>
              <w:t xml:space="preserve"> (bending in element plane xz)</w:t>
            </w:r>
          </w:p>
        </w:tc>
        <w:tc>
          <w:tcPr>
            <w:tcW w:w="1440" w:type="dxa"/>
          </w:tcPr>
          <w:p w14:paraId="422DF235" w14:textId="77777777" w:rsidR="00370320" w:rsidRPr="00590C30" w:rsidRDefault="00370320" w:rsidP="004A6BF2">
            <w:pPr>
              <w:jc w:val="center"/>
            </w:pPr>
            <w:r w:rsidRPr="00590C30">
              <w:t>Real</w:t>
            </w:r>
          </w:p>
        </w:tc>
        <w:tc>
          <w:tcPr>
            <w:tcW w:w="1440" w:type="dxa"/>
          </w:tcPr>
          <w:p w14:paraId="77B1A009" w14:textId="77777777" w:rsidR="00370320" w:rsidRPr="00590C30" w:rsidRDefault="00370320" w:rsidP="004A6BF2">
            <w:pPr>
              <w:jc w:val="center"/>
            </w:pPr>
            <w:r w:rsidRPr="00590C30">
              <w:t>0.</w:t>
            </w:r>
          </w:p>
        </w:tc>
      </w:tr>
      <w:tr w:rsidR="00370320" w:rsidRPr="00590C30" w14:paraId="64EF73D5" w14:textId="77777777" w:rsidTr="004A6BF2">
        <w:trPr>
          <w:trHeight w:hRule="exact" w:val="120"/>
        </w:trPr>
        <w:tc>
          <w:tcPr>
            <w:tcW w:w="1440" w:type="dxa"/>
          </w:tcPr>
          <w:p w14:paraId="0CAC3985" w14:textId="77777777" w:rsidR="00370320" w:rsidRPr="00590C30" w:rsidRDefault="00370320" w:rsidP="004A6BF2">
            <w:pPr>
              <w:jc w:val="center"/>
            </w:pPr>
          </w:p>
        </w:tc>
        <w:tc>
          <w:tcPr>
            <w:tcW w:w="6120" w:type="dxa"/>
          </w:tcPr>
          <w:p w14:paraId="46275C09" w14:textId="77777777" w:rsidR="00370320" w:rsidRPr="00590C30" w:rsidRDefault="00370320" w:rsidP="004A6BF2"/>
        </w:tc>
        <w:tc>
          <w:tcPr>
            <w:tcW w:w="1440" w:type="dxa"/>
          </w:tcPr>
          <w:p w14:paraId="6F02B25D" w14:textId="77777777" w:rsidR="00370320" w:rsidRPr="00590C30" w:rsidRDefault="00370320" w:rsidP="004A6BF2">
            <w:pPr>
              <w:jc w:val="center"/>
            </w:pPr>
          </w:p>
        </w:tc>
        <w:tc>
          <w:tcPr>
            <w:tcW w:w="1440" w:type="dxa"/>
          </w:tcPr>
          <w:p w14:paraId="5581859B" w14:textId="77777777" w:rsidR="00370320" w:rsidRPr="00590C30" w:rsidRDefault="00370320" w:rsidP="004A6BF2">
            <w:pPr>
              <w:jc w:val="center"/>
            </w:pPr>
          </w:p>
        </w:tc>
      </w:tr>
      <w:tr w:rsidR="00370320" w:rsidRPr="00590C30" w14:paraId="7163BAD9" w14:textId="77777777" w:rsidTr="004A6BF2">
        <w:tc>
          <w:tcPr>
            <w:tcW w:w="1440" w:type="dxa"/>
          </w:tcPr>
          <w:p w14:paraId="513B9B21" w14:textId="77777777" w:rsidR="00370320" w:rsidRPr="00590C30" w:rsidRDefault="00370320" w:rsidP="004A6BF2">
            <w:pPr>
              <w:jc w:val="center"/>
            </w:pPr>
            <w:r w:rsidRPr="00590C30">
              <w:t>J</w:t>
            </w:r>
          </w:p>
        </w:tc>
        <w:tc>
          <w:tcPr>
            <w:tcW w:w="6120" w:type="dxa"/>
          </w:tcPr>
          <w:p w14:paraId="76BB1847" w14:textId="77777777" w:rsidR="00370320" w:rsidRPr="00590C30" w:rsidRDefault="00370320" w:rsidP="004A6BF2">
            <w:r w:rsidRPr="00590C30">
              <w:t>Torsional constant</w:t>
            </w:r>
          </w:p>
        </w:tc>
        <w:tc>
          <w:tcPr>
            <w:tcW w:w="1440" w:type="dxa"/>
          </w:tcPr>
          <w:p w14:paraId="029F4D17" w14:textId="77777777" w:rsidR="00370320" w:rsidRPr="00590C30" w:rsidRDefault="00370320" w:rsidP="004A6BF2">
            <w:pPr>
              <w:jc w:val="center"/>
            </w:pPr>
            <w:r w:rsidRPr="00590C30">
              <w:t>Real</w:t>
            </w:r>
          </w:p>
        </w:tc>
        <w:tc>
          <w:tcPr>
            <w:tcW w:w="1440" w:type="dxa"/>
          </w:tcPr>
          <w:p w14:paraId="345D110C" w14:textId="77777777" w:rsidR="00370320" w:rsidRPr="00590C30" w:rsidRDefault="00370320" w:rsidP="004A6BF2">
            <w:pPr>
              <w:jc w:val="center"/>
            </w:pPr>
            <w:r w:rsidRPr="00590C30">
              <w:t>0.</w:t>
            </w:r>
          </w:p>
        </w:tc>
      </w:tr>
      <w:tr w:rsidR="00370320" w:rsidRPr="00590C30" w14:paraId="2E9944E9" w14:textId="77777777" w:rsidTr="004A6BF2">
        <w:trPr>
          <w:trHeight w:hRule="exact" w:val="120"/>
        </w:trPr>
        <w:tc>
          <w:tcPr>
            <w:tcW w:w="1440" w:type="dxa"/>
          </w:tcPr>
          <w:p w14:paraId="1A03FE3C" w14:textId="77777777" w:rsidR="00370320" w:rsidRPr="00590C30" w:rsidRDefault="00370320" w:rsidP="004A6BF2">
            <w:pPr>
              <w:jc w:val="center"/>
            </w:pPr>
          </w:p>
        </w:tc>
        <w:tc>
          <w:tcPr>
            <w:tcW w:w="6120" w:type="dxa"/>
          </w:tcPr>
          <w:p w14:paraId="263D10C0" w14:textId="77777777" w:rsidR="00370320" w:rsidRPr="00590C30" w:rsidRDefault="00370320" w:rsidP="004A6BF2"/>
        </w:tc>
        <w:tc>
          <w:tcPr>
            <w:tcW w:w="1440" w:type="dxa"/>
          </w:tcPr>
          <w:p w14:paraId="0FB85E22" w14:textId="77777777" w:rsidR="00370320" w:rsidRPr="00590C30" w:rsidRDefault="00370320" w:rsidP="004A6BF2">
            <w:pPr>
              <w:jc w:val="center"/>
            </w:pPr>
          </w:p>
        </w:tc>
        <w:tc>
          <w:tcPr>
            <w:tcW w:w="1440" w:type="dxa"/>
          </w:tcPr>
          <w:p w14:paraId="2F0003A9" w14:textId="77777777" w:rsidR="00370320" w:rsidRPr="00590C30" w:rsidRDefault="00370320" w:rsidP="004A6BF2">
            <w:pPr>
              <w:jc w:val="center"/>
            </w:pPr>
          </w:p>
        </w:tc>
      </w:tr>
      <w:tr w:rsidR="00370320" w:rsidRPr="00590C30" w14:paraId="37BC8AB6" w14:textId="77777777" w:rsidTr="004A6BF2">
        <w:tc>
          <w:tcPr>
            <w:tcW w:w="1440" w:type="dxa"/>
          </w:tcPr>
          <w:p w14:paraId="48F5624E" w14:textId="77777777" w:rsidR="00370320" w:rsidRPr="00590C30" w:rsidRDefault="00370320" w:rsidP="004A6BF2">
            <w:pPr>
              <w:jc w:val="center"/>
            </w:pPr>
            <w:r w:rsidRPr="00590C30">
              <w:t>MPL</w:t>
            </w:r>
          </w:p>
        </w:tc>
        <w:tc>
          <w:tcPr>
            <w:tcW w:w="6120" w:type="dxa"/>
          </w:tcPr>
          <w:p w14:paraId="08C92501" w14:textId="77777777" w:rsidR="00370320" w:rsidRPr="00590C30" w:rsidRDefault="00370320" w:rsidP="004A6BF2">
            <w:r w:rsidRPr="00590C30">
              <w:t>Mass per unit length</w:t>
            </w:r>
          </w:p>
        </w:tc>
        <w:tc>
          <w:tcPr>
            <w:tcW w:w="1440" w:type="dxa"/>
          </w:tcPr>
          <w:p w14:paraId="279D4299" w14:textId="77777777" w:rsidR="00370320" w:rsidRPr="00590C30" w:rsidRDefault="00370320" w:rsidP="004A6BF2">
            <w:pPr>
              <w:jc w:val="center"/>
            </w:pPr>
            <w:r w:rsidRPr="00590C30">
              <w:t>Real</w:t>
            </w:r>
          </w:p>
        </w:tc>
        <w:tc>
          <w:tcPr>
            <w:tcW w:w="1440" w:type="dxa"/>
          </w:tcPr>
          <w:p w14:paraId="5710BA01" w14:textId="77777777" w:rsidR="00370320" w:rsidRPr="00590C30" w:rsidRDefault="00370320" w:rsidP="004A6BF2">
            <w:pPr>
              <w:jc w:val="center"/>
            </w:pPr>
            <w:r w:rsidRPr="00590C30">
              <w:t>0.</w:t>
            </w:r>
          </w:p>
        </w:tc>
      </w:tr>
      <w:tr w:rsidR="00370320" w:rsidRPr="00590C30" w14:paraId="3DB35C80" w14:textId="77777777" w:rsidTr="004A6BF2">
        <w:trPr>
          <w:trHeight w:hRule="exact" w:val="120"/>
        </w:trPr>
        <w:tc>
          <w:tcPr>
            <w:tcW w:w="1440" w:type="dxa"/>
          </w:tcPr>
          <w:p w14:paraId="5722337E" w14:textId="77777777" w:rsidR="00370320" w:rsidRPr="00590C30" w:rsidRDefault="00370320" w:rsidP="004A6BF2">
            <w:pPr>
              <w:jc w:val="center"/>
            </w:pPr>
          </w:p>
        </w:tc>
        <w:tc>
          <w:tcPr>
            <w:tcW w:w="6120" w:type="dxa"/>
          </w:tcPr>
          <w:p w14:paraId="561E5EA2" w14:textId="77777777" w:rsidR="00370320" w:rsidRPr="00590C30" w:rsidRDefault="00370320" w:rsidP="004A6BF2"/>
        </w:tc>
        <w:tc>
          <w:tcPr>
            <w:tcW w:w="1440" w:type="dxa"/>
          </w:tcPr>
          <w:p w14:paraId="66216256" w14:textId="77777777" w:rsidR="00370320" w:rsidRPr="00590C30" w:rsidRDefault="00370320" w:rsidP="004A6BF2">
            <w:pPr>
              <w:jc w:val="center"/>
            </w:pPr>
          </w:p>
        </w:tc>
        <w:tc>
          <w:tcPr>
            <w:tcW w:w="1440" w:type="dxa"/>
          </w:tcPr>
          <w:p w14:paraId="29C67641" w14:textId="77777777" w:rsidR="00370320" w:rsidRPr="00590C30" w:rsidRDefault="00370320" w:rsidP="004A6BF2">
            <w:pPr>
              <w:jc w:val="center"/>
            </w:pPr>
          </w:p>
        </w:tc>
      </w:tr>
      <w:tr w:rsidR="00370320" w:rsidRPr="00590C30" w14:paraId="6293D98C" w14:textId="77777777" w:rsidTr="004A6BF2">
        <w:tc>
          <w:tcPr>
            <w:tcW w:w="1440" w:type="dxa"/>
          </w:tcPr>
          <w:p w14:paraId="24F07FE1" w14:textId="77777777" w:rsidR="00370320" w:rsidRPr="00590C30" w:rsidRDefault="00370320" w:rsidP="004A6BF2">
            <w:pPr>
              <w:jc w:val="center"/>
            </w:pPr>
            <w:r w:rsidRPr="00590C30">
              <w:t>Yi, Zi</w:t>
            </w:r>
          </w:p>
        </w:tc>
        <w:tc>
          <w:tcPr>
            <w:tcW w:w="6120" w:type="dxa"/>
          </w:tcPr>
          <w:p w14:paraId="3966AB5D" w14:textId="77777777" w:rsidR="00370320" w:rsidRPr="00590C30" w:rsidRDefault="00370320" w:rsidP="004A6BF2">
            <w:r w:rsidRPr="00590C30">
              <w:t>Element y, z coordinates, in the bar cross-section, of four points at which to recover stresses</w:t>
            </w:r>
          </w:p>
        </w:tc>
        <w:tc>
          <w:tcPr>
            <w:tcW w:w="1440" w:type="dxa"/>
          </w:tcPr>
          <w:p w14:paraId="32C8D358" w14:textId="77777777" w:rsidR="00370320" w:rsidRPr="00590C30" w:rsidRDefault="00370320" w:rsidP="004A6BF2">
            <w:pPr>
              <w:jc w:val="center"/>
            </w:pPr>
            <w:r w:rsidRPr="00590C30">
              <w:t>Real</w:t>
            </w:r>
          </w:p>
        </w:tc>
        <w:tc>
          <w:tcPr>
            <w:tcW w:w="1440" w:type="dxa"/>
          </w:tcPr>
          <w:p w14:paraId="5D60B886" w14:textId="77777777" w:rsidR="00370320" w:rsidRPr="00590C30" w:rsidRDefault="00370320" w:rsidP="004A6BF2">
            <w:pPr>
              <w:jc w:val="center"/>
            </w:pPr>
            <w:r w:rsidRPr="00590C30">
              <w:t>0.</w:t>
            </w:r>
          </w:p>
        </w:tc>
      </w:tr>
      <w:tr w:rsidR="00370320" w:rsidRPr="00590C30" w14:paraId="2ED68C1D" w14:textId="77777777" w:rsidTr="004A6BF2">
        <w:trPr>
          <w:trHeight w:hRule="exact" w:val="120"/>
        </w:trPr>
        <w:tc>
          <w:tcPr>
            <w:tcW w:w="1440" w:type="dxa"/>
          </w:tcPr>
          <w:p w14:paraId="5D0DCD23" w14:textId="77777777" w:rsidR="00370320" w:rsidRPr="00590C30" w:rsidRDefault="00370320" w:rsidP="004A6BF2">
            <w:pPr>
              <w:jc w:val="center"/>
            </w:pPr>
          </w:p>
        </w:tc>
        <w:tc>
          <w:tcPr>
            <w:tcW w:w="6120" w:type="dxa"/>
          </w:tcPr>
          <w:p w14:paraId="7583AC86" w14:textId="77777777" w:rsidR="00370320" w:rsidRPr="00590C30" w:rsidRDefault="00370320" w:rsidP="004A6BF2"/>
        </w:tc>
        <w:tc>
          <w:tcPr>
            <w:tcW w:w="1440" w:type="dxa"/>
          </w:tcPr>
          <w:p w14:paraId="577E97B3" w14:textId="77777777" w:rsidR="00370320" w:rsidRPr="00590C30" w:rsidRDefault="00370320" w:rsidP="004A6BF2">
            <w:pPr>
              <w:jc w:val="center"/>
            </w:pPr>
          </w:p>
        </w:tc>
        <w:tc>
          <w:tcPr>
            <w:tcW w:w="1440" w:type="dxa"/>
          </w:tcPr>
          <w:p w14:paraId="2E8E9428" w14:textId="77777777" w:rsidR="00370320" w:rsidRPr="00590C30" w:rsidRDefault="00370320" w:rsidP="004A6BF2">
            <w:pPr>
              <w:jc w:val="center"/>
            </w:pPr>
          </w:p>
        </w:tc>
      </w:tr>
      <w:tr w:rsidR="00370320" w:rsidRPr="00590C30" w14:paraId="5DC3C668" w14:textId="77777777" w:rsidTr="004A6BF2">
        <w:tc>
          <w:tcPr>
            <w:tcW w:w="1440" w:type="dxa"/>
          </w:tcPr>
          <w:p w14:paraId="77C9F63F" w14:textId="77777777" w:rsidR="00370320" w:rsidRPr="00590C30" w:rsidRDefault="00370320" w:rsidP="004A6BF2">
            <w:pPr>
              <w:jc w:val="center"/>
            </w:pPr>
            <w:r w:rsidRPr="00590C30">
              <w:t>K1, K2</w:t>
            </w:r>
          </w:p>
        </w:tc>
        <w:tc>
          <w:tcPr>
            <w:tcW w:w="6120" w:type="dxa"/>
          </w:tcPr>
          <w:p w14:paraId="19F8B431" w14:textId="77777777" w:rsidR="00370320" w:rsidRPr="00590C30" w:rsidRDefault="00370320" w:rsidP="004A6BF2">
            <w:r>
              <w:t>Area factors for shear in element planes xy and xz respectively</w:t>
            </w:r>
          </w:p>
        </w:tc>
        <w:tc>
          <w:tcPr>
            <w:tcW w:w="1440" w:type="dxa"/>
          </w:tcPr>
          <w:p w14:paraId="75258574" w14:textId="77777777" w:rsidR="00370320" w:rsidRPr="00590C30" w:rsidRDefault="00370320" w:rsidP="004A6BF2">
            <w:pPr>
              <w:jc w:val="center"/>
            </w:pPr>
            <w:r w:rsidRPr="00590C30">
              <w:t>Real</w:t>
            </w:r>
          </w:p>
        </w:tc>
        <w:tc>
          <w:tcPr>
            <w:tcW w:w="1440" w:type="dxa"/>
          </w:tcPr>
          <w:p w14:paraId="3B7DA22F" w14:textId="77777777" w:rsidR="00370320" w:rsidRPr="00590C30" w:rsidRDefault="00370320" w:rsidP="004A6BF2">
            <w:pPr>
              <w:jc w:val="center"/>
            </w:pPr>
            <w:r w:rsidRPr="00590C30">
              <w:t>0.</w:t>
            </w:r>
          </w:p>
        </w:tc>
      </w:tr>
      <w:tr w:rsidR="00370320" w:rsidRPr="00590C30" w14:paraId="60C5AE48" w14:textId="77777777" w:rsidTr="004A6BF2">
        <w:trPr>
          <w:trHeight w:hRule="exact" w:val="120"/>
        </w:trPr>
        <w:tc>
          <w:tcPr>
            <w:tcW w:w="1440" w:type="dxa"/>
          </w:tcPr>
          <w:p w14:paraId="3A9F5BBF" w14:textId="77777777" w:rsidR="00370320" w:rsidRPr="00590C30" w:rsidRDefault="00370320" w:rsidP="004A6BF2">
            <w:pPr>
              <w:jc w:val="center"/>
            </w:pPr>
          </w:p>
        </w:tc>
        <w:tc>
          <w:tcPr>
            <w:tcW w:w="6120" w:type="dxa"/>
          </w:tcPr>
          <w:p w14:paraId="0E8F91AC" w14:textId="77777777" w:rsidR="00370320" w:rsidRPr="00590C30" w:rsidRDefault="00370320" w:rsidP="004A6BF2"/>
        </w:tc>
        <w:tc>
          <w:tcPr>
            <w:tcW w:w="1440" w:type="dxa"/>
          </w:tcPr>
          <w:p w14:paraId="34D41A73" w14:textId="77777777" w:rsidR="00370320" w:rsidRPr="00590C30" w:rsidRDefault="00370320" w:rsidP="004A6BF2">
            <w:pPr>
              <w:jc w:val="center"/>
            </w:pPr>
          </w:p>
        </w:tc>
        <w:tc>
          <w:tcPr>
            <w:tcW w:w="1440" w:type="dxa"/>
          </w:tcPr>
          <w:p w14:paraId="480772A3" w14:textId="77777777" w:rsidR="00370320" w:rsidRPr="00590C30" w:rsidRDefault="00370320" w:rsidP="004A6BF2">
            <w:pPr>
              <w:jc w:val="center"/>
            </w:pPr>
          </w:p>
        </w:tc>
      </w:tr>
      <w:tr w:rsidR="00370320" w:rsidRPr="00590C30" w14:paraId="11237B6E" w14:textId="77777777" w:rsidTr="004A6BF2">
        <w:tc>
          <w:tcPr>
            <w:tcW w:w="1440" w:type="dxa"/>
          </w:tcPr>
          <w:p w14:paraId="1ABBDC8C" w14:textId="77777777" w:rsidR="00370320" w:rsidRPr="00590C30" w:rsidRDefault="00370320" w:rsidP="004A6BF2">
            <w:pPr>
              <w:jc w:val="center"/>
            </w:pPr>
            <w:r w:rsidRPr="00590C30">
              <w:t>I12</w:t>
            </w:r>
          </w:p>
        </w:tc>
        <w:tc>
          <w:tcPr>
            <w:tcW w:w="6120" w:type="dxa"/>
          </w:tcPr>
          <w:p w14:paraId="340898EA" w14:textId="77777777" w:rsidR="00370320" w:rsidRPr="00590C30" w:rsidRDefault="00370320" w:rsidP="004A6BF2">
            <w:r w:rsidRPr="00590C30">
              <w:t>Section cross-product of inertia</w:t>
            </w:r>
          </w:p>
        </w:tc>
        <w:tc>
          <w:tcPr>
            <w:tcW w:w="1440" w:type="dxa"/>
          </w:tcPr>
          <w:p w14:paraId="48DF095F" w14:textId="77777777" w:rsidR="00370320" w:rsidRPr="00590C30" w:rsidRDefault="00370320" w:rsidP="004A6BF2">
            <w:pPr>
              <w:jc w:val="center"/>
            </w:pPr>
            <w:r w:rsidRPr="00590C30">
              <w:t>Real</w:t>
            </w:r>
          </w:p>
        </w:tc>
        <w:tc>
          <w:tcPr>
            <w:tcW w:w="1440" w:type="dxa"/>
          </w:tcPr>
          <w:p w14:paraId="2F775C7A" w14:textId="77777777" w:rsidR="00370320" w:rsidRPr="00590C30" w:rsidRDefault="00370320" w:rsidP="004A6BF2">
            <w:pPr>
              <w:jc w:val="center"/>
            </w:pPr>
            <w:r w:rsidRPr="00590C30">
              <w:t>0.</w:t>
            </w:r>
          </w:p>
        </w:tc>
      </w:tr>
      <w:tr w:rsidR="00370320" w:rsidRPr="00590C30" w14:paraId="2CAD565A" w14:textId="77777777" w:rsidTr="004A6BF2">
        <w:trPr>
          <w:trHeight w:hRule="exact" w:val="115"/>
        </w:trPr>
        <w:tc>
          <w:tcPr>
            <w:tcW w:w="1440" w:type="dxa"/>
          </w:tcPr>
          <w:p w14:paraId="1942ECE7" w14:textId="77777777" w:rsidR="00370320" w:rsidRPr="00590C30" w:rsidRDefault="00370320" w:rsidP="004A6BF2">
            <w:pPr>
              <w:jc w:val="center"/>
            </w:pPr>
          </w:p>
        </w:tc>
        <w:tc>
          <w:tcPr>
            <w:tcW w:w="6120" w:type="dxa"/>
          </w:tcPr>
          <w:p w14:paraId="37870766" w14:textId="77777777" w:rsidR="00370320" w:rsidRPr="00590C30" w:rsidRDefault="00370320" w:rsidP="004A6BF2"/>
        </w:tc>
        <w:tc>
          <w:tcPr>
            <w:tcW w:w="1440" w:type="dxa"/>
          </w:tcPr>
          <w:p w14:paraId="5233B7B5" w14:textId="77777777" w:rsidR="00370320" w:rsidRPr="00590C30" w:rsidRDefault="00370320" w:rsidP="004A6BF2">
            <w:pPr>
              <w:jc w:val="center"/>
            </w:pPr>
          </w:p>
        </w:tc>
        <w:tc>
          <w:tcPr>
            <w:tcW w:w="1440" w:type="dxa"/>
          </w:tcPr>
          <w:p w14:paraId="251B8AEC" w14:textId="77777777" w:rsidR="00370320" w:rsidRPr="00590C30" w:rsidRDefault="00370320" w:rsidP="004A6BF2">
            <w:pPr>
              <w:jc w:val="center"/>
            </w:pPr>
          </w:p>
        </w:tc>
      </w:tr>
      <w:tr w:rsidR="00370320" w:rsidRPr="00590C30" w14:paraId="135C991F" w14:textId="77777777" w:rsidTr="004A6BF2">
        <w:tc>
          <w:tcPr>
            <w:tcW w:w="1440" w:type="dxa"/>
          </w:tcPr>
          <w:p w14:paraId="10D693A3" w14:textId="77777777" w:rsidR="00370320" w:rsidRPr="00590C30" w:rsidRDefault="00370320" w:rsidP="004A6BF2">
            <w:pPr>
              <w:jc w:val="center"/>
            </w:pPr>
            <w:r>
              <w:t>CT</w:t>
            </w:r>
          </w:p>
        </w:tc>
        <w:tc>
          <w:tcPr>
            <w:tcW w:w="6120" w:type="dxa"/>
          </w:tcPr>
          <w:p w14:paraId="12EA9EFF" w14:textId="77777777" w:rsidR="00370320" w:rsidRPr="00590C30" w:rsidRDefault="00370320" w:rsidP="004A6BF2">
            <w:r>
              <w:t>Torsional stress recovery coefficient</w:t>
            </w:r>
          </w:p>
        </w:tc>
        <w:tc>
          <w:tcPr>
            <w:tcW w:w="1440" w:type="dxa"/>
          </w:tcPr>
          <w:p w14:paraId="4DE25AC0" w14:textId="77777777" w:rsidR="00370320" w:rsidRPr="00590C30" w:rsidRDefault="00370320" w:rsidP="004A6BF2">
            <w:pPr>
              <w:jc w:val="center"/>
            </w:pPr>
            <w:r>
              <w:t>Real</w:t>
            </w:r>
          </w:p>
        </w:tc>
        <w:tc>
          <w:tcPr>
            <w:tcW w:w="1440" w:type="dxa"/>
          </w:tcPr>
          <w:p w14:paraId="7FC067D7" w14:textId="77777777" w:rsidR="00370320" w:rsidRPr="00590C30" w:rsidRDefault="00370320" w:rsidP="004A6BF2">
            <w:pPr>
              <w:jc w:val="center"/>
            </w:pPr>
            <w:r>
              <w:t>0</w:t>
            </w:r>
          </w:p>
        </w:tc>
      </w:tr>
    </w:tbl>
    <w:p w14:paraId="626AF108" w14:textId="77777777" w:rsidR="00370320" w:rsidRPr="00590C30" w:rsidRDefault="00370320" w:rsidP="00370320"/>
    <w:p w14:paraId="126AF276" w14:textId="29F287FC" w:rsidR="00370320" w:rsidRPr="00590C30" w:rsidRDefault="00370320" w:rsidP="00F10A36">
      <w:pPr>
        <w:pStyle w:val="Remarks"/>
      </w:pPr>
      <w:r w:rsidRPr="00590C30">
        <w:t>Remarks:</w:t>
      </w:r>
    </w:p>
    <w:p w14:paraId="2BE45137" w14:textId="77777777" w:rsidR="00370320" w:rsidRPr="00590C30" w:rsidRDefault="00370320" w:rsidP="00F10A36">
      <w:pPr>
        <w:pStyle w:val="Remarks"/>
      </w:pPr>
      <w:r w:rsidRPr="00590C30">
        <w:t>1.</w:t>
      </w:r>
      <w:r w:rsidRPr="00590C30">
        <w:tab/>
        <w:t>PID must be unique among all PBAR</w:t>
      </w:r>
      <w:r>
        <w:t>, PBARL property ID’s</w:t>
      </w:r>
    </w:p>
    <w:p w14:paraId="05FA58DD" w14:textId="77777777" w:rsidR="00370320" w:rsidRPr="00590C30" w:rsidRDefault="00370320" w:rsidP="00F10A36">
      <w:pPr>
        <w:pStyle w:val="Remarks"/>
      </w:pPr>
      <w:r w:rsidRPr="00590C30">
        <w:t>2.</w:t>
      </w:r>
      <w:r w:rsidRPr="00590C30">
        <w:tab/>
        <w:t>Neither continuation entry is required</w:t>
      </w:r>
    </w:p>
    <w:p w14:paraId="764A7944" w14:textId="77777777" w:rsidR="00370320" w:rsidRPr="00590C30" w:rsidRDefault="00370320" w:rsidP="00F10A36">
      <w:pPr>
        <w:pStyle w:val="Remarks"/>
      </w:pPr>
      <w:r w:rsidRPr="00590C30">
        <w:t>3.</w:t>
      </w:r>
      <w:r w:rsidRPr="00590C30">
        <w:tab/>
        <w:t>The shear center and neutral axis of the beam coincide.</w:t>
      </w:r>
    </w:p>
    <w:p w14:paraId="03C1271B" w14:textId="77777777" w:rsidR="00370320" w:rsidRPr="00590C30" w:rsidRDefault="00370320" w:rsidP="00F10A36">
      <w:pPr>
        <w:pStyle w:val="Remarks"/>
      </w:pPr>
      <w:r>
        <w:t>4.</w:t>
      </w:r>
      <w:r>
        <w:tab/>
        <w:t>See Figure 4</w:t>
      </w:r>
      <w:r w:rsidRPr="00590C30">
        <w:t>-3 for bar element axes</w:t>
      </w:r>
    </w:p>
    <w:p w14:paraId="10E2F0BD" w14:textId="77777777" w:rsidR="00370320" w:rsidRPr="00590C30" w:rsidRDefault="00370320" w:rsidP="00F10A36">
      <w:pPr>
        <w:pStyle w:val="Remarks"/>
      </w:pPr>
      <w:r>
        <w:t>5.</w:t>
      </w:r>
      <w:r>
        <w:tab/>
        <w:t>Torsional stress is CT/J times the torsion load in the CBAR</w:t>
      </w:r>
    </w:p>
    <w:p w14:paraId="6F94735B" w14:textId="0B794636" w:rsidR="00370320" w:rsidRPr="00590C30" w:rsidRDefault="00F10A36" w:rsidP="00F10A36">
      <w:pPr>
        <w:pStyle w:val="Remarks"/>
      </w:pPr>
      <w:r>
        <w:lastRenderedPageBreak/>
        <w:t>6</w:t>
      </w:r>
      <w:r w:rsidR="00370320">
        <w:t>.</w:t>
      </w:r>
      <w:r w:rsidR="00370320">
        <w:tab/>
      </w:r>
      <w:r w:rsidR="00370320" w:rsidRPr="00590C30">
        <w:t>K1 and K2 are used to calculate the transverse shear flexibility of the bar.  For infinite shear stiffness (zero shear flexibility), K1 and K2 must be infinite by beam element theory.  In order to implement this, and avoid dealing with very large numerical values for K1 and K2, MYSTRAN interprets zero K1 and K2 to indicate zero transverse shear flexibility</w:t>
      </w:r>
    </w:p>
    <w:p w14:paraId="2D1A5894" w14:textId="77777777" w:rsidR="00370320" w:rsidRPr="00224FC9" w:rsidRDefault="00370320" w:rsidP="004C6C23">
      <w:pPr>
        <w:pStyle w:val="Corner"/>
      </w:pPr>
      <w:r>
        <w:br w:type="page"/>
      </w:r>
      <w:r w:rsidRPr="00224FC9">
        <w:lastRenderedPageBreak/>
        <w:t>PBAR</w:t>
      </w:r>
      <w:r>
        <w:t>L</w:t>
      </w:r>
    </w:p>
    <w:p w14:paraId="2E1BB428" w14:textId="77777777" w:rsidR="00370320" w:rsidRPr="007E3809" w:rsidRDefault="00370320" w:rsidP="00501F36">
      <w:pPr>
        <w:pStyle w:val="Heading2"/>
      </w:pPr>
      <w:bookmarkStart w:id="2519" w:name="_Toc164034524"/>
      <w:r>
        <w:t>PBARL</w:t>
      </w:r>
      <w:bookmarkEnd w:id="2519"/>
    </w:p>
    <w:p w14:paraId="77DB20F2" w14:textId="77777777" w:rsidR="00370320" w:rsidRDefault="00370320" w:rsidP="00370320">
      <w:pPr>
        <w:rPr>
          <w:sz w:val="22"/>
          <w:u w:val="single"/>
        </w:rPr>
      </w:pPr>
    </w:p>
    <w:p w14:paraId="09BEB27C" w14:textId="2F6199EE" w:rsidR="00370320" w:rsidRPr="00590C30" w:rsidRDefault="00370320" w:rsidP="00370320">
      <w:r w:rsidRPr="00590C30">
        <w:rPr>
          <w:sz w:val="22"/>
          <w:u w:val="single"/>
        </w:rPr>
        <w:t>Description:</w:t>
      </w:r>
      <w:r w:rsidRPr="00590C30">
        <w:rPr>
          <w:sz w:val="22"/>
        </w:rPr>
        <w:t xml:space="preserve"> </w:t>
      </w:r>
    </w:p>
    <w:p w14:paraId="73D1F73E" w14:textId="77777777" w:rsidR="00370320" w:rsidRDefault="00370320" w:rsidP="00370320">
      <w:r>
        <w:t>P</w:t>
      </w:r>
      <w:r w:rsidRPr="00590C30">
        <w:t>ro</w:t>
      </w:r>
      <w:r>
        <w:t>perty definition for a CBAR element via reference to a cross-section shape (whose dimensions are specified)</w:t>
      </w:r>
    </w:p>
    <w:p w14:paraId="5906E834" w14:textId="77777777" w:rsidR="00370320" w:rsidRPr="00590C30" w:rsidRDefault="00370320" w:rsidP="00370320"/>
    <w:p w14:paraId="1AFC44DD" w14:textId="4E5B1EB2" w:rsidR="00370320" w:rsidRPr="00590C30" w:rsidRDefault="00370320" w:rsidP="00370320">
      <w:r w:rsidRPr="00590C30">
        <w:rPr>
          <w:sz w:val="22"/>
          <w:u w:val="single"/>
        </w:rPr>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67CE372" w14:textId="77777777" w:rsidTr="004A6BF2">
        <w:tc>
          <w:tcPr>
            <w:tcW w:w="1008" w:type="dxa"/>
            <w:tcBorders>
              <w:top w:val="nil"/>
              <w:left w:val="nil"/>
              <w:bottom w:val="single" w:sz="4" w:space="0" w:color="auto"/>
              <w:right w:val="nil"/>
            </w:tcBorders>
            <w:shd w:val="clear" w:color="auto" w:fill="auto"/>
          </w:tcPr>
          <w:p w14:paraId="5AEAA23B" w14:textId="77777777" w:rsidR="00370320" w:rsidRPr="00590C30" w:rsidRDefault="00370320" w:rsidP="004A6BF2">
            <w:pPr>
              <w:jc w:val="center"/>
            </w:pPr>
            <w:r w:rsidRPr="00590C30">
              <w:t>1</w:t>
            </w:r>
          </w:p>
        </w:tc>
        <w:tc>
          <w:tcPr>
            <w:tcW w:w="1008" w:type="dxa"/>
            <w:tcBorders>
              <w:top w:val="nil"/>
              <w:left w:val="nil"/>
              <w:bottom w:val="single" w:sz="4" w:space="0" w:color="auto"/>
              <w:right w:val="nil"/>
            </w:tcBorders>
            <w:shd w:val="clear" w:color="auto" w:fill="auto"/>
          </w:tcPr>
          <w:p w14:paraId="765EAA5D" w14:textId="77777777" w:rsidR="00370320" w:rsidRPr="00590C30" w:rsidRDefault="00370320" w:rsidP="004A6BF2">
            <w:pPr>
              <w:jc w:val="center"/>
            </w:pPr>
            <w:r w:rsidRPr="00590C30">
              <w:t>2</w:t>
            </w:r>
          </w:p>
        </w:tc>
        <w:tc>
          <w:tcPr>
            <w:tcW w:w="1008" w:type="dxa"/>
            <w:tcBorders>
              <w:top w:val="nil"/>
              <w:left w:val="nil"/>
              <w:bottom w:val="single" w:sz="4" w:space="0" w:color="auto"/>
              <w:right w:val="nil"/>
            </w:tcBorders>
            <w:shd w:val="clear" w:color="auto" w:fill="auto"/>
          </w:tcPr>
          <w:p w14:paraId="28BAB86F" w14:textId="77777777" w:rsidR="00370320" w:rsidRPr="00590C30" w:rsidRDefault="00370320" w:rsidP="004A6BF2">
            <w:pPr>
              <w:jc w:val="center"/>
            </w:pPr>
            <w:r w:rsidRPr="00590C30">
              <w:t>3</w:t>
            </w:r>
          </w:p>
        </w:tc>
        <w:tc>
          <w:tcPr>
            <w:tcW w:w="1008" w:type="dxa"/>
            <w:tcBorders>
              <w:top w:val="nil"/>
              <w:left w:val="nil"/>
              <w:bottom w:val="single" w:sz="4" w:space="0" w:color="auto"/>
              <w:right w:val="nil"/>
            </w:tcBorders>
            <w:shd w:val="clear" w:color="auto" w:fill="auto"/>
          </w:tcPr>
          <w:p w14:paraId="1E423D8A" w14:textId="77777777" w:rsidR="00370320" w:rsidRPr="00590C30" w:rsidRDefault="00370320" w:rsidP="004A6BF2">
            <w:pPr>
              <w:jc w:val="center"/>
            </w:pPr>
            <w:r w:rsidRPr="00590C30">
              <w:t>4</w:t>
            </w:r>
          </w:p>
        </w:tc>
        <w:tc>
          <w:tcPr>
            <w:tcW w:w="1008" w:type="dxa"/>
            <w:tcBorders>
              <w:top w:val="nil"/>
              <w:left w:val="nil"/>
              <w:bottom w:val="single" w:sz="4" w:space="0" w:color="auto"/>
              <w:right w:val="nil"/>
            </w:tcBorders>
            <w:shd w:val="clear" w:color="auto" w:fill="auto"/>
          </w:tcPr>
          <w:p w14:paraId="6E3F87FC" w14:textId="77777777" w:rsidR="00370320" w:rsidRPr="00590C30" w:rsidRDefault="00370320" w:rsidP="004A6BF2">
            <w:pPr>
              <w:jc w:val="center"/>
            </w:pPr>
            <w:r w:rsidRPr="00590C30">
              <w:t>5</w:t>
            </w:r>
          </w:p>
        </w:tc>
        <w:tc>
          <w:tcPr>
            <w:tcW w:w="1008" w:type="dxa"/>
            <w:tcBorders>
              <w:top w:val="nil"/>
              <w:left w:val="nil"/>
              <w:bottom w:val="single" w:sz="4" w:space="0" w:color="auto"/>
              <w:right w:val="nil"/>
            </w:tcBorders>
            <w:shd w:val="clear" w:color="auto" w:fill="auto"/>
          </w:tcPr>
          <w:p w14:paraId="1650B8DF" w14:textId="77777777" w:rsidR="00370320" w:rsidRPr="00590C30" w:rsidRDefault="00370320" w:rsidP="004A6BF2">
            <w:pPr>
              <w:jc w:val="center"/>
            </w:pPr>
            <w:r w:rsidRPr="00590C30">
              <w:t>6</w:t>
            </w:r>
          </w:p>
        </w:tc>
        <w:tc>
          <w:tcPr>
            <w:tcW w:w="1008" w:type="dxa"/>
            <w:tcBorders>
              <w:top w:val="nil"/>
              <w:left w:val="nil"/>
              <w:bottom w:val="single" w:sz="4" w:space="0" w:color="auto"/>
              <w:right w:val="nil"/>
            </w:tcBorders>
            <w:shd w:val="clear" w:color="auto" w:fill="auto"/>
          </w:tcPr>
          <w:p w14:paraId="31D11343" w14:textId="77777777" w:rsidR="00370320" w:rsidRPr="00590C30" w:rsidRDefault="00370320" w:rsidP="004A6BF2">
            <w:pPr>
              <w:jc w:val="center"/>
            </w:pPr>
            <w:r w:rsidRPr="00590C30">
              <w:t>7</w:t>
            </w:r>
          </w:p>
        </w:tc>
        <w:tc>
          <w:tcPr>
            <w:tcW w:w="1008" w:type="dxa"/>
            <w:tcBorders>
              <w:top w:val="nil"/>
              <w:left w:val="nil"/>
              <w:bottom w:val="single" w:sz="4" w:space="0" w:color="auto"/>
              <w:right w:val="nil"/>
            </w:tcBorders>
            <w:shd w:val="clear" w:color="auto" w:fill="auto"/>
          </w:tcPr>
          <w:p w14:paraId="3CDCB96C" w14:textId="77777777" w:rsidR="00370320" w:rsidRPr="00590C30" w:rsidRDefault="00370320" w:rsidP="004A6BF2">
            <w:pPr>
              <w:jc w:val="center"/>
            </w:pPr>
            <w:r w:rsidRPr="00590C30">
              <w:t>8</w:t>
            </w:r>
          </w:p>
        </w:tc>
        <w:tc>
          <w:tcPr>
            <w:tcW w:w="1008" w:type="dxa"/>
            <w:tcBorders>
              <w:top w:val="nil"/>
              <w:left w:val="nil"/>
              <w:bottom w:val="single" w:sz="4" w:space="0" w:color="auto"/>
              <w:right w:val="nil"/>
            </w:tcBorders>
            <w:shd w:val="clear" w:color="auto" w:fill="auto"/>
          </w:tcPr>
          <w:p w14:paraId="7AC23408" w14:textId="77777777" w:rsidR="00370320" w:rsidRPr="00590C30" w:rsidRDefault="00370320" w:rsidP="004A6BF2">
            <w:pPr>
              <w:jc w:val="center"/>
            </w:pPr>
            <w:r w:rsidRPr="00590C30">
              <w:t>9</w:t>
            </w:r>
          </w:p>
        </w:tc>
        <w:tc>
          <w:tcPr>
            <w:tcW w:w="1008" w:type="dxa"/>
            <w:tcBorders>
              <w:top w:val="nil"/>
              <w:left w:val="nil"/>
              <w:bottom w:val="single" w:sz="4" w:space="0" w:color="auto"/>
              <w:right w:val="nil"/>
            </w:tcBorders>
            <w:shd w:val="clear" w:color="auto" w:fill="auto"/>
          </w:tcPr>
          <w:p w14:paraId="075301E8" w14:textId="77777777" w:rsidR="00370320" w:rsidRPr="00590C30" w:rsidRDefault="00370320" w:rsidP="004A6BF2">
            <w:pPr>
              <w:jc w:val="center"/>
            </w:pPr>
            <w:r w:rsidRPr="00590C30">
              <w:t>10</w:t>
            </w:r>
          </w:p>
        </w:tc>
      </w:tr>
      <w:tr w:rsidR="00370320" w:rsidRPr="00590C30" w14:paraId="1B57A164" w14:textId="77777777" w:rsidTr="004A6BF2">
        <w:tc>
          <w:tcPr>
            <w:tcW w:w="1008" w:type="dxa"/>
            <w:tcBorders>
              <w:top w:val="single" w:sz="4" w:space="0" w:color="auto"/>
              <w:right w:val="single" w:sz="4" w:space="0" w:color="auto"/>
            </w:tcBorders>
            <w:shd w:val="clear" w:color="auto" w:fill="auto"/>
          </w:tcPr>
          <w:p w14:paraId="502E4ECD" w14:textId="77777777" w:rsidR="00370320" w:rsidRPr="00590C30" w:rsidRDefault="00370320" w:rsidP="004A6BF2">
            <w:r w:rsidRPr="00590C30">
              <w:t>PBAR</w:t>
            </w:r>
            <w:r>
              <w:t>L</w:t>
            </w:r>
          </w:p>
        </w:tc>
        <w:tc>
          <w:tcPr>
            <w:tcW w:w="1008" w:type="dxa"/>
            <w:tcBorders>
              <w:top w:val="single" w:sz="4" w:space="0" w:color="auto"/>
              <w:left w:val="single" w:sz="4" w:space="0" w:color="auto"/>
              <w:right w:val="single" w:sz="4" w:space="0" w:color="auto"/>
            </w:tcBorders>
            <w:shd w:val="clear" w:color="auto" w:fill="auto"/>
          </w:tcPr>
          <w:p w14:paraId="1B91E5C4" w14:textId="77777777" w:rsidR="00370320" w:rsidRPr="00590C30" w:rsidRDefault="00370320" w:rsidP="004A6BF2">
            <w:pPr>
              <w:jc w:val="center"/>
            </w:pPr>
            <w:r w:rsidRPr="00590C30">
              <w:t>PID</w:t>
            </w:r>
          </w:p>
        </w:tc>
        <w:tc>
          <w:tcPr>
            <w:tcW w:w="1008" w:type="dxa"/>
            <w:tcBorders>
              <w:top w:val="single" w:sz="4" w:space="0" w:color="auto"/>
              <w:left w:val="single" w:sz="4" w:space="0" w:color="auto"/>
              <w:right w:val="single" w:sz="4" w:space="0" w:color="auto"/>
            </w:tcBorders>
            <w:shd w:val="clear" w:color="auto" w:fill="auto"/>
          </w:tcPr>
          <w:p w14:paraId="47285B22" w14:textId="77777777" w:rsidR="00370320" w:rsidRPr="00590C30" w:rsidRDefault="00370320" w:rsidP="004A6BF2">
            <w:pPr>
              <w:jc w:val="center"/>
            </w:pPr>
            <w:r w:rsidRPr="00590C30">
              <w:t>MID</w:t>
            </w:r>
          </w:p>
        </w:tc>
        <w:tc>
          <w:tcPr>
            <w:tcW w:w="1008" w:type="dxa"/>
            <w:tcBorders>
              <w:top w:val="single" w:sz="4" w:space="0" w:color="auto"/>
              <w:left w:val="single" w:sz="4" w:space="0" w:color="auto"/>
              <w:right w:val="single" w:sz="4" w:space="0" w:color="auto"/>
            </w:tcBorders>
            <w:shd w:val="clear" w:color="auto" w:fill="E0E0E0"/>
          </w:tcPr>
          <w:p w14:paraId="723CF367" w14:textId="77777777" w:rsidR="00370320" w:rsidRPr="00590C30" w:rsidRDefault="00370320" w:rsidP="004A6BF2">
            <w:pPr>
              <w:jc w:val="center"/>
            </w:pP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27529E45" w14:textId="77777777" w:rsidR="00370320" w:rsidRPr="00590C30" w:rsidRDefault="00370320" w:rsidP="004A6BF2">
            <w:pPr>
              <w:jc w:val="center"/>
            </w:pPr>
            <w:r>
              <w:t>TYPE</w:t>
            </w:r>
          </w:p>
        </w:tc>
        <w:tc>
          <w:tcPr>
            <w:tcW w:w="1008" w:type="dxa"/>
            <w:tcBorders>
              <w:top w:val="single" w:sz="4" w:space="0" w:color="auto"/>
              <w:left w:val="single" w:sz="4" w:space="0" w:color="auto"/>
              <w:right w:val="single" w:sz="4" w:space="0" w:color="auto"/>
            </w:tcBorders>
            <w:shd w:val="clear" w:color="auto" w:fill="E0E0E0"/>
          </w:tcPr>
          <w:p w14:paraId="278E8D9E"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clear" w:color="auto" w:fill="E0E0E0"/>
          </w:tcPr>
          <w:p w14:paraId="22DBA3FE"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clear" w:color="auto" w:fill="E0E0E0"/>
          </w:tcPr>
          <w:p w14:paraId="5F2F0696"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clear" w:color="auto" w:fill="E0E0E0"/>
          </w:tcPr>
          <w:p w14:paraId="2A1C94FD" w14:textId="77777777" w:rsidR="00370320" w:rsidRPr="00590C30" w:rsidRDefault="00370320" w:rsidP="004A6BF2">
            <w:pPr>
              <w:jc w:val="center"/>
            </w:pPr>
          </w:p>
        </w:tc>
        <w:tc>
          <w:tcPr>
            <w:tcW w:w="1008" w:type="dxa"/>
            <w:tcBorders>
              <w:top w:val="single" w:sz="4" w:space="0" w:color="auto"/>
              <w:left w:val="single" w:sz="4" w:space="0" w:color="auto"/>
            </w:tcBorders>
            <w:shd w:val="clear" w:color="auto" w:fill="auto"/>
          </w:tcPr>
          <w:p w14:paraId="258C885A" w14:textId="77777777" w:rsidR="00370320" w:rsidRPr="00590C30" w:rsidRDefault="00370320" w:rsidP="004A6BF2">
            <w:r w:rsidRPr="00590C30">
              <w:t>+CONT1</w:t>
            </w:r>
          </w:p>
        </w:tc>
      </w:tr>
      <w:tr w:rsidR="00370320" w:rsidRPr="00590C30" w14:paraId="6EFC079A" w14:textId="77777777" w:rsidTr="004A6BF2">
        <w:tc>
          <w:tcPr>
            <w:tcW w:w="1008" w:type="dxa"/>
            <w:tcBorders>
              <w:top w:val="single" w:sz="4" w:space="0" w:color="auto"/>
              <w:bottom w:val="single" w:sz="4" w:space="0" w:color="auto"/>
              <w:right w:val="single" w:sz="4" w:space="0" w:color="auto"/>
            </w:tcBorders>
            <w:shd w:val="clear" w:color="auto" w:fill="auto"/>
          </w:tcPr>
          <w:p w14:paraId="0BD731C1" w14:textId="77777777" w:rsidR="00370320" w:rsidRPr="00590C30" w:rsidRDefault="00370320" w:rsidP="004A6BF2">
            <w:r w:rsidRPr="00590C30">
              <w:t>+CONT1</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599C63F9" w14:textId="77777777" w:rsidR="00370320" w:rsidRPr="00590C30" w:rsidRDefault="00370320" w:rsidP="004A6BF2">
            <w:pPr>
              <w:jc w:val="center"/>
            </w:pPr>
            <w:r>
              <w:t>DIM1</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5FB41D66" w14:textId="77777777" w:rsidR="00370320" w:rsidRPr="00590C30" w:rsidRDefault="00370320" w:rsidP="004A6BF2">
            <w:pPr>
              <w:jc w:val="center"/>
            </w:pPr>
            <w:r>
              <w:t>DIM2</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1BD8B902" w14:textId="77777777" w:rsidR="00370320" w:rsidRPr="00590C30" w:rsidRDefault="00370320" w:rsidP="004A6BF2">
            <w:pPr>
              <w:jc w:val="center"/>
            </w:pPr>
            <w:r>
              <w:t>DIM3</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643E4B3B" w14:textId="77777777" w:rsidR="00370320" w:rsidRPr="00590C30" w:rsidRDefault="00370320" w:rsidP="004A6BF2">
            <w:pPr>
              <w:jc w:val="center"/>
            </w:pPr>
            <w:r>
              <w:t>DIM4</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44D8F78A" w14:textId="77777777" w:rsidR="00370320" w:rsidRPr="00590C30" w:rsidRDefault="00370320" w:rsidP="004A6BF2">
            <w:pPr>
              <w:jc w:val="center"/>
            </w:pPr>
            <w:r>
              <w:t>DIM5</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529D528E" w14:textId="77777777" w:rsidR="00370320" w:rsidRPr="00590C30" w:rsidRDefault="00370320" w:rsidP="004A6BF2">
            <w:pPr>
              <w:jc w:val="center"/>
            </w:pPr>
            <w:r>
              <w:t>DIM6</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7875013A" w14:textId="77777777" w:rsidR="00370320" w:rsidRPr="00590C30" w:rsidRDefault="00370320" w:rsidP="004A6BF2">
            <w:pPr>
              <w:jc w:val="center"/>
            </w:pPr>
            <w:r>
              <w:t>DIM7</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3BBD00A3" w14:textId="77777777" w:rsidR="00370320" w:rsidRPr="00590C30" w:rsidRDefault="00370320" w:rsidP="004A6BF2">
            <w:pPr>
              <w:jc w:val="center"/>
            </w:pPr>
            <w:r>
              <w:t>DIM8</w:t>
            </w:r>
          </w:p>
        </w:tc>
        <w:tc>
          <w:tcPr>
            <w:tcW w:w="1008" w:type="dxa"/>
            <w:tcBorders>
              <w:top w:val="single" w:sz="4" w:space="0" w:color="auto"/>
              <w:left w:val="single" w:sz="4" w:space="0" w:color="auto"/>
              <w:bottom w:val="single" w:sz="4" w:space="0" w:color="auto"/>
            </w:tcBorders>
            <w:shd w:val="clear" w:color="auto" w:fill="auto"/>
          </w:tcPr>
          <w:p w14:paraId="5CCE3CB6" w14:textId="77777777" w:rsidR="00370320" w:rsidRPr="00590C30" w:rsidRDefault="00370320" w:rsidP="004A6BF2">
            <w:r w:rsidRPr="00590C30">
              <w:t>+CONT2</w:t>
            </w:r>
          </w:p>
        </w:tc>
      </w:tr>
      <w:tr w:rsidR="00370320" w:rsidRPr="00590C30" w14:paraId="31D4AFB7" w14:textId="77777777" w:rsidTr="004A6BF2">
        <w:tc>
          <w:tcPr>
            <w:tcW w:w="1008" w:type="dxa"/>
            <w:tcBorders>
              <w:top w:val="single" w:sz="4" w:space="0" w:color="auto"/>
              <w:right w:val="single" w:sz="4" w:space="0" w:color="auto"/>
            </w:tcBorders>
            <w:shd w:val="clear" w:color="auto" w:fill="auto"/>
          </w:tcPr>
          <w:p w14:paraId="55BC97F4" w14:textId="77777777" w:rsidR="00370320" w:rsidRPr="00590C30" w:rsidRDefault="00370320" w:rsidP="004A6BF2">
            <w:r w:rsidRPr="00590C30">
              <w:t>+CONT2</w:t>
            </w:r>
          </w:p>
        </w:tc>
        <w:tc>
          <w:tcPr>
            <w:tcW w:w="1008" w:type="dxa"/>
            <w:tcBorders>
              <w:top w:val="single" w:sz="4" w:space="0" w:color="auto"/>
              <w:left w:val="single" w:sz="4" w:space="0" w:color="auto"/>
              <w:right w:val="single" w:sz="4" w:space="0" w:color="auto"/>
            </w:tcBorders>
            <w:shd w:val="clear" w:color="auto" w:fill="auto"/>
          </w:tcPr>
          <w:p w14:paraId="3F1E52F8" w14:textId="77777777" w:rsidR="00370320" w:rsidRPr="00590C30" w:rsidRDefault="00370320" w:rsidP="004A6BF2">
            <w:pPr>
              <w:jc w:val="center"/>
            </w:pPr>
            <w:r>
              <w:t>DIM9</w:t>
            </w:r>
          </w:p>
        </w:tc>
        <w:tc>
          <w:tcPr>
            <w:tcW w:w="1008" w:type="dxa"/>
            <w:tcBorders>
              <w:top w:val="single" w:sz="4" w:space="0" w:color="auto"/>
              <w:left w:val="single" w:sz="4" w:space="0" w:color="auto"/>
              <w:right w:val="single" w:sz="4" w:space="0" w:color="auto"/>
            </w:tcBorders>
            <w:shd w:val="clear" w:color="auto" w:fill="auto"/>
          </w:tcPr>
          <w:p w14:paraId="0961BA15" w14:textId="77777777" w:rsidR="00370320" w:rsidRPr="00590C30" w:rsidRDefault="00370320" w:rsidP="004A6BF2">
            <w:pPr>
              <w:jc w:val="center"/>
            </w:pPr>
            <w:r>
              <w:t>etc</w:t>
            </w:r>
          </w:p>
        </w:tc>
        <w:tc>
          <w:tcPr>
            <w:tcW w:w="1008" w:type="dxa"/>
            <w:tcBorders>
              <w:top w:val="single" w:sz="4" w:space="0" w:color="auto"/>
              <w:left w:val="single" w:sz="4" w:space="0" w:color="auto"/>
              <w:right w:val="single" w:sz="4" w:space="0" w:color="auto"/>
            </w:tcBorders>
            <w:shd w:val="clear" w:color="auto" w:fill="auto"/>
          </w:tcPr>
          <w:p w14:paraId="052C5DC5" w14:textId="77777777" w:rsidR="00370320" w:rsidRPr="00590C30" w:rsidRDefault="00370320" w:rsidP="004A6BF2">
            <w:pPr>
              <w:jc w:val="center"/>
            </w:pPr>
            <w:r>
              <w:t>NSM</w:t>
            </w:r>
          </w:p>
        </w:tc>
        <w:tc>
          <w:tcPr>
            <w:tcW w:w="1008" w:type="dxa"/>
            <w:tcBorders>
              <w:top w:val="single" w:sz="4" w:space="0" w:color="auto"/>
              <w:left w:val="single" w:sz="4" w:space="0" w:color="auto"/>
              <w:right w:val="single" w:sz="4" w:space="0" w:color="auto"/>
            </w:tcBorders>
            <w:shd w:val="clear" w:color="auto" w:fill="auto"/>
          </w:tcPr>
          <w:p w14:paraId="12161381"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clear" w:color="auto" w:fill="auto"/>
          </w:tcPr>
          <w:p w14:paraId="73F6F388"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clear" w:color="auto" w:fill="auto"/>
          </w:tcPr>
          <w:p w14:paraId="63E9A709"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clear" w:color="auto" w:fill="auto"/>
          </w:tcPr>
          <w:p w14:paraId="15B9DD36"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clear" w:color="auto" w:fill="auto"/>
          </w:tcPr>
          <w:p w14:paraId="16682B66" w14:textId="77777777" w:rsidR="00370320" w:rsidRPr="00590C30" w:rsidRDefault="00370320" w:rsidP="004A6BF2">
            <w:pPr>
              <w:jc w:val="center"/>
            </w:pPr>
          </w:p>
        </w:tc>
        <w:tc>
          <w:tcPr>
            <w:tcW w:w="1008" w:type="dxa"/>
            <w:tcBorders>
              <w:top w:val="single" w:sz="4" w:space="0" w:color="auto"/>
              <w:left w:val="single" w:sz="4" w:space="0" w:color="auto"/>
            </w:tcBorders>
            <w:shd w:val="clear" w:color="auto" w:fill="auto"/>
          </w:tcPr>
          <w:p w14:paraId="3555A62C" w14:textId="77777777" w:rsidR="00370320" w:rsidRPr="00590C30" w:rsidRDefault="00370320" w:rsidP="004A6BF2"/>
        </w:tc>
      </w:tr>
    </w:tbl>
    <w:p w14:paraId="4765CF21" w14:textId="77777777" w:rsidR="00370320" w:rsidRPr="00590C30" w:rsidRDefault="00370320" w:rsidP="00370320"/>
    <w:p w14:paraId="3F037720" w14:textId="18B56756" w:rsidR="00370320" w:rsidRPr="00590C30" w:rsidRDefault="00370320" w:rsidP="00370320">
      <w:r w:rsidRPr="00590C30">
        <w:rPr>
          <w:sz w:val="22"/>
          <w:u w:val="single"/>
        </w:rPr>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0EBA24F" w14:textId="77777777" w:rsidTr="004A6BF2">
        <w:tc>
          <w:tcPr>
            <w:tcW w:w="1008" w:type="dxa"/>
          </w:tcPr>
          <w:p w14:paraId="02FDEEA1" w14:textId="77777777" w:rsidR="00370320" w:rsidRPr="00590C30" w:rsidRDefault="00370320" w:rsidP="004A6BF2">
            <w:r w:rsidRPr="00590C30">
              <w:t>PBAR</w:t>
            </w:r>
            <w:r>
              <w:t>L</w:t>
            </w:r>
          </w:p>
        </w:tc>
        <w:tc>
          <w:tcPr>
            <w:tcW w:w="1008" w:type="dxa"/>
          </w:tcPr>
          <w:p w14:paraId="62B84E75" w14:textId="77777777" w:rsidR="00370320" w:rsidRPr="00590C30" w:rsidRDefault="00370320" w:rsidP="004A6BF2">
            <w:pPr>
              <w:jc w:val="center"/>
            </w:pPr>
            <w:r w:rsidRPr="00590C30">
              <w:t>5</w:t>
            </w:r>
          </w:p>
        </w:tc>
        <w:tc>
          <w:tcPr>
            <w:tcW w:w="1008" w:type="dxa"/>
          </w:tcPr>
          <w:p w14:paraId="53A6D2A5" w14:textId="77777777" w:rsidR="00370320" w:rsidRPr="00590C30" w:rsidRDefault="00370320" w:rsidP="004A6BF2">
            <w:pPr>
              <w:jc w:val="center"/>
            </w:pPr>
            <w:r w:rsidRPr="00590C30">
              <w:t>2</w:t>
            </w:r>
          </w:p>
        </w:tc>
        <w:tc>
          <w:tcPr>
            <w:tcW w:w="1008" w:type="dxa"/>
          </w:tcPr>
          <w:p w14:paraId="41EBE340" w14:textId="77777777" w:rsidR="00370320" w:rsidRPr="00590C30" w:rsidRDefault="00370320" w:rsidP="004A6BF2">
            <w:pPr>
              <w:jc w:val="center"/>
            </w:pPr>
          </w:p>
        </w:tc>
        <w:tc>
          <w:tcPr>
            <w:tcW w:w="1008" w:type="dxa"/>
          </w:tcPr>
          <w:p w14:paraId="1179E9E4" w14:textId="77777777" w:rsidR="00370320" w:rsidRPr="00590C30" w:rsidRDefault="00370320" w:rsidP="004A6BF2">
            <w:pPr>
              <w:jc w:val="center"/>
            </w:pPr>
            <w:r>
              <w:t>CHAN</w:t>
            </w:r>
          </w:p>
        </w:tc>
        <w:tc>
          <w:tcPr>
            <w:tcW w:w="1008" w:type="dxa"/>
          </w:tcPr>
          <w:p w14:paraId="0D0E88ED" w14:textId="77777777" w:rsidR="00370320" w:rsidRPr="00590C30" w:rsidRDefault="00370320" w:rsidP="004A6BF2">
            <w:pPr>
              <w:jc w:val="center"/>
            </w:pPr>
          </w:p>
        </w:tc>
        <w:tc>
          <w:tcPr>
            <w:tcW w:w="1008" w:type="dxa"/>
          </w:tcPr>
          <w:p w14:paraId="01A7AF50" w14:textId="77777777" w:rsidR="00370320" w:rsidRPr="00590C30" w:rsidRDefault="00370320" w:rsidP="004A6BF2">
            <w:pPr>
              <w:jc w:val="center"/>
            </w:pPr>
          </w:p>
        </w:tc>
        <w:tc>
          <w:tcPr>
            <w:tcW w:w="1008" w:type="dxa"/>
          </w:tcPr>
          <w:p w14:paraId="18FD40EB" w14:textId="77777777" w:rsidR="00370320" w:rsidRPr="00590C30" w:rsidRDefault="00370320" w:rsidP="004A6BF2">
            <w:pPr>
              <w:jc w:val="center"/>
            </w:pPr>
          </w:p>
        </w:tc>
        <w:tc>
          <w:tcPr>
            <w:tcW w:w="1008" w:type="dxa"/>
          </w:tcPr>
          <w:p w14:paraId="46B03B55" w14:textId="77777777" w:rsidR="00370320" w:rsidRPr="00590C30" w:rsidRDefault="00370320" w:rsidP="004A6BF2">
            <w:pPr>
              <w:jc w:val="center"/>
            </w:pPr>
          </w:p>
        </w:tc>
        <w:tc>
          <w:tcPr>
            <w:tcW w:w="1008" w:type="dxa"/>
          </w:tcPr>
          <w:p w14:paraId="71E1078D" w14:textId="77777777" w:rsidR="00370320" w:rsidRPr="00590C30" w:rsidRDefault="00370320" w:rsidP="004A6BF2">
            <w:r w:rsidRPr="00590C30">
              <w:t>+P01</w:t>
            </w:r>
          </w:p>
        </w:tc>
      </w:tr>
      <w:tr w:rsidR="00370320" w:rsidRPr="00590C30" w14:paraId="1D826447" w14:textId="77777777" w:rsidTr="004A6BF2">
        <w:tc>
          <w:tcPr>
            <w:tcW w:w="1008" w:type="dxa"/>
          </w:tcPr>
          <w:p w14:paraId="4ABE94BA" w14:textId="77777777" w:rsidR="00370320" w:rsidRPr="00590C30" w:rsidRDefault="00370320" w:rsidP="004A6BF2">
            <w:r w:rsidRPr="00590C30">
              <w:t>+P01</w:t>
            </w:r>
          </w:p>
        </w:tc>
        <w:tc>
          <w:tcPr>
            <w:tcW w:w="1008" w:type="dxa"/>
          </w:tcPr>
          <w:p w14:paraId="0C5C9038" w14:textId="77777777" w:rsidR="00370320" w:rsidRPr="00590C30" w:rsidRDefault="00370320" w:rsidP="004A6BF2">
            <w:pPr>
              <w:jc w:val="center"/>
            </w:pPr>
            <w:r w:rsidRPr="00590C30">
              <w:t>0.5</w:t>
            </w:r>
          </w:p>
        </w:tc>
        <w:tc>
          <w:tcPr>
            <w:tcW w:w="1008" w:type="dxa"/>
          </w:tcPr>
          <w:p w14:paraId="5615765B" w14:textId="77777777" w:rsidR="00370320" w:rsidRPr="00590C30" w:rsidRDefault="00370320" w:rsidP="004A6BF2">
            <w:pPr>
              <w:jc w:val="center"/>
            </w:pPr>
            <w:r>
              <w:t>1</w:t>
            </w:r>
            <w:r w:rsidRPr="00590C30">
              <w:t>.6</w:t>
            </w:r>
          </w:p>
        </w:tc>
        <w:tc>
          <w:tcPr>
            <w:tcW w:w="1008" w:type="dxa"/>
          </w:tcPr>
          <w:p w14:paraId="106A5BE0" w14:textId="77777777" w:rsidR="00370320" w:rsidRPr="00590C30" w:rsidRDefault="00370320" w:rsidP="004A6BF2">
            <w:pPr>
              <w:jc w:val="center"/>
            </w:pPr>
            <w:r w:rsidRPr="00590C30">
              <w:t>0.</w:t>
            </w:r>
            <w:r>
              <w:t>2</w:t>
            </w:r>
          </w:p>
        </w:tc>
        <w:tc>
          <w:tcPr>
            <w:tcW w:w="1008" w:type="dxa"/>
          </w:tcPr>
          <w:p w14:paraId="5B53598B" w14:textId="77777777" w:rsidR="00370320" w:rsidRPr="00590C30" w:rsidRDefault="00370320" w:rsidP="004A6BF2">
            <w:pPr>
              <w:jc w:val="center"/>
            </w:pPr>
            <w:r w:rsidRPr="00590C30">
              <w:t>0.</w:t>
            </w:r>
            <w:r>
              <w:t>1</w:t>
            </w:r>
          </w:p>
        </w:tc>
        <w:tc>
          <w:tcPr>
            <w:tcW w:w="1008" w:type="dxa"/>
          </w:tcPr>
          <w:p w14:paraId="279F1A0A" w14:textId="77777777" w:rsidR="00370320" w:rsidRPr="00590C30" w:rsidRDefault="00370320" w:rsidP="004A6BF2">
            <w:pPr>
              <w:jc w:val="center"/>
            </w:pPr>
          </w:p>
        </w:tc>
        <w:tc>
          <w:tcPr>
            <w:tcW w:w="1008" w:type="dxa"/>
          </w:tcPr>
          <w:p w14:paraId="1DB6C4BB" w14:textId="77777777" w:rsidR="00370320" w:rsidRPr="00590C30" w:rsidRDefault="00370320" w:rsidP="004A6BF2">
            <w:pPr>
              <w:jc w:val="center"/>
            </w:pPr>
          </w:p>
        </w:tc>
        <w:tc>
          <w:tcPr>
            <w:tcW w:w="1008" w:type="dxa"/>
          </w:tcPr>
          <w:p w14:paraId="07A5FE46" w14:textId="77777777" w:rsidR="00370320" w:rsidRPr="00590C30" w:rsidRDefault="00370320" w:rsidP="004A6BF2">
            <w:pPr>
              <w:jc w:val="center"/>
            </w:pPr>
          </w:p>
        </w:tc>
        <w:tc>
          <w:tcPr>
            <w:tcW w:w="1008" w:type="dxa"/>
          </w:tcPr>
          <w:p w14:paraId="061869B9" w14:textId="77777777" w:rsidR="00370320" w:rsidRPr="00590C30" w:rsidRDefault="00370320" w:rsidP="004A6BF2">
            <w:pPr>
              <w:jc w:val="center"/>
            </w:pPr>
          </w:p>
        </w:tc>
        <w:tc>
          <w:tcPr>
            <w:tcW w:w="1008" w:type="dxa"/>
          </w:tcPr>
          <w:p w14:paraId="719C8AB6" w14:textId="77777777" w:rsidR="00370320" w:rsidRPr="00590C30" w:rsidRDefault="00370320" w:rsidP="004A6BF2"/>
        </w:tc>
      </w:tr>
    </w:tbl>
    <w:p w14:paraId="2E4DAA85" w14:textId="77777777" w:rsidR="00370320" w:rsidRPr="00590C30" w:rsidRDefault="00370320" w:rsidP="00370320"/>
    <w:p w14:paraId="74938907" w14:textId="77777777" w:rsidR="00370320" w:rsidRPr="00590C30" w:rsidRDefault="00370320" w:rsidP="00370320">
      <w:pPr>
        <w:rPr>
          <w:sz w:val="22"/>
          <w:u w:val="single"/>
        </w:rPr>
      </w:pPr>
      <w:r w:rsidRPr="00590C30">
        <w:rPr>
          <w:sz w:val="22"/>
          <w:u w:val="single"/>
        </w:rPr>
        <w:t>Data Description:</w:t>
      </w:r>
    </w:p>
    <w:tbl>
      <w:tblPr>
        <w:tblW w:w="10440" w:type="dxa"/>
        <w:tblLayout w:type="fixed"/>
        <w:tblLook w:val="0000" w:firstRow="0" w:lastRow="0" w:firstColumn="0" w:lastColumn="0" w:noHBand="0" w:noVBand="0"/>
      </w:tblPr>
      <w:tblGrid>
        <w:gridCol w:w="1440"/>
        <w:gridCol w:w="6120"/>
        <w:gridCol w:w="1440"/>
        <w:gridCol w:w="1440"/>
      </w:tblGrid>
      <w:tr w:rsidR="00370320" w:rsidRPr="00590C30" w14:paraId="77E6A0B7" w14:textId="77777777" w:rsidTr="004A6BF2">
        <w:tc>
          <w:tcPr>
            <w:tcW w:w="1440" w:type="dxa"/>
          </w:tcPr>
          <w:p w14:paraId="5AFCD424" w14:textId="77777777" w:rsidR="00370320" w:rsidRPr="00590C30" w:rsidRDefault="00370320" w:rsidP="004A6BF2">
            <w:pPr>
              <w:jc w:val="center"/>
            </w:pPr>
            <w:r w:rsidRPr="00590C30">
              <w:t>Field</w:t>
            </w:r>
          </w:p>
        </w:tc>
        <w:tc>
          <w:tcPr>
            <w:tcW w:w="6120" w:type="dxa"/>
          </w:tcPr>
          <w:p w14:paraId="306359FF" w14:textId="77777777" w:rsidR="00370320" w:rsidRPr="00590C30" w:rsidRDefault="00370320" w:rsidP="004A6BF2">
            <w:r w:rsidRPr="00590C30">
              <w:t>Contents</w:t>
            </w:r>
          </w:p>
        </w:tc>
        <w:tc>
          <w:tcPr>
            <w:tcW w:w="1440" w:type="dxa"/>
          </w:tcPr>
          <w:p w14:paraId="6E805B35" w14:textId="77777777" w:rsidR="00370320" w:rsidRPr="00590C30" w:rsidRDefault="00370320" w:rsidP="004A6BF2">
            <w:pPr>
              <w:jc w:val="center"/>
            </w:pPr>
            <w:r w:rsidRPr="00590C30">
              <w:t>Type</w:t>
            </w:r>
          </w:p>
        </w:tc>
        <w:tc>
          <w:tcPr>
            <w:tcW w:w="1440" w:type="dxa"/>
          </w:tcPr>
          <w:p w14:paraId="4D37FCB6" w14:textId="77777777" w:rsidR="00370320" w:rsidRPr="00590C30" w:rsidRDefault="00370320" w:rsidP="004A6BF2">
            <w:pPr>
              <w:jc w:val="center"/>
            </w:pPr>
            <w:r w:rsidRPr="00590C30">
              <w:t>Default</w:t>
            </w:r>
          </w:p>
        </w:tc>
      </w:tr>
      <w:tr w:rsidR="00370320" w:rsidRPr="00590C30" w14:paraId="6DCBDEDA" w14:textId="77777777" w:rsidTr="004A6BF2">
        <w:trPr>
          <w:trHeight w:hRule="exact" w:val="120"/>
        </w:trPr>
        <w:tc>
          <w:tcPr>
            <w:tcW w:w="1440" w:type="dxa"/>
          </w:tcPr>
          <w:p w14:paraId="65B07B13" w14:textId="77777777" w:rsidR="00370320" w:rsidRPr="00590C30" w:rsidRDefault="00370320" w:rsidP="004A6BF2">
            <w:pPr>
              <w:jc w:val="center"/>
            </w:pPr>
          </w:p>
        </w:tc>
        <w:tc>
          <w:tcPr>
            <w:tcW w:w="6120" w:type="dxa"/>
          </w:tcPr>
          <w:p w14:paraId="3E6E65A3" w14:textId="77777777" w:rsidR="00370320" w:rsidRPr="00590C30" w:rsidRDefault="00370320" w:rsidP="004A6BF2"/>
        </w:tc>
        <w:tc>
          <w:tcPr>
            <w:tcW w:w="1440" w:type="dxa"/>
          </w:tcPr>
          <w:p w14:paraId="2C3E00F9" w14:textId="77777777" w:rsidR="00370320" w:rsidRPr="00590C30" w:rsidRDefault="00370320" w:rsidP="004A6BF2">
            <w:pPr>
              <w:jc w:val="center"/>
            </w:pPr>
          </w:p>
        </w:tc>
        <w:tc>
          <w:tcPr>
            <w:tcW w:w="1440" w:type="dxa"/>
          </w:tcPr>
          <w:p w14:paraId="61B8135E" w14:textId="77777777" w:rsidR="00370320" w:rsidRPr="00590C30" w:rsidRDefault="00370320" w:rsidP="004A6BF2">
            <w:pPr>
              <w:jc w:val="center"/>
            </w:pPr>
          </w:p>
        </w:tc>
      </w:tr>
      <w:tr w:rsidR="00370320" w:rsidRPr="00590C30" w14:paraId="47278A9B" w14:textId="77777777" w:rsidTr="004A6BF2">
        <w:tc>
          <w:tcPr>
            <w:tcW w:w="1440" w:type="dxa"/>
          </w:tcPr>
          <w:p w14:paraId="41314C01" w14:textId="77777777" w:rsidR="00370320" w:rsidRPr="00590C30" w:rsidRDefault="00370320" w:rsidP="004A6BF2">
            <w:pPr>
              <w:jc w:val="center"/>
            </w:pPr>
            <w:r w:rsidRPr="00590C30">
              <w:t>PID</w:t>
            </w:r>
          </w:p>
        </w:tc>
        <w:tc>
          <w:tcPr>
            <w:tcW w:w="6120" w:type="dxa"/>
          </w:tcPr>
          <w:p w14:paraId="1B3D911E" w14:textId="77777777" w:rsidR="00370320" w:rsidRPr="00590C30" w:rsidRDefault="00370320" w:rsidP="004A6BF2">
            <w:r w:rsidRPr="00590C30">
              <w:t>Property ID number</w:t>
            </w:r>
          </w:p>
        </w:tc>
        <w:tc>
          <w:tcPr>
            <w:tcW w:w="1440" w:type="dxa"/>
          </w:tcPr>
          <w:p w14:paraId="23F4DBB4" w14:textId="77777777" w:rsidR="00370320" w:rsidRPr="00590C30" w:rsidRDefault="00370320" w:rsidP="004A6BF2">
            <w:pPr>
              <w:jc w:val="center"/>
            </w:pPr>
            <w:r w:rsidRPr="00590C30">
              <w:t>Integer &gt; 0</w:t>
            </w:r>
          </w:p>
        </w:tc>
        <w:tc>
          <w:tcPr>
            <w:tcW w:w="1440" w:type="dxa"/>
          </w:tcPr>
          <w:p w14:paraId="039D5DE3" w14:textId="77777777" w:rsidR="00370320" w:rsidRPr="00590C30" w:rsidRDefault="00370320" w:rsidP="004A6BF2">
            <w:pPr>
              <w:jc w:val="center"/>
            </w:pPr>
            <w:r w:rsidRPr="00590C30">
              <w:t>None</w:t>
            </w:r>
          </w:p>
        </w:tc>
      </w:tr>
      <w:tr w:rsidR="00370320" w:rsidRPr="00590C30" w14:paraId="0FF5070D" w14:textId="77777777" w:rsidTr="004A6BF2">
        <w:trPr>
          <w:trHeight w:hRule="exact" w:val="120"/>
        </w:trPr>
        <w:tc>
          <w:tcPr>
            <w:tcW w:w="1440" w:type="dxa"/>
          </w:tcPr>
          <w:p w14:paraId="52FD3E8A" w14:textId="77777777" w:rsidR="00370320" w:rsidRPr="00590C30" w:rsidRDefault="00370320" w:rsidP="004A6BF2">
            <w:pPr>
              <w:jc w:val="center"/>
            </w:pPr>
          </w:p>
        </w:tc>
        <w:tc>
          <w:tcPr>
            <w:tcW w:w="6120" w:type="dxa"/>
          </w:tcPr>
          <w:p w14:paraId="585512FE" w14:textId="77777777" w:rsidR="00370320" w:rsidRPr="00590C30" w:rsidRDefault="00370320" w:rsidP="004A6BF2"/>
        </w:tc>
        <w:tc>
          <w:tcPr>
            <w:tcW w:w="1440" w:type="dxa"/>
          </w:tcPr>
          <w:p w14:paraId="52C67277" w14:textId="77777777" w:rsidR="00370320" w:rsidRPr="00590C30" w:rsidRDefault="00370320" w:rsidP="004A6BF2">
            <w:pPr>
              <w:jc w:val="center"/>
            </w:pPr>
          </w:p>
        </w:tc>
        <w:tc>
          <w:tcPr>
            <w:tcW w:w="1440" w:type="dxa"/>
          </w:tcPr>
          <w:p w14:paraId="2222110E" w14:textId="77777777" w:rsidR="00370320" w:rsidRPr="00590C30" w:rsidRDefault="00370320" w:rsidP="004A6BF2">
            <w:pPr>
              <w:jc w:val="center"/>
            </w:pPr>
          </w:p>
        </w:tc>
      </w:tr>
      <w:tr w:rsidR="00370320" w:rsidRPr="00590C30" w14:paraId="2233CA7B" w14:textId="77777777" w:rsidTr="004A6BF2">
        <w:tc>
          <w:tcPr>
            <w:tcW w:w="1440" w:type="dxa"/>
          </w:tcPr>
          <w:p w14:paraId="461C43B5" w14:textId="77777777" w:rsidR="00370320" w:rsidRPr="00590C30" w:rsidRDefault="00370320" w:rsidP="004A6BF2">
            <w:pPr>
              <w:jc w:val="center"/>
            </w:pPr>
            <w:r w:rsidRPr="00590C30">
              <w:lastRenderedPageBreak/>
              <w:t>MID</w:t>
            </w:r>
          </w:p>
        </w:tc>
        <w:tc>
          <w:tcPr>
            <w:tcW w:w="6120" w:type="dxa"/>
          </w:tcPr>
          <w:p w14:paraId="455E4341" w14:textId="77777777" w:rsidR="00370320" w:rsidRPr="00590C30" w:rsidRDefault="00370320" w:rsidP="004A6BF2">
            <w:r w:rsidRPr="00590C30">
              <w:t>Material ID number</w:t>
            </w:r>
          </w:p>
        </w:tc>
        <w:tc>
          <w:tcPr>
            <w:tcW w:w="1440" w:type="dxa"/>
          </w:tcPr>
          <w:p w14:paraId="4C46FFE9" w14:textId="77777777" w:rsidR="00370320" w:rsidRPr="00590C30" w:rsidRDefault="00370320" w:rsidP="004A6BF2">
            <w:pPr>
              <w:jc w:val="center"/>
            </w:pPr>
            <w:r w:rsidRPr="00590C30">
              <w:t>Integer &gt; 0</w:t>
            </w:r>
          </w:p>
        </w:tc>
        <w:tc>
          <w:tcPr>
            <w:tcW w:w="1440" w:type="dxa"/>
          </w:tcPr>
          <w:p w14:paraId="5AD46BAE" w14:textId="77777777" w:rsidR="00370320" w:rsidRPr="00590C30" w:rsidRDefault="00370320" w:rsidP="004A6BF2">
            <w:pPr>
              <w:jc w:val="center"/>
            </w:pPr>
            <w:r w:rsidRPr="00590C30">
              <w:t>None</w:t>
            </w:r>
          </w:p>
        </w:tc>
      </w:tr>
      <w:tr w:rsidR="00370320" w:rsidRPr="00590C30" w14:paraId="1E9BEC28" w14:textId="77777777" w:rsidTr="004A6BF2">
        <w:trPr>
          <w:trHeight w:hRule="exact" w:val="120"/>
        </w:trPr>
        <w:tc>
          <w:tcPr>
            <w:tcW w:w="1440" w:type="dxa"/>
          </w:tcPr>
          <w:p w14:paraId="37EB831C" w14:textId="77777777" w:rsidR="00370320" w:rsidRPr="00590C30" w:rsidRDefault="00370320" w:rsidP="004A6BF2">
            <w:pPr>
              <w:jc w:val="center"/>
            </w:pPr>
          </w:p>
        </w:tc>
        <w:tc>
          <w:tcPr>
            <w:tcW w:w="6120" w:type="dxa"/>
          </w:tcPr>
          <w:p w14:paraId="6111AC60" w14:textId="77777777" w:rsidR="00370320" w:rsidRPr="00590C30" w:rsidRDefault="00370320" w:rsidP="004A6BF2"/>
        </w:tc>
        <w:tc>
          <w:tcPr>
            <w:tcW w:w="1440" w:type="dxa"/>
          </w:tcPr>
          <w:p w14:paraId="7E0ECB98" w14:textId="77777777" w:rsidR="00370320" w:rsidRPr="00590C30" w:rsidRDefault="00370320" w:rsidP="004A6BF2">
            <w:pPr>
              <w:jc w:val="center"/>
            </w:pPr>
          </w:p>
        </w:tc>
        <w:tc>
          <w:tcPr>
            <w:tcW w:w="1440" w:type="dxa"/>
          </w:tcPr>
          <w:p w14:paraId="18A57591" w14:textId="77777777" w:rsidR="00370320" w:rsidRPr="00590C30" w:rsidRDefault="00370320" w:rsidP="004A6BF2">
            <w:pPr>
              <w:jc w:val="center"/>
            </w:pPr>
          </w:p>
        </w:tc>
      </w:tr>
      <w:tr w:rsidR="00370320" w:rsidRPr="00590C30" w14:paraId="5AE08BDA" w14:textId="77777777" w:rsidTr="004A6BF2">
        <w:tc>
          <w:tcPr>
            <w:tcW w:w="1440" w:type="dxa"/>
          </w:tcPr>
          <w:p w14:paraId="5EBF8203" w14:textId="77777777" w:rsidR="00370320" w:rsidRPr="00590C30" w:rsidRDefault="00370320" w:rsidP="004A6BF2">
            <w:pPr>
              <w:jc w:val="center"/>
            </w:pPr>
            <w:r>
              <w:t>TYPE</w:t>
            </w:r>
          </w:p>
        </w:tc>
        <w:tc>
          <w:tcPr>
            <w:tcW w:w="6120" w:type="dxa"/>
          </w:tcPr>
          <w:p w14:paraId="73EB91DE" w14:textId="77777777" w:rsidR="00370320" w:rsidRPr="00590C30" w:rsidRDefault="00370320" w:rsidP="004A6BF2">
            <w:r>
              <w:t>Cross section type</w:t>
            </w:r>
          </w:p>
        </w:tc>
        <w:tc>
          <w:tcPr>
            <w:tcW w:w="1440" w:type="dxa"/>
          </w:tcPr>
          <w:p w14:paraId="2F47D741" w14:textId="77777777" w:rsidR="00370320" w:rsidRPr="00590C30" w:rsidRDefault="00370320" w:rsidP="004A6BF2">
            <w:pPr>
              <w:jc w:val="center"/>
            </w:pPr>
            <w:r w:rsidRPr="00590C30">
              <w:t>Real</w:t>
            </w:r>
          </w:p>
        </w:tc>
        <w:tc>
          <w:tcPr>
            <w:tcW w:w="1440" w:type="dxa"/>
          </w:tcPr>
          <w:p w14:paraId="721997C6" w14:textId="77777777" w:rsidR="00370320" w:rsidRPr="00590C30" w:rsidRDefault="00370320" w:rsidP="004A6BF2">
            <w:pPr>
              <w:jc w:val="center"/>
            </w:pPr>
            <w:r w:rsidRPr="00590C30">
              <w:t>0.</w:t>
            </w:r>
          </w:p>
        </w:tc>
      </w:tr>
      <w:tr w:rsidR="00370320" w:rsidRPr="00590C30" w14:paraId="188B011C" w14:textId="77777777" w:rsidTr="004A6BF2">
        <w:trPr>
          <w:trHeight w:hRule="exact" w:val="120"/>
        </w:trPr>
        <w:tc>
          <w:tcPr>
            <w:tcW w:w="1440" w:type="dxa"/>
          </w:tcPr>
          <w:p w14:paraId="73620D06" w14:textId="77777777" w:rsidR="00370320" w:rsidRPr="00590C30" w:rsidRDefault="00370320" w:rsidP="004A6BF2">
            <w:pPr>
              <w:jc w:val="center"/>
            </w:pPr>
          </w:p>
        </w:tc>
        <w:tc>
          <w:tcPr>
            <w:tcW w:w="6120" w:type="dxa"/>
          </w:tcPr>
          <w:p w14:paraId="139A8F6D" w14:textId="77777777" w:rsidR="00370320" w:rsidRPr="00590C30" w:rsidRDefault="00370320" w:rsidP="004A6BF2"/>
        </w:tc>
        <w:tc>
          <w:tcPr>
            <w:tcW w:w="1440" w:type="dxa"/>
          </w:tcPr>
          <w:p w14:paraId="2B7CFFF9" w14:textId="77777777" w:rsidR="00370320" w:rsidRPr="00590C30" w:rsidRDefault="00370320" w:rsidP="004A6BF2">
            <w:pPr>
              <w:jc w:val="center"/>
            </w:pPr>
          </w:p>
        </w:tc>
        <w:tc>
          <w:tcPr>
            <w:tcW w:w="1440" w:type="dxa"/>
          </w:tcPr>
          <w:p w14:paraId="7574AFD9" w14:textId="77777777" w:rsidR="00370320" w:rsidRPr="00590C30" w:rsidRDefault="00370320" w:rsidP="004A6BF2">
            <w:pPr>
              <w:jc w:val="center"/>
            </w:pPr>
          </w:p>
        </w:tc>
      </w:tr>
      <w:tr w:rsidR="00370320" w:rsidRPr="00590C30" w14:paraId="574AAF55" w14:textId="77777777" w:rsidTr="004A6BF2">
        <w:tc>
          <w:tcPr>
            <w:tcW w:w="1440" w:type="dxa"/>
          </w:tcPr>
          <w:p w14:paraId="27B64A98" w14:textId="77777777" w:rsidR="00370320" w:rsidRPr="00590C30" w:rsidRDefault="00370320" w:rsidP="004A6BF2">
            <w:pPr>
              <w:jc w:val="center"/>
            </w:pPr>
            <w:r>
              <w:t>DIMi</w:t>
            </w:r>
          </w:p>
        </w:tc>
        <w:tc>
          <w:tcPr>
            <w:tcW w:w="6120" w:type="dxa"/>
          </w:tcPr>
          <w:p w14:paraId="17585E45" w14:textId="77777777" w:rsidR="00370320" w:rsidRPr="00590C30" w:rsidRDefault="00370320" w:rsidP="004A6BF2">
            <w:r>
              <w:t>Cross-section dimensions</w:t>
            </w:r>
          </w:p>
        </w:tc>
        <w:tc>
          <w:tcPr>
            <w:tcW w:w="1440" w:type="dxa"/>
          </w:tcPr>
          <w:p w14:paraId="3425479F" w14:textId="77777777" w:rsidR="00370320" w:rsidRPr="00590C30" w:rsidRDefault="00370320" w:rsidP="004A6BF2">
            <w:pPr>
              <w:jc w:val="center"/>
            </w:pPr>
            <w:r w:rsidRPr="00590C30">
              <w:t>Real</w:t>
            </w:r>
          </w:p>
        </w:tc>
        <w:tc>
          <w:tcPr>
            <w:tcW w:w="1440" w:type="dxa"/>
          </w:tcPr>
          <w:p w14:paraId="15396E57" w14:textId="77777777" w:rsidR="00370320" w:rsidRPr="00590C30" w:rsidRDefault="00370320" w:rsidP="004A6BF2">
            <w:pPr>
              <w:jc w:val="center"/>
            </w:pPr>
            <w:r w:rsidRPr="00590C30">
              <w:t>0.</w:t>
            </w:r>
          </w:p>
        </w:tc>
      </w:tr>
      <w:tr w:rsidR="00370320" w:rsidRPr="00590C30" w14:paraId="72542596" w14:textId="77777777" w:rsidTr="004A6BF2">
        <w:trPr>
          <w:trHeight w:hRule="exact" w:val="120"/>
        </w:trPr>
        <w:tc>
          <w:tcPr>
            <w:tcW w:w="1440" w:type="dxa"/>
          </w:tcPr>
          <w:p w14:paraId="673544C4" w14:textId="77777777" w:rsidR="00370320" w:rsidRPr="00590C30" w:rsidRDefault="00370320" w:rsidP="004A6BF2">
            <w:pPr>
              <w:jc w:val="center"/>
            </w:pPr>
          </w:p>
        </w:tc>
        <w:tc>
          <w:tcPr>
            <w:tcW w:w="6120" w:type="dxa"/>
          </w:tcPr>
          <w:p w14:paraId="019BFAD5" w14:textId="77777777" w:rsidR="00370320" w:rsidRPr="00590C30" w:rsidRDefault="00370320" w:rsidP="004A6BF2"/>
        </w:tc>
        <w:tc>
          <w:tcPr>
            <w:tcW w:w="1440" w:type="dxa"/>
          </w:tcPr>
          <w:p w14:paraId="57F278DF" w14:textId="77777777" w:rsidR="00370320" w:rsidRPr="00590C30" w:rsidRDefault="00370320" w:rsidP="004A6BF2">
            <w:pPr>
              <w:jc w:val="center"/>
            </w:pPr>
          </w:p>
        </w:tc>
        <w:tc>
          <w:tcPr>
            <w:tcW w:w="1440" w:type="dxa"/>
          </w:tcPr>
          <w:p w14:paraId="0C13E566" w14:textId="77777777" w:rsidR="00370320" w:rsidRPr="00590C30" w:rsidRDefault="00370320" w:rsidP="004A6BF2">
            <w:pPr>
              <w:jc w:val="center"/>
            </w:pPr>
          </w:p>
        </w:tc>
      </w:tr>
      <w:tr w:rsidR="00370320" w:rsidRPr="00590C30" w14:paraId="06D247D5" w14:textId="77777777" w:rsidTr="004A6BF2">
        <w:tc>
          <w:tcPr>
            <w:tcW w:w="1440" w:type="dxa"/>
          </w:tcPr>
          <w:p w14:paraId="2132D9CA" w14:textId="77777777" w:rsidR="00370320" w:rsidRPr="00590C30" w:rsidRDefault="00370320" w:rsidP="004A6BF2">
            <w:pPr>
              <w:jc w:val="center"/>
            </w:pPr>
            <w:r>
              <w:t>NSM</w:t>
            </w:r>
          </w:p>
        </w:tc>
        <w:tc>
          <w:tcPr>
            <w:tcW w:w="6120" w:type="dxa"/>
          </w:tcPr>
          <w:p w14:paraId="36D9DC3F" w14:textId="77777777" w:rsidR="00370320" w:rsidRPr="00590C30" w:rsidRDefault="00370320" w:rsidP="004A6BF2">
            <w:r>
              <w:t>Nonstructural mass per unit length</w:t>
            </w:r>
          </w:p>
        </w:tc>
        <w:tc>
          <w:tcPr>
            <w:tcW w:w="1440" w:type="dxa"/>
          </w:tcPr>
          <w:p w14:paraId="5EE329C3" w14:textId="77777777" w:rsidR="00370320" w:rsidRPr="00590C30" w:rsidRDefault="00370320" w:rsidP="004A6BF2">
            <w:pPr>
              <w:jc w:val="center"/>
            </w:pPr>
            <w:r w:rsidRPr="00590C30">
              <w:t>Real</w:t>
            </w:r>
          </w:p>
        </w:tc>
        <w:tc>
          <w:tcPr>
            <w:tcW w:w="1440" w:type="dxa"/>
          </w:tcPr>
          <w:p w14:paraId="4BC6059D" w14:textId="77777777" w:rsidR="00370320" w:rsidRPr="00590C30" w:rsidRDefault="00370320" w:rsidP="004A6BF2">
            <w:pPr>
              <w:jc w:val="center"/>
            </w:pPr>
            <w:r w:rsidRPr="00590C30">
              <w:t>0.</w:t>
            </w:r>
          </w:p>
        </w:tc>
      </w:tr>
    </w:tbl>
    <w:p w14:paraId="4C1A6A27" w14:textId="77777777" w:rsidR="00370320" w:rsidRPr="00590C30" w:rsidRDefault="00370320" w:rsidP="00370320"/>
    <w:p w14:paraId="11370064" w14:textId="024A0B76" w:rsidR="00370320" w:rsidRPr="00590C30" w:rsidRDefault="00370320" w:rsidP="006644CD">
      <w:pPr>
        <w:pStyle w:val="Remarks"/>
      </w:pPr>
      <w:r w:rsidRPr="00590C30">
        <w:t>Remarks:</w:t>
      </w:r>
    </w:p>
    <w:p w14:paraId="0616A5B1" w14:textId="77777777" w:rsidR="00370320" w:rsidRPr="00B213EC" w:rsidRDefault="00370320" w:rsidP="006644CD">
      <w:pPr>
        <w:pStyle w:val="Remarks"/>
      </w:pPr>
      <w:r>
        <w:t>1.</w:t>
      </w:r>
      <w:r>
        <w:tab/>
      </w:r>
      <w:r>
        <w:tab/>
        <w:t>PID must be unique among all PBAR, PBARL property ID’s</w:t>
      </w:r>
    </w:p>
    <w:p w14:paraId="66FFD460" w14:textId="77777777" w:rsidR="00370320" w:rsidRDefault="00370320" w:rsidP="006644CD">
      <w:pPr>
        <w:pStyle w:val="Remarks"/>
      </w:pPr>
      <w:r>
        <w:t>2.</w:t>
      </w:r>
      <w:r>
        <w:tab/>
      </w:r>
      <w:r>
        <w:tab/>
        <w:t>If ECHO /= NONE the equivalent PBAR entries will be printed in the F06 file</w:t>
      </w:r>
    </w:p>
    <w:p w14:paraId="6B842510" w14:textId="77777777" w:rsidR="00370320" w:rsidRDefault="00370320" w:rsidP="006644CD">
      <w:pPr>
        <w:pStyle w:val="Remarks"/>
      </w:pPr>
      <w:r>
        <w:t>3.</w:t>
      </w:r>
      <w:r>
        <w:tab/>
      </w:r>
      <w:r>
        <w:tab/>
        <w:t>Allowable cross-section types are:</w:t>
      </w:r>
    </w:p>
    <w:p w14:paraId="48F63E96" w14:textId="77777777" w:rsidR="00370320" w:rsidRDefault="00370320" w:rsidP="006644CD">
      <w:pPr>
        <w:pStyle w:val="Remarks"/>
      </w:pPr>
      <w:r>
        <w:tab/>
      </w:r>
      <w:r>
        <w:tab/>
      </w:r>
      <w:r>
        <w:tab/>
      </w:r>
      <w:r>
        <w:tab/>
      </w:r>
      <w:r>
        <w:tab/>
        <w:t>BAR</w:t>
      </w:r>
      <w:r>
        <w:tab/>
      </w:r>
      <w:r>
        <w:tab/>
      </w:r>
      <w:r>
        <w:tab/>
      </w:r>
      <w:r>
        <w:tab/>
      </w:r>
      <w:r>
        <w:tab/>
        <w:t>BOX</w:t>
      </w:r>
      <w:r>
        <w:tab/>
      </w:r>
      <w:r>
        <w:tab/>
      </w:r>
      <w:r>
        <w:tab/>
      </w:r>
      <w:r>
        <w:tab/>
        <w:t>BOX1</w:t>
      </w:r>
      <w:r>
        <w:tab/>
      </w:r>
      <w:r>
        <w:tab/>
      </w:r>
      <w:r>
        <w:tab/>
        <w:t>CHAN</w:t>
      </w:r>
      <w:r>
        <w:tab/>
      </w:r>
      <w:r>
        <w:tab/>
      </w:r>
      <w:r>
        <w:tab/>
      </w:r>
      <w:r>
        <w:tab/>
        <w:t>CHAN1</w:t>
      </w:r>
      <w:r>
        <w:tab/>
      </w:r>
      <w:r>
        <w:tab/>
      </w:r>
      <w:r>
        <w:tab/>
      </w:r>
      <w:r>
        <w:tab/>
        <w:t>CHAN2</w:t>
      </w:r>
    </w:p>
    <w:p w14:paraId="29CBDA8F" w14:textId="77777777" w:rsidR="00370320" w:rsidRDefault="00370320" w:rsidP="006644CD">
      <w:pPr>
        <w:pStyle w:val="Remarks"/>
      </w:pPr>
      <w:r>
        <w:tab/>
      </w:r>
      <w:r>
        <w:tab/>
      </w:r>
      <w:r>
        <w:tab/>
      </w:r>
      <w:r>
        <w:tab/>
      </w:r>
      <w:r>
        <w:tab/>
        <w:t>CROSS</w:t>
      </w:r>
      <w:r>
        <w:tab/>
      </w:r>
      <w:r>
        <w:tab/>
      </w:r>
      <w:r>
        <w:tab/>
        <w:t>H</w:t>
      </w:r>
      <w:r>
        <w:tab/>
      </w:r>
      <w:r>
        <w:tab/>
      </w:r>
      <w:r>
        <w:tab/>
      </w:r>
      <w:r>
        <w:tab/>
      </w:r>
      <w:r>
        <w:tab/>
        <w:t>HAT</w:t>
      </w:r>
      <w:r>
        <w:tab/>
      </w:r>
      <w:r>
        <w:tab/>
      </w:r>
      <w:r>
        <w:tab/>
      </w:r>
      <w:r>
        <w:tab/>
        <w:t>HEXA</w:t>
      </w:r>
      <w:r>
        <w:tab/>
      </w:r>
      <w:r>
        <w:tab/>
      </w:r>
      <w:r>
        <w:tab/>
      </w:r>
      <w:r>
        <w:tab/>
        <w:t>I</w:t>
      </w:r>
      <w:r>
        <w:tab/>
      </w:r>
      <w:r>
        <w:tab/>
      </w:r>
      <w:r>
        <w:tab/>
      </w:r>
      <w:r>
        <w:tab/>
      </w:r>
      <w:r>
        <w:tab/>
      </w:r>
      <w:r>
        <w:tab/>
      </w:r>
      <w:r>
        <w:tab/>
        <w:t>I1</w:t>
      </w:r>
    </w:p>
    <w:p w14:paraId="0C8C602B" w14:textId="77777777" w:rsidR="00370320" w:rsidRPr="0025526B" w:rsidRDefault="00370320" w:rsidP="006644CD">
      <w:pPr>
        <w:pStyle w:val="Remarks"/>
        <w:rPr>
          <w:lang w:val="fr-FR"/>
        </w:rPr>
      </w:pPr>
      <w:r>
        <w:tab/>
      </w:r>
      <w:r>
        <w:tab/>
      </w:r>
      <w:r>
        <w:tab/>
      </w:r>
      <w:r>
        <w:tab/>
      </w:r>
      <w:r>
        <w:tab/>
      </w:r>
      <w:r w:rsidRPr="0025526B">
        <w:rPr>
          <w:lang w:val="fr-FR"/>
        </w:rPr>
        <w:t>ROD</w:t>
      </w:r>
      <w:r w:rsidRPr="0025526B">
        <w:rPr>
          <w:lang w:val="fr-FR"/>
        </w:rPr>
        <w:tab/>
      </w:r>
      <w:r w:rsidRPr="0025526B">
        <w:rPr>
          <w:lang w:val="fr-FR"/>
        </w:rPr>
        <w:tab/>
      </w:r>
      <w:r w:rsidRPr="0025526B">
        <w:rPr>
          <w:lang w:val="fr-FR"/>
        </w:rPr>
        <w:tab/>
      </w:r>
      <w:r w:rsidRPr="0025526B">
        <w:rPr>
          <w:lang w:val="fr-FR"/>
        </w:rPr>
        <w:tab/>
        <w:t>T</w:t>
      </w:r>
      <w:r w:rsidRPr="0025526B">
        <w:rPr>
          <w:lang w:val="fr-FR"/>
        </w:rPr>
        <w:tab/>
      </w:r>
      <w:r w:rsidRPr="0025526B">
        <w:rPr>
          <w:lang w:val="fr-FR"/>
        </w:rPr>
        <w:tab/>
      </w:r>
      <w:r w:rsidRPr="0025526B">
        <w:rPr>
          <w:lang w:val="fr-FR"/>
        </w:rPr>
        <w:tab/>
      </w:r>
      <w:r w:rsidRPr="0025526B">
        <w:rPr>
          <w:lang w:val="fr-FR"/>
        </w:rPr>
        <w:tab/>
      </w:r>
      <w:r w:rsidRPr="0025526B">
        <w:rPr>
          <w:lang w:val="fr-FR"/>
        </w:rPr>
        <w:tab/>
        <w:t>T1</w:t>
      </w:r>
      <w:r w:rsidRPr="0025526B">
        <w:rPr>
          <w:lang w:val="fr-FR"/>
        </w:rPr>
        <w:tab/>
      </w:r>
      <w:r w:rsidRPr="0025526B">
        <w:rPr>
          <w:lang w:val="fr-FR"/>
        </w:rPr>
        <w:tab/>
      </w:r>
      <w:r w:rsidRPr="0025526B">
        <w:rPr>
          <w:lang w:val="fr-FR"/>
        </w:rPr>
        <w:tab/>
      </w:r>
      <w:r w:rsidRPr="0025526B">
        <w:rPr>
          <w:lang w:val="fr-FR"/>
        </w:rPr>
        <w:tab/>
        <w:t>T2</w:t>
      </w:r>
      <w:r w:rsidRPr="0025526B">
        <w:rPr>
          <w:lang w:val="fr-FR"/>
        </w:rPr>
        <w:tab/>
      </w:r>
      <w:r w:rsidRPr="0025526B">
        <w:rPr>
          <w:lang w:val="fr-FR"/>
        </w:rPr>
        <w:tab/>
      </w:r>
      <w:r w:rsidRPr="0025526B">
        <w:rPr>
          <w:lang w:val="fr-FR"/>
        </w:rPr>
        <w:tab/>
      </w:r>
      <w:r w:rsidRPr="0025526B">
        <w:rPr>
          <w:lang w:val="fr-FR"/>
        </w:rPr>
        <w:tab/>
      </w:r>
      <w:r w:rsidRPr="0025526B">
        <w:rPr>
          <w:lang w:val="fr-FR"/>
        </w:rPr>
        <w:tab/>
        <w:t>TUBE</w:t>
      </w:r>
      <w:r w:rsidRPr="0025526B">
        <w:rPr>
          <w:lang w:val="fr-FR"/>
        </w:rPr>
        <w:tab/>
      </w:r>
      <w:r w:rsidRPr="0025526B">
        <w:rPr>
          <w:lang w:val="fr-FR"/>
        </w:rPr>
        <w:tab/>
      </w:r>
      <w:r w:rsidRPr="0025526B">
        <w:rPr>
          <w:lang w:val="fr-FR"/>
        </w:rPr>
        <w:tab/>
      </w:r>
      <w:r w:rsidRPr="0025526B">
        <w:rPr>
          <w:lang w:val="fr-FR"/>
        </w:rPr>
        <w:tab/>
      </w:r>
      <w:r w:rsidRPr="0025526B">
        <w:rPr>
          <w:lang w:val="fr-FR"/>
        </w:rPr>
        <w:tab/>
        <w:t>Z</w:t>
      </w:r>
    </w:p>
    <w:p w14:paraId="459C4733" w14:textId="77777777" w:rsidR="00370320" w:rsidRDefault="00370320" w:rsidP="006644CD">
      <w:pPr>
        <w:pStyle w:val="Remarks"/>
      </w:pPr>
      <w:r>
        <w:t>4.</w:t>
      </w:r>
      <w:r>
        <w:tab/>
        <w:t>The figures on the following 3 pages show the above cross-section types along with the dimension variables (DIMi) and the cross-section axes. The axes are centered on the cross-section shear center. Points C, D E F are where stresses will be recovered.</w:t>
      </w:r>
    </w:p>
    <w:p w14:paraId="176458CE" w14:textId="77777777" w:rsidR="00370320" w:rsidRDefault="00370320" w:rsidP="00370320"/>
    <w:p w14:paraId="7FAF922D" w14:textId="77777777" w:rsidR="00370320" w:rsidRDefault="00370320" w:rsidP="00370320"/>
    <w:p w14:paraId="0D87C329" w14:textId="2279A99C" w:rsidR="00370320" w:rsidRDefault="00370320" w:rsidP="00370320">
      <w:r>
        <w:br w:type="page"/>
      </w:r>
      <w:r>
        <w:rPr>
          <w:noProof/>
        </w:rPr>
        <w:lastRenderedPageBreak/>
        <mc:AlternateContent>
          <mc:Choice Requires="wpc">
            <w:drawing>
              <wp:inline distT="0" distB="0" distL="0" distR="0" wp14:anchorId="2605FA3E" wp14:editId="4F0C35D2">
                <wp:extent cx="5884545" cy="8451873"/>
                <wp:effectExtent l="0" t="38100" r="20955" b="6350"/>
                <wp:docPr id="1575" name="Canvas 534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g:wgp>
                        <wpg:cNvPr id="250150895" name="Group 5130"/>
                        <wpg:cNvGrpSpPr>
                          <a:grpSpLocks/>
                        </wpg:cNvGrpSpPr>
                        <wpg:grpSpPr bwMode="auto">
                          <a:xfrm>
                            <a:off x="0" y="7430"/>
                            <a:ext cx="2485741" cy="2381623"/>
                            <a:chOff x="327" y="269"/>
                            <a:chExt cx="1566" cy="1500"/>
                          </a:xfrm>
                        </wpg:grpSpPr>
                        <wps:wsp>
                          <wps:cNvPr id="571369550" name="Rectangle 5131"/>
                          <wps:cNvSpPr>
                            <a:spLocks noChangeArrowheads="1"/>
                          </wps:cNvSpPr>
                          <wps:spPr bwMode="auto">
                            <a:xfrm>
                              <a:off x="621" y="502"/>
                              <a:ext cx="949" cy="926"/>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110681554" name="Line 5132"/>
                          <wps:cNvCnPr>
                            <a:cxnSpLocks noChangeShapeType="1"/>
                          </wps:cNvCnPr>
                          <wps:spPr bwMode="auto">
                            <a:xfrm>
                              <a:off x="385" y="1431"/>
                              <a:ext cx="190" cy="0"/>
                            </a:xfrm>
                            <a:prstGeom prst="line">
                              <a:avLst/>
                            </a:prstGeom>
                            <a:noFill/>
                            <a:ln w="9525">
                              <a:solidFill>
                                <a:srgbClr val="000000"/>
                              </a:solidFill>
                              <a:round/>
                              <a:headEnd/>
                              <a:tailEnd/>
                            </a:ln>
                          </wps:spPr>
                          <wps:bodyPr/>
                        </wps:wsp>
                        <wps:wsp>
                          <wps:cNvPr id="1597299312" name="Line 5133"/>
                          <wps:cNvCnPr>
                            <a:cxnSpLocks noChangeShapeType="1"/>
                          </wps:cNvCnPr>
                          <wps:spPr bwMode="auto">
                            <a:xfrm>
                              <a:off x="386" y="497"/>
                              <a:ext cx="190" cy="0"/>
                            </a:xfrm>
                            <a:prstGeom prst="line">
                              <a:avLst/>
                            </a:prstGeom>
                            <a:noFill/>
                            <a:ln w="9525">
                              <a:solidFill>
                                <a:srgbClr val="000000"/>
                              </a:solidFill>
                              <a:round/>
                              <a:headEnd/>
                              <a:tailEnd/>
                            </a:ln>
                          </wps:spPr>
                          <wps:bodyPr/>
                        </wps:wsp>
                        <wps:wsp>
                          <wps:cNvPr id="1802950107" name="Line 5134"/>
                          <wps:cNvCnPr>
                            <a:cxnSpLocks noChangeShapeType="1"/>
                          </wps:cNvCnPr>
                          <wps:spPr bwMode="auto">
                            <a:xfrm flipV="1">
                              <a:off x="465" y="492"/>
                              <a:ext cx="0" cy="326"/>
                            </a:xfrm>
                            <a:prstGeom prst="line">
                              <a:avLst/>
                            </a:prstGeom>
                            <a:noFill/>
                            <a:ln w="9525">
                              <a:solidFill>
                                <a:srgbClr val="000000"/>
                              </a:solidFill>
                              <a:round/>
                              <a:headEnd/>
                              <a:tailEnd type="triangle" w="med" len="med"/>
                            </a:ln>
                          </wps:spPr>
                          <wps:bodyPr/>
                        </wps:wsp>
                        <wps:wsp>
                          <wps:cNvPr id="554768220" name="Text Box 5135"/>
                          <wps:cNvSpPr txBox="1">
                            <a:spLocks noChangeArrowheads="1"/>
                          </wps:cNvSpPr>
                          <wps:spPr bwMode="auto">
                            <a:xfrm>
                              <a:off x="327" y="848"/>
                              <a:ext cx="275" cy="115"/>
                            </a:xfrm>
                            <a:prstGeom prst="rect">
                              <a:avLst/>
                            </a:prstGeom>
                            <a:noFill/>
                            <a:ln>
                              <a:noFill/>
                            </a:ln>
                          </wps:spPr>
                          <wps:txbx>
                            <w:txbxContent>
                              <w:p w14:paraId="21737ED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2</w:t>
                                </w:r>
                              </w:p>
                            </w:txbxContent>
                          </wps:txbx>
                          <wps:bodyPr rot="0" vert="horz" wrap="square" lIns="0" tIns="0" rIns="0" bIns="0" anchor="t" anchorCtr="0" upright="1">
                            <a:noAutofit/>
                          </wps:bodyPr>
                        </wps:wsp>
                        <wps:wsp>
                          <wps:cNvPr id="623704121" name="Line 5136"/>
                          <wps:cNvCnPr>
                            <a:cxnSpLocks noChangeShapeType="1"/>
                          </wps:cNvCnPr>
                          <wps:spPr bwMode="auto">
                            <a:xfrm>
                              <a:off x="462" y="1007"/>
                              <a:ext cx="0" cy="429"/>
                            </a:xfrm>
                            <a:prstGeom prst="line">
                              <a:avLst/>
                            </a:prstGeom>
                            <a:noFill/>
                            <a:ln w="9525">
                              <a:solidFill>
                                <a:srgbClr val="000000"/>
                              </a:solidFill>
                              <a:round/>
                              <a:headEnd/>
                              <a:tailEnd type="triangle" w="med" len="med"/>
                            </a:ln>
                          </wps:spPr>
                          <wps:bodyPr/>
                        </wps:wsp>
                        <wps:wsp>
                          <wps:cNvPr id="1478507222" name="Line 5137"/>
                          <wps:cNvCnPr>
                            <a:cxnSpLocks noChangeShapeType="1"/>
                          </wps:cNvCnPr>
                          <wps:spPr bwMode="auto">
                            <a:xfrm flipV="1">
                              <a:off x="1092" y="290"/>
                              <a:ext cx="0" cy="679"/>
                            </a:xfrm>
                            <a:prstGeom prst="line">
                              <a:avLst/>
                            </a:prstGeom>
                            <a:noFill/>
                            <a:ln w="9525">
                              <a:solidFill>
                                <a:srgbClr val="000000"/>
                              </a:solidFill>
                              <a:round/>
                              <a:headEnd/>
                              <a:tailEnd type="triangle" w="med" len="med"/>
                            </a:ln>
                          </wps:spPr>
                          <wps:bodyPr/>
                        </wps:wsp>
                        <wps:wsp>
                          <wps:cNvPr id="887401320" name="Line 5138"/>
                          <wps:cNvCnPr>
                            <a:cxnSpLocks noChangeShapeType="1"/>
                          </wps:cNvCnPr>
                          <wps:spPr bwMode="auto">
                            <a:xfrm>
                              <a:off x="1089" y="965"/>
                              <a:ext cx="762" cy="0"/>
                            </a:xfrm>
                            <a:prstGeom prst="line">
                              <a:avLst/>
                            </a:prstGeom>
                            <a:noFill/>
                            <a:ln w="9525">
                              <a:solidFill>
                                <a:srgbClr val="000000"/>
                              </a:solidFill>
                              <a:round/>
                              <a:headEnd/>
                              <a:tailEnd type="triangle" w="med" len="med"/>
                            </a:ln>
                          </wps:spPr>
                          <wps:bodyPr/>
                        </wps:wsp>
                        <wps:wsp>
                          <wps:cNvPr id="346052693" name="Text Box 5139"/>
                          <wps:cNvSpPr txBox="1">
                            <a:spLocks noChangeArrowheads="1"/>
                          </wps:cNvSpPr>
                          <wps:spPr bwMode="auto">
                            <a:xfrm>
                              <a:off x="1752" y="1009"/>
                              <a:ext cx="141" cy="115"/>
                            </a:xfrm>
                            <a:prstGeom prst="rect">
                              <a:avLst/>
                            </a:prstGeom>
                            <a:noFill/>
                            <a:ln>
                              <a:noFill/>
                            </a:ln>
                          </wps:spPr>
                          <wps:txbx>
                            <w:txbxContent>
                              <w:p w14:paraId="12F8419F"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wps:txbx>
                          <wps:bodyPr rot="0" vert="horz" wrap="square" lIns="0" tIns="0" rIns="0" bIns="0" anchor="t" anchorCtr="0" upright="1">
                            <a:noAutofit/>
                          </wps:bodyPr>
                        </wps:wsp>
                        <wps:wsp>
                          <wps:cNvPr id="1931344170" name="Text Box 5140"/>
                          <wps:cNvSpPr txBox="1">
                            <a:spLocks noChangeArrowheads="1"/>
                          </wps:cNvSpPr>
                          <wps:spPr bwMode="auto">
                            <a:xfrm>
                              <a:off x="1136" y="269"/>
                              <a:ext cx="141" cy="115"/>
                            </a:xfrm>
                            <a:prstGeom prst="rect">
                              <a:avLst/>
                            </a:prstGeom>
                            <a:noFill/>
                            <a:ln>
                              <a:noFill/>
                            </a:ln>
                          </wps:spPr>
                          <wps:txbx>
                            <w:txbxContent>
                              <w:p w14:paraId="0EDCEEE1"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wps:txbx>
                          <wps:bodyPr rot="0" vert="horz" wrap="square" lIns="0" tIns="0" rIns="0" bIns="0" anchor="t" anchorCtr="0" upright="1">
                            <a:noAutofit/>
                          </wps:bodyPr>
                        </wps:wsp>
                        <wps:wsp>
                          <wps:cNvPr id="342912152" name="Text Box 5141"/>
                          <wps:cNvSpPr txBox="1">
                            <a:spLocks noChangeArrowheads="1"/>
                          </wps:cNvSpPr>
                          <wps:spPr bwMode="auto">
                            <a:xfrm>
                              <a:off x="745" y="1596"/>
                              <a:ext cx="743" cy="173"/>
                            </a:xfrm>
                            <a:prstGeom prst="rect">
                              <a:avLst/>
                            </a:prstGeom>
                            <a:noFill/>
                            <a:ln>
                              <a:noFill/>
                            </a:ln>
                          </wps:spPr>
                          <wps:txbx>
                            <w:txbxContent>
                              <w:p w14:paraId="390660E2"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BAR</w:t>
                                </w:r>
                              </w:p>
                            </w:txbxContent>
                          </wps:txbx>
                          <wps:bodyPr rot="0" vert="horz" wrap="square" lIns="91440" tIns="45720" rIns="91440" bIns="45720" anchor="t" anchorCtr="0" upright="1">
                            <a:noAutofit/>
                          </wps:bodyPr>
                        </wps:wsp>
                        <wps:wsp>
                          <wps:cNvPr id="313306064" name="Line 5142"/>
                          <wps:cNvCnPr>
                            <a:cxnSpLocks noChangeShapeType="1"/>
                          </wps:cNvCnPr>
                          <wps:spPr bwMode="auto">
                            <a:xfrm flipV="1">
                              <a:off x="616" y="1467"/>
                              <a:ext cx="0" cy="175"/>
                            </a:xfrm>
                            <a:prstGeom prst="line">
                              <a:avLst/>
                            </a:prstGeom>
                            <a:noFill/>
                            <a:ln w="9525">
                              <a:solidFill>
                                <a:srgbClr val="000000"/>
                              </a:solidFill>
                              <a:round/>
                              <a:headEnd/>
                              <a:tailEnd/>
                            </a:ln>
                          </wps:spPr>
                          <wps:bodyPr/>
                        </wps:wsp>
                        <wps:wsp>
                          <wps:cNvPr id="1497045971" name="Line 5143"/>
                          <wps:cNvCnPr>
                            <a:cxnSpLocks noChangeShapeType="1"/>
                          </wps:cNvCnPr>
                          <wps:spPr bwMode="auto">
                            <a:xfrm flipV="1">
                              <a:off x="1574" y="1455"/>
                              <a:ext cx="0" cy="178"/>
                            </a:xfrm>
                            <a:prstGeom prst="line">
                              <a:avLst/>
                            </a:prstGeom>
                            <a:noFill/>
                            <a:ln w="9525">
                              <a:solidFill>
                                <a:srgbClr val="000000"/>
                              </a:solidFill>
                              <a:round/>
                              <a:headEnd/>
                              <a:tailEnd/>
                            </a:ln>
                          </wps:spPr>
                          <wps:bodyPr/>
                        </wps:wsp>
                        <wps:wsp>
                          <wps:cNvPr id="1132015764" name="Text Box 5144"/>
                          <wps:cNvSpPr txBox="1">
                            <a:spLocks noChangeArrowheads="1"/>
                          </wps:cNvSpPr>
                          <wps:spPr bwMode="auto">
                            <a:xfrm>
                              <a:off x="946" y="1472"/>
                              <a:ext cx="294" cy="115"/>
                            </a:xfrm>
                            <a:prstGeom prst="rect">
                              <a:avLst/>
                            </a:prstGeom>
                            <a:noFill/>
                            <a:ln>
                              <a:noFill/>
                            </a:ln>
                          </wps:spPr>
                          <wps:txbx>
                            <w:txbxContent>
                              <w:p w14:paraId="066E1C21"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1</w:t>
                                </w:r>
                              </w:p>
                            </w:txbxContent>
                          </wps:txbx>
                          <wps:bodyPr rot="0" vert="horz" wrap="square" lIns="0" tIns="0" rIns="0" bIns="0" anchor="t" anchorCtr="0" upright="1">
                            <a:noAutofit/>
                          </wps:bodyPr>
                        </wps:wsp>
                        <wps:wsp>
                          <wps:cNvPr id="287305882" name="Line 5145"/>
                          <wps:cNvCnPr>
                            <a:cxnSpLocks noChangeShapeType="1"/>
                          </wps:cNvCnPr>
                          <wps:spPr bwMode="auto">
                            <a:xfrm>
                              <a:off x="1283" y="1532"/>
                              <a:ext cx="307" cy="0"/>
                            </a:xfrm>
                            <a:prstGeom prst="line">
                              <a:avLst/>
                            </a:prstGeom>
                            <a:noFill/>
                            <a:ln w="9525">
                              <a:solidFill>
                                <a:srgbClr val="000000"/>
                              </a:solidFill>
                              <a:round/>
                              <a:headEnd/>
                              <a:tailEnd type="triangle" w="med" len="med"/>
                            </a:ln>
                          </wps:spPr>
                          <wps:bodyPr/>
                        </wps:wsp>
                        <wps:wsp>
                          <wps:cNvPr id="1607122039" name="Line 5146"/>
                          <wps:cNvCnPr>
                            <a:cxnSpLocks noChangeShapeType="1"/>
                          </wps:cNvCnPr>
                          <wps:spPr bwMode="auto">
                            <a:xfrm flipH="1">
                              <a:off x="607" y="1537"/>
                              <a:ext cx="249" cy="0"/>
                            </a:xfrm>
                            <a:prstGeom prst="line">
                              <a:avLst/>
                            </a:prstGeom>
                            <a:noFill/>
                            <a:ln w="9525">
                              <a:solidFill>
                                <a:srgbClr val="000000"/>
                              </a:solidFill>
                              <a:round/>
                              <a:headEnd/>
                              <a:tailEnd type="triangle" w="med" len="med"/>
                            </a:ln>
                          </wps:spPr>
                          <wps:bodyPr/>
                        </wps:wsp>
                        <wps:wsp>
                          <wps:cNvPr id="349837796" name="Oval 5147"/>
                          <wps:cNvSpPr>
                            <a:spLocks noChangeArrowheads="1"/>
                          </wps:cNvSpPr>
                          <wps:spPr bwMode="auto">
                            <a:xfrm>
                              <a:off x="1544" y="480"/>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433416084" name="Oval 5148"/>
                          <wps:cNvSpPr>
                            <a:spLocks noChangeArrowheads="1"/>
                          </wps:cNvSpPr>
                          <wps:spPr bwMode="auto">
                            <a:xfrm>
                              <a:off x="600" y="471"/>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038166005" name="Oval 5149"/>
                          <wps:cNvSpPr>
                            <a:spLocks noChangeArrowheads="1"/>
                          </wps:cNvSpPr>
                          <wps:spPr bwMode="auto">
                            <a:xfrm>
                              <a:off x="596" y="1392"/>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793123130" name="Oval 5150"/>
                          <wps:cNvSpPr>
                            <a:spLocks noChangeArrowheads="1"/>
                          </wps:cNvSpPr>
                          <wps:spPr bwMode="auto">
                            <a:xfrm>
                              <a:off x="1539" y="1397"/>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057345031" name="Text Box 5151"/>
                          <wps:cNvSpPr txBox="1">
                            <a:spLocks noChangeArrowheads="1"/>
                          </wps:cNvSpPr>
                          <wps:spPr bwMode="auto">
                            <a:xfrm>
                              <a:off x="1435" y="475"/>
                              <a:ext cx="168" cy="144"/>
                            </a:xfrm>
                            <a:prstGeom prst="rect">
                              <a:avLst/>
                            </a:prstGeom>
                            <a:noFill/>
                            <a:ln>
                              <a:noFill/>
                            </a:ln>
                          </wps:spPr>
                          <wps:txbx>
                            <w:txbxContent>
                              <w:p w14:paraId="4BC0A169"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wps:txbx>
                          <wps:bodyPr rot="0" vert="horz" wrap="square" lIns="91440" tIns="45720" rIns="91440" bIns="45720" upright="1">
                            <a:noAutofit/>
                          </wps:bodyPr>
                        </wps:wsp>
                        <wps:wsp>
                          <wps:cNvPr id="1161384174" name="Text Box 5152"/>
                          <wps:cNvSpPr txBox="1">
                            <a:spLocks noChangeArrowheads="1"/>
                          </wps:cNvSpPr>
                          <wps:spPr bwMode="auto">
                            <a:xfrm>
                              <a:off x="1409" y="1302"/>
                              <a:ext cx="168" cy="144"/>
                            </a:xfrm>
                            <a:prstGeom prst="rect">
                              <a:avLst/>
                            </a:prstGeom>
                            <a:noFill/>
                            <a:ln>
                              <a:noFill/>
                            </a:ln>
                          </wps:spPr>
                          <wps:txbx>
                            <w:txbxContent>
                              <w:p w14:paraId="00A917ED"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wps:txbx>
                          <wps:bodyPr rot="0" vert="horz" wrap="square" lIns="91440" tIns="45720" rIns="91440" bIns="45720" upright="1">
                            <a:noAutofit/>
                          </wps:bodyPr>
                        </wps:wsp>
                        <wps:wsp>
                          <wps:cNvPr id="99821005" name="Text Box 5153"/>
                          <wps:cNvSpPr txBox="1">
                            <a:spLocks noChangeArrowheads="1"/>
                          </wps:cNvSpPr>
                          <wps:spPr bwMode="auto">
                            <a:xfrm>
                              <a:off x="600" y="1298"/>
                              <a:ext cx="164" cy="144"/>
                            </a:xfrm>
                            <a:prstGeom prst="rect">
                              <a:avLst/>
                            </a:prstGeom>
                            <a:noFill/>
                            <a:ln>
                              <a:noFill/>
                            </a:ln>
                          </wps:spPr>
                          <wps:txbx>
                            <w:txbxContent>
                              <w:p w14:paraId="24B7A3CC"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wps:txbx>
                          <wps:bodyPr rot="0" vert="horz" wrap="square" lIns="91440" tIns="45720" rIns="91440" bIns="45720" upright="1">
                            <a:noAutofit/>
                          </wps:bodyPr>
                        </wps:wsp>
                        <wps:wsp>
                          <wps:cNvPr id="113988107" name="Text Box 5154"/>
                          <wps:cNvSpPr txBox="1">
                            <a:spLocks noChangeArrowheads="1"/>
                          </wps:cNvSpPr>
                          <wps:spPr bwMode="auto">
                            <a:xfrm>
                              <a:off x="595" y="477"/>
                              <a:ext cx="160" cy="144"/>
                            </a:xfrm>
                            <a:prstGeom prst="rect">
                              <a:avLst/>
                            </a:prstGeom>
                            <a:noFill/>
                            <a:ln>
                              <a:noFill/>
                            </a:ln>
                          </wps:spPr>
                          <wps:txbx>
                            <w:txbxContent>
                              <w:p w14:paraId="6D513920"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F</w:t>
                                </w:r>
                              </w:p>
                            </w:txbxContent>
                          </wps:txbx>
                          <wps:bodyPr rot="0" vert="horz" wrap="square" lIns="91440" tIns="45720" rIns="91440" bIns="45720" upright="1">
                            <a:noAutofit/>
                          </wps:bodyPr>
                        </wps:wsp>
                      </wpg:wgp>
                      <wpg:wgp>
                        <wpg:cNvPr id="1060514608" name="Group 5155"/>
                        <wpg:cNvGrpSpPr>
                          <a:grpSpLocks/>
                        </wpg:cNvGrpSpPr>
                        <wpg:grpSpPr bwMode="auto">
                          <a:xfrm>
                            <a:off x="3044641" y="0"/>
                            <a:ext cx="2839904" cy="2414643"/>
                            <a:chOff x="2245" y="264"/>
                            <a:chExt cx="1789" cy="1521"/>
                          </a:xfrm>
                        </wpg:grpSpPr>
                        <wps:wsp>
                          <wps:cNvPr id="1846814138" name="Text Box 5156"/>
                          <wps:cNvSpPr txBox="1">
                            <a:spLocks noChangeArrowheads="1"/>
                          </wps:cNvSpPr>
                          <wps:spPr bwMode="auto">
                            <a:xfrm>
                              <a:off x="3763" y="503"/>
                              <a:ext cx="271" cy="115"/>
                            </a:xfrm>
                            <a:prstGeom prst="rect">
                              <a:avLst/>
                            </a:prstGeom>
                            <a:noFill/>
                            <a:ln>
                              <a:noFill/>
                            </a:ln>
                          </wps:spPr>
                          <wps:txbx>
                            <w:txbxContent>
                              <w:p w14:paraId="63110B44"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3</w:t>
                                </w:r>
                              </w:p>
                            </w:txbxContent>
                          </wps:txbx>
                          <wps:bodyPr rot="0" vert="horz" wrap="square" lIns="0" tIns="0" rIns="0" bIns="0" anchor="t" anchorCtr="0" upright="1">
                            <a:noAutofit/>
                          </wps:bodyPr>
                        </wps:wsp>
                        <wps:wsp>
                          <wps:cNvPr id="1923152858" name="Text Box 5157"/>
                          <wps:cNvSpPr txBox="1">
                            <a:spLocks noChangeArrowheads="1"/>
                          </wps:cNvSpPr>
                          <wps:spPr bwMode="auto">
                            <a:xfrm>
                              <a:off x="2738" y="1612"/>
                              <a:ext cx="744" cy="173"/>
                            </a:xfrm>
                            <a:prstGeom prst="rect">
                              <a:avLst/>
                            </a:prstGeom>
                            <a:noFill/>
                            <a:ln>
                              <a:noFill/>
                            </a:ln>
                          </wps:spPr>
                          <wps:txbx>
                            <w:txbxContent>
                              <w:p w14:paraId="74FD974E"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BOX</w:t>
                                </w:r>
                              </w:p>
                            </w:txbxContent>
                          </wps:txbx>
                          <wps:bodyPr rot="0" vert="horz" wrap="square" lIns="91440" tIns="45720" rIns="91440" bIns="45720" anchor="t" anchorCtr="0" upright="1">
                            <a:noAutofit/>
                          </wps:bodyPr>
                        </wps:wsp>
                        <wps:wsp>
                          <wps:cNvPr id="271820570" name="Line 5158"/>
                          <wps:cNvCnPr>
                            <a:cxnSpLocks noChangeShapeType="1"/>
                          </wps:cNvCnPr>
                          <wps:spPr bwMode="auto">
                            <a:xfrm>
                              <a:off x="2277" y="1429"/>
                              <a:ext cx="190" cy="0"/>
                            </a:xfrm>
                            <a:prstGeom prst="line">
                              <a:avLst/>
                            </a:prstGeom>
                            <a:noFill/>
                            <a:ln w="9525">
                              <a:solidFill>
                                <a:srgbClr val="000000"/>
                              </a:solidFill>
                              <a:round/>
                              <a:headEnd/>
                              <a:tailEnd/>
                            </a:ln>
                          </wps:spPr>
                          <wps:bodyPr/>
                        </wps:wsp>
                        <wps:wsp>
                          <wps:cNvPr id="509098000" name="Line 5159"/>
                          <wps:cNvCnPr>
                            <a:cxnSpLocks noChangeShapeType="1"/>
                          </wps:cNvCnPr>
                          <wps:spPr bwMode="auto">
                            <a:xfrm>
                              <a:off x="2278" y="498"/>
                              <a:ext cx="190" cy="0"/>
                            </a:xfrm>
                            <a:prstGeom prst="line">
                              <a:avLst/>
                            </a:prstGeom>
                            <a:noFill/>
                            <a:ln w="9525">
                              <a:solidFill>
                                <a:srgbClr val="000000"/>
                              </a:solidFill>
                              <a:round/>
                              <a:headEnd/>
                              <a:tailEnd/>
                            </a:ln>
                          </wps:spPr>
                          <wps:bodyPr/>
                        </wps:wsp>
                        <wps:wsp>
                          <wps:cNvPr id="1886785463" name="Text Box 5160"/>
                          <wps:cNvSpPr txBox="1">
                            <a:spLocks noChangeArrowheads="1"/>
                          </wps:cNvSpPr>
                          <wps:spPr bwMode="auto">
                            <a:xfrm>
                              <a:off x="2245" y="835"/>
                              <a:ext cx="274" cy="115"/>
                            </a:xfrm>
                            <a:prstGeom prst="rect">
                              <a:avLst/>
                            </a:prstGeom>
                            <a:noFill/>
                            <a:ln>
                              <a:noFill/>
                            </a:ln>
                          </wps:spPr>
                          <wps:txbx>
                            <w:txbxContent>
                              <w:p w14:paraId="594EA4C6"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2</w:t>
                                </w:r>
                              </w:p>
                            </w:txbxContent>
                          </wps:txbx>
                          <wps:bodyPr rot="0" vert="horz" wrap="square" lIns="0" tIns="0" rIns="0" bIns="0" anchor="t" anchorCtr="0" upright="1">
                            <a:noAutofit/>
                          </wps:bodyPr>
                        </wps:wsp>
                        <wps:wsp>
                          <wps:cNvPr id="625214064" name="Text Box 5161"/>
                          <wps:cNvSpPr txBox="1">
                            <a:spLocks noChangeArrowheads="1"/>
                          </wps:cNvSpPr>
                          <wps:spPr bwMode="auto">
                            <a:xfrm>
                              <a:off x="3099" y="264"/>
                              <a:ext cx="141" cy="115"/>
                            </a:xfrm>
                            <a:prstGeom prst="rect">
                              <a:avLst/>
                            </a:prstGeom>
                            <a:noFill/>
                            <a:ln>
                              <a:noFill/>
                            </a:ln>
                          </wps:spPr>
                          <wps:txbx>
                            <w:txbxContent>
                              <w:p w14:paraId="543E7FF4"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wps:txbx>
                          <wps:bodyPr rot="0" vert="horz" wrap="square" lIns="0" tIns="0" rIns="0" bIns="0" anchor="t" anchorCtr="0" upright="1">
                            <a:noAutofit/>
                          </wps:bodyPr>
                        </wps:wsp>
                        <wps:wsp>
                          <wps:cNvPr id="1459162878" name="Line 5162"/>
                          <wps:cNvCnPr>
                            <a:cxnSpLocks noChangeShapeType="1"/>
                          </wps:cNvCnPr>
                          <wps:spPr bwMode="auto">
                            <a:xfrm flipV="1">
                              <a:off x="2518" y="1455"/>
                              <a:ext cx="0" cy="175"/>
                            </a:xfrm>
                            <a:prstGeom prst="line">
                              <a:avLst/>
                            </a:prstGeom>
                            <a:noFill/>
                            <a:ln w="9525">
                              <a:solidFill>
                                <a:srgbClr val="000000"/>
                              </a:solidFill>
                              <a:round/>
                              <a:headEnd/>
                              <a:tailEnd/>
                            </a:ln>
                          </wps:spPr>
                          <wps:bodyPr/>
                        </wps:wsp>
                        <wps:wsp>
                          <wps:cNvPr id="921436439" name="Line 5163"/>
                          <wps:cNvCnPr>
                            <a:cxnSpLocks noChangeShapeType="1"/>
                          </wps:cNvCnPr>
                          <wps:spPr bwMode="auto">
                            <a:xfrm flipV="1">
                              <a:off x="3621" y="1453"/>
                              <a:ext cx="0" cy="178"/>
                            </a:xfrm>
                            <a:prstGeom prst="line">
                              <a:avLst/>
                            </a:prstGeom>
                            <a:noFill/>
                            <a:ln w="9525">
                              <a:solidFill>
                                <a:srgbClr val="000000"/>
                              </a:solidFill>
                              <a:round/>
                              <a:headEnd/>
                              <a:tailEnd/>
                            </a:ln>
                          </wps:spPr>
                          <wps:bodyPr/>
                        </wps:wsp>
                        <wps:wsp>
                          <wps:cNvPr id="1451887826" name="Text Box 5164"/>
                          <wps:cNvSpPr txBox="1">
                            <a:spLocks noChangeArrowheads="1"/>
                          </wps:cNvSpPr>
                          <wps:spPr bwMode="auto">
                            <a:xfrm>
                              <a:off x="2961" y="1467"/>
                              <a:ext cx="271" cy="115"/>
                            </a:xfrm>
                            <a:prstGeom prst="rect">
                              <a:avLst/>
                            </a:prstGeom>
                            <a:noFill/>
                            <a:ln>
                              <a:noFill/>
                            </a:ln>
                          </wps:spPr>
                          <wps:txbx>
                            <w:txbxContent>
                              <w:p w14:paraId="5A6467B6"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1</w:t>
                                </w:r>
                              </w:p>
                            </w:txbxContent>
                          </wps:txbx>
                          <wps:bodyPr rot="0" vert="horz" wrap="square" lIns="0" tIns="0" rIns="0" bIns="0" anchor="t" anchorCtr="0" upright="1">
                            <a:noAutofit/>
                          </wps:bodyPr>
                        </wps:wsp>
                        <wps:wsp>
                          <wps:cNvPr id="1191352584" name="Line 5165"/>
                          <wps:cNvCnPr>
                            <a:cxnSpLocks noChangeShapeType="1"/>
                          </wps:cNvCnPr>
                          <wps:spPr bwMode="auto">
                            <a:xfrm>
                              <a:off x="3252" y="1527"/>
                              <a:ext cx="368" cy="3"/>
                            </a:xfrm>
                            <a:prstGeom prst="line">
                              <a:avLst/>
                            </a:prstGeom>
                            <a:noFill/>
                            <a:ln w="9525">
                              <a:solidFill>
                                <a:srgbClr val="000000"/>
                              </a:solidFill>
                              <a:round/>
                              <a:headEnd/>
                              <a:tailEnd type="triangle" w="med" len="med"/>
                            </a:ln>
                          </wps:spPr>
                          <wps:bodyPr/>
                        </wps:wsp>
                        <wps:wsp>
                          <wps:cNvPr id="76276013" name="Line 5166"/>
                          <wps:cNvCnPr>
                            <a:cxnSpLocks noChangeShapeType="1"/>
                          </wps:cNvCnPr>
                          <wps:spPr bwMode="auto">
                            <a:xfrm flipH="1">
                              <a:off x="2510" y="1531"/>
                              <a:ext cx="313" cy="4"/>
                            </a:xfrm>
                            <a:prstGeom prst="line">
                              <a:avLst/>
                            </a:prstGeom>
                            <a:noFill/>
                            <a:ln w="9525">
                              <a:solidFill>
                                <a:srgbClr val="000000"/>
                              </a:solidFill>
                              <a:round/>
                              <a:headEnd/>
                              <a:tailEnd type="triangle" w="med" len="med"/>
                            </a:ln>
                          </wps:spPr>
                          <wps:bodyPr/>
                        </wps:wsp>
                        <wps:wsp>
                          <wps:cNvPr id="575413498" name="Rectangle 5167"/>
                          <wps:cNvSpPr>
                            <a:spLocks noChangeArrowheads="1"/>
                          </wps:cNvSpPr>
                          <wps:spPr bwMode="auto">
                            <a:xfrm>
                              <a:off x="2521" y="490"/>
                              <a:ext cx="1104" cy="938"/>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90573997" name="Rectangle 5168"/>
                          <wps:cNvSpPr>
                            <a:spLocks noChangeArrowheads="1"/>
                          </wps:cNvSpPr>
                          <wps:spPr bwMode="auto">
                            <a:xfrm>
                              <a:off x="2675" y="628"/>
                              <a:ext cx="781" cy="660"/>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895234994" name="Line 5169"/>
                          <wps:cNvCnPr>
                            <a:cxnSpLocks noChangeShapeType="1"/>
                          </wps:cNvCnPr>
                          <wps:spPr bwMode="auto">
                            <a:xfrm>
                              <a:off x="3062" y="954"/>
                              <a:ext cx="806" cy="1"/>
                            </a:xfrm>
                            <a:prstGeom prst="line">
                              <a:avLst/>
                            </a:prstGeom>
                            <a:noFill/>
                            <a:ln w="9525">
                              <a:solidFill>
                                <a:srgbClr val="000000"/>
                              </a:solidFill>
                              <a:round/>
                              <a:headEnd/>
                              <a:tailEnd type="triangle" w="med" len="med"/>
                            </a:ln>
                          </wps:spPr>
                          <wps:bodyPr/>
                        </wps:wsp>
                        <wps:wsp>
                          <wps:cNvPr id="952027210" name="Line 5170"/>
                          <wps:cNvCnPr>
                            <a:cxnSpLocks noChangeShapeType="1"/>
                          </wps:cNvCnPr>
                          <wps:spPr bwMode="auto">
                            <a:xfrm flipV="1">
                              <a:off x="3058" y="314"/>
                              <a:ext cx="0" cy="640"/>
                            </a:xfrm>
                            <a:prstGeom prst="line">
                              <a:avLst/>
                            </a:prstGeom>
                            <a:noFill/>
                            <a:ln w="9525">
                              <a:solidFill>
                                <a:srgbClr val="000000"/>
                              </a:solidFill>
                              <a:round/>
                              <a:headEnd/>
                              <a:tailEnd type="triangle" w="med" len="med"/>
                            </a:ln>
                          </wps:spPr>
                          <wps:bodyPr/>
                        </wps:wsp>
                        <wps:wsp>
                          <wps:cNvPr id="11878470" name="Text Box 5171"/>
                          <wps:cNvSpPr txBox="1">
                            <a:spLocks noChangeArrowheads="1"/>
                          </wps:cNvSpPr>
                          <wps:spPr bwMode="auto">
                            <a:xfrm>
                              <a:off x="3772" y="1001"/>
                              <a:ext cx="141" cy="115"/>
                            </a:xfrm>
                            <a:prstGeom prst="rect">
                              <a:avLst/>
                            </a:prstGeom>
                            <a:noFill/>
                            <a:ln>
                              <a:noFill/>
                            </a:ln>
                          </wps:spPr>
                          <wps:txbx>
                            <w:txbxContent>
                              <w:p w14:paraId="5EC0305D"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wps:txbx>
                          <wps:bodyPr rot="0" vert="horz" wrap="square" lIns="0" tIns="0" rIns="0" bIns="0" anchor="t" anchorCtr="0" upright="1">
                            <a:noAutofit/>
                          </wps:bodyPr>
                        </wps:wsp>
                        <wps:wsp>
                          <wps:cNvPr id="618121662" name="Line 5172"/>
                          <wps:cNvCnPr>
                            <a:cxnSpLocks noChangeShapeType="1"/>
                          </wps:cNvCnPr>
                          <wps:spPr bwMode="auto">
                            <a:xfrm flipV="1">
                              <a:off x="2354" y="494"/>
                              <a:ext cx="0" cy="326"/>
                            </a:xfrm>
                            <a:prstGeom prst="line">
                              <a:avLst/>
                            </a:prstGeom>
                            <a:noFill/>
                            <a:ln w="9525">
                              <a:solidFill>
                                <a:srgbClr val="000000"/>
                              </a:solidFill>
                              <a:round/>
                              <a:headEnd/>
                              <a:tailEnd type="triangle" w="med" len="med"/>
                            </a:ln>
                          </wps:spPr>
                          <wps:bodyPr/>
                        </wps:wsp>
                        <wps:wsp>
                          <wps:cNvPr id="1184514816" name="Line 5173"/>
                          <wps:cNvCnPr>
                            <a:cxnSpLocks noChangeShapeType="1"/>
                          </wps:cNvCnPr>
                          <wps:spPr bwMode="auto">
                            <a:xfrm>
                              <a:off x="2351" y="996"/>
                              <a:ext cx="0" cy="429"/>
                            </a:xfrm>
                            <a:prstGeom prst="line">
                              <a:avLst/>
                            </a:prstGeom>
                            <a:noFill/>
                            <a:ln w="9525">
                              <a:solidFill>
                                <a:srgbClr val="000000"/>
                              </a:solidFill>
                              <a:round/>
                              <a:headEnd/>
                              <a:tailEnd type="triangle" w="med" len="med"/>
                            </a:ln>
                          </wps:spPr>
                          <wps:bodyPr/>
                        </wps:wsp>
                        <wps:wsp>
                          <wps:cNvPr id="6104199" name="Line 5174"/>
                          <wps:cNvCnPr>
                            <a:cxnSpLocks noChangeShapeType="1"/>
                          </wps:cNvCnPr>
                          <wps:spPr bwMode="auto">
                            <a:xfrm flipV="1">
                              <a:off x="3532" y="628"/>
                              <a:ext cx="275" cy="3"/>
                            </a:xfrm>
                            <a:prstGeom prst="line">
                              <a:avLst/>
                            </a:prstGeom>
                            <a:noFill/>
                            <a:ln w="9525">
                              <a:solidFill>
                                <a:srgbClr val="000000"/>
                              </a:solidFill>
                              <a:round/>
                              <a:headEnd/>
                              <a:tailEnd/>
                            </a:ln>
                          </wps:spPr>
                          <wps:bodyPr/>
                        </wps:wsp>
                        <wps:wsp>
                          <wps:cNvPr id="1831910874" name="Line 5175"/>
                          <wps:cNvCnPr>
                            <a:cxnSpLocks noChangeShapeType="1"/>
                          </wps:cNvCnPr>
                          <wps:spPr bwMode="auto">
                            <a:xfrm flipV="1">
                              <a:off x="3708" y="487"/>
                              <a:ext cx="0" cy="73"/>
                            </a:xfrm>
                            <a:prstGeom prst="line">
                              <a:avLst/>
                            </a:prstGeom>
                            <a:noFill/>
                            <a:ln w="9525">
                              <a:solidFill>
                                <a:srgbClr val="000000"/>
                              </a:solidFill>
                              <a:round/>
                              <a:headEnd/>
                              <a:tailEnd type="triangle" w="med" len="med"/>
                            </a:ln>
                          </wps:spPr>
                          <wps:bodyPr/>
                        </wps:wsp>
                        <wps:wsp>
                          <wps:cNvPr id="923301248" name="Line 5176"/>
                          <wps:cNvCnPr>
                            <a:cxnSpLocks noChangeShapeType="1"/>
                          </wps:cNvCnPr>
                          <wps:spPr bwMode="auto">
                            <a:xfrm>
                              <a:off x="3705" y="557"/>
                              <a:ext cx="0" cy="74"/>
                            </a:xfrm>
                            <a:prstGeom prst="line">
                              <a:avLst/>
                            </a:prstGeom>
                            <a:noFill/>
                            <a:ln w="9525">
                              <a:solidFill>
                                <a:srgbClr val="000000"/>
                              </a:solidFill>
                              <a:round/>
                              <a:headEnd/>
                              <a:tailEnd type="triangle" w="med" len="med"/>
                            </a:ln>
                          </wps:spPr>
                          <wps:bodyPr/>
                        </wps:wsp>
                        <wps:wsp>
                          <wps:cNvPr id="469550612" name="Text Box 5177"/>
                          <wps:cNvSpPr txBox="1">
                            <a:spLocks noChangeArrowheads="1"/>
                          </wps:cNvSpPr>
                          <wps:spPr bwMode="auto">
                            <a:xfrm>
                              <a:off x="3680" y="330"/>
                              <a:ext cx="274" cy="115"/>
                            </a:xfrm>
                            <a:prstGeom prst="rect">
                              <a:avLst/>
                            </a:prstGeom>
                            <a:noFill/>
                            <a:ln>
                              <a:noFill/>
                            </a:ln>
                          </wps:spPr>
                          <wps:txbx>
                            <w:txbxContent>
                              <w:p w14:paraId="0A279178"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4</w:t>
                                </w:r>
                              </w:p>
                            </w:txbxContent>
                          </wps:txbx>
                          <wps:bodyPr rot="0" vert="horz" wrap="square" lIns="0" tIns="0" rIns="0" bIns="0" anchor="t" anchorCtr="0" upright="1">
                            <a:noAutofit/>
                          </wps:bodyPr>
                        </wps:wsp>
                        <wps:wsp>
                          <wps:cNvPr id="871479252" name="Line 5178"/>
                          <wps:cNvCnPr>
                            <a:cxnSpLocks noChangeShapeType="1"/>
                          </wps:cNvCnPr>
                          <wps:spPr bwMode="auto">
                            <a:xfrm flipV="1">
                              <a:off x="3455" y="349"/>
                              <a:ext cx="0" cy="195"/>
                            </a:xfrm>
                            <a:prstGeom prst="line">
                              <a:avLst/>
                            </a:prstGeom>
                            <a:noFill/>
                            <a:ln w="9525">
                              <a:solidFill>
                                <a:srgbClr val="000000"/>
                              </a:solidFill>
                              <a:round/>
                              <a:headEnd/>
                              <a:tailEnd/>
                            </a:ln>
                          </wps:spPr>
                          <wps:bodyPr/>
                        </wps:wsp>
                        <wps:wsp>
                          <wps:cNvPr id="383565527" name="Line 5179"/>
                          <wps:cNvCnPr>
                            <a:cxnSpLocks noChangeShapeType="1"/>
                          </wps:cNvCnPr>
                          <wps:spPr bwMode="auto">
                            <a:xfrm>
                              <a:off x="3548" y="403"/>
                              <a:ext cx="80" cy="1"/>
                            </a:xfrm>
                            <a:prstGeom prst="line">
                              <a:avLst/>
                            </a:prstGeom>
                            <a:noFill/>
                            <a:ln w="9525">
                              <a:solidFill>
                                <a:srgbClr val="000000"/>
                              </a:solidFill>
                              <a:round/>
                              <a:headEnd/>
                              <a:tailEnd type="triangle" w="med" len="med"/>
                            </a:ln>
                          </wps:spPr>
                          <wps:bodyPr/>
                        </wps:wsp>
                        <wps:wsp>
                          <wps:cNvPr id="153834864" name="Line 5180"/>
                          <wps:cNvCnPr>
                            <a:cxnSpLocks noChangeShapeType="1"/>
                          </wps:cNvCnPr>
                          <wps:spPr bwMode="auto">
                            <a:xfrm flipH="1">
                              <a:off x="3452" y="403"/>
                              <a:ext cx="96" cy="1"/>
                            </a:xfrm>
                            <a:prstGeom prst="line">
                              <a:avLst/>
                            </a:prstGeom>
                            <a:noFill/>
                            <a:ln w="9525">
                              <a:solidFill>
                                <a:srgbClr val="000000"/>
                              </a:solidFill>
                              <a:round/>
                              <a:headEnd/>
                              <a:tailEnd type="triangle" w="med" len="med"/>
                            </a:ln>
                          </wps:spPr>
                          <wps:bodyPr/>
                        </wps:wsp>
                        <wps:wsp>
                          <wps:cNvPr id="577178373" name="Line 5181"/>
                          <wps:cNvCnPr>
                            <a:cxnSpLocks noChangeShapeType="1"/>
                          </wps:cNvCnPr>
                          <wps:spPr bwMode="auto">
                            <a:xfrm>
                              <a:off x="3538" y="490"/>
                              <a:ext cx="256" cy="1"/>
                            </a:xfrm>
                            <a:prstGeom prst="line">
                              <a:avLst/>
                            </a:prstGeom>
                            <a:noFill/>
                            <a:ln w="9525">
                              <a:solidFill>
                                <a:srgbClr val="000000"/>
                              </a:solidFill>
                              <a:round/>
                              <a:headEnd/>
                              <a:tailEnd/>
                            </a:ln>
                          </wps:spPr>
                          <wps:bodyPr/>
                        </wps:wsp>
                        <wps:wsp>
                          <wps:cNvPr id="630169496" name="Line 5182"/>
                          <wps:cNvCnPr>
                            <a:cxnSpLocks noChangeShapeType="1"/>
                          </wps:cNvCnPr>
                          <wps:spPr bwMode="auto">
                            <a:xfrm flipV="1">
                              <a:off x="3631" y="352"/>
                              <a:ext cx="0" cy="103"/>
                            </a:xfrm>
                            <a:prstGeom prst="line">
                              <a:avLst/>
                            </a:prstGeom>
                            <a:noFill/>
                            <a:ln w="9525">
                              <a:solidFill>
                                <a:srgbClr val="000000"/>
                              </a:solidFill>
                              <a:round/>
                              <a:headEnd/>
                              <a:tailEnd/>
                            </a:ln>
                          </wps:spPr>
                          <wps:bodyPr/>
                        </wps:wsp>
                        <wps:wsp>
                          <wps:cNvPr id="1759485184" name="Oval 5183"/>
                          <wps:cNvSpPr>
                            <a:spLocks noChangeArrowheads="1"/>
                          </wps:cNvSpPr>
                          <wps:spPr bwMode="auto">
                            <a:xfrm>
                              <a:off x="3604" y="468"/>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514603752" name="Text Box 5184"/>
                          <wps:cNvSpPr txBox="1">
                            <a:spLocks noChangeArrowheads="1"/>
                          </wps:cNvSpPr>
                          <wps:spPr bwMode="auto">
                            <a:xfrm>
                              <a:off x="3494" y="468"/>
                              <a:ext cx="152" cy="144"/>
                            </a:xfrm>
                            <a:prstGeom prst="rect">
                              <a:avLst/>
                            </a:prstGeom>
                            <a:noFill/>
                            <a:ln>
                              <a:noFill/>
                            </a:ln>
                          </wps:spPr>
                          <wps:txbx>
                            <w:txbxContent>
                              <w:p w14:paraId="5F6A05F0"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wps:txbx>
                          <wps:bodyPr rot="0" vert="horz" wrap="square" lIns="91440" tIns="45720" rIns="91440" bIns="45720" anchor="t" anchorCtr="0" upright="1">
                            <a:noAutofit/>
                          </wps:bodyPr>
                        </wps:wsp>
                        <wps:wsp>
                          <wps:cNvPr id="1095890323" name="Text Box 5185"/>
                          <wps:cNvSpPr txBox="1">
                            <a:spLocks noChangeArrowheads="1"/>
                          </wps:cNvSpPr>
                          <wps:spPr bwMode="auto">
                            <a:xfrm>
                              <a:off x="3485" y="1297"/>
                              <a:ext cx="152" cy="144"/>
                            </a:xfrm>
                            <a:prstGeom prst="rect">
                              <a:avLst/>
                            </a:prstGeom>
                            <a:noFill/>
                            <a:ln>
                              <a:noFill/>
                            </a:ln>
                          </wps:spPr>
                          <wps:txbx>
                            <w:txbxContent>
                              <w:p w14:paraId="25F275E4"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wps:txbx>
                          <wps:bodyPr rot="0" vert="horz" wrap="square" lIns="91440" tIns="45720" rIns="91440" bIns="45720" anchor="t" anchorCtr="0" upright="1">
                            <a:noAutofit/>
                          </wps:bodyPr>
                        </wps:wsp>
                        <wps:wsp>
                          <wps:cNvPr id="521569773" name="Text Box 5186"/>
                          <wps:cNvSpPr txBox="1">
                            <a:spLocks noChangeArrowheads="1"/>
                          </wps:cNvSpPr>
                          <wps:spPr bwMode="auto">
                            <a:xfrm>
                              <a:off x="2506" y="1299"/>
                              <a:ext cx="152" cy="144"/>
                            </a:xfrm>
                            <a:prstGeom prst="rect">
                              <a:avLst/>
                            </a:prstGeom>
                            <a:noFill/>
                            <a:ln>
                              <a:noFill/>
                            </a:ln>
                          </wps:spPr>
                          <wps:txbx>
                            <w:txbxContent>
                              <w:p w14:paraId="07228CE4"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wps:txbx>
                          <wps:bodyPr rot="0" vert="horz" wrap="square" lIns="91440" tIns="45720" rIns="91440" bIns="45720" anchor="t" anchorCtr="0" upright="1">
                            <a:noAutofit/>
                          </wps:bodyPr>
                        </wps:wsp>
                        <wps:wsp>
                          <wps:cNvPr id="99331938" name="Text Box 5187"/>
                          <wps:cNvSpPr txBox="1">
                            <a:spLocks noChangeArrowheads="1"/>
                          </wps:cNvSpPr>
                          <wps:spPr bwMode="auto">
                            <a:xfrm>
                              <a:off x="2508" y="476"/>
                              <a:ext cx="152" cy="144"/>
                            </a:xfrm>
                            <a:prstGeom prst="rect">
                              <a:avLst/>
                            </a:prstGeom>
                            <a:noFill/>
                            <a:ln>
                              <a:noFill/>
                            </a:ln>
                          </wps:spPr>
                          <wps:txbx>
                            <w:txbxContent>
                              <w:p w14:paraId="01A2DC16"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F</w:t>
                                </w:r>
                              </w:p>
                            </w:txbxContent>
                          </wps:txbx>
                          <wps:bodyPr rot="0" vert="horz" wrap="square" lIns="91440" tIns="45720" rIns="91440" bIns="45720" anchor="t" anchorCtr="0" upright="1">
                            <a:noAutofit/>
                          </wps:bodyPr>
                        </wps:wsp>
                        <wps:wsp>
                          <wps:cNvPr id="1249695903" name="Oval 5188"/>
                          <wps:cNvSpPr>
                            <a:spLocks noChangeArrowheads="1"/>
                          </wps:cNvSpPr>
                          <wps:spPr bwMode="auto">
                            <a:xfrm>
                              <a:off x="3598" y="1396"/>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152972666" name="Oval 5189"/>
                          <wps:cNvSpPr>
                            <a:spLocks noChangeArrowheads="1"/>
                          </wps:cNvSpPr>
                          <wps:spPr bwMode="auto">
                            <a:xfrm>
                              <a:off x="2498" y="1398"/>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234988396" name="Oval 5190"/>
                          <wps:cNvSpPr>
                            <a:spLocks noChangeArrowheads="1"/>
                          </wps:cNvSpPr>
                          <wps:spPr bwMode="auto">
                            <a:xfrm>
                              <a:off x="2501" y="465"/>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g:wgp>
                      <wpg:wgp>
                        <wpg:cNvPr id="77458760" name="Group 5191"/>
                        <wpg:cNvGrpSpPr>
                          <a:grpSpLocks/>
                        </wpg:cNvGrpSpPr>
                        <wpg:grpSpPr bwMode="auto">
                          <a:xfrm>
                            <a:off x="36324" y="2625976"/>
                            <a:ext cx="2676444" cy="2564888"/>
                            <a:chOff x="324" y="2023"/>
                            <a:chExt cx="1686" cy="1616"/>
                          </a:xfrm>
                        </wpg:grpSpPr>
                        <wps:wsp>
                          <wps:cNvPr id="68814128" name="Rectangle 5192"/>
                          <wps:cNvSpPr>
                            <a:spLocks noChangeArrowheads="1"/>
                          </wps:cNvSpPr>
                          <wps:spPr bwMode="auto">
                            <a:xfrm>
                              <a:off x="593" y="2294"/>
                              <a:ext cx="947" cy="957"/>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1273558709" name="Rectangle 5193"/>
                          <wps:cNvSpPr>
                            <a:spLocks noChangeArrowheads="1"/>
                          </wps:cNvSpPr>
                          <wps:spPr bwMode="auto">
                            <a:xfrm>
                              <a:off x="696" y="2439"/>
                              <a:ext cx="733" cy="660"/>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1940119395" name="Line 5194"/>
                          <wps:cNvCnPr>
                            <a:cxnSpLocks noChangeShapeType="1"/>
                          </wps:cNvCnPr>
                          <wps:spPr bwMode="auto">
                            <a:xfrm>
                              <a:off x="965" y="2797"/>
                              <a:ext cx="806" cy="0"/>
                            </a:xfrm>
                            <a:prstGeom prst="line">
                              <a:avLst/>
                            </a:prstGeom>
                            <a:noFill/>
                            <a:ln w="9525">
                              <a:solidFill>
                                <a:srgbClr val="000000"/>
                              </a:solidFill>
                              <a:round/>
                              <a:headEnd/>
                              <a:tailEnd type="triangle" w="med" len="med"/>
                            </a:ln>
                          </wps:spPr>
                          <wps:bodyPr/>
                        </wps:wsp>
                        <wps:wsp>
                          <wps:cNvPr id="1868967873" name="Text Box 5195"/>
                          <wps:cNvSpPr txBox="1">
                            <a:spLocks noChangeArrowheads="1"/>
                          </wps:cNvSpPr>
                          <wps:spPr bwMode="auto">
                            <a:xfrm>
                              <a:off x="1795" y="2755"/>
                              <a:ext cx="141" cy="115"/>
                            </a:xfrm>
                            <a:prstGeom prst="rect">
                              <a:avLst/>
                            </a:prstGeom>
                            <a:noFill/>
                            <a:ln>
                              <a:noFill/>
                            </a:ln>
                          </wps:spPr>
                          <wps:txbx>
                            <w:txbxContent>
                              <w:p w14:paraId="79BCC4A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wps:txbx>
                          <wps:bodyPr rot="0" vert="horz" wrap="square" lIns="0" tIns="0" rIns="0" bIns="0" anchor="t" anchorCtr="0" upright="1">
                            <a:noAutofit/>
                          </wps:bodyPr>
                        </wps:wsp>
                        <wps:wsp>
                          <wps:cNvPr id="1598588436" name="Line 5196"/>
                          <wps:cNvCnPr>
                            <a:cxnSpLocks noChangeShapeType="1"/>
                          </wps:cNvCnPr>
                          <wps:spPr bwMode="auto">
                            <a:xfrm>
                              <a:off x="343" y="3250"/>
                              <a:ext cx="190" cy="0"/>
                            </a:xfrm>
                            <a:prstGeom prst="line">
                              <a:avLst/>
                            </a:prstGeom>
                            <a:noFill/>
                            <a:ln w="9525">
                              <a:solidFill>
                                <a:srgbClr val="000000"/>
                              </a:solidFill>
                              <a:round/>
                              <a:headEnd/>
                              <a:tailEnd/>
                            </a:ln>
                          </wps:spPr>
                          <wps:bodyPr/>
                        </wps:wsp>
                        <wps:wsp>
                          <wps:cNvPr id="2053650760" name="Line 5197"/>
                          <wps:cNvCnPr>
                            <a:cxnSpLocks noChangeShapeType="1"/>
                          </wps:cNvCnPr>
                          <wps:spPr bwMode="auto">
                            <a:xfrm>
                              <a:off x="344" y="2316"/>
                              <a:ext cx="190" cy="0"/>
                            </a:xfrm>
                            <a:prstGeom prst="line">
                              <a:avLst/>
                            </a:prstGeom>
                            <a:noFill/>
                            <a:ln w="9525">
                              <a:solidFill>
                                <a:srgbClr val="000000"/>
                              </a:solidFill>
                              <a:round/>
                              <a:headEnd/>
                              <a:tailEnd/>
                            </a:ln>
                          </wps:spPr>
                          <wps:bodyPr/>
                        </wps:wsp>
                        <wps:wsp>
                          <wps:cNvPr id="574170329" name="Line 5198"/>
                          <wps:cNvCnPr>
                            <a:cxnSpLocks noChangeShapeType="1"/>
                          </wps:cNvCnPr>
                          <wps:spPr bwMode="auto">
                            <a:xfrm flipV="1">
                              <a:off x="423" y="2311"/>
                              <a:ext cx="0" cy="326"/>
                            </a:xfrm>
                            <a:prstGeom prst="line">
                              <a:avLst/>
                            </a:prstGeom>
                            <a:noFill/>
                            <a:ln w="9525">
                              <a:solidFill>
                                <a:srgbClr val="000000"/>
                              </a:solidFill>
                              <a:round/>
                              <a:headEnd/>
                              <a:tailEnd type="triangle" w="med" len="med"/>
                            </a:ln>
                          </wps:spPr>
                          <wps:bodyPr/>
                        </wps:wsp>
                        <wps:wsp>
                          <wps:cNvPr id="27104657" name="Text Box 5199"/>
                          <wps:cNvSpPr txBox="1">
                            <a:spLocks noChangeArrowheads="1"/>
                          </wps:cNvSpPr>
                          <wps:spPr bwMode="auto">
                            <a:xfrm>
                              <a:off x="324" y="2673"/>
                              <a:ext cx="267" cy="115"/>
                            </a:xfrm>
                            <a:prstGeom prst="rect">
                              <a:avLst/>
                            </a:prstGeom>
                            <a:noFill/>
                            <a:ln>
                              <a:noFill/>
                            </a:ln>
                          </wps:spPr>
                          <wps:txbx>
                            <w:txbxContent>
                              <w:p w14:paraId="2DC2DD3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2</w:t>
                                </w:r>
                              </w:p>
                            </w:txbxContent>
                          </wps:txbx>
                          <wps:bodyPr rot="0" vert="horz" wrap="square" lIns="0" tIns="0" rIns="0" bIns="0" anchor="t" anchorCtr="0" upright="1">
                            <a:noAutofit/>
                          </wps:bodyPr>
                        </wps:wsp>
                        <wps:wsp>
                          <wps:cNvPr id="685560310" name="Line 5200"/>
                          <wps:cNvCnPr>
                            <a:cxnSpLocks noChangeShapeType="1"/>
                          </wps:cNvCnPr>
                          <wps:spPr bwMode="auto">
                            <a:xfrm>
                              <a:off x="420" y="2826"/>
                              <a:ext cx="0" cy="429"/>
                            </a:xfrm>
                            <a:prstGeom prst="line">
                              <a:avLst/>
                            </a:prstGeom>
                            <a:noFill/>
                            <a:ln w="9525">
                              <a:solidFill>
                                <a:srgbClr val="000000"/>
                              </a:solidFill>
                              <a:round/>
                              <a:headEnd/>
                              <a:tailEnd type="triangle" w="med" len="med"/>
                            </a:ln>
                          </wps:spPr>
                          <wps:bodyPr/>
                        </wps:wsp>
                        <wps:wsp>
                          <wps:cNvPr id="829252940" name="Line 5201"/>
                          <wps:cNvCnPr>
                            <a:cxnSpLocks noChangeShapeType="1"/>
                          </wps:cNvCnPr>
                          <wps:spPr bwMode="auto">
                            <a:xfrm flipV="1">
                              <a:off x="1460" y="2461"/>
                              <a:ext cx="275" cy="3"/>
                            </a:xfrm>
                            <a:prstGeom prst="line">
                              <a:avLst/>
                            </a:prstGeom>
                            <a:noFill/>
                            <a:ln w="9525">
                              <a:solidFill>
                                <a:srgbClr val="000000"/>
                              </a:solidFill>
                              <a:round/>
                              <a:headEnd/>
                              <a:tailEnd/>
                            </a:ln>
                          </wps:spPr>
                          <wps:bodyPr/>
                        </wps:wsp>
                        <wps:wsp>
                          <wps:cNvPr id="1139089372" name="Line 5202"/>
                          <wps:cNvCnPr>
                            <a:cxnSpLocks noChangeShapeType="1"/>
                          </wps:cNvCnPr>
                          <wps:spPr bwMode="auto">
                            <a:xfrm flipV="1">
                              <a:off x="1659" y="2285"/>
                              <a:ext cx="0" cy="85"/>
                            </a:xfrm>
                            <a:prstGeom prst="line">
                              <a:avLst/>
                            </a:prstGeom>
                            <a:noFill/>
                            <a:ln w="9525">
                              <a:solidFill>
                                <a:srgbClr val="000000"/>
                              </a:solidFill>
                              <a:round/>
                              <a:headEnd/>
                              <a:tailEnd type="triangle" w="med" len="med"/>
                            </a:ln>
                          </wps:spPr>
                          <wps:bodyPr/>
                        </wps:wsp>
                        <wps:wsp>
                          <wps:cNvPr id="1648125190" name="Line 5203"/>
                          <wps:cNvCnPr>
                            <a:cxnSpLocks noChangeShapeType="1"/>
                          </wps:cNvCnPr>
                          <wps:spPr bwMode="auto">
                            <a:xfrm>
                              <a:off x="1659" y="2371"/>
                              <a:ext cx="0" cy="96"/>
                            </a:xfrm>
                            <a:prstGeom prst="line">
                              <a:avLst/>
                            </a:prstGeom>
                            <a:noFill/>
                            <a:ln w="9525">
                              <a:solidFill>
                                <a:srgbClr val="000000"/>
                              </a:solidFill>
                              <a:round/>
                              <a:headEnd/>
                              <a:tailEnd type="triangle" w="med" len="med"/>
                            </a:ln>
                          </wps:spPr>
                          <wps:bodyPr/>
                        </wps:wsp>
                        <wps:wsp>
                          <wps:cNvPr id="476325489" name="Text Box 5204"/>
                          <wps:cNvSpPr txBox="1">
                            <a:spLocks noChangeArrowheads="1"/>
                          </wps:cNvSpPr>
                          <wps:spPr bwMode="auto">
                            <a:xfrm>
                              <a:off x="1567" y="2163"/>
                              <a:ext cx="268" cy="115"/>
                            </a:xfrm>
                            <a:prstGeom prst="rect">
                              <a:avLst/>
                            </a:prstGeom>
                            <a:noFill/>
                            <a:ln>
                              <a:noFill/>
                            </a:ln>
                          </wps:spPr>
                          <wps:txbx>
                            <w:txbxContent>
                              <w:p w14:paraId="2472D77F"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5</w:t>
                                </w:r>
                              </w:p>
                            </w:txbxContent>
                          </wps:txbx>
                          <wps:bodyPr rot="0" vert="horz" wrap="square" lIns="0" tIns="0" rIns="0" bIns="0" anchor="t" anchorCtr="0" upright="1">
                            <a:noAutofit/>
                          </wps:bodyPr>
                        </wps:wsp>
                        <wps:wsp>
                          <wps:cNvPr id="473551277" name="Text Box 5205"/>
                          <wps:cNvSpPr txBox="1">
                            <a:spLocks noChangeArrowheads="1"/>
                          </wps:cNvSpPr>
                          <wps:spPr bwMode="auto">
                            <a:xfrm>
                              <a:off x="1749" y="2311"/>
                              <a:ext cx="261" cy="115"/>
                            </a:xfrm>
                            <a:prstGeom prst="rect">
                              <a:avLst/>
                            </a:prstGeom>
                            <a:noFill/>
                            <a:ln>
                              <a:noFill/>
                            </a:ln>
                          </wps:spPr>
                          <wps:txbx>
                            <w:txbxContent>
                              <w:p w14:paraId="7B7E34C4"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3</w:t>
                                </w:r>
                              </w:p>
                            </w:txbxContent>
                          </wps:txbx>
                          <wps:bodyPr rot="0" vert="horz" wrap="square" lIns="0" tIns="0" rIns="0" bIns="0" anchor="t" anchorCtr="0" upright="1">
                            <a:noAutofit/>
                          </wps:bodyPr>
                        </wps:wsp>
                        <wps:wsp>
                          <wps:cNvPr id="1673720584" name="Line 5206"/>
                          <wps:cNvCnPr>
                            <a:cxnSpLocks noChangeShapeType="1"/>
                          </wps:cNvCnPr>
                          <wps:spPr bwMode="auto">
                            <a:xfrm flipV="1">
                              <a:off x="1393" y="2182"/>
                              <a:ext cx="0" cy="195"/>
                            </a:xfrm>
                            <a:prstGeom prst="line">
                              <a:avLst/>
                            </a:prstGeom>
                            <a:noFill/>
                            <a:ln w="9525">
                              <a:solidFill>
                                <a:srgbClr val="000000"/>
                              </a:solidFill>
                              <a:round/>
                              <a:headEnd/>
                              <a:tailEnd/>
                            </a:ln>
                          </wps:spPr>
                          <wps:bodyPr/>
                        </wps:wsp>
                        <wps:wsp>
                          <wps:cNvPr id="1066481292" name="Line 5207"/>
                          <wps:cNvCnPr>
                            <a:cxnSpLocks noChangeShapeType="1"/>
                          </wps:cNvCnPr>
                          <wps:spPr bwMode="auto">
                            <a:xfrm>
                              <a:off x="1463" y="2237"/>
                              <a:ext cx="80" cy="0"/>
                            </a:xfrm>
                            <a:prstGeom prst="line">
                              <a:avLst/>
                            </a:prstGeom>
                            <a:noFill/>
                            <a:ln w="9525">
                              <a:solidFill>
                                <a:srgbClr val="000000"/>
                              </a:solidFill>
                              <a:round/>
                              <a:headEnd/>
                              <a:tailEnd type="triangle" w="med" len="med"/>
                            </a:ln>
                          </wps:spPr>
                          <wps:bodyPr/>
                        </wps:wsp>
                        <wps:wsp>
                          <wps:cNvPr id="1007350519" name="Line 5208"/>
                          <wps:cNvCnPr>
                            <a:cxnSpLocks noChangeShapeType="1"/>
                          </wps:cNvCnPr>
                          <wps:spPr bwMode="auto">
                            <a:xfrm flipH="1">
                              <a:off x="1392" y="2236"/>
                              <a:ext cx="96" cy="0"/>
                            </a:xfrm>
                            <a:prstGeom prst="line">
                              <a:avLst/>
                            </a:prstGeom>
                            <a:noFill/>
                            <a:ln w="9525">
                              <a:solidFill>
                                <a:srgbClr val="000000"/>
                              </a:solidFill>
                              <a:round/>
                              <a:headEnd/>
                              <a:tailEnd type="triangle" w="med" len="med"/>
                            </a:ln>
                          </wps:spPr>
                          <wps:bodyPr/>
                        </wps:wsp>
                        <wps:wsp>
                          <wps:cNvPr id="78566849" name="Text Box 5209"/>
                          <wps:cNvSpPr txBox="1">
                            <a:spLocks noChangeArrowheads="1"/>
                          </wps:cNvSpPr>
                          <wps:spPr bwMode="auto">
                            <a:xfrm>
                              <a:off x="697" y="3466"/>
                              <a:ext cx="790" cy="173"/>
                            </a:xfrm>
                            <a:prstGeom prst="rect">
                              <a:avLst/>
                            </a:prstGeom>
                            <a:noFill/>
                            <a:ln>
                              <a:noFill/>
                            </a:ln>
                          </wps:spPr>
                          <wps:txbx>
                            <w:txbxContent>
                              <w:p w14:paraId="2E80C7B6"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BOX1</w:t>
                                </w:r>
                              </w:p>
                            </w:txbxContent>
                          </wps:txbx>
                          <wps:bodyPr rot="0" vert="horz" wrap="square" lIns="91440" tIns="45720" rIns="91440" bIns="45720" anchor="t" anchorCtr="0" upright="1">
                            <a:noAutofit/>
                          </wps:bodyPr>
                        </wps:wsp>
                        <wps:wsp>
                          <wps:cNvPr id="1571006326" name="Line 5210"/>
                          <wps:cNvCnPr>
                            <a:cxnSpLocks noChangeShapeType="1"/>
                          </wps:cNvCnPr>
                          <wps:spPr bwMode="auto">
                            <a:xfrm flipV="1">
                              <a:off x="1540" y="2179"/>
                              <a:ext cx="0" cy="83"/>
                            </a:xfrm>
                            <a:prstGeom prst="line">
                              <a:avLst/>
                            </a:prstGeom>
                            <a:noFill/>
                            <a:ln w="9525">
                              <a:solidFill>
                                <a:srgbClr val="000000"/>
                              </a:solidFill>
                              <a:round/>
                              <a:headEnd/>
                              <a:tailEnd/>
                            </a:ln>
                          </wps:spPr>
                          <wps:bodyPr/>
                        </wps:wsp>
                        <wps:wsp>
                          <wps:cNvPr id="178020853" name="Line 5211"/>
                          <wps:cNvCnPr>
                            <a:cxnSpLocks noChangeShapeType="1"/>
                          </wps:cNvCnPr>
                          <wps:spPr bwMode="auto">
                            <a:xfrm>
                              <a:off x="1569" y="2291"/>
                              <a:ext cx="151" cy="0"/>
                            </a:xfrm>
                            <a:prstGeom prst="line">
                              <a:avLst/>
                            </a:prstGeom>
                            <a:noFill/>
                            <a:ln w="9525">
                              <a:solidFill>
                                <a:srgbClr val="000000"/>
                              </a:solidFill>
                              <a:round/>
                              <a:headEnd/>
                              <a:tailEnd/>
                            </a:ln>
                          </wps:spPr>
                          <wps:bodyPr/>
                        </wps:wsp>
                        <wps:wsp>
                          <wps:cNvPr id="1552689946" name="Text Box 5212"/>
                          <wps:cNvSpPr txBox="1">
                            <a:spLocks noChangeArrowheads="1"/>
                          </wps:cNvSpPr>
                          <wps:spPr bwMode="auto">
                            <a:xfrm>
                              <a:off x="1022" y="2023"/>
                              <a:ext cx="141" cy="115"/>
                            </a:xfrm>
                            <a:prstGeom prst="rect">
                              <a:avLst/>
                            </a:prstGeom>
                            <a:noFill/>
                            <a:ln>
                              <a:noFill/>
                            </a:ln>
                          </wps:spPr>
                          <wps:txbx>
                            <w:txbxContent>
                              <w:p w14:paraId="781EDBF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wps:txbx>
                          <wps:bodyPr rot="0" vert="horz" wrap="square" lIns="0" tIns="0" rIns="0" bIns="0" anchor="t" anchorCtr="0" upright="1">
                            <a:noAutofit/>
                          </wps:bodyPr>
                        </wps:wsp>
                        <wps:wsp>
                          <wps:cNvPr id="1637872447" name="Line 5213"/>
                          <wps:cNvCnPr>
                            <a:cxnSpLocks noChangeShapeType="1"/>
                          </wps:cNvCnPr>
                          <wps:spPr bwMode="auto">
                            <a:xfrm flipV="1">
                              <a:off x="1453" y="3127"/>
                              <a:ext cx="275" cy="3"/>
                            </a:xfrm>
                            <a:prstGeom prst="line">
                              <a:avLst/>
                            </a:prstGeom>
                            <a:noFill/>
                            <a:ln w="9525">
                              <a:solidFill>
                                <a:srgbClr val="000000"/>
                              </a:solidFill>
                              <a:round/>
                              <a:headEnd/>
                              <a:tailEnd/>
                            </a:ln>
                          </wps:spPr>
                          <wps:bodyPr/>
                        </wps:wsp>
                        <wps:wsp>
                          <wps:cNvPr id="810171288" name="Line 5214"/>
                          <wps:cNvCnPr>
                            <a:cxnSpLocks noChangeShapeType="1"/>
                          </wps:cNvCnPr>
                          <wps:spPr bwMode="auto">
                            <a:xfrm>
                              <a:off x="1578" y="3245"/>
                              <a:ext cx="151" cy="0"/>
                            </a:xfrm>
                            <a:prstGeom prst="line">
                              <a:avLst/>
                            </a:prstGeom>
                            <a:noFill/>
                            <a:ln w="9525">
                              <a:solidFill>
                                <a:srgbClr val="000000"/>
                              </a:solidFill>
                              <a:round/>
                              <a:headEnd/>
                              <a:tailEnd/>
                            </a:ln>
                          </wps:spPr>
                          <wps:bodyPr/>
                        </wps:wsp>
                        <wps:wsp>
                          <wps:cNvPr id="540951142" name="Line 5215"/>
                          <wps:cNvCnPr>
                            <a:cxnSpLocks noChangeShapeType="1"/>
                          </wps:cNvCnPr>
                          <wps:spPr bwMode="auto">
                            <a:xfrm flipV="1">
                              <a:off x="1649" y="3124"/>
                              <a:ext cx="0" cy="85"/>
                            </a:xfrm>
                            <a:prstGeom prst="line">
                              <a:avLst/>
                            </a:prstGeom>
                            <a:noFill/>
                            <a:ln w="9525">
                              <a:solidFill>
                                <a:srgbClr val="000000"/>
                              </a:solidFill>
                              <a:round/>
                              <a:headEnd/>
                              <a:tailEnd type="triangle" w="med" len="med"/>
                            </a:ln>
                          </wps:spPr>
                          <wps:bodyPr/>
                        </wps:wsp>
                        <wps:wsp>
                          <wps:cNvPr id="1089332769" name="Line 5216"/>
                          <wps:cNvCnPr>
                            <a:cxnSpLocks noChangeShapeType="1"/>
                          </wps:cNvCnPr>
                          <wps:spPr bwMode="auto">
                            <a:xfrm>
                              <a:off x="1650" y="3159"/>
                              <a:ext cx="0" cy="96"/>
                            </a:xfrm>
                            <a:prstGeom prst="line">
                              <a:avLst/>
                            </a:prstGeom>
                            <a:noFill/>
                            <a:ln w="9525">
                              <a:solidFill>
                                <a:srgbClr val="000000"/>
                              </a:solidFill>
                              <a:round/>
                              <a:headEnd/>
                              <a:tailEnd type="triangle" w="med" len="med"/>
                            </a:ln>
                          </wps:spPr>
                          <wps:bodyPr/>
                        </wps:wsp>
                        <wps:wsp>
                          <wps:cNvPr id="1522530383" name="Text Box 5217"/>
                          <wps:cNvSpPr txBox="1">
                            <a:spLocks noChangeArrowheads="1"/>
                          </wps:cNvSpPr>
                          <wps:spPr bwMode="auto">
                            <a:xfrm>
                              <a:off x="1727" y="3127"/>
                              <a:ext cx="258" cy="115"/>
                            </a:xfrm>
                            <a:prstGeom prst="rect">
                              <a:avLst/>
                            </a:prstGeom>
                            <a:noFill/>
                            <a:ln>
                              <a:noFill/>
                            </a:ln>
                          </wps:spPr>
                          <wps:txbx>
                            <w:txbxContent>
                              <w:p w14:paraId="487C5D2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4</w:t>
                                </w:r>
                              </w:p>
                            </w:txbxContent>
                          </wps:txbx>
                          <wps:bodyPr rot="0" vert="horz" wrap="square" lIns="0" tIns="0" rIns="0" bIns="0" anchor="t" anchorCtr="0" upright="1">
                            <a:noAutofit/>
                          </wps:bodyPr>
                        </wps:wsp>
                        <wps:wsp>
                          <wps:cNvPr id="1322649178" name="Line 5218"/>
                          <wps:cNvCnPr>
                            <a:cxnSpLocks noChangeShapeType="1"/>
                          </wps:cNvCnPr>
                          <wps:spPr bwMode="auto">
                            <a:xfrm flipV="1">
                              <a:off x="692" y="2175"/>
                              <a:ext cx="0" cy="195"/>
                            </a:xfrm>
                            <a:prstGeom prst="line">
                              <a:avLst/>
                            </a:prstGeom>
                            <a:noFill/>
                            <a:ln w="9525">
                              <a:solidFill>
                                <a:srgbClr val="000000"/>
                              </a:solidFill>
                              <a:round/>
                              <a:headEnd/>
                              <a:tailEnd/>
                            </a:ln>
                          </wps:spPr>
                          <wps:bodyPr/>
                        </wps:wsp>
                        <wps:wsp>
                          <wps:cNvPr id="1975936604" name="Line 5219"/>
                          <wps:cNvCnPr>
                            <a:cxnSpLocks noChangeShapeType="1"/>
                          </wps:cNvCnPr>
                          <wps:spPr bwMode="auto">
                            <a:xfrm flipV="1">
                              <a:off x="590" y="2179"/>
                              <a:ext cx="0" cy="83"/>
                            </a:xfrm>
                            <a:prstGeom prst="line">
                              <a:avLst/>
                            </a:prstGeom>
                            <a:noFill/>
                            <a:ln w="9525">
                              <a:solidFill>
                                <a:srgbClr val="000000"/>
                              </a:solidFill>
                              <a:round/>
                              <a:headEnd/>
                              <a:tailEnd/>
                            </a:ln>
                          </wps:spPr>
                          <wps:bodyPr/>
                        </wps:wsp>
                        <wps:wsp>
                          <wps:cNvPr id="2105026611" name="Text Box 5220"/>
                          <wps:cNvSpPr txBox="1">
                            <a:spLocks noChangeArrowheads="1"/>
                          </wps:cNvSpPr>
                          <wps:spPr bwMode="auto">
                            <a:xfrm>
                              <a:off x="712" y="2157"/>
                              <a:ext cx="267" cy="115"/>
                            </a:xfrm>
                            <a:prstGeom prst="rect">
                              <a:avLst/>
                            </a:prstGeom>
                            <a:noFill/>
                            <a:ln>
                              <a:noFill/>
                            </a:ln>
                          </wps:spPr>
                          <wps:txbx>
                            <w:txbxContent>
                              <w:p w14:paraId="35915278"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6</w:t>
                                </w:r>
                              </w:p>
                            </w:txbxContent>
                          </wps:txbx>
                          <wps:bodyPr rot="0" vert="horz" wrap="square" lIns="0" tIns="0" rIns="0" bIns="0" anchor="t" anchorCtr="0" upright="1">
                            <a:noAutofit/>
                          </wps:bodyPr>
                        </wps:wsp>
                        <wps:wsp>
                          <wps:cNvPr id="1516671884" name="Line 5221"/>
                          <wps:cNvCnPr>
                            <a:cxnSpLocks noChangeShapeType="1"/>
                          </wps:cNvCnPr>
                          <wps:spPr bwMode="auto">
                            <a:xfrm>
                              <a:off x="648" y="2230"/>
                              <a:ext cx="41" cy="0"/>
                            </a:xfrm>
                            <a:prstGeom prst="line">
                              <a:avLst/>
                            </a:prstGeom>
                            <a:noFill/>
                            <a:ln w="9525">
                              <a:solidFill>
                                <a:srgbClr val="000000"/>
                              </a:solidFill>
                              <a:round/>
                              <a:headEnd/>
                              <a:tailEnd type="triangle" w="med" len="med"/>
                            </a:ln>
                          </wps:spPr>
                          <wps:bodyPr/>
                        </wps:wsp>
                        <wps:wsp>
                          <wps:cNvPr id="1616720185" name="Line 5222"/>
                          <wps:cNvCnPr>
                            <a:cxnSpLocks noChangeShapeType="1"/>
                          </wps:cNvCnPr>
                          <wps:spPr bwMode="auto">
                            <a:xfrm flipH="1">
                              <a:off x="592" y="2230"/>
                              <a:ext cx="81" cy="0"/>
                            </a:xfrm>
                            <a:prstGeom prst="line">
                              <a:avLst/>
                            </a:prstGeom>
                            <a:noFill/>
                            <a:ln w="9525">
                              <a:solidFill>
                                <a:srgbClr val="000000"/>
                              </a:solidFill>
                              <a:round/>
                              <a:headEnd/>
                              <a:tailEnd type="triangle" w="med" len="med"/>
                            </a:ln>
                          </wps:spPr>
                          <wps:bodyPr/>
                        </wps:wsp>
                        <wps:wsp>
                          <wps:cNvPr id="246257179" name="Line 5223"/>
                          <wps:cNvCnPr>
                            <a:cxnSpLocks noChangeShapeType="1"/>
                          </wps:cNvCnPr>
                          <wps:spPr bwMode="auto">
                            <a:xfrm flipV="1">
                              <a:off x="587" y="3285"/>
                              <a:ext cx="0" cy="175"/>
                            </a:xfrm>
                            <a:prstGeom prst="line">
                              <a:avLst/>
                            </a:prstGeom>
                            <a:noFill/>
                            <a:ln w="9525">
                              <a:solidFill>
                                <a:srgbClr val="000000"/>
                              </a:solidFill>
                              <a:round/>
                              <a:headEnd/>
                              <a:tailEnd/>
                            </a:ln>
                          </wps:spPr>
                          <wps:bodyPr/>
                        </wps:wsp>
                        <wps:wsp>
                          <wps:cNvPr id="657815995" name="Text Box 5224"/>
                          <wps:cNvSpPr txBox="1">
                            <a:spLocks noChangeArrowheads="1"/>
                          </wps:cNvSpPr>
                          <wps:spPr bwMode="auto">
                            <a:xfrm>
                              <a:off x="943" y="3294"/>
                              <a:ext cx="245" cy="115"/>
                            </a:xfrm>
                            <a:prstGeom prst="rect">
                              <a:avLst/>
                            </a:prstGeom>
                            <a:noFill/>
                            <a:ln>
                              <a:noFill/>
                            </a:ln>
                          </wps:spPr>
                          <wps:txbx>
                            <w:txbxContent>
                              <w:p w14:paraId="0D2832CE"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1</w:t>
                                </w:r>
                              </w:p>
                            </w:txbxContent>
                          </wps:txbx>
                          <wps:bodyPr rot="0" vert="horz" wrap="square" lIns="0" tIns="0" rIns="0" bIns="0" anchor="t" anchorCtr="0" upright="1">
                            <a:noAutofit/>
                          </wps:bodyPr>
                        </wps:wsp>
                        <wps:wsp>
                          <wps:cNvPr id="1434685869" name="Line 5225"/>
                          <wps:cNvCnPr>
                            <a:cxnSpLocks noChangeShapeType="1"/>
                          </wps:cNvCnPr>
                          <wps:spPr bwMode="auto">
                            <a:xfrm>
                              <a:off x="1192" y="3357"/>
                              <a:ext cx="348" cy="0"/>
                            </a:xfrm>
                            <a:prstGeom prst="line">
                              <a:avLst/>
                            </a:prstGeom>
                            <a:noFill/>
                            <a:ln w="9525">
                              <a:solidFill>
                                <a:srgbClr val="000000"/>
                              </a:solidFill>
                              <a:round/>
                              <a:headEnd/>
                              <a:tailEnd type="triangle" w="med" len="med"/>
                            </a:ln>
                          </wps:spPr>
                          <wps:bodyPr/>
                        </wps:wsp>
                        <wps:wsp>
                          <wps:cNvPr id="1332676621" name="Line 5226"/>
                          <wps:cNvCnPr>
                            <a:cxnSpLocks noChangeShapeType="1"/>
                          </wps:cNvCnPr>
                          <wps:spPr bwMode="auto">
                            <a:xfrm flipH="1">
                              <a:off x="584" y="3357"/>
                              <a:ext cx="316" cy="0"/>
                            </a:xfrm>
                            <a:prstGeom prst="line">
                              <a:avLst/>
                            </a:prstGeom>
                            <a:noFill/>
                            <a:ln w="9525">
                              <a:solidFill>
                                <a:srgbClr val="000000"/>
                              </a:solidFill>
                              <a:round/>
                              <a:headEnd/>
                              <a:tailEnd type="triangle" w="med" len="med"/>
                            </a:ln>
                          </wps:spPr>
                          <wps:bodyPr/>
                        </wps:wsp>
                        <wps:wsp>
                          <wps:cNvPr id="367399321" name="Line 5227"/>
                          <wps:cNvCnPr>
                            <a:cxnSpLocks noChangeShapeType="1"/>
                          </wps:cNvCnPr>
                          <wps:spPr bwMode="auto">
                            <a:xfrm flipV="1">
                              <a:off x="1547" y="3288"/>
                              <a:ext cx="0" cy="175"/>
                            </a:xfrm>
                            <a:prstGeom prst="line">
                              <a:avLst/>
                            </a:prstGeom>
                            <a:noFill/>
                            <a:ln w="9525">
                              <a:solidFill>
                                <a:srgbClr val="000000"/>
                              </a:solidFill>
                              <a:round/>
                              <a:headEnd/>
                              <a:tailEnd/>
                            </a:ln>
                          </wps:spPr>
                          <wps:bodyPr/>
                        </wps:wsp>
                        <wps:wsp>
                          <wps:cNvPr id="874096612" name="Line 5228"/>
                          <wps:cNvCnPr>
                            <a:cxnSpLocks noChangeShapeType="1"/>
                          </wps:cNvCnPr>
                          <wps:spPr bwMode="auto">
                            <a:xfrm flipV="1">
                              <a:off x="957" y="2088"/>
                              <a:ext cx="0" cy="714"/>
                            </a:xfrm>
                            <a:prstGeom prst="line">
                              <a:avLst/>
                            </a:prstGeom>
                            <a:noFill/>
                            <a:ln w="9525">
                              <a:solidFill>
                                <a:srgbClr val="000000"/>
                              </a:solidFill>
                              <a:round/>
                              <a:headEnd/>
                              <a:tailEnd type="triangle" w="med" len="med"/>
                            </a:ln>
                          </wps:spPr>
                          <wps:bodyPr/>
                        </wps:wsp>
                        <wps:wsp>
                          <wps:cNvPr id="804731778" name="Text Box 5229"/>
                          <wps:cNvSpPr txBox="1">
                            <a:spLocks noChangeArrowheads="1"/>
                          </wps:cNvSpPr>
                          <wps:spPr bwMode="auto">
                            <a:xfrm>
                              <a:off x="1397" y="2279"/>
                              <a:ext cx="152" cy="144"/>
                            </a:xfrm>
                            <a:prstGeom prst="rect">
                              <a:avLst/>
                            </a:prstGeom>
                            <a:noFill/>
                            <a:ln>
                              <a:noFill/>
                            </a:ln>
                          </wps:spPr>
                          <wps:txbx>
                            <w:txbxContent>
                              <w:p w14:paraId="418DB52C"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wps:txbx>
                          <wps:bodyPr rot="0" vert="horz" wrap="square" lIns="91440" tIns="45720" rIns="91440" bIns="45720" anchor="t" anchorCtr="0" upright="1">
                            <a:noAutofit/>
                          </wps:bodyPr>
                        </wps:wsp>
                        <wps:wsp>
                          <wps:cNvPr id="2066607701" name="Oval 5230"/>
                          <wps:cNvSpPr>
                            <a:spLocks noChangeArrowheads="1"/>
                          </wps:cNvSpPr>
                          <wps:spPr bwMode="auto">
                            <a:xfrm>
                              <a:off x="1512" y="2276"/>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564470321" name="Oval 5231"/>
                          <wps:cNvSpPr>
                            <a:spLocks noChangeArrowheads="1"/>
                          </wps:cNvSpPr>
                          <wps:spPr bwMode="auto">
                            <a:xfrm>
                              <a:off x="574" y="2280"/>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2069826093" name="Oval 5232"/>
                          <wps:cNvSpPr>
                            <a:spLocks noChangeArrowheads="1"/>
                          </wps:cNvSpPr>
                          <wps:spPr bwMode="auto">
                            <a:xfrm>
                              <a:off x="1516" y="3223"/>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680463945" name="Oval 5233"/>
                          <wps:cNvSpPr>
                            <a:spLocks noChangeArrowheads="1"/>
                          </wps:cNvSpPr>
                          <wps:spPr bwMode="auto">
                            <a:xfrm>
                              <a:off x="568" y="3223"/>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975595114" name="Text Box 5234"/>
                          <wps:cNvSpPr txBox="1">
                            <a:spLocks noChangeArrowheads="1"/>
                          </wps:cNvSpPr>
                          <wps:spPr bwMode="auto">
                            <a:xfrm>
                              <a:off x="1402" y="3124"/>
                              <a:ext cx="152" cy="144"/>
                            </a:xfrm>
                            <a:prstGeom prst="rect">
                              <a:avLst/>
                            </a:prstGeom>
                            <a:noFill/>
                            <a:ln>
                              <a:noFill/>
                            </a:ln>
                          </wps:spPr>
                          <wps:txbx>
                            <w:txbxContent>
                              <w:p w14:paraId="7805E1E1"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wps:txbx>
                          <wps:bodyPr rot="0" vert="horz" wrap="square" lIns="91440" tIns="45720" rIns="91440" bIns="45720" anchor="t" anchorCtr="0" upright="1">
                            <a:noAutofit/>
                          </wps:bodyPr>
                        </wps:wsp>
                        <wps:wsp>
                          <wps:cNvPr id="889537096" name="Text Box 5235"/>
                          <wps:cNvSpPr txBox="1">
                            <a:spLocks noChangeArrowheads="1"/>
                          </wps:cNvSpPr>
                          <wps:spPr bwMode="auto">
                            <a:xfrm>
                              <a:off x="574" y="3122"/>
                              <a:ext cx="152" cy="144"/>
                            </a:xfrm>
                            <a:prstGeom prst="rect">
                              <a:avLst/>
                            </a:prstGeom>
                            <a:noFill/>
                            <a:ln>
                              <a:noFill/>
                            </a:ln>
                          </wps:spPr>
                          <wps:txbx>
                            <w:txbxContent>
                              <w:p w14:paraId="5B4227FD"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wps:txbx>
                          <wps:bodyPr rot="0" vert="horz" wrap="square" lIns="91440" tIns="45720" rIns="91440" bIns="45720" anchor="t" anchorCtr="0" upright="1">
                            <a:noAutofit/>
                          </wps:bodyPr>
                        </wps:wsp>
                        <wps:wsp>
                          <wps:cNvPr id="1807711541" name="Text Box 5236"/>
                          <wps:cNvSpPr txBox="1">
                            <a:spLocks noChangeArrowheads="1"/>
                          </wps:cNvSpPr>
                          <wps:spPr bwMode="auto">
                            <a:xfrm>
                              <a:off x="572" y="2282"/>
                              <a:ext cx="152" cy="144"/>
                            </a:xfrm>
                            <a:prstGeom prst="rect">
                              <a:avLst/>
                            </a:prstGeom>
                            <a:noFill/>
                            <a:ln>
                              <a:noFill/>
                            </a:ln>
                          </wps:spPr>
                          <wps:txbx>
                            <w:txbxContent>
                              <w:p w14:paraId="1E5615C2"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F</w:t>
                                </w:r>
                              </w:p>
                            </w:txbxContent>
                          </wps:txbx>
                          <wps:bodyPr rot="0" vert="horz" wrap="square" lIns="91440" tIns="45720" rIns="91440" bIns="45720" anchor="t" anchorCtr="0" upright="1">
                            <a:noAutofit/>
                          </wps:bodyPr>
                        </wps:wsp>
                      </wpg:wgp>
                      <wpg:wgp>
                        <wpg:cNvPr id="1970807112" name="Group 5237"/>
                        <wpg:cNvGrpSpPr>
                          <a:grpSpLocks/>
                        </wpg:cNvGrpSpPr>
                        <wpg:grpSpPr bwMode="auto">
                          <a:xfrm>
                            <a:off x="3225437" y="2488940"/>
                            <a:ext cx="2339618" cy="2687890"/>
                            <a:chOff x="2353" y="1937"/>
                            <a:chExt cx="1474" cy="1693"/>
                          </a:xfrm>
                        </wpg:grpSpPr>
                        <wps:wsp>
                          <wps:cNvPr id="752184780" name="Text Box 5238"/>
                          <wps:cNvSpPr txBox="1">
                            <a:spLocks noChangeArrowheads="1"/>
                          </wps:cNvSpPr>
                          <wps:spPr bwMode="auto">
                            <a:xfrm>
                              <a:off x="2701" y="3457"/>
                              <a:ext cx="825" cy="173"/>
                            </a:xfrm>
                            <a:prstGeom prst="rect">
                              <a:avLst/>
                            </a:prstGeom>
                            <a:noFill/>
                            <a:ln>
                              <a:noFill/>
                            </a:ln>
                          </wps:spPr>
                          <wps:txbx>
                            <w:txbxContent>
                              <w:p w14:paraId="38993A75"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CHAN</w:t>
                                </w:r>
                              </w:p>
                            </w:txbxContent>
                          </wps:txbx>
                          <wps:bodyPr rot="0" vert="horz" wrap="square" lIns="91440" tIns="45720" rIns="91440" bIns="45720" anchor="t" anchorCtr="0" upright="1">
                            <a:noAutofit/>
                          </wps:bodyPr>
                        </wps:wsp>
                        <wps:wsp>
                          <wps:cNvPr id="1565088284" name="Line 5239"/>
                          <wps:cNvCnPr>
                            <a:cxnSpLocks noChangeShapeType="1"/>
                          </wps:cNvCnPr>
                          <wps:spPr bwMode="auto">
                            <a:xfrm flipV="1">
                              <a:off x="2543" y="3273"/>
                              <a:ext cx="0" cy="175"/>
                            </a:xfrm>
                            <a:prstGeom prst="line">
                              <a:avLst/>
                            </a:prstGeom>
                            <a:noFill/>
                            <a:ln w="9525">
                              <a:solidFill>
                                <a:srgbClr val="000000"/>
                              </a:solidFill>
                              <a:round/>
                              <a:headEnd/>
                              <a:tailEnd/>
                            </a:ln>
                          </wps:spPr>
                          <wps:bodyPr/>
                        </wps:wsp>
                        <wps:wsp>
                          <wps:cNvPr id="604006983" name="Text Box 5240"/>
                          <wps:cNvSpPr txBox="1">
                            <a:spLocks noChangeArrowheads="1"/>
                          </wps:cNvSpPr>
                          <wps:spPr bwMode="auto">
                            <a:xfrm>
                              <a:off x="2930" y="3285"/>
                              <a:ext cx="264" cy="115"/>
                            </a:xfrm>
                            <a:prstGeom prst="rect">
                              <a:avLst/>
                            </a:prstGeom>
                            <a:noFill/>
                            <a:ln>
                              <a:noFill/>
                            </a:ln>
                          </wps:spPr>
                          <wps:txbx>
                            <w:txbxContent>
                              <w:p w14:paraId="4CDBD0A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1</w:t>
                                </w:r>
                              </w:p>
                            </w:txbxContent>
                          </wps:txbx>
                          <wps:bodyPr rot="0" vert="horz" wrap="square" lIns="0" tIns="0" rIns="0" bIns="0" anchor="t" anchorCtr="0" upright="1">
                            <a:noAutofit/>
                          </wps:bodyPr>
                        </wps:wsp>
                        <wps:wsp>
                          <wps:cNvPr id="1463394944" name="Line 5241"/>
                          <wps:cNvCnPr>
                            <a:cxnSpLocks noChangeShapeType="1"/>
                          </wps:cNvCnPr>
                          <wps:spPr bwMode="auto">
                            <a:xfrm>
                              <a:off x="3193" y="3345"/>
                              <a:ext cx="348" cy="0"/>
                            </a:xfrm>
                            <a:prstGeom prst="line">
                              <a:avLst/>
                            </a:prstGeom>
                            <a:noFill/>
                            <a:ln w="9525">
                              <a:solidFill>
                                <a:srgbClr val="000000"/>
                              </a:solidFill>
                              <a:round/>
                              <a:headEnd/>
                              <a:tailEnd type="triangle" w="med" len="med"/>
                            </a:ln>
                          </wps:spPr>
                          <wps:bodyPr/>
                        </wps:wsp>
                        <wps:wsp>
                          <wps:cNvPr id="234940856" name="Line 5242"/>
                          <wps:cNvCnPr>
                            <a:cxnSpLocks noChangeShapeType="1"/>
                          </wps:cNvCnPr>
                          <wps:spPr bwMode="auto">
                            <a:xfrm flipH="1">
                              <a:off x="2546" y="3345"/>
                              <a:ext cx="316" cy="0"/>
                            </a:xfrm>
                            <a:prstGeom prst="line">
                              <a:avLst/>
                            </a:prstGeom>
                            <a:noFill/>
                            <a:ln w="9525">
                              <a:solidFill>
                                <a:srgbClr val="000000"/>
                              </a:solidFill>
                              <a:round/>
                              <a:headEnd/>
                              <a:tailEnd type="triangle" w="med" len="med"/>
                            </a:ln>
                          </wps:spPr>
                          <wps:bodyPr/>
                        </wps:wsp>
                        <wps:wsp>
                          <wps:cNvPr id="1927920126" name="Line 5243"/>
                          <wps:cNvCnPr>
                            <a:cxnSpLocks noChangeShapeType="1"/>
                          </wps:cNvCnPr>
                          <wps:spPr bwMode="auto">
                            <a:xfrm flipV="1">
                              <a:off x="3544" y="3282"/>
                              <a:ext cx="0" cy="175"/>
                            </a:xfrm>
                            <a:prstGeom prst="line">
                              <a:avLst/>
                            </a:prstGeom>
                            <a:noFill/>
                            <a:ln w="9525">
                              <a:solidFill>
                                <a:srgbClr val="000000"/>
                              </a:solidFill>
                              <a:round/>
                              <a:headEnd/>
                              <a:tailEnd/>
                            </a:ln>
                          </wps:spPr>
                          <wps:bodyPr/>
                        </wps:wsp>
                        <wps:wsp>
                          <wps:cNvPr id="1899366290" name="Line 5244"/>
                          <wps:cNvCnPr>
                            <a:cxnSpLocks noChangeShapeType="1"/>
                          </wps:cNvCnPr>
                          <wps:spPr bwMode="auto">
                            <a:xfrm>
                              <a:off x="3579" y="3248"/>
                              <a:ext cx="190" cy="0"/>
                            </a:xfrm>
                            <a:prstGeom prst="line">
                              <a:avLst/>
                            </a:prstGeom>
                            <a:noFill/>
                            <a:ln w="9525">
                              <a:solidFill>
                                <a:srgbClr val="000000"/>
                              </a:solidFill>
                              <a:round/>
                              <a:headEnd/>
                              <a:tailEnd/>
                            </a:ln>
                          </wps:spPr>
                          <wps:bodyPr/>
                        </wps:wsp>
                        <wps:wsp>
                          <wps:cNvPr id="1756929498" name="Line 5245"/>
                          <wps:cNvCnPr>
                            <a:cxnSpLocks noChangeShapeType="1"/>
                          </wps:cNvCnPr>
                          <wps:spPr bwMode="auto">
                            <a:xfrm>
                              <a:off x="3577" y="2220"/>
                              <a:ext cx="190" cy="0"/>
                            </a:xfrm>
                            <a:prstGeom prst="line">
                              <a:avLst/>
                            </a:prstGeom>
                            <a:noFill/>
                            <a:ln w="9525">
                              <a:solidFill>
                                <a:srgbClr val="000000"/>
                              </a:solidFill>
                              <a:round/>
                              <a:headEnd/>
                              <a:tailEnd/>
                            </a:ln>
                          </wps:spPr>
                          <wps:bodyPr/>
                        </wps:wsp>
                        <wps:wsp>
                          <wps:cNvPr id="255062745" name="Line 5246"/>
                          <wps:cNvCnPr>
                            <a:cxnSpLocks noChangeShapeType="1"/>
                          </wps:cNvCnPr>
                          <wps:spPr bwMode="auto">
                            <a:xfrm flipV="1">
                              <a:off x="3659" y="2215"/>
                              <a:ext cx="0" cy="381"/>
                            </a:xfrm>
                            <a:prstGeom prst="line">
                              <a:avLst/>
                            </a:prstGeom>
                            <a:noFill/>
                            <a:ln w="9525">
                              <a:solidFill>
                                <a:srgbClr val="000000"/>
                              </a:solidFill>
                              <a:round/>
                              <a:headEnd/>
                              <a:tailEnd type="triangle" w="med" len="med"/>
                            </a:ln>
                          </wps:spPr>
                          <wps:bodyPr/>
                        </wps:wsp>
                        <wps:wsp>
                          <wps:cNvPr id="1737929728" name="Text Box 5247"/>
                          <wps:cNvSpPr txBox="1">
                            <a:spLocks noChangeArrowheads="1"/>
                          </wps:cNvSpPr>
                          <wps:spPr bwMode="auto">
                            <a:xfrm>
                              <a:off x="3560" y="2632"/>
                              <a:ext cx="267" cy="115"/>
                            </a:xfrm>
                            <a:prstGeom prst="rect">
                              <a:avLst/>
                            </a:prstGeom>
                            <a:noFill/>
                            <a:ln>
                              <a:noFill/>
                            </a:ln>
                          </wps:spPr>
                          <wps:txbx>
                            <w:txbxContent>
                              <w:p w14:paraId="4C39A015"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2</w:t>
                                </w:r>
                              </w:p>
                            </w:txbxContent>
                          </wps:txbx>
                          <wps:bodyPr rot="0" vert="horz" wrap="square" lIns="0" tIns="0" rIns="0" bIns="0" anchor="t" anchorCtr="0" upright="1">
                            <a:noAutofit/>
                          </wps:bodyPr>
                        </wps:wsp>
                        <wps:wsp>
                          <wps:cNvPr id="119951524" name="Line 5248"/>
                          <wps:cNvCnPr>
                            <a:cxnSpLocks noChangeShapeType="1"/>
                          </wps:cNvCnPr>
                          <wps:spPr bwMode="auto">
                            <a:xfrm>
                              <a:off x="3656" y="2785"/>
                              <a:ext cx="0" cy="467"/>
                            </a:xfrm>
                            <a:prstGeom prst="line">
                              <a:avLst/>
                            </a:prstGeom>
                            <a:noFill/>
                            <a:ln w="9525">
                              <a:solidFill>
                                <a:srgbClr val="000000"/>
                              </a:solidFill>
                              <a:round/>
                              <a:headEnd/>
                              <a:tailEnd type="triangle" w="med" len="med"/>
                            </a:ln>
                          </wps:spPr>
                          <wps:bodyPr/>
                        </wps:wsp>
                        <wps:wsp>
                          <wps:cNvPr id="1051975721" name="Line 5249"/>
                          <wps:cNvCnPr>
                            <a:cxnSpLocks noChangeShapeType="1"/>
                          </wps:cNvCnPr>
                          <wps:spPr bwMode="auto">
                            <a:xfrm flipV="1">
                              <a:off x="2353" y="2022"/>
                              <a:ext cx="0" cy="714"/>
                            </a:xfrm>
                            <a:prstGeom prst="line">
                              <a:avLst/>
                            </a:prstGeom>
                            <a:noFill/>
                            <a:ln w="9525">
                              <a:solidFill>
                                <a:srgbClr val="000000"/>
                              </a:solidFill>
                              <a:round/>
                              <a:headEnd/>
                              <a:tailEnd type="triangle" w="med" len="med"/>
                            </a:ln>
                          </wps:spPr>
                          <wps:bodyPr/>
                        </wps:wsp>
                        <wps:wsp>
                          <wps:cNvPr id="1660120893" name="Rectangle 5250"/>
                          <wps:cNvSpPr>
                            <a:spLocks noChangeArrowheads="1"/>
                          </wps:cNvSpPr>
                          <wps:spPr bwMode="auto">
                            <a:xfrm>
                              <a:off x="2536" y="2333"/>
                              <a:ext cx="284" cy="810"/>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923538838" name="Rectangle 5251"/>
                          <wps:cNvSpPr>
                            <a:spLocks noChangeArrowheads="1"/>
                          </wps:cNvSpPr>
                          <wps:spPr bwMode="auto">
                            <a:xfrm>
                              <a:off x="2538" y="2218"/>
                              <a:ext cx="1011" cy="118"/>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1046489020" name="Rectangle 5252"/>
                          <wps:cNvSpPr>
                            <a:spLocks noChangeArrowheads="1"/>
                          </wps:cNvSpPr>
                          <wps:spPr bwMode="auto">
                            <a:xfrm>
                              <a:off x="2536" y="3140"/>
                              <a:ext cx="1011" cy="115"/>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2068624567" name="Line 5253"/>
                          <wps:cNvCnPr>
                            <a:cxnSpLocks noChangeShapeType="1"/>
                          </wps:cNvCnPr>
                          <wps:spPr bwMode="auto">
                            <a:xfrm>
                              <a:off x="2364" y="2740"/>
                              <a:ext cx="860" cy="0"/>
                            </a:xfrm>
                            <a:prstGeom prst="line">
                              <a:avLst/>
                            </a:prstGeom>
                            <a:noFill/>
                            <a:ln w="9525">
                              <a:solidFill>
                                <a:srgbClr val="000000"/>
                              </a:solidFill>
                              <a:round/>
                              <a:headEnd/>
                              <a:tailEnd type="triangle" w="med" len="med"/>
                            </a:ln>
                          </wps:spPr>
                          <wps:bodyPr/>
                        </wps:wsp>
                        <wps:wsp>
                          <wps:cNvPr id="2095929230" name="Text Box 5254"/>
                          <wps:cNvSpPr txBox="1">
                            <a:spLocks noChangeArrowheads="1"/>
                          </wps:cNvSpPr>
                          <wps:spPr bwMode="auto">
                            <a:xfrm>
                              <a:off x="3251" y="2686"/>
                              <a:ext cx="141" cy="115"/>
                            </a:xfrm>
                            <a:prstGeom prst="rect">
                              <a:avLst/>
                            </a:prstGeom>
                            <a:noFill/>
                            <a:ln>
                              <a:noFill/>
                            </a:ln>
                          </wps:spPr>
                          <wps:txbx>
                            <w:txbxContent>
                              <w:p w14:paraId="16A8136E"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wps:txbx>
                          <wps:bodyPr rot="0" vert="horz" wrap="square" lIns="0" tIns="0" rIns="0" bIns="0" anchor="t" anchorCtr="0" upright="1">
                            <a:noAutofit/>
                          </wps:bodyPr>
                        </wps:wsp>
                        <wps:wsp>
                          <wps:cNvPr id="91648903" name="Text Box 5255"/>
                          <wps:cNvSpPr txBox="1">
                            <a:spLocks noChangeArrowheads="1"/>
                          </wps:cNvSpPr>
                          <wps:spPr bwMode="auto">
                            <a:xfrm>
                              <a:off x="2395" y="1937"/>
                              <a:ext cx="141" cy="115"/>
                            </a:xfrm>
                            <a:prstGeom prst="rect">
                              <a:avLst/>
                            </a:prstGeom>
                            <a:noFill/>
                            <a:ln>
                              <a:noFill/>
                            </a:ln>
                          </wps:spPr>
                          <wps:txbx>
                            <w:txbxContent>
                              <w:p w14:paraId="56E07629"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wps:txbx>
                          <wps:bodyPr rot="0" vert="horz" wrap="square" lIns="0" tIns="0" rIns="0" bIns="0" anchor="t" anchorCtr="0" upright="1">
                            <a:noAutofit/>
                          </wps:bodyPr>
                        </wps:wsp>
                        <wps:wsp>
                          <wps:cNvPr id="622452305" name="Line 5256"/>
                          <wps:cNvCnPr>
                            <a:cxnSpLocks noChangeShapeType="1"/>
                          </wps:cNvCnPr>
                          <wps:spPr bwMode="auto">
                            <a:xfrm>
                              <a:off x="3371" y="2084"/>
                              <a:ext cx="0" cy="137"/>
                            </a:xfrm>
                            <a:prstGeom prst="line">
                              <a:avLst/>
                            </a:prstGeom>
                            <a:noFill/>
                            <a:ln w="9525">
                              <a:solidFill>
                                <a:srgbClr val="000000"/>
                              </a:solidFill>
                              <a:round/>
                              <a:headEnd/>
                              <a:tailEnd type="triangle" w="med" len="med"/>
                            </a:ln>
                          </wps:spPr>
                          <wps:bodyPr/>
                        </wps:wsp>
                        <wps:wsp>
                          <wps:cNvPr id="804257580" name="Line 5257"/>
                          <wps:cNvCnPr>
                            <a:cxnSpLocks noChangeShapeType="1"/>
                          </wps:cNvCnPr>
                          <wps:spPr bwMode="auto">
                            <a:xfrm flipV="1">
                              <a:off x="3374" y="2328"/>
                              <a:ext cx="0" cy="137"/>
                            </a:xfrm>
                            <a:prstGeom prst="line">
                              <a:avLst/>
                            </a:prstGeom>
                            <a:noFill/>
                            <a:ln w="9525">
                              <a:solidFill>
                                <a:srgbClr val="000000"/>
                              </a:solidFill>
                              <a:round/>
                              <a:headEnd/>
                              <a:tailEnd type="triangle" w="med" len="med"/>
                            </a:ln>
                          </wps:spPr>
                          <wps:bodyPr/>
                        </wps:wsp>
                        <wps:wsp>
                          <wps:cNvPr id="14945892" name="Text Box 5258"/>
                          <wps:cNvSpPr txBox="1">
                            <a:spLocks noChangeArrowheads="1"/>
                          </wps:cNvSpPr>
                          <wps:spPr bwMode="auto">
                            <a:xfrm>
                              <a:off x="3451" y="2056"/>
                              <a:ext cx="277" cy="115"/>
                            </a:xfrm>
                            <a:prstGeom prst="rect">
                              <a:avLst/>
                            </a:prstGeom>
                            <a:noFill/>
                            <a:ln>
                              <a:noFill/>
                            </a:ln>
                          </wps:spPr>
                          <wps:txbx>
                            <w:txbxContent>
                              <w:p w14:paraId="3B0C7F3C"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4</w:t>
                                </w:r>
                              </w:p>
                            </w:txbxContent>
                          </wps:txbx>
                          <wps:bodyPr rot="0" vert="horz" wrap="square" lIns="0" tIns="0" rIns="0" bIns="0" anchor="t" anchorCtr="0" upright="1">
                            <a:noAutofit/>
                          </wps:bodyPr>
                        </wps:wsp>
                        <wps:wsp>
                          <wps:cNvPr id="299969894" name="Line 5259"/>
                          <wps:cNvCnPr>
                            <a:cxnSpLocks noChangeShapeType="1"/>
                          </wps:cNvCnPr>
                          <wps:spPr bwMode="auto">
                            <a:xfrm>
                              <a:off x="2356" y="2887"/>
                              <a:ext cx="176" cy="0"/>
                            </a:xfrm>
                            <a:prstGeom prst="line">
                              <a:avLst/>
                            </a:prstGeom>
                            <a:noFill/>
                            <a:ln w="9525">
                              <a:solidFill>
                                <a:srgbClr val="000000"/>
                              </a:solidFill>
                              <a:round/>
                              <a:headEnd/>
                              <a:tailEnd type="triangle" w="med" len="med"/>
                            </a:ln>
                          </wps:spPr>
                          <wps:bodyPr/>
                        </wps:wsp>
                        <wps:wsp>
                          <wps:cNvPr id="1141474302" name="Line 5260"/>
                          <wps:cNvCnPr>
                            <a:cxnSpLocks noChangeShapeType="1"/>
                          </wps:cNvCnPr>
                          <wps:spPr bwMode="auto">
                            <a:xfrm flipH="1">
                              <a:off x="2824" y="2890"/>
                              <a:ext cx="176" cy="0"/>
                            </a:xfrm>
                            <a:prstGeom prst="line">
                              <a:avLst/>
                            </a:prstGeom>
                            <a:noFill/>
                            <a:ln w="9525">
                              <a:solidFill>
                                <a:srgbClr val="000000"/>
                              </a:solidFill>
                              <a:round/>
                              <a:headEnd/>
                              <a:tailEnd type="triangle" w="med" len="med"/>
                            </a:ln>
                          </wps:spPr>
                          <wps:bodyPr/>
                        </wps:wsp>
                        <wps:wsp>
                          <wps:cNvPr id="191198207" name="Text Box 5261"/>
                          <wps:cNvSpPr txBox="1">
                            <a:spLocks noChangeArrowheads="1"/>
                          </wps:cNvSpPr>
                          <wps:spPr bwMode="auto">
                            <a:xfrm>
                              <a:off x="3032" y="2875"/>
                              <a:ext cx="274" cy="115"/>
                            </a:xfrm>
                            <a:prstGeom prst="rect">
                              <a:avLst/>
                            </a:prstGeom>
                            <a:noFill/>
                            <a:ln>
                              <a:noFill/>
                            </a:ln>
                          </wps:spPr>
                          <wps:txbx>
                            <w:txbxContent>
                              <w:p w14:paraId="07FE4BFA"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3</w:t>
                                </w:r>
                              </w:p>
                            </w:txbxContent>
                          </wps:txbx>
                          <wps:bodyPr rot="0" vert="horz" wrap="square" lIns="0" tIns="0" rIns="0" bIns="0" anchor="t" anchorCtr="0" upright="1">
                            <a:noAutofit/>
                          </wps:bodyPr>
                        </wps:wsp>
                        <wps:wsp>
                          <wps:cNvPr id="1561174997" name="Oval 5262"/>
                          <wps:cNvSpPr>
                            <a:spLocks noChangeArrowheads="1"/>
                          </wps:cNvSpPr>
                          <wps:spPr bwMode="auto">
                            <a:xfrm>
                              <a:off x="3523" y="2198"/>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775846955" name="Text Box 5263"/>
                          <wps:cNvSpPr txBox="1">
                            <a:spLocks noChangeArrowheads="1"/>
                          </wps:cNvSpPr>
                          <wps:spPr bwMode="auto">
                            <a:xfrm>
                              <a:off x="3418" y="2198"/>
                              <a:ext cx="152" cy="144"/>
                            </a:xfrm>
                            <a:prstGeom prst="rect">
                              <a:avLst/>
                            </a:prstGeom>
                            <a:noFill/>
                            <a:ln>
                              <a:noFill/>
                            </a:ln>
                          </wps:spPr>
                          <wps:txbx>
                            <w:txbxContent>
                              <w:p w14:paraId="670B607D"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wps:txbx>
                          <wps:bodyPr rot="0" vert="horz" wrap="square" lIns="91440" tIns="45720" rIns="91440" bIns="45720" anchor="t" anchorCtr="0" upright="1">
                            <a:noAutofit/>
                          </wps:bodyPr>
                        </wps:wsp>
                        <wps:wsp>
                          <wps:cNvPr id="831216012" name="Oval 5264"/>
                          <wps:cNvSpPr>
                            <a:spLocks noChangeArrowheads="1"/>
                          </wps:cNvSpPr>
                          <wps:spPr bwMode="auto">
                            <a:xfrm>
                              <a:off x="3521" y="3226"/>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555629314" name="Oval 5265"/>
                          <wps:cNvSpPr>
                            <a:spLocks noChangeArrowheads="1"/>
                          </wps:cNvSpPr>
                          <wps:spPr bwMode="auto">
                            <a:xfrm>
                              <a:off x="2513" y="3232"/>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192501991" name="Oval 5266"/>
                          <wps:cNvSpPr>
                            <a:spLocks noChangeArrowheads="1"/>
                          </wps:cNvSpPr>
                          <wps:spPr bwMode="auto">
                            <a:xfrm>
                              <a:off x="2517" y="2191"/>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691898812" name="Text Box 5267"/>
                          <wps:cNvSpPr txBox="1">
                            <a:spLocks noChangeArrowheads="1"/>
                          </wps:cNvSpPr>
                          <wps:spPr bwMode="auto">
                            <a:xfrm>
                              <a:off x="3411" y="3126"/>
                              <a:ext cx="152" cy="144"/>
                            </a:xfrm>
                            <a:prstGeom prst="rect">
                              <a:avLst/>
                            </a:prstGeom>
                            <a:noFill/>
                            <a:ln>
                              <a:noFill/>
                            </a:ln>
                          </wps:spPr>
                          <wps:txbx>
                            <w:txbxContent>
                              <w:p w14:paraId="1450A05B"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wps:txbx>
                          <wps:bodyPr rot="0" vert="horz" wrap="square" lIns="91440" tIns="45720" rIns="91440" bIns="45720" anchor="t" anchorCtr="0" upright="1">
                            <a:noAutofit/>
                          </wps:bodyPr>
                        </wps:wsp>
                        <wps:wsp>
                          <wps:cNvPr id="670612460" name="Text Box 5268"/>
                          <wps:cNvSpPr txBox="1">
                            <a:spLocks noChangeArrowheads="1"/>
                          </wps:cNvSpPr>
                          <wps:spPr bwMode="auto">
                            <a:xfrm>
                              <a:off x="2518" y="3131"/>
                              <a:ext cx="152" cy="144"/>
                            </a:xfrm>
                            <a:prstGeom prst="rect">
                              <a:avLst/>
                            </a:prstGeom>
                            <a:noFill/>
                            <a:ln>
                              <a:noFill/>
                            </a:ln>
                          </wps:spPr>
                          <wps:txbx>
                            <w:txbxContent>
                              <w:p w14:paraId="361DB4DB"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wps:txbx>
                          <wps:bodyPr rot="0" vert="horz" wrap="square" lIns="91440" tIns="45720" rIns="91440" bIns="45720" anchor="t" anchorCtr="0" upright="1">
                            <a:noAutofit/>
                          </wps:bodyPr>
                        </wps:wsp>
                        <wps:wsp>
                          <wps:cNvPr id="1101636401" name="Text Box 5269"/>
                          <wps:cNvSpPr txBox="1">
                            <a:spLocks noChangeArrowheads="1"/>
                          </wps:cNvSpPr>
                          <wps:spPr bwMode="auto">
                            <a:xfrm>
                              <a:off x="2515" y="2198"/>
                              <a:ext cx="152" cy="144"/>
                            </a:xfrm>
                            <a:prstGeom prst="rect">
                              <a:avLst/>
                            </a:prstGeom>
                            <a:noFill/>
                            <a:ln>
                              <a:noFill/>
                            </a:ln>
                          </wps:spPr>
                          <wps:txbx>
                            <w:txbxContent>
                              <w:p w14:paraId="78659812"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F</w:t>
                                </w:r>
                              </w:p>
                            </w:txbxContent>
                          </wps:txbx>
                          <wps:bodyPr rot="0" vert="horz" wrap="square" lIns="91440" tIns="45720" rIns="91440" bIns="45720" anchor="t" anchorCtr="0" upright="1">
                            <a:noAutofit/>
                          </wps:bodyPr>
                        </wps:wsp>
                      </wpg:wgp>
                      <wpg:wgp>
                        <wpg:cNvPr id="1088620725" name="Group 5270"/>
                        <wpg:cNvGrpSpPr>
                          <a:grpSpLocks/>
                        </wpg:cNvGrpSpPr>
                        <wpg:grpSpPr bwMode="auto">
                          <a:xfrm>
                            <a:off x="5779" y="5194166"/>
                            <a:ext cx="2880356" cy="2535995"/>
                            <a:chOff x="318" y="3799"/>
                            <a:chExt cx="1814" cy="1597"/>
                          </a:xfrm>
                        </wpg:grpSpPr>
                        <wps:wsp>
                          <wps:cNvPr id="513032254" name="Line 5271"/>
                          <wps:cNvCnPr>
                            <a:cxnSpLocks noChangeShapeType="1"/>
                          </wps:cNvCnPr>
                          <wps:spPr bwMode="auto">
                            <a:xfrm flipV="1">
                              <a:off x="401" y="3932"/>
                              <a:ext cx="0" cy="714"/>
                            </a:xfrm>
                            <a:prstGeom prst="line">
                              <a:avLst/>
                            </a:prstGeom>
                            <a:noFill/>
                            <a:ln w="9525">
                              <a:solidFill>
                                <a:srgbClr val="000000"/>
                              </a:solidFill>
                              <a:round/>
                              <a:headEnd/>
                              <a:tailEnd type="triangle" w="med" len="med"/>
                            </a:ln>
                          </wps:spPr>
                          <wps:bodyPr/>
                        </wps:wsp>
                        <wps:wsp>
                          <wps:cNvPr id="819368308" name="Rectangle 5272"/>
                          <wps:cNvSpPr>
                            <a:spLocks noChangeArrowheads="1"/>
                          </wps:cNvSpPr>
                          <wps:spPr bwMode="auto">
                            <a:xfrm>
                              <a:off x="584" y="4243"/>
                              <a:ext cx="284" cy="743"/>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1846348014" name="Rectangle 5273"/>
                          <wps:cNvSpPr>
                            <a:spLocks noChangeArrowheads="1"/>
                          </wps:cNvSpPr>
                          <wps:spPr bwMode="auto">
                            <a:xfrm>
                              <a:off x="586" y="4128"/>
                              <a:ext cx="947" cy="118"/>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1953210240" name="Rectangle 5274"/>
                          <wps:cNvSpPr>
                            <a:spLocks noChangeArrowheads="1"/>
                          </wps:cNvSpPr>
                          <wps:spPr bwMode="auto">
                            <a:xfrm>
                              <a:off x="584" y="4986"/>
                              <a:ext cx="956" cy="115"/>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82921272" name="Line 5275"/>
                          <wps:cNvCnPr>
                            <a:cxnSpLocks noChangeShapeType="1"/>
                          </wps:cNvCnPr>
                          <wps:spPr bwMode="auto">
                            <a:xfrm>
                              <a:off x="412" y="4650"/>
                              <a:ext cx="860" cy="0"/>
                            </a:xfrm>
                            <a:prstGeom prst="line">
                              <a:avLst/>
                            </a:prstGeom>
                            <a:noFill/>
                            <a:ln w="9525">
                              <a:solidFill>
                                <a:srgbClr val="000000"/>
                              </a:solidFill>
                              <a:round/>
                              <a:headEnd/>
                              <a:tailEnd type="triangle" w="med" len="med"/>
                            </a:ln>
                          </wps:spPr>
                          <wps:bodyPr/>
                        </wps:wsp>
                        <wps:wsp>
                          <wps:cNvPr id="1306126497" name="Text Box 5276"/>
                          <wps:cNvSpPr txBox="1">
                            <a:spLocks noChangeArrowheads="1"/>
                          </wps:cNvSpPr>
                          <wps:spPr bwMode="auto">
                            <a:xfrm>
                              <a:off x="1084" y="4478"/>
                              <a:ext cx="141" cy="115"/>
                            </a:xfrm>
                            <a:prstGeom prst="rect">
                              <a:avLst/>
                            </a:prstGeom>
                            <a:noFill/>
                            <a:ln>
                              <a:noFill/>
                            </a:ln>
                          </wps:spPr>
                          <wps:txbx>
                            <w:txbxContent>
                              <w:p w14:paraId="32DE287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wps:txbx>
                          <wps:bodyPr rot="0" vert="horz" wrap="square" lIns="0" tIns="0" rIns="0" bIns="0" anchor="t" anchorCtr="0" upright="1">
                            <a:noAutofit/>
                          </wps:bodyPr>
                        </wps:wsp>
                        <wps:wsp>
                          <wps:cNvPr id="1779672866" name="Text Box 5277"/>
                          <wps:cNvSpPr txBox="1">
                            <a:spLocks noChangeArrowheads="1"/>
                          </wps:cNvSpPr>
                          <wps:spPr bwMode="auto">
                            <a:xfrm>
                              <a:off x="318" y="3799"/>
                              <a:ext cx="141" cy="115"/>
                            </a:xfrm>
                            <a:prstGeom prst="rect">
                              <a:avLst/>
                            </a:prstGeom>
                            <a:noFill/>
                            <a:ln>
                              <a:noFill/>
                            </a:ln>
                          </wps:spPr>
                          <wps:txbx>
                            <w:txbxContent>
                              <w:p w14:paraId="33517FAE"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wps:txbx>
                          <wps:bodyPr rot="0" vert="horz" wrap="square" lIns="0" tIns="0" rIns="0" bIns="0" anchor="t" anchorCtr="0" upright="1">
                            <a:noAutofit/>
                          </wps:bodyPr>
                        </wps:wsp>
                        <wps:wsp>
                          <wps:cNvPr id="55585190" name="Line 5278"/>
                          <wps:cNvCnPr>
                            <a:cxnSpLocks noChangeShapeType="1"/>
                          </wps:cNvCnPr>
                          <wps:spPr bwMode="auto">
                            <a:xfrm flipV="1">
                              <a:off x="1974" y="4125"/>
                              <a:ext cx="0" cy="323"/>
                            </a:xfrm>
                            <a:prstGeom prst="line">
                              <a:avLst/>
                            </a:prstGeom>
                            <a:noFill/>
                            <a:ln w="9525">
                              <a:solidFill>
                                <a:srgbClr val="000000"/>
                              </a:solidFill>
                              <a:round/>
                              <a:headEnd/>
                              <a:tailEnd type="triangle" w="med" len="med"/>
                            </a:ln>
                          </wps:spPr>
                          <wps:bodyPr/>
                        </wps:wsp>
                        <wps:wsp>
                          <wps:cNvPr id="1922828470" name="Text Box 5279"/>
                          <wps:cNvSpPr txBox="1">
                            <a:spLocks noChangeArrowheads="1"/>
                          </wps:cNvSpPr>
                          <wps:spPr bwMode="auto">
                            <a:xfrm>
                              <a:off x="1875" y="4471"/>
                              <a:ext cx="257" cy="115"/>
                            </a:xfrm>
                            <a:prstGeom prst="rect">
                              <a:avLst/>
                            </a:prstGeom>
                            <a:noFill/>
                            <a:ln>
                              <a:noFill/>
                            </a:ln>
                          </wps:spPr>
                          <wps:txbx>
                            <w:txbxContent>
                              <w:p w14:paraId="7729087E"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4</w:t>
                                </w:r>
                              </w:p>
                            </w:txbxContent>
                          </wps:txbx>
                          <wps:bodyPr rot="0" vert="horz" wrap="square" lIns="0" tIns="0" rIns="0" bIns="0" anchor="t" anchorCtr="0" upright="1">
                            <a:noAutofit/>
                          </wps:bodyPr>
                        </wps:wsp>
                        <wps:wsp>
                          <wps:cNvPr id="201912328" name="Line 5280"/>
                          <wps:cNvCnPr>
                            <a:cxnSpLocks noChangeShapeType="1"/>
                          </wps:cNvCnPr>
                          <wps:spPr bwMode="auto">
                            <a:xfrm>
                              <a:off x="1971" y="4624"/>
                              <a:ext cx="0" cy="467"/>
                            </a:xfrm>
                            <a:prstGeom prst="line">
                              <a:avLst/>
                            </a:prstGeom>
                            <a:noFill/>
                            <a:ln w="9525">
                              <a:solidFill>
                                <a:srgbClr val="000000"/>
                              </a:solidFill>
                              <a:round/>
                              <a:headEnd/>
                              <a:tailEnd type="triangle" w="med" len="med"/>
                            </a:ln>
                          </wps:spPr>
                          <wps:bodyPr/>
                        </wps:wsp>
                        <wps:wsp>
                          <wps:cNvPr id="1556409152" name="Line 5281"/>
                          <wps:cNvCnPr>
                            <a:cxnSpLocks noChangeShapeType="1"/>
                          </wps:cNvCnPr>
                          <wps:spPr bwMode="auto">
                            <a:xfrm>
                              <a:off x="1602" y="5101"/>
                              <a:ext cx="492" cy="0"/>
                            </a:xfrm>
                            <a:prstGeom prst="line">
                              <a:avLst/>
                            </a:prstGeom>
                            <a:noFill/>
                            <a:ln w="9525">
                              <a:solidFill>
                                <a:srgbClr val="000000"/>
                              </a:solidFill>
                              <a:round/>
                              <a:headEnd/>
                              <a:tailEnd/>
                            </a:ln>
                          </wps:spPr>
                          <wps:bodyPr/>
                        </wps:wsp>
                        <wps:wsp>
                          <wps:cNvPr id="392860070" name="Line 5282"/>
                          <wps:cNvCnPr>
                            <a:cxnSpLocks noChangeShapeType="1"/>
                          </wps:cNvCnPr>
                          <wps:spPr bwMode="auto">
                            <a:xfrm>
                              <a:off x="1596" y="4131"/>
                              <a:ext cx="492" cy="0"/>
                            </a:xfrm>
                            <a:prstGeom prst="line">
                              <a:avLst/>
                            </a:prstGeom>
                            <a:noFill/>
                            <a:ln w="9525">
                              <a:solidFill>
                                <a:srgbClr val="000000"/>
                              </a:solidFill>
                              <a:round/>
                              <a:headEnd/>
                              <a:tailEnd/>
                            </a:ln>
                          </wps:spPr>
                          <wps:bodyPr/>
                        </wps:wsp>
                        <wps:wsp>
                          <wps:cNvPr id="1741689248" name="Line 5283"/>
                          <wps:cNvCnPr>
                            <a:cxnSpLocks noChangeShapeType="1"/>
                          </wps:cNvCnPr>
                          <wps:spPr bwMode="auto">
                            <a:xfrm>
                              <a:off x="1576" y="4243"/>
                              <a:ext cx="125" cy="0"/>
                            </a:xfrm>
                            <a:prstGeom prst="line">
                              <a:avLst/>
                            </a:prstGeom>
                            <a:noFill/>
                            <a:ln w="9525">
                              <a:solidFill>
                                <a:srgbClr val="000000"/>
                              </a:solidFill>
                              <a:round/>
                              <a:headEnd/>
                              <a:tailEnd/>
                            </a:ln>
                          </wps:spPr>
                          <wps:bodyPr/>
                        </wps:wsp>
                        <wps:wsp>
                          <wps:cNvPr id="746325042" name="Line 5284"/>
                          <wps:cNvCnPr>
                            <a:cxnSpLocks noChangeShapeType="1"/>
                          </wps:cNvCnPr>
                          <wps:spPr bwMode="auto">
                            <a:xfrm>
                              <a:off x="1573" y="4983"/>
                              <a:ext cx="125" cy="0"/>
                            </a:xfrm>
                            <a:prstGeom prst="line">
                              <a:avLst/>
                            </a:prstGeom>
                            <a:noFill/>
                            <a:ln w="9525">
                              <a:solidFill>
                                <a:srgbClr val="000000"/>
                              </a:solidFill>
                              <a:round/>
                              <a:headEnd/>
                              <a:tailEnd/>
                            </a:ln>
                          </wps:spPr>
                          <wps:bodyPr/>
                        </wps:wsp>
                        <wps:wsp>
                          <wps:cNvPr id="1583956095" name="Line 5285"/>
                          <wps:cNvCnPr>
                            <a:cxnSpLocks noChangeShapeType="1"/>
                          </wps:cNvCnPr>
                          <wps:spPr bwMode="auto">
                            <a:xfrm flipV="1">
                              <a:off x="1630" y="4240"/>
                              <a:ext cx="0" cy="298"/>
                            </a:xfrm>
                            <a:prstGeom prst="line">
                              <a:avLst/>
                            </a:prstGeom>
                            <a:noFill/>
                            <a:ln w="9525">
                              <a:solidFill>
                                <a:srgbClr val="000000"/>
                              </a:solidFill>
                              <a:round/>
                              <a:headEnd/>
                              <a:tailEnd type="triangle" w="med" len="med"/>
                            </a:ln>
                          </wps:spPr>
                          <wps:bodyPr/>
                        </wps:wsp>
                        <wps:wsp>
                          <wps:cNvPr id="1261774650" name="Text Box 5286"/>
                          <wps:cNvSpPr txBox="1">
                            <a:spLocks noChangeArrowheads="1"/>
                          </wps:cNvSpPr>
                          <wps:spPr bwMode="auto">
                            <a:xfrm>
                              <a:off x="1516" y="4586"/>
                              <a:ext cx="265" cy="115"/>
                            </a:xfrm>
                            <a:prstGeom prst="rect">
                              <a:avLst/>
                            </a:prstGeom>
                            <a:noFill/>
                            <a:ln>
                              <a:noFill/>
                            </a:ln>
                          </wps:spPr>
                          <wps:txbx>
                            <w:txbxContent>
                              <w:p w14:paraId="03E78696"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3</w:t>
                                </w:r>
                              </w:p>
                            </w:txbxContent>
                          </wps:txbx>
                          <wps:bodyPr rot="0" vert="horz" wrap="square" lIns="0" tIns="0" rIns="0" bIns="0" anchor="t" anchorCtr="0" upright="1">
                            <a:noAutofit/>
                          </wps:bodyPr>
                        </wps:wsp>
                        <wps:wsp>
                          <wps:cNvPr id="1608438012" name="Line 5287"/>
                          <wps:cNvCnPr>
                            <a:cxnSpLocks noChangeShapeType="1"/>
                          </wps:cNvCnPr>
                          <wps:spPr bwMode="auto">
                            <a:xfrm>
                              <a:off x="1627" y="4752"/>
                              <a:ext cx="0" cy="231"/>
                            </a:xfrm>
                            <a:prstGeom prst="line">
                              <a:avLst/>
                            </a:prstGeom>
                            <a:noFill/>
                            <a:ln w="9525">
                              <a:solidFill>
                                <a:srgbClr val="000000"/>
                              </a:solidFill>
                              <a:round/>
                              <a:headEnd/>
                              <a:tailEnd type="triangle" w="med" len="med"/>
                            </a:ln>
                          </wps:spPr>
                          <wps:bodyPr/>
                        </wps:wsp>
                        <wps:wsp>
                          <wps:cNvPr id="849582447" name="Line 5288"/>
                          <wps:cNvCnPr>
                            <a:cxnSpLocks noChangeShapeType="1"/>
                          </wps:cNvCnPr>
                          <wps:spPr bwMode="auto">
                            <a:xfrm flipV="1">
                              <a:off x="584" y="3971"/>
                              <a:ext cx="0" cy="119"/>
                            </a:xfrm>
                            <a:prstGeom prst="line">
                              <a:avLst/>
                            </a:prstGeom>
                            <a:noFill/>
                            <a:ln w="9525">
                              <a:solidFill>
                                <a:srgbClr val="000000"/>
                              </a:solidFill>
                              <a:round/>
                              <a:headEnd/>
                              <a:tailEnd/>
                            </a:ln>
                          </wps:spPr>
                          <wps:bodyPr/>
                        </wps:wsp>
                        <wps:wsp>
                          <wps:cNvPr id="543372468" name="Line 5289"/>
                          <wps:cNvCnPr>
                            <a:cxnSpLocks noChangeShapeType="1"/>
                          </wps:cNvCnPr>
                          <wps:spPr bwMode="auto">
                            <a:xfrm flipV="1">
                              <a:off x="863" y="3974"/>
                              <a:ext cx="0" cy="119"/>
                            </a:xfrm>
                            <a:prstGeom prst="line">
                              <a:avLst/>
                            </a:prstGeom>
                            <a:noFill/>
                            <a:ln w="9525">
                              <a:solidFill>
                                <a:srgbClr val="000000"/>
                              </a:solidFill>
                              <a:round/>
                              <a:headEnd/>
                              <a:tailEnd/>
                            </a:ln>
                          </wps:spPr>
                          <wps:bodyPr/>
                        </wps:wsp>
                        <wps:wsp>
                          <wps:cNvPr id="397100446" name="Line 5290"/>
                          <wps:cNvCnPr>
                            <a:cxnSpLocks noChangeShapeType="1"/>
                          </wps:cNvCnPr>
                          <wps:spPr bwMode="auto">
                            <a:xfrm flipV="1">
                              <a:off x="1540" y="3962"/>
                              <a:ext cx="0" cy="119"/>
                            </a:xfrm>
                            <a:prstGeom prst="line">
                              <a:avLst/>
                            </a:prstGeom>
                            <a:noFill/>
                            <a:ln w="9525">
                              <a:solidFill>
                                <a:srgbClr val="000000"/>
                              </a:solidFill>
                              <a:round/>
                              <a:headEnd/>
                              <a:tailEnd/>
                            </a:ln>
                          </wps:spPr>
                          <wps:bodyPr/>
                        </wps:wsp>
                        <wps:wsp>
                          <wps:cNvPr id="686875479" name="Line 5291"/>
                          <wps:cNvCnPr>
                            <a:cxnSpLocks noChangeShapeType="1"/>
                          </wps:cNvCnPr>
                          <wps:spPr bwMode="auto">
                            <a:xfrm>
                              <a:off x="728" y="4035"/>
                              <a:ext cx="131" cy="0"/>
                            </a:xfrm>
                            <a:prstGeom prst="line">
                              <a:avLst/>
                            </a:prstGeom>
                            <a:noFill/>
                            <a:ln w="9525">
                              <a:solidFill>
                                <a:srgbClr val="000000"/>
                              </a:solidFill>
                              <a:round/>
                              <a:headEnd/>
                              <a:tailEnd type="triangle" w="med" len="med"/>
                            </a:ln>
                          </wps:spPr>
                          <wps:bodyPr/>
                        </wps:wsp>
                        <wps:wsp>
                          <wps:cNvPr id="977515972" name="Line 5292"/>
                          <wps:cNvCnPr>
                            <a:cxnSpLocks noChangeShapeType="1"/>
                          </wps:cNvCnPr>
                          <wps:spPr bwMode="auto">
                            <a:xfrm flipH="1">
                              <a:off x="584" y="4035"/>
                              <a:ext cx="141" cy="0"/>
                            </a:xfrm>
                            <a:prstGeom prst="line">
                              <a:avLst/>
                            </a:prstGeom>
                            <a:noFill/>
                            <a:ln w="9525">
                              <a:solidFill>
                                <a:srgbClr val="000000"/>
                              </a:solidFill>
                              <a:round/>
                              <a:headEnd/>
                              <a:tailEnd type="triangle" w="med" len="med"/>
                            </a:ln>
                          </wps:spPr>
                          <wps:bodyPr/>
                        </wps:wsp>
                        <wps:wsp>
                          <wps:cNvPr id="1137426447" name="Text Box 5293"/>
                          <wps:cNvSpPr txBox="1">
                            <a:spLocks noChangeArrowheads="1"/>
                          </wps:cNvSpPr>
                          <wps:spPr bwMode="auto">
                            <a:xfrm>
                              <a:off x="1077" y="3965"/>
                              <a:ext cx="251" cy="115"/>
                            </a:xfrm>
                            <a:prstGeom prst="rect">
                              <a:avLst/>
                            </a:prstGeom>
                            <a:noFill/>
                            <a:ln>
                              <a:noFill/>
                            </a:ln>
                          </wps:spPr>
                          <wps:txbx>
                            <w:txbxContent>
                              <w:p w14:paraId="2A7FB23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1</w:t>
                                </w:r>
                              </w:p>
                            </w:txbxContent>
                          </wps:txbx>
                          <wps:bodyPr rot="0" vert="horz" wrap="square" lIns="0" tIns="0" rIns="0" bIns="0" anchor="t" anchorCtr="0" upright="1">
                            <a:noAutofit/>
                          </wps:bodyPr>
                        </wps:wsp>
                        <wps:wsp>
                          <wps:cNvPr id="646142170" name="Text Box 5294"/>
                          <wps:cNvSpPr txBox="1">
                            <a:spLocks noChangeArrowheads="1"/>
                          </wps:cNvSpPr>
                          <wps:spPr bwMode="auto">
                            <a:xfrm>
                              <a:off x="611" y="3857"/>
                              <a:ext cx="257" cy="115"/>
                            </a:xfrm>
                            <a:prstGeom prst="rect">
                              <a:avLst/>
                            </a:prstGeom>
                            <a:noFill/>
                            <a:ln>
                              <a:noFill/>
                            </a:ln>
                          </wps:spPr>
                          <wps:txbx>
                            <w:txbxContent>
                              <w:p w14:paraId="66C0CDF8"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2</w:t>
                                </w:r>
                              </w:p>
                            </w:txbxContent>
                          </wps:txbx>
                          <wps:bodyPr rot="0" vert="horz" wrap="square" lIns="0" tIns="0" rIns="0" bIns="0" anchor="t" anchorCtr="0" upright="1">
                            <a:noAutofit/>
                          </wps:bodyPr>
                        </wps:wsp>
                        <wps:wsp>
                          <wps:cNvPr id="2082958353" name="Line 5295"/>
                          <wps:cNvCnPr>
                            <a:cxnSpLocks noChangeShapeType="1"/>
                          </wps:cNvCnPr>
                          <wps:spPr bwMode="auto">
                            <a:xfrm flipH="1">
                              <a:off x="862" y="4029"/>
                              <a:ext cx="177" cy="0"/>
                            </a:xfrm>
                            <a:prstGeom prst="line">
                              <a:avLst/>
                            </a:prstGeom>
                            <a:noFill/>
                            <a:ln w="9525">
                              <a:solidFill>
                                <a:srgbClr val="000000"/>
                              </a:solidFill>
                              <a:round/>
                              <a:headEnd/>
                              <a:tailEnd type="triangle" w="med" len="med"/>
                            </a:ln>
                          </wps:spPr>
                          <wps:bodyPr/>
                        </wps:wsp>
                        <wps:wsp>
                          <wps:cNvPr id="129764534" name="Line 5296"/>
                          <wps:cNvCnPr>
                            <a:cxnSpLocks noChangeShapeType="1"/>
                          </wps:cNvCnPr>
                          <wps:spPr bwMode="auto">
                            <a:xfrm>
                              <a:off x="1330" y="4023"/>
                              <a:ext cx="208" cy="0"/>
                            </a:xfrm>
                            <a:prstGeom prst="line">
                              <a:avLst/>
                            </a:prstGeom>
                            <a:noFill/>
                            <a:ln w="9525">
                              <a:solidFill>
                                <a:srgbClr val="000000"/>
                              </a:solidFill>
                              <a:round/>
                              <a:headEnd/>
                              <a:tailEnd type="triangle" w="med" len="med"/>
                            </a:ln>
                          </wps:spPr>
                          <wps:bodyPr/>
                        </wps:wsp>
                        <wps:wsp>
                          <wps:cNvPr id="1057851933" name="Text Box 5297"/>
                          <wps:cNvSpPr txBox="1">
                            <a:spLocks noChangeArrowheads="1"/>
                          </wps:cNvSpPr>
                          <wps:spPr bwMode="auto">
                            <a:xfrm>
                              <a:off x="653" y="5223"/>
                              <a:ext cx="911" cy="173"/>
                            </a:xfrm>
                            <a:prstGeom prst="rect">
                              <a:avLst/>
                            </a:prstGeom>
                            <a:noFill/>
                            <a:ln>
                              <a:noFill/>
                            </a:ln>
                          </wps:spPr>
                          <wps:txbx>
                            <w:txbxContent>
                              <w:p w14:paraId="61A72190"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CHAN1</w:t>
                                </w:r>
                              </w:p>
                            </w:txbxContent>
                          </wps:txbx>
                          <wps:bodyPr rot="0" vert="horz" wrap="square" lIns="91440" tIns="45720" rIns="91440" bIns="45720" anchor="t" anchorCtr="0" upright="1">
                            <a:noAutofit/>
                          </wps:bodyPr>
                        </wps:wsp>
                        <wps:wsp>
                          <wps:cNvPr id="917089969" name="Oval 5298"/>
                          <wps:cNvSpPr>
                            <a:spLocks noChangeArrowheads="1"/>
                          </wps:cNvSpPr>
                          <wps:spPr bwMode="auto">
                            <a:xfrm>
                              <a:off x="1505" y="4109"/>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045420863" name="Text Box 5299"/>
                          <wps:cNvSpPr txBox="1">
                            <a:spLocks noChangeArrowheads="1"/>
                          </wps:cNvSpPr>
                          <wps:spPr bwMode="auto">
                            <a:xfrm>
                              <a:off x="1397" y="4106"/>
                              <a:ext cx="152" cy="144"/>
                            </a:xfrm>
                            <a:prstGeom prst="rect">
                              <a:avLst/>
                            </a:prstGeom>
                            <a:noFill/>
                            <a:ln>
                              <a:noFill/>
                            </a:ln>
                          </wps:spPr>
                          <wps:txbx>
                            <w:txbxContent>
                              <w:p w14:paraId="42E8B88B"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wps:txbx>
                          <wps:bodyPr rot="0" vert="horz" wrap="square" lIns="91440" tIns="45720" rIns="91440" bIns="45720" anchor="t" anchorCtr="0" upright="1">
                            <a:noAutofit/>
                          </wps:bodyPr>
                        </wps:wsp>
                        <wps:wsp>
                          <wps:cNvPr id="282878668" name="Text Box 5300"/>
                          <wps:cNvSpPr txBox="1">
                            <a:spLocks noChangeArrowheads="1"/>
                          </wps:cNvSpPr>
                          <wps:spPr bwMode="auto">
                            <a:xfrm>
                              <a:off x="1399" y="4974"/>
                              <a:ext cx="152" cy="144"/>
                            </a:xfrm>
                            <a:prstGeom prst="rect">
                              <a:avLst/>
                            </a:prstGeom>
                            <a:noFill/>
                            <a:ln>
                              <a:noFill/>
                            </a:ln>
                          </wps:spPr>
                          <wps:txbx>
                            <w:txbxContent>
                              <w:p w14:paraId="195544EA"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wps:txbx>
                          <wps:bodyPr rot="0" vert="horz" wrap="square" lIns="91440" tIns="45720" rIns="91440" bIns="45720" anchor="t" anchorCtr="0" upright="1">
                            <a:noAutofit/>
                          </wps:bodyPr>
                        </wps:wsp>
                        <wps:wsp>
                          <wps:cNvPr id="461120158" name="Text Box 5301"/>
                          <wps:cNvSpPr txBox="1">
                            <a:spLocks noChangeArrowheads="1"/>
                          </wps:cNvSpPr>
                          <wps:spPr bwMode="auto">
                            <a:xfrm>
                              <a:off x="567" y="4972"/>
                              <a:ext cx="152" cy="144"/>
                            </a:xfrm>
                            <a:prstGeom prst="rect">
                              <a:avLst/>
                            </a:prstGeom>
                            <a:noFill/>
                            <a:ln>
                              <a:noFill/>
                            </a:ln>
                          </wps:spPr>
                          <wps:txbx>
                            <w:txbxContent>
                              <w:p w14:paraId="261F7A11"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wps:txbx>
                          <wps:bodyPr rot="0" vert="horz" wrap="square" lIns="91440" tIns="45720" rIns="91440" bIns="45720" anchor="t" anchorCtr="0" upright="1">
                            <a:noAutofit/>
                          </wps:bodyPr>
                        </wps:wsp>
                        <wps:wsp>
                          <wps:cNvPr id="1770228843" name="Text Box 5302"/>
                          <wps:cNvSpPr txBox="1">
                            <a:spLocks noChangeArrowheads="1"/>
                          </wps:cNvSpPr>
                          <wps:spPr bwMode="auto">
                            <a:xfrm>
                              <a:off x="570" y="4113"/>
                              <a:ext cx="152" cy="144"/>
                            </a:xfrm>
                            <a:prstGeom prst="rect">
                              <a:avLst/>
                            </a:prstGeom>
                            <a:noFill/>
                            <a:ln>
                              <a:noFill/>
                            </a:ln>
                          </wps:spPr>
                          <wps:txbx>
                            <w:txbxContent>
                              <w:p w14:paraId="658A7D10"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F</w:t>
                                </w:r>
                              </w:p>
                            </w:txbxContent>
                          </wps:txbx>
                          <wps:bodyPr rot="0" vert="horz" wrap="square" lIns="91440" tIns="45720" rIns="91440" bIns="45720" anchor="t" anchorCtr="0" upright="1">
                            <a:noAutofit/>
                          </wps:bodyPr>
                        </wps:wsp>
                        <wps:wsp>
                          <wps:cNvPr id="1981708562" name="Oval 5303"/>
                          <wps:cNvSpPr>
                            <a:spLocks noChangeArrowheads="1"/>
                          </wps:cNvSpPr>
                          <wps:spPr bwMode="auto">
                            <a:xfrm>
                              <a:off x="1507" y="5076"/>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817118654" name="Oval 5304"/>
                          <wps:cNvSpPr>
                            <a:spLocks noChangeArrowheads="1"/>
                          </wps:cNvSpPr>
                          <wps:spPr bwMode="auto">
                            <a:xfrm>
                              <a:off x="562" y="5077"/>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314847827" name="Oval 5305"/>
                          <wps:cNvSpPr>
                            <a:spLocks noChangeArrowheads="1"/>
                          </wps:cNvSpPr>
                          <wps:spPr bwMode="auto">
                            <a:xfrm>
                              <a:off x="559" y="4100"/>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g:wgp>
                      <wpg:wgp>
                        <wpg:cNvPr id="345949395" name="Group 5306"/>
                        <wpg:cNvGrpSpPr>
                          <a:grpSpLocks/>
                        </wpg:cNvGrpSpPr>
                        <wpg:grpSpPr bwMode="auto">
                          <a:xfrm>
                            <a:off x="3231216" y="5393942"/>
                            <a:ext cx="2613702" cy="2330440"/>
                            <a:chOff x="2383" y="3950"/>
                            <a:chExt cx="1646" cy="1468"/>
                          </a:xfrm>
                        </wpg:grpSpPr>
                        <wps:wsp>
                          <wps:cNvPr id="1043829613" name="Text Box 5307"/>
                          <wps:cNvSpPr txBox="1">
                            <a:spLocks noChangeArrowheads="1"/>
                          </wps:cNvSpPr>
                          <wps:spPr bwMode="auto">
                            <a:xfrm>
                              <a:off x="2383" y="5147"/>
                              <a:ext cx="264" cy="115"/>
                            </a:xfrm>
                            <a:prstGeom prst="rect">
                              <a:avLst/>
                            </a:prstGeom>
                            <a:noFill/>
                            <a:ln>
                              <a:noFill/>
                            </a:ln>
                          </wps:spPr>
                          <wps:txbx>
                            <w:txbxContent>
                              <w:p w14:paraId="6EB598D6"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2</w:t>
                                </w:r>
                              </w:p>
                            </w:txbxContent>
                          </wps:txbx>
                          <wps:bodyPr rot="0" vert="horz" wrap="square" lIns="0" tIns="0" rIns="0" bIns="0" anchor="t" anchorCtr="0" upright="1">
                            <a:noAutofit/>
                          </wps:bodyPr>
                        </wps:wsp>
                        <wpg:grpSp>
                          <wpg:cNvPr id="1424608826" name="Group 5308"/>
                          <wpg:cNvGrpSpPr>
                            <a:grpSpLocks/>
                          </wpg:cNvGrpSpPr>
                          <wpg:grpSpPr bwMode="auto">
                            <a:xfrm>
                              <a:off x="2425" y="3950"/>
                              <a:ext cx="1604" cy="1468"/>
                              <a:chOff x="2425" y="3950"/>
                              <a:chExt cx="1604" cy="1468"/>
                            </a:xfrm>
                          </wpg:grpSpPr>
                          <wps:wsp>
                            <wps:cNvPr id="1142987679" name="Text Box 5309"/>
                            <wps:cNvSpPr txBox="1">
                              <a:spLocks noChangeArrowheads="1"/>
                            </wps:cNvSpPr>
                            <wps:spPr bwMode="auto">
                              <a:xfrm>
                                <a:off x="2793" y="5245"/>
                                <a:ext cx="871" cy="173"/>
                              </a:xfrm>
                              <a:prstGeom prst="rect">
                                <a:avLst/>
                              </a:prstGeom>
                              <a:noFill/>
                              <a:ln>
                                <a:noFill/>
                              </a:ln>
                            </wps:spPr>
                            <wps:txbx>
                              <w:txbxContent>
                                <w:p w14:paraId="0F7E2AB3"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CHAN2</w:t>
                                  </w:r>
                                </w:p>
                              </w:txbxContent>
                            </wps:txbx>
                            <wps:bodyPr rot="0" vert="horz" wrap="square" lIns="91440" tIns="45720" rIns="91440" bIns="45720" anchor="t" anchorCtr="0" upright="1">
                              <a:noAutofit/>
                            </wps:bodyPr>
                          </wps:wsp>
                          <wps:wsp>
                            <wps:cNvPr id="557634088" name="Rectangle 5310"/>
                            <wps:cNvSpPr>
                              <a:spLocks noChangeArrowheads="1"/>
                            </wps:cNvSpPr>
                            <wps:spPr bwMode="auto">
                              <a:xfrm>
                                <a:off x="2602" y="4144"/>
                                <a:ext cx="204" cy="967"/>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2130851536" name="Rectangle 5311"/>
                            <wps:cNvSpPr>
                              <a:spLocks noChangeArrowheads="1"/>
                            </wps:cNvSpPr>
                            <wps:spPr bwMode="auto">
                              <a:xfrm>
                                <a:off x="3494" y="4144"/>
                                <a:ext cx="204" cy="971"/>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840713572" name="Rectangle 5312"/>
                            <wps:cNvSpPr>
                              <a:spLocks noChangeArrowheads="1"/>
                            </wps:cNvSpPr>
                            <wps:spPr bwMode="auto">
                              <a:xfrm>
                                <a:off x="2807" y="4874"/>
                                <a:ext cx="687" cy="237"/>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1560816870" name="Line 5313"/>
                            <wps:cNvCnPr>
                              <a:cxnSpLocks noChangeShapeType="1"/>
                            </wps:cNvCnPr>
                            <wps:spPr bwMode="auto">
                              <a:xfrm>
                                <a:off x="3151" y="5204"/>
                                <a:ext cx="860" cy="0"/>
                              </a:xfrm>
                              <a:prstGeom prst="line">
                                <a:avLst/>
                              </a:prstGeom>
                              <a:noFill/>
                              <a:ln w="9525">
                                <a:solidFill>
                                  <a:srgbClr val="000000"/>
                                </a:solidFill>
                                <a:round/>
                                <a:headEnd/>
                                <a:tailEnd type="triangle" w="med" len="med"/>
                              </a:ln>
                            </wps:spPr>
                            <wps:bodyPr/>
                          </wps:wsp>
                          <wps:wsp>
                            <wps:cNvPr id="175208548" name="Line 5314"/>
                            <wps:cNvCnPr>
                              <a:cxnSpLocks noChangeShapeType="1"/>
                            </wps:cNvCnPr>
                            <wps:spPr bwMode="auto">
                              <a:xfrm flipV="1">
                                <a:off x="3152" y="4099"/>
                                <a:ext cx="0" cy="1108"/>
                              </a:xfrm>
                              <a:prstGeom prst="line">
                                <a:avLst/>
                              </a:prstGeom>
                              <a:noFill/>
                              <a:ln w="9525">
                                <a:solidFill>
                                  <a:srgbClr val="000000"/>
                                </a:solidFill>
                                <a:round/>
                                <a:headEnd/>
                                <a:tailEnd type="triangle" w="med" len="med"/>
                              </a:ln>
                            </wps:spPr>
                            <wps:bodyPr/>
                          </wps:wsp>
                          <wps:wsp>
                            <wps:cNvPr id="982069425" name="Text Box 5315"/>
                            <wps:cNvSpPr txBox="1">
                              <a:spLocks noChangeArrowheads="1"/>
                            </wps:cNvSpPr>
                            <wps:spPr bwMode="auto">
                              <a:xfrm>
                                <a:off x="3221" y="4186"/>
                                <a:ext cx="141" cy="115"/>
                              </a:xfrm>
                              <a:prstGeom prst="rect">
                                <a:avLst/>
                              </a:prstGeom>
                              <a:noFill/>
                              <a:ln>
                                <a:noFill/>
                              </a:ln>
                            </wps:spPr>
                            <wps:txbx>
                              <w:txbxContent>
                                <w:p w14:paraId="7E424E1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wps:txbx>
                            <wps:bodyPr rot="0" vert="horz" wrap="square" lIns="0" tIns="0" rIns="0" bIns="0" anchor="t" anchorCtr="0" upright="1">
                              <a:noAutofit/>
                            </wps:bodyPr>
                          </wps:wsp>
                          <wps:wsp>
                            <wps:cNvPr id="1349480691" name="Text Box 5316"/>
                            <wps:cNvSpPr txBox="1">
                              <a:spLocks noChangeArrowheads="1"/>
                            </wps:cNvSpPr>
                            <wps:spPr bwMode="auto">
                              <a:xfrm>
                                <a:off x="3870" y="5198"/>
                                <a:ext cx="141" cy="115"/>
                              </a:xfrm>
                              <a:prstGeom prst="rect">
                                <a:avLst/>
                              </a:prstGeom>
                              <a:noFill/>
                              <a:ln>
                                <a:noFill/>
                              </a:ln>
                            </wps:spPr>
                            <wps:txbx>
                              <w:txbxContent>
                                <w:p w14:paraId="0C1670F7"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wps:txbx>
                            <wps:bodyPr rot="0" vert="horz" wrap="square" lIns="0" tIns="0" rIns="0" bIns="0" anchor="t" anchorCtr="0" upright="1">
                              <a:noAutofit/>
                            </wps:bodyPr>
                          </wps:wsp>
                          <wps:wsp>
                            <wps:cNvPr id="647305533" name="Line 5317"/>
                            <wps:cNvCnPr>
                              <a:cxnSpLocks noChangeShapeType="1"/>
                            </wps:cNvCnPr>
                            <wps:spPr bwMode="auto">
                              <a:xfrm flipV="1">
                                <a:off x="2602" y="3959"/>
                                <a:ext cx="0" cy="118"/>
                              </a:xfrm>
                              <a:prstGeom prst="line">
                                <a:avLst/>
                              </a:prstGeom>
                              <a:noFill/>
                              <a:ln w="9525">
                                <a:solidFill>
                                  <a:srgbClr val="000000"/>
                                </a:solidFill>
                                <a:round/>
                                <a:headEnd/>
                                <a:tailEnd/>
                              </a:ln>
                            </wps:spPr>
                            <wps:bodyPr/>
                          </wps:wsp>
                          <wps:wsp>
                            <wps:cNvPr id="1342903813" name="Line 5318"/>
                            <wps:cNvCnPr>
                              <a:cxnSpLocks noChangeShapeType="1"/>
                            </wps:cNvCnPr>
                            <wps:spPr bwMode="auto">
                              <a:xfrm flipV="1">
                                <a:off x="3706" y="3952"/>
                                <a:ext cx="0" cy="118"/>
                              </a:xfrm>
                              <a:prstGeom prst="line">
                                <a:avLst/>
                              </a:prstGeom>
                              <a:noFill/>
                              <a:ln w="9525">
                                <a:solidFill>
                                  <a:srgbClr val="000000"/>
                                </a:solidFill>
                                <a:round/>
                                <a:headEnd/>
                                <a:tailEnd/>
                              </a:ln>
                            </wps:spPr>
                            <wps:bodyPr/>
                          </wps:wsp>
                          <wps:wsp>
                            <wps:cNvPr id="2141669354" name="Text Box 5319"/>
                            <wps:cNvSpPr txBox="1">
                              <a:spLocks noChangeArrowheads="1"/>
                            </wps:cNvSpPr>
                            <wps:spPr bwMode="auto">
                              <a:xfrm>
                                <a:off x="3032" y="3950"/>
                                <a:ext cx="254" cy="115"/>
                              </a:xfrm>
                              <a:prstGeom prst="rect">
                                <a:avLst/>
                              </a:prstGeom>
                              <a:noFill/>
                              <a:ln>
                                <a:noFill/>
                              </a:ln>
                            </wps:spPr>
                            <wps:txbx>
                              <w:txbxContent>
                                <w:p w14:paraId="79B0A40A"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4</w:t>
                                  </w:r>
                                </w:p>
                              </w:txbxContent>
                            </wps:txbx>
                            <wps:bodyPr rot="0" vert="horz" wrap="square" lIns="0" tIns="0" rIns="0" bIns="0" anchor="t" anchorCtr="0" upright="1">
                              <a:noAutofit/>
                            </wps:bodyPr>
                          </wps:wsp>
                          <wps:wsp>
                            <wps:cNvPr id="988738771" name="Line 5320"/>
                            <wps:cNvCnPr>
                              <a:cxnSpLocks noChangeShapeType="1"/>
                            </wps:cNvCnPr>
                            <wps:spPr bwMode="auto">
                              <a:xfrm>
                                <a:off x="3322" y="4010"/>
                                <a:ext cx="377" cy="0"/>
                              </a:xfrm>
                              <a:prstGeom prst="line">
                                <a:avLst/>
                              </a:prstGeom>
                              <a:noFill/>
                              <a:ln w="9525">
                                <a:solidFill>
                                  <a:srgbClr val="000000"/>
                                </a:solidFill>
                                <a:round/>
                                <a:headEnd/>
                                <a:tailEnd type="triangle" w="med" len="med"/>
                              </a:ln>
                            </wps:spPr>
                            <wps:bodyPr/>
                          </wps:wsp>
                          <wps:wsp>
                            <wps:cNvPr id="1106872097" name="Line 5321"/>
                            <wps:cNvCnPr>
                              <a:cxnSpLocks noChangeShapeType="1"/>
                            </wps:cNvCnPr>
                            <wps:spPr bwMode="auto">
                              <a:xfrm flipH="1">
                                <a:off x="2598" y="4013"/>
                                <a:ext cx="384" cy="0"/>
                              </a:xfrm>
                              <a:prstGeom prst="line">
                                <a:avLst/>
                              </a:prstGeom>
                              <a:noFill/>
                              <a:ln w="9525">
                                <a:solidFill>
                                  <a:srgbClr val="000000"/>
                                </a:solidFill>
                                <a:round/>
                                <a:headEnd/>
                                <a:tailEnd type="triangle" w="med" len="med"/>
                              </a:ln>
                            </wps:spPr>
                            <wps:bodyPr/>
                          </wps:wsp>
                          <wps:wsp>
                            <wps:cNvPr id="1355861246" name="Line 5322"/>
                            <wps:cNvCnPr>
                              <a:cxnSpLocks noChangeShapeType="1"/>
                            </wps:cNvCnPr>
                            <wps:spPr bwMode="auto">
                              <a:xfrm flipV="1">
                                <a:off x="3870" y="4141"/>
                                <a:ext cx="0" cy="323"/>
                              </a:xfrm>
                              <a:prstGeom prst="line">
                                <a:avLst/>
                              </a:prstGeom>
                              <a:noFill/>
                              <a:ln w="9525">
                                <a:solidFill>
                                  <a:srgbClr val="000000"/>
                                </a:solidFill>
                                <a:round/>
                                <a:headEnd/>
                                <a:tailEnd type="triangle" w="med" len="med"/>
                              </a:ln>
                            </wps:spPr>
                            <wps:bodyPr/>
                          </wps:wsp>
                          <wps:wsp>
                            <wps:cNvPr id="170707314" name="Text Box 5323"/>
                            <wps:cNvSpPr txBox="1">
                              <a:spLocks noChangeArrowheads="1"/>
                            </wps:cNvSpPr>
                            <wps:spPr bwMode="auto">
                              <a:xfrm>
                                <a:off x="3771" y="4487"/>
                                <a:ext cx="258" cy="115"/>
                              </a:xfrm>
                              <a:prstGeom prst="rect">
                                <a:avLst/>
                              </a:prstGeom>
                              <a:noFill/>
                              <a:ln>
                                <a:noFill/>
                              </a:ln>
                            </wps:spPr>
                            <wps:txbx>
                              <w:txbxContent>
                                <w:p w14:paraId="635E151C"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3</w:t>
                                  </w:r>
                                </w:p>
                              </w:txbxContent>
                            </wps:txbx>
                            <wps:bodyPr rot="0" vert="horz" wrap="square" lIns="0" tIns="0" rIns="0" bIns="0" anchor="t" anchorCtr="0" upright="1">
                              <a:noAutofit/>
                            </wps:bodyPr>
                          </wps:wsp>
                          <wps:wsp>
                            <wps:cNvPr id="1780600768" name="Line 5324"/>
                            <wps:cNvCnPr>
                              <a:cxnSpLocks noChangeShapeType="1"/>
                            </wps:cNvCnPr>
                            <wps:spPr bwMode="auto">
                              <a:xfrm>
                                <a:off x="3867" y="4640"/>
                                <a:ext cx="0" cy="467"/>
                              </a:xfrm>
                              <a:prstGeom prst="line">
                                <a:avLst/>
                              </a:prstGeom>
                              <a:noFill/>
                              <a:ln w="9525">
                                <a:solidFill>
                                  <a:srgbClr val="000000"/>
                                </a:solidFill>
                                <a:round/>
                                <a:headEnd/>
                                <a:tailEnd type="triangle" w="med" len="med"/>
                              </a:ln>
                            </wps:spPr>
                            <wps:bodyPr/>
                          </wps:wsp>
                          <wps:wsp>
                            <wps:cNvPr id="1518327673" name="Line 5325"/>
                            <wps:cNvCnPr>
                              <a:cxnSpLocks noChangeShapeType="1"/>
                            </wps:cNvCnPr>
                            <wps:spPr bwMode="auto">
                              <a:xfrm>
                                <a:off x="3757" y="5114"/>
                                <a:ext cx="176" cy="0"/>
                              </a:xfrm>
                              <a:prstGeom prst="line">
                                <a:avLst/>
                              </a:prstGeom>
                              <a:noFill/>
                              <a:ln w="9525">
                                <a:solidFill>
                                  <a:srgbClr val="000000"/>
                                </a:solidFill>
                                <a:round/>
                                <a:headEnd/>
                                <a:tailEnd/>
                              </a:ln>
                            </wps:spPr>
                            <wps:bodyPr/>
                          </wps:wsp>
                          <wps:wsp>
                            <wps:cNvPr id="1396143638" name="Line 5326"/>
                            <wps:cNvCnPr>
                              <a:cxnSpLocks noChangeShapeType="1"/>
                            </wps:cNvCnPr>
                            <wps:spPr bwMode="auto">
                              <a:xfrm>
                                <a:off x="3747" y="4141"/>
                                <a:ext cx="176" cy="0"/>
                              </a:xfrm>
                              <a:prstGeom prst="line">
                                <a:avLst/>
                              </a:prstGeom>
                              <a:noFill/>
                              <a:ln w="9525">
                                <a:solidFill>
                                  <a:srgbClr val="000000"/>
                                </a:solidFill>
                                <a:round/>
                                <a:headEnd/>
                                <a:tailEnd/>
                              </a:ln>
                            </wps:spPr>
                            <wps:bodyPr/>
                          </wps:wsp>
                          <wps:wsp>
                            <wps:cNvPr id="482068029" name="Text Box 5327"/>
                            <wps:cNvSpPr txBox="1">
                              <a:spLocks noChangeArrowheads="1"/>
                            </wps:cNvSpPr>
                            <wps:spPr bwMode="auto">
                              <a:xfrm>
                                <a:off x="2842" y="4547"/>
                                <a:ext cx="251" cy="115"/>
                              </a:xfrm>
                              <a:prstGeom prst="rect">
                                <a:avLst/>
                              </a:prstGeom>
                              <a:noFill/>
                              <a:ln>
                                <a:noFill/>
                              </a:ln>
                            </wps:spPr>
                            <wps:txbx>
                              <w:txbxContent>
                                <w:p w14:paraId="21628FDA"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1</w:t>
                                  </w:r>
                                </w:p>
                              </w:txbxContent>
                            </wps:txbx>
                            <wps:bodyPr rot="0" vert="horz" wrap="square" lIns="0" tIns="0" rIns="0" bIns="0" anchor="t" anchorCtr="0" upright="1">
                              <a:noAutofit/>
                            </wps:bodyPr>
                          </wps:wsp>
                          <wps:wsp>
                            <wps:cNvPr id="537840961" name="Text Box 5328"/>
                            <wps:cNvSpPr txBox="1">
                              <a:spLocks noChangeArrowheads="1"/>
                            </wps:cNvSpPr>
                            <wps:spPr bwMode="auto">
                              <a:xfrm>
                                <a:off x="3207" y="4547"/>
                                <a:ext cx="258" cy="115"/>
                              </a:xfrm>
                              <a:prstGeom prst="rect">
                                <a:avLst/>
                              </a:prstGeom>
                              <a:noFill/>
                              <a:ln>
                                <a:noFill/>
                              </a:ln>
                            </wps:spPr>
                            <wps:txbx>
                              <w:txbxContent>
                                <w:p w14:paraId="66732CA4"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1</w:t>
                                  </w:r>
                                </w:p>
                              </w:txbxContent>
                            </wps:txbx>
                            <wps:bodyPr rot="0" vert="horz" wrap="square" lIns="0" tIns="0" rIns="0" bIns="0" anchor="t" anchorCtr="0" upright="1">
                              <a:noAutofit/>
                            </wps:bodyPr>
                          </wps:wsp>
                          <wps:wsp>
                            <wps:cNvPr id="885480114" name="Line 5329"/>
                            <wps:cNvCnPr>
                              <a:cxnSpLocks noChangeShapeType="1"/>
                            </wps:cNvCnPr>
                            <wps:spPr bwMode="auto">
                              <a:xfrm>
                                <a:off x="2694" y="4612"/>
                                <a:ext cx="109" cy="0"/>
                              </a:xfrm>
                              <a:prstGeom prst="line">
                                <a:avLst/>
                              </a:prstGeom>
                              <a:noFill/>
                              <a:ln w="9525">
                                <a:solidFill>
                                  <a:srgbClr val="000000"/>
                                </a:solidFill>
                                <a:round/>
                                <a:headEnd/>
                                <a:tailEnd type="triangle" w="med" len="med"/>
                              </a:ln>
                            </wps:spPr>
                            <wps:bodyPr/>
                          </wps:wsp>
                          <wps:wsp>
                            <wps:cNvPr id="586691341" name="Line 5330"/>
                            <wps:cNvCnPr>
                              <a:cxnSpLocks noChangeShapeType="1"/>
                            </wps:cNvCnPr>
                            <wps:spPr bwMode="auto">
                              <a:xfrm flipH="1">
                                <a:off x="2598" y="4612"/>
                                <a:ext cx="109" cy="0"/>
                              </a:xfrm>
                              <a:prstGeom prst="line">
                                <a:avLst/>
                              </a:prstGeom>
                              <a:noFill/>
                              <a:ln w="9525">
                                <a:solidFill>
                                  <a:srgbClr val="000000"/>
                                </a:solidFill>
                                <a:round/>
                                <a:headEnd/>
                                <a:tailEnd type="triangle" w="med" len="med"/>
                              </a:ln>
                            </wps:spPr>
                            <wps:bodyPr/>
                          </wps:wsp>
                          <wps:wsp>
                            <wps:cNvPr id="1662939953" name="Line 5331"/>
                            <wps:cNvCnPr>
                              <a:cxnSpLocks noChangeShapeType="1"/>
                            </wps:cNvCnPr>
                            <wps:spPr bwMode="auto">
                              <a:xfrm>
                                <a:off x="3597" y="4615"/>
                                <a:ext cx="99" cy="0"/>
                              </a:xfrm>
                              <a:prstGeom prst="line">
                                <a:avLst/>
                              </a:prstGeom>
                              <a:noFill/>
                              <a:ln w="9525">
                                <a:solidFill>
                                  <a:srgbClr val="000000"/>
                                </a:solidFill>
                                <a:round/>
                                <a:headEnd/>
                                <a:tailEnd type="triangle" w="med" len="med"/>
                              </a:ln>
                            </wps:spPr>
                            <wps:bodyPr/>
                          </wps:wsp>
                          <wps:wsp>
                            <wps:cNvPr id="1006004780" name="Line 5332"/>
                            <wps:cNvCnPr>
                              <a:cxnSpLocks noChangeShapeType="1"/>
                            </wps:cNvCnPr>
                            <wps:spPr bwMode="auto">
                              <a:xfrm flipH="1">
                                <a:off x="3491" y="4615"/>
                                <a:ext cx="106" cy="0"/>
                              </a:xfrm>
                              <a:prstGeom prst="line">
                                <a:avLst/>
                              </a:prstGeom>
                              <a:noFill/>
                              <a:ln w="9525">
                                <a:solidFill>
                                  <a:srgbClr val="000000"/>
                                </a:solidFill>
                                <a:round/>
                                <a:headEnd/>
                                <a:tailEnd type="triangle" w="med" len="med"/>
                              </a:ln>
                            </wps:spPr>
                            <wps:bodyPr/>
                          </wps:wsp>
                          <wps:wsp>
                            <wps:cNvPr id="421737077" name="Line 5333"/>
                            <wps:cNvCnPr>
                              <a:cxnSpLocks noChangeShapeType="1"/>
                            </wps:cNvCnPr>
                            <wps:spPr bwMode="auto">
                              <a:xfrm flipH="1">
                                <a:off x="2425" y="4880"/>
                                <a:ext cx="301" cy="0"/>
                              </a:xfrm>
                              <a:prstGeom prst="line">
                                <a:avLst/>
                              </a:prstGeom>
                              <a:noFill/>
                              <a:ln w="9525">
                                <a:solidFill>
                                  <a:srgbClr val="000000"/>
                                </a:solidFill>
                                <a:round/>
                                <a:headEnd/>
                                <a:tailEnd/>
                              </a:ln>
                            </wps:spPr>
                            <wps:bodyPr/>
                          </wps:wsp>
                          <wps:wsp>
                            <wps:cNvPr id="984217135" name="Line 5334"/>
                            <wps:cNvCnPr>
                              <a:cxnSpLocks noChangeShapeType="1"/>
                            </wps:cNvCnPr>
                            <wps:spPr bwMode="auto">
                              <a:xfrm flipH="1">
                                <a:off x="2442" y="5108"/>
                                <a:ext cx="118" cy="0"/>
                              </a:xfrm>
                              <a:prstGeom prst="line">
                                <a:avLst/>
                              </a:prstGeom>
                              <a:noFill/>
                              <a:ln w="9525">
                                <a:solidFill>
                                  <a:srgbClr val="000000"/>
                                </a:solidFill>
                                <a:round/>
                                <a:headEnd/>
                                <a:tailEnd/>
                              </a:ln>
                            </wps:spPr>
                            <wps:bodyPr/>
                          </wps:wsp>
                          <wps:wsp>
                            <wps:cNvPr id="2074093257" name="Line 5335"/>
                            <wps:cNvCnPr>
                              <a:cxnSpLocks noChangeShapeType="1"/>
                            </wps:cNvCnPr>
                            <wps:spPr bwMode="auto">
                              <a:xfrm flipV="1">
                                <a:off x="2496" y="4877"/>
                                <a:ext cx="0" cy="93"/>
                              </a:xfrm>
                              <a:prstGeom prst="line">
                                <a:avLst/>
                              </a:prstGeom>
                              <a:noFill/>
                              <a:ln w="9525">
                                <a:solidFill>
                                  <a:srgbClr val="000000"/>
                                </a:solidFill>
                                <a:round/>
                                <a:headEnd/>
                                <a:tailEnd type="triangle" w="med" len="med"/>
                              </a:ln>
                            </wps:spPr>
                            <wps:bodyPr/>
                          </wps:wsp>
                          <wps:wsp>
                            <wps:cNvPr id="1164389662" name="Line 5336"/>
                            <wps:cNvCnPr>
                              <a:cxnSpLocks noChangeShapeType="1"/>
                            </wps:cNvCnPr>
                            <wps:spPr bwMode="auto">
                              <a:xfrm>
                                <a:off x="2496" y="4973"/>
                                <a:ext cx="0" cy="131"/>
                              </a:xfrm>
                              <a:prstGeom prst="line">
                                <a:avLst/>
                              </a:prstGeom>
                              <a:noFill/>
                              <a:ln w="9525">
                                <a:solidFill>
                                  <a:srgbClr val="000000"/>
                                </a:solidFill>
                                <a:round/>
                                <a:headEnd/>
                                <a:tailEnd type="triangle" w="med" len="med"/>
                              </a:ln>
                            </wps:spPr>
                            <wps:bodyPr/>
                          </wps:wsp>
                          <wps:wsp>
                            <wps:cNvPr id="1377158166" name="Text Box 5337"/>
                            <wps:cNvSpPr txBox="1">
                              <a:spLocks noChangeArrowheads="1"/>
                            </wps:cNvSpPr>
                            <wps:spPr bwMode="auto">
                              <a:xfrm>
                                <a:off x="3570" y="4120"/>
                                <a:ext cx="152" cy="144"/>
                              </a:xfrm>
                              <a:prstGeom prst="rect">
                                <a:avLst/>
                              </a:prstGeom>
                              <a:noFill/>
                              <a:ln>
                                <a:noFill/>
                              </a:ln>
                            </wps:spPr>
                            <wps:txbx>
                              <w:txbxContent>
                                <w:p w14:paraId="520F1C91"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wps:txbx>
                            <wps:bodyPr rot="0" vert="horz" wrap="square" lIns="91440" tIns="45720" rIns="91440" bIns="45720" anchor="t" anchorCtr="0" upright="1">
                              <a:noAutofit/>
                            </wps:bodyPr>
                          </wps:wsp>
                          <wps:wsp>
                            <wps:cNvPr id="1813524077" name="Oval 5338"/>
                            <wps:cNvSpPr>
                              <a:spLocks noChangeArrowheads="1"/>
                            </wps:cNvSpPr>
                            <wps:spPr bwMode="auto">
                              <a:xfrm>
                                <a:off x="3676" y="4119"/>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480305320" name="Text Box 5339"/>
                            <wps:cNvSpPr txBox="1">
                              <a:spLocks noChangeArrowheads="1"/>
                            </wps:cNvSpPr>
                            <wps:spPr bwMode="auto">
                              <a:xfrm>
                                <a:off x="3565" y="4988"/>
                                <a:ext cx="152" cy="144"/>
                              </a:xfrm>
                              <a:prstGeom prst="rect">
                                <a:avLst/>
                              </a:prstGeom>
                              <a:noFill/>
                              <a:ln>
                                <a:noFill/>
                              </a:ln>
                            </wps:spPr>
                            <wps:txbx>
                              <w:txbxContent>
                                <w:p w14:paraId="152DF73A"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wps:txbx>
                            <wps:bodyPr rot="0" vert="horz" wrap="square" lIns="91440" tIns="45720" rIns="91440" bIns="45720" anchor="t" anchorCtr="0" upright="1">
                              <a:noAutofit/>
                            </wps:bodyPr>
                          </wps:wsp>
                          <wps:wsp>
                            <wps:cNvPr id="746888203" name="Text Box 5340"/>
                            <wps:cNvSpPr txBox="1">
                              <a:spLocks noChangeArrowheads="1"/>
                            </wps:cNvSpPr>
                            <wps:spPr bwMode="auto">
                              <a:xfrm>
                                <a:off x="2590" y="4993"/>
                                <a:ext cx="152" cy="144"/>
                              </a:xfrm>
                              <a:prstGeom prst="rect">
                                <a:avLst/>
                              </a:prstGeom>
                              <a:noFill/>
                              <a:ln>
                                <a:noFill/>
                              </a:ln>
                            </wps:spPr>
                            <wps:txbx>
                              <w:txbxContent>
                                <w:p w14:paraId="7A92741C"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wps:txbx>
                            <wps:bodyPr rot="0" vert="horz" wrap="square" lIns="91440" tIns="45720" rIns="91440" bIns="45720" anchor="t" anchorCtr="0" upright="1">
                              <a:noAutofit/>
                            </wps:bodyPr>
                          </wps:wsp>
                          <wps:wsp>
                            <wps:cNvPr id="577249179" name="Text Box 5341"/>
                            <wps:cNvSpPr txBox="1">
                              <a:spLocks noChangeArrowheads="1"/>
                            </wps:cNvSpPr>
                            <wps:spPr bwMode="auto">
                              <a:xfrm>
                                <a:off x="2583" y="4127"/>
                                <a:ext cx="152" cy="144"/>
                              </a:xfrm>
                              <a:prstGeom prst="rect">
                                <a:avLst/>
                              </a:prstGeom>
                              <a:noFill/>
                              <a:ln>
                                <a:noFill/>
                              </a:ln>
                            </wps:spPr>
                            <wps:txbx>
                              <w:txbxContent>
                                <w:p w14:paraId="67A3A465"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F</w:t>
                                  </w:r>
                                </w:p>
                              </w:txbxContent>
                            </wps:txbx>
                            <wps:bodyPr rot="0" vert="horz" wrap="square" lIns="91440" tIns="45720" rIns="91440" bIns="45720" anchor="t" anchorCtr="0" upright="1">
                              <a:noAutofit/>
                            </wps:bodyPr>
                          </wps:wsp>
                          <wps:wsp>
                            <wps:cNvPr id="290608236" name="Oval 5342"/>
                            <wps:cNvSpPr>
                              <a:spLocks noChangeArrowheads="1"/>
                            </wps:cNvSpPr>
                            <wps:spPr bwMode="auto">
                              <a:xfrm>
                                <a:off x="3670" y="5081"/>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154819166" name="Oval 5343"/>
                            <wps:cNvSpPr>
                              <a:spLocks noChangeArrowheads="1"/>
                            </wps:cNvSpPr>
                            <wps:spPr bwMode="auto">
                              <a:xfrm>
                                <a:off x="2586" y="5084"/>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52844849" name="Oval 5344"/>
                            <wps:cNvSpPr>
                              <a:spLocks noChangeArrowheads="1"/>
                            </wps:cNvSpPr>
                            <wps:spPr bwMode="auto">
                              <a:xfrm>
                                <a:off x="2586" y="4128"/>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g:grpSp>
                      </wpg:wgp>
                      <wps:wsp>
                        <wps:cNvPr id="205294712" name="Text Box 5345"/>
                        <wps:cNvSpPr txBox="1">
                          <a:spLocks noChangeArrowheads="1"/>
                        </wps:cNvSpPr>
                        <wps:spPr bwMode="auto">
                          <a:xfrm>
                            <a:off x="1321711" y="7946413"/>
                            <a:ext cx="2618105" cy="505460"/>
                          </a:xfrm>
                          <a:prstGeom prst="rect">
                            <a:avLst/>
                          </a:prstGeom>
                          <a:noFill/>
                          <a:ln>
                            <a:noFill/>
                          </a:ln>
                        </wps:spPr>
                        <wps:txbx>
                          <w:txbxContent>
                            <w:p w14:paraId="294BCBAC"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PBARL cross-section types – Fig 1 of 3</w:t>
                              </w:r>
                            </w:p>
                          </w:txbxContent>
                        </wps:txbx>
                        <wps:bodyPr rot="0" vert="horz" wrap="none" lIns="91440" tIns="45720" rIns="91440" bIns="45720" upright="1">
                          <a:spAutoFit/>
                        </wps:bodyPr>
                      </wps:wsp>
                    </wpc:wpc>
                  </a:graphicData>
                </a:graphic>
              </wp:inline>
            </w:drawing>
          </mc:Choice>
          <mc:Fallback>
            <w:pict>
              <v:group w14:anchorId="2605FA3E" id="Canvas 5347" o:spid="_x0000_s1095" editas="canvas" style="width:463.35pt;height:665.5pt;mso-position-horizontal-relative:char;mso-position-vertical-relative:line" coordsize="58845,845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vkDF7CYAADzYAQAOAAAAZHJzL2Uyb0RvYy54bWzsXWtzG7mV/b5V+x9Y/L6jBtDohyqarRnH&#10;nk3VZJPaZPc7LVESKxTJkLTlya/fc/FqNNiyRpIBNk04VRPZkiiqcXAf59577h/+88vDcvJ5vt0t&#10;1qurKfuhmE7mq+v1zWJ1dzX9379/+I9mOtntZ6ub2XK9ml9Nf5vvpv/547//2x8eN5dzvr5fL2/m&#10;2wleZLW7fNxcTe/3+83lxcXu+n7+MNv9sN7MV/jk7Xr7MNvjr9u7i5vt7BGv/rC84EVRXTyutzeb&#10;7fp6vtvhX/+oPzn9Ub3+7e38ev+X29vdfD9ZXk3x3vbqv1v134/034sf/zC7vNvONveLa/M2Zq94&#10;Fw+zxQo/1L3UH2f72eTTdnHwUg+L6+16t77d/3C9frhY394urufqd8Bvw4rgt3k3W32e7dQvc42n&#10;Y98gPvqGr/vxjt73av1hsVziaVzg1S/p3+j/H3E+c/r0ctX/Iv0v6mvN1zxu7i4f7zbuKHH8wVm+&#10;6Ff/Zbv+tFG/+d3l9X9//ut2sri5mnJZMFk0rZxOVrMHwEl92UQyoU6S3gO++Jft5m+bv271ceDD&#10;X9fX/9jpX63/efr6O/3Fk4+Pf17f4BVnn/ZrdZJfbrcP9BI4o8kXBZjfrqZ1qX/S7HL+ZT+5xr/z&#10;spF1yaaTa3yai4ZVXGhUXd8DevStgtfTCX22au1n3pvvZrKq9Lfi91K/w8XsUv9kPFz37ug0cD92&#10;3ePdve3x/u1+tpmrx7vzHq+smahaKXFR9OP9H9yf2epuOadHzOjN0/vAI7bPd6cf7mS1fnePL5z/&#10;tN2uH+/nsxu8P/X1+C28b6C/7HA0zz7tiuOJ4pHJgutHZh93W7b6ebW8os+4xzW73Gx3+1/m64cJ&#10;fXA13eK9q4Ocff51t9dfar+EznW3Xi5uCPTqL9u7j++W28nnGezEzz+/L96rQ8Sr975suZo8Xk1b&#10;yaV65d7ndv5LFOqPeYO9L3tY7GHwlouHq2njvmh2Sc/s/eoGb3N2uZ8tlvpj/Hy6eeoh0nPTz//j&#10;+uY3PMPtWlszWF98cL/e/ms6eYQlu5ru/vlptp1PJ8s/rXAOLStLMn3qL6WsOf6y9T/z0f/MbHWN&#10;l7qaXu+304n+y7u9NpifNtvF3T1+FlO//Wr9E+7K7UI9WzpZ/b7M2wVYE6GWsaJqmJSlRe2vi5UC&#10;rIKOwd+7lTYI119WxiA4zKq78PffNrj8Pcjqb/ndkBUNrBIgy0p9UzoTwVo8cTIP/Qt+gNgl3vfX&#10;EOtsNKHizUCEgTV4ezn26DbRg0l4yLKtedsKxsNTVhc14SnDXuMoy7buG6Z8yC+JbIb9D2sK3sLF&#10;F/CX2gHZq1zSw457yJPb5WLzf9a4Ga9fVvpSl23gh8yNFs95oRHd6cle2bj9dqFcOpzF1fRhfgM3&#10;MUfoTh9pJ/mkx0l/62HU66rh5LE0Hv5OccDP6y8Uj0gPExSPTPZf8Bl7gLEiExvMNWXTNwC8BlTI&#10;yjOm3tnrI5OenaeAwP3DcDyw//LxiwqPGR6UuScvjBHwgHV8gA90bIAPdFyAD2xMsLcfjjwiQAhe&#10;FyWjGLJvRlTIGNeM0Hk54wFnRYAoYNBwLl1EgGdKSCm5SgieRkq2Hr8vUX7CnZR1I4ua84OYQR1H&#10;XBwMuhNWwI8QJDhCwiFEVHVGhKaCoiS4TVOXBROdP7HxhbLlcQHhGQYGCkPBoEV40YNBXQEfp5Uq&#10;nGBYIcqqkGBjhPUPflihLqCBQrqwgtXSOQvDElnKg1l26ZiBhSN/zjqwYEhARVmyGg78ICAFyWKC&#10;L0OQpQlIGTg77VMsvTgq4DgS5qyBIxDqIR6lO36IG3e3kuKmLg1fJVsVFnfRKUhuk8nUlgW1ZLgl&#10;UH8nx+oSl69UEDQjrLN7L5NxtM4LcfM6tvNUMhuYH1FURRVynaW7ZsBQJK5zMKKtmDY+rKyGcxw4&#10;NjKLJ5Hj6Pc5Iv6DgWYsSlCfYSaLG9r5mpTnzVDs0kltKYPY1SS1rFbBdD7wr9d2n0hZKTnBM+4u&#10;uBealj4Lmi40bUt7xeuABOUtsHBsyss9lBc6CsD1O6K8eFOLQjaNCzBMZgsnH91Q+JktbxA7EOcl&#10;RQAWQax+Tm0jl/BZVdQMhLkAwdDjPnGJowNBRQj/ZRl4w4LiDVlEBBECt7X806mLniTZ0TairhHk&#10;G0D8BU0OqJ+UPglK3oSucayqCZNwXqpu2gTEJzkXxYU/084xX6I8t/tqfbzXZ9Frx/jwoapce03v&#10;y45cSM9NHKazqxSihO1qXGJjUeozs7FRShhRIEW8DWPZZcQZpKoB7uw7jQrq7wNKwJxo52pRGpLG&#10;MW0p8TUqxBJhU0KGaYbpDcKvmvqkQBU5ltrAFI2dXQwY25giA9BFLibCXqmM04xTwmkha1HKAv2S&#10;h6y4PA4rju5N0/GlecsuBmAVRhkU2aF5mKcJruc6j9/Airts/oVkx8tY8dE2+lZMNKi+uSDRI8dQ&#10;WunbtkTVt7KwVi5sVR8FYFzWf46AaduGo/nKRWs+XHwCnVxhGrjYDIPxNmgfZET5Htu8OErgHNGC&#10;QnrbNF7zsQ8XxzInrdFKmnSiRsE6oM6QKh8fLS41Hxla1OQUZtGoppxgKA3jJwXoNJAXNoyxU2m6&#10;QhZzKk0UZVlRfxBAEhBrYOLbtjBGhZd4g7poOLt0g2mcmx4ADuOjCI/r+/d2Mq2mHjVlkCQaafFZ&#10;F/Co52vm5lLN+DQlZnxKuH/7jP3L6Zxc0ssp6krXOhDB6qdnG2841WvVoztiK7ijJF54O7+vuhhr&#10;kQhL3shB4Dh/lxQ4vCYYU5GswjiTuncWOTXR5Ao5x2u9sbO0dqAvMke9P5GhAlzqhiNjdaSKqbAC&#10;WV3iEakVw6uwco5YQIHHTA94GWqeM3zBcP1wA4Ys2qKlwVzrZ+wpO3Mar8Gqf8raRJQHeUI+5Dcf&#10;MmuaCqMhJfnvg3ZMRNbdfU6XGbpYrNGDbd215sR3HDma6Ib/zzqaqDhi4dJrv/Si0Oo4hKUoWk1A&#10;uRjexhJjmBvQTUA0TXHWuGHo4YQwSIPWSGNwjFvBuE9nbCIFD4N9u1wyE4M+3ceZG3d/h0bPcBjR&#10;wkwIJNy4mr0uLHic45y3sIoqgGKQrVomKfft/h5NpuHzxlNFUFE3kAMYiCiOQx7yFi5JZwphb/4Y&#10;CArhrsJ5uwbWQsqAy67zyboGV+tLknEIhDYaLRJyVTBSXQAqbOVTnZijAcesX3OCfZoY/a0rDCdb&#10;A2Jh4JObMSOEsG8XEQI8g27lDtrh0FqiMxJl2DIgNlGG1WUtQXgTAWBciq/Gpi26N6Ycs+OMsh4F&#10;hTKULYD2lklOW3CasBpPg+G5roheW26vezfrsZ2UHltLbT0ter6GYOuTpbE70HhFkjywYMi8+h6t&#10;bkyBBs2csVD7Qf0xr94D9zfoOc8qgj2Z2BdJiw5H8BAV5TC2NNHWz9jSEr+Y7tVhWAs9w14U1hRm&#10;UqJfjM1RWKcW/A1gABQUvEbXUAADlH2OlLhjqk8ZMcECQJi8vdK6E0873uV4ZCVPMCxnDGl92VX9&#10;PMZXT4l4MViaHjIMc5lMrSiCwHwUlK9jO846r69YA8GPiqx5z5/oGWoDmpj5XChlyQUp5CIaKuHj&#10;ep7FGJKsZWll6KOkczAkIAlLDBCFiHBEWBKiBzjQyVwb6r4YHGRVwqg4qJAyM6rZ9c2Cs5rxQDBY&#10;CBI0qD+YJDlB09Oh/TQBMSYBl0aA3y0gOxiedwJ2d/i8a+pTJTfQBDSvuf7PNZ7lcPItmqRoRxQF&#10;w9KIEA8JaF6vvwj6uJoakfIJFCh7lJOKONRuqbZsUPen8QJ+VnGcplQUeWAAYBeAz354OIr+I2cu&#10;zzqpaGrIdrSqUtePHnxaNWVSgfFNbUdAnfVRY7wJwwSL9spPSAiOyJ2MLnoQ6AWsJNVjg2AxMScp&#10;yV1RyBAOOpDJUJ2JJ3PGp8hASeCgbDpJOFMZ1ko6CZiEsDKMS69ThgM8kDJFxkNkiS9Z19BYFIjT&#10;+1YBNS1YsLh48ENIwFJbhbAozOXJwWB0pr9CllBh2VlIFkHgL/ohD+eNFck0UHyoJ+279iDrA7Rz&#10;OImUYXTHDZXcFosEQRHaS20kWyCn2J137IK5qKibgxw9Or7wY7szzootWbGFFFvUnLNQuwp0AuIl&#10;rsBuH6qJymFUzxgErZJbV+HI8RRboM1vHsoLE9eXKbac2oYmLMKRTVsI7Eo9ZECwSPE4QLIbHHko&#10;WDUKJDleKCPJ31mLrQpVW3fRsG+R3OVDUSXhKJ+kVh24Uai8BKzIKIDkyKIMJA9IWC6KWg3lNIee&#10;zV291DgyGVatgNyFY6OAkSOhMow8GKG204Ldh2+zQLKRvLt2BkQxO7aFpLZxMkEirPLnUD6H8hTK&#10;w4ZgpXJF++e1wbM4dfc6AU5xWRxOc8qpyLsk1vSEtrtTV3YDLasQp5p19LovY9pTjq3UJslUyUnn&#10;irM5Hbs5TSwHV2OxWoNJPmtWrRhca+j5OwoWftluLJmnhNR+XV//Y4ekV71X//MkHmek1iYfH/+8&#10;vplfTWef9uspod2WVM2mDVEJrqkQDqGKNgwaMQ5TlVZfChx92TTG5DpBOPf9BRJzvB3SinOCcFWD&#10;K6joFFr6RW/WvoMjCMJVUGrEhmcXrfuzcVoWPZFlkLRFFIEWp2VI6pFZ/Y0WGzbU82p1j417XAcj&#10;G3k0brL80wpdt68jvU7JmdVCwjqQZrAOunq4Tcn1V+RQCbckUtHDbY3JfIXbPBy3Xe/H7t3IzD3u&#10;IpecWYu12SBHSI5W49b0IGibl6zmTPuyFWjrkKF103HPzHOOqN3oFFtRmqppIZ02yLbqTi/P7aap&#10;/2DbhQVFuJFyDONQ3VboFyZ2CCC/o/2EDIQU1hNCFCm0ID5HH6l1kQJZGyPTbmO4PcidBG2uLAsr&#10;vllYEfqoopKFl/1YP+Ez6ClO2eRBQmcqXbqeT3nx5lPGCmBWo3brglh7yD7DHemQB3uTSiojUywr&#10;WDAQa3qT8mhj1JE2yIkVZYUs97B0pgugyYMCR2RUepypMwBgQQyLcTxtdgj2I+Oih3LWMUHVSFlh&#10;+5OjyrQd4XpTZ7KkouR4A2Q9SL2vlwkb65EHYqNaj4bTRAsyTGs+LAzcLQEhmtKd0C4PjYhSi/p6&#10;1oMUhYgDzTOxr9ZGpT07RdMKUrHwyQQIr1izmPrAK4lYhkwAFkUMmgD9z08zuMussbJ/g3oqahEM&#10;eoOUgfUR4TOikUyAlxwyhwMRbgA2rkA3U2QcRBqLxUYdjmEzl1h0vXwcnekmZoJxSNfLh+ZCxItk&#10;GpjWbvZ8gZVFRSsFvbenUfFcfef1CyFLZzLPOpIsqazC1GYUbT984BynmxhbKo1POUhKOekyq0Lq&#10;EYHjLOtZA4chP6zBWnVzNzb4TEBLDnIZCI4MmYF1Q4OxSB6pfkuoUVQq2ECPQBBqpGUokWOYY+ZC&#10;/eTOr9ih6lzJWq5Q24wTamAtLHwG9ja6WMNe/FQkZjhVjYuvp6o510NDHSKoVE/+IiMiIiKwEKqq&#10;GnLahyFE2BKbprKJsRYVeooSTbo9Yqq2tSqm6c2jhJ4uIH9hBPG6Jp/9iawJZBJkeIE8Jih0kqRs&#10;l8BEymWHIwpJ1JpKYeqg1cdktXrI+GkQjYjd0HnWmBTe6qbgRYOlOv14QleikpHYNARnKCzdaNp5&#10;Dwztnpr7GN8pQ4UHrS8tdXsfuAe9xNUcdUJqouAmYHDdurb1dBSNLy7vfqF/gFH6nhpfKoF+KV5S&#10;M3CP28QOlSP5A9oARv5AgDHpxxVZ8vPt3RENK1iNznTXmm4SCy3fntAh0LJBOmVa8g6kZYdwsbu+&#10;nz/Mdj98gz0BiKlayRj41+BWO6uXvIZl+Ebc6mAQwUZ56q2dRJR3iq2xVNIUWOHlEkh77xMwif0a&#10;lo72sfZ+ONrPNayHiDQCxmq5FAUk+6xl8GoRzCcZE0aKNUlIDnt82i5y7FqEuyHnHSkKjh3OLbT9&#10;LHKsBUlFSYYrIyrLSEKerB9CGJeSSxFvKUW0EH0TGLJCr3I/M/DpxpRMEVQrNIeAmYrB885E0eub&#10;XEAAygJ6CyCGDikEtCB2yWA6x4A8xRx4KAM/ijZZ5y3P2y9IrBGqsV46tBNYytmBJpKd8CJL1E01&#10;WHioEI9+5lyfij6Dial7tCowEqnruQuwgNFhoAoLYcVS2vDgABB2vWYuWEbMNHgJlQdIQYcJp5Zu&#10;iEs0DRaaMNius4ynumhNGHkSFASuFN7niApNmK9pkNJ3I9heXqkZn+QViNYNU4baF8Q5Hj2tdGnT&#10;eYcPJfoHMHt7QEzxBFSlFz5AP0AHm0KEwSa2G+QAIr6IA+hJSABVtMu9H0A4/iUyZ30QQFBIS7TU&#10;ISJoS2JueYos6yHQ/QrZ00NAuMQrMiBCwolJKpOqopXVprIlbcs4aSYqhxC3t4vr+cXjentzgaSg&#10;UB9ttuvr+W63WN09seO8RtUKDERYtIKMVpoMIjxvUsai40YDjXoLXY3SHDf2XdFbO4njPsGiVVNg&#10;coLVHePsx5Q+C5mOkkIbrMEED0nIMage6zVnFGm/MKj8vrseOdrqq6KuSSVTxxZaTdYwA15mQhHh&#10;bqP0Dier9bv72epu/tN2u368n89uIAGnOC0ICu5IJpFgpwfld/joWQFEdLoZPhN1WLIbnT3JMp1Z&#10;yAyqx1C9LEm65ACmPpWqURcPptBP0V6P6xVuGaVJbOnpyETCmrYQoyhoEqxvTX2qNzZMYU2RhKlg&#10;3KrB2mA8W9NsTWFNsTIYY2wtcX19mPqtrbFhKmkMO6MUQZWNlbI11dEjIsYFbTpAn4VUzZoWpl6W&#10;I9wUkwk304x2sRJiJwq1B92aY8hytDZiznLsNlWDpKZppYB489AQiPDZdLJ5aYBkY0l0/QbT4qPA&#10;kQurk9ik/anMCDZIlaEaQn0T2nH6Fsln41MCyabOoezAKIDkAt9TAVLirRNwcgVQxTpu1+ydMPIC&#10;tEcCHi7O3gl0PJdQMVBMLrZKkJRbj3zhAutbmKnxYY6uxupH/RVu8wQXZigJKuNmKMlbPVFSxqy6&#10;lCvkRD4hfITVE9h+ij29GPscurw+k57u8nJFvFEQXIa11QZlXv3ojjcqjqPFmeVwIggnMLMrUfjg&#10;B419eiOD4UAjNfYNdvDQPTbJVKibmutvbx8NRKs3pAHawdGQTic+aSLCWzRz6vQ5lD7EMIKxHMeT&#10;qZIuPXuh38cv9T0NEYNmAc/S0vYmHTCa0ZBOSRioiWQpvB4eWpCq0QJH0/fxuYcHpEP0Hh5ahldC&#10;bcJloBYHLj6Oh4PBHmB4DEMSHyIi9/AkQAS66uoWHSAHejPw5CboigyJsKlDSDJTipENU8kcRLw9&#10;iGCQIcHUGD8Qy8VTj37gvi+Q1Hmujhntm/jJXRkzL9n4BsdcQ9EHqui0H7fv8n2iMYHLl7Xtx9FD&#10;avmYv6WOBJeyqDhWhoan7LOAkU55MAXE/h4rJKXD/u68jfUWmO7Bdc89eZGUKaFIi4tfd7tNPXIY&#10;7bGdjU/HLwns6VC2nkPYrm/rxzAoqve+vYJf+s6yRIbpILD1B0miT0pGsiV+YFBReoLAgENSsw8W&#10;Y0FKaKpnCxJR2xaytrWsuy43myX6Lb2RgDDoVBy7jx0fgf0wkMiN3lF37GCCHCkiSRTZOMNbPGxW&#10;IRq+mbwK3eZYTbpQxzHmQWDRcC9vUEw4lXmgofZ1A/HcRoXderm4+bBYLtVvsr37+G65nXyeLa+m&#10;P//8vnhva0i9L1uuJo9YQS1RMFHf9eRLFOqPeYO9l3hY7OfbyXLxgF/BfdHsklqb369u1O+6ny2W&#10;+uOvjZdO8uZh3bzTkuloGuGyoB5uXXuB4cwj41Y3mnGU//q4heIfKvlaRUl96unYOAP3XFa9ozUS&#10;m2ygDTxocX2+NpnFFWg7exq5KlbLyJ18nm+x9f1+vf3XdPK4nW2uprt/fppt59MzQS66z5sKA/y0&#10;+KjHPHVl/HiMMllws6oZaxA0jwx6JIBtQ+loHg+OPB7MIXEKJoJmuA7b1LrKrPG9afodsR8MrpaS&#10;S4A0sGVWhuiI+7iQ+Rp+5qzr1S1Tvs8lGx6D1XE1SXHDBQmnADddf5kdZhmDWLru2jp7Bqvi8Duw&#10;NyEb3l2rJJ5H0PpHZWQK9Gb1UlTjd5huUnw6WlrmhaBvkMbEXBGkrWTXYmkIrO6axMPBIIEFRJhY&#10;RGixhIOqSEZEXAILfS+yIQWhg4Z5KBgbn5vUo6DfxRoJbZ46SKhFlJoOeGNS9frNoN1TOetIhLdt&#10;i45L6JMFuUwCKryXy9iaSAORvJ5HYZAqyLlMdPVMRHmYIhA0dtdLapFJdtYjZk0kFL/iDRXqKJNx&#10;0xAuIs2QSNI5B0m6hheO5vCyFGzo7VCRsM4OaQqDiVBxHSSIpZiP51Oc0Txrn4K5DUbrnUmoSNsS&#10;I3ZTpWR1BRIljRWguO9SsjxDlmegwfcaKVRZtaBcDqNmvc3eq/km4u9KmgMkr3eA2jHMmXbRwAst&#10;3Pct79VgvJxRB4EFkjV4fstx7DIWDJ5OuAT2pGSD9wqy8HUgPR3dJCalRGM8ypwhTlXI5Bm7uI0C&#10;WO1IJk7wsFkyO+bsmMkxY2hHFujWhD3rB5CufGSorMg4NZ39LFwZnHGacUo4rVpMGzVN5/f9FPlI&#10;regl9VqRdaWRtz6TJhGfKNpVj0I9XZ15rgvr9bRrRxzkAJIER4xyUlUXkJ0uqW3jgL+HftsxuBY0&#10;EuhMRDCh2J6Ovx9FJuK4hAwkD0gMvZYVGoM6oWHfJDl+KmklCEjSvQUjzWndIPCpICm1dhJEWCrw&#10;wKSUo62T1U6qTXEgnnYSpiv1uB1GNkp06fc9GraIF5i90l4NjfNq/Y/yeU44SVgrVrcK/bNLTzep&#10;oUxIeUQJshLf6FziEXSTJMNaXJKKsk/ZFPXRa9HZ/5gVmHBQXRkRiiSwAqP/3E2XRx5KiVrTb9CL&#10;VTWiGOztr53/S5AKgSZVMWXJtWpCFwq4kRTUDnsXaHa52e72v8zXDxP64Gr6XEzZGxTZ5ZEUKJVR&#10;b/xsdY1W66vpCbFM4NShdlN0LJM/k6J1sxJRTdjqpXHLwq6klhbp6BaUPJGC2wmknXtfP5Z1Y/FB&#10;wdFMb8KcHm5TUvnO3rZhE3dro503N3Fnezs1fP/HP62wWOVk7W2DEQTGEQ8Y1Nqw0ef0I4WNXgdX&#10;aVbLlNBs7AeLeRglhfIZkgcwSFXZNV14ib/e9uM53TTFbEbt4cRFYqlM0IIxhqECjE+ZxOqFiT8c&#10;xPcknogUG5uzGyTXh+QjxI265DNho9dB1u56/0YwxVQ503rWwEE1uQEt48Il63h8vjqS4xkcQoCo&#10;hzE3TO/u7dJUvEcK9lFx/nqSusxjKW8YS0HZFl270P52kPB90HHIZ9agU9T4oKCMgREamwMerWVU&#10;M5qv6FX5vnwQBDpbhnYQR3UZW6IXwJnAJZIt8YJYWBBdPC0x4N2PYo0FydJMUSlPdCihdtWqAqMu&#10;NVggJCDBfSBUZv+QRD2tD4SShqzImag0xxUMDvjOEbkSXdhYrlDfoKu0UwpGnc2hT9PfoM6stxBE&#10;l2kWLcLNouj8hD1ln9ROcN0lrSqi/OSgxJ1P+VtItKJih5lEyN/2qQkI/HdJRYpjpnkhOuaD8gUF&#10;ivky79a3b4j6atD9aNcrQwJKj4an890SpQV1yrRAAvjqov98yt/gMssGEhHYueqaAKzNdskwCpGR&#10;LvNwuleZ1Ry41gHlaII1rgd/TsJHT/a/beZX0/12gY3fyzmkla6mD/MbiCrNV/qj0Xlx0I0YoVGE&#10;7yFxpAsX5vanI47cUl5Mw4fNIqBtTMnveOmeo9POmjnCrExTCpSID3yGez7xjEkvzOe6xbvE0rK+&#10;z7AmRPc+ZhMSR8y7KVuJOW8qxvfTvWNxiLbyKogJ6AURBhCYTaB/PwlAjM5jYH2aqNHmfJAQ+Nxg&#10;yhiiwZgnxYw47mG+Jx/3GzIDukRFUdK0TO926+2WcTOD4ZBRUnOHOm89i97lCPl6vz1HgOQg2PaS&#10;Onb7552WvFOrISjdR29w34YTzXNi6f4J5gUt5uoZGqrD4A7EKTxSgmsfSslYpz4ACFtNPh0y9wQB&#10;wSD+VqI3pQvzvLqgXlicPlHEinHrCgIroSRUdW/o8RJFFwCfdaJYlRUrOesKBT5wXPtO0mkmaNto&#10;3DThKulR1JNdJH3WuMEqD47MUi1N74ci6kYfwQdhgkrBpiy4OqIu8gSHloOS6CVHhpVhVSkFOoT6&#10;gPAlBSKlnj7jJCxpXehepA4HwGzGQXwcFBJrtzBZhcRfA8F3KT79mI60rrA5gLJSyUNMtG5xip6b&#10;eZp2em686vUj+3bIc3f5QpfyOjmdvZ15erfH2BPS8k+b7eLuHjMqTO0dWq1/+rRf3y72xG6RIdfv&#10;KnkPQ4uoBKtmK5fsGs0nXXPy4lm6/bGWRTFJWuCU67IicCtZoyRPNZFGSVHKEq6FiM5De+eixaQh&#10;NAMxaFEbFOnGIC3RDVxng+dJS1Brb40pAUfed45TFIo/8YxeogETgaF+Zf4O+PtRAMkRXhlIHpCQ&#10;02PXIoMC+4FFErrbMjmQ1DIncqPEWiKw6KLyUeDI9ctlHHk4QuKMdakNOgmGgOTuXlLXJomqUvEY&#10;RA7HByRHmWUg+UBqGwrmoY1pgaRjeeixeBULygcjx/I6KpKFntfsjFCO5XMsj1geKGWsqTqFIAtT&#10;d62NrYsJU3VLiKygAkrPwmWUZpRSxgl9YcwANtRapzNOC1Ofe49tTaU0mQE6UDJMO57sFDZnK/G1&#10;xzs1jXR3iQ8mdujsDotn9/vN5cXF7vp+/jDb/fDwkrYVpVsHFvFxoxTrjPgmNlW1ZasWIGq8Gnk7&#10;KCpo9x9P3g4DyaQcr0JGCZ21FlMUPZuKFmuBKFcXBjiKB6XtdXcKd1xg3oFiTvwGBuqexB0qqPqb&#10;GbXd4bUdhaye8t12o28iISQB+Y6uX97id7KmwecQjkO+u8cnsQApfPioFh25EUDvuXnF/UUekkqk&#10;4u5SwSi8V6jcQ9G2aaBDbByBu1imuyHexeJYkBhcCqcgURX2WM2VIE3Iv9zeTr5g7cbh9/mXKfzO&#10;o14mPN+2qauu3c6/TMdhdnmNdh6yRRKLSvuXqaHRanWZjljKcsXenP96+a+UNRT7cFPtPfWEzwQL&#10;qd2YyQW3c9fYRhc0ZHN79yBW0/NjB5PXz5VCs/LZd6J8xhnEUdFqKpyD6QHX7zqOnW4I7F9Vhu9r&#10;wNWFJeczMnC3/8Kc43a2uZru/vlptsXU41Jp8b2uc+B0JFKbsqiZgMDroMENmeuoBreh/Y5EWDfh&#10;BAx6+W3akQ0u2k8QUJ+9RCoGwBtoOnT9uHoIHCsiyCWbsl38LjqBMV8TZiIq6CXMWW0ySSKPeVm4&#10;3lDZgzaLRcfB4GQXEGH7a63Ov833cG91Do/+Sp//OHC/I1LsOcEhD1oVXIG/Qtod9hnhcDxYUCiW&#10;pj0E2xS0mcBSzbDPyA7+vFlH+Q2NlY7wemE2mpDaSUEKUuzcADs4q0PkuIw9aRlfKBdHPMbhGtYx&#10;ICdPBy1QaarKWhRSdq3cNhpxFwugiRSNDHohR1+Aig/acZ0XOh0npJ3liGTjmADjWYimKx/YA3f3&#10;IfGBozajizc48KBykw/8JZW5v93PNnNVmdt5xCSHTHhVtaLrePAobi3EYXKOhEEFljSp3KMrt9lI&#10;U+1uOna9yBH/Zx1UYCtnDSdONQcdUxhLwX02O5JrIL5mrctJAiGoplcKzaN3PV0ij/2lCC5ZAbqC&#10;F91aBAsEnx2OBAQVI4RiBFxiQkgxbkXYIipoXQLZDwXSp3niZVYpf4MqDYhXaMPRttXQNvjEa0xI&#10;hIv2XLaB4sGw6lQWrrcdQNjU85YOoOE4A92/+B+xV4cZqB7JTB9mKN9FxDyY+T7FyWly4shhRifM&#10;ftZhBqtBXEDIuhuKsu4lARHqxxkNiuLKqUA+vY8Wk4dk4fq4FgTbsgVHM47rbLNA8KnPSE7FB0JN&#10;Sy0UcaW5+C7gZKSCfVrRxQgZCDQvlqISrlXGHrPPU6Y4ZtJSIu9wEDHkY34771BSLaMhpZaBeMAn&#10;F9PRDlirYzJJCOz1LfwY9Koal06ddTwgRY3eDtiIIeD4JGU64AhsbtemYgA4IwgkXdJ11sBpqJhe&#10;sC4DsX7F0XnxmG0vfOCo4Jo4EtrccL9e+ACBkRMLH06wig5mAoVQQTXGHm8J1SicRtwGm2foKlAm&#10;GREUkdIpYFRGH0f8mZmq4hgMwnLqEBLO5SYxDQKKrtY0BK39JMJxWonFCVoGzDGCacBcJRL6vmlw&#10;HjQeDgZNA/o2YKYoCal0g4/vLE4u1zxBSJAyKirQVEjqIyJBN+YgItz0VNlogrBDBCm7nJiRGB37&#10;0CIHhAQAVM2D805ANj5x3iYplVj1HQQHtMH5tJzC6M4bmRuSSSxXO7jgCUhFdeBhpYqXdmMiauv9&#10;Azc8s5bzzrXLOPtyGKswQd0iJAxNQFr+scNBq6c5O0Nv+57y4qSH5QqJQiQgoH0ECmrojrJA8Dqj&#10;xHEoSgw04fAVKa3bbDpQjEFFrds6+kKm6XXTaPsT0bFlaKfEtLYXRRq5FtQ4OsqB+Epig2IJ2YrK&#10;7mg1G5c67FgBC/y/9tBfbrcP9F42293+l/n6YUIfXE3ny+Vis6Mmwtnl7POvOyUQ3H2Vevfr5eLm&#10;w2K5VH/Z3n18t9xOPs+WV9MPHypkV+YH9AaElytaxYj2Tqleufe5nf8Shfoz9BLb9afVDd777PJ+&#10;Prt5bz7ezxZL/TG85ZNdtqeg12IIEafSEqdHA/wour1BZw9ZPJ8mTcitS9opSRYP/YZ08h1qR2Hx&#10;XF6QLZ7XVYyVpQ1USSDuZ9Ioz3Xq7gnDs6YDEpoCjetsdQA9MiC5fCMDyQOSrLHMEDrwQ2Vi3ch3&#10;BCAZMaiSQX9tfBbJpSkZSB6QMNWCwWre6ViYEEyrgXkgUnHL5tf19T92k9X63T12Rc9/2m7XjxRY&#10;wO2qkoAqUIAL1jEbffeORi4/Pv55fYMV0zOsT1ChjI2jbK96ZcJ3iRnvPnRyCJbH/0nZkaFIzVov&#10;6bQ49QlnDbt4qQLaX5H0IugCTlWA0/nKjNOMU+BUolkKEqTOLVuUunDYGccEKIUjDlKDjNKxo7ST&#10;xlTlfqVBmqjczwvJ27JGr8VAcuLCcAPgNDIKTFDVSZd667asynBuCSKlDaNFRFTvwUYiqD4aGsSG&#10;GAFV85xC2+s1FfSsBMU8zwaYq/Vq/jrBqWAj1W5DG6k+fG0jFQB1DSr4Wsmv3kHx6n5x/cfZfub/&#10;XUHtcs7X9+vlzXz74/8DAAD//wMAUEsDBBQABgAIAAAAIQBpuZVM3QAAAAYBAAAPAAAAZHJzL2Rv&#10;d25yZXYueG1sTI9BS8NAEIXvgv9hGcFLsZu2EmvMpqggeBE0lnqdJmMSzM6G7CZN/r2jF708GN7j&#10;vW/S3WRbNVLvG8cGVssIFHHhyoYrA/v3p6stKB+QS2wdk4GZPOyy87MUk9Kd+I3GPFRKStgnaKAO&#10;oUu09kVNFv3SdcTifbreYpCzr3TZ40nKbavXURRriw3LQo0dPdZUfOWDNfBiFwt6jePncTjgx+Hh&#10;eq7mPDfm8mK6vwMVaAp/YfjBF3TIhOnoBi69ag3II+FXxbtdxzegjhLabFYR6CzV//GzbwAAAP//&#10;AwBQSwECLQAUAAYACAAAACEAtoM4kv4AAADhAQAAEwAAAAAAAAAAAAAAAAAAAAAAW0NvbnRlbnRf&#10;VHlwZXNdLnhtbFBLAQItABQABgAIAAAAIQA4/SH/1gAAAJQBAAALAAAAAAAAAAAAAAAAAC8BAABf&#10;cmVscy8ucmVsc1BLAQItABQABgAIAAAAIQA0vkDF7CYAADzYAQAOAAAAAAAAAAAAAAAAAC4CAABk&#10;cnMvZTJvRG9jLnhtbFBLAQItABQABgAIAAAAIQBpuZVM3QAAAAYBAAAPAAAAAAAAAAAAAAAAAEYp&#10;AABkcnMvZG93bnJldi54bWxQSwUGAAAAAAQABADzAAAAUCoAAAAA&#10;">
                <v:shape id="_x0000_s1096" type="#_x0000_t75" style="position:absolute;width:58845;height:84518;visibility:visible;mso-wrap-style:square">
                  <v:fill o:detectmouseclick="t"/>
                  <v:path o:connecttype="none"/>
                </v:shape>
                <v:group id="Group 5130" o:spid="_x0000_s1097" style="position:absolute;top:74;width:24857;height:23816" coordorigin="327,269" coordsize="1566,1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V9tygAAAOIAAAAPAAAAZHJzL2Rvd25yZXYueG1sRI9Ba8JA&#10;FITvQv/D8gq96W4sKRpdRaQtPUihWhBvj+wzCWbfhuw2if++Kwgeh5n5hlmuB1uLjlpfOdaQTBQI&#10;4tyZigsNv4eP8QyED8gGa8ek4Uoe1qun0RIz43r+oW4fChEh7DPUUIbQZFL6vCSLfuIa4uidXWsx&#10;RNkW0rTYR7it5VSpN2mx4rhQYkPbkvLL/s9q+Oyx37wm793uct5eT4f0+7hLSOuX52GzABFoCI/w&#10;vf1lNExTlaRqNk/hdineAbn6BwAA//8DAFBLAQItABQABgAIAAAAIQDb4fbL7gAAAIUBAAATAAAA&#10;AAAAAAAAAAAAAAAAAABbQ29udGVudF9UeXBlc10ueG1sUEsBAi0AFAAGAAgAAAAhAFr0LFu/AAAA&#10;FQEAAAsAAAAAAAAAAAAAAAAAHwEAAF9yZWxzLy5yZWxzUEsBAi0AFAAGAAgAAAAhAKIVX23KAAAA&#10;4gAAAA8AAAAAAAAAAAAAAAAABwIAAGRycy9kb3ducmV2LnhtbFBLBQYAAAAAAwADALcAAAD+AgAA&#10;AAA=&#10;">
                  <v:rect id="Rectangle 5131" o:spid="_x0000_s1098" style="position:absolute;left:621;top:502;width:949;height: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W1QywAAAOIAAAAPAAAAZHJzL2Rvd25yZXYueG1sRI/NasJA&#10;FIX3Qt9huIVupE5UYm3qKEUodNGFjUpcXjK3mWjmTsiMMX37zkLo8nD++FabwTaip87XjhVMJwkI&#10;4tLpmisFh/3H8xKED8gaG8ek4Jc8bNYPoxVm2t34m/o8VCKOsM9QgQmhzaT0pSGLfuJa4uj9uM5i&#10;iLKrpO7wFsdtI2dJspAWa44PBlvaGiov+dUqkF/Hw75wp904HK+m6C/neVGflXp6HN7fQAQawn/4&#10;3v7UCtKX6XzxmqYRIiJFHJDrPwAAAP//AwBQSwECLQAUAAYACAAAACEA2+H2y+4AAACFAQAAEwAA&#10;AAAAAAAAAAAAAAAAAAAAW0NvbnRlbnRfVHlwZXNdLnhtbFBLAQItABQABgAIAAAAIQBa9CxbvwAA&#10;ABUBAAALAAAAAAAAAAAAAAAAAB8BAABfcmVscy8ucmVsc1BLAQItABQABgAIAAAAIQD7kW1QywAA&#10;AOIAAAAPAAAAAAAAAAAAAAAAAAcCAABkcnMvZG93bnJldi54bWxQSwUGAAAAAAMAAwC3AAAA/wIA&#10;AAAA&#10;" fillcolor="#bbe0e3"/>
                  <v:line id="Line 5132" o:spid="_x0000_s1099" style="position:absolute;visibility:visible;mso-wrap-style:square" from="385,1431" to="575,1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AXKyQAAAOIAAAAPAAAAZHJzL2Rvd25yZXYueG1sRE9da8Iw&#10;FH0f7D+EO9jbTKuzSGcUmQi6h6FusD1em7u2W3NTkqyt/34RhD0ezvd8OZhGdOR8bVlBOkpAEBdW&#10;11wqeH/bPMxA+ICssbFMCs7kYbm4vZljrm3PB+qOoRQxhH2OCqoQ2lxKX1Rk0I9sSxy5L+sMhghd&#10;KbXDPoabRo6TJJMGa44NFbb0XFHxc/w1Cl4n+6xb7V62w8cuOxXrw+nzu3dK3d8NqycQgYbwL766&#10;tzrOT5Nslk6nj3C5FDHIxR8AAAD//wMAUEsBAi0AFAAGAAgAAAAhANvh9svuAAAAhQEAABMAAAAA&#10;AAAAAAAAAAAAAAAAAFtDb250ZW50X1R5cGVzXS54bWxQSwECLQAUAAYACAAAACEAWvQsW78AAAAV&#10;AQAACwAAAAAAAAAAAAAAAAAfAQAAX3JlbHMvLnJlbHNQSwECLQAUAAYACAAAACEAV4gFyskAAADi&#10;AAAADwAAAAAAAAAAAAAAAAAHAgAAZHJzL2Rvd25yZXYueG1sUEsFBgAAAAADAAMAtwAAAP0CAAAA&#10;AA==&#10;"/>
                  <v:line id="Line 5133" o:spid="_x0000_s1100" style="position:absolute;visibility:visible;mso-wrap-style:square" from="386,497" to="576,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h4FygAAAOMAAAAPAAAAZHJzL2Rvd25yZXYueG1sRE9fS8Mw&#10;EH8f+B3CCb5t6Tqstls2hiJsPoibgnu8NWdbbS4liW399kYQfLzf/1ttRtOKnpxvLCuYzxIQxKXV&#10;DVcKXl8eprcgfEDW2FomBd/kYbO+mKyw0HbgA/XHUIkYwr5ABXUIXSGlL2sy6Ge2I47cu3UGQzxd&#10;JbXDIYabVqZJkkmDDceGGju6q6n8PH4ZBU+L56zf7h9349s+O5f3h/PpY3BKXV2O2yWIQGP4F/+5&#10;dzrOv85v0jxfzFP4/SkCINc/AAAA//8DAFBLAQItABQABgAIAAAAIQDb4fbL7gAAAIUBAAATAAAA&#10;AAAAAAAAAAAAAAAAAABbQ29udGVudF9UeXBlc10ueG1sUEsBAi0AFAAGAAgAAAAhAFr0LFu/AAAA&#10;FQEAAAsAAAAAAAAAAAAAAAAAHwEAAF9yZWxzLy5yZWxzUEsBAi0AFAAGAAgAAAAhAMEWHgXKAAAA&#10;4wAAAA8AAAAAAAAAAAAAAAAABwIAAGRycy9kb3ducmV2LnhtbFBLBQYAAAAAAwADALcAAAD+AgAA&#10;AAA=&#10;"/>
                  <v:line id="Line 5134" o:spid="_x0000_s1101" style="position:absolute;flip:y;visibility:visible;mso-wrap-style:square" from="465,492" to="465,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MGvywAAAOMAAAAPAAAAZHJzL2Rvd25yZXYueG1sRI9Pa8JA&#10;EMXvQr/DMoVegu6qWDW6Sv8JQumhtgePQ3aahGZnQ3aq6bfvFgSPM+/93rxZb3vfqBN1sQ5sYTwy&#10;oIiL4GouLXx+7IYLUFGQHTaBycIvRdhubgZrzF048zudDlKqFMIxRwuVSJtrHYuKPMZRaImT9hU6&#10;j5LGrtSuw3MK942eGHOvPdacLlTY0lNFxffhx6cauzd+nk6zR6+zbEkvR3k1Wqy9u+0fVqCEerma&#10;L/TeJW5hJsuZGZs5/P+UFqA3fwAAAP//AwBQSwECLQAUAAYACAAAACEA2+H2y+4AAACFAQAAEwAA&#10;AAAAAAAAAAAAAAAAAAAAW0NvbnRlbnRfVHlwZXNdLnhtbFBLAQItABQABgAIAAAAIQBa9CxbvwAA&#10;ABUBAAALAAAAAAAAAAAAAAAAAB8BAABfcmVscy8ucmVsc1BLAQItABQABgAIAAAAIQCsqMGvywAA&#10;AOMAAAAPAAAAAAAAAAAAAAAAAAcCAABkcnMvZG93bnJldi54bWxQSwUGAAAAAAMAAwC3AAAA/wIA&#10;AAAA&#10;">
                    <v:stroke endarrow="block"/>
                  </v:line>
                  <v:shape id="Text Box 5135" o:spid="_x0000_s1102" type="#_x0000_t202" style="position:absolute;left:327;top:848;width:275;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aiBygAAAOIAAAAPAAAAZHJzL2Rvd25yZXYueG1sRI/NasJA&#10;FIX3Qt9huAV3OmnQVFNHkdKCUJDGdOHyNnNNBjN30sxU49t3FkKXh/PHt9oMthUX6r1xrOBpmoAg&#10;rpw2XCv4Kt8nCxA+IGtsHZOCG3nYrB9GK8y1u3JBl0OoRRxhn6OCJoQul9JXDVn0U9cRR+/keosh&#10;yr6WusdrHLetTJMkkxYNx4cGO3ptqDoffq2C7ZGLN/Oz//4sToUpy2XCH9lZqfHjsH0BEWgI/+F7&#10;e6cVzOez52yRphEiIkUckOs/AAAA//8DAFBLAQItABQABgAIAAAAIQDb4fbL7gAAAIUBAAATAAAA&#10;AAAAAAAAAAAAAAAAAABbQ29udGVudF9UeXBlc10ueG1sUEsBAi0AFAAGAAgAAAAhAFr0LFu/AAAA&#10;FQEAAAsAAAAAAAAAAAAAAAAAHwEAAF9yZWxzLy5yZWxzUEsBAi0AFAAGAAgAAAAhAF85qIHKAAAA&#10;4gAAAA8AAAAAAAAAAAAAAAAABwIAAGRycy9kb3ducmV2LnhtbFBLBQYAAAAAAwADALcAAAD+AgAA&#10;AAA=&#10;" filled="f" stroked="f">
                    <v:textbox inset="0,0,0,0">
                      <w:txbxContent>
                        <w:p w14:paraId="21737ED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2</w:t>
                          </w:r>
                        </w:p>
                      </w:txbxContent>
                    </v:textbox>
                  </v:shape>
                  <v:line id="Line 5136" o:spid="_x0000_s1103" style="position:absolute;visibility:visible;mso-wrap-style:square" from="462,1007" to="462,1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RgygAAAOIAAAAPAAAAZHJzL2Rvd25yZXYueG1sRI9BS8NA&#10;FITvgv9heYI3u0mUpo3dltIgeNBCW/H8zD6zwezbkF3T9d+7gtDjMDPfMKtNtL2YaPSdYwX5LANB&#10;3Djdcavg7fR0twDhA7LG3jEp+CEPm/X11Qor7c58oOkYWpEg7CtUYEIYKil9Y8iin7mBOHmfbrQY&#10;khxbqUc8J7jtZZFlc2mx47RgcKCdoebr+G0VlKY+yFLWL6d9PXX5Mr7G94+lUrc3cfsIIlAMl/B/&#10;+1krmBf3ZfaQFzn8XUp3QK5/AQAA//8DAFBLAQItABQABgAIAAAAIQDb4fbL7gAAAIUBAAATAAAA&#10;AAAAAAAAAAAAAAAAAABbQ29udGVudF9UeXBlc10ueG1sUEsBAi0AFAAGAAgAAAAhAFr0LFu/AAAA&#10;FQEAAAsAAAAAAAAAAAAAAAAAHwEAAF9yZWxzLy5yZWxzUEsBAi0AFAAGAAgAAAAhAMn51GDKAAAA&#10;4gAAAA8AAAAAAAAAAAAAAAAABwIAAGRycy9kb3ducmV2LnhtbFBLBQYAAAAAAwADALcAAAD+AgAA&#10;AAA=&#10;">
                    <v:stroke endarrow="block"/>
                  </v:line>
                  <v:line id="Line 5137" o:spid="_x0000_s1104" style="position:absolute;flip:y;visibility:visible;mso-wrap-style:square" from="1092,290" to="1092,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pLUzAAAAOMAAAAPAAAAZHJzL2Rvd25yZXYueG1sRI/NS8NA&#10;EMXvgv/DMoKX0O6aaj9it8WvglB6sHrwOGSnSTA7G7JjG/97tyB4nHnv9+bNcj34Vh2pj01gCzdj&#10;A4q4DK7hysLH+2Y0BxUF2WEbmCz8UIT16vJiiYULJ36j414qlUI4FmihFukKrWNZk8c4Dh1x0g6h&#10;9yhp7CvtejylcN/q3Jip9thwulBjR081lV/7b59qbHb8PJlkj15n2YJePmVrtFh7fTU83IMSGuTf&#10;/Ee/usTdzuZ3ZpbnOZx/SgvQq18AAAD//wMAUEsBAi0AFAAGAAgAAAAhANvh9svuAAAAhQEAABMA&#10;AAAAAAAAAAAAAAAAAAAAAFtDb250ZW50X1R5cGVzXS54bWxQSwECLQAUAAYACAAAACEAWvQsW78A&#10;AAAVAQAACwAAAAAAAAAAAAAAAAAfAQAAX3JlbHMvLnJlbHNQSwECLQAUAAYACAAAACEAXoaS1MwA&#10;AADjAAAADwAAAAAAAAAAAAAAAAAHAgAAZHJzL2Rvd25yZXYueG1sUEsFBgAAAAADAAMAtwAAAAAD&#10;AAAAAA==&#10;">
                    <v:stroke endarrow="block"/>
                  </v:line>
                  <v:line id="Line 5138" o:spid="_x0000_s1105" style="position:absolute;visibility:visible;mso-wrap-style:square" from="1089,965" to="1851,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0cVyQAAAOIAAAAPAAAAZHJzL2Rvd25yZXYueG1sRI9dS8Mw&#10;FIbvhf2HcAbeubRTbNctG2NF8EKFbeL1WXNsis1JaWIX/725ELx8eb94NrtoezHR6DvHCvJFBoK4&#10;cbrjVsH7+emuBOEDssbeMSn4IQ+77exmg5V2Vz7SdAqtSCPsK1RgQhgqKX1jyKJfuIE4eZ9utBiS&#10;HFupR7ymcdvLZZY9SosdpweDAx0MNV+nb6ugMPVRFrJ+Ob/VU5ev4mv8uKyUup3H/RpEoBj+w3/t&#10;Z62gLIuHLL9fJoiElHBAbn8BAAD//wMAUEsBAi0AFAAGAAgAAAAhANvh9svuAAAAhQEAABMAAAAA&#10;AAAAAAAAAAAAAAAAAFtDb250ZW50X1R5cGVzXS54bWxQSwECLQAUAAYACAAAACEAWvQsW78AAAAV&#10;AQAACwAAAAAAAAAAAAAAAAAfAQAAX3JlbHMvLnJlbHNQSwECLQAUAAYACAAAACEAERNHFckAAADi&#10;AAAADwAAAAAAAAAAAAAAAAAHAgAAZHJzL2Rvd25yZXYueG1sUEsFBgAAAAADAAMAtwAAAP0CAAAA&#10;AA==&#10;">
                    <v:stroke endarrow="block"/>
                  </v:line>
                  <v:shape id="Text Box 5139" o:spid="_x0000_s1106" type="#_x0000_t202" style="position:absolute;left:1752;top:1009;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BMwywAAAOIAAAAPAAAAZHJzL2Rvd25yZXYueG1sRI9BSwMx&#10;FITvQv9DeII3m9jWxW6bliIKgiDdrgePr5vX3dDNy3YT2+2/N4LgcZiZb5jlenCtOFMfrGcND2MF&#10;grjyxnKt4bN8vX8CESKywdYzabhSgPVqdLPE3PgLF3TexVokCIccNTQxdrmUoWrIYRj7jjh5B987&#10;jEn2tTQ9XhLctXKiVCYdWk4LDXb03FB13H07DZsvLl7s6WO/LQ6FLcu54vfsqPXd7bBZgIg0xP/w&#10;X/vNaJjOMvU4yeZT+L2U7oBc/QAAAP//AwBQSwECLQAUAAYACAAAACEA2+H2y+4AAACFAQAAEwAA&#10;AAAAAAAAAAAAAAAAAAAAW0NvbnRlbnRfVHlwZXNdLnhtbFBLAQItABQABgAIAAAAIQBa9CxbvwAA&#10;ABUBAAALAAAAAAAAAAAAAAAAAB8BAABfcmVscy8ucmVsc1BLAQItABQABgAIAAAAIQC2GBMwywAA&#10;AOIAAAAPAAAAAAAAAAAAAAAAAAcCAABkcnMvZG93bnJldi54bWxQSwUGAAAAAAMAAwC3AAAA/wIA&#10;AAAA&#10;" filled="f" stroked="f">
                    <v:textbox inset="0,0,0,0">
                      <w:txbxContent>
                        <w:p w14:paraId="12F8419F"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v:textbox>
                  </v:shape>
                  <v:shape id="Text Box 5140" o:spid="_x0000_s1107" type="#_x0000_t202" style="position:absolute;left:1136;top:269;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oeMzAAAAOMAAAAPAAAAZHJzL2Rvd25yZXYueG1sRI9BS8NA&#10;EIXvgv9hGcGb3cSWatNuSxEFQZCm8eBxmp0mS7OzMbu28d87B8HjzLx5732rzeg7daYhusAG8kkG&#10;irgO1nFj4KN6uXsEFROyxS4wGfihCJv19dUKCxsuXNJ5nxolJhwLNNCm1Bdax7olj3ESemK5HcPg&#10;Mck4NNoOeBFz3+n7LJtrj44locWenlqqT/tvb2D7yeWz+3o/7Mpj6apqkfHb/GTM7c24XYJKNKZ/&#10;8d/3q5X6i2k+nc3yB6EQJlmAXv8CAAD//wMAUEsBAi0AFAAGAAgAAAAhANvh9svuAAAAhQEAABMA&#10;AAAAAAAAAAAAAAAAAAAAAFtDb250ZW50X1R5cGVzXS54bWxQSwECLQAUAAYACAAAACEAWvQsW78A&#10;AAAVAQAACwAAAAAAAAAAAAAAAAAfAQAAX3JlbHMvLnJlbHNQSwECLQAUAAYACAAAACEARLqHjMwA&#10;AADjAAAADwAAAAAAAAAAAAAAAAAHAgAAZHJzL2Rvd25yZXYueG1sUEsFBgAAAAADAAMAtwAAAAAD&#10;AAAAAA==&#10;" filled="f" stroked="f">
                    <v:textbox inset="0,0,0,0">
                      <w:txbxContent>
                        <w:p w14:paraId="0EDCEEE1"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v:textbox>
                  </v:shape>
                  <v:shape id="Text Box 5141" o:spid="_x0000_s1108" type="#_x0000_t202" style="position:absolute;left:745;top:1596;width:743;height: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OYE2yQAAAOIAAAAPAAAAZHJzL2Rvd25yZXYueG1sRI9Ba8JA&#10;FITvBf/D8oTedDepFo2uIkqhpxatCt4e2WcSzL4N2a1J/323IPQ4zMw3zHLd21rcqfWVYw3JWIEg&#10;zp2puNBw/HobzUD4gGywdkwafsjDejV4WmJmXMd7uh9CISKEfYYayhCaTEqfl2TRj11DHL2ray2G&#10;KNtCmha7CLe1TJV6lRYrjgslNrQtKb8dvq2G08f1cp6oz2Jnp03neiXZzqXWz8N+swARqA//4Uf7&#10;3Wh4maTzJE2mKfxdindArn4BAAD//wMAUEsBAi0AFAAGAAgAAAAhANvh9svuAAAAhQEAABMAAAAA&#10;AAAAAAAAAAAAAAAAAFtDb250ZW50X1R5cGVzXS54bWxQSwECLQAUAAYACAAAACEAWvQsW78AAAAV&#10;AQAACwAAAAAAAAAAAAAAAAAfAQAAX3JlbHMvLnJlbHNQSwECLQAUAAYACAAAACEAeDmBNskAAADi&#10;AAAADwAAAAAAAAAAAAAAAAAHAgAAZHJzL2Rvd25yZXYueG1sUEsFBgAAAAADAAMAtwAAAP0CAAAA&#10;AA==&#10;" filled="f" stroked="f">
                    <v:textbox>
                      <w:txbxContent>
                        <w:p w14:paraId="390660E2"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BAR</w:t>
                          </w:r>
                        </w:p>
                      </w:txbxContent>
                    </v:textbox>
                  </v:shape>
                  <v:line id="Line 5142" o:spid="_x0000_s1109" style="position:absolute;flip:y;visibility:visible;mso-wrap-style:square" from="616,1467" to="616,1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6DEywAAAOIAAAAPAAAAZHJzL2Rvd25yZXYueG1sRI9BSwMx&#10;FITvgv8hPMGL2KRuWeratBRB8NCLrWzx9tw8N8tuXtYktuu/N4LgcZiZb5jVZnKDOFGInWcN85kC&#10;Qdx403Gr4fXwdLsEEROywcEzafimCJv15cUKK+PP/EKnfWpFhnCsUINNaaykjI0lh3HmR+Lsffjg&#10;MGUZWmkCnjPcDfJOqVI67DgvWBzp0VLT77+cBrnc3XyG7fuir/vj8d7WTT2+7bS+vpq2DyASTek/&#10;/Nd+NhqKeVGoUpUL+L2U74Bc/wAAAP//AwBQSwECLQAUAAYACAAAACEA2+H2y+4AAACFAQAAEwAA&#10;AAAAAAAAAAAAAAAAAAAAW0NvbnRlbnRfVHlwZXNdLnhtbFBLAQItABQABgAIAAAAIQBa9CxbvwAA&#10;ABUBAAALAAAAAAAAAAAAAAAAAB8BAABfcmVscy8ucmVsc1BLAQItABQABgAIAAAAIQDTZ6DEywAA&#10;AOIAAAAPAAAAAAAAAAAAAAAAAAcCAABkcnMvZG93bnJldi54bWxQSwUGAAAAAAMAAwC3AAAA/wIA&#10;AAAA&#10;"/>
                  <v:line id="Line 5143" o:spid="_x0000_s1110" style="position:absolute;flip:y;visibility:visible;mso-wrap-style:square" from="1574,1455" to="1574,1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QrgygAAAOMAAAAPAAAAZHJzL2Rvd25yZXYueG1sRE9PS8Mw&#10;FL8L+w7hCV7EpZPq1rpsDEHwsItTOrw9m2dT2rx0Sdy6b78Igsf3+/+W69H24kg+tI4VzKYZCOLa&#10;6ZYbBR/vL3cLECEia+wdk4IzBVivJldLLLU78Rsdd7ERKYRDiQpMjEMpZagNWQxTNxAn7tt5izGd&#10;vpHa4ymF217eZ9mjtNhyajA40LOhutv9WAVysb09+M1X3lXdfl+Yqq6Gz61SN9fj5glEpDH+i//c&#10;rzrNz4t5lj8U8xn8/pQAkKsLAAAA//8DAFBLAQItABQABgAIAAAAIQDb4fbL7gAAAIUBAAATAAAA&#10;AAAAAAAAAAAAAAAAAABbQ29udGVudF9UeXBlc10ueG1sUEsBAi0AFAAGAAgAAAAhAFr0LFu/AAAA&#10;FQEAAAsAAAAAAAAAAAAAAAAAHwEAAF9yZWxzLy5yZWxzUEsBAi0AFAAGAAgAAAAhABWpCuDKAAAA&#10;4wAAAA8AAAAAAAAAAAAAAAAABwIAAGRycy9kb3ducmV2LnhtbFBLBQYAAAAAAwADALcAAAD+AgAA&#10;AAA=&#10;"/>
                  <v:shape id="Text Box 5144" o:spid="_x0000_s1111" type="#_x0000_t202" style="position:absolute;left:946;top:1472;width:294;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bBNyAAAAOMAAAAPAAAAZHJzL2Rvd25yZXYueG1sRE9fS8Mw&#10;EH8X9h3CCb65pFOr1mVjiIIgDLv64OPZ3Nqw5tI1ceu+/SIIPt7v/82Xo+vEgYZgPWvIpgoEce2N&#10;5UbDZ/V6/QAiRGSDnWfScKIAy8XkYo6F8Ucu6bCJjUghHArU0MbYF1KGuiWHYep74sRt/eAwpnNo&#10;pBnwmMJdJ2dK5dKh5dTQYk/PLdW7zY/TsPri8sXu198f5ba0VfWo+D3faX11Oa6eQEQa47/4z/1m&#10;0vzsZqayu/v8Fn5/SgDIxRkAAP//AwBQSwECLQAUAAYACAAAACEA2+H2y+4AAACFAQAAEwAAAAAA&#10;AAAAAAAAAAAAAAAAW0NvbnRlbnRfVHlwZXNdLnhtbFBLAQItABQABgAIAAAAIQBa9CxbvwAAABUB&#10;AAALAAAAAAAAAAAAAAAAAB8BAABfcmVscy8ucmVsc1BLAQItABQABgAIAAAAIQCiRbBNyAAAAOMA&#10;AAAPAAAAAAAAAAAAAAAAAAcCAABkcnMvZG93bnJldi54bWxQSwUGAAAAAAMAAwC3AAAA/AIAAAAA&#10;" filled="f" stroked="f">
                    <v:textbox inset="0,0,0,0">
                      <w:txbxContent>
                        <w:p w14:paraId="066E1C21"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1</w:t>
                          </w:r>
                        </w:p>
                      </w:txbxContent>
                    </v:textbox>
                  </v:shape>
                  <v:line id="Line 5145" o:spid="_x0000_s1112" style="position:absolute;visibility:visible;mso-wrap-style:square" from="1283,1532" to="1590,1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eBxygAAAOIAAAAPAAAAZHJzL2Rvd25yZXYueG1sRI9BS8NA&#10;FITvgv9heYI3u2lEk8ZuS2kQPGihrXh+Zp/ZYPZtyK7p+u9dodDjMDPfMMt1tL2YaPSdYwXzWQaC&#10;uHG641bB+/H5rgThA7LG3jEp+CUP69X11RIr7U68p+kQWpEg7CtUYEIYKil9Y8iin7mBOHlfbrQY&#10;khxbqUc8JbjtZZ5lj9Jix2nB4EBbQ8334ccqKEy9l4WsX4+7eurmi/gWPz4XSt3exM0TiEAxXMLn&#10;9otWkJfFffZQljn8X0p3QK7+AAAA//8DAFBLAQItABQABgAIAAAAIQDb4fbL7gAAAIUBAAATAAAA&#10;AAAAAAAAAAAAAAAAAABbQ29udGVudF9UeXBlc10ueG1sUEsBAi0AFAAGAAgAAAAhAFr0LFu/AAAA&#10;FQEAAAsAAAAAAAAAAAAAAAAAHwEAAF9yZWxzLy5yZWxzUEsBAi0AFAAGAAgAAAAhAFNp4HHKAAAA&#10;4gAAAA8AAAAAAAAAAAAAAAAABwIAAGRycy9kb3ducmV2LnhtbFBLBQYAAAAAAwADALcAAAD+AgAA&#10;AAA=&#10;">
                    <v:stroke endarrow="block"/>
                  </v:line>
                  <v:line id="Line 5146" o:spid="_x0000_s1113" style="position:absolute;flip:x;visibility:visible;mso-wrap-style:square" from="607,1537" to="856,1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2lgoywAAAOMAAAAPAAAAZHJzL2Rvd25yZXYueG1sRI9BS8NA&#10;EIXvQv/DMgUvwe42gWpjt6VVC4J4sO3B45Adk2B2NmTHNv57VxA8zrz3vXmz2oy+U2caYhvYwnxm&#10;QBFXwbVcWzgd9zd3oKIgO+wCk4VvirBZT65WWLpw4Tc6H6RWKYRjiRYakb7UOlYNeYyz0BMn7SMM&#10;HiWNQ63dgJcU7judG7PQHltOFxrs6aGh6vPw5VON/Ss/FkW28zrLlvT0Li9Gi7XX03F7D0polH/z&#10;H/3sErcwt/M8N8USfn9KC9DrHwAAAP//AwBQSwECLQAUAAYACAAAACEA2+H2y+4AAACFAQAAEwAA&#10;AAAAAAAAAAAAAAAAAAAAW0NvbnRlbnRfVHlwZXNdLnhtbFBLAQItABQABgAIAAAAIQBa9CxbvwAA&#10;ABUBAAALAAAAAAAAAAAAAAAAAB8BAABfcmVscy8ucmVsc1BLAQItABQABgAIAAAAIQDw2lgoywAA&#10;AOMAAAAPAAAAAAAAAAAAAAAAAAcCAABkcnMvZG93bnJldi54bWxQSwUGAAAAAAMAAwC3AAAA/wIA&#10;AAAA&#10;">
                    <v:stroke endarrow="block"/>
                  </v:line>
                  <v:oval id="Oval 5147" o:spid="_x0000_s1114" style="position:absolute;left:1544;top:480;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LzywAAAOIAAAAPAAAAZHJzL2Rvd25yZXYueG1sRI/dasJA&#10;FITvBd9hOULvdFMVf1JX0YIgQsWqCL07zR6TYPZsyK4x7dO7BaGXw8x8w8wWjSlETZXLLSt47UUg&#10;iBOrc04VnI7r7gSE88gaC8uk4IccLObt1gxjbe/8SfXBpyJA2MWoIPO+jKV0SUYGXc+WxMG72Mqg&#10;D7JKpa7wHuCmkP0oGkmDOYeFDEt6zyi5Hm5GwW33tfxd199ma3kl9/rjfKnPfaVeOs3yDYSnxv+H&#10;n+2NVjAYTieD8Xg6gr9L4Q7I+QMAAP//AwBQSwECLQAUAAYACAAAACEA2+H2y+4AAACFAQAAEwAA&#10;AAAAAAAAAAAAAAAAAAAAW0NvbnRlbnRfVHlwZXNdLnhtbFBLAQItABQABgAIAAAAIQBa9CxbvwAA&#10;ABUBAAALAAAAAAAAAAAAAAAAAB8BAABfcmVscy8ucmVsc1BLAQItABQABgAIAAAAIQDeQ+LzywAA&#10;AOIAAAAPAAAAAAAAAAAAAAAAAAcCAABkcnMvZG93bnJldi54bWxQSwUGAAAAAAMAAwC3AAAA/wIA&#10;AAAA&#10;" fillcolor="#f60"/>
                  <v:oval id="Oval 5148" o:spid="_x0000_s1115" style="position:absolute;left:600;top:471;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0D61ywAAAOIAAAAPAAAAZHJzL2Rvd25yZXYueG1sRI/dasJA&#10;FITvC77Dcgq9qxs1iERX0YJQCoo/RejdMXtMQrNnQ3aN0ad3BcHLYWa+YSaz1pSiodoVlhX0uhEI&#10;4tTqgjMFv/vl5wiE88gaS8uk4EoOZtPO2wQTbS+8pWbnMxEg7BJUkHtfJVK6NCeDrmsr4uCdbG3Q&#10;B1lnUtd4CXBTyn4UDaXBgsNCjhV95ZT+785GwXn9N78tm6P5sbyQG706nJpDX6mP93Y+BuGp9a/w&#10;s/2tFcSDQdwbRqMYHpfCHZDTOwAAAP//AwBQSwECLQAUAAYACAAAACEA2+H2y+4AAACFAQAAEwAA&#10;AAAAAAAAAAAAAAAAAAAAW0NvbnRlbnRfVHlwZXNdLnhtbFBLAQItABQABgAIAAAAIQBa9CxbvwAA&#10;ABUBAAALAAAAAAAAAAAAAAAAAB8BAABfcmVscy8ucmVsc1BLAQItABQABgAIAAAAIQCJ0D61ywAA&#10;AOIAAAAPAAAAAAAAAAAAAAAAAAcCAABkcnMvZG93bnJldi54bWxQSwUGAAAAAAMAAwC3AAAA/wIA&#10;AAAA&#10;" fillcolor="#f60"/>
                  <v:oval id="Oval 5149" o:spid="_x0000_s1116" style="position:absolute;left:596;top:1392;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BhyAAAAOMAAAAPAAAAZHJzL2Rvd25yZXYueG1sRE9fa8Iw&#10;EH8f7DuEE/Y2Ex0r0hnFCYIIDnUi+HZrzrbYXEoTa7dPbwRhj/f7f+NpZyvRUuNLxxoGfQWCOHOm&#10;5FzD/nvxOgLhA7LByjFp+CUP08nz0xhT4668pXYXchFD2KeooQihTqX0WUEWfd/VxJE7ucZiiGeT&#10;S9PgNYbbSg6VSqTFkmNDgTXNC8rOu4vVcPk6zv4W7Y9dOf6UG7M+nNrDUOuXXjf7ABGoC//ih3tp&#10;4nz1NhokiVLvcP8pAiAnNwAAAP//AwBQSwECLQAUAAYACAAAACEA2+H2y+4AAACFAQAAEwAAAAAA&#10;AAAAAAAAAAAAAAAAW0NvbnRlbnRfVHlwZXNdLnhtbFBLAQItABQABgAIAAAAIQBa9CxbvwAAABUB&#10;AAALAAAAAAAAAAAAAAAAAB8BAABfcmVscy8ucmVsc1BLAQItABQABgAIAAAAIQBA+SBhyAAAAOMA&#10;AAAPAAAAAAAAAAAAAAAAAAcCAABkcnMvZG93bnJldi54bWxQSwUGAAAAAAMAAwC3AAAA/AIAAAAA&#10;" fillcolor="#f60"/>
                  <v:oval id="Oval 5150" o:spid="_x0000_s1117" style="position:absolute;left:1539;top:1397;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3ZfzQAAAOMAAAAPAAAAZHJzL2Rvd25yZXYueG1sRI9PS8NA&#10;EMXvQr/DMoI3u/kDWtNuSxUKIijaSqG3MTtNQrOzIbtNo5/eOQgeZ+bNe++3WI2uVQP1ofFsIJ0m&#10;oIhLbxuuDHzuNrczUCEiW2w9k4FvCrBaTq4WWFh/4Q8atrFSYsKhQAN1jF2hdShrchimviOW29H3&#10;DqOMfaVtjxcxd63OkuROO2xYEmrs6Kmm8rQ9OwPnt8P6ZzN8uRfPj/rdvu6Pwz4z5uZ6XM9BRRrj&#10;v/jv+9lK/fuHPM3yNBcKYZIF6OUvAAAA//8DAFBLAQItABQABgAIAAAAIQDb4fbL7gAAAIUBAAAT&#10;AAAAAAAAAAAAAAAAAAAAAABbQ29udGVudF9UeXBlc10ueG1sUEsBAi0AFAAGAAgAAAAhAFr0LFu/&#10;AAAAFQEAAAsAAAAAAAAAAAAAAAAAHwEAAF9yZWxzLy5yZWxzUEsBAi0AFAAGAAgAAAAhAG0/dl/N&#10;AAAA4wAAAA8AAAAAAAAAAAAAAAAABwIAAGRycy9kb3ducmV2LnhtbFBLBQYAAAAAAwADALcAAAAB&#10;AwAAAAA=&#10;" fillcolor="#f60"/>
                  <v:shape id="Text Box 5151" o:spid="_x0000_s1118" type="#_x0000_t202" style="position:absolute;left:1435;top:475;width:168;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KjqxwAAAOMAAAAPAAAAZHJzL2Rvd25yZXYueG1sRE9La8JA&#10;EL4L/Q/LFHrTXR+pbeoqUin0pDRqobchOyah2dmQXU3677uC4HG+9yxWva3FhVpfOdYwHikQxLkz&#10;FRcaDvuP4QsIH5AN1o5Jwx95WC0fBgtMjev4iy5ZKEQMYZ+ihjKEJpXS5yVZ9CPXEEfu5FqLIZ5t&#10;IU2LXQy3tZwo9SwtVhwbSmzovaT8NztbDcft6ed7pnbFxiZN53ol2b5KrZ8e+/UbiEB9uItv7k8T&#10;56tkPp0lajqG608RALn8BwAA//8DAFBLAQItABQABgAIAAAAIQDb4fbL7gAAAIUBAAATAAAAAAAA&#10;AAAAAAAAAAAAAABbQ29udGVudF9UeXBlc10ueG1sUEsBAi0AFAAGAAgAAAAhAFr0LFu/AAAAFQEA&#10;AAsAAAAAAAAAAAAAAAAAHwEAAF9yZWxzLy5yZWxzUEsBAi0AFAAGAAgAAAAhAKX0qOrHAAAA4wAA&#10;AA8AAAAAAAAAAAAAAAAABwIAAGRycy9kb3ducmV2LnhtbFBLBQYAAAAAAwADALcAAAD7AgAAAAA=&#10;" filled="f" stroked="f">
                    <v:textbox>
                      <w:txbxContent>
                        <w:p w14:paraId="4BC0A169"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v:textbox>
                  </v:shape>
                  <v:shape id="Text Box 5152" o:spid="_x0000_s1119" type="#_x0000_t202" style="position:absolute;left:1409;top:1302;width:168;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Sn5xwAAAOMAAAAPAAAAZHJzL2Rvd25yZXYueG1sRE9fa8Iw&#10;EH8X9h3CDfamSV11rjPKmAx8muh0sLejOdticylNtN23NwPBx/v9v/myt7W4UOsrxxqSkQJBnDtT&#10;caFh//05nIHwAdlg7Zg0/JGH5eJhMMfMuI63dNmFQsQQ9hlqKENoMil9XpJFP3INceSOrrUY4tkW&#10;0rTYxXBby7FSU2mx4thQYkMfJeWn3dlqOHwdf39StSlWdtJ0rleS7avU+umxf38DEagPd/HNvTZx&#10;fjJNnmdp8pLC/08RALm4AgAA//8DAFBLAQItABQABgAIAAAAIQDb4fbL7gAAAIUBAAATAAAAAAAA&#10;AAAAAAAAAAAAAABbQ29udGVudF9UeXBlc10ueG1sUEsBAi0AFAAGAAgAAAAhAFr0LFu/AAAAFQEA&#10;AAsAAAAAAAAAAAAAAAAAHwEAAF9yZWxzLy5yZWxzUEsBAi0AFAAGAAgAAAAhAB8BKfnHAAAA4wAA&#10;AA8AAAAAAAAAAAAAAAAABwIAAGRycy9kb3ducmV2LnhtbFBLBQYAAAAAAwADALcAAAD7AgAAAAA=&#10;" filled="f" stroked="f">
                    <v:textbox>
                      <w:txbxContent>
                        <w:p w14:paraId="00A917ED"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v:textbox>
                  </v:shape>
                  <v:shape id="Text Box 5153" o:spid="_x0000_s1120" type="#_x0000_t202" style="position:absolute;left:600;top:1298;width:16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MIzxwAAAOEAAAAPAAAAZHJzL2Rvd25yZXYueG1sRI9Ba8JA&#10;FITvBf/D8gRvdVdRMamriCJ4sqit4O2RfSah2bchu5r477uFgsdhZr5hFqvOVuJBjS8daxgNFQji&#10;zJmScw1f5937HIQPyAYrx6ThSR5Wy97bAlPjWj7S4xRyESHsU9RQhFCnUvqsIIt+6Gri6N1cYzFE&#10;2eTSNNhGuK3kWKmZtFhyXCiwpk1B2c/pbjV8H27Xy0R95ls7rVvXKck2kVoP+t36A0SgLrzC/+29&#10;0ZAk8/FIqSn8PYpvQC5/AQAA//8DAFBLAQItABQABgAIAAAAIQDb4fbL7gAAAIUBAAATAAAAAAAA&#10;AAAAAAAAAAAAAABbQ29udGVudF9UeXBlc10ueG1sUEsBAi0AFAAGAAgAAAAhAFr0LFu/AAAAFQEA&#10;AAsAAAAAAAAAAAAAAAAAHwEAAF9yZWxzLy5yZWxzUEsBAi0AFAAGAAgAAAAhAG54wjPHAAAA4QAA&#10;AA8AAAAAAAAAAAAAAAAABwIAAGRycy9kb3ducmV2LnhtbFBLBQYAAAAAAwADALcAAAD7AgAAAAA=&#10;" filled="f" stroked="f">
                    <v:textbox>
                      <w:txbxContent>
                        <w:p w14:paraId="24B7A3CC"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v:textbox>
                  </v:shape>
                  <v:shape id="Text Box 5154" o:spid="_x0000_s1121" type="#_x0000_t202" style="position:absolute;left:595;top:477;width:160;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28SxgAAAOIAAAAPAAAAZHJzL2Rvd25yZXYueG1sRE9da8Iw&#10;FH0X/A/hCr5p0qmzdkYZG8KeNuZU2NulubZlzU1pMtv9+0UQfDyc7/W2t7W4UOsrxxqSqQJBnDtT&#10;caHh8LWbpCB8QDZYOyYNf+RhuxkO1pgZ1/EnXfahEDGEfYYayhCaTEqfl2TRT11DHLmzay2GCNtC&#10;mha7GG5r+aDUo7RYcWwosaGXkvKf/a/VcHw/f5/m6qN4tYumc72SbFdS6/Gof34CEagPd/HN/Wbi&#10;/GS2StNELeF6KWKQm38AAAD//wMAUEsBAi0AFAAGAAgAAAAhANvh9svuAAAAhQEAABMAAAAAAAAA&#10;AAAAAAAAAAAAAFtDb250ZW50X1R5cGVzXS54bWxQSwECLQAUAAYACAAAACEAWvQsW78AAAAVAQAA&#10;CwAAAAAAAAAAAAAAAAAfAQAAX3JlbHMvLnJlbHNQSwECLQAUAAYACAAAACEAZMNvEsYAAADiAAAA&#10;DwAAAAAAAAAAAAAAAAAHAgAAZHJzL2Rvd25yZXYueG1sUEsFBgAAAAADAAMAtwAAAPoCAAAAAA==&#10;" filled="f" stroked="f">
                    <v:textbox>
                      <w:txbxContent>
                        <w:p w14:paraId="6D513920"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F</w:t>
                          </w:r>
                        </w:p>
                      </w:txbxContent>
                    </v:textbox>
                  </v:shape>
                </v:group>
                <v:group id="Group 5155" o:spid="_x0000_s1122" style="position:absolute;left:30446;width:28399;height:24146" coordorigin="2245,264" coordsize="1789,1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74+ywAAAOMAAAAPAAAAZHJzL2Rvd25yZXYueG1sRI9BS8NA&#10;EIXvgv9hGcGb3Y3aILHbUoqKhyK0FUpvQ3aahGZnQ3ZN0n/vHASPM+/Ne98sVpNv1UB9bAJbyGYG&#10;FHEZXMOVhe/D+8MLqJiQHbaBycKVIqyWtzcLLFwYeUfDPlVKQjgWaKFOqSu0jmVNHuMsdMSinUPv&#10;McnYV9r1OEq4b/WjMbn22LA01NjRpqbysv/xFj5GHNdP2duwvZw319Nh/nXcZmTt/d20fgWVaEr/&#10;5r/rTyf4Jjfz7Dk3Ai0/yQL08hcAAP//AwBQSwECLQAUAAYACAAAACEA2+H2y+4AAACFAQAAEwAA&#10;AAAAAAAAAAAAAAAAAAAAW0NvbnRlbnRfVHlwZXNdLnhtbFBLAQItABQABgAIAAAAIQBa9CxbvwAA&#10;ABUBAAALAAAAAAAAAAAAAAAAAB8BAABfcmVscy8ucmVsc1BLAQItABQABgAIAAAAIQACo74+ywAA&#10;AOMAAAAPAAAAAAAAAAAAAAAAAAcCAABkcnMvZG93bnJldi54bWxQSwUGAAAAAAMAAwC3AAAA/wIA&#10;AAAA&#10;">
                  <v:shape id="Text Box 5156" o:spid="_x0000_s1123" type="#_x0000_t202" style="position:absolute;left:3763;top:503;width:27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1ZZLywAAAOMAAAAPAAAAZHJzL2Rvd25yZXYueG1sRI9BS8NA&#10;EIXvgv9hGcGb3URLiLHbUkRBEMQ0HjyO2WmyNDsbs2sb/71zEHqceW/e+2a1mf2gjjRFF9hAvshA&#10;EbfBOu4MfDTPNyWomJAtDoHJwC9F2KwvL1ZY2XDimo671CkJ4VihgT6lsdI6tj15jIswEou2D5PH&#10;JOPUaTvhScL9oG+zrNAeHUtDjyM99tQedj/ewPaT6yf3/fb1Xu9r1zT3Gb8WB2Our+btA6hEczqb&#10;/69frOCXy6LMl/mdQMtPsgC9/gMAAP//AwBQSwECLQAUAAYACAAAACEA2+H2y+4AAACFAQAAEwAA&#10;AAAAAAAAAAAAAAAAAAAAW0NvbnRlbnRfVHlwZXNdLnhtbFBLAQItABQABgAIAAAAIQBa9CxbvwAA&#10;ABUBAAALAAAAAAAAAAAAAAAAAB8BAABfcmVscy8ucmVsc1BLAQItABQABgAIAAAAIQBJ1ZZLywAA&#10;AOMAAAAPAAAAAAAAAAAAAAAAAAcCAABkcnMvZG93bnJldi54bWxQSwUGAAAAAAMAAwC3AAAA/wIA&#10;AAAA&#10;" filled="f" stroked="f">
                    <v:textbox inset="0,0,0,0">
                      <w:txbxContent>
                        <w:p w14:paraId="63110B44"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3</w:t>
                          </w:r>
                        </w:p>
                      </w:txbxContent>
                    </v:textbox>
                  </v:shape>
                  <v:shape id="Text Box 5157" o:spid="_x0000_s1124" type="#_x0000_t202" style="position:absolute;left:2738;top:1612;width:744;height: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MK8ywAAAOMAAAAPAAAAZHJzL2Rvd25yZXYueG1sRI9BS8NA&#10;EIXvQv/DMoXe7G5TI23sthRF8KTYVsHbkJ0modnZkF2b+O+dg+Bx5r1575vNbvStulIfm8AWFnMD&#10;irgMruHKwun4fLsCFROywzYwWfihCLvt5GaDhQsDv9P1kColIRwLtFCn1BVax7Imj3EeOmLRzqH3&#10;mGTsK+16HCTctzoz5l57bFgaauzosabycvj2Fj5ez1+fd+atevJ5N4TRaPZrbe1sOu4fQCUa07/5&#10;7/rFCf46Wy7ybJULtPwkC9DbXwAAAP//AwBQSwECLQAUAAYACAAAACEA2+H2y+4AAACFAQAAEwAA&#10;AAAAAAAAAAAAAAAAAAAAW0NvbnRlbnRfVHlwZXNdLnhtbFBLAQItABQABgAIAAAAIQBa9CxbvwAA&#10;ABUBAAALAAAAAAAAAAAAAAAAAB8BAABfcmVscy8ucmVsc1BLAQItABQABgAIAAAAIQAqsMK8ywAA&#10;AOMAAAAPAAAAAAAAAAAAAAAAAAcCAABkcnMvZG93bnJldi54bWxQSwUGAAAAAAMAAwC3AAAA/wIA&#10;AAAA&#10;" filled="f" stroked="f">
                    <v:textbox>
                      <w:txbxContent>
                        <w:p w14:paraId="74FD974E"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BOX</w:t>
                          </w:r>
                        </w:p>
                      </w:txbxContent>
                    </v:textbox>
                  </v:shape>
                  <v:line id="Line 5158" o:spid="_x0000_s1125" style="position:absolute;visibility:visible;mso-wrap-style:square" from="2277,1429" to="2467,1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xR4ywAAAOIAAAAPAAAAZHJzL2Rvd25yZXYueG1sRI/NasJA&#10;FIX3Qt9huAV3OjGlUVJHkZaCdlHUFtrlNXObpM3cCTNjEt/eWRRcHs4f33I9mEZ05HxtWcFsmoAg&#10;LqyuuVTw+fE6WYDwAVljY5kUXMjDenU3WmKubc8H6o6hFHGEfY4KqhDaXEpfVGTQT21LHL0f6wyG&#10;KF0ptcM+jptGpkmSSYM1x4cKW3quqPg7no2C94d91m12b9vha5edipfD6fu3d0qN74fNE4hAQ7iF&#10;/9tbrSCdzxZp8jiPEBEp4oBcXQEAAP//AwBQSwECLQAUAAYACAAAACEA2+H2y+4AAACFAQAAEwAA&#10;AAAAAAAAAAAAAAAAAAAAW0NvbnRlbnRfVHlwZXNdLnhtbFBLAQItABQABgAIAAAAIQBa9CxbvwAA&#10;ABUBAAALAAAAAAAAAAAAAAAAAB8BAABfcmVscy8ucmVsc1BLAQItABQABgAIAAAAIQAJbxR4ywAA&#10;AOIAAAAPAAAAAAAAAAAAAAAAAAcCAABkcnMvZG93bnJldi54bWxQSwUGAAAAAAMAAwC3AAAA/wIA&#10;AAAA&#10;"/>
                  <v:line id="Line 5159" o:spid="_x0000_s1126" style="position:absolute;visibility:visible;mso-wrap-style:square" from="2278,498" to="2468,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K1OygAAAOIAAAAPAAAAZHJzL2Rvd25yZXYueG1sRI9dT8Iw&#10;FIbvTfwPzTHhTlo1LjAphGBMwAsDaKKXh/W4TdbTpS3b+Pf0woTLN+9XntlisI3oyIfasYaHsQJB&#10;XDhTc6nh6/PtfgIiRGSDjWPScKYAi/ntzQxz43reUbePpUgjHHLUUMXY5lKGoiKLYexa4uT9Om8x&#10;JulLaTz2adw28lGpTFqsOT1U2NKqouK4P1kNH0/brFtu3tfD9yY7FK+7w89f77Ue3Q3LFxCRhngN&#10;/7fXRsOzmqrpRKkEkZASDsj5BQAA//8DAFBLAQItABQABgAIAAAAIQDb4fbL7gAAAIUBAAATAAAA&#10;AAAAAAAAAAAAAAAAAABbQ29udGVudF9UeXBlc10ueG1sUEsBAi0AFAAGAAgAAAAhAFr0LFu/AAAA&#10;FQEAAAsAAAAAAAAAAAAAAAAAHwEAAF9yZWxzLy5yZWxzUEsBAi0AFAAGAAgAAAAhAEwsrU7KAAAA&#10;4gAAAA8AAAAAAAAAAAAAAAAABwIAAGRycy9kb3ducmV2LnhtbFBLBQYAAAAAAwADALcAAAD+AgAA&#10;AAA=&#10;"/>
                  <v:shape id="Text Box 5160" o:spid="_x0000_s1127" type="#_x0000_t202" style="position:absolute;left:2245;top:835;width:274;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kPhyQAAAOMAAAAPAAAAZHJzL2Rvd25yZXYueG1sRE9La8JA&#10;EL4X+h+WKXirm77SmLqKFIWCUBrTQ49jdkwWs7NpdtX4712h0ON875nOB9uKI/XeOFbwME5AEFdO&#10;G64VfJer+wyED8gaW8ek4Ewe5rPbmynm2p24oOMm1CKGsM9RQRNCl0vpq4Ys+rHriCO3c73FEM++&#10;lrrHUwy3rXxMklRaNBwbGuzovaFqvzlYBYsfLpbm93P7VewKU5aThNfpXqnR3bB4AxFoCP/iP/eH&#10;jvOzLH3NXp7TJ7j+FAGQswsAAAD//wMAUEsBAi0AFAAGAAgAAAAhANvh9svuAAAAhQEAABMAAAAA&#10;AAAAAAAAAAAAAAAAAFtDb250ZW50X1R5cGVzXS54bWxQSwECLQAUAAYACAAAACEAWvQsW78AAAAV&#10;AQAACwAAAAAAAAAAAAAAAAAfAQAAX3JlbHMvLnJlbHNQSwECLQAUAAYACAAAACEAvVpD4ckAAADj&#10;AAAADwAAAAAAAAAAAAAAAAAHAgAAZHJzL2Rvd25yZXYueG1sUEsFBgAAAAADAAMAtwAAAP0CAAAA&#10;AA==&#10;" filled="f" stroked="f">
                    <v:textbox inset="0,0,0,0">
                      <w:txbxContent>
                        <w:p w14:paraId="594EA4C6"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2</w:t>
                          </w:r>
                        </w:p>
                      </w:txbxContent>
                    </v:textbox>
                  </v:shape>
                  <v:shape id="Text Box 5161" o:spid="_x0000_s1128" type="#_x0000_t202" style="position:absolute;left:3099;top:264;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R7lywAAAOIAAAAPAAAAZHJzL2Rvd25yZXYueG1sRI9BS8NA&#10;FITvgv9heUJvdrehBo3dliIWCoKYxkOPr9nXZGn2bcxu2/jvXUHwOMzMN8xiNbpOXGgI1rOG2VSB&#10;IK69sdxo+Kw2948gQkQ22HkmDd8UYLW8vVlgYfyVS7rsYiMShEOBGtoY+0LKULfkMEx9T5y8ox8c&#10;xiSHRpoBrwnuOpkplUuHltNCiz29tFSfdmenYb3n8tV+vR8+ymNpq+pJ8Vt+0npyN66fQUQa43/4&#10;r701GvLsIZvNVT6H30vpDsjlDwAAAP//AwBQSwECLQAUAAYACAAAACEA2+H2y+4AAACFAQAAEwAA&#10;AAAAAAAAAAAAAAAAAAAAW0NvbnRlbnRfVHlwZXNdLnhtbFBLAQItABQABgAIAAAAIQBa9CxbvwAA&#10;ABUBAAALAAAAAAAAAAAAAAAAAB8BAABfcmVscy8ucmVsc1BLAQItABQABgAIAAAAIQBmYR7lywAA&#10;AOIAAAAPAAAAAAAAAAAAAAAAAAcCAABkcnMvZG93bnJldi54bWxQSwUGAAAAAAMAAwC3AAAA/wIA&#10;AAAA&#10;" filled="f" stroked="f">
                    <v:textbox inset="0,0,0,0">
                      <w:txbxContent>
                        <w:p w14:paraId="543E7FF4"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v:textbox>
                  </v:shape>
                  <v:line id="Line 5162" o:spid="_x0000_s1129" style="position:absolute;flip:y;visibility:visible;mso-wrap-style:square" from="2518,1455" to="2518,1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U+CzQAAAOMAAAAPAAAAZHJzL2Rvd25yZXYueG1sRI9Bb8Iw&#10;DIXvk/gPkSftMkEKYlA6AkKTJu3AZQwVccsar6naOCXJoPv382HSjvZ7fu/zeju4TlwxxMaTgukk&#10;A4FUedNQreD48TrOQcSkyejOEyr4wQjbzehurQvjb/SO10OqBYdQLLQCm1JfSBkri07Hie+RWPvy&#10;wenEY6ilCfrG4a6TsyxbSKcb4gare3yxWLWHb6dA5vvHS9h9ztuyPZ1WtqzK/rxX6uF+2D2DSDik&#10;f/Pf9Zth/PnTarqY5UuG5p94AXLzCwAA//8DAFBLAQItABQABgAIAAAAIQDb4fbL7gAAAIUBAAAT&#10;AAAAAAAAAAAAAAAAAAAAAABbQ29udGVudF9UeXBlc10ueG1sUEsBAi0AFAAGAAgAAAAhAFr0LFu/&#10;AAAAFQEAAAsAAAAAAAAAAAAAAAAAHwEAAF9yZWxzLy5yZWxzUEsBAi0AFAAGAAgAAAAhACaRT4LN&#10;AAAA4wAAAA8AAAAAAAAAAAAAAAAABwIAAGRycy9kb3ducmV2LnhtbFBLBQYAAAAAAwADALcAAAAB&#10;AwAAAAA=&#10;"/>
                  <v:line id="Line 5163" o:spid="_x0000_s1130" style="position:absolute;flip:y;visibility:visible;mso-wrap-style:square" from="3621,1453" to="3621,1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0GmzAAAAOIAAAAPAAAAZHJzL2Rvd25yZXYueG1sRI9BS8NA&#10;FITvgv9heYIXsZu2oTRpt6UIgodebCXF2zP7mg3Jvo27axv/vSsIHoeZ+YZZb0fbiwv50DpWMJ1k&#10;IIhrp1tuFLwdnx+XIEJE1tg7JgXfFGC7ub1ZY6ndlV/pcoiNSBAOJSowMQ6llKE2ZDFM3ECcvLPz&#10;FmOSvpHa4zXBbS9nWbaQFltOCwYHejJUd4cvq0Au9w+ffveRd1V3OhWmqqvhfa/U/d24W4GINMb/&#10;8F/7RSsoZtN8vsjnBfxeSndAbn4AAAD//wMAUEsBAi0AFAAGAAgAAAAhANvh9svuAAAAhQEAABMA&#10;AAAAAAAAAAAAAAAAAAAAAFtDb250ZW50X1R5cGVzXS54bWxQSwECLQAUAAYACAAAACEAWvQsW78A&#10;AAAVAQAACwAAAAAAAAAAAAAAAAAfAQAAX3JlbHMvLnJlbHNQSwECLQAUAAYACAAAACEAmN9BpswA&#10;AADiAAAADwAAAAAAAAAAAAAAAAAHAgAAZHJzL2Rvd25yZXYueG1sUEsFBgAAAAADAAMAtwAAAAAD&#10;AAAAAA==&#10;"/>
                  <v:shape id="Text Box 5164" o:spid="_x0000_s1131" type="#_x0000_t202" style="position:absolute;left:2961;top:1467;width:27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5v4yQAAAOMAAAAPAAAAZHJzL2Rvd25yZXYueG1sRE9fS8Mw&#10;EH8X/A7hBN9suuFqrcvGEIXBYKyrDz6eza0Nay61iVv37Y0w8PF+/2++HG0nTjR441jBJElBENdO&#10;G24UfFTvDzkIH5A1do5JwYU8LBe3N3MstDtzSad9aEQMYV+ggjaEvpDS1y1Z9InriSN3cIPFEM+h&#10;kXrAcwy3nZymaSYtGo4NLfb02lJ93P9YBatPLt/M9/ZrVx5KU1XPKW+yo1L3d+PqBUSgMfyLr+61&#10;jvMfZ5M8f8qnGfz9FAGQi18AAAD//wMAUEsBAi0AFAAGAAgAAAAhANvh9svuAAAAhQEAABMAAAAA&#10;AAAAAAAAAAAAAAAAAFtDb250ZW50X1R5cGVzXS54bWxQSwECLQAUAAYACAAAACEAWvQsW78AAAAV&#10;AQAACwAAAAAAAAAAAAAAAAAfAQAAX3JlbHMvLnJlbHNQSwECLQAUAAYACAAAACEA4vOb+MkAAADj&#10;AAAADwAAAAAAAAAAAAAAAAAHAgAAZHJzL2Rvd25yZXYueG1sUEsFBgAAAAADAAMAtwAAAP0CAAAA&#10;AA==&#10;" filled="f" stroked="f">
                    <v:textbox inset="0,0,0,0">
                      <w:txbxContent>
                        <w:p w14:paraId="5A6467B6"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1</w:t>
                          </w:r>
                        </w:p>
                      </w:txbxContent>
                    </v:textbox>
                  </v:shape>
                  <v:line id="Line 5165" o:spid="_x0000_s1132" style="position:absolute;visibility:visible;mso-wrap-style:square" from="3252,1527" to="3620,1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RXYyAAAAOMAAAAPAAAAZHJzL2Rvd25yZXYueG1sRE9fS8Mw&#10;EH8X/A7hBN9c2uncWpeNYRF8cINt4vPZnE1ZcylN7OK3N4Kwx/v9v+U62k6MNPjWsYJ8koEgrp1u&#10;uVHwfny5W4DwAVlj55gU/JCH9er6aomldmfe03gIjUgh7EtUYELoSyl9bciin7ieOHFfbrAY0jk0&#10;Ug94TuG2k9Mse5QWW04NBnt6NlSfDt9WwdxUezmX1dtxV41tXsRt/PgslLq9iZsnEIFiuIj/3a86&#10;zc+L/H42nS0e4O+nBIBc/QIAAP//AwBQSwECLQAUAAYACAAAACEA2+H2y+4AAACFAQAAEwAAAAAA&#10;AAAAAAAAAAAAAAAAW0NvbnRlbnRfVHlwZXNdLnhtbFBLAQItABQABgAIAAAAIQBa9CxbvwAAABUB&#10;AAALAAAAAAAAAAAAAAAAAB8BAABfcmVscy8ucmVsc1BLAQItABQABgAIAAAAIQAGYRXYyAAAAOMA&#10;AAAPAAAAAAAAAAAAAAAAAAcCAABkcnMvZG93bnJldi54bWxQSwUGAAAAAAMAAwC3AAAA/AIAAAAA&#10;">
                    <v:stroke endarrow="block"/>
                  </v:line>
                  <v:line id="Line 5166" o:spid="_x0000_s1133" style="position:absolute;flip:x;visibility:visible;mso-wrap-style:square" from="2510,1531" to="2823,15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Z6nygAAAOEAAAAPAAAAZHJzL2Rvd25yZXYueG1sRI/NasMw&#10;EITvhb6D2EIvJpESg5M6UUL/AoXSQ5IeclysrW1qrYy1Tdy3rwqFHofZ+WZnvR19p840xDawhdnU&#10;gCKugmu5tvB+3E2WoKIgO+wCk4VvirDdXF+tsXThwns6H6RWCcKxRAuNSF9qHauGPMZp6ImT9xEG&#10;j5LkUGs34CXBfafnxhTaY8upocGeHhuqPg9fPr2xe+OnPM8evM6yO3o+yavRYu3tzXi/AiU0yv/x&#10;X/rFWVgU80VhZjn8LkoY0JsfAAAA//8DAFBLAQItABQABgAIAAAAIQDb4fbL7gAAAIUBAAATAAAA&#10;AAAAAAAAAAAAAAAAAABbQ29udGVudF9UeXBlc10ueG1sUEsBAi0AFAAGAAgAAAAhAFr0LFu/AAAA&#10;FQEAAAsAAAAAAAAAAAAAAAAAHwEAAF9yZWxzLy5yZWxzUEsBAi0AFAAGAAgAAAAhAFNBnqfKAAAA&#10;4QAAAA8AAAAAAAAAAAAAAAAABwIAAGRycy9kb3ducmV2LnhtbFBLBQYAAAAAAwADALcAAAD+AgAA&#10;AAA=&#10;">
                    <v:stroke endarrow="block"/>
                  </v:line>
                  <v:rect id="Rectangle 5167" o:spid="_x0000_s1134" style="position:absolute;left:2521;top:490;width:1104;height:9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RjgyQAAAOIAAAAPAAAAZHJzL2Rvd25yZXYueG1sRE/LasJA&#10;FN0X+g/DLXRT6sSqtY2OUgqCiy58EpeXzDUTzdwJmTHGv3cWBZeH857OO1uJlhpfOlbQ7yUgiHOn&#10;Sy4U7LaL9y8QPiBrrByTght5mM+en6aYanflNbWbUIgYwj5FBSaEOpXS54Ys+p6riSN3dI3FEGFT&#10;SN3gNYbbSn4kyae0WHJsMFjTr6H8vLlYBfJvv9tm7rB6C/uLydrzaZCVJ6VeX7qfCYhAXXiI/91L&#10;rWA0Hg37g+F33BwvxTsgZ3cAAAD//wMAUEsBAi0AFAAGAAgAAAAhANvh9svuAAAAhQEAABMAAAAA&#10;AAAAAAAAAAAAAAAAAFtDb250ZW50X1R5cGVzXS54bWxQSwECLQAUAAYACAAAACEAWvQsW78AAAAV&#10;AQAACwAAAAAAAAAAAAAAAAAfAQAAX3JlbHMvLnJlbHNQSwECLQAUAAYACAAAACEAppEY4MkAAADi&#10;AAAADwAAAAAAAAAAAAAAAAAHAgAAZHJzL2Rvd25yZXYueG1sUEsFBgAAAAADAAMAtwAAAP0CAAAA&#10;AA==&#10;" fillcolor="#bbe0e3"/>
                  <v:rect id="Rectangle 5168" o:spid="_x0000_s1135" style="position:absolute;left:2675;top:628;width:781;height:6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OObygAAAOEAAAAPAAAAZHJzL2Rvd25yZXYueG1sRI9BS8NA&#10;FITvgv9heYVexO5a0Tax2xJEUdGDSXvx9si+ZoPZtyG7pvHfu4LgcZiZb5jNbnKdGGkIrWcNVwsF&#10;grj2puVGw2H/eLkGESKywc4zafimALvt+dkGc+NPXNJYxUYkCIccNdgY+1zKUFtyGBa+J07e0Q8O&#10;Y5JDI82ApwR3nVwqdSsdtpwWLPZ0b6n+rL6chg//5h8KRU+93b/E8aIoX9+rUuv5bCruQESa4n/4&#10;r/1sNGTqZnWdZSv4fZTegNz+AAAA//8DAFBLAQItABQABgAIAAAAIQDb4fbL7gAAAIUBAAATAAAA&#10;AAAAAAAAAAAAAAAAAABbQ29udGVudF9UeXBlc10ueG1sUEsBAi0AFAAGAAgAAAAhAFr0LFu/AAAA&#10;FQEAAAsAAAAAAAAAAAAAAAAAHwEAAF9yZWxzLy5yZWxzUEsBAi0AFAAGAAgAAAAhAODA45vKAAAA&#10;4QAAAA8AAAAAAAAAAAAAAAAABwIAAGRycy9kb3ducmV2LnhtbFBLBQYAAAAAAwADALcAAAD+AgAA&#10;AAA=&#10;"/>
                  <v:line id="Line 5169" o:spid="_x0000_s1136" style="position:absolute;visibility:visible;mso-wrap-style:square" from="3062,954" to="3868,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JMygAAAOIAAAAPAAAAZHJzL2Rvd25yZXYueG1sRI9BSwMx&#10;FITvgv8hPMGbzbZW26xNi7gIHqzQVnp+3Tw3i5uXZRO38d8bQfA4zMw3zGqTXCdGGkLrWcN0UoAg&#10;rr1pudHwfni+WYIIEdlg55k0fFOAzfryYoWl8Wfe0biPjcgQDiVqsDH2pZShtuQwTHxPnL0PPziM&#10;WQ6NNAOeM9x1clYU99Jhy3nBYk9PlurP/ZfTsLDVTi5k9Xp4q8Z2qtI2HU9K6+ur9PgAIlKK/+G/&#10;9ovRsFR3s9u5UnP4vZTvgFz/AAAA//8DAFBLAQItABQABgAIAAAAIQDb4fbL7gAAAIUBAAATAAAA&#10;AAAAAAAAAAAAAAAAAABbQ29udGVudF9UeXBlc10ueG1sUEsBAi0AFAAGAAgAAAAhAFr0LFu/AAAA&#10;FQEAAAsAAAAAAAAAAAAAAAAAHwEAAF9yZWxzLy5yZWxzUEsBAi0AFAAGAAgAAAAhAPwb8kzKAAAA&#10;4gAAAA8AAAAAAAAAAAAAAAAABwIAAGRycy9kb3ducmV2LnhtbFBLBQYAAAAAAwADALcAAAD+AgAA&#10;AAA=&#10;">
                    <v:stroke endarrow="block"/>
                  </v:line>
                  <v:line id="Line 5170" o:spid="_x0000_s1137" style="position:absolute;flip:y;visibility:visible;mso-wrap-style:square" from="3058,314" to="3058,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M+5ygAAAOIAAAAPAAAAZHJzL2Rvd25yZXYueG1sRI9NS8NA&#10;EIbvgv9hGcFLsLtN8aOx2+JXoSAerB48DtkxCWZnQ3Zs4793DoLH4Z33mXlWmyn25kBj7hJ7mM8c&#10;GOI6hY4bD+9v24sbMFmQA/aJycMPZdisT09WWIV05Fc67KUxCuFcoYdWZKiszXVLEfMsDcSafaYx&#10;oug4NjaMeFR47G3p3JWN2LFeaHGgh5bqr/131De2L/y4WBT30RbFkp4+5NlZ8f78bLq7BSM0yf/y&#10;X3sXPCwvS1del3OVUCXlgF3/AgAA//8DAFBLAQItABQABgAIAAAAIQDb4fbL7gAAAIUBAAATAAAA&#10;AAAAAAAAAAAAAAAAAABbQ29udGVudF9UeXBlc10ueG1sUEsBAi0AFAAGAAgAAAAhAFr0LFu/AAAA&#10;FQEAAAsAAAAAAAAAAAAAAAAAHwEAAF9yZWxzLy5yZWxzUEsBAi0AFAAGAAgAAAAhADRkz7nKAAAA&#10;4gAAAA8AAAAAAAAAAAAAAAAABwIAAGRycy9kb3ducmV2LnhtbFBLBQYAAAAAAwADALcAAAD+AgAA&#10;AAA=&#10;">
                    <v:stroke endarrow="block"/>
                  </v:line>
                  <v:shape id="Text Box 5171" o:spid="_x0000_s1138" type="#_x0000_t202" style="position:absolute;left:3772;top:1001;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9glkxgAAAOEAAAAPAAAAZHJzL2Rvd25yZXYueG1sRE9NS8NA&#10;EL0L/odlBG92U5E2xm5LkRYEoZjGg8cxO02WZmdjdm3jv+8chB4f73uxGn2nTjREF9jAdJKBIq6D&#10;ddwY+Ky2DzmomJAtdoHJwB9FWC1vbxZY2HDmkk771CgJ4ViggTalvtA61i15jJPQEwt3CIPHJHBo&#10;tB3wLOG+049ZNtMeHUtDiz29tlQf97/ewPqLy4372X1/lIfSVdVzxu+zozH3d+P6BVSiMV3F/+43&#10;K/On+Tx/mssHeSQQ9PICAAD//wMAUEsBAi0AFAAGAAgAAAAhANvh9svuAAAAhQEAABMAAAAAAAAA&#10;AAAAAAAAAAAAAFtDb250ZW50X1R5cGVzXS54bWxQSwECLQAUAAYACAAAACEAWvQsW78AAAAVAQAA&#10;CwAAAAAAAAAAAAAAAAAfAQAAX3JlbHMvLnJlbHNQSwECLQAUAAYACAAAACEA4/YJZMYAAADhAAAA&#10;DwAAAAAAAAAAAAAAAAAHAgAAZHJzL2Rvd25yZXYueG1sUEsFBgAAAAADAAMAtwAAAPoCAAAAAA==&#10;" filled="f" stroked="f">
                    <v:textbox inset="0,0,0,0">
                      <w:txbxContent>
                        <w:p w14:paraId="5EC0305D"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v:textbox>
                  </v:shape>
                  <v:line id="Line 5172" o:spid="_x0000_s1139" style="position:absolute;flip:y;visibility:visible;mso-wrap-style:square" from="2354,494" to="2354,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1AUTygAAAOIAAAAPAAAAZHJzL2Rvd25yZXYueG1sRI9Ba8JA&#10;EIXvQv/DMoVeQt0kQrCpq7S1glA8qD30OGSnSWh2NmRHTf99Vyh4fLx535u3WI2uU2caQuvZQDZN&#10;QRFX3rZcG/g8bh7noIIgW+w8k4FfCrBa3k0WWFp/4T2dD1KrCOFQooFGpC+1DlVDDsPU98TR+/aD&#10;Q4lyqLUd8BLhrtN5mhbaYcuxocGe3hqqfg4nF9/Y7Hg9myWvTifJE71/yUeqxZiH+/HlGZTQKLfj&#10;//TWGiiyeZZnRZHDdVLkgF7+AQAA//8DAFBLAQItABQABgAIAAAAIQDb4fbL7gAAAIUBAAATAAAA&#10;AAAAAAAAAAAAAAAAAABbQ29udGVudF9UeXBlc10ueG1sUEsBAi0AFAAGAAgAAAAhAFr0LFu/AAAA&#10;FQEAAAsAAAAAAAAAAAAAAAAAHwEAAF9yZWxzLy5yZWxzUEsBAi0AFAAGAAgAAAAhABXUBRPKAAAA&#10;4gAAAA8AAAAAAAAAAAAAAAAABwIAAGRycy9kb3ducmV2LnhtbFBLBQYAAAAAAwADALcAAAD+AgAA&#10;AAA=&#10;">
                    <v:stroke endarrow="block"/>
                  </v:line>
                  <v:line id="Line 5173" o:spid="_x0000_s1140" style="position:absolute;visibility:visible;mso-wrap-style:square" from="2351,996" to="2351,1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6ZmxwAAAOMAAAAPAAAAZHJzL2Rvd25yZXYueG1sRE9fS8Mw&#10;EH8X/A7hBN9cGplbV5cNsQg+qLBN9nxrzqbYXEoTu/jtjSD4eL//t94m14uJxtB51qBmBQjixpuO&#10;Ww3vh6ebEkSIyAZ7z6ThmwJsN5cXa6yMP/OOpn1sRQ7hUKEGG+NQSRkaSw7DzA/Emfvwo8OYz7GV&#10;ZsRzDne9vC2KhXTYcW6wONCjpeZz/+U0LG29k0tZvxze6qlTq/SajqeV1tdX6eEeRKQU/8V/7meT&#10;56tyfqfmpVrA708ZALn5AQAA//8DAFBLAQItABQABgAIAAAAIQDb4fbL7gAAAIUBAAATAAAAAAAA&#10;AAAAAAAAAAAAAABbQ29udGVudF9UeXBlc10ueG1sUEsBAi0AFAAGAAgAAAAhAFr0LFu/AAAAFQEA&#10;AAsAAAAAAAAAAAAAAAAAHwEAAF9yZWxzLy5yZWxzUEsBAi0AFAAGAAgAAAAhAOhLpmbHAAAA4wAA&#10;AA8AAAAAAAAAAAAAAAAABwIAAGRycy9kb3ducmV2LnhtbFBLBQYAAAAAAwADALcAAAD7AgAAAAA=&#10;">
                    <v:stroke endarrow="block"/>
                  </v:line>
                  <v:line id="Line 5174" o:spid="_x0000_s1141" style="position:absolute;flip:y;visibility:visible;mso-wrap-style:square" from="3532,628" to="3807,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c6AygAAAOAAAAAPAAAAZHJzL2Rvd25yZXYueG1sRI9Ba8JA&#10;FITvBf/D8gq9lLpJETHRVaRQ8OCltkR6e2ZfsyHZt3F31fTfdwuFHoeZ+YZZbUbbiyv50DpWkE8z&#10;EMS10y03Cj7eX58WIEJE1tg7JgXfFGCzntytsNTuxm90PcRGJAiHEhWYGIdSylAbshimbiBO3pfz&#10;FmOSvpHa4y3BbS+fs2wuLbacFgwO9GKo7g4Xq0Au9o9nvz3Nuqo7HgtT1dXwuVfq4X7cLkFEGuN/&#10;+K+90wrmeTbLiwJ+D6UzINc/AAAA//8DAFBLAQItABQABgAIAAAAIQDb4fbL7gAAAIUBAAATAAAA&#10;AAAAAAAAAAAAAAAAAABbQ29udGVudF9UeXBlc10ueG1sUEsBAi0AFAAGAAgAAAAhAFr0LFu/AAAA&#10;FQEAAAsAAAAAAAAAAAAAAAAAHwEAAF9yZWxzLy5yZWxzUEsBAi0AFAAGAAgAAAAhAOEtzoDKAAAA&#10;4AAAAA8AAAAAAAAAAAAAAAAABwIAAGRycy9kb3ducmV2LnhtbFBLBQYAAAAAAwADALcAAAD+AgAA&#10;AAA=&#10;"/>
                  <v:line id="Line 5175" o:spid="_x0000_s1142" style="position:absolute;flip:y;visibility:visible;mso-wrap-style:square" from="3708,487" to="3708,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JuWywAAAOMAAAAPAAAAZHJzL2Rvd25yZXYueG1sRI9PS8NA&#10;EMXvgt9hGcFLsLsxUtPYbal/CoL0YPXgcciOSWh2NmTHNn57VxA8zrz3e/NmuZ58r440xi6whXxm&#10;QBHXwXXcWHh/216VoKIgO+wDk4VvirBenZ8tsXLhxK903EujUgjHCi20IkOldaxb8hhnYSBO2mcY&#10;PUoax0a7EU8p3Pf62pi59thxutDiQA8t1Yf9l081tjt+LIrs3ussW9DTh7wYLdZeXkybO1BCk/yb&#10;/+hnl7iyyBe5KW9v4PentAC9+gEAAP//AwBQSwECLQAUAAYACAAAACEA2+H2y+4AAACFAQAAEwAA&#10;AAAAAAAAAAAAAAAAAAAAW0NvbnRlbnRfVHlwZXNdLnhtbFBLAQItABQABgAIAAAAIQBa9CxbvwAA&#10;ABUBAAALAAAAAAAAAAAAAAAAAB8BAABfcmVscy8ucmVsc1BLAQItABQABgAIAAAAIQAIlJuWywAA&#10;AOMAAAAPAAAAAAAAAAAAAAAAAAcCAABkcnMvZG93bnJldi54bWxQSwUGAAAAAAMAAwC3AAAA/wIA&#10;AAAA&#10;">
                    <v:stroke endarrow="block"/>
                  </v:line>
                  <v:line id="Line 5176" o:spid="_x0000_s1143" style="position:absolute;visibility:visible;mso-wrap-style:square" from="3705,557" to="3705,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0OkdxwAAAOIAAAAPAAAAZHJzL2Rvd25yZXYueG1sRE/PS8Mw&#10;FL4P9j+EJ3jb0nbibF02hkXwoMI22fmteTbF5qU0sYv/vTkIHj++35tdtL2YaPSdYwX5MgNB3Djd&#10;cavg4/S8eADhA7LG3jEp+CEPu+18tsFKuysfaDqGVqQQ9hUqMCEMlZS+MWTRL91AnLhPN1oMCY6t&#10;1CNeU7jtZZFl99Jix6nB4EBPhpqv47dVsDb1Qa5l/Xp6r6cuL+NbPF9KpW5v4v4RRKAY/sV/7het&#10;oCxWqywv7tLmdCndAbn9BQAA//8DAFBLAQItABQABgAIAAAAIQDb4fbL7gAAAIUBAAATAAAAAAAA&#10;AAAAAAAAAAAAAABbQ29udGVudF9UeXBlc10ueG1sUEsBAi0AFAAGAAgAAAAhAFr0LFu/AAAAFQEA&#10;AAsAAAAAAAAAAAAAAAAAHwEAAF9yZWxzLy5yZWxzUEsBAi0AFAAGAAgAAAAhADvQ6R3HAAAA4gAA&#10;AA8AAAAAAAAAAAAAAAAABwIAAGRycy9kb3ducmV2LnhtbFBLBQYAAAAAAwADALcAAAD7AgAAAAA=&#10;">
                    <v:stroke endarrow="block"/>
                  </v:line>
                  <v:shape id="Text Box 5177" o:spid="_x0000_s1144" type="#_x0000_t202" style="position:absolute;left:3680;top:330;width:274;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hLOywAAAOIAAAAPAAAAZHJzL2Rvd25yZXYueG1sRI9BawIx&#10;FITvhf6H8ITeaqLURVejSGmhUJCu66HH181zN7h52W5S3f77Rih4HGbmG2a1GVwrztQH61nDZKxA&#10;EFfeWK41HMrXxzmIEJENtp5Jwy8F2Kzv71aYG3/hgs77WIsE4ZCjhibGLpcyVA05DGPfESfv6HuH&#10;Mcm+lqbHS4K7Vk6VyqRDy2mhwY6eG6pO+x+nYfvJxYv93n19FMfCluVC8Xt20vphNGyXICIN8Rb+&#10;b78ZDU/ZYjZT2WQK10vpDsj1HwAAAP//AwBQSwECLQAUAAYACAAAACEA2+H2y+4AAACFAQAAEwAA&#10;AAAAAAAAAAAAAAAAAAAAW0NvbnRlbnRfVHlwZXNdLnhtbFBLAQItABQABgAIAAAAIQBa9CxbvwAA&#10;ABUBAAALAAAAAAAAAAAAAAAAAB8BAABfcmVscy8ucmVsc1BLAQItABQABgAIAAAAIQCj3hLOywAA&#10;AOIAAAAPAAAAAAAAAAAAAAAAAAcCAABkcnMvZG93bnJldi54bWxQSwUGAAAAAAMAAwC3AAAA/wIA&#10;AAAA&#10;" filled="f" stroked="f">
                    <v:textbox inset="0,0,0,0">
                      <w:txbxContent>
                        <w:p w14:paraId="0A279178"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4</w:t>
                          </w:r>
                        </w:p>
                      </w:txbxContent>
                    </v:textbox>
                  </v:shape>
                  <v:line id="Line 5178" o:spid="_x0000_s1145" style="position:absolute;flip:y;visibility:visible;mso-wrap-style:square" from="3455,349" to="3455,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qBUzAAAAOIAAAAPAAAAZHJzL2Rvd25yZXYueG1sRI9BS8NA&#10;FITvgv9heYIXsZuGatPYbSmC4KEXq6T09pp9ZkOyb+Pu2sZ/7woFj8PMfMMs16PtxYl8aB0rmE4y&#10;EMS10y03Cj7eX+4LECEia+wdk4IfCrBeXV8tsdTuzG902sVGJAiHEhWYGIdSylAbshgmbiBO3qfz&#10;FmOSvpHa4znBbS/zLHuUFltOCwYHejZUd7tvq0AW27svvznOuqrb7xemqqvhsFXq9mbcPIGINMb/&#10;8KX9qhUU8+lsvsgfcvi7lO6AXP0CAAD//wMAUEsBAi0AFAAGAAgAAAAhANvh9svuAAAAhQEAABMA&#10;AAAAAAAAAAAAAAAAAAAAAFtDb250ZW50X1R5cGVzXS54bWxQSwECLQAUAAYACAAAACEAWvQsW78A&#10;AAAVAQAACwAAAAAAAAAAAAAAAAAfAQAAX3JlbHMvLnJlbHNQSwECLQAUAAYACAAAACEAG9agVMwA&#10;AADiAAAADwAAAAAAAAAAAAAAAAAHAgAAZHJzL2Rvd25yZXYueG1sUEsFBgAAAAADAAMAtwAAAAAD&#10;AAAAAA==&#10;"/>
                  <v:line id="Line 5179" o:spid="_x0000_s1146" style="position:absolute;visibility:visible;mso-wrap-style:square" from="3548,403" to="3628,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oz+ywAAAOIAAAAPAAAAZHJzL2Rvd25yZXYueG1sRI9PS8NA&#10;FMTvQr/D8gRvdtOWNG3sthSD4EEL/YPnZ/aZDWbfhuyart/eFQSPw8z8htnsou3ESINvHSuYTTMQ&#10;xLXTLTcKLuen+xUIH5A1do5JwTd52G0nNxsstbvykcZTaESCsC9RgQmhL6X0tSGLfup64uR9uMFi&#10;SHJopB7wmuC2k/MsW0qLLacFgz09Gqo/T19WQWGqoyxk9XI+VGM7W8fX+Pa+VuruNu4fQASK4T/8&#10;137WCharRb7M83kBv5fSHZDbHwAAAP//AwBQSwECLQAUAAYACAAAACEA2+H2y+4AAACFAQAAEwAA&#10;AAAAAAAAAAAAAAAAAAAAW0NvbnRlbnRfVHlwZXNdLnhtbFBLAQItABQABgAIAAAAIQBa9CxbvwAA&#10;ABUBAAALAAAAAAAAAAAAAAAAAB8BAABfcmVscy8ucmVsc1BLAQItABQABgAIAAAAIQCSOoz+ywAA&#10;AOIAAAAPAAAAAAAAAAAAAAAAAAcCAABkcnMvZG93bnJldi54bWxQSwUGAAAAAAMAAwC3AAAA/wIA&#10;AAAA&#10;">
                    <v:stroke endarrow="block"/>
                  </v:line>
                  <v:line id="Line 5180" o:spid="_x0000_s1147" style="position:absolute;flip:x;visibility:visible;mso-wrap-style:square" from="3452,403" to="3548,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wE+xgAAAOIAAAAPAAAAZHJzL2Rvd25yZXYueG1sRE9La8JA&#10;EL4X/A/LCF6CbmqsxNRV+hIKpQcfB49DdpqEZmdDdqrpv+8WCj1+fO/1dnCtulAfGs8GbmcpKOLS&#10;24YrA6fjbpqDCoJssfVMBr4pwHYzulljYf2V93Q5SKViCIcCDdQiXaF1KGtyGGa+I47ch+8dSoR9&#10;pW2P1xjuWj1P06V22HBsqLGjp5rKz8OXizN27/ycZcmj00myopezvKVajJmMh4d7UEKD/Iv/3K82&#10;+u6yPFvkywX8XooY9OYHAAD//wMAUEsBAi0AFAAGAAgAAAAhANvh9svuAAAAhQEAABMAAAAAAAAA&#10;AAAAAAAAAAAAAFtDb250ZW50X1R5cGVzXS54bWxQSwECLQAUAAYACAAAACEAWvQsW78AAAAVAQAA&#10;CwAAAAAAAAAAAAAAAAAfAQAAX3JlbHMvLnJlbHNQSwECLQAUAAYACAAAACEArVcBPsYAAADiAAAA&#10;DwAAAAAAAAAAAAAAAAAHAgAAZHJzL2Rvd25yZXYueG1sUEsFBgAAAAADAAMAtwAAAPoCAAAAAA==&#10;">
                    <v:stroke endarrow="block"/>
                  </v:line>
                  <v:line id="Line 5181" o:spid="_x0000_s1148" style="position:absolute;visibility:visible;mso-wrap-style:square" from="3538,490" to="3794,4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RbMzAAAAOIAAAAPAAAAZHJzL2Rvd25yZXYueG1sRI9BS8NA&#10;FITvgv9heYI3u6nBpKTdlqIIrQdpq6DH1+xrEs2+DbtrEv+9KxR6HGbmG2axGk0renK+saxgOklA&#10;EJdWN1wpeH97vpuB8AFZY2uZFPySh9Xy+mqBhbYD76k/hEpECPsCFdQhdIWUvqzJoJ/Yjjh6J+sM&#10;hihdJbXDIcJNK++TJJMGG44LNXb0WFP5ffgxCl7TXdavty+b8WObHcun/fHza3BK3d6M6zmIQGO4&#10;hM/tjVbwkOfTfJbmKfxfindALv8AAAD//wMAUEsBAi0AFAAGAAgAAAAhANvh9svuAAAAhQEAABMA&#10;AAAAAAAAAAAAAAAAAAAAAFtDb250ZW50X1R5cGVzXS54bWxQSwECLQAUAAYACAAAACEAWvQsW78A&#10;AAAVAQAACwAAAAAAAAAAAAAAAAAfAQAAX3JlbHMvLnJlbHNQSwECLQAUAAYACAAAACEAFXkWzMwA&#10;AADiAAAADwAAAAAAAAAAAAAAAAAHAgAAZHJzL2Rvd25yZXYueG1sUEsFBgAAAAADAAMAtwAAAAAD&#10;AAAAAA==&#10;"/>
                  <v:line id="Line 5182" o:spid="_x0000_s1149" style="position:absolute;flip:y;visibility:visible;mso-wrap-style:square" from="3631,352" to="3631,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tpwzAAAAOIAAAAPAAAAZHJzL2Rvd25yZXYueG1sRI9BS8NA&#10;FITvQv/D8gpepN1US2hit6UIgodebEuKt2f2mQ3Jvo27axv/vSsIHoeZ+YZZb0fbiwv50DpWsJhn&#10;IIhrp1tuFJyOz7MViBCRNfaOScE3BdhuJjdrLLW78itdDrERCcKhRAUmxqGUMtSGLIa5G4iT9+G8&#10;xZikb6T2eE1w28v7LMulxZbTgsGBngzV3eHLKpCr/d2n370vu6o7nwtT1dXwtlfqdjruHkFEGuN/&#10;+K/9ohXkD9kiL5ZFDr+X0h2Qmx8AAAD//wMAUEsBAi0AFAAGAAgAAAAhANvh9svuAAAAhQEAABMA&#10;AAAAAAAAAAAAAAAAAAAAAFtDb250ZW50X1R5cGVzXS54bWxQSwECLQAUAAYACAAAACEAWvQsW78A&#10;AAAVAQAACwAAAAAAAAAAAAAAAAAfAQAAX3JlbHMvLnJlbHNQSwECLQAUAAYACAAAACEAUJLacMwA&#10;AADiAAAADwAAAAAAAAAAAAAAAAAHAgAAZHJzL2Rvd25yZXYueG1sUEsFBgAAAAADAAMAtwAAAAAD&#10;AAAAAA==&#10;"/>
                  <v:oval id="Oval 5183" o:spid="_x0000_s1150" style="position:absolute;left:3604;top:468;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BJryQAAAOMAAAAPAAAAZHJzL2Rvd25yZXYueG1sRE9La8JA&#10;EL4X+h+WEbzVjaI1RlexBUGElvpA8DZmxyQ0Oxuya0z7691CweN875ktWlOKhmpXWFbQ70UgiFOr&#10;C84UHParlxiE88gaS8uk4IccLObPTzNMtL3xlpqdz0QIYZeggtz7KpHSpTkZdD1bEQfuYmuDPpx1&#10;JnWNtxBuSjmIoldpsODQkGNF7zml37urUXD9PC1/V83ZbCy/yS/9cbw0x4FS3U67nILw1PqH+N+9&#10;1mH+eDQZxqN+PIS/nwIAcn4HAAD//wMAUEsBAi0AFAAGAAgAAAAhANvh9svuAAAAhQEAABMAAAAA&#10;AAAAAAAAAAAAAAAAAFtDb250ZW50X1R5cGVzXS54bWxQSwECLQAUAAYACAAAACEAWvQsW78AAAAV&#10;AQAACwAAAAAAAAAAAAAAAAAfAQAAX3JlbHMvLnJlbHNQSwECLQAUAAYACAAAACEAC+wSa8kAAADj&#10;AAAADwAAAAAAAAAAAAAAAAAHAgAAZHJzL2Rvd25yZXYueG1sUEsFBgAAAAADAAMAtwAAAP0CAAAA&#10;AA==&#10;" fillcolor="#f60"/>
                  <v:shape id="Text Box 5184" o:spid="_x0000_s1151" type="#_x0000_t202" style="position:absolute;left:3494;top:468;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x9yxwAAAOMAAAAPAAAAZHJzL2Rvd25yZXYueG1sRE9fa8Iw&#10;EH8X/A7hBN800Vk3q1HGRNjTRN0E347mbMuaS2mi7b79Mhj4eL//t9p0thJ3anzpWMNkrEAQZ86U&#10;nGv4PO1GLyB8QDZYOSYNP+Rhs+73Vpga1/KB7seQixjCPkUNRQh1KqXPCrLox64mjtzVNRZDPJtc&#10;mgbbGG4rOVVqLi2WHBsKrOmtoOz7eLMavj6ul/NM7fOtTerWdUqyXUith4PudQkiUBce4n/3u4nz&#10;k8lsrp6ekyn8/RQBkOtfAAAA//8DAFBLAQItABQABgAIAAAAIQDb4fbL7gAAAIUBAAATAAAAAAAA&#10;AAAAAAAAAAAAAABbQ29udGVudF9UeXBlc10ueG1sUEsBAi0AFAAGAAgAAAAhAFr0LFu/AAAAFQEA&#10;AAsAAAAAAAAAAAAAAAAAHwEAAF9yZWxzLy5yZWxzUEsBAi0AFAAGAAgAAAAhAC4nH3LHAAAA4wAA&#10;AA8AAAAAAAAAAAAAAAAABwIAAGRycy9kb3ducmV2LnhtbFBLBQYAAAAAAwADALcAAAD7AgAAAAA=&#10;" filled="f" stroked="f">
                    <v:textbox>
                      <w:txbxContent>
                        <w:p w14:paraId="5F6A05F0"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v:textbox>
                  </v:shape>
                  <v:shape id="Text Box 5185" o:spid="_x0000_s1152" type="#_x0000_t202" style="position:absolute;left:3485;top:1297;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T7NxgAAAOMAAAAPAAAAZHJzL2Rvd25yZXYueG1sRE9fa8Iw&#10;EH8X/A7hBN9mok6x1SiiDPbkULfB3o7mbIvNpTTRdt/eDAY+3u//rTadrcSdGl861jAeKRDEmTMl&#10;5xo+z28vCxA+IBusHJOGX/KwWfd7K0yNa/lI91PIRQxhn6KGIoQ6ldJnBVn0I1cTR+7iGoshnk0u&#10;TYNtDLeVnCg1lxZLjg0F1rQrKLueblbD1+Hy8/2qPvK9ndWt65Rkm0ith4NuuwQRqAtP8b/73cT5&#10;KpktEjWdTOHvpwiAXD8AAAD//wMAUEsBAi0AFAAGAAgAAAAhANvh9svuAAAAhQEAABMAAAAAAAAA&#10;AAAAAAAAAAAAAFtDb250ZW50X1R5cGVzXS54bWxQSwECLQAUAAYACAAAACEAWvQsW78AAAAVAQAA&#10;CwAAAAAAAAAAAAAAAAAfAQAAX3JlbHMvLnJlbHNQSwECLQAUAAYACAAAACEASAU+zcYAAADjAAAA&#10;DwAAAAAAAAAAAAAAAAAHAgAAZHJzL2Rvd25yZXYueG1sUEsFBgAAAAADAAMAtwAAAPoCAAAAAA==&#10;" filled="f" stroked="f">
                    <v:textbox>
                      <w:txbxContent>
                        <w:p w14:paraId="25F275E4"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v:textbox>
                  </v:shape>
                  <v:shape id="Text Box 5186" o:spid="_x0000_s1153" type="#_x0000_t202" style="position:absolute;left:2506;top:1299;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tZwygAAAOIAAAAPAAAAZHJzL2Rvd25yZXYueG1sRI9Pa8JA&#10;FMTvBb/D8gre6q7a+Cd1FbEUelK0VfD2yD6TYPZtyG5N+u27BcHjMDO/YRarzlbiRo0vHWsYDhQI&#10;4syZknMN318fLzMQPiAbrByThl/ysFr2nhaYGtfynm6HkIsIYZ+ihiKEOpXSZwVZ9ANXE0fv4hqL&#10;Icoml6bBNsJtJUdKTaTFkuNCgTVtCsquhx+r4bi9nE+vape/26RuXack27nUuv/crd9ABOrCI3xv&#10;fxoNyWiYTObT6Rj+L8U7IJd/AAAA//8DAFBLAQItABQABgAIAAAAIQDb4fbL7gAAAIUBAAATAAAA&#10;AAAAAAAAAAAAAAAAAABbQ29udGVudF9UeXBlc10ueG1sUEsBAi0AFAAGAAgAAAAhAFr0LFu/AAAA&#10;FQEAAAsAAAAAAAAAAAAAAAAAHwEAAF9yZWxzLy5yZWxzUEsBAi0AFAAGAAgAAAAhAJT21nDKAAAA&#10;4gAAAA8AAAAAAAAAAAAAAAAABwIAAGRycy9kb3ducmV2LnhtbFBLBQYAAAAAAwADALcAAAD+AgAA&#10;AAA=&#10;" filled="f" stroked="f">
                    <v:textbox>
                      <w:txbxContent>
                        <w:p w14:paraId="07228CE4"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v:textbox>
                  </v:shape>
                  <v:shape id="Text Box 5187" o:spid="_x0000_s1154" type="#_x0000_t202" style="position:absolute;left:2508;top:476;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xOlxgAAAOEAAAAPAAAAZHJzL2Rvd25yZXYueG1sRE/LasJA&#10;FN0L/YfhFrrTGRstJs0oRRFcVWprobtL5uZBM3dCZmri33cWgsvDeeeb0bbiQr1vHGuYzxQI4sKZ&#10;hisNX5/76QqED8gGW8ek4UoeNuuHSY6ZcQN/0OUUKhFD2GeooQ6hy6T0RU0W/cx1xJErXW8xRNhX&#10;0vQ4xHDbymelXqTFhmNDjR1tayp+T39Ww/m9/PleqGO1s8tucKOSbFOp9dPj+PYKItAY7uKb+2A0&#10;pGmSzNMkTo6P4huQ638AAAD//wMAUEsBAi0AFAAGAAgAAAAhANvh9svuAAAAhQEAABMAAAAAAAAA&#10;AAAAAAAAAAAAAFtDb250ZW50X1R5cGVzXS54bWxQSwECLQAUAAYACAAAACEAWvQsW78AAAAVAQAA&#10;CwAAAAAAAAAAAAAAAAAfAQAAX3JlbHMvLnJlbHNQSwECLQAUAAYACAAAACEAhW8TpcYAAADhAAAA&#10;DwAAAAAAAAAAAAAAAAAHAgAAZHJzL2Rvd25yZXYueG1sUEsFBgAAAAADAAMAtwAAAPoCAAAAAA==&#10;" filled="f" stroked="f">
                    <v:textbox>
                      <w:txbxContent>
                        <w:p w14:paraId="01A2DC16"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F</w:t>
                          </w:r>
                        </w:p>
                      </w:txbxContent>
                    </v:textbox>
                  </v:shape>
                  <v:oval id="Oval 5188" o:spid="_x0000_s1155" style="position:absolute;left:3598;top:1396;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ezwyQAAAOMAAAAPAAAAZHJzL2Rvd25yZXYueG1sRE9fa8Iw&#10;EH8X/A7hhL1purrJ2hlFBWEIG5uKsLdbc7bF5lKaWKuffhEGe7zf/5vOO1OJlhpXWlbwOIpAEGdW&#10;l5wr2O/WwxcQziNrrCyTgis5mM/6vSmm2l74i9qtz0UIYZeigsL7OpXSZQUZdCNbEwfuaBuDPpxN&#10;LnWDlxBuKhlH0UQaLDk0FFjTqqDstD0bBeeP78Vt3f6YjeWl/NTvh2N7iJV6GHSLVxCeOv8v/nO/&#10;6TA/fkomyXMSjeH+UwBAzn4BAAD//wMAUEsBAi0AFAAGAAgAAAAhANvh9svuAAAAhQEAABMAAAAA&#10;AAAAAAAAAAAAAAAAAFtDb250ZW50X1R5cGVzXS54bWxQSwECLQAUAAYACAAAACEAWvQsW78AAAAV&#10;AQAACwAAAAAAAAAAAAAAAAAfAQAAX3JlbHMvLnJlbHNQSwECLQAUAAYACAAAACEAzpns8MkAAADj&#10;AAAADwAAAAAAAAAAAAAAAAAHAgAAZHJzL2Rvd25yZXYueG1sUEsFBgAAAAADAAMAtwAAAP0CAAAA&#10;AA==&#10;" fillcolor="#f60"/>
                  <v:oval id="Oval 5189" o:spid="_x0000_s1156" style="position:absolute;left:2498;top:1398;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aNmyQAAAOMAAAAPAAAAZHJzL2Rvd25yZXYueG1sRE9fa8Iw&#10;EH8X/A7hhL3N1MK6rTOKDoQxUFwngm+35myLzaU0sXZ+ejMY+Hi//zed96YWHbWusqxgMo5AEOdW&#10;V1wo2H2vHl9AOI+ssbZMCn7JwXw2HEwx1fbCX9RlvhAhhF2KCkrvm1RKl5dk0I1tQxy4o20N+nC2&#10;hdQtXkK4qWUcRYk0WHFoKLGh95LyU3Y2Cs6bw+K66n7Mp+Wl3Or1/tjtY6UeRv3iDYSn3t/F/+4P&#10;HeZPnuLX5zhJEvj7KQAgZzcAAAD//wMAUEsBAi0AFAAGAAgAAAAhANvh9svuAAAAhQEAABMAAAAA&#10;AAAAAAAAAAAAAAAAAFtDb250ZW50X1R5cGVzXS54bWxQSwECLQAUAAYACAAAACEAWvQsW78AAAAV&#10;AQAACwAAAAAAAAAAAAAAAAAfAQAAX3JlbHMvLnJlbHNQSwECLQAUAAYACAAAACEAbfGjZskAAADj&#10;AAAADwAAAAAAAAAAAAAAAAAHAgAAZHJzL2Rvd25yZXYueG1sUEsFBgAAAAADAAMAtwAAAP0CAAAA&#10;AA==&#10;" fillcolor="#f60"/>
                  <v:oval id="Oval 5190" o:spid="_x0000_s1157" style="position:absolute;left:2501;top:465;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pwQyQAAAOMAAAAPAAAAZHJzL2Rvd25yZXYueG1sRE9La8JA&#10;EL4X+h+WKfRWN41FYnQVLQilUPGF4G2aHZNgdjZk15j217uC4HG+94ynnalES40rLSt470UgiDOr&#10;S84V7LaLtwSE88gaK8uk4I8cTCfPT2NMtb3wmtqNz0UIYZeigsL7OpXSZQUZdD1bEwfuaBuDPpxN&#10;LnWDlxBuKhlH0UAaLDk0FFjTZ0HZaXM2Cs7Lw+x/0f6ab8tzudI/+2O7j5V6felmIxCeOv8Q391f&#10;OsyP+x/DJOkPB3D7KQAgJ1cAAAD//wMAUEsBAi0AFAAGAAgAAAAhANvh9svuAAAAhQEAABMAAAAA&#10;AAAAAAAAAAAAAAAAAFtDb250ZW50X1R5cGVzXS54bWxQSwECLQAUAAYACAAAACEAWvQsW78AAAAV&#10;AQAACwAAAAAAAAAAAAAAAAAfAQAAX3JlbHMvLnJlbHNQSwECLQAUAAYACAAAACEARaqcEMkAAADj&#10;AAAADwAAAAAAAAAAAAAAAAAHAgAAZHJzL2Rvd25yZXYueG1sUEsFBgAAAAADAAMAtwAAAP0CAAAA&#10;AA==&#10;" fillcolor="#f60"/>
                </v:group>
                <v:group id="Group 5191" o:spid="_x0000_s1158" style="position:absolute;left:363;top:26259;width:26764;height:25649" coordorigin="324,2023" coordsize="1686,1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CGiyQAAAOEAAAAPAAAAZHJzL2Rvd25yZXYueG1sRI/LasJA&#10;FIb3Bd9hOEJ3dRJbE4mOItKWLkTwAuLukDkmwcyZkJkm8e07i4LLn//Gt1wPphYdta6yrCCeRCCI&#10;c6srLhScT19vcxDOI2usLZOCBzlYr0YvS8y07flA3dEXIoywy1BB6X2TSenykgy6iW2Ig3ezrUEf&#10;ZFtI3WIfxk0tp1GUSIMVh4cSG9qWlN+Pv0bBd4/95j3+7Hb32/ZxPc32l11MSr2Oh80ChKfBP8P/&#10;7R+tIE0/ZvM0CQyBKNCAXP0BAAD//wMAUEsBAi0AFAAGAAgAAAAhANvh9svuAAAAhQEAABMAAAAA&#10;AAAAAAAAAAAAAAAAAFtDb250ZW50X1R5cGVzXS54bWxQSwECLQAUAAYACAAAACEAWvQsW78AAAAV&#10;AQAACwAAAAAAAAAAAAAAAAAfAQAAX3JlbHMvLnJlbHNQSwECLQAUAAYACAAAACEAnfQhoskAAADh&#10;AAAADwAAAAAAAAAAAAAAAAAHAgAAZHJzL2Rvd25yZXYueG1sUEsFBgAAAAADAAMAtwAAAP0CAAAA&#10;AA==&#10;">
                  <v:rect id="Rectangle 5192" o:spid="_x0000_s1159" style="position:absolute;left:593;top:2294;width:947;height:9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rCQxwAAAOEAAAAPAAAAZHJzL2Rvd25yZXYueG1sRE/LasJA&#10;FN0L/sNwhW6kTqJFQuoopSC46KK+SJeXzG0mmrkTMmNM/95ZCF0eznu1GWwjeup87VhBOktAEJdO&#10;11wpOB23rxkIH5A1No5JwR952KzHoxXm2t15T/0hVCKGsM9RgQmhzaX0pSGLfuZa4sj9us5iiLCr&#10;pO7wHsNtI+dJspQWa44NBlv6NFReDzerQH6dT8fC/XxPw/lmiv56WRT1RamXyfDxDiLQEP7FT/dO&#10;K1hmWfqWzuPk+Ci+Abl+AAAA//8DAFBLAQItABQABgAIAAAAIQDb4fbL7gAAAIUBAAATAAAAAAAA&#10;AAAAAAAAAAAAAABbQ29udGVudF9UeXBlc10ueG1sUEsBAi0AFAAGAAgAAAAhAFr0LFu/AAAAFQEA&#10;AAsAAAAAAAAAAAAAAAAAHwEAAF9yZWxzLy5yZWxzUEsBAi0AFAAGAAgAAAAhAEiesJDHAAAA4QAA&#10;AA8AAAAAAAAAAAAAAAAABwIAAGRycy9kb3ducmV2LnhtbFBLBQYAAAAAAwADALcAAAD7AgAAAAA=&#10;" fillcolor="#bbe0e3"/>
                  <v:rect id="Rectangle 5193" o:spid="_x0000_s1160" style="position:absolute;left:696;top:2439;width:733;height:6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K+hyQAAAOMAAAAPAAAAZHJzL2Rvd25yZXYueG1sRE9PS8Mw&#10;FL8LfofwBruIS5zMbXXZKDJR0YPtdvH2aN6aYvNSmtjVb28EweP7/X+b3ehaMVAfGs8abmYKBHHl&#10;TcO1huPh8XoFIkRkg61n0vBNAXbby4sNZsafuaChjLVIIRwy1GBj7DIpQ2XJYZj5jjhxJ987jOns&#10;a2l6PKdw18q5UnfSYcOpwWJHD5aqz/LLafjwb36fK3rq7OElDld58fpeFlpPJ2N+DyLSGP/Ff+5n&#10;k+bPl7eLxWqp1vD7UwJAbn8AAAD//wMAUEsBAi0AFAAGAAgAAAAhANvh9svuAAAAhQEAABMAAAAA&#10;AAAAAAAAAAAAAAAAAFtDb250ZW50X1R5cGVzXS54bWxQSwECLQAUAAYACAAAACEAWvQsW78AAAAV&#10;AQAACwAAAAAAAAAAAAAAAAAfAQAAX3JlbHMvLnJlbHNQSwECLQAUAAYACAAAACEAFsCvockAAADj&#10;AAAADwAAAAAAAAAAAAAAAAAHAgAAZHJzL2Rvd25yZXYueG1sUEsFBgAAAAADAAMAtwAAAP0CAAAA&#10;AA==&#10;"/>
                  <v:line id="Line 5194" o:spid="_x0000_s1161" style="position:absolute;visibility:visible;mso-wrap-style:square" from="965,2797" to="1771,2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b/9xwAAAOMAAAAPAAAAZHJzL2Rvd25yZXYueG1sRE/dS8Mw&#10;EH8X9j+EG/jm0s6PmbpsiEXwQYVt4vPZnE1ZcylN7OJ/bwTBx/t933qbXC8mGkPnWUO5KEAQN950&#10;3Gp4Ozxe3IIIEdlg75k0fFOA7WZ2tsbK+BPvaNrHVuQQDhVqsDEOlZShseQwLPxAnLlPPzqM+Rxb&#10;aUY85XDXy2VR3EiHHecGiwM9WGqO+y+nYWXrnVzJ+vnwWk9dqdJLev9QWp/P0/0diEgp/ov/3E8m&#10;z1dXRVmqS3UNvz9lAOTmBwAA//8DAFBLAQItABQABgAIAAAAIQDb4fbL7gAAAIUBAAATAAAAAAAA&#10;AAAAAAAAAAAAAABbQ29udGVudF9UeXBlc10ueG1sUEsBAi0AFAAGAAgAAAAhAFr0LFu/AAAAFQEA&#10;AAsAAAAAAAAAAAAAAAAAHwEAAF9yZWxzLy5yZWxzUEsBAi0AFAAGAAgAAAAhAIg1v/3HAAAA4wAA&#10;AA8AAAAAAAAAAAAAAAAABwIAAGRycy9kb3ducmV2LnhtbFBLBQYAAAAAAwADALcAAAD7AgAAAAA=&#10;">
                    <v:stroke endarrow="block"/>
                  </v:line>
                  <v:shape id="Text Box 5195" o:spid="_x0000_s1162" type="#_x0000_t202" style="position:absolute;left:1795;top:2755;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VBSyAAAAOMAAAAPAAAAZHJzL2Rvd25yZXYueG1sRE9fa8Iw&#10;EH8f7DuEG/g20ynUWo0iQ0EYjNXuYY9nc7bB5lKbqN23XwaDPd7v/y3Xg23FjXpvHCt4GScgiCun&#10;DdcKPsvdcwbCB2SNrWNS8E0e1qvHhyXm2t25oNsh1CKGsM9RQRNCl0vpq4Ys+rHriCN3cr3FEM++&#10;lrrHewy3rZwkSSotGo4NDXb02lB1Plytgs0XF1tzeT9+FKfClOU84bf0rNToadgsQAQawr/4z73X&#10;cX6WZvN0ls2m8PtTBECufgAAAP//AwBQSwECLQAUAAYACAAAACEA2+H2y+4AAACFAQAAEwAAAAAA&#10;AAAAAAAAAAAAAAAAW0NvbnRlbnRfVHlwZXNdLnhtbFBLAQItABQABgAIAAAAIQBa9CxbvwAAABUB&#10;AAALAAAAAAAAAAAAAAAAAB8BAABfcmVscy8ucmVsc1BLAQItABQABgAIAAAAIQCmqVBSyAAAAOMA&#10;AAAPAAAAAAAAAAAAAAAAAAcCAABkcnMvZG93bnJldi54bWxQSwUGAAAAAAMAAwC3AAAA/AIAAAAA&#10;" filled="f" stroked="f">
                    <v:textbox inset="0,0,0,0">
                      <w:txbxContent>
                        <w:p w14:paraId="79BCC4A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v:textbox>
                  </v:shape>
                  <v:line id="Line 5196" o:spid="_x0000_s1163" style="position:absolute;visibility:visible;mso-wrap-style:square" from="343,3250" to="533,3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PfCygAAAOMAAAAPAAAAZHJzL2Rvd25yZXYueG1sRE9fS8Mw&#10;EH8f+B3CCb5tqc6Vri4bQxE2H4abg+3x1pxttbmUJLb12xtB8PF+/2+xGkwjOnK+tqzgdpKAIC6s&#10;rrlUcHx7HmcgfEDW2FgmBd/kYbW8Gi0w17bnPXWHUIoYwj5HBVUIbS6lLyoy6Ce2JY7cu3UGQzxd&#10;KbXDPoabRt4lSSoN1hwbKmzpsaLi8/BlFOymr2m33r5shtM2vRRP+8v5o3dK3VwP6wcQgYbwL/5z&#10;b3ScP5tnsyy7n6bw+1MEQC5/AAAA//8DAFBLAQItABQABgAIAAAAIQDb4fbL7gAAAIUBAAATAAAA&#10;AAAAAAAAAAAAAAAAAABbQ29udGVudF9UeXBlc10ueG1sUEsBAi0AFAAGAAgAAAAhAFr0LFu/AAAA&#10;FQEAAAsAAAAAAAAAAAAAAAAAHwEAAF9yZWxzLy5yZWxzUEsBAi0AFAAGAAgAAAAhAG+g98LKAAAA&#10;4wAAAA8AAAAAAAAAAAAAAAAABwIAAGRycy9kb3ducmV2LnhtbFBLBQYAAAAAAwADALcAAAD+AgAA&#10;AAA=&#10;"/>
                  <v:line id="Line 5197" o:spid="_x0000_s1164" style="position:absolute;visibility:visible;mso-wrap-style:square" from="344,2316" to="534,23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1eUywAAAOMAAAAPAAAAZHJzL2Rvd25yZXYueG1sRI/NSgMx&#10;FIX3gu8QruDOJrY0yti0FEVoXUhbC3V5O7nOjE5uhiTOjG9vFoLLw/njW6xG14qeQmw8G7idKBDE&#10;pbcNVwaOb8839yBiQrbYeiYDPxRhtby8WGBh/cB76g+pEnmEY4EG6pS6QspY1uQwTnxHnL0PHxym&#10;LEMlbcAhj7tWTpXS0mHD+aHGjh5rKr8O387A62yn+/X2ZTOetvpcPu3P759DMOb6alw/gEg0pv/w&#10;X3tjDUzVfKbn6k5nisyUeUAufwEAAP//AwBQSwECLQAUAAYACAAAACEA2+H2y+4AAACFAQAAEwAA&#10;AAAAAAAAAAAAAAAAAAAAW0NvbnRlbnRfVHlwZXNdLnhtbFBLAQItABQABgAIAAAAIQBa9CxbvwAA&#10;ABUBAAALAAAAAAAAAAAAAAAAAB8BAABfcmVscy8ucmVsc1BLAQItABQABgAIAAAAIQDod1eUywAA&#10;AOMAAAAPAAAAAAAAAAAAAAAAAAcCAABkcnMvZG93bnJldi54bWxQSwUGAAAAAAMAAwC3AAAA/wIA&#10;AAAA&#10;"/>
                  <v:line id="Line 5198" o:spid="_x0000_s1165" style="position:absolute;flip:y;visibility:visible;mso-wrap-style:square" from="423,2311" to="423,2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aPLywAAAOIAAAAPAAAAZHJzL2Rvd25yZXYueG1sRI9BS8NA&#10;EIXvgv9hGaGX0O62UWtjt8VWC4J4aPXgcciOSTA7G7LTNv57VxA8Pt68781brgffqhP1sQlsYTox&#10;oIjL4BquLLy/7cZ3oKIgO2wDk4VvirBeXV4ssXDhzHs6HaRSCcKxQAu1SFdoHcuaPMZJ6IiT9xl6&#10;j5JkX2nX4znBfatnxtxqjw2nhho72tZUfh2OPr2xe+XHPM82XmfZgp4+5MVosXZ0NTzcgxIa5P/4&#10;L/3sLNzMr6dzk88W8DspcUCvfgAAAP//AwBQSwECLQAUAAYACAAAACEA2+H2y+4AAACFAQAAEwAA&#10;AAAAAAAAAAAAAAAAAAAAW0NvbnRlbnRfVHlwZXNdLnhtbFBLAQItABQABgAIAAAAIQBa9CxbvwAA&#10;ABUBAAALAAAAAAAAAAAAAAAAAB8BAABfcmVscy8ucmVsc1BLAQItABQABgAIAAAAIQDNTaPLywAA&#10;AOIAAAAPAAAAAAAAAAAAAAAAAAcCAABkcnMvZG93bnJldi54bWxQSwUGAAAAAAMAAwC3AAAA/wIA&#10;AAAA&#10;">
                    <v:stroke endarrow="block"/>
                  </v:line>
                  <v:shape id="Text Box 5199" o:spid="_x0000_s1166" type="#_x0000_t202" style="position:absolute;left:324;top:2673;width:267;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TPlygAAAOEAAAAPAAAAZHJzL2Rvd25yZXYueG1sRI9BSwMx&#10;FITvQv9DeII3m7Totl2bliIKgiDdrgePr5vX3dDNy3YT2/XfG0HocZiZb5jlenCtOFMfrGcNk7EC&#10;QVx5Y7nW8Fm+3s9BhIhssPVMGn4owHo1ullibvyFCzrvYi0ShEOOGpoYu1zKUDXkMIx9R5y8g+8d&#10;xiT7WpoeLwnuWjlVKpMOLaeFBjt6bqg67r6dhs0XFy/29LHfFofCluVC8Xt21Prudtg8gYg0xGv4&#10;v/1mNExnE/WQPc7g71F6A3L1CwAA//8DAFBLAQItABQABgAIAAAAIQDb4fbL7gAAAIUBAAATAAAA&#10;AAAAAAAAAAAAAAAAAABbQ29udGVudF9UeXBlc10ueG1sUEsBAi0AFAAGAAgAAAAhAFr0LFu/AAAA&#10;FQEAAAsAAAAAAAAAAAAAAAAAHwEAAF9yZWxzLy5yZWxzUEsBAi0AFAAGAAgAAAAhAOqBM+XKAAAA&#10;4QAAAA8AAAAAAAAAAAAAAAAABwIAAGRycy9kb3ducmV2LnhtbFBLBQYAAAAAAwADALcAAAD+AgAA&#10;AAA=&#10;" filled="f" stroked="f">
                    <v:textbox inset="0,0,0,0">
                      <w:txbxContent>
                        <w:p w14:paraId="2DC2DD3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2</w:t>
                          </w:r>
                        </w:p>
                      </w:txbxContent>
                    </v:textbox>
                  </v:shape>
                  <v:line id="Line 5200" o:spid="_x0000_s1167" style="position:absolute;visibility:visible;mso-wrap-style:square" from="420,2826" to="420,3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Jm3ZyQAAAOIAAAAPAAAAZHJzL2Rvd25yZXYueG1sRI9dS8Mw&#10;FIbvBf9DOAPvXFpl3VaXDbEIXuhgH+z6rDk2Zc1JaWIX/725EHb58n7xrDbRdmKkwbeOFeTTDARx&#10;7XTLjYLj4f1xAcIHZI2dY1LwSx426/u7FZbaXXlH4z40Io2wL1GBCaEvpfS1IYt+6nri5H27wWJI&#10;cmikHvCaxm0nn7KskBZbTg8Ge3ozVF/2P1bB3FQ7OZfV52FbjW2+jF/xdF4q9TCJry8gAsVwC/+3&#10;P7SCYjGbFdlzniASUsIBuf4DAAD//wMAUEsBAi0AFAAGAAgAAAAhANvh9svuAAAAhQEAABMAAAAA&#10;AAAAAAAAAAAAAAAAAFtDb250ZW50X1R5cGVzXS54bWxQSwECLQAUAAYACAAAACEAWvQsW78AAAAV&#10;AQAACwAAAAAAAAAAAAAAAAAfAQAAX3JlbHMvLnJlbHNQSwECLQAUAAYACAAAACEAdCZt2ckAAADi&#10;AAAADwAAAAAAAAAAAAAAAAAHAgAAZHJzL2Rvd25yZXYueG1sUEsFBgAAAAADAAMAtwAAAP0CAAAA&#10;AA==&#10;">
                    <v:stroke endarrow="block"/>
                  </v:line>
                  <v:line id="Line 5201" o:spid="_x0000_s1168" style="position:absolute;flip:y;visibility:visible;mso-wrap-style:square" from="1460,2461" to="1735,2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Y79ygAAAOIAAAAPAAAAZHJzL2Rvd25yZXYueG1sRI9PS8Mw&#10;GMbvwr5DeAUv4tKVOdq6bAxB8LCL2+jw9tq8NqXNm5rErX57cxA8Pjz/+K23kx3EhXzoHCtYzDMQ&#10;xI3THbcKTseXhwJEiMgaB8ek4IcCbDezmzVW2l35jS6H2Io0wqFCBSbGsZIyNIYshrkbiZP36bzF&#10;mKRvpfZ4TeN2kHmWraTFjtODwZGeDTX94dsqkMX+/svvPpZ93Z/PpambenzfK3V3O+2eQESa4n/4&#10;r/2qFRR5mT/m5TJBJKSEA3LzCwAA//8DAFBLAQItABQABgAIAAAAIQDb4fbL7gAAAIUBAAATAAAA&#10;AAAAAAAAAAAAAAAAAABbQ29udGVudF9UeXBlc10ueG1sUEsBAi0AFAAGAAgAAAAhAFr0LFu/AAAA&#10;FQEAAAsAAAAAAAAAAAAAAAAAHwEAAF9yZWxzLy5yZWxzUEsBAi0AFAAGAAgAAAAhAM+9jv3KAAAA&#10;4gAAAA8AAAAAAAAAAAAAAAAABwIAAGRycy9kb3ducmV2LnhtbFBLBQYAAAAAAwADALcAAAD+AgAA&#10;AAA=&#10;"/>
                  <v:line id="Line 5202" o:spid="_x0000_s1169" style="position:absolute;flip:y;visibility:visible;mso-wrap-style:square" from="1659,2285" to="1659,2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MwTywAAAOMAAAAPAAAAZHJzL2Rvd25yZXYueG1sRI9Pa8Mw&#10;DMXvg30Ho8EuYbXbwNqkdcv+FQZjh3Y99ChiNQmL5RBrbfbt58FgR+m939PTajP6Tp1piG1gC9OJ&#10;AUVcBddybeHwsb1bgIqC7LALTBa+KcJmfX21wtKFC+/ovJdapRCOJVpoRPpS61g15DFOQk+ctFMY&#10;PEoah1q7AS8p3Hd6Zsy99thyutBgT08NVZ/7L59qbN/5Oc+zR6+zrKCXo7wZLdbe3owPS1BCo/yb&#10;/+hXl7hpXphFkc9n8PtTWoBe/wAAAP//AwBQSwECLQAUAAYACAAAACEA2+H2y+4AAACFAQAAEwAA&#10;AAAAAAAAAAAAAAAAAAAAW0NvbnRlbnRfVHlwZXNdLnhtbFBLAQItABQABgAIAAAAIQBa9CxbvwAA&#10;ABUBAAALAAAAAAAAAAAAAAAAAB8BAABfcmVscy8ucmVsc1BLAQItABQABgAIAAAAIQCR1MwTywAA&#10;AOMAAAAPAAAAAAAAAAAAAAAAAAcCAABkcnMvZG93bnJldi54bWxQSwUGAAAAAAMAAwC3AAAA/wIA&#10;AAAA&#10;">
                    <v:stroke endarrow="block"/>
                  </v:line>
                  <v:line id="Line 5203" o:spid="_x0000_s1170" style="position:absolute;visibility:visible;mso-wrap-style:square" from="1659,2371" to="1659,2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YGDzAAAAOMAAAAPAAAAZHJzL2Rvd25yZXYueG1sRI/NTsMw&#10;EITvSLyDtZW4UScVtE2oWyEiJA5QqT/q2Y2XOGq8jmKTmrdnD0g97u7szHyrTXKdGHEIrScF+TQD&#10;gVR701Kj4Hh4f1yCCFGT0Z0nVPCLATbr+7uVLo2/0g7HfWwEm1AotQIbY19KGWqLToep75H49u0H&#10;pyOPQyPNoK9s7jo5y7K5dLolTrC6xzeL9WX/4xQsbLWTC1l9HrbV2OZF+kqnc6HUwyS9voCImOJN&#10;/P/9Ybj+/GmZz57zgimYiRcg138AAAD//wMAUEsBAi0AFAAGAAgAAAAhANvh9svuAAAAhQEAABMA&#10;AAAAAAAAAAAAAAAAAAAAAFtDb250ZW50X1R5cGVzXS54bWxQSwECLQAUAAYACAAAACEAWvQsW78A&#10;AAAVAQAACwAAAAAAAAAAAAAAAAAfAQAAX3JlbHMvLnJlbHNQSwECLQAUAAYACAAAACEADkWBg8wA&#10;AADjAAAADwAAAAAAAAAAAAAAAAAHAgAAZHJzL2Rvd25yZXYueG1sUEsFBgAAAAADAAMAtwAAAAAD&#10;AAAAAA==&#10;">
                    <v:stroke endarrow="block"/>
                  </v:line>
                  <v:shape id="Text Box 5204" o:spid="_x0000_s1171" type="#_x0000_t202" style="position:absolute;left:1567;top:2163;width:268;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ayRywAAAOIAAAAPAAAAZHJzL2Rvd25yZXYueG1sRI9Ba8JA&#10;FITvBf/D8oTe6kZro0ZXkdJCoSCN8eDxmX0mi9m3aXar6b/vFgo9DjPzDbPa9LYRV+q8caxgPEpA&#10;EJdOG64UHIrXhzkIH5A1No5JwTd52KwHdyvMtLtxTtd9qESEsM9QQR1Cm0npy5os+pFriaN3dp3F&#10;EGVXSd3hLcJtIydJkkqLhuNCjS0911Re9l9WwfbI+Yv53J0+8nNuimKR8Ht6Uep+2G+XIAL14T/8&#10;137TCqaz9HHyNJ0v4PdSvANy/QMAAP//AwBQSwECLQAUAAYACAAAACEA2+H2y+4AAACFAQAAEwAA&#10;AAAAAAAAAAAAAAAAAAAAW0NvbnRlbnRfVHlwZXNdLnhtbFBLAQItABQABgAIAAAAIQBa9CxbvwAA&#10;ABUBAAALAAAAAAAAAAAAAAAAAB8BAABfcmVscy8ucmVsc1BLAQItABQABgAIAAAAIQAuYayRywAA&#10;AOIAAAAPAAAAAAAAAAAAAAAAAAcCAABkcnMvZG93bnJldi54bWxQSwUGAAAAAAMAAwC3AAAA/wIA&#10;AAAA&#10;" filled="f" stroked="f">
                    <v:textbox inset="0,0,0,0">
                      <w:txbxContent>
                        <w:p w14:paraId="2472D77F"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5</w:t>
                          </w:r>
                        </w:p>
                      </w:txbxContent>
                    </v:textbox>
                  </v:shape>
                  <v:shape id="Text Box 5205" o:spid="_x0000_s1172" type="#_x0000_t202" style="position:absolute;left:1749;top:2311;width:26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2STywAAAOIAAAAPAAAAZHJzL2Rvd25yZXYueG1sRI9Ba8JA&#10;FITvBf/D8gq91Y22Gpu6ipQWCgUxxoPH1+wzWcy+jdmtxn/fFQo9DjPzDTNf9rYRZ+q8caxgNExA&#10;EJdOG64U7IqPxxkIH5A1No5JwZU8LBeDuzlm2l04p/M2VCJC2GeooA6hzaT0ZU0W/dC1xNE7uM5i&#10;iLKrpO7wEuG2keMkmUqLhuNCjS291VQetz9WwWrP+bs5rb83+SE3RfGS8Nf0qNTDfb96BRGoD//h&#10;v/anVvCcPk0mo3Gawu1SvANy8QsAAP//AwBQSwECLQAUAAYACAAAACEA2+H2y+4AAACFAQAAEwAA&#10;AAAAAAAAAAAAAAAAAAAAW0NvbnRlbnRfVHlwZXNdLnhtbFBLAQItABQABgAIAAAAIQBa9CxbvwAA&#10;ABUBAAALAAAAAAAAAAAAAAAAAB8BAABfcmVscy8ucmVsc1BLAQItABQABgAIAAAAIQBKZ2STywAA&#10;AOIAAAAPAAAAAAAAAAAAAAAAAAcCAABkcnMvZG93bnJldi54bWxQSwUGAAAAAAMAAwC3AAAA/wIA&#10;AAAA&#10;" filled="f" stroked="f">
                    <v:textbox inset="0,0,0,0">
                      <w:txbxContent>
                        <w:p w14:paraId="7B7E34C4"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3</w:t>
                          </w:r>
                        </w:p>
                      </w:txbxContent>
                    </v:textbox>
                  </v:shape>
                  <v:line id="Line 5206" o:spid="_x0000_s1173" style="position:absolute;flip:y;visibility:visible;mso-wrap-style:square" from="1393,2182" to="1393,2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rNgygAAAOMAAAAPAAAAZHJzL2Rvd25yZXYueG1sRE9PT8Iw&#10;FL+b8B2aR+LFSCcizEkhxMTEAxfQjHh7rs912fo62wrj21sSE4/v9/8t14PtxJF8aBwruJtkIIgr&#10;pxuuFby/vdzmIEJE1tg5JgVnCrBeja6WWGh34h0d97EWKYRDgQpMjH0hZagMWQwT1xMn7st5izGd&#10;vpba4ymF205Os2wuLTacGgz29Gyoavc/VoHMtzfffvM5a8v2cHg0ZVX2H1ulrsfD5glEpCH+i//c&#10;rzrNny/uF9PsIZ/B5acEgFz9AgAA//8DAFBLAQItABQABgAIAAAAIQDb4fbL7gAAAIUBAAATAAAA&#10;AAAAAAAAAAAAAAAAAABbQ29udGVudF9UeXBlc10ueG1sUEsBAi0AFAAGAAgAAAAhAFr0LFu/AAAA&#10;FQEAAAsAAAAAAAAAAAAAAAAAHwEAAF9yZWxzLy5yZWxzUEsBAi0AFAAGAAgAAAAhACWGs2DKAAAA&#10;4wAAAA8AAAAAAAAAAAAAAAAABwIAAGRycy9kb3ducmV2LnhtbFBLBQYAAAAAAwADALcAAAD+AgAA&#10;AAA=&#10;"/>
                  <v:line id="Line 5207" o:spid="_x0000_s1174" style="position:absolute;visibility:visible;mso-wrap-style:square" from="1463,2237" to="1543,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ABwxwAAAOMAAAAPAAAAZHJzL2Rvd25yZXYueG1sRE9fS8Mw&#10;EH8X/A7hBN9c2iLd2i0bYhF8UGGb+HxrzqbYXEoTu/jtjSDs8X7/b7OLdhAzTb53rCBfZCCIW6d7&#10;7hS8H5/uViB8QNY4OCYFP+Rht72+2mCt3Zn3NB9CJ1II+xoVmBDGWkrfGrLoF24kTtynmyyGdE6d&#10;1BOeU7gdZJFlpbTYc2owONKjofbr8G0VLE2zl0vZvBzfmrnPq/gaP06VUrc38WENIlAMF/G/+1mn&#10;+VlZ3q/yoirg76cEgNz+AgAA//8DAFBLAQItABQABgAIAAAAIQDb4fbL7gAAAIUBAAATAAAAAAAA&#10;AAAAAAAAAAAAAABbQ29udGVudF9UeXBlc10ueG1sUEsBAi0AFAAGAAgAAAAhAFr0LFu/AAAAFQEA&#10;AAsAAAAAAAAAAAAAAAAAHwEAAF9yZWxzLy5yZWxzUEsBAi0AFAAGAAgAAAAhACREAHDHAAAA4wAA&#10;AA8AAAAAAAAAAAAAAAAABwIAAGRycy9kb3ducmV2LnhtbFBLBQYAAAAAAwADALcAAAD7AgAAAAA=&#10;">
                    <v:stroke endarrow="block"/>
                  </v:line>
                  <v:line id="Line 5208" o:spid="_x0000_s1175" style="position:absolute;flip:x;visibility:visible;mso-wrap-style:square" from="1392,2236" to="1488,2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cfJywAAAOMAAAAPAAAAZHJzL2Rvd25yZXYueG1sRI9BS8NA&#10;EIXvgv9hGaGXYHfbUG1jt0WrBUE8WHvwOGTHJJidDdlpG/99Vyh4nHnve/NmuR58q47UxyawhcnY&#10;gCIug2u4srD/3N7OQUVBdtgGJgu/FGG9ur5aYuHCiT/ouJNKpRCOBVqoRbpC61jW5DGOQ0ectO/Q&#10;e5Q09pV2PZ5SuG/11Jg77bHhdKHGjjY1lT+7g081tu/8nOfZk9dZtqCXL3kzWqwd3QyPD6CEBvk3&#10;X+hXlzhj7vOZmU0W8PdTWoBenQEAAP//AwBQSwECLQAUAAYACAAAACEA2+H2y+4AAACFAQAAEwAA&#10;AAAAAAAAAAAAAAAAAAAAW0NvbnRlbnRfVHlwZXNdLnhtbFBLAQItABQABgAIAAAAIQBa9CxbvwAA&#10;ABUBAAALAAAAAAAAAAAAAAAAAB8BAABfcmVscy8ucmVsc1BLAQItABQABgAIAAAAIQAgRcfJywAA&#10;AOMAAAAPAAAAAAAAAAAAAAAAAAcCAABkcnMvZG93bnJldi54bWxQSwUGAAAAAAMAAwC3AAAA/wIA&#10;AAAA&#10;">
                    <v:stroke endarrow="block"/>
                  </v:line>
                  <v:shape id="Text Box 5209" o:spid="_x0000_s1176" type="#_x0000_t202" style="position:absolute;left:697;top:3466;width:790;height: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YnjyQAAAOEAAAAPAAAAZHJzL2Rvd25yZXYueG1sRI9Pa8JA&#10;FMTvhX6H5RV6q7stGmN0ldJS6Ekx/gFvj+wzCWbfhuzWpN/eFQo9DjPzG2axGmwjrtT52rGG15EC&#10;QVw4U3OpYb/7eklB+IBssHFMGn7Jw2r5+LDAzLiet3TNQykihH2GGqoQ2kxKX1Rk0Y9cSxy9s+ss&#10;hii7UpoO+wi3jXxTKpEWa44LFbb0UVFxyX+shsP6fDqO1ab8tJO2d4OSbGdS6+en4X0OItAQ/sN/&#10;7W+jYZpOkiQdz+D+KL4BubwBAAD//wMAUEsBAi0AFAAGAAgAAAAhANvh9svuAAAAhQEAABMAAAAA&#10;AAAAAAAAAAAAAAAAAFtDb250ZW50X1R5cGVzXS54bWxQSwECLQAUAAYACAAAACEAWvQsW78AAAAV&#10;AQAACwAAAAAAAAAAAAAAAAAfAQAAX3JlbHMvLnJlbHNQSwECLQAUAAYACAAAACEAtwGJ48kAAADh&#10;AAAADwAAAAAAAAAAAAAAAAAHAgAAZHJzL2Rvd25yZXYueG1sUEsFBgAAAAADAAMAtwAAAP0CAAAA&#10;AA==&#10;" filled="f" stroked="f">
                    <v:textbox>
                      <w:txbxContent>
                        <w:p w14:paraId="2E80C7B6"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BOX1</w:t>
                          </w:r>
                        </w:p>
                      </w:txbxContent>
                    </v:textbox>
                  </v:shape>
                  <v:line id="Line 5210" o:spid="_x0000_s1177" style="position:absolute;flip:y;visibility:visible;mso-wrap-style:square" from="1540,2179" to="1540,2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qBhzQAAAOMAAAAPAAAAZHJzL2Rvd25yZXYueG1sRI9BTwIx&#10;EIXvJv6HZky8GOmCirBSCCEx4cBFNEu8Ddtxu9ntdG0LLP+ekph4nHnvffNmtuhtK47kQ+1YwXCQ&#10;gSAuna65UvD1+f44AREissbWMSk4U4DF/PZmhrl2J/6g4zZWIkE45KjAxNjlUobSkMUwcB1x0n6c&#10;txjT6CupPZ4S3LZylGVjabHmdMFgRytDZbM9WAVysnn49cv9c1M0u93UFGXRfW+Uur/rl28gIvXx&#10;3/yXXutU/+V1mKBPozFcf0oLkPMLAAAA//8DAFBLAQItABQABgAIAAAAIQDb4fbL7gAAAIUBAAAT&#10;AAAAAAAAAAAAAAAAAAAAAABbQ29udGVudF9UeXBlc10ueG1sUEsBAi0AFAAGAAgAAAAhAFr0LFu/&#10;AAAAFQEAAAsAAAAAAAAAAAAAAAAAHwEAAF9yZWxzLy5yZWxzUEsBAi0AFAAGAAgAAAAhALmeoGHN&#10;AAAA4wAAAA8AAAAAAAAAAAAAAAAABwIAAGRycy9kb3ducmV2LnhtbFBLBQYAAAAAAwADALcAAAAB&#10;AwAAAAA=&#10;"/>
                  <v:line id="Line 5211" o:spid="_x0000_s1178" style="position:absolute;visibility:visible;mso-wrap-style:square" from="1569,2291" to="1720,2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pZpyAAAAOIAAAAPAAAAZHJzL2Rvd25yZXYueG1sRE9dS8Mw&#10;FH0X9h/CHfjmEjespS4bQxE2H8RNQR/vmmvbrbkpSWzrvzeC4OPhfC/Xo21FTz40jjVczxQI4tKZ&#10;hisNb6+PVzmIEJENto5JwzcFWK8mF0ssjBt4T/0hViKFcChQQx1jV0gZyposhpnriBP36bzFmKCv&#10;pPE4pHDbyrlSmbTYcGqosaP7msrz4ctqeF68ZP1m97Qd33fZsXzYHz9Og9f6cjpu7kBEGuO/+M+9&#10;NWn+ba7mKr9ZwO+lhEGufgAAAP//AwBQSwECLQAUAAYACAAAACEA2+H2y+4AAACFAQAAEwAAAAAA&#10;AAAAAAAAAAAAAAAAW0NvbnRlbnRfVHlwZXNdLnhtbFBLAQItABQABgAIAAAAIQBa9CxbvwAAABUB&#10;AAALAAAAAAAAAAAAAAAAAB8BAABfcmVscy8ucmVsc1BLAQItABQABgAIAAAAIQBQYpZpyAAAAOIA&#10;AAAPAAAAAAAAAAAAAAAAAAcCAABkcnMvZG93bnJldi54bWxQSwUGAAAAAAMAAwC3AAAA/AIAAAAA&#10;"/>
                  <v:shape id="Text Box 5212" o:spid="_x0000_s1179" type="#_x0000_t202" style="position:absolute;left:1022;top:2023;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8fmyAAAAOMAAAAPAAAAZHJzL2Rvd25yZXYueG1sRE9fa8Iw&#10;EH8f+B3CCXub6WQW2xlFZIPBQFbrwx5vzdkGm0ttMu2+vRkIPt7v/y1Wg23FmXpvHCt4niQgiCun&#10;DdcK9uX70xyED8gaW8ek4I88rJajhwXm2l24oPMu1CKGsM9RQRNCl0vpq4Ys+onriCN3cL3FEM++&#10;lrrHSwy3rZwmSSotGo4NDXa0aag67n6tgvU3F2/mtP35Kg6FKcss4c/0qNTjeFi/ggg0hLv45v7Q&#10;cf5sNk3nWfaSwv9PEQC5vAIAAP//AwBQSwECLQAUAAYACAAAACEA2+H2y+4AAACFAQAAEwAAAAAA&#10;AAAAAAAAAAAAAAAAW0NvbnRlbnRfVHlwZXNdLnhtbFBLAQItABQABgAIAAAAIQBa9CxbvwAAABUB&#10;AAALAAAAAAAAAAAAAAAAAB8BAABfcmVscy8ucmVsc1BLAQItABQABgAIAAAAIQCOy8fmyAAAAOMA&#10;AAAPAAAAAAAAAAAAAAAAAAcCAABkcnMvZG93bnJldi54bWxQSwUGAAAAAAMAAwC3AAAA/AIAAAAA&#10;" filled="f" stroked="f">
                    <v:textbox inset="0,0,0,0">
                      <w:txbxContent>
                        <w:p w14:paraId="781EDBF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v:textbox>
                  </v:shape>
                  <v:line id="Line 5213" o:spid="_x0000_s1180" style="position:absolute;flip:y;visibility:visible;mso-wrap-style:square" from="1453,3127" to="1728,3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QXmyQAAAOMAAAAPAAAAZHJzL2Rvd25yZXYueG1sRE9PS8Mw&#10;FL8LfofwBC/iUmdZu7psDEHwsItTOry9Nc+mtHmpSdzqtzeC4PH9/r/VZrKDOJEPnWMFd7MMBHHj&#10;dMetgrfXp9sSRIjIGgfHpOCbAmzWlxcrrLQ78wud9rEVKYRDhQpMjGMlZWgMWQwzNxIn7sN5izGd&#10;vpXa4zmF20HOs2whLXacGgyO9Gio6fdfVoEsdzeffnvM+7o/HJamburxfafU9dW0fQARaYr/4j/3&#10;s07zF/dFWczzvIDfnxIAcv0DAAD//wMAUEsBAi0AFAAGAAgAAAAhANvh9svuAAAAhQEAABMAAAAA&#10;AAAAAAAAAAAAAAAAAFtDb250ZW50X1R5cGVzXS54bWxQSwECLQAUAAYACAAAACEAWvQsW78AAAAV&#10;AQAACwAAAAAAAAAAAAAAAAAfAQAAX3JlbHMvLnJlbHNQSwECLQAUAAYACAAAACEA7okF5skAAADj&#10;AAAADwAAAAAAAAAAAAAAAAAHAgAAZHJzL2Rvd25yZXYueG1sUEsFBgAAAAADAAMAtwAAAP0CAAAA&#10;AA==&#10;"/>
                  <v:line id="Line 5214" o:spid="_x0000_s1181" style="position:absolute;visibility:visible;mso-wrap-style:square" from="1578,3245" to="1729,3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q7yQAAAOIAAAAPAAAAZHJzL2Rvd25yZXYueG1sRE/Pa8Iw&#10;FL4L+x/CG+ymaRVq6YwiG4J6GOoG2/HZvLXdmpeSZG3975fDYMeP7/dqM5pW9OR8Y1lBOktAEJdW&#10;N1wpeHvdTXMQPiBrbC2Tght52KzvJisstB34TP0lVCKGsC9QQR1CV0jpy5oM+pntiCP3aZ3BEKGr&#10;pHY4xHDTynmSZNJgw7Ghxo6eaiq/Lz9GwcvilPXbw3E/vh+ya/l8vn58DU6ph/tx+wgi0Bj+xX/u&#10;vVaQp0m6TOd53BwvxTsg178AAAD//wMAUEsBAi0AFAAGAAgAAAAhANvh9svuAAAAhQEAABMAAAAA&#10;AAAAAAAAAAAAAAAAAFtDb250ZW50X1R5cGVzXS54bWxQSwECLQAUAAYACAAAACEAWvQsW78AAAAV&#10;AQAACwAAAAAAAAAAAAAAAAAfAQAAX3JlbHMvLnJlbHNQSwECLQAUAAYACAAAACEA7fkqu8kAAADi&#10;AAAADwAAAAAAAAAAAAAAAAAHAgAAZHJzL2Rvd25yZXYueG1sUEsFBgAAAAADAAMAtwAAAP0CAAAA&#10;AA==&#10;"/>
                  <v:line id="Line 5215" o:spid="_x0000_s1182" style="position:absolute;flip:y;visibility:visible;mso-wrap-style:square" from="1649,3124" to="1649,3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g+LywAAAOIAAAAPAAAAZHJzL2Rvd25yZXYueG1sRI9La8Mw&#10;EITvgf4HsYFeTCI5j9K4UUJfgULpoUkPPS7Wxja1VsbaJu6/jwqFHofZ+WZnvR18q07UxyawhXxq&#10;QBGXwTVcWfg47Ca3oKIgO2wDk4UfirDdXI3WWLhw5nc67aVSCcKxQAu1SFdoHcuaPMZp6IiTdwy9&#10;R0myr7Tr8ZzgvtUzY260x4ZTQ40dPdZUfu2/fXpj98ZP83n24HWWrej5U16NFmuvx8P9HSihQf6P&#10;/9IvzsJyYVbLPF/M4HdS4oDeXAAAAP//AwBQSwECLQAUAAYACAAAACEA2+H2y+4AAACFAQAAEwAA&#10;AAAAAAAAAAAAAAAAAAAAW0NvbnRlbnRfVHlwZXNdLnhtbFBLAQItABQABgAIAAAAIQBa9CxbvwAA&#10;ABUBAAALAAAAAAAAAAAAAAAAAB8BAABfcmVscy8ucmVsc1BLAQItABQABgAIAAAAIQAJEg+LywAA&#10;AOIAAAAPAAAAAAAAAAAAAAAAAAcCAABkcnMvZG93bnJldi54bWxQSwUGAAAAAAMAAwC3AAAA/wIA&#10;AAAA&#10;">
                    <v:stroke endarrow="block"/>
                  </v:line>
                  <v:line id="Line 5216" o:spid="_x0000_s1183" style="position:absolute;visibility:visible;mso-wrap-style:square" from="1650,3159" to="1650,3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HeryAAAAOMAAAAPAAAAZHJzL2Rvd25yZXYueG1sRE9fa8Iw&#10;EH8f+B3CDfY2UxWsrUaRlcEe5kAde741Z1PWXEqT1ezbL8Jgj/f7f5tdtJ0YafCtYwWzaQaCuHa6&#10;5UbB+/n5cQXCB2SNnWNS8EMedtvJ3QZL7a58pPEUGpFC2JeowITQl1L62pBFP3U9ceIubrAY0jk0&#10;Ug94TeG2k/MsW0qLLacGgz09Gaq/Tt9WQW6qo8xl9Xp+q8Z2VsRD/PgslHq4j/s1iEAx/Iv/3C86&#10;zc9WxWIxz5cF3H5KAMjtLwAAAP//AwBQSwECLQAUAAYACAAAACEA2+H2y+4AAACFAQAAEwAAAAAA&#10;AAAAAAAAAAAAAAAAW0NvbnRlbnRfVHlwZXNdLnhtbFBLAQItABQABgAIAAAAIQBa9CxbvwAAABUB&#10;AAALAAAAAAAAAAAAAAAAAB8BAABfcmVscy8ucmVsc1BLAQItABQABgAIAAAAIQAD1HeryAAAAOMA&#10;AAAPAAAAAAAAAAAAAAAAAAcCAABkcnMvZG93bnJldi54bWxQSwUGAAAAAAMAAwC3AAAA/AIAAAAA&#10;">
                    <v:stroke endarrow="block"/>
                  </v:line>
                  <v:shape id="Text Box 5217" o:spid="_x0000_s1184" type="#_x0000_t202" style="position:absolute;left:1727;top:3127;width:258;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QDyAAAAOMAAAAPAAAAZHJzL2Rvd25yZXYueG1sRE9fS8Mw&#10;EH8X9h3CCb65xJaNWZeNMRQEQey6Bx/P5taGNZfaxK1+eyMM9ni//7dcj64TJxqC9azhYapAENfe&#10;WG407KuX+wWIEJENdp5Jwy8FWK8mN0ssjD9zSaddbEQK4VCghjbGvpAy1C05DFPfEyfu4AeHMZ1D&#10;I82A5xTuOpkpNZcOLaeGFnvatlQfdz9Ow+aTy2f7/f71UR5KW1WPit/mR63vbsfNE4hIY7yKL+5X&#10;k+bPsmyWq3yRw/9PCQC5+gMAAP//AwBQSwECLQAUAAYACAAAACEA2+H2y+4AAACFAQAAEwAAAAAA&#10;AAAAAAAAAAAAAAAAW0NvbnRlbnRfVHlwZXNdLnhtbFBLAQItABQABgAIAAAAIQBa9CxbvwAAABUB&#10;AAALAAAAAAAAAAAAAAAAAB8BAABfcmVscy8ucmVsc1BLAQItABQABgAIAAAAIQDjM+QDyAAAAOMA&#10;AAAPAAAAAAAAAAAAAAAAAAcCAABkcnMvZG93bnJldi54bWxQSwUGAAAAAAMAAwC3AAAA/AIAAAAA&#10;" filled="f" stroked="f">
                    <v:textbox inset="0,0,0,0">
                      <w:txbxContent>
                        <w:p w14:paraId="487C5D2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4</w:t>
                          </w:r>
                        </w:p>
                      </w:txbxContent>
                    </v:textbox>
                  </v:shape>
                  <v:line id="Line 5218" o:spid="_x0000_s1185" style="position:absolute;flip:y;visibility:visible;mso-wrap-style:square" from="692,2175" to="692,2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3IDzgAAAOMAAAAPAAAAZHJzL2Rvd25yZXYueG1sRI/NTsMw&#10;EITvSLyDtUhcUOs0VP0JdasKCYlDLy1Vqt5MvMRR4nWwTRvenj1U4rg7szPfrjaD68QFQ2w8KZiM&#10;MxBIlTcN1QqOH2+jBYiYNBndeUIFvxhhs76/W+nC+Cvt8XJIteAQioVWYFPqCyljZdHpOPY9Emtf&#10;PjideAy1NEFfOdx1Ms+ymXS6IW6wusdXi1V7+HEK5GL39B22n9O2bE+npS2rsj/vlHp8GLYvIBIO&#10;6d98u343jP+c57PpcjJnaP6JFyDXfwAAAP//AwBQSwECLQAUAAYACAAAACEA2+H2y+4AAACFAQAA&#10;EwAAAAAAAAAAAAAAAAAAAAAAW0NvbnRlbnRfVHlwZXNdLnhtbFBLAQItABQABgAIAAAAIQBa9Cxb&#10;vwAAABUBAAALAAAAAAAAAAAAAAAAAB8BAABfcmVscy8ucmVsc1BLAQItABQABgAIAAAAIQAGz3ID&#10;zgAAAOMAAAAPAAAAAAAAAAAAAAAAAAcCAABkcnMvZG93bnJldi54bWxQSwUGAAAAAAMAAwC3AAAA&#10;AgMAAAAA&#10;"/>
                  <v:line id="Line 5219" o:spid="_x0000_s1186" style="position:absolute;flip:y;visibility:visible;mso-wrap-style:square" from="590,2179" to="590,2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YT5ygAAAOMAAAAPAAAAZHJzL2Rvd25yZXYueG1sRE9PS8Mw&#10;FL8LfofwBC/iUnWra102hiB42MVNOrw9m2dT2rzUJG7dtzcDweP7/X+L1Wh7cSAfWscK7iYZCOLa&#10;6ZYbBe+7l9s5iBCRNfaOScGJAqyWlxcLLLU78hsdtrERKYRDiQpMjEMpZagNWQwTNxAn7st5izGd&#10;vpHa4zGF217eZ1kuLbacGgwO9Gyo7rY/VoGcb26+/fpz2lXdfl+Yqq6Gj41S11fj+glEpDH+i//c&#10;rzrNLx5nxUOeZ1M4/5QAkMtfAAAA//8DAFBLAQItABQABgAIAAAAIQDb4fbL7gAAAIUBAAATAAAA&#10;AAAAAAAAAAAAAAAAAABbQ29udGVudF9UeXBlc10ueG1sUEsBAi0AFAAGAAgAAAAhAFr0LFu/AAAA&#10;FQEAAAsAAAAAAAAAAAAAAAAAHwEAAF9yZWxzLy5yZWxzUEsBAi0AFAAGAAgAAAAhAMIBhPnKAAAA&#10;4wAAAA8AAAAAAAAAAAAAAAAABwIAAGRycy9kb3ducmV2LnhtbFBLBQYAAAAAAwADALcAAAD+AgAA&#10;AAA=&#10;"/>
                  <v:shape id="Text Box 5220" o:spid="_x0000_s1187" type="#_x0000_t202" style="position:absolute;left:712;top:2157;width:267;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bw0ywAAAOMAAAAPAAAAZHJzL2Rvd25yZXYueG1sRI9BS8NA&#10;FITvgv9heYI3u5uAQdNuSykKBUFM48Hja/Y1WZp9m2a3bfz3riB4HGbmG2axmlwvLjQG61lDNlMg&#10;iBtvLLcaPuvXhycQISIb7D2Thm8KsFre3iywNP7KFV12sRUJwqFEDV2MQyllaDpyGGZ+IE7ewY8O&#10;Y5JjK82I1wR3vcyVKqRDy2mhw4E2HTXH3dlpWH9x9WJP7/uP6lDZun5W/FYctb6/m9ZzEJGm+B/+&#10;a2+NhjxTjyoviiyD30/pD8jlDwAAAP//AwBQSwECLQAUAAYACAAAACEA2+H2y+4AAACFAQAAEwAA&#10;AAAAAAAAAAAAAAAAAAAAW0NvbnRlbnRfVHlwZXNdLnhtbFBLAQItABQABgAIAAAAIQBa9CxbvwAA&#10;ABUBAAALAAAAAAAAAAAAAAAAAB8BAABfcmVscy8ucmVsc1BLAQItABQABgAIAAAAIQA5Bbw0ywAA&#10;AOMAAAAPAAAAAAAAAAAAAAAAAAcCAABkcnMvZG93bnJldi54bWxQSwUGAAAAAAMAAwC3AAAA/wIA&#10;AAAA&#10;" filled="f" stroked="f">
                    <v:textbox inset="0,0,0,0">
                      <w:txbxContent>
                        <w:p w14:paraId="35915278"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6</w:t>
                          </w:r>
                        </w:p>
                      </w:txbxContent>
                    </v:textbox>
                  </v:shape>
                  <v:line id="Line 5221" o:spid="_x0000_s1188" style="position:absolute;visibility:visible;mso-wrap-style:square" from="648,2230" to="689,2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v6rxwAAAOMAAAAPAAAAZHJzL2Rvd25yZXYueG1sRE9fS8Mw&#10;EH8X/A7hBN9cWtG265YNsQg+qLBNfL41Z1NsLqWJXfz2Rhj4eL//t95GO4iZJt87VpAvMhDErdM9&#10;dwreD083FQgfkDUOjknBD3nYbi4v1lhrd+IdzfvQiRTCvkYFJoSxltK3hiz6hRuJE/fpJoshnVMn&#10;9YSnFG4HeZtlhbTYc2owONKjofZr/20VlKbZyVI2L4e3Zu7zZXyNH8elUtdX8WEFIlAM/+Kz+1mn&#10;+fd5UZR5Vd3B308JALn5BQAA//8DAFBLAQItABQABgAIAAAAIQDb4fbL7gAAAIUBAAATAAAAAAAA&#10;AAAAAAAAAAAAAABbQ29udGVudF9UeXBlc10ueG1sUEsBAi0AFAAGAAgAAAAhAFr0LFu/AAAAFQEA&#10;AAsAAAAAAAAAAAAAAAAAHwEAAF9yZWxzLy5yZWxzUEsBAi0AFAAGAAgAAAAhAHNO/qvHAAAA4wAA&#10;AA8AAAAAAAAAAAAAAAAABwIAAGRycy9kb3ducmV2LnhtbFBLBQYAAAAAAwADALcAAAD7AgAAAAA=&#10;">
                    <v:stroke endarrow="block"/>
                  </v:line>
                  <v:line id="Line 5222" o:spid="_x0000_s1189" style="position:absolute;flip:x;visibility:visible;mso-wrap-style:square" from="592,2230" to="673,2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ZgywAAAOMAAAAPAAAAZHJzL2Rvd25yZXYueG1sRI9PS8NA&#10;EMXvgt9hGcFLsLtpMda02+K/QkE8WD14HLLTJJidDdmxjd++KxQ8zrz3e/NmuR59pw40xDawhXxi&#10;QBFXwbVcW/j82NzMQUVBdtgFJgu/FGG9urxYYunCkd/psJNapRCOJVpoRPpS61g15DFOQk+ctH0Y&#10;PEoah1q7AY8p3Hd6akyhPbacLjTY01ND1ffux6camzd+ns2yR6+z7J5evuTVaLH2+mp8WIASGuXf&#10;fKa3LnFFXtxNTT6/hb+f0gL06gQAAP//AwBQSwECLQAUAAYACAAAACEA2+H2y+4AAACFAQAAEwAA&#10;AAAAAAAAAAAAAAAAAAAAW0NvbnRlbnRfVHlwZXNdLnhtbFBLAQItABQABgAIAAAAIQBa9CxbvwAA&#10;ABUBAAALAAAAAAAAAAAAAAAAAB8BAABfcmVscy8ucmVsc1BLAQItABQABgAIAAAAIQCE+ZZgywAA&#10;AOMAAAAPAAAAAAAAAAAAAAAAAAcCAABkcnMvZG93bnJldi54bWxQSwUGAAAAAAMAAwC3AAAA/wIA&#10;AAAA&#10;">
                    <v:stroke endarrow="block"/>
                  </v:line>
                  <v:line id="Line 5223" o:spid="_x0000_s1190" style="position:absolute;flip:y;visibility:visible;mso-wrap-style:square" from="587,3285" to="587,3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IXhzQAAAOIAAAAPAAAAZHJzL2Rvd25yZXYueG1sRI9PSwMx&#10;FMTvQr9DeIIXsdkutX/WpqUIgodebMsWb8/Nc7Ps5mWbxHb99kYQPA4z8xtmtRlsJy7kQ+NYwWSc&#10;gSCunG64VnA8vDwsQISIrLFzTAq+KcBmPbpZYaHdld/oso+1SBAOBSowMfaFlKEyZDGMXU+cvE/n&#10;LcYkfS21x2uC207mWTaTFhtOCwZ7ejZUtfsvq0Audvdnv/2YtmV7Oi1NWZX9+06pu9th+wQi0hD/&#10;w3/tV60gn87yx/lkvoTfS+kOyPUPAAAA//8DAFBLAQItABQABgAIAAAAIQDb4fbL7gAAAIUBAAAT&#10;AAAAAAAAAAAAAAAAAAAAAABbQ29udGVudF9UeXBlc10ueG1sUEsBAi0AFAAGAAgAAAAhAFr0LFu/&#10;AAAAFQEAAAsAAAAAAAAAAAAAAAAAHwEAAF9yZWxzLy5yZWxzUEsBAi0AFAAGAAgAAAAhAGhEheHN&#10;AAAA4gAAAA8AAAAAAAAAAAAAAAAABwIAAGRycy9kb3ducmV2LnhtbFBLBQYAAAAAAwADALcAAAAB&#10;AwAAAAA=&#10;"/>
                  <v:shape id="Text Box 5224" o:spid="_x0000_s1191" type="#_x0000_t202" style="position:absolute;left:943;top:3294;width:245;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6AzywAAAOIAAAAPAAAAZHJzL2Rvd25yZXYueG1sRI9Ba8JA&#10;FITvhf6H5Qm91Y2FpCa6ipQWCgVpjIceX7PPZDH7Ns1uNf33XUHwOMzMN8xyPdpOnGjwxrGC2TQB&#10;QVw7bbhRsK/eHucgfEDW2DkmBX/kYb26v1tiod2ZSzrtQiMihH2BCtoQ+kJKX7dk0U9dTxy9gxss&#10;hiiHRuoBzxFuO/mUJJm0aDgutNjTS0v1cfdrFWy+uHw1P9vvz/JQmqrKE/7Ijko9TMbNAkSgMdzC&#10;1/a7VpClz/NZmucpXC7FOyBX/wAAAP//AwBQSwECLQAUAAYACAAAACEA2+H2y+4AAACFAQAAEwAA&#10;AAAAAAAAAAAAAAAAAAAAW0NvbnRlbnRfVHlwZXNdLnhtbFBLAQItABQABgAIAAAAIQBa9CxbvwAA&#10;ABUBAAALAAAAAAAAAAAAAAAAAB8BAABfcmVscy8ucmVsc1BLAQItABQABgAIAAAAIQAF46AzywAA&#10;AOIAAAAPAAAAAAAAAAAAAAAAAAcCAABkcnMvZG93bnJldi54bWxQSwUGAAAAAAMAAwC3AAAA/wIA&#10;AAAA&#10;" filled="f" stroked="f">
                    <v:textbox inset="0,0,0,0">
                      <w:txbxContent>
                        <w:p w14:paraId="0D2832CE"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1</w:t>
                          </w:r>
                        </w:p>
                      </w:txbxContent>
                    </v:textbox>
                  </v:shape>
                  <v:line id="Line 5225" o:spid="_x0000_s1192" style="position:absolute;visibility:visible;mso-wrap-style:square" from="1192,3357" to="1540,3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ybfyAAAAOMAAAAPAAAAZHJzL2Rvd25yZXYueG1sRE9fS8Mw&#10;EH8X/A7hBN9cOp1d2y0bYhF8cMI28fnWnE2xuZQmdvHbG0Hw8X7/b72NthcTjb5zrGA+y0AQN053&#10;3Cp4Oz7dFCB8QNbYOyYF3+Rhu7m8WGOl3Zn3NB1CK1II+woVmBCGSkrfGLLoZ24gTtyHGy2GdI6t&#10;1COeU7jt5W2W5dJix6nB4ECPhprPw5dVsDT1Xi5l/XJ8raduXsZdfD+VSl1fxYcViEAx/Iv/3M86&#10;zV/cLfLivshL+P0pASA3PwAAAP//AwBQSwECLQAUAAYACAAAACEA2+H2y+4AAACFAQAAEwAAAAAA&#10;AAAAAAAAAAAAAAAAW0NvbnRlbnRfVHlwZXNdLnhtbFBLAQItABQABgAIAAAAIQBa9CxbvwAAABUB&#10;AAALAAAAAAAAAAAAAAAAAB8BAABfcmVscy8ucmVsc1BLAQItABQABgAIAAAAIQBAFybfyAAAAOMA&#10;AAAPAAAAAAAAAAAAAAAAAAcCAABkcnMvZG93bnJldi54bWxQSwUGAAAAAAMAAwC3AAAA/AIAAAAA&#10;">
                    <v:stroke endarrow="block"/>
                  </v:line>
                  <v:line id="Line 5226" o:spid="_x0000_s1193" style="position:absolute;flip:x;visibility:visible;mso-wrap-style:square" from="584,3357" to="900,3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ZG3ywAAAOMAAAAPAAAAZHJzL2Rvd25yZXYueG1sRI9BS8NA&#10;EIXvBf/DMkIvwW6aQNTYbdHWglA8WD14HLJjEszOhuy0jf++WxB6nHnve/NmsRpdp440hNazgfks&#10;BUVcedtybeDrc3v3ACoIssXOMxn4owCr5c1kgaX1J/6g415qFUM4lGigEelLrUPVkMMw8z1x1H78&#10;4FDiONTaDniK4a7TWZoW2mHL8UKDPa0bqn73BxdrbN95k+fJi9NJ8kiv37JLtRgzvR2fn0AJjXI1&#10;/9NvNnJ5nhX3RZHN4fJTXIBengEAAP//AwBQSwECLQAUAAYACAAAACEA2+H2y+4AAACFAQAAEwAA&#10;AAAAAAAAAAAAAAAAAAAAW0NvbnRlbnRfVHlwZXNdLnhtbFBLAQItABQABgAIAAAAIQBa9CxbvwAA&#10;ABUBAAALAAAAAAAAAAAAAAAAAB8BAABfcmVscy8ucmVsc1BLAQItABQABgAIAAAAIQBSzZG3ywAA&#10;AOMAAAAPAAAAAAAAAAAAAAAAAAcCAABkcnMvZG93bnJldi54bWxQSwUGAAAAAAMAAwC3AAAA/wIA&#10;AAAA&#10;">
                    <v:stroke endarrow="block"/>
                  </v:line>
                  <v:line id="Line 5227" o:spid="_x0000_s1194" style="position:absolute;flip:y;visibility:visible;mso-wrap-style:square" from="1547,3288" to="1547,3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r4ozAAAAOIAAAAPAAAAZHJzL2Rvd25yZXYueG1sRI9BS8NA&#10;FITvgv9heYIXaTdtpDax21IEwUMvVknp7Zl9ZkOyb+Pu2sZ/7woFj8PMfMOsNqPtxYl8aB0rmE0z&#10;EMS10y03Ct7fnidLECEia+wdk4IfCrBZX1+tsNTuzK902sdGJAiHEhWYGIdSylAbshimbiBO3qfz&#10;FmOSvpHa4znBbS/nWbaQFltOCwYHejJUd/tvq0Aud3dffvtx31Xd4VCYqq6G406p25tx+wgi0hj/&#10;w5f2i1aQLx7yosjnM/i7lO6AXP8CAAD//wMAUEsBAi0AFAAGAAgAAAAhANvh9svuAAAAhQEAABMA&#10;AAAAAAAAAAAAAAAAAAAAAFtDb250ZW50X1R5cGVzXS54bWxQSwECLQAUAAYACAAAACEAWvQsW78A&#10;AAAVAQAACwAAAAAAAAAAAAAAAAAfAQAAX3JlbHMvLnJlbHNQSwECLQAUAAYACAAAACEAgM6+KMwA&#10;AADiAAAADwAAAAAAAAAAAAAAAAAHAgAAZHJzL2Rvd25yZXYueG1sUEsFBgAAAAADAAMAtwAAAAAD&#10;AAAAAA==&#10;"/>
                  <v:line id="Line 5228" o:spid="_x0000_s1195" style="position:absolute;flip:y;visibility:visible;mso-wrap-style:square" from="957,2088" to="957,2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NewywAAAOIAAAAPAAAAZHJzL2Rvd25yZXYueG1sRI9Pa8JA&#10;EMXvhX6HZQq9BN1VS6qpq9g/QkE8VHvocchOk2B2NmSnmn77bqHQ4+PN+715y/XgW3WmPjaBLUzG&#10;BhRxGVzDlYX343Y0BxUF2WEbmCx8U4T16vpqiYULF36j80EqlSAcC7RQi3SF1rGsyWMch444eZ+h&#10;9yhJ9pV2PV4S3Ld6akyuPTacGmrs6Kmm8nT48umN7Z6fZ7Ps0essW9DLh+yMFmtvb4bNAyihQf6P&#10;/9KvzsL8/s4s8nwyhd9JiQN69QMAAP//AwBQSwECLQAUAAYACAAAACEA2+H2y+4AAACFAQAAEwAA&#10;AAAAAAAAAAAAAAAAAAAAW0NvbnRlbnRfVHlwZXNdLnhtbFBLAQItABQABgAIAAAAIQBa9CxbvwAA&#10;ABUBAAALAAAAAAAAAAAAAAAAAB8BAABfcmVscy8ucmVsc1BLAQItABQABgAIAAAAIQDXBNewywAA&#10;AOIAAAAPAAAAAAAAAAAAAAAAAAcCAABkcnMvZG93bnJldi54bWxQSwUGAAAAAAMAAwC3AAAA/wIA&#10;AAAA&#10;">
                    <v:stroke endarrow="block"/>
                  </v:line>
                  <v:shape id="Text Box 5229" o:spid="_x0000_s1196" type="#_x0000_t202" style="position:absolute;left:1397;top:2279;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rdGxwAAAOIAAAAPAAAAZHJzL2Rvd25yZXYueG1sRE/LasJA&#10;FN0X/IfhCu7qTNQajRmltBS6aqkvcHfJXJNg5k7ITE36951FocvDeee7wTbiTp2vHWtIpgoEceFM&#10;zaWG4+HtcQXCB2SDjWPS8EMedtvRQ46ZcT1/0X0fShFD2GeooQqhzaT0RUUW/dS1xJG7us5iiLAr&#10;pemwj+G2kTOlltJizbGhwpZeKipu+2+r4fRxvZwX6rN8tU9t7wYl2a6l1pPx8LwBEWgI/+I/97vR&#10;sFKLdJ6kadwcL8U7ILe/AAAA//8DAFBLAQItABQABgAIAAAAIQDb4fbL7gAAAIUBAAATAAAAAAAA&#10;AAAAAAAAAAAAAABbQ29udGVudF9UeXBlc10ueG1sUEsBAi0AFAAGAAgAAAAhAFr0LFu/AAAAFQEA&#10;AAsAAAAAAAAAAAAAAAAAHwEAAF9yZWxzLy5yZWxzUEsBAi0AFAAGAAgAAAAhAHeyt0bHAAAA4gAA&#10;AA8AAAAAAAAAAAAAAAAABwIAAGRycy9kb3ducmV2LnhtbFBLBQYAAAAAAwADALcAAAD7AgAAAAA=&#10;" filled="f" stroked="f">
                    <v:textbox>
                      <w:txbxContent>
                        <w:p w14:paraId="418DB52C"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v:textbox>
                  </v:shape>
                  <v:oval id="Oval 5230" o:spid="_x0000_s1197" style="position:absolute;left:1512;top:2276;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6qRywAAAOMAAAAPAAAAZHJzL2Rvd25yZXYueG1sRI9Ba8JA&#10;FITvQv/D8gredNccoqSuYgVBBEu1RejtNftMQrNvQ3aNsb++Kwg9DjPzDTNf9rYWHbW+cqxhMlYg&#10;iHNnKi40fH5sRjMQPiAbrB2Thht5WC6eBnPMjLvygbpjKESEsM9QQxlCk0np85Is+rFriKN3dq3F&#10;EGVbSNPiNcJtLROlUmmx4rhQYkPrkvKf48VquLx9rX433bfdOX6V72Z/OnenROvhc796ARGoD//h&#10;R3trNCQqTVM1naoJ3D/FPyAXfwAAAP//AwBQSwECLQAUAAYACAAAACEA2+H2y+4AAACFAQAAEwAA&#10;AAAAAAAAAAAAAAAAAAAAW0NvbnRlbnRfVHlwZXNdLnhtbFBLAQItABQABgAIAAAAIQBa9CxbvwAA&#10;ABUBAAALAAAAAAAAAAAAAAAAAB8BAABfcmVscy8ucmVsc1BLAQItABQABgAIAAAAIQBou6qRywAA&#10;AOMAAAAPAAAAAAAAAAAAAAAAAAcCAABkcnMvZG93bnJldi54bWxQSwUGAAAAAAMAAwC3AAAA/wIA&#10;AAAA&#10;" fillcolor="#f60"/>
                  <v:oval id="Oval 5231" o:spid="_x0000_s1198" style="position:absolute;left:574;top:2280;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QugzAAAAOIAAAAPAAAAZHJzL2Rvd25yZXYueG1sRI/dasJA&#10;FITvC32H5Qi9qxtTqxJdRQWhCJX6g9C70+wxCc2eDdk1Rp++KxS8HGbmG2Yya00pGqpdYVlBrxuB&#10;IE6tLjhTcNivXkcgnEfWWFomBVdyMJs+P00w0fbCW2p2PhMBwi5BBbn3VSKlS3My6Lq2Ig7eydYG&#10;fZB1JnWNlwA3pYyjaCANFhwWcqxomVP6uzsbBefN9/y2an7M2vJCfunP46k5xkq9dNr5GISn1j/C&#10;/+0PreB90O8Po7e4B/dL4Q7I6R8AAAD//wMAUEsBAi0AFAAGAAgAAAAhANvh9svuAAAAhQEAABMA&#10;AAAAAAAAAAAAAAAAAAAAAFtDb250ZW50X1R5cGVzXS54bWxQSwECLQAUAAYACAAAACEAWvQsW78A&#10;AAAVAQAACwAAAAAAAAAAAAAAAAAfAQAAX3JlbHMvLnJlbHNQSwECLQAUAAYACAAAACEA6uULoMwA&#10;AADiAAAADwAAAAAAAAAAAAAAAAAHAgAAZHJzL2Rvd25yZXYueG1sUEsFBgAAAAADAAMAtwAAAAAD&#10;AAAAAA==&#10;" fillcolor="#f60"/>
                  <v:oval id="Oval 5232" o:spid="_x0000_s1199" style="position:absolute;left:1516;top:3223;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8kWywAAAOMAAAAPAAAAZHJzL2Rvd25yZXYueG1sRI9Ba8JA&#10;FITvhf6H5RV6q7tGCBpdxRYEKVSqFcHbM/tMgtm3IbvG1F/fLRR6HGbmG2a26G0tOmp95VjDcKBA&#10;EOfOVFxo2H+tXsYgfEA2WDsmDd/kYTF/fJhhZtyNt9TtQiEihH2GGsoQmkxKn5dk0Q9cQxy9s2st&#10;hijbQpoWbxFua5kolUqLFceFEht6Kym/7K5Ww3VzXN5X3cm+O36Vn+bjcO4OidbPT/1yCiJQH/7D&#10;f+210ZCodDJOUjUZwe+n+Afk/AcAAP//AwBQSwECLQAUAAYACAAAACEA2+H2y+4AAACFAQAAEwAA&#10;AAAAAAAAAAAAAAAAAAAAW0NvbnRlbnRfVHlwZXNdLnhtbFBLAQItABQABgAIAAAAIQBa9CxbvwAA&#10;ABUBAAALAAAAAAAAAAAAAAAAAB8BAABfcmVscy8ucmVsc1BLAQItABQABgAIAAAAIQCqJ8kWywAA&#10;AOMAAAAPAAAAAAAAAAAAAAAAAAcCAABkcnMvZG93bnJldi54bWxQSwUGAAAAAAMAAwC3AAAA/wIA&#10;AAAA&#10;" fillcolor="#f60"/>
                  <v:oval id="Oval 5233" o:spid="_x0000_s1200" style="position:absolute;left:568;top:3223;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LZeywAAAOIAAAAPAAAAZHJzL2Rvd25yZXYueG1sRI/dasJA&#10;FITvhb7Dcgq9002tDRpdxRaEUqj4h+DdMXtMQrNnQ3aNqU/fFQQvh5n5hpnMWlOKhmpXWFbw2otA&#10;EKdWF5wp2G0X3SEI55E1lpZJwR85mE2fOhNMtL3wmpqNz0SAsEtQQe59lUjp0pwMup6tiIN3srVB&#10;H2SdSV3jJcBNKftRFEuDBYeFHCv6zCn93ZyNgvPyML8umqP5tvwhV/pnf2r2faVentv5GISn1j/C&#10;9/aXVhAPo0H8Nhq8w+1SuANy+g8AAP//AwBQSwECLQAUAAYACAAAACEA2+H2y+4AAACFAQAAEwAA&#10;AAAAAAAAAAAAAAAAAAAAW0NvbnRlbnRfVHlwZXNdLnhtbFBLAQItABQABgAIAAAAIQBa9CxbvwAA&#10;ABUBAAALAAAAAAAAAAAAAAAAAB8BAABfcmVscy8ucmVsc1BLAQItABQABgAIAAAAIQBhrLZeywAA&#10;AOIAAAAPAAAAAAAAAAAAAAAAAAcCAABkcnMvZG93bnJldi54bWxQSwUGAAAAAAMAAwC3AAAA/wIA&#10;AAAA&#10;" fillcolor="#f60"/>
                  <v:shape id="Text Box 5234" o:spid="_x0000_s1201" type="#_x0000_t202" style="position:absolute;left:1402;top:3124;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vqoxwAAAOMAAAAPAAAAZHJzL2Rvd25yZXYueG1sRE9La8JA&#10;EL4X/A/LCL3V3YhpTeoqogieWuoLvA3ZMQnNzobs1qT/vlso9DjfexarwTbiTp2vHWtIJgoEceFM&#10;zaWG03H3NAfhA7LBxjFp+CYPq+XoYYG5cT1/0P0QShFD2OeooQqhzaX0RUUW/cS1xJG7uc5iiGdX&#10;StNhH8NtI6dKPUuLNceGClvaVFR8Hr6shvPb7XqZqfdya9O2d4OSbDOp9eN4WL+CCDSEf/Gfe2/i&#10;/OwlTbM0SWbw+1MEQC5/AAAA//8DAFBLAQItABQABgAIAAAAIQDb4fbL7gAAAIUBAAATAAAAAAAA&#10;AAAAAAAAAAAAAABbQ29udGVudF9UeXBlc10ueG1sUEsBAi0AFAAGAAgAAAAhAFr0LFu/AAAAFQEA&#10;AAsAAAAAAAAAAAAAAAAAHwEAAF9yZWxzLy5yZWxzUEsBAi0AFAAGAAgAAAAhAF+i+qjHAAAA4wAA&#10;AA8AAAAAAAAAAAAAAAAABwIAAGRycy9kb3ducmV2LnhtbFBLBQYAAAAAAwADALcAAAD7AgAAAAA=&#10;" filled="f" stroked="f">
                    <v:textbox>
                      <w:txbxContent>
                        <w:p w14:paraId="7805E1E1"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v:textbox>
                  </v:shape>
                  <v:shape id="Text Box 5235" o:spid="_x0000_s1202" type="#_x0000_t202" style="position:absolute;left:574;top:3122;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WE8yQAAAOIAAAAPAAAAZHJzL2Rvd25yZXYueG1sRI9Ba8JA&#10;FITvhf6H5RW81V212iS6ilgKniq1WujtkX0mwezbkN2a+O9dodDjMDPfMItVb2txodZXjjWMhgoE&#10;ce5MxYWGw9f7cwLCB2SDtWPScCUPq+XjwwIz4zr+pMs+FCJC2GeooQyhyaT0eUkW/dA1xNE7udZi&#10;iLItpGmxi3Bby7FSM2mx4rhQYkObkvLz/tdqOH6cfr5f1K54s9Omc72SbFOp9eCpX89BBOrDf/iv&#10;vTUakiSdTl5VOoP7pXgH5PIGAAD//wMAUEsBAi0AFAAGAAgAAAAhANvh9svuAAAAhQEAABMAAAAA&#10;AAAAAAAAAAAAAAAAAFtDb250ZW50X1R5cGVzXS54bWxQSwECLQAUAAYACAAAACEAWvQsW78AAAAV&#10;AQAACwAAAAAAAAAAAAAAAAAfAQAAX3JlbHMvLnJlbHNQSwECLQAUAAYACAAAACEAQlFhPMkAAADi&#10;AAAADwAAAAAAAAAAAAAAAAAHAgAAZHJzL2Rvd25yZXYueG1sUEsFBgAAAAADAAMAtwAAAP0CAAAA&#10;AA==&#10;" filled="f" stroked="f">
                    <v:textbox>
                      <w:txbxContent>
                        <w:p w14:paraId="5B4227FD"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v:textbox>
                  </v:shape>
                  <v:shape id="Text Box 5236" o:spid="_x0000_s1203" type="#_x0000_t202" style="position:absolute;left:572;top:2282;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AQzxgAAAOMAAAAPAAAAZHJzL2Rvd25yZXYueG1sRE9La8JA&#10;EL4X/A/LCL3V3RStGl1FWgqeKj7B25Adk2B2NmS3Jv77rlDwON975svOVuJGjS8da0gGCgRx5kzJ&#10;uYbD/vttAsIHZIOVY9JwJw/LRe9ljqlxLW/ptgu5iCHsU9RQhFCnUvqsIIt+4GriyF1cYzHEs8ml&#10;abCN4baS70p9SIslx4YCa/osKLvufq2G48/lfBqqTf5lR3XrOiXZTqXWr/1uNQMRqAtP8b97beL8&#10;iRqPk2Q0TODxUwRALv4AAAD//wMAUEsBAi0AFAAGAAgAAAAhANvh9svuAAAAhQEAABMAAAAAAAAA&#10;AAAAAAAAAAAAAFtDb250ZW50X1R5cGVzXS54bWxQSwECLQAUAAYACAAAACEAWvQsW78AAAAVAQAA&#10;CwAAAAAAAAAAAAAAAAAfAQAAX3JlbHMvLnJlbHNQSwECLQAUAAYACAAAACEAIlgEM8YAAADjAAAA&#10;DwAAAAAAAAAAAAAAAAAHAgAAZHJzL2Rvd25yZXYueG1sUEsFBgAAAAADAAMAtwAAAPoCAAAAAA==&#10;" filled="f" stroked="f">
                    <v:textbox>
                      <w:txbxContent>
                        <w:p w14:paraId="1E5615C2"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F</w:t>
                          </w:r>
                        </w:p>
                      </w:txbxContent>
                    </v:textbox>
                  </v:shape>
                </v:group>
                <v:group id="Group 5237" o:spid="_x0000_s1204" style="position:absolute;left:32254;top:24889;width:23396;height:26879" coordorigin="2353,1937" coordsize="1474,1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SfuyAAAAOMAAAAPAAAAZHJzL2Rvd25yZXYueG1sRE9fa8Iw&#10;EH8f7DuEG+xtJlE2tRpFxI09yGA6EN+O5myLzaU0WVu//TIY7PF+/2+5HlwtOmpD5dmAHikQxLm3&#10;FRcGvo6vTzMQISJbrD2TgRsFWK/u75aYWd/zJ3WHWIgUwiFDA2WMTSZlyEtyGEa+IU7cxbcOYzrb&#10;QtoW+xTuajlW6kU6rDg1lNjQtqT8evh2Bt567DcTvev218v2dj4+f5z2mox5fBg2CxCRhvgv/nO/&#10;2zR/PlUzNdV6DL8/JQDk6gcAAP//AwBQSwECLQAUAAYACAAAACEA2+H2y+4AAACFAQAAEwAAAAAA&#10;AAAAAAAAAAAAAAAAW0NvbnRlbnRfVHlwZXNdLnhtbFBLAQItABQABgAIAAAAIQBa9CxbvwAAABUB&#10;AAALAAAAAAAAAAAAAAAAAB8BAABfcmVscy8ucmVsc1BLAQItABQABgAIAAAAIQBwDSfuyAAAAOMA&#10;AAAPAAAAAAAAAAAAAAAAAAcCAABkcnMvZG93bnJldi54bWxQSwUGAAAAAAMAAwC3AAAA/AIAAAAA&#10;">
                  <v:shape id="Text Box 5238" o:spid="_x0000_s1205" type="#_x0000_t202" style="position:absolute;left:2701;top:3457;width:825;height: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srlxwAAAOIAAAAPAAAAZHJzL2Rvd25yZXYueG1sRI/NisIw&#10;FIX3A75DuMLsxkTRsVajiDIwK4dxVHB3aa5tsbkpTcbWtzcLweXh/PEtVp2txI0aXzrWMBwoEMSZ&#10;MyXnGg5/Xx8JCB+QDVaOScOdPKyWvbcFpsa1/Eu3fchFHGGfooYihDqV0mcFWfQDVxNH7+IaiyHK&#10;JpemwTaO20qOlPqUFkuODwXWtCkou+7/rYbj7nI+jdVPvrWTunWdkmxnUuv3freegwjUhVf42f42&#10;GqaT0TAZT5MIEZEiDsjlAwAA//8DAFBLAQItABQABgAIAAAAIQDb4fbL7gAAAIUBAAATAAAAAAAA&#10;AAAAAAAAAAAAAABbQ29udGVudF9UeXBlc10ueG1sUEsBAi0AFAAGAAgAAAAhAFr0LFu/AAAAFQEA&#10;AAsAAAAAAAAAAAAAAAAAHwEAAF9yZWxzLy5yZWxzUEsBAi0AFAAGAAgAAAAhAJxyyuXHAAAA4gAA&#10;AA8AAAAAAAAAAAAAAAAABwIAAGRycy9kb3ducmV2LnhtbFBLBQYAAAAAAwADALcAAAD7AgAAAAA=&#10;" filled="f" stroked="f">
                    <v:textbox>
                      <w:txbxContent>
                        <w:p w14:paraId="38993A75"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CHAN</w:t>
                          </w:r>
                        </w:p>
                      </w:txbxContent>
                    </v:textbox>
                  </v:shape>
                  <v:line id="Line 5239" o:spid="_x0000_s1206" style="position:absolute;flip:y;visibility:visible;mso-wrap-style:square" from="2543,3273" to="2543,3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FoyQAAAOMAAAAPAAAAZHJzL2Rvd25yZXYueG1sRE/NSgMx&#10;EL4LvkMYwYvYrKUtcdu0FEHw0IutbPE23YybZTeTNYnt+vZGEDzO9z+rzeh6caYQW88aHiYFCOLa&#10;m5YbDW+H53sFIiZkg71n0vBNETbr66sVlsZf+JXO+9SIHMKxRA02paGUMtaWHMaJH4gz9+GDw5TP&#10;0EgT8JLDXS+nRbGQDlvODRYHerJUd/svp0Gq3d1n2J5mXdUdj4+2qqvhfaf17c24XYJINKZ/8Z/7&#10;xeT588W8UGqqZvD7UwZArn8AAAD//wMAUEsBAi0AFAAGAAgAAAAhANvh9svuAAAAhQEAABMAAAAA&#10;AAAAAAAAAAAAAAAAAFtDb250ZW50X1R5cGVzXS54bWxQSwECLQAUAAYACAAAACEAWvQsW78AAAAV&#10;AQAACwAAAAAAAAAAAAAAAAAfAQAAX3JlbHMvLnJlbHNQSwECLQAUAAYACAAAACEAElfhaMkAAADj&#10;AAAADwAAAAAAAAAAAAAAAAAHAgAAZHJzL2Rvd25yZXYueG1sUEsFBgAAAAADAAMAtwAAAP0CAAAA&#10;AA==&#10;"/>
                  <v:shape id="Text Box 5240" o:spid="_x0000_s1207" type="#_x0000_t202" style="position:absolute;left:2930;top:3285;width:264;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wKMygAAAOIAAAAPAAAAZHJzL2Rvd25yZXYueG1sRI9BawIx&#10;FITvQv9DeIXeNGkri26NIqUFQZCu20OPr5vnbnDzst2kuv57UxB6HGbmG2axGlwrTtQH61nD40SB&#10;IK68sVxr+CzfxzMQISIbbD2ThgsFWC3vRgvMjT9zQad9rEWCcMhRQxNjl0sZqoYchonviJN38L3D&#10;mGRfS9PjOcFdK5+UyqRDy2mhwY5eG6qO+1+nYf3FxZv92X1/FIfCluVc8TY7av1wP6xfQEQa4n/4&#10;1t4YDZmaJuZ89gx/l9IdkMsrAAAA//8DAFBLAQItABQABgAIAAAAIQDb4fbL7gAAAIUBAAATAAAA&#10;AAAAAAAAAAAAAAAAAABbQ29udGVudF9UeXBlc10ueG1sUEsBAi0AFAAGAAgAAAAhAFr0LFu/AAAA&#10;FQEAAAsAAAAAAAAAAAAAAAAAHwEAAF9yZWxzLy5yZWxzUEsBAi0AFAAGAAgAAAAhAM57AozKAAAA&#10;4gAAAA8AAAAAAAAAAAAAAAAABwIAAGRycy9kb3ducmV2LnhtbFBLBQYAAAAAAwADALcAAAD+AgAA&#10;AAA=&#10;" filled="f" stroked="f">
                    <v:textbox inset="0,0,0,0">
                      <w:txbxContent>
                        <w:p w14:paraId="4CDBD0A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1</w:t>
                          </w:r>
                        </w:p>
                      </w:txbxContent>
                    </v:textbox>
                  </v:shape>
                  <v:line id="Line 5241" o:spid="_x0000_s1208" style="position:absolute;visibility:visible;mso-wrap-style:square" from="3193,3345" to="3541,3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Y0OAyAAAAOMAAAAPAAAAZHJzL2Rvd25yZXYueG1sRE9fS8Mw&#10;EH8X9h3CDXxz6VzZbF02hkXwQYVtsudbczZlzaU0sYvf3giCj/f7f+tttJ0YafCtYwXzWQaCuHa6&#10;5UbBx/H57gGED8gaO8ek4Js8bDeTmzWW2l15T+MhNCKFsC9RgQmhL6X0tSGLfuZ64sR9usFiSOfQ&#10;SD3gNYXbTt5n2VJabDk1GOzpyVB9OXxZBStT7eVKVq/H92ps50V8i6dzodTtNO4eQQSK4V/8537R&#10;aX6+XCyKvMhz+P0pASA3PwAAAP//AwBQSwECLQAUAAYACAAAACEA2+H2y+4AAACFAQAAEwAAAAAA&#10;AAAAAAAAAAAAAAAAW0NvbnRlbnRfVHlwZXNdLnhtbFBLAQItABQABgAIAAAAIQBa9CxbvwAAABUB&#10;AAALAAAAAAAAAAAAAAAAAB8BAABfcmVscy8ucmVsc1BLAQItABQABgAIAAAAIQC4Y0OAyAAAAOMA&#10;AAAPAAAAAAAAAAAAAAAAAAcCAABkcnMvZG93bnJldi54bWxQSwUGAAAAAAMAAwC3AAAA/AIAAAAA&#10;">
                    <v:stroke endarrow="block"/>
                  </v:line>
                  <v:line id="Line 5242" o:spid="_x0000_s1209" style="position:absolute;flip:x;visibility:visible;mso-wrap-style:square" from="2546,3345" to="2862,3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4hMywAAAOIAAAAPAAAAZHJzL2Rvd25yZXYueG1sRI9Pa8JA&#10;EMXvBb/DMoVeQt2tUdHUVfpPKBQPVQ89DtlpEszOhuxU02/fLRR6fLx5vzdvtRl8q87Uxyawhbux&#10;AUVcBtdwZeF42N4uQEVBdtgGJgvfFGGzHl2tsHDhwu903kulEoRjgRZqka7QOpY1eYzj0BEn7zP0&#10;HiXJvtKux0uC+1ZPjJlrjw2nhho7eqqpPO2/fHpju+PnPM8evc6yJb18yJvRYu3N9fBwD0pokP/j&#10;v/SrszDJp8upWczm8DspcUCvfwAAAP//AwBQSwECLQAUAAYACAAAACEA2+H2y+4AAACFAQAAEwAA&#10;AAAAAAAAAAAAAAAAAAAAW0NvbnRlbnRfVHlwZXNdLnhtbFBLAQItABQABgAIAAAAIQBa9CxbvwAA&#10;ABUBAAALAAAAAAAAAAAAAAAAAB8BAABfcmVscy8ucmVsc1BLAQItABQABgAIAAAAIQAUv4hMywAA&#10;AOIAAAAPAAAAAAAAAAAAAAAAAAcCAABkcnMvZG93bnJldi54bWxQSwUGAAAAAAMAAwC3AAAA/wIA&#10;AAAA&#10;">
                    <v:stroke endarrow="block"/>
                  </v:line>
                  <v:line id="Line 5243" o:spid="_x0000_s1210" style="position:absolute;flip:y;visibility:visible;mso-wrap-style:square" from="3544,3282" to="3544,3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KnyQAAAOMAAAAPAAAAZHJzL2Rvd25yZXYueG1sRE9PS8Mw&#10;FL8L+w7hCV7EpSsy17psDEHwsIubdHh7Ns+mtHnpkrh1334RBI/v9/8t16PtxYl8aB0rmE0zEMS1&#10;0y03Cj72rw8LECEia+wdk4ILBVivJjdLLLU78zuddrERKYRDiQpMjEMpZagNWQxTNxAn7tt5izGd&#10;vpHa4zmF217mWTaXFltODQYHejFUd7sfq0AutvdHv/l67KrucChMVVfD51apu9tx8wwi0hj/xX/u&#10;N53mF/lTkWezfA6/PyUA5OoKAAD//wMAUEsBAi0AFAAGAAgAAAAhANvh9svuAAAAhQEAABMAAAAA&#10;AAAAAAAAAAAAAAAAAFtDb250ZW50X1R5cGVzXS54bWxQSwECLQAUAAYACAAAACEAWvQsW78AAAAV&#10;AQAACwAAAAAAAAAAAAAAAAAfAQAAX3JlbHMvLnJlbHNQSwECLQAUAAYACAAAACEAjCPip8kAAADj&#10;AAAADwAAAAAAAAAAAAAAAAAHAgAAZHJzL2Rvd25yZXYueG1sUEsFBgAAAAADAAMAtwAAAP0CAAAA&#10;AA==&#10;"/>
                  <v:line id="Line 5244" o:spid="_x0000_s1211" style="position:absolute;visibility:visible;mso-wrap-style:square" from="3579,3248" to="3769,3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ZHczQAAAOMAAAAPAAAAZHJzL2Rvd25yZXYueG1sRI9BT8Mw&#10;DIXvSPsPkZG4sZRNitaybJpASBsHxDYkOHqNacuapEpCW/49Pkza0fbze+9brkfbip5CbLzT8DDN&#10;QJArvWlcpeHj+HK/ABETOoOtd6ThjyKsV5ObJRbGD25P/SFVgk1cLFBDnVJXSBnLmizGqe/I8e3b&#10;B4uJx1BJE3Bgc9vKWZYpabFxnFBjR081lefDr9XwNn9X/Wb3uh0/d+pUPu9PXz9D0Prudtw8gkg0&#10;pqv48r01XH+R53OlZjlTMBMvQK7+AQAA//8DAFBLAQItABQABgAIAAAAIQDb4fbL7gAAAIUBAAAT&#10;AAAAAAAAAAAAAAAAAAAAAABbQ29udGVudF9UeXBlc10ueG1sUEsBAi0AFAAGAAgAAAAhAFr0LFu/&#10;AAAAFQEAAAsAAAAAAAAAAAAAAAAAHwEAAF9yZWxzLy5yZWxzUEsBAi0AFAAGAAgAAAAhAIXBkdzN&#10;AAAA4wAAAA8AAAAAAAAAAAAAAAAABwIAAGRycy9kb3ducmV2LnhtbFBLBQYAAAAAAwADALcAAAAB&#10;AwAAAAA=&#10;"/>
                  <v:line id="Line 5245" o:spid="_x0000_s1212" style="position:absolute;visibility:visible;mso-wrap-style:square" from="3577,2220" to="3767,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OP6zQAAAOMAAAAPAAAAZHJzL2Rvd25yZXYueG1sRI9BT8Mw&#10;DIXvSPyHyEjcWMqAQsuyaQIhbRwQG0hw9BrTFhqnSkJb/j0+IHG03/N7nxeryXVqoBBbzwbOZxko&#10;4srblmsDry8PZzegYkK22HkmAz8UYbU8Plpgaf3IOxr2qVYSwrFEA01Kfal1rBpyGGe+JxbtwweH&#10;ScZQaxtwlHDX6XmW5dphy9LQYE93DVVf+29n4OniOR/W28fN9LbND9X97vD+OQZjTk+m9S2oRFP6&#10;N/9db6zgX1/lxby4LARafpIF6OUvAAAA//8DAFBLAQItABQABgAIAAAAIQDb4fbL7gAAAIUBAAAT&#10;AAAAAAAAAAAAAAAAAAAAAABbQ29udGVudF9UeXBlc10ueG1sUEsBAi0AFAAGAAgAAAAhAFr0LFu/&#10;AAAAFQEAAAsAAAAAAAAAAAAAAAAAHwEAAF9yZWxzLy5yZWxzUEsBAi0AFAAGAAgAAAAhAKBo4/rN&#10;AAAA4wAAAA8AAAAAAAAAAAAAAAAABwIAAGRycy9kb3ducmV2LnhtbFBLBQYAAAAAAwADALcAAAAB&#10;AwAAAAA=&#10;"/>
                  <v:line id="Line 5246" o:spid="_x0000_s1213" style="position:absolute;flip:y;visibility:visible;mso-wrap-style:square" from="3659,2215" to="3659,2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QqMywAAAOIAAAAPAAAAZHJzL2Rvd25yZXYueG1sRI9PS8NA&#10;EMXvQr/DMgUvwe6amlpjt8V/BUE8WHvwOGTHJJidDdmxjd/eLQgeH2/e781bbUbfqQMNsQ1s4XJm&#10;QBFXwbVcW9i/by+WoKIgO+wCk4UfirBZT85WWLpw5Dc67KRWCcKxRAuNSF9qHauGPMZZ6ImT9xkG&#10;j5LkUGs34DHBfadzYxbaY8upocGeHhqqvnbfPr2xfeXH+Ty79zrLbujpQ16MFmvPp+PdLSihUf6P&#10;/9LPzkJeFGaRX18VcJqUOKDXvwAAAP//AwBQSwECLQAUAAYACAAAACEA2+H2y+4AAACFAQAAEwAA&#10;AAAAAAAAAAAAAAAAAAAAW0NvbnRlbnRfVHlwZXNdLnhtbFBLAQItABQABgAIAAAAIQBa9CxbvwAA&#10;ABUBAAALAAAAAAAAAAAAAAAAAB8BAABfcmVscy8ucmVsc1BLAQItABQABgAIAAAAIQBKrQqMywAA&#10;AOIAAAAPAAAAAAAAAAAAAAAAAAcCAABkcnMvZG93bnJldi54bWxQSwUGAAAAAAMAAwC3AAAA/wIA&#10;AAAA&#10;">
                    <v:stroke endarrow="block"/>
                  </v:line>
                  <v:shape id="Text Box 5247" o:spid="_x0000_s1214" type="#_x0000_t202" style="position:absolute;left:3560;top:2632;width:267;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1HlywAAAOMAAAAPAAAAZHJzL2Rvd25yZXYueG1sRI9BS8NA&#10;EIXvgv9hGcGb3RihMbHbUkRBEMQ0HjyO2WmyNDsbs2sb/71zEHqceW/e+2a1mf2gjjRFF9jA7SID&#10;RdwG67gz8NE839yDignZ4hCYDPxShM368mKFlQ0nrum4S52SEI4VGuhTGiutY9uTx7gII7Fo+zB5&#10;TDJOnbYTniTcDzrPsqX26Fgaehzpsaf2sPvxBrafXD+577ev93pfu6YpM35dHoy5vpq3D6ASzels&#10;/r9+sYJf3BVlXha5QMtPsgC9/gMAAP//AwBQSwECLQAUAAYACAAAACEA2+H2y+4AAACFAQAAEwAA&#10;AAAAAAAAAAAAAAAAAAAAW0NvbnRlbnRfVHlwZXNdLnhtbFBLAQItABQABgAIAAAAIQBa9CxbvwAA&#10;ABUBAAALAAAAAAAAAAAAAAAAAB8BAABfcmVscy8ucmVsc1BLAQItABQABgAIAAAAIQBMB1HlywAA&#10;AOMAAAAPAAAAAAAAAAAAAAAAAAcCAABkcnMvZG93bnJldi54bWxQSwUGAAAAAAMAAwC3AAAA/wIA&#10;AAAA&#10;" filled="f" stroked="f">
                    <v:textbox inset="0,0,0,0">
                      <w:txbxContent>
                        <w:p w14:paraId="4C39A015"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2</w:t>
                          </w:r>
                        </w:p>
                      </w:txbxContent>
                    </v:textbox>
                  </v:shape>
                  <v:line id="Line 5248" o:spid="_x0000_s1215" style="position:absolute;visibility:visible;mso-wrap-style:square" from="3656,2785" to="3656,3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f7a5xwAAAOIAAAAPAAAAZHJzL2Rvd25yZXYueG1sRE9dS8Mw&#10;FH0X9h/CHfjm0g7n1m7ZEIvggw62ic93zbUpNjeliV3890YQ9ng435tdtJ0YafCtYwX5LANBXDvd&#10;cqPg/fR8twLhA7LGzjEp+CEPu+3kZoOldhc+0HgMjUgh7EtUYELoSyl9bciin7meOHGfbrAYEhwa&#10;qQe8pHDbyXmWPUiLLacGgz09Gaq/jt9WwdJUB7mU1etpX41tXsS3+HEulLqdxsc1iEAxXMX/7hed&#10;5udFscgX83v4u5QwyO0vAAAA//8DAFBLAQItABQABgAIAAAAIQDb4fbL7gAAAIUBAAATAAAAAAAA&#10;AAAAAAAAAAAAAABbQ29udGVudF9UeXBlc10ueG1sUEsBAi0AFAAGAAgAAAAhAFr0LFu/AAAAFQEA&#10;AAsAAAAAAAAAAAAAAAAAHwEAAF9yZWxzLy5yZWxzUEsBAi0AFAAGAAgAAAAhAHx/trnHAAAA4gAA&#10;AA8AAAAAAAAAAAAAAAAABwIAAGRycy9kb3ducmV2LnhtbFBLBQYAAAAAAwADALcAAAD7AgAAAAA=&#10;">
                    <v:stroke endarrow="block"/>
                  </v:line>
                  <v:line id="Line 5249" o:spid="_x0000_s1216" style="position:absolute;flip:y;visibility:visible;mso-wrap-style:square" from="2353,2022" to="2353,2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pIlzAAAAOMAAAAPAAAAZHJzL2Rvd25yZXYueG1sRI/NS8NA&#10;EMXvgv/DMoKXYHfT0q/YbakfBUF6sPXgcciOSWh2NmTHNv73riB4nHnv9+bNajP4Vp2pj01gC/nI&#10;gCIug2u4svB+3N0tQEVBdtgGJgvfFGGzvr5aYeHChd/ofJBKpRCOBVqoRbpC61jW5DGOQkectM/Q&#10;e5Q09pV2PV5SuG/12JiZ9thwulBjR481lafDl081dnt+mkyyB6+zbEnPH/JqtFh7ezNs70EJDfJv&#10;/qNfXOLMNF/Op/NxDr8/pQXo9Q8AAAD//wMAUEsBAi0AFAAGAAgAAAAhANvh9svuAAAAhQEAABMA&#10;AAAAAAAAAAAAAAAAAAAAAFtDb250ZW50X1R5cGVzXS54bWxQSwECLQAUAAYACAAAACEAWvQsW78A&#10;AAAVAQAACwAAAAAAAAAAAAAAAAAfAQAAX3JlbHMvLnJlbHNQSwECLQAUAAYACAAAACEAM+6SJcwA&#10;AADjAAAADwAAAAAAAAAAAAAAAAAHAgAAZHJzL2Rvd25yZXYueG1sUEsFBgAAAAADAAMAtwAAAAAD&#10;AAAAAA==&#10;">
                    <v:stroke endarrow="block"/>
                  </v:line>
                  <v:rect id="Rectangle 5250" o:spid="_x0000_s1217" style="position:absolute;left:2536;top:2333;width:284;height: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h1xyQAAAOMAAAAPAAAAZHJzL2Rvd25yZXYueG1sRE9LawIx&#10;EL4X+h/CFLyUmqiw2NUoIhR68ND6YHscNuNmdTNZNnHd/vumUOhxvvcs14NrRE9dqD1rmIwVCOLS&#10;m5orDcfD28scRIjIBhvPpOGbAqxXjw9LzI2/8yf1+1iJFMIhRw02xjaXMpSWHIaxb4kTd/adw5jO&#10;rpKmw3sKd42cKpVJhzWnBostbS2V1/3NaZC70/FQ+K+P53i62aK/XmZFfdF69DRsFiAiDfFf/Od+&#10;N2l+lqnJVM1fZ/D7UwJArn4AAAD//wMAUEsBAi0AFAAGAAgAAAAhANvh9svuAAAAhQEAABMAAAAA&#10;AAAAAAAAAAAAAAAAAFtDb250ZW50X1R5cGVzXS54bWxQSwECLQAUAAYACAAAACEAWvQsW78AAAAV&#10;AQAACwAAAAAAAAAAAAAAAAAfAQAAX3JlbHMvLnJlbHNQSwECLQAUAAYACAAAACEAXPYdcckAAADj&#10;AAAADwAAAAAAAAAAAAAAAAAHAgAAZHJzL2Rvd25yZXYueG1sUEsFBgAAAAADAAMAtwAAAP0CAAAA&#10;AA==&#10;" fillcolor="#bbe0e3"/>
                  <v:rect id="Rectangle 5251" o:spid="_x0000_s1218" style="position:absolute;left:2538;top:2218;width:1011;height:1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oDNyQAAAOIAAAAPAAAAZHJzL2Rvd25yZXYueG1sRE/LasJA&#10;FN0L/YfhFtxInWhoidFRiiC4cNH6IF1eMreZaOZOyIwx/fvOotDl4bxXm8E2oqfO144VzKYJCOLS&#10;6ZorBefT7iUD4QOyxsYxKfghD5v102iFuXYP/qT+GCoRQ9jnqMCE0OZS+tKQRT91LXHkvl1nMUTY&#10;VVJ3+IjhtpHzJHmTFmuODQZb2hoqb8e7VSAPl/OpcF8fk3C5m6K/XdOivio1fh7elyACDeFf/Ofe&#10;awWLefqaZlkaN8dL8Q7I9S8AAAD//wMAUEsBAi0AFAAGAAgAAAAhANvh9svuAAAAhQEAABMAAAAA&#10;AAAAAAAAAAAAAAAAAFtDb250ZW50X1R5cGVzXS54bWxQSwECLQAUAAYACAAAACEAWvQsW78AAAAV&#10;AQAACwAAAAAAAAAAAAAAAAAfAQAAX3JlbHMvLnJlbHNQSwECLQAUAAYACAAAACEApyKAzckAAADi&#10;AAAADwAAAAAAAAAAAAAAAAAHAgAAZHJzL2Rvd25yZXYueG1sUEsFBgAAAAADAAMAtwAAAP0CAAAA&#10;AA==&#10;" fillcolor="#bbe0e3"/>
                  <v:rect id="Rectangle 5252" o:spid="_x0000_s1219" style="position:absolute;left:2536;top:3140;width:1011;height: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5dazQAAAOMAAAAPAAAAZHJzL2Rvd25yZXYueG1sRI9PT8Mw&#10;DMXvSHyHyEhcEEsY0zTKsgkhIXHgAPujcrQa03RrnKrJuvLt8QFpR9vP773fcj2GVg3UpyayhYeJ&#10;AUVcRddwbWG3fbtfgEoZ2WEbmSz8UoL16vpqiYWLZ/6iYZNrJSacCrTgc+4KrVPlKWCaxI5Ybj+x&#10;D5hl7GvtejyLeWj11Ji5DtiwJHjs6NVTddycggX9sd9ty/j9eZf3J18Ox8Nj2Rysvb0ZX55BZRrz&#10;Rfz//e6kvpnNZ4snMxUKYZIF6NUfAAAA//8DAFBLAQItABQABgAIAAAAIQDb4fbL7gAAAIUBAAAT&#10;AAAAAAAAAAAAAAAAAAAAAABbQ29udGVudF9UeXBlc10ueG1sUEsBAi0AFAAGAAgAAAAhAFr0LFu/&#10;AAAAFQEAAAsAAAAAAAAAAAAAAAAAHwEAAF9yZWxzLy5yZWxzUEsBAi0AFAAGAAgAAAAhAFfjl1rN&#10;AAAA4wAAAA8AAAAAAAAAAAAAAAAABwIAAGRycy9kb3ducmV2LnhtbFBLBQYAAAAAAwADALcAAAAB&#10;AwAAAAA=&#10;" fillcolor="#bbe0e3"/>
                  <v:line id="Line 5253" o:spid="_x0000_s1220" style="position:absolute;visibility:visible;mso-wrap-style:square" from="2364,2740" to="3224,2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CXbywAAAOMAAAAPAAAAZHJzL2Rvd25yZXYueG1sRI9BS8NA&#10;FITvgv9heYXe7KZBkzZ2W8QgeFChrXh+Zp/Z0OzbkN2m6793BcHjMDPfMJtdtL2YaPSdYwXLRQaC&#10;uHG641bB+/HpZgXCB2SNvWNS8E0edtvrqw1W2l14T9MhtCJB2FeowIQwVFL6xpBFv3ADcfK+3Ggx&#10;JDm2Uo94SXDbyzzLCmmx47RgcKBHQ83pcLYKSlPvZSnrl+NbPXXLdXyNH59rpeaz+HAPIlAM/+G/&#10;9rNWkGfFqshv74oSfj+lPyC3PwAAAP//AwBQSwECLQAUAAYACAAAACEA2+H2y+4AAACFAQAAEwAA&#10;AAAAAAAAAAAAAAAAAAAAW0NvbnRlbnRfVHlwZXNdLnhtbFBLAQItABQABgAIAAAAIQBa9CxbvwAA&#10;ABUBAAALAAAAAAAAAAAAAAAAAB8BAABfcmVscy8ucmVsc1BLAQItABQABgAIAAAAIQDLSCXbywAA&#10;AOMAAAAPAAAAAAAAAAAAAAAAAAcCAABkcnMvZG93bnJldi54bWxQSwUGAAAAAAMAAwC3AAAA/wIA&#10;AAAA&#10;">
                    <v:stroke endarrow="block"/>
                  </v:line>
                  <v:shape id="Text Box 5254" o:spid="_x0000_s1221" type="#_x0000_t202" style="position:absolute;left:3251;top:2686;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vNYygAAAOMAAAAPAAAAZHJzL2Rvd25yZXYueG1sRI9da8Iw&#10;FIbvB/sP4Qy8m8k6lLUzigwHgjBWu4tdnjXHNtic1CZq/ffLxWCXL+8Xz2I1uk5caAjWs4anqQJB&#10;XHtjudHwVb0/voAIEdlg55k03CjAanl/t8DC+CuXdNnHRqQRDgVqaGPsCylD3ZLDMPU9cfIOfnAY&#10;kxwaaQa8pnHXyUypuXRoOT202NNbS/Vxf3Ya1t9cbuzp4+ezPJS2qnLFu/lR68nDuH4FEWmM/+G/&#10;9tZoyFQ+y7M8e04UiSnxgFz+AgAA//8DAFBLAQItABQABgAIAAAAIQDb4fbL7gAAAIUBAAATAAAA&#10;AAAAAAAAAAAAAAAAAABbQ29udGVudF9UeXBlc10ueG1sUEsBAi0AFAAGAAgAAAAhAFr0LFu/AAAA&#10;FQEAAAsAAAAAAAAAAAAAAAAAHwEAAF9yZWxzLy5yZWxzUEsBAi0AFAAGAAgAAAAhAN2S81jKAAAA&#10;4wAAAA8AAAAAAAAAAAAAAAAABwIAAGRycy9kb3ducmV2LnhtbFBLBQYAAAAAAwADALcAAAD+AgAA&#10;AAA=&#10;" filled="f" stroked="f">
                    <v:textbox inset="0,0,0,0">
                      <w:txbxContent>
                        <w:p w14:paraId="16A8136E"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v:textbox>
                  </v:shape>
                  <v:shape id="Text Box 5255" o:spid="_x0000_s1222" type="#_x0000_t202" style="position:absolute;left:2395;top:1937;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1O4ygAAAOEAAAAPAAAAZHJzL2Rvd25yZXYueG1sRI9BS8NA&#10;FITvgv9heYI3u9tWQpN2W0qxIAhiGg8eX7OvydLs25hd2/jvXUHwOMzMN8xqM7pOXGgI1rOG6USB&#10;IK69sdxoeK/2DwsQISIb7DyThm8KsFnf3qywMP7KJV0OsREJwqFADW2MfSFlqFtyGCa+J07eyQ8O&#10;Y5JDI82A1wR3nZwplUmHltNCiz3tWqrPhy+nYfvB5ZP9fD2+lafSVlWu+CU7a31/N26XICKN8T/8&#10;1342GvJp9rjI1Rx+H6U3INc/AAAA//8DAFBLAQItABQABgAIAAAAIQDb4fbL7gAAAIUBAAATAAAA&#10;AAAAAAAAAAAAAAAAAABbQ29udGVudF9UeXBlc10ueG1sUEsBAi0AFAAGAAgAAAAhAFr0LFu/AAAA&#10;FQEAAAsAAAAAAAAAAAAAAAAAHwEAAF9yZWxzLy5yZWxzUEsBAi0AFAAGAAgAAAAhAPEDU7jKAAAA&#10;4QAAAA8AAAAAAAAAAAAAAAAABwIAAGRycy9kb3ducmV2LnhtbFBLBQYAAAAAAwADALcAAAD+AgAA&#10;AAA=&#10;" filled="f" stroked="f">
                    <v:textbox inset="0,0,0,0">
                      <w:txbxContent>
                        <w:p w14:paraId="56E07629"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v:textbox>
                  </v:shape>
                  <v:line id="Line 5256" o:spid="_x0000_s1223" style="position:absolute;visibility:visible;mso-wrap-style:square" from="3371,2084" to="3371,2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4sGywAAAOIAAAAPAAAAZHJzL2Rvd25yZXYueG1sRI9BSwMx&#10;FITvQv9DeAVvNtvVtnZtWoqL4MEKbaXn181zs3TzsmziNv57Iwgeh5n5hlltom3FQL1vHCuYTjIQ&#10;xJXTDdcKPo4vd48gfEDW2DomBd/kYbMe3ayw0O7KexoOoRYJwr5ABSaErpDSV4Ys+onriJP36XqL&#10;Icm+lrrHa4LbVuZZNpcWG04LBjt6NlRdDl9WwcKUe7mQ5dvxvRya6TLu4um8VOp2HLdPIALF8B/+&#10;a79qBfM8f5jl99kMfi+lOyDXPwAAAP//AwBQSwECLQAUAAYACAAAACEA2+H2y+4AAACFAQAAEwAA&#10;AAAAAAAAAAAAAAAAAAAAW0NvbnRlbnRfVHlwZXNdLnhtbFBLAQItABQABgAIAAAAIQBa9CxbvwAA&#10;ABUBAAALAAAAAAAAAAAAAAAAAB8BAABfcmVscy8ucmVsc1BLAQItABQABgAIAAAAIQDRV4sGywAA&#10;AOIAAAAPAAAAAAAAAAAAAAAAAAcCAABkcnMvZG93bnJldi54bWxQSwUGAAAAAAMAAwC3AAAA/wIA&#10;AAAA&#10;">
                    <v:stroke endarrow="block"/>
                  </v:line>
                  <v:line id="Line 5257" o:spid="_x0000_s1224" style="position:absolute;flip:y;visibility:visible;mso-wrap-style:square" from="3374,2328" to="3374,2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sMnygAAAOIAAAAPAAAAZHJzL2Rvd25yZXYueG1sRI9NT8Mw&#10;DIbvSPyHyEhcKpawMShl2cTXJCTEgcGBo9WYtqJxqsZs5d/jAxJH6/X72M9qM8Xe7GnMXWIP5zMH&#10;hrhOoePGw/vb9qwEkwU5YJ+YPPxQhs36+GiFVUgHfqX9ThqjEM4VemhFhsraXLcUMc/SQKzZZxoj&#10;io5jY8OIB4XH3s6du7QRO9YLLQ5031L9tfuO+sb2hR8Wi+Iu2qK4pscPeXZWvD89mW5vwAhN8r/8&#10;134KHkp3MV9eLUuVUCXlgF3/AgAA//8DAFBLAQItABQABgAIAAAAIQDb4fbL7gAAAIUBAAATAAAA&#10;AAAAAAAAAAAAAAAAAABbQ29udGVudF9UeXBlc10ueG1sUEsBAi0AFAAGAAgAAAAhAFr0LFu/AAAA&#10;FQEAAAsAAAAAAAAAAAAAAAAAHwEAAF9yZWxzLy5yZWxzUEsBAi0AFAAGAAgAAAAhANemwyfKAAAA&#10;4gAAAA8AAAAAAAAAAAAAAAAABwIAAGRycy9kb3ducmV2LnhtbFBLBQYAAAAAAwADALcAAAD+AgAA&#10;AAA=&#10;">
                    <v:stroke endarrow="block"/>
                  </v:line>
                  <v:shape id="Text Box 5258" o:spid="_x0000_s1225" type="#_x0000_t202" style="position:absolute;left:3451;top:2056;width:277;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bvuxgAAAOEAAAAPAAAAZHJzL2Rvd25yZXYueG1sRE9da8Iw&#10;FH0f+B/CFXybqeLEVqPIUBgMxmr34OO1ubbB5qZronb/fhkIezyc79Wmt424UeeNYwWTcQKCuHTa&#10;cKXgq9g/L0D4gKyxcUwKfsjDZj14WmGm3Z1zuh1CJWII+wwV1CG0mZS+rMmiH7uWOHJn11kMEXaV&#10;1B3eY7ht5DRJ5tKi4dhQY0uvNZWXw9Uq2B4535nvj9Nnfs5NUaQJv88vSo2G/XYJIlAf/sUP95uO&#10;82fp7GWRTuHvUYQg178AAAD//wMAUEsBAi0AFAAGAAgAAAAhANvh9svuAAAAhQEAABMAAAAAAAAA&#10;AAAAAAAAAAAAAFtDb250ZW50X1R5cGVzXS54bWxQSwECLQAUAAYACAAAACEAWvQsW78AAAAVAQAA&#10;CwAAAAAAAAAAAAAAAAAfAQAAX3JlbHMvLnJlbHNQSwECLQAUAAYACAAAACEAu5m77sYAAADhAAAA&#10;DwAAAAAAAAAAAAAAAAAHAgAAZHJzL2Rvd25yZXYueG1sUEsFBgAAAAADAAMAtwAAAPoCAAAAAA==&#10;" filled="f" stroked="f">
                    <v:textbox inset="0,0,0,0">
                      <w:txbxContent>
                        <w:p w14:paraId="3B0C7F3C"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4</w:t>
                          </w:r>
                        </w:p>
                      </w:txbxContent>
                    </v:textbox>
                  </v:shape>
                  <v:line id="Line 5259" o:spid="_x0000_s1226" style="position:absolute;visibility:visible;mso-wrap-style:square" from="2356,2887" to="2532,2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ypyQAAAOIAAAAPAAAAZHJzL2Rvd25yZXYueG1sRI9PSwMx&#10;FMTvgt8hPMGbzbZI26xNS+kieFChf+j5uXluFjcvyyZu47c3gtDjMDO/YVab5Dox0hBazxqmkwIE&#10;ce1Ny42G0/H5YQkiRGSDnWfS8EMBNuvbmxWWxl94T+MhNiJDOJSowcbYl1KG2pLDMPE9cfY+/eAw&#10;Zjk00gx4yXDXyVlRzKXDlvOCxZ52luqvw7fTsLDVXi5k9Xp8r8Z2qtJbOn8ore/v0vYJRKQUr+H/&#10;9ovRMFNKzdVSPcLfpXwH5PoXAAD//wMAUEsBAi0AFAAGAAgAAAAhANvh9svuAAAAhQEAABMAAAAA&#10;AAAAAAAAAAAAAAAAAFtDb250ZW50X1R5cGVzXS54bWxQSwECLQAUAAYACAAAACEAWvQsW78AAAAV&#10;AQAACwAAAAAAAAAAAAAAAAAfAQAAX3JlbHMvLnJlbHNQSwECLQAUAAYACAAAACEAvpjMqckAAADi&#10;AAAADwAAAAAAAAAAAAAAAAAHAgAAZHJzL2Rvd25yZXYueG1sUEsFBgAAAAADAAMAtwAAAP0CAAAA&#10;AA==&#10;">
                    <v:stroke endarrow="block"/>
                  </v:line>
                  <v:line id="Line 5260" o:spid="_x0000_s1227" style="position:absolute;flip:x;visibility:visible;mso-wrap-style:square" from="2824,2890" to="3000,2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TwyywAAAOMAAAAPAAAAZHJzL2Rvd25yZXYueG1sRI9PS8NA&#10;EMXvgt9hGcFLsLtpQtW02+K/giA9WD14HLLTJJidDdmxjd/eFQSPM+/93rxZbSbfqyONsQtsIZ8Z&#10;UMR1cB03Ft7ftlc3oKIgO+wDk4VvirBZn5+tsHLhxK903EujUgjHCi20IkOldaxb8hhnYSBO2iGM&#10;HiWNY6PdiKcU7ns9N2ahPXacLrQ40ENL9ef+y6ca2x0/FkV273WW3dLTh7wYLdZeXkx3S1BCk/yb&#10;/+hnl7i8zMvrsjBz+P0pLUCvfwAAAP//AwBQSwECLQAUAAYACAAAACEA2+H2y+4AAACFAQAAEwAA&#10;AAAAAAAAAAAAAAAAAAAAW0NvbnRlbnRfVHlwZXNdLnhtbFBLAQItABQABgAIAAAAIQBa9CxbvwAA&#10;ABUBAAALAAAAAAAAAAAAAAAAAB8BAABfcmVscy8ucmVsc1BLAQItABQABgAIAAAAIQB3xTwyywAA&#10;AOMAAAAPAAAAAAAAAAAAAAAAAAcCAABkcnMvZG93bnJldi54bWxQSwUGAAAAAAMAAwC3AAAA/wIA&#10;AAAA&#10;">
                    <v:stroke endarrow="block"/>
                  </v:line>
                  <v:shape id="Text Box 5261" o:spid="_x0000_s1228" type="#_x0000_t202" style="position:absolute;left:3032;top:2875;width:274;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2z2xwAAAOIAAAAPAAAAZHJzL2Rvd25yZXYueG1sRE/Pa8Iw&#10;FL4P9j+EJ3ibST04W40iY4IwGKvdYce35tkGm5euidr998tgsOPH93u9HV0nrjQE61lDNlMgiGtv&#10;LDca3qv9wxJEiMgGO8+k4ZsCbDf3d2ssjL9xSddjbEQK4VCghjbGvpAy1C05DDPfEyfu5AeHMcGh&#10;kWbAWwp3nZwrtZAOLaeGFnt6aqk+Hy9Ow+6Dy2f79fr5Vp5KW1W54pfFWevpZNytQEQa47/4z30w&#10;aX6eZflyrh7h91LCIDc/AAAA//8DAFBLAQItABQABgAIAAAAIQDb4fbL7gAAAIUBAAATAAAAAAAA&#10;AAAAAAAAAAAAAABbQ29udGVudF9UeXBlc10ueG1sUEsBAi0AFAAGAAgAAAAhAFr0LFu/AAAAFQEA&#10;AAsAAAAAAAAAAAAAAAAAHwEAAF9yZWxzLy5yZWxzUEsBAi0AFAAGAAgAAAAhAHAvbPbHAAAA4gAA&#10;AA8AAAAAAAAAAAAAAAAABwIAAGRycy9kb3ducmV2LnhtbFBLBQYAAAAAAwADALcAAAD7AgAAAAA=&#10;" filled="f" stroked="f">
                    <v:textbox inset="0,0,0,0">
                      <w:txbxContent>
                        <w:p w14:paraId="07FE4BFA"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3</w:t>
                          </w:r>
                        </w:p>
                      </w:txbxContent>
                    </v:textbox>
                  </v:shape>
                  <v:oval id="Oval 5262" o:spid="_x0000_s1229" style="position:absolute;left:3523;top:2198;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zVPyQAAAOMAAAAPAAAAZHJzL2Rvd25yZXYueG1sRE9fa8Iw&#10;EH8f+B3CDfY208rU2RnFDQQRJk5F2NutOdticylNrHWf3giCj/f7f+Npa0rRUO0KywribgSCOLW6&#10;4EzBbjt/fQfhPLLG0jIpuJCD6aTzNMZE2zP/ULPxmQgh7BJUkHtfJVK6NCeDrmsr4sAdbG3Qh7PO&#10;pK7xHMJNKXtRNJAGCw4NOVb0lVN63JyMgtPqd/Y/b/7M0vKnXOvv/aHZ95R6eW5nHyA8tf4hvrsX&#10;OszvD+J4+DYaDeH2UwBATq4AAAD//wMAUEsBAi0AFAAGAAgAAAAhANvh9svuAAAAhQEAABMAAAAA&#10;AAAAAAAAAAAAAAAAAFtDb250ZW50X1R5cGVzXS54bWxQSwECLQAUAAYACAAAACEAWvQsW78AAAAV&#10;AQAACwAAAAAAAAAAAAAAAAAfAQAAX3JlbHMvLnJlbHNQSwECLQAUAAYACAAAACEAP/c1T8kAAADj&#10;AAAADwAAAAAAAAAAAAAAAAAHAgAAZHJzL2Rvd25yZXYueG1sUEsFBgAAAAADAAMAtwAAAP0CAAAA&#10;AA==&#10;" fillcolor="#f60"/>
                  <v:shape id="Text Box 5263" o:spid="_x0000_s1230" type="#_x0000_t202" style="position:absolute;left:3418;top:2198;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s7TxwAAAOMAAAAPAAAAZHJzL2Rvd25yZXYueG1sRE9LawIx&#10;EL4L/Q9hCr1p0uL6WDdKaRE8VbRV8DZsZh90M1k2qbv9901B8Djfe7LNYBtxpc7XjjU8TxQI4tyZ&#10;mksNX5/b8QKED8gGG8ek4Zc8bNYPowxT43o+0PUYShFD2KeooQqhTaX0eUUW/cS1xJErXGcxxLMr&#10;pemwj+G2kS9KzaTFmmNDhS29VZR/H3+shtNHcTlP1b58t0nbu0FJtkup9dPj8LoCEWgId/HNvTNx&#10;/nyeLKazZZLA/08RALn+AwAA//8DAFBLAQItABQABgAIAAAAIQDb4fbL7gAAAIUBAAATAAAAAAAA&#10;AAAAAAAAAAAAAABbQ29udGVudF9UeXBlc10ueG1sUEsBAi0AFAAGAAgAAAAhAFr0LFu/AAAAFQEA&#10;AAsAAAAAAAAAAAAAAAAAHwEAAF9yZWxzLy5yZWxzUEsBAi0AFAAGAAgAAAAhAMVaztPHAAAA4wAA&#10;AA8AAAAAAAAAAAAAAAAABwIAAGRycy9kb3ducmV2LnhtbFBLBQYAAAAAAwADALcAAAD7AgAAAAA=&#10;" filled="f" stroked="f">
                    <v:textbox>
                      <w:txbxContent>
                        <w:p w14:paraId="670B607D"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v:textbox>
                  </v:shape>
                  <v:oval id="Oval 5264" o:spid="_x0000_s1231" style="position:absolute;left:3521;top:3226;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kCsygAAAOIAAAAPAAAAZHJzL2Rvd25yZXYueG1sRI9Ba8JA&#10;FITvQv/D8gredJMIIqmr2IJQBMVqEbw9s88kNPs2ZNcY/fWuUPA4zMw3zHTemUq01LjSsoJ4GIEg&#10;zqwuOVfwu18OJiCcR9ZYWSYFN3Iwn731pphqe+Ufanc+FwHCLkUFhfd1KqXLCjLohrYmDt7ZNgZ9&#10;kE0udYPXADeVTKJoLA2WHBYKrOmroOxvdzEKLpvj4r5sT2Zl+VNu9fpwbg+JUv33bvEBwlPnX+H/&#10;9rdWMBnFSTyO4gSel8IdkLMHAAAA//8DAFBLAQItABQABgAIAAAAIQDb4fbL7gAAAIUBAAATAAAA&#10;AAAAAAAAAAAAAAAAAABbQ29udGVudF9UeXBlc10ueG1sUEsBAi0AFAAGAAgAAAAhAFr0LFu/AAAA&#10;FQEAAAsAAAAAAAAAAAAAAAAAHwEAAF9yZWxzLy5yZWxzUEsBAi0AFAAGAAgAAAAhAOGeQKzKAAAA&#10;4gAAAA8AAAAAAAAAAAAAAAAABwIAAGRycy9kb3ducmV2LnhtbFBLBQYAAAAAAwADALcAAAD+AgAA&#10;AAA=&#10;" fillcolor="#f60"/>
                  <v:oval id="Oval 5265" o:spid="_x0000_s1232" style="position:absolute;left:2513;top:3232;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qS+yQAAAOMAAAAPAAAAZHJzL2Rvd25yZXYueG1sRE9fa8Iw&#10;EH8X9h3CCb5pal3FVaO4gTAGyqZD8O1szrasuZQm1s5PvwwGe7zf/1usOlOJlhpXWlYwHkUgiDOr&#10;S84VfB42wxkI55E1VpZJwTc5WC0fegtMtb3xB7V7n4sQwi5FBYX3dSqlywoy6Ea2Jg7cxTYGfTib&#10;XOoGbyHcVDKOoqk0WHJoKLCml4Kyr/3VKLjuTuv7pj2bN8vP8l1vj5f2GCs16HfrOQhPnf8X/7lf&#10;dZifJMk0fpqMH+H3pwCAXP4AAAD//wMAUEsBAi0AFAAGAAgAAAAhANvh9svuAAAAhQEAABMAAAAA&#10;AAAAAAAAAAAAAAAAAFtDb250ZW50X1R5cGVzXS54bWxQSwECLQAUAAYACAAAACEAWvQsW78AAAAV&#10;AQAACwAAAAAAAAAAAAAAAAAfAQAAX3JlbHMvLnJlbHNQSwECLQAUAAYACAAAACEAx66kvskAAADj&#10;AAAADwAAAAAAAAAAAAAAAAAHAgAAZHJzL2Rvd25yZXYueG1sUEsFBgAAAAADAAMAtwAAAP0CAAAA&#10;AA==&#10;" fillcolor="#f60"/>
                  <v:oval id="Oval 5266" o:spid="_x0000_s1233" style="position:absolute;left:2517;top:2191;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4r6yAAAAOMAAAAPAAAAZHJzL2Rvd25yZXYueG1sRE9fa8Iw&#10;EH8f7DuEG+xtpi0oazWKCoIMlE1F8O3WnG1ZcylNrNVPbwaDPd7v/01mvalFR62rLCuIBxEI4tzq&#10;igsFh/3q7R2E88gaa8uk4EYOZtPnpwlm2l75i7qdL0QIYZehgtL7JpPS5SUZdAPbEAfubFuDPpxt&#10;IXWL1xBuaplE0UgarDg0lNjQsqT8Z3cxCi7b0/y+6r7Nh+WF/NSb47k7Jkq9vvTzMQhPvf8X/7nX&#10;OsyP02QYxWkaw+9PAQA5fQAAAP//AwBQSwECLQAUAAYACAAAACEA2+H2y+4AAACFAQAAEwAAAAAA&#10;AAAAAAAAAAAAAAAAW0NvbnRlbnRfVHlwZXNdLnhtbFBLAQItABQABgAIAAAAIQBa9CxbvwAAABUB&#10;AAALAAAAAAAAAAAAAAAAAB8BAABfcmVscy8ucmVsc1BLAQItABQABgAIAAAAIQAbk4r6yAAAAOMA&#10;AAAPAAAAAAAAAAAAAAAAAAcCAABkcnMvZG93bnJldi54bWxQSwUGAAAAAAMAAwC3AAAA/AIAAAAA&#10;" fillcolor="#f60"/>
                  <v:shape id="Text Box 5267" o:spid="_x0000_s1234" type="#_x0000_t202" style="position:absolute;left:3411;top:3126;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GvkxgAAAOMAAAAPAAAAZHJzL2Rvd25yZXYueG1sRE9fa8Iw&#10;EH8f7DuEG/g2k4pK2xllTASflLlN8O1ozrasuZQm2vrtjTDY4/3+32I12EZcqfO1Yw3JWIEgLpyp&#10;udTw/bV5TUH4gGywcUwabuRhtXx+WmBuXM+fdD2EUsQQ9jlqqEJocyl9UZFFP3YtceTOrrMY4tmV&#10;0nTYx3DbyIlSc2mx5thQYUsfFRW/h4vV8LM7n45TtS/Xdtb2blCSbSa1Hr0M728gAg3hX/zn3po4&#10;f54laZamyQQeP0UA5PIOAAD//wMAUEsBAi0AFAAGAAgAAAAhANvh9svuAAAAhQEAABMAAAAAAAAA&#10;AAAAAAAAAAAAAFtDb250ZW50X1R5cGVzXS54bWxQSwECLQAUAAYACAAAACEAWvQsW78AAAAVAQAA&#10;CwAAAAAAAAAAAAAAAAAfAQAAX3JlbHMvLnJlbHNQSwECLQAUAAYACAAAACEAUJhr5MYAAADjAAAA&#10;DwAAAAAAAAAAAAAAAAAHAgAAZHJzL2Rvd25yZXYueG1sUEsFBgAAAAADAAMAtwAAAPoCAAAAAA==&#10;" filled="f" stroked="f">
                    <v:textbox>
                      <w:txbxContent>
                        <w:p w14:paraId="1450A05B"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v:textbox>
                  </v:shape>
                  <v:shape id="Text Box 5268" o:spid="_x0000_s1235" type="#_x0000_t202" style="position:absolute;left:2518;top:3131;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1moyAAAAOIAAAAPAAAAZHJzL2Rvd25yZXYueG1sRI/NasJA&#10;FIX3Bd9huIK7OqPYVGMmUipCVy1aFdxdMtckmLkTMqNJ376zKHR5OH982WawjXhQ52vHGmZTBYK4&#10;cKbmUsPxe/e8BOEDssHGMWn4IQ+bfPSUYWpcz3t6HEIp4gj7FDVUIbSplL6oyKKfupY4elfXWQxR&#10;dqU0HfZx3DZyrlQiLdYcHyps6b2i4na4Ww2nz+vlvFBf5da+tL0blGS7klpPxsPbGkSgIfyH/9of&#10;RkPyqpLZfJFEiIgUcUDmvwAAAP//AwBQSwECLQAUAAYACAAAACEA2+H2y+4AAACFAQAAEwAAAAAA&#10;AAAAAAAAAAAAAAAAW0NvbnRlbnRfVHlwZXNdLnhtbFBLAQItABQABgAIAAAAIQBa9CxbvwAAABUB&#10;AAALAAAAAAAAAAAAAAAAAB8BAABfcmVscy8ucmVsc1BLAQItABQABgAIAAAAIQCkq1moyAAAAOIA&#10;AAAPAAAAAAAAAAAAAAAAAAcCAABkcnMvZG93bnJldi54bWxQSwUGAAAAAAMAAwC3AAAA/AIAAAAA&#10;" filled="f" stroked="f">
                    <v:textbox>
                      <w:txbxContent>
                        <w:p w14:paraId="361DB4DB"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v:textbox>
                  </v:shape>
                  <v:shape id="Text Box 5269" o:spid="_x0000_s1236" type="#_x0000_t202" style="position:absolute;left:2515;top:2198;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3UDxgAAAOMAAAAPAAAAZHJzL2Rvd25yZXYueG1sRE9fa8Iw&#10;EH8f+B3CCb7NpFPL7IwyFMGnjbkp+HY0Z1vWXEoTbf32y0Dw8X7/b7HqbS2u1PrKsYZkrEAQ585U&#10;XGj4+d4+v4LwAdlg7Zg03MjDajl4WmBmXMdfdN2HQsQQ9hlqKENoMil9XpJFP3YNceTOrrUY4tkW&#10;0rTYxXBbyxelUmmx4thQYkPrkvLf/cVqOHycT8ep+iw2dtZ0rleS7VxqPRr2728gAvXhIb67dybO&#10;T1SSTtKpSuD/pwiAXP4BAAD//wMAUEsBAi0AFAAGAAgAAAAhANvh9svuAAAAhQEAABMAAAAAAAAA&#10;AAAAAAAAAAAAAFtDb250ZW50X1R5cGVzXS54bWxQSwECLQAUAAYACAAAACEAWvQsW78AAAAVAQAA&#10;CwAAAAAAAAAAAAAAAAAfAQAAX3JlbHMvLnJlbHNQSwECLQAUAAYACAAAACEAiWN1A8YAAADjAAAA&#10;DwAAAAAAAAAAAAAAAAAHAgAAZHJzL2Rvd25yZXYueG1sUEsFBgAAAAADAAMAtwAAAPoCAAAAAA==&#10;" filled="f" stroked="f">
                    <v:textbox>
                      <w:txbxContent>
                        <w:p w14:paraId="78659812"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F</w:t>
                          </w:r>
                        </w:p>
                      </w:txbxContent>
                    </v:textbox>
                  </v:shape>
                </v:group>
                <v:group id="Group 5270" o:spid="_x0000_s1237" style="position:absolute;left:57;top:51941;width:28804;height:25360" coordorigin="318,3799" coordsize="1814,1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EAuyAAAAOMAAAAPAAAAZHJzL2Rvd25yZXYueG1sRE9fa8Iw&#10;EH8f7DuEG+xtJq3oSjWKiI49yGA6GL4dzdkWm0tpYlu//TIY7PF+/2+5Hm0jeup87VhDMlEgiAtn&#10;ai41fJ32LxkIH5ANNo5Jw508rFePD0vMjRv4k/pjKEUMYZ+jhiqENpfSFxVZ9BPXEkfu4jqLIZ5d&#10;KU2HQwy3jUyVmkuLNceGClvaVlRcjzer4W3AYTNNdv3hetnez6fZx/chIa2fn8bNAkSgMfyL/9zv&#10;Js5XWTZP1Ws6g9+fIgBy9QMAAP//AwBQSwECLQAUAAYACAAAACEA2+H2y+4AAACFAQAAEwAAAAAA&#10;AAAAAAAAAAAAAAAAW0NvbnRlbnRfVHlwZXNdLnhtbFBLAQItABQABgAIAAAAIQBa9CxbvwAAABUB&#10;AAALAAAAAAAAAAAAAAAAAB8BAABfcmVscy8ucmVsc1BLAQItABQABgAIAAAAIQBexEAuyAAAAOMA&#10;AAAPAAAAAAAAAAAAAAAAAAcCAABkcnMvZG93bnJldi54bWxQSwUGAAAAAAMAAwC3AAAA/AIAAAAA&#10;">
                  <v:line id="Line 5271" o:spid="_x0000_s1238" style="position:absolute;flip:y;visibility:visible;mso-wrap-style:square" from="401,3932" to="401,4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JMyywAAAOIAAAAPAAAAZHJzL2Rvd25yZXYueG1sRI9PS8NA&#10;EMXvgt9hGcFLaHebWLGx2+K/glB6sPXQ45Adk2B2NmTHNn57VxA8Pt6835u3XI++UycaYhvYwmxq&#10;QBFXwbVcW3g/bCZ3oKIgO+wCk4VvirBeXV4ssXThzG902kutEoRjiRYakb7UOlYNeYzT0BMn7yMM&#10;HiXJodZuwHOC+07nxtxqjy2nhgZ7emqo+tx/+fTGZsfPRZE9ep1lC3o5ytZosfb6any4ByU0yv/x&#10;X/rVWZjPClPk+fwGficlDujVDwAAAP//AwBQSwECLQAUAAYACAAAACEA2+H2y+4AAACFAQAAEwAA&#10;AAAAAAAAAAAAAAAAAAAAW0NvbnRlbnRfVHlwZXNdLnhtbFBLAQItABQABgAIAAAAIQBa9CxbvwAA&#10;ABUBAAALAAAAAAAAAAAAAAAAAB8BAABfcmVscy8ucmVsc1BLAQItABQABgAIAAAAIQAvnJMyywAA&#10;AOIAAAAPAAAAAAAAAAAAAAAAAAcCAABkcnMvZG93bnJldi54bWxQSwUGAAAAAAMAAwC3AAAA/wIA&#10;AAAA&#10;">
                    <v:stroke endarrow="block"/>
                  </v:line>
                  <v:rect id="Rectangle 5272" o:spid="_x0000_s1239" style="position:absolute;left:584;top:4243;width:284;height: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6s2yAAAAOIAAAAPAAAAZHJzL2Rvd25yZXYueG1sRE/LasJA&#10;FN0X+g/DFdwUndiAxNRRSqHQhYv6Il1eMtdMNHMnZMaY/r2zEFweznu5Hmwjeup87VjBbJqAIC6d&#10;rrlScNh/TzIQPiBrbByTgn/ysF69viwx1+7GW+p3oRIxhH2OCkwIbS6lLw1Z9FPXEkfu5DqLIcKu&#10;krrDWwy3jXxPkrm0WHNsMNjSl6HysrtaBXJzPOwL9/f7Fo5XU/SXc1rUZ6XGo+HzA0SgITzFD/eP&#10;VpDNFuk8S5O4OV6Kd0Cu7gAAAP//AwBQSwECLQAUAAYACAAAACEA2+H2y+4AAACFAQAAEwAAAAAA&#10;AAAAAAAAAAAAAAAAW0NvbnRlbnRfVHlwZXNdLnhtbFBLAQItABQABgAIAAAAIQBa9CxbvwAAABUB&#10;AAALAAAAAAAAAAAAAAAAAB8BAABfcmVscy8ucmVsc1BLAQItABQABgAIAAAAIQD6Z6s2yAAAAOIA&#10;AAAPAAAAAAAAAAAAAAAAAAcCAABkcnMvZG93bnJldi54bWxQSwUGAAAAAAMAAwC3AAAA/AIAAAAA&#10;" fillcolor="#bbe0e3"/>
                  <v:rect id="Rectangle 5273" o:spid="_x0000_s1240" style="position:absolute;left:586;top:4128;width:947;height:1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tHyQAAAOMAAAAPAAAAZHJzL2Rvd25yZXYueG1sRE9La8JA&#10;EL4X+h+WKfRS6kYNIaSuUgTBQw/WB+lxyE6z0exsyK4x/vtuodDjfO9ZrEbbioF63zhWMJ0kIIgr&#10;pxuuFRwPm9cchA/IGlvHpOBOHlbLx4cFFtrd+JOGfahFDGFfoAITQldI6StDFv3EdcSR+3a9xRDP&#10;vpa6x1sMt62cJUkmLTYcGwx2tDZUXfZXq0B+nI6H0n3tXsLpasrhcp6XzVmp56fx/Q1EoDH8i//c&#10;Wx3n52k2T/NkmsLvTxEAufwBAAD//wMAUEsBAi0AFAAGAAgAAAAhANvh9svuAAAAhQEAABMAAAAA&#10;AAAAAAAAAAAAAAAAAFtDb250ZW50X1R5cGVzXS54bWxQSwECLQAUAAYACAAAACEAWvQsW78AAAAV&#10;AQAACwAAAAAAAAAAAAAAAAAfAQAAX3JlbHMvLnJlbHNQSwECLQAUAAYACAAAACEAPxbLR8kAAADj&#10;AAAADwAAAAAAAAAAAAAAAAAHAgAAZHJzL2Rvd25yZXYueG1sUEsFBgAAAAADAAMAtwAAAP0CAAAA&#10;AA==&#10;" fillcolor="#bbe0e3"/>
                  <v:rect id="Rectangle 5274" o:spid="_x0000_s1241" style="position:absolute;left:584;top:4986;width:956;height: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oXczQAAAOMAAAAPAAAAZHJzL2Rvd25yZXYueG1sRI9PT8Mw&#10;DMXvSHyHyEhcEEvXAWJl2YSQkDhwYP/UHa3GNN0ap2qyrnx7fEDiaPv5vfdbrEbfqoH62AQ2MJ1k&#10;oIirYBuuDey27/fPoGJCttgGJgM/FGG1vL5aYGHDhdc0bFKtxIRjgQZcSl2hdawceYyT0BHL7Tv0&#10;HpOMfa1tjxcx963Os+xJe2xYEhx29OaoOm3O3oD+3O+2ZTh83aX92ZXD6Tgrm6Mxtzfj6wuoRGP6&#10;F/99f1ipP3+c5dMsfxAKYZIF6OUvAAAA//8DAFBLAQItABQABgAIAAAAIQDb4fbL7gAAAIUBAAAT&#10;AAAAAAAAAAAAAAAAAAAAAABbQ29udGVudF9UeXBlc10ueG1sUEsBAi0AFAAGAAgAAAAhAFr0LFu/&#10;AAAAFQEAAAsAAAAAAAAAAAAAAAAAHwEAAF9yZWxzLy5yZWxzUEsBAi0AFAAGAAgAAAAhANVahdzN&#10;AAAA4wAAAA8AAAAAAAAAAAAAAAAABwIAAGRycy9kb3ducmV2LnhtbFBLBQYAAAAAAwADALcAAAAB&#10;AwAAAAA=&#10;" fillcolor="#bbe0e3"/>
                  <v:line id="Line 5275" o:spid="_x0000_s1242" style="position:absolute;visibility:visible;mso-wrap-style:square" from="412,4650" to="1272,46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kGryAAAAOEAAAAPAAAAZHJzL2Rvd25yZXYueG1sRI9PS8Qw&#10;FMTvgt8hPMGbmzYHu62bXcQieFBh/+D52TybYvNSmtiN394IgsdhZn7DbHbJjWKhOQyeNZSrAgRx&#10;583AvYbT8fFmDSJEZIOjZ9LwTQF228uLDTbGn3lPyyH2IkM4NKjBxjg1UobOksOw8hNx9j787DBm&#10;OffSzHjOcDdKVRS30uHAecHiRA+Wus/Dl9NQ2XYvK9k+H1/bZSjr9JLe3mutr6/S/R2ISCn+h//a&#10;T0bDWtWqVJWC30f5DcjtDwAAAP//AwBQSwECLQAUAAYACAAAACEA2+H2y+4AAACFAQAAEwAAAAAA&#10;AAAAAAAAAAAAAAAAW0NvbnRlbnRfVHlwZXNdLnhtbFBLAQItABQABgAIAAAAIQBa9CxbvwAAABUB&#10;AAALAAAAAAAAAAAAAAAAAB8BAABfcmVscy8ucmVsc1BLAQItABQABgAIAAAAIQBT6kGryAAAAOEA&#10;AAAPAAAAAAAAAAAAAAAAAAcCAABkcnMvZG93bnJldi54bWxQSwUGAAAAAAMAAwC3AAAA/AIAAAAA&#10;">
                    <v:stroke endarrow="block"/>
                  </v:line>
                  <v:shape id="Text Box 5276" o:spid="_x0000_s1243" type="#_x0000_t202" style="position:absolute;left:1084;top:4478;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Ry8yQAAAOMAAAAPAAAAZHJzL2Rvd25yZXYueG1sRE9fa8Iw&#10;EH8f+B3CDfY2E92oszOKjA0Gg2HtHnw8m7MNNpfaZNp9+2Uw8PF+/2+xGlwrztQH61nDZKxAEFfe&#10;WK41fJVv908gQkQ22HomDT8UYLUc3SwwN/7CBZ23sRYphEOOGpoYu1zKUDXkMIx9R5y4g+8dxnT2&#10;tTQ9XlK4a+VUqUw6tJwaGuzopaHquP12GtY7Ll7t6XO/KQ6FLcu54o/sqPXd7bB+BhFpiFfxv/vd&#10;pPkPKptMs8f5DP5+SgDI5S8AAAD//wMAUEsBAi0AFAAGAAgAAAAhANvh9svuAAAAhQEAABMAAAAA&#10;AAAAAAAAAAAAAAAAAFtDb250ZW50X1R5cGVzXS54bWxQSwECLQAUAAYACAAAACEAWvQsW78AAAAV&#10;AQAACwAAAAAAAAAAAAAAAAAfAQAAX3JlbHMvLnJlbHNQSwECLQAUAAYACAAAACEAV1UcvMkAAADj&#10;AAAADwAAAAAAAAAAAAAAAAAHAgAAZHJzL2Rvd25yZXYueG1sUEsFBgAAAAADAAMAtwAAAP0CAAAA&#10;AA==&#10;" filled="f" stroked="f">
                    <v:textbox inset="0,0,0,0">
                      <w:txbxContent>
                        <w:p w14:paraId="32DE287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v:textbox>
                  </v:shape>
                  <v:shape id="Text Box 5277" o:spid="_x0000_s1244" type="#_x0000_t202" style="position:absolute;left:318;top:3799;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ScIyAAAAOMAAAAPAAAAZHJzL2Rvd25yZXYueG1sRE9Pa8Iw&#10;FL8P9h3CG+w2Uz2kWo0issFgMKzdYce35tkGm5faZNp9ezMY7Ph+/99qM7pOXGgI1rOG6SQDQVx7&#10;Y7nR8FG9PM1BhIhssPNMGn4owGZ9f7fCwvgrl3Q5xEakEA4Famhj7AspQ92SwzDxPXHijn5wGNM5&#10;NNIMeE3hrpOzLFPSoeXU0GJPu5bq0+Hbadh+cvlsz+9f+/JY2qpaZPymTlo/PozbJYhIY/wX/7lf&#10;TZqf5wuVz+ZKwe9PCQC5vgEAAP//AwBQSwECLQAUAAYACAAAACEA2+H2y+4AAACFAQAAEwAAAAAA&#10;AAAAAAAAAAAAAAAAW0NvbnRlbnRfVHlwZXNdLnhtbFBLAQItABQABgAIAAAAIQBa9CxbvwAAABUB&#10;AAALAAAAAAAAAAAAAAAAAB8BAABfcmVscy8ucmVsc1BLAQItABQABgAIAAAAIQBkXScIyAAAAOMA&#10;AAAPAAAAAAAAAAAAAAAAAAcCAABkcnMvZG93bnJldi54bWxQSwUGAAAAAAMAAwC3AAAA/AIAAAAA&#10;" filled="f" stroked="f">
                    <v:textbox inset="0,0,0,0">
                      <w:txbxContent>
                        <w:p w14:paraId="33517FAE"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v:textbox>
                  </v:shape>
                  <v:line id="Line 5278" o:spid="_x0000_s1245" style="position:absolute;flip:y;visibility:visible;mso-wrap-style:square" from="1974,4125" to="1974,4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zs2yQAAAOEAAAAPAAAAZHJzL2Rvd25yZXYueG1sRI9NS8NA&#10;EIbvQv/DMgUvwW5qSWljt8WvglB6sHrwOGTHJJidDdmxjf/eOQgeh3feZ+bZ7MbQmTMNqY3sYD7L&#10;wRBX0bdcO3h/29+swCRB9thFJgc/lGC3nVxtsPTxwq90PkltFMKpRAeNSF9am6qGAqZZ7Ik1+4xD&#10;QNFxqK0f8KLw0NnbPF/agC3rhQZ7emyo+jp9B31jf+SnxSJ7CDbL1vT8IYfcinPX0/H+DozQKP/L&#10;f+0X76AoilUxX6uDGikG7PYXAAD//wMAUEsBAi0AFAAGAAgAAAAhANvh9svuAAAAhQEAABMAAAAA&#10;AAAAAAAAAAAAAAAAAFtDb250ZW50X1R5cGVzXS54bWxQSwECLQAUAAYACAAAACEAWvQsW78AAAAV&#10;AQAACwAAAAAAAAAAAAAAAAAfAQAAX3JlbHMvLnJlbHNQSwECLQAUAAYACAAAACEAIws7NskAAADh&#10;AAAADwAAAAAAAAAAAAAAAAAHAgAAZHJzL2Rvd25yZXYueG1sUEsFBgAAAAADAAMAtwAAAP0CAAAA&#10;AA==&#10;">
                    <v:stroke endarrow="block"/>
                  </v:line>
                  <v:shape id="Text Box 5279" o:spid="_x0000_s1246" type="#_x0000_t202" style="position:absolute;left:1875;top:4471;width:257;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a6WywAAAOMAAAAPAAAAZHJzL2Rvd25yZXYueG1sRI9BS8NA&#10;EIXvgv9hGcGb3Rikpmm3pYiCIIhpPHicZqfJ0uxszK5t/PfOQehxZt68977VZvK9OtEYXWAD97MM&#10;FHETrOPWwGf9cleAignZYh+YDPxShM36+mqFpQ1nrui0S60SE44lGuhSGkqtY9ORxzgLA7HcDmH0&#10;mGQcW21HPIu573WeZXPt0bEkdDjQU0fNcffjDWy/uHp23+/7j+pQubpeZPw2PxpzezNtl6ASTeki&#10;/v9+tVJ/kedFXjw8CoUwyQL0+g8AAP//AwBQSwECLQAUAAYACAAAACEA2+H2y+4AAACFAQAAEwAA&#10;AAAAAAAAAAAAAAAAAAAAW0NvbnRlbnRfVHlwZXNdLnhtbFBLAQItABQABgAIAAAAIQBa9CxbvwAA&#10;ABUBAAALAAAAAAAAAAAAAAAAAB8BAABfcmVscy8ucmVsc1BLAQItABQABgAIAAAAIQAJXa6WywAA&#10;AOMAAAAPAAAAAAAAAAAAAAAAAAcCAABkcnMvZG93bnJldi54bWxQSwUGAAAAAAMAAwC3AAAA/wIA&#10;AAAA&#10;" filled="f" stroked="f">
                    <v:textbox inset="0,0,0,0">
                      <w:txbxContent>
                        <w:p w14:paraId="7729087E"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4</w:t>
                          </w:r>
                        </w:p>
                      </w:txbxContent>
                    </v:textbox>
                  </v:shape>
                  <v:line id="Line 5280" o:spid="_x0000_s1247" style="position:absolute;visibility:visible;mso-wrap-style:square" from="1971,4624" to="1971,5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CjuxwAAAOIAAAAPAAAAZHJzL2Rvd25yZXYueG1sRE/PS8Mw&#10;FL4L/g/hCbu5tBU22y0bYhF2UGGb7PzWvDXF5qU0sYv//XIQPH58v9fbaHsx0eg7xwryeQaCuHG6&#10;41bB1/Ht8RmED8gae8ek4Jc8bDf3d2ustLvynqZDaEUKYV+hAhPCUEnpG0MW/dwNxIm7uNFiSHBs&#10;pR7xmsJtL4ssW0iLHacGgwO9Gmq+Dz9WwdLUe7mU9fvxs566vIwf8XQulZo9xJcViEAx/Iv/3Dut&#10;oMjyMi+eirQ5XUp3QG5uAAAA//8DAFBLAQItABQABgAIAAAAIQDb4fbL7gAAAIUBAAATAAAAAAAA&#10;AAAAAAAAAAAAAABbQ29udGVudF9UeXBlc10ueG1sUEsBAi0AFAAGAAgAAAAhAFr0LFu/AAAAFQEA&#10;AAsAAAAAAAAAAAAAAAAAHwEAAF9yZWxzLy5yZWxzUEsBAi0AFAAGAAgAAAAhACs8KO7HAAAA4gAA&#10;AA8AAAAAAAAAAAAAAAAABwIAAGRycy9kb3ducmV2LnhtbFBLBQYAAAAAAwADALcAAAD7AgAAAAA=&#10;">
                    <v:stroke endarrow="block"/>
                  </v:line>
                  <v:line id="Line 5281" o:spid="_x0000_s1248" style="position:absolute;visibility:visible;mso-wrap-style:square" from="1602,5101" to="2094,5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x1RygAAAOMAAAAPAAAAZHJzL2Rvd25yZXYueG1sRE9LS8NA&#10;EL4X/A/LFLy1m1YTNHZbiiK0Hop9gB6n2WkSzc6G3TWJ/94VBI/zvWexGkwjOnK+tqxgNk1AEBdW&#10;11wqOB2fJ3cgfEDW2FgmBd/kYbW8Gi0w17bnPXWHUIoYwj5HBVUIbS6lLyoy6Ke2JY7cxTqDIZ6u&#10;lNphH8NNI+dJkkmDNceGClt6rKj4PHwZBbub16xbb182w9s2OxdP+/P7R++Uuh4P6wcQgYbwL/5z&#10;b3Scn6bZbXI/S+fw+1MEQC5/AAAA//8DAFBLAQItABQABgAIAAAAIQDb4fbL7gAAAIUBAAATAAAA&#10;AAAAAAAAAAAAAAAAAABbQ29udGVudF9UeXBlc10ueG1sUEsBAi0AFAAGAAgAAAAhAFr0LFu/AAAA&#10;FQEAAAsAAAAAAAAAAAAAAAAAHwEAAF9yZWxzLy5yZWxzUEsBAi0AFAAGAAgAAAAhAKqnHVHKAAAA&#10;4wAAAA8AAAAAAAAAAAAAAAAABwIAAGRycy9kb3ducmV2LnhtbFBLBQYAAAAAAwADALcAAAD+AgAA&#10;AAA=&#10;"/>
                  <v:line id="Line 5282" o:spid="_x0000_s1249" style="position:absolute;visibility:visible;mso-wrap-style:square" from="1596,4131" to="2088,4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RozywAAAOIAAAAPAAAAZHJzL2Rvd25yZXYueG1sRI9dT8Iw&#10;FIbvTfgPzTHxTlohmTgohGhMwAsDaAKXh/WwDdfTpa3b/Pf2wsTLN+9XnsVqsI3oyIfasYaHsQJB&#10;XDhTc6nh8+P1fgYiRGSDjWPS8EMBVsvRzQJz43reU3eIpUgjHHLUUMXY5lKGoiKLYexa4uRdnLcY&#10;k/SlNB77NG4bOVEqkxZrTg8VtvRcUfF1+LYa3qe7rFtv3zbDcZudi5f9+XTtvdZ3t8N6DiLSEP/D&#10;f+2N0TB9mswypR4TREJKOCCXvwAAAP//AwBQSwECLQAUAAYACAAAACEA2+H2y+4AAACFAQAAEwAA&#10;AAAAAAAAAAAAAAAAAAAAW0NvbnRlbnRfVHlwZXNdLnhtbFBLAQItABQABgAIAAAAIQBa9CxbvwAA&#10;ABUBAAALAAAAAAAAAAAAAAAAAB8BAABfcmVscy8ucmVsc1BLAQItABQABgAIAAAAIQBRvRozywAA&#10;AOIAAAAPAAAAAAAAAAAAAAAAAAcCAABkcnMvZG93bnJldi54bWxQSwUGAAAAAAMAAwC3AAAA/wIA&#10;AAAA&#10;"/>
                  <v:line id="Line 5283" o:spid="_x0000_s1250" style="position:absolute;visibility:visible;mso-wrap-style:square" from="1576,4243" to="1701,4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PBBzQAAAOMAAAAPAAAAZHJzL2Rvd25yZXYueG1sRI9BT8Mw&#10;DIXvSPyHyEjcWLoxlVGWTRMIaeMwsYEER68xbaFxqiS05d/jAxJH+z2/93m5Hl2regqx8WxgOslA&#10;EZfeNlwZeH15vFqAignZYuuZDPxQhPXq/GyJhfUDH6g/pkpJCMcCDdQpdYXWsazJYZz4jli0Dx8c&#10;JhlDpW3AQcJdq2dZlmuHDUtDjR3d11R+Hb+dgf31c95vdk/b8W2Xn8qHw+n9cwjGXF6MmztQicb0&#10;b/673lrBv5lP88XtbC7Q8pMsQK9+AQAA//8DAFBLAQItABQABgAIAAAAIQDb4fbL7gAAAIUBAAAT&#10;AAAAAAAAAAAAAAAAAAAAAABbQ29udGVudF9UeXBlc10ueG1sUEsBAi0AFAAGAAgAAAAhAFr0LFu/&#10;AAAAFQEAAAsAAAAAAAAAAAAAAAAAHwEAAF9yZWxzLy5yZWxzUEsBAi0AFAAGAAgAAAAhAK1A8EHN&#10;AAAA4wAAAA8AAAAAAAAAAAAAAAAABwIAAGRycy9kb3ducmV2LnhtbFBLBQYAAAAAAwADALcAAAAB&#10;AwAAAAA=&#10;"/>
                  <v:line id="Line 5284" o:spid="_x0000_s1251" style="position:absolute;visibility:visible;mso-wrap-style:square" from="1573,4983" to="1698,4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blCzAAAAOIAAAAPAAAAZHJzL2Rvd25yZXYueG1sRI9PS8NA&#10;FMTvgt9heYI3uzGtUdJuS1GE1kPpP7DH1+wziWbfht01id/eFQoeh5n5DTNbDKYRHTlfW1ZwP0pA&#10;EBdW11wqOB5e755A+ICssbFMCn7Iw2J+fTXDXNued9TtQykihH2OCqoQ2lxKX1Rk0I9sSxy9D+sM&#10;hihdKbXDPsJNI9MkyaTBmuNChS09V1R87b+Ngs14m3XL9dtqeF9n5+Jldz599k6p25thOQURaAj/&#10;4Ut7pRU8TrJx+pBMUvi7FO+AnP8CAAD//wMAUEsBAi0AFAAGAAgAAAAhANvh9svuAAAAhQEAABMA&#10;AAAAAAAAAAAAAAAAAAAAAFtDb250ZW50X1R5cGVzXS54bWxQSwECLQAUAAYACAAAACEAWvQsW78A&#10;AAAVAQAACwAAAAAAAAAAAAAAAAAfAQAAX3JlbHMvLnJlbHNQSwECLQAUAAYACAAAACEAdgW5QswA&#10;AADiAAAADwAAAAAAAAAAAAAAAAAHAgAAZHJzL2Rvd25yZXYueG1sUEsFBgAAAAADAAMAtwAAAAAD&#10;AAAAAA==&#10;"/>
                  <v:line id="Line 5285" o:spid="_x0000_s1252" style="position:absolute;flip:y;visibility:visible;mso-wrap-style:square" from="1630,4240" to="1630,4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DgrywAAAOMAAAAPAAAAZHJzL2Rvd25yZXYueG1sRI9PS8NA&#10;EMXvQr/DMgUvwe7WkNLEbkv9UxDEg9WDxyE7JsHsbMiObfz2riB4nHnv9+bNZjf5Xp1ojF1gC8uF&#10;AUVcB9dxY+Ht9XC1BhUF2WEfmCx8U4TddnaxwcqFM7/Q6SiNSiEcK7TQigyV1rFuyWNchIE4aR9h&#10;9ChpHBvtRjyncN/ra2NW2mPH6UKLA921VH8ev3yqcXjm+zzPbr3OspIe3uXJaLH2cj7tb0AJTfJv&#10;/qMfXeKKdV4WK1MW8PtTWoDe/gAAAP//AwBQSwECLQAUAAYACAAAACEA2+H2y+4AAACFAQAAEwAA&#10;AAAAAAAAAAAAAAAAAAAAW0NvbnRlbnRfVHlwZXNdLnhtbFBLAQItABQABgAIAAAAIQBa9CxbvwAA&#10;ABUBAAALAAAAAAAAAAAAAAAAAB8BAABfcmVscy8ucmVsc1BLAQItABQABgAIAAAAIQCWpDgrywAA&#10;AOMAAAAPAAAAAAAAAAAAAAAAAAcCAABkcnMvZG93bnJldi54bWxQSwUGAAAAAAMAAwC3AAAA/wIA&#10;AAAA&#10;">
                    <v:stroke endarrow="block"/>
                  </v:line>
                  <v:shape id="Text Box 5286" o:spid="_x0000_s1253" type="#_x0000_t202" style="position:absolute;left:1516;top:4586;width:265;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C7fzAAAAOMAAAAPAAAAZHJzL2Rvd25yZXYueG1sRI9BS8NA&#10;EIXvgv9hGcGb3bTUVGO3pZQKgiCm8eBxzE6TpdnZNLu28d87B8HjzLx5733L9eg7daYhusAGppMM&#10;FHEdrOPGwEf1fPcAKiZki11gMvBDEdar66slFjZcuKTzPjVKTDgWaKBNqS+0jnVLHuMk9MRyO4TB&#10;Y5JxaLQd8CLmvtOzLMu1R8eS0GJP25bq4/7bG9h8crlzp7ev9/JQuqp6zPg1PxpzezNunkAlGtO/&#10;+O/7xUr9WT5dLOb5vVAIkyxAr34BAAD//wMAUEsBAi0AFAAGAAgAAAAhANvh9svuAAAAhQEAABMA&#10;AAAAAAAAAAAAAAAAAAAAAFtDb250ZW50X1R5cGVzXS54bWxQSwECLQAUAAYACAAAACEAWvQsW78A&#10;AAAVAQAACwAAAAAAAAAAAAAAAAAfAQAAX3JlbHMvLnJlbHNQSwECLQAUAAYACAAAACEAMCAu38wA&#10;AADjAAAADwAAAAAAAAAAAAAAAAAHAgAAZHJzL2Rvd25yZXYueG1sUEsFBgAAAAADAAMAtwAAAAAD&#10;AAAAAA==&#10;" filled="f" stroked="f">
                    <v:textbox inset="0,0,0,0">
                      <w:txbxContent>
                        <w:p w14:paraId="03E78696"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3</w:t>
                          </w:r>
                        </w:p>
                      </w:txbxContent>
                    </v:textbox>
                  </v:shape>
                  <v:line id="Line 5287" o:spid="_x0000_s1254" style="position:absolute;visibility:visible;mso-wrap-style:square" from="1627,4752" to="1627,4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6xbnxwAAAOMAAAAPAAAAZHJzL2Rvd25yZXYueG1sRE9fS8Mw&#10;EH8X/A7hBN9c0ilbV5cNsQg+qLBN9nxrzqbYXEoTu/jtjSD4eL//t94m14uJxtB51lDMFAjixpuO&#10;Ww3vh6ebEkSIyAZ7z6ThmwJsN5cXa6yMP/OOpn1sRQ7hUKEGG+NQSRkaSw7DzA/Emfvwo8OYz7GV&#10;ZsRzDne9nCu1kA47zg0WB3q01Hzuv5yGpa13cinrl8NbPXXFKr2m42ml9fVVergHESnFf/Gf+9nk&#10;+QtV3t2WqpjD708ZALn5AQAA//8DAFBLAQItABQABgAIAAAAIQDb4fbL7gAAAIUBAAATAAAAAAAA&#10;AAAAAAAAAAAAAABbQ29udGVudF9UeXBlc10ueG1sUEsBAi0AFAAGAAgAAAAhAFr0LFu/AAAAFQEA&#10;AAsAAAAAAAAAAAAAAAAAHwEAAF9yZWxzLy5yZWxzUEsBAi0AFAAGAAgAAAAhAHnrFufHAAAA4wAA&#10;AA8AAAAAAAAAAAAAAAAABwIAAGRycy9kb3ducmV2LnhtbFBLBQYAAAAAAwADALcAAAD7AgAAAAA=&#10;">
                    <v:stroke endarrow="block"/>
                  </v:line>
                  <v:line id="Line 5288" o:spid="_x0000_s1255" style="position:absolute;flip:y;visibility:visible;mso-wrap-style:square" from="584,3971" to="584,4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eiKzAAAAOIAAAAPAAAAZHJzL2Rvd25yZXYueG1sRI9BS8NA&#10;FITvQv/D8gQvYjctUdPYbSmC4KEXq6R4e2af2ZDs27i7tum/7woFj8PMfMMs16PtxYF8aB0rmE0z&#10;EMS10y03Cj7eX+4KECEia+wdk4ITBVivJldLLLU78hsddrERCcKhRAUmxqGUMtSGLIapG4iT9+28&#10;xZikb6T2eExw28t5lj1Iiy2nBYMDPRuqu92vVSCL7e2P33zlXdXt9wtT1dXwuVXq5nrcPIGINMb/&#10;8KX9qhUU+eK+mOf5I/xdSndArs4AAAD//wMAUEsBAi0AFAAGAAgAAAAhANvh9svuAAAAhQEAABMA&#10;AAAAAAAAAAAAAAAAAAAAAFtDb250ZW50X1R5cGVzXS54bWxQSwECLQAUAAYACAAAACEAWvQsW78A&#10;AAAVAQAACwAAAAAAAAAAAAAAAAAfAQAAX3JlbHMvLnJlbHNQSwECLQAUAAYACAAAACEAGhHoiswA&#10;AADiAAAADwAAAAAAAAAAAAAAAAAHAgAAZHJzL2Rvd25yZXYueG1sUEsFBgAAAAADAAMAtwAAAAAD&#10;AAAAAA==&#10;"/>
                  <v:line id="Line 5289" o:spid="_x0000_s1256" style="position:absolute;flip:y;visibility:visible;mso-wrap-style:square" from="863,3974" to="863,4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CoVyQAAAOIAAAAPAAAAZHJzL2Rvd25yZXYueG1sRE/PT8Iw&#10;FL6b8D80j8SLkU6YgJNCiImJBy6iGeH2XJ/rsvV1thXmf08PJB6/fL9Xm8F24kQ+NI4VPEwyEMSV&#10;0w3XCj4/Xu+XIEJE1tg5JgV/FGCzHt2ssNDuzO902sdapBAOBSowMfaFlKEyZDFMXE+cuG/nLcYE&#10;fS21x3MKt52cZtlcWmw4NRjs6cVQ1e5/rQK53N39+O1X3pbt4fBkyqrsjzulbsfD9hlEpCH+i6/u&#10;N63gMZ/NFtN8njanS+kOyPUFAAD//wMAUEsBAi0AFAAGAAgAAAAhANvh9svuAAAAhQEAABMAAAAA&#10;AAAAAAAAAAAAAAAAAFtDb250ZW50X1R5cGVzXS54bWxQSwECLQAUAAYACAAAACEAWvQsW78AAAAV&#10;AQAACwAAAAAAAAAAAAAAAAAfAQAAX3JlbHMvLnJlbHNQSwECLQAUAAYACAAAACEAMCgqFckAAADi&#10;AAAADwAAAAAAAAAAAAAAAAAHAgAAZHJzL2Rvd25yZXYueG1sUEsFBgAAAAADAAMAtwAAAP0CAAAA&#10;AA==&#10;"/>
                  <v:line id="Line 5290" o:spid="_x0000_s1257" style="position:absolute;flip:y;visibility:visible;mso-wrap-style:square" from="1540,3962" to="1540,4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aSlywAAAOIAAAAPAAAAZHJzL2Rvd25yZXYueG1sRI9BSwMx&#10;FITvgv8hPMGL2KS61HZtWoogeOjFKlt6e908N8tuXtYktuu/N4LgcZiZb5jlenS9OFGIrWcN04kC&#10;QVx703Kj4f3t+XYOIiZkg71n0vBNEdary4sllsaf+ZVOu9SIDOFYogab0lBKGWtLDuPED8TZ+/DB&#10;YcoyNNIEPGe46+WdUjPpsOW8YHGgJ0t1t/tyGuR8e/MZNseiq7r9fmGruhoOW62vr8bNI4hEY/oP&#10;/7VfjIb7xcNUqaKYwe+lfAfk6gcAAP//AwBQSwECLQAUAAYACAAAACEA2+H2y+4AAACFAQAAEwAA&#10;AAAAAAAAAAAAAAAAAAAAW0NvbnRlbnRfVHlwZXNdLnhtbFBLAQItABQABgAIAAAAIQBa9CxbvwAA&#10;ABUBAAALAAAAAAAAAAAAAAAAAB8BAABfcmVscy8ucmVsc1BLAQItABQABgAIAAAAIQCqTaSlywAA&#10;AOIAAAAPAAAAAAAAAAAAAAAAAAcCAABkcnMvZG93bnJldi54bWxQSwUGAAAAAAMAAwC3AAAA/wIA&#10;AAAA&#10;"/>
                  <v:line id="Line 5291" o:spid="_x0000_s1258" style="position:absolute;visibility:visible;mso-wrap-style:square" from="728,4035" to="859,4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DvkyQAAAOIAAAAPAAAAZHJzL2Rvd25yZXYueG1sRI9PSwMx&#10;FMTvgt8hPMGbzVZ0/7VpERfBgwptxfPr5rlZ3Lwsm7iN394IBY/DzPyGWW+jHcRMk+8dK1guMhDE&#10;rdM9dwreD083JQgfkDUOjknBD3nYbi4v1lhrd+IdzfvQiQRhX6MCE8JYS+lbQxb9wo3Eyft0k8WQ&#10;5NRJPeEpwe0gb7MslxZ7TgsGR3o01H7tv62CwjQ7Wcjm5fDWzP2yiq/x41gpdX0VH1YgAsXwHz63&#10;n7WCvMzL4v6uqODvUroDcvMLAAD//wMAUEsBAi0AFAAGAAgAAAAhANvh9svuAAAAhQEAABMAAAAA&#10;AAAAAAAAAAAAAAAAAFtDb250ZW50X1R5cGVzXS54bWxQSwECLQAUAAYACAAAACEAWvQsW78AAAAV&#10;AQAACwAAAAAAAAAAAAAAAAAfAQAAX3JlbHMvLnJlbHNQSwECLQAUAAYACAAAACEAkjg75MkAAADi&#10;AAAADwAAAAAAAAAAAAAAAAAHAgAAZHJzL2Rvd25yZXYueG1sUEsFBgAAAAADAAMAtwAAAP0CAAAA&#10;AA==&#10;">
                    <v:stroke endarrow="block"/>
                  </v:line>
                  <v:line id="Line 5292" o:spid="_x0000_s1259" style="position:absolute;flip:x;visibility:visible;mso-wrap-style:square" from="584,4035" to="725,4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IdfywAAAOIAAAAPAAAAZHJzL2Rvd25yZXYueG1sRI9Ba8JA&#10;EIXvhf6HZQpeQt2o2DSpq9SqIEgPtT30OGSnSWh2NmSnGv99Vyj0+HjzvjdvsRpcq07Uh8azgck4&#10;BUVcettwZeDjfXf/CCoIssXWMxm4UIDV8vZmgYX1Z36j01EqFSEcCjRQi3SF1qGsyWEY+444el++&#10;dyhR9pW2PZ4j3LV6mqYP2mHDsaHGjl5qKr+PPy6+sXvlzWyWrJ1Okpy2n3JItRgzuhuen0AJDfJ/&#10;/JfeWwN5ls0n8zybwnVS5IBe/gIAAP//AwBQSwECLQAUAAYACAAAACEA2+H2y+4AAACFAQAAEwAA&#10;AAAAAAAAAAAAAAAAAAAAW0NvbnRlbnRfVHlwZXNdLnhtbFBLAQItABQABgAIAAAAIQBa9CxbvwAA&#10;ABUBAAALAAAAAAAAAAAAAAAAAB8BAABfcmVscy8ucmVsc1BLAQItABQABgAIAAAAIQBikIdfywAA&#10;AOIAAAAPAAAAAAAAAAAAAAAAAAcCAABkcnMvZG93bnJldi54bWxQSwUGAAAAAAMAAwC3AAAA/wIA&#10;AAAA&#10;">
                    <v:stroke endarrow="block"/>
                  </v:line>
                  <v:shape id="Text Box 5293" o:spid="_x0000_s1260" type="#_x0000_t202" style="position:absolute;left:1077;top:3965;width:25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1SJyQAAAOMAAAAPAAAAZHJzL2Rvd25yZXYueG1sRE9fS8Mw&#10;EH8X/A7hBN9culm6rTYbQxQEQey6hz2ezbUNay61iVv99kYQfLzf/yu2k+3FmUZvHCuYzxIQxLXT&#10;hlsFh+r5bgXCB2SNvWNS8E0etpvrqwJz7S5c0nkfWhFD2OeooAthyKX0dUcW/cwNxJFr3GgxxHNs&#10;pR7xEsNtLxdJkkmLhmNDhwM9dlSf9l9Wwe7I5ZP5fPt4L5vSVNU64dfspNTtzbR7ABFoCv/iP/eL&#10;jvPn98t0kaXpEn5/igDIzQ8AAAD//wMAUEsBAi0AFAAGAAgAAAAhANvh9svuAAAAhQEAABMAAAAA&#10;AAAAAAAAAAAAAAAAAFtDb250ZW50X1R5cGVzXS54bWxQSwECLQAUAAYACAAAACEAWvQsW78AAAAV&#10;AQAACwAAAAAAAAAAAAAAAAAfAQAAX3JlbHMvLnJlbHNQSwECLQAUAAYACAAAACEAYZ9UickAAADj&#10;AAAADwAAAAAAAAAAAAAAAAAHAgAAZHJzL2Rvd25yZXYueG1sUEsFBgAAAAADAAMAtwAAAP0CAAAA&#10;AA==&#10;" filled="f" stroked="f">
                    <v:textbox inset="0,0,0,0">
                      <w:txbxContent>
                        <w:p w14:paraId="2A7FB23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1</w:t>
                          </w:r>
                        </w:p>
                      </w:txbxContent>
                    </v:textbox>
                  </v:shape>
                  <v:shape id="Text Box 5294" o:spid="_x0000_s1261" type="#_x0000_t202" style="position:absolute;left:611;top:3857;width:257;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5uLayQAAAOIAAAAPAAAAZHJzL2Rvd25yZXYueG1sRI/NasJA&#10;FIX3hb7DcAvu6iQiaRsdRYqCIEhjuujymrkmg5k7aWbU9O07C8Hl4fzxzZeDbcWVem8cK0jHCQji&#10;ymnDtYLvcvP6DsIHZI2tY1LwRx6Wi+enOeba3big6yHUIo6wz1FBE0KXS+mrhiz6seuIo3dyvcUQ&#10;ZV9L3eMtjttWTpIkkxYNx4cGO/psqDofLlbB6oeLtfndH7+KU2HK8iPhXXZWavQyrGYgAg3hEb63&#10;t1pBNs3S6SR9ixARKeKAXPwDAAD//wMAUEsBAi0AFAAGAAgAAAAhANvh9svuAAAAhQEAABMAAAAA&#10;AAAAAAAAAAAAAAAAAFtDb250ZW50X1R5cGVzXS54bWxQSwECLQAUAAYACAAAACEAWvQsW78AAAAV&#10;AQAACwAAAAAAAAAAAAAAAAAfAQAAX3JlbHMvLnJlbHNQSwECLQAUAAYACAAAACEA++bi2skAAADi&#10;AAAADwAAAAAAAAAAAAAAAAAHAgAAZHJzL2Rvd25yZXYueG1sUEsFBgAAAAADAAMAtwAAAP0CAAAA&#10;AA==&#10;" filled="f" stroked="f">
                    <v:textbox inset="0,0,0,0">
                      <w:txbxContent>
                        <w:p w14:paraId="66C0CDF8"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2</w:t>
                          </w:r>
                        </w:p>
                      </w:txbxContent>
                    </v:textbox>
                  </v:shape>
                  <v:line id="Line 5295" o:spid="_x0000_s1262" style="position:absolute;flip:x;visibility:visible;mso-wrap-style:square" from="862,4029" to="1039,4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twywAAAOMAAAAPAAAAZHJzL2Rvd25yZXYueG1sRI9PS8NA&#10;EMXvQr/DMoKXYHdNqKSx21L/FATxYPXgcciOSTA7G7JjG799tyB4fLx5vzdvtZl8rw40xi6whZu5&#10;AUVcB9dxY+HjfXddgoqC7LAPTBZ+KcJmPbtYYeXCkd/osJdGJQjHCi20IkOldaxb8hjnYSBO3lcY&#10;PUqSY6PdiMcE973OjbnVHjtODS0O9NBS/b3/8emN3Ss/FkV273WWLenpU16MFmuvLqftHSihSf6P&#10;/9LPzkJuyny5KItFAedNCQR6fQIAAP//AwBQSwECLQAUAAYACAAAACEA2+H2y+4AAACFAQAAEwAA&#10;AAAAAAAAAAAAAAAAAAAAW0NvbnRlbnRfVHlwZXNdLnhtbFBLAQItABQABgAIAAAAIQBa9CxbvwAA&#10;ABUBAAALAAAAAAAAAAAAAAAAAB8BAABfcmVscy8ucmVsc1BLAQItABQABgAIAAAAIQA+YWtwywAA&#10;AOMAAAAPAAAAAAAAAAAAAAAAAAcCAABkcnMvZG93bnJldi54bWxQSwUGAAAAAAMAAwC3AAAA/wIA&#10;AAAA&#10;">
                    <v:stroke endarrow="block"/>
                  </v:line>
                  <v:line id="Line 5296" o:spid="_x0000_s1263" style="position:absolute;visibility:visible;mso-wrap-style:square" from="1330,4023" to="1538,4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2cxwAAAOIAAAAPAAAAZHJzL2Rvd25yZXYueG1sRE9dS8Mw&#10;FH0X/A/hCr65dHOuti4bwyL44AbbxOdrc23KmpvSxC7+eyMIezyc7+U62k6MNPjWsYLpJANBXDvd&#10;cqPg/fhy9wjCB2SNnWNS8EMe1qvrqyWW2p15T+MhNCKFsC9RgQmhL6X0tSGLfuJ64sR9ucFiSHBo&#10;pB7wnMJtJ2dZtpAWW04NBnt6NlSfDt9WQW6qvcxl9XbcVWM7LeI2fnwWSt3exM0TiEAxXMT/7led&#10;5s+KfDF/uJ/D36WEQa5+AQAA//8DAFBLAQItABQABgAIAAAAIQDb4fbL7gAAAIUBAAATAAAAAAAA&#10;AAAAAAAAAAAAAABbQ29udGVudF9UeXBlc10ueG1sUEsBAi0AFAAGAAgAAAAhAFr0LFu/AAAAFQEA&#10;AAsAAAAAAAAAAAAAAAAAHwEAAF9yZWxzLy5yZWxzUEsBAi0AFAAGAAgAAAAhAL/SHZzHAAAA4gAA&#10;AA8AAAAAAAAAAAAAAAAABwIAAGRycy9kb3ducmV2LnhtbFBLBQYAAAAAAwADALcAAAD7AgAAAAA=&#10;">
                    <v:stroke endarrow="block"/>
                  </v:line>
                  <v:shape id="Text Box 5297" o:spid="_x0000_s1264" type="#_x0000_t202" style="position:absolute;left:653;top:5223;width:911;height: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Vs5xwAAAOMAAAAPAAAAZHJzL2Rvd25yZXYueG1sRE9La8JA&#10;EL4X/A/LCL3VXavxkbqKKIKnlvqC3obsmIRmZ0N2a+K/dwuFHud7z2LV2UrcqPGlYw3DgQJBnDlT&#10;cq7hdNy9zED4gGywckwa7uRhtew9LTA1ruVPuh1CLmII+xQ1FCHUqZQ+K8iiH7iaOHJX11gM8Wxy&#10;aRpsY7it5KtSE2mx5NhQYE2bgrLvw4/VcH6/fl3G6iPf2qRuXack27nU+rnfrd9ABOrCv/jPvTdx&#10;vkqms2Q4H43g96cIgFw+AAAA//8DAFBLAQItABQABgAIAAAAIQDb4fbL7gAAAIUBAAATAAAAAAAA&#10;AAAAAAAAAAAAAABbQ29udGVudF9UeXBlc10ueG1sUEsBAi0AFAAGAAgAAAAhAFr0LFu/AAAAFQEA&#10;AAsAAAAAAAAAAAAAAAAAHwEAAF9yZWxzLy5yZWxzUEsBAi0AFAAGAAgAAAAhAJJ1WznHAAAA4wAA&#10;AA8AAAAAAAAAAAAAAAAABwIAAGRycy9kb3ducmV2LnhtbFBLBQYAAAAAAwADALcAAAD7AgAAAAA=&#10;" filled="f" stroked="f">
                    <v:textbox>
                      <w:txbxContent>
                        <w:p w14:paraId="61A72190"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CHAN1</w:t>
                          </w:r>
                        </w:p>
                      </w:txbxContent>
                    </v:textbox>
                  </v:shape>
                  <v:oval id="Oval 5298" o:spid="_x0000_s1265" style="position:absolute;left:1505;top:4109;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5dMywAAAOIAAAAPAAAAZHJzL2Rvd25yZXYueG1sRI9Pa8JA&#10;FMTvBb/D8oTe6kYP1kRXUUEoglL/IHh7Zp9JMPs2ZNeY+um7hYLHYWZ+w0xmrSlFQ7UrLCvo9yIQ&#10;xKnVBWcKjofVxwiE88gaS8uk4IcczKadtwkm2j54R83eZyJA2CWoIPe+SqR0aU4GXc9WxMG72tqg&#10;D7LOpK7xEeCmlIMoGkqDBYeFHCta5pTe9nej4L49z5+r5mLWlhfyW29O1+Y0UOq9287HIDy1/hX+&#10;b39pBXH/MxrF8TCGv0vhDsjpLwAAAP//AwBQSwECLQAUAAYACAAAACEA2+H2y+4AAACFAQAAEwAA&#10;AAAAAAAAAAAAAAAAAAAAW0NvbnRlbnRfVHlwZXNdLnhtbFBLAQItABQABgAIAAAAIQBa9CxbvwAA&#10;ABUBAAALAAAAAAAAAAAAAAAAAB8BAABfcmVscy8ucmVsc1BLAQItABQABgAIAAAAIQBBH5dMywAA&#10;AOIAAAAPAAAAAAAAAAAAAAAAAAcCAABkcnMvZG93bnJldi54bWxQSwUGAAAAAAMAAwC3AAAA/wIA&#10;AAAA&#10;" fillcolor="#f60"/>
                  <v:shape id="Text Box 5299" o:spid="_x0000_s1266" type="#_x0000_t202" style="position:absolute;left:1397;top:4106;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1e6xwAAAOMAAAAPAAAAZHJzL2Rvd25yZXYueG1sRE9La8JA&#10;EL4X/A/LCL3VXW0UjdlIaSn01OITvA3ZMQlmZ0N2a9J/3y0UPM73nmwz2EbcqPO1Yw3TiQJBXDhT&#10;c6nhsH9/WoLwAdlg45g0/JCHTT56yDA1ruct3XahFDGEfYoaqhDaVEpfVGTRT1xLHLmL6yyGeHal&#10;NB32Mdw2cqbUQlqsOTZU2NJrRcV19201HD8v51Oivso3O297NyjJdiW1fhwPL2sQgYZwF/+7P0yc&#10;r5J5MlPLxTP8/RQBkPkvAAAA//8DAFBLAQItABQABgAIAAAAIQDb4fbL7gAAAIUBAAATAAAAAAAA&#10;AAAAAAAAAAAAAABbQ29udGVudF9UeXBlc10ueG1sUEsBAi0AFAAGAAgAAAAhAFr0LFu/AAAAFQEA&#10;AAsAAAAAAAAAAAAAAAAAHwEAAF9yZWxzLy5yZWxzUEsBAi0AFAAGAAgAAAAhAOCHV7rHAAAA4wAA&#10;AA8AAAAAAAAAAAAAAAAABwIAAGRycy9kb3ducmV2LnhtbFBLBQYAAAAAAwADALcAAAD7AgAAAAA=&#10;" filled="f" stroked="f">
                    <v:textbox>
                      <w:txbxContent>
                        <w:p w14:paraId="42E8B88B"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v:textbox>
                  </v:shape>
                  <v:shape id="Text Box 5300" o:spid="_x0000_s1267" type="#_x0000_t202" style="position:absolute;left:1399;top:4974;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ycyxgAAAOIAAAAPAAAAZHJzL2Rvd25yZXYueG1sRE/LasJA&#10;FN0L/sNwhe50xtCmMTqKKIWuKk0f4O6SuSbBzJ2QmZr07zuLgsvDeW92o23FjXrfONawXCgQxKUz&#10;DVcaPj9e5hkIH5ANto5Jwy952G2nkw3mxg38TrciVCKGsM9RQx1Cl0vpy5os+oXriCN3cb3FEGFf&#10;SdPjEMNtKxOlUmmx4dhQY0eHmspr8WM1fL1dzt+P6lQd7VM3uFFJtiup9cNs3K9BBBrDXfzvfjUa&#10;kizJnrM0jZvjpXgH5PYPAAD//wMAUEsBAi0AFAAGAAgAAAAhANvh9svuAAAAhQEAABMAAAAAAAAA&#10;AAAAAAAAAAAAAFtDb250ZW50X1R5cGVzXS54bWxQSwECLQAUAAYACAAAACEAWvQsW78AAAAVAQAA&#10;CwAAAAAAAAAAAAAAAAAfAQAAX3JlbHMvLnJlbHNQSwECLQAUAAYACAAAACEAh+MnMsYAAADiAAAA&#10;DwAAAAAAAAAAAAAAAAAHAgAAZHJzL2Rvd25yZXYueG1sUEsFBgAAAAADAAMAtwAAAPoCAAAAAA==&#10;" filled="f" stroked="f">
                    <v:textbox>
                      <w:txbxContent>
                        <w:p w14:paraId="195544EA"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v:textbox>
                  </v:shape>
                  <v:shape id="Text Box 5301" o:spid="_x0000_s1268" type="#_x0000_t202" style="position:absolute;left:567;top:4972;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5p7ExgAAAOIAAAAPAAAAZHJzL2Rvd25yZXYueG1sRE/Pa8Iw&#10;FL4P/B/CE3Zbk4rKrEYRx2CnjdUpeHs0z7bYvJQks91/vxwGO358vze70XbiTj60jjXkmQJBXDnT&#10;cq3h6/j69AwiRGSDnWPS8EMBdtvJwwYL4wb+pHsZa5FCOBSooYmxL6QMVUMWQ+Z64sRdnbcYE/S1&#10;NB6HFG47OVNqKS22nBoa7OnQUHUrv62G0/v1cp6rj/rFLvrBjUqyXUmtH6fjfg0i0hj/xX/uN6Nh&#10;vszzmcoXaXO6lO6A3P4CAAD//wMAUEsBAi0AFAAGAAgAAAAhANvh9svuAAAAhQEAABMAAAAAAAAA&#10;AAAAAAAAAAAAAFtDb250ZW50X1R5cGVzXS54bWxQSwECLQAUAAYACAAAACEAWvQsW78AAAAVAQAA&#10;CwAAAAAAAAAAAAAAAAAfAQAAX3JlbHMvLnJlbHNQSwECLQAUAAYACAAAACEA5OaexMYAAADiAAAA&#10;DwAAAAAAAAAAAAAAAAAHAgAAZHJzL2Rvd25yZXYueG1sUEsFBgAAAAADAAMAtwAAAPoCAAAAAA==&#10;" filled="f" stroked="f">
                    <v:textbox>
                      <w:txbxContent>
                        <w:p w14:paraId="261F7A11"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v:textbox>
                  </v:shape>
                  <v:shape id="Text Box 5302" o:spid="_x0000_s1269" type="#_x0000_t202" style="position:absolute;left:570;top:4113;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F4UxwAAAOMAAAAPAAAAZHJzL2Rvd25yZXYueG1sRE9fa8Iw&#10;EH8f7DuEG/g2k1U3a2cUUYQ9KXNT8O1ozrbYXEoTbfftzWCwx/v9v9mit7W4UesrxxpehgoEce5M&#10;xYWG76/NcwrCB2SDtWPS8EMeFvPHhxlmxnX8Sbd9KEQMYZ+hhjKEJpPS5yVZ9EPXEEfu7FqLIZ5t&#10;IU2LXQy3tUyUepMWK44NJTa0Kim/7K9Ww2F7Ph3Hales7WvTuV5JtlOp9eCpX76DCNSHf/Gf+8PE&#10;+ZOJSpI0HY/g96cIgJzfAQAA//8DAFBLAQItABQABgAIAAAAIQDb4fbL7gAAAIUBAAATAAAAAAAA&#10;AAAAAAAAAAAAAABbQ29udGVudF9UeXBlc10ueG1sUEsBAi0AFAAGAAgAAAAhAFr0LFu/AAAAFQEA&#10;AAsAAAAAAAAAAAAAAAAAHwEAAF9yZWxzLy5yZWxzUEsBAi0AFAAGAAgAAAAhAPkIXhTHAAAA4wAA&#10;AA8AAAAAAAAAAAAAAAAABwIAAGRycy9kb3ducmV2LnhtbFBLBQYAAAAAAwADALcAAAD7AgAAAAA=&#10;" filled="f" stroked="f">
                    <v:textbox>
                      <w:txbxContent>
                        <w:p w14:paraId="658A7D10"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F</w:t>
                          </w:r>
                        </w:p>
                      </w:txbxContent>
                    </v:textbox>
                  </v:shape>
                  <v:oval id="Oval 5303" o:spid="_x0000_s1270" style="position:absolute;left:1507;top:5076;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WCCyQAAAOMAAAAPAAAAZHJzL2Rvd25yZXYueG1sRE9La8JA&#10;EL4X/A/LCL3VjYFqjK5iC0IptNQHgrcxOybB7GzIrjH117sFocf53jNbdKYSLTWutKxgOIhAEGdW&#10;l5wr2G1XLwkI55E1VpZJwS85WMx7TzNMtb3ymtqNz0UIYZeigsL7OpXSZQUZdANbEwfuZBuDPpxN&#10;LnWD1xBuKhlH0UgaLDk0FFjTe0HZeXMxCi7fh+Vt1R7Np+U3+aO/9qd2Hyv13O+WUxCeOv8vfrg/&#10;dJg/SYbjKHkdxfD3UwBAzu8AAAD//wMAUEsBAi0AFAAGAAgAAAAhANvh9svuAAAAhQEAABMAAAAA&#10;AAAAAAAAAAAAAAAAAFtDb250ZW50X1R5cGVzXS54bWxQSwECLQAUAAYACAAAACEAWvQsW78AAAAV&#10;AQAACwAAAAAAAAAAAAAAAAAfAQAAX3JlbHMvLnJlbHNQSwECLQAUAAYACAAAACEA0wlggskAAADj&#10;AAAADwAAAAAAAAAAAAAAAAAHAgAAZHJzL2Rvd25yZXYueG1sUEsFBgAAAAADAAMAtwAAAP0CAAAA&#10;AA==&#10;" fillcolor="#f60"/>
                  <v:oval id="Oval 5304" o:spid="_x0000_s1271" style="position:absolute;left:562;top:5077;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ye/ywAAAOIAAAAPAAAAZHJzL2Rvd25yZXYueG1sRI9Ba8JA&#10;FITvhf6H5RV6003EaoiuooJQCpZWi9DbM/tMgtm3IbvG6K93C0KPw8x8w0znnalES40rLSuI+xEI&#10;4szqknMFP7t1LwHhPLLGyjIpuJKD+ez5aYqpthf+pnbrcxEg7FJUUHhfp1K6rCCDrm9r4uAdbWPQ&#10;B9nkUjd4CXBTyUEUjaTBksNCgTWtCspO27NRcP78XdzW7cF8WF7KL73ZH9v9QKnXl24xAeGp8//h&#10;R/tdK0jicRwno7ch/F0Kd0DO7gAAAP//AwBQSwECLQAUAAYACAAAACEA2+H2y+4AAACFAQAAEwAA&#10;AAAAAAAAAAAAAAAAAAAAW0NvbnRlbnRfVHlwZXNdLnhtbFBLAQItABQABgAIAAAAIQBa9CxbvwAA&#10;ABUBAAALAAAAAAAAAAAAAAAAAB8BAABfcmVscy8ucmVsc1BLAQItABQABgAIAAAAIQCk4ye/ywAA&#10;AOIAAAAPAAAAAAAAAAAAAAAAAAcCAABkcnMvZG93bnJldi54bWxQSwUGAAAAAAMAAwC3AAAA/wIA&#10;AAAA&#10;" fillcolor="#f60"/>
                  <v:oval id="Oval 5305" o:spid="_x0000_s1272" style="position:absolute;left:559;top:4100;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BdGyQAAAOMAAAAPAAAAZHJzL2Rvd25yZXYueG1sRE9fa8Iw&#10;EH8X/A7hBnvT1E5mqUZxA2EMJuqG4NutOdticylNrJ2f3ggDH+/3/2aLzlSipcaVlhWMhhEI4szq&#10;knMFP9+rQQLCeWSNlWVS8EcOFvN+b4apthfeUrvzuQgh7FJUUHhfp1K6rCCDbmhr4sAdbWPQh7PJ&#10;pW7wEsJNJeMoepUGSw4NBdb0XlB22p2NgvP6sLyu2l/zaflNbvTX/tjuY6Wen7rlFISnzj/E/+4P&#10;Hea/jMbJeJLEE7j/FACQ8xsAAAD//wMAUEsBAi0AFAAGAAgAAAAhANvh9svuAAAAhQEAABMAAAAA&#10;AAAAAAAAAAAAAAAAAFtDb250ZW50X1R5cGVzXS54bWxQSwECLQAUAAYACAAAACEAWvQsW78AAAAV&#10;AQAACwAAAAAAAAAAAAAAAAAfAQAAX3JlbHMvLnJlbHNQSwECLQAUAAYACAAAACEAxYQXRskAAADj&#10;AAAADwAAAAAAAAAAAAAAAAAHAgAAZHJzL2Rvd25yZXYueG1sUEsFBgAAAAADAAMAtwAAAP0CAAAA&#10;AA==&#10;" fillcolor="#f60"/>
                </v:group>
                <v:group id="Group 5306" o:spid="_x0000_s1273" style="position:absolute;left:32312;top:53939;width:26137;height:23304" coordorigin="2383,3950" coordsize="1646,1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RJKywAAAOIAAAAPAAAAZHJzL2Rvd25yZXYueG1sRI9Ba8JA&#10;FITvBf/D8gq91U2MkSZ1FZG29CCCWhBvj+wzCWbfhuw2if++Wyj0OMzMN8xyPZpG9NS52rKCeBqB&#10;IC6srrlU8HV6f34B4TyyxsYyKbiTg/Vq8rDEXNuBD9QffSkChF2OCirv21xKV1Rk0E1tSxy8q+0M&#10;+iC7UuoOhwA3jZxF0UIarDksVNjStqLidvw2Cj4GHDZJ/Nbvbtft/XJK9+ddTEo9PY6bVxCeRv8f&#10;/mt/agXJPM3mWZKl8Hsp3AG5+gEAAP//AwBQSwECLQAUAAYACAAAACEA2+H2y+4AAACFAQAAEwAA&#10;AAAAAAAAAAAAAAAAAAAAW0NvbnRlbnRfVHlwZXNdLnhtbFBLAQItABQABgAIAAAAIQBa9CxbvwAA&#10;ABUBAAALAAAAAAAAAAAAAAAAAB8BAABfcmVscy8ucmVsc1BLAQItABQABgAIAAAAIQDWPRJKywAA&#10;AOIAAAAPAAAAAAAAAAAAAAAAAAcCAABkcnMvZG93bnJldi54bWxQSwUGAAAAAAMAAwC3AAAA/wIA&#10;AAAA&#10;">
                  <v:shape id="Text Box 5307" o:spid="_x0000_s1274" type="#_x0000_t202" style="position:absolute;left:2383;top:5147;width:264;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3KTyAAAAOMAAAAPAAAAZHJzL2Rvd25yZXYueG1sRE9fa8Iw&#10;EH8f7DuEG+xtJuooWo0isoEgjNXuYY9nc7bB5lKbTLtvvwwGe7zf/1uuB9eKK/XBetYwHikQxJU3&#10;lmsNH+Xr0wxEiMgGW8+k4ZsCrFf3d0vMjb9xQddDrEUK4ZCjhibGLpcyVA05DCPfESfu5HuHMZ19&#10;LU2PtxTuWjlRKpMOLaeGBjvaNlSdD19Ow+aTixd7eTu+F6fCluVc8T47a/34MGwWICIN8V/8596Z&#10;NF89T2eTeTaewu9PCQC5+gEAAP//AwBQSwECLQAUAAYACAAAACEA2+H2y+4AAACFAQAAEwAAAAAA&#10;AAAAAAAAAAAAAAAAW0NvbnRlbnRfVHlwZXNdLnhtbFBLAQItABQABgAIAAAAIQBa9CxbvwAAABUB&#10;AAALAAAAAAAAAAAAAAAAAB8BAABfcmVscy8ucmVsc1BLAQItABQABgAIAAAAIQBnH3KTyAAAAOMA&#10;AAAPAAAAAAAAAAAAAAAAAAcCAABkcnMvZG93bnJldi54bWxQSwUGAAAAAAMAAwC3AAAA/AIAAAAA&#10;" filled="f" stroked="f">
                    <v:textbox inset="0,0,0,0">
                      <w:txbxContent>
                        <w:p w14:paraId="6EB598D6"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2</w:t>
                          </w:r>
                        </w:p>
                      </w:txbxContent>
                    </v:textbox>
                  </v:shape>
                  <v:group id="Group 5308" o:spid="_x0000_s1275" style="position:absolute;left:2425;top:3950;width:1604;height:1468" coordorigin="2425,3950" coordsize="1604,1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mJoyAAAAOMAAAAPAAAAZHJzL2Rvd25yZXYueG1sRE/NasJA&#10;EL4X+g7LFHqrm6QaQuoqIm3xIIJaKL0N2TEJZmdDdpvEt3cFweN8/zNfjqYRPXWutqwgnkQgiAur&#10;ay4V/By/3jIQziNrbCyTggs5WC6en+aYazvwnvqDL0UIYZejgsr7NpfSFRUZdBPbEgfuZDuDPpxd&#10;KXWHQwg3jUyiKJUGaw4NFba0rqg4H/6Ngu8Bh9V7/Nlvz6f15e842/1uY1Lq9WVcfYDwNPqH+O7e&#10;6DB/mkzTKMuSFG4/BQDk4goAAP//AwBQSwECLQAUAAYACAAAACEA2+H2y+4AAACFAQAAEwAAAAAA&#10;AAAAAAAAAAAAAAAAW0NvbnRlbnRfVHlwZXNdLnhtbFBLAQItABQABgAIAAAAIQBa9CxbvwAAABUB&#10;AAALAAAAAAAAAAAAAAAAAB8BAABfcmVscy8ucmVsc1BLAQItABQABgAIAAAAIQCbwmJoyAAAAOMA&#10;AAAPAAAAAAAAAAAAAAAAAAcCAABkcnMvZG93bnJldi54bWxQSwUGAAAAAAMAAwC3AAAA/AIAAAAA&#10;">
                    <v:shape id="Text Box 5309" o:spid="_x0000_s1276" type="#_x0000_t202" style="position:absolute;left:2793;top:5245;width:871;height: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Ci/xgAAAOMAAAAPAAAAZHJzL2Rvd25yZXYueG1sRE9fa8Iw&#10;EH8X9h3CDXzTRHFqO6OIIuxpMrcJvh3N2ZY1l9JEW7+9GQg+3u//LVadrcSVGl861jAaKhDEmTMl&#10;5xp+vneDOQgfkA1WjknDjTysli+9BabGtfxF10PIRQxhn6KGIoQ6ldJnBVn0Q1cTR+7sGoshnk0u&#10;TYNtDLeVHCs1lRZLjg0F1rQpKPs7XKyG38/z6ThR+3xr3+rWdUqyTaTW/ddu/Q4iUBee4of7w8T5&#10;o8k4mc+mswT+f4oAyOUdAAD//wMAUEsBAi0AFAAGAAgAAAAhANvh9svuAAAAhQEAABMAAAAAAAAA&#10;AAAAAAAAAAAAAFtDb250ZW50X1R5cGVzXS54bWxQSwECLQAUAAYACAAAACEAWvQsW78AAAAVAQAA&#10;CwAAAAAAAAAAAAAAAAAfAQAAX3JlbHMvLnJlbHNQSwECLQAUAAYACAAAACEAgsQov8YAAADjAAAA&#10;DwAAAAAAAAAAAAAAAAAHAgAAZHJzL2Rvd25yZXYueG1sUEsFBgAAAAADAAMAtwAAAPoCAAAAAA==&#10;" filled="f" stroked="f">
                      <v:textbox>
                        <w:txbxContent>
                          <w:p w14:paraId="0F7E2AB3"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CHAN2</w:t>
                            </w:r>
                          </w:p>
                        </w:txbxContent>
                      </v:textbox>
                    </v:shape>
                    <v:rect id="Rectangle 5310" o:spid="_x0000_s1277" style="position:absolute;left:2602;top:4144;width:204;height:9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EN+dyAAAAOIAAAAPAAAAZHJzL2Rvd25yZXYueG1sRE/LasJA&#10;FN0X/IfhCt0UnVifREcphUIXLlofxOUlc81EM3dCZozx7zsLocvDea82na1ES40vHSsYDRMQxLnT&#10;JRcKDvuvwQKED8gaK8ek4EEeNuveywpT7e78S+0uFCKGsE9RgQmhTqX0uSGLfuhq4sidXWMxRNgU&#10;Ujd4j+G2ku9JMpMWS44NBmv6NJRfdzerQG6Ph33mTj9v4XgzWXu9jLPyotRrv/tYggjUhX/x0/2t&#10;FUyn89l4kizi5ngp3gG5/gMAAP//AwBQSwECLQAUAAYACAAAACEA2+H2y+4AAACFAQAAEwAAAAAA&#10;AAAAAAAAAAAAAAAAW0NvbnRlbnRfVHlwZXNdLnhtbFBLAQItABQABgAIAAAAIQBa9CxbvwAAABUB&#10;AAALAAAAAAAAAAAAAAAAAB8BAABfcmVscy8ucmVsc1BLAQItABQABgAIAAAAIQD0EN+dyAAAAOIA&#10;AAAPAAAAAAAAAAAAAAAAAAcCAABkcnMvZG93bnJldi54bWxQSwUGAAAAAAMAAwC3AAAA/AIAAAAA&#10;" fillcolor="#bbe0e3"/>
                    <v:rect id="Rectangle 5311" o:spid="_x0000_s1278" style="position:absolute;left:3494;top:4144;width:204;height:9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X/lzAAAAOMAAAAPAAAAZHJzL2Rvd25yZXYueG1sRI9Pa8JA&#10;FMTvhX6H5RV6KbqJQZHoKiIUeuih9Q/x+Mg+s9Hs25BdY/rtu4WCx2FmfsMs14NtRE+drx0rSMcJ&#10;COLS6ZorBYf9+2gOwgdkjY1jUvBDHtar56cl5trd+Zv6XahEhLDPUYEJoc2l9KUhi37sWuLonV1n&#10;MUTZVVJ3eI9w28hJksykxZrjgsGWtobK6+5mFcjP42FfuNPXWzjeTNFfL1lRX5R6fRk2CxCBhvAI&#10;/7c/tIJJmiXzaTrNZvD3Kf4BufoFAAD//wMAUEsBAi0AFAAGAAgAAAAhANvh9svuAAAAhQEAABMA&#10;AAAAAAAAAAAAAAAAAAAAAFtDb250ZW50X1R5cGVzXS54bWxQSwECLQAUAAYACAAAACEAWvQsW78A&#10;AAAVAQAACwAAAAAAAAAAAAAAAAAfAQAAX3JlbHMvLnJlbHNQSwECLQAUAAYACAAAACEAu5l/5cwA&#10;AADjAAAADwAAAAAAAAAAAAAAAAAHAgAAZHJzL2Rvd25yZXYueG1sUEsFBgAAAAADAAMAtwAAAAAD&#10;AAAAAA==&#10;" fillcolor="#bbe0e3"/>
                    <v:rect id="Rectangle 5312" o:spid="_x0000_s1279" style="position:absolute;left:2807;top:4874;width:687;height:2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qHPzAAAAOIAAAAPAAAAZHJzL2Rvd25yZXYueG1sRI/Na8JA&#10;FMTvhf4Pyyt4KbpR6wfRVUpB6KGH+kU8PrLPbDT7NmTXmP733ULB4zAzv2GW685WoqXGl44VDAcJ&#10;COLc6ZILBYf9pj8H4QOyxsoxKfghD+vV89MSU+3uvKV2FwoRIexTVGBCqFMpfW7Ioh+4mjh6Z9dY&#10;DFE2hdQN3iPcVnKUJFNpseS4YLCmD0P5dXezCuTX8bDP3On7NRxvJmuvl3FWXpTqvXTvCxCBuvAI&#10;/7c/tYL5WzIbjiezEfxdindArn4BAAD//wMAUEsBAi0AFAAGAAgAAAAhANvh9svuAAAAhQEAABMA&#10;AAAAAAAAAAAAAAAAAAAAAFtDb250ZW50X1R5cGVzXS54bWxQSwECLQAUAAYACAAAACEAWvQsW78A&#10;AAAVAQAACwAAAAAAAAAAAAAAAAAfAQAAX3JlbHMvLnJlbHNQSwECLQAUAAYACAAAACEAZi6hz8wA&#10;AADiAAAADwAAAAAAAAAAAAAAAAAHAgAAZHJzL2Rvd25yZXYueG1sUEsFBgAAAAADAAMAtwAAAAAD&#10;AAAAAA==&#10;" fillcolor="#bbe0e3"/>
                    <v:line id="Line 5313" o:spid="_x0000_s1280" style="position:absolute;visibility:visible;mso-wrap-style:square" from="3151,5204" to="4011,5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X5CywAAAOMAAAAPAAAAZHJzL2Rvd25yZXYueG1sRI/NTsMw&#10;EITvSH0Ha5G4USdIJGmoW1VESBwAqT/qeRsvcUS8jmKTmrfHBySOuzs7M996G+0gZpp871hBvsxA&#10;ELdO99wpOB1f7isQPiBrHByTgh/ysN0sbtZYa3flPc2H0Ilkwr5GBSaEsZbSt4Ys+qUbidPt000W&#10;QxqnTuoJr8ncDvIhywppseeUYHCkZ0Pt1+HbKihNs5elbN6OH83c56v4Hs+XlVJ3t3H3BCJQDP/i&#10;v+9Xneo/FlmVF1WZKBJTWoDc/AIAAP//AwBQSwECLQAUAAYACAAAACEA2+H2y+4AAACFAQAAEwAA&#10;AAAAAAAAAAAAAAAAAAAAW0NvbnRlbnRfVHlwZXNdLnhtbFBLAQItABQABgAIAAAAIQBa9CxbvwAA&#10;ABUBAAALAAAAAAAAAAAAAAAAAB8BAABfcmVscy8ucmVsc1BLAQItABQABgAIAAAAIQCfCX5CywAA&#10;AOMAAAAPAAAAAAAAAAAAAAAAAAcCAABkcnMvZG93bnJldi54bWxQSwUGAAAAAAMAAwC3AAAA/wIA&#10;AAAA&#10;">
                      <v:stroke endarrow="block"/>
                    </v:line>
                    <v:line id="Line 5314" o:spid="_x0000_s1281" style="position:absolute;flip:y;visibility:visible;mso-wrap-style:square" from="3152,4099" to="3152,5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3TIxgAAAOIAAAAPAAAAZHJzL2Rvd25yZXYueG1sRE9LS8NA&#10;EL4L/odlBC+h3bW1WmO3xVdBEA+tHjwO2TEJZmdDdmzjv3cOgseP773ajLEzBxpym9jDxdSBIa5S&#10;aLn28P62nSzBZEEO2CUmDz+UYbM+PVlhGdKRd3TYS200hHOJHhqRvrQ2Vw1FzNPUEyv3mYaIonCo&#10;bRjwqOGxszPnrmzElrWhwZ4eGqq+9t9RZ2xf+XE+L+6jLYobevqQF2fF+/Oz8e4WjNAo/+I/93NQ&#10;3/Vi5paLS92slxSDXf8CAAD//wMAUEsBAi0AFAAGAAgAAAAhANvh9svuAAAAhQEAABMAAAAAAAAA&#10;AAAAAAAAAAAAAFtDb250ZW50X1R5cGVzXS54bWxQSwECLQAUAAYACAAAACEAWvQsW78AAAAVAQAA&#10;CwAAAAAAAAAAAAAAAAAfAQAAX3JlbHMvLnJlbHNQSwECLQAUAAYACAAAACEAB6d0yMYAAADiAAAA&#10;DwAAAAAAAAAAAAAAAAAHAgAAZHJzL2Rvd25yZXYueG1sUEsFBgAAAAADAAMAtwAAAPoCAAAAAA==&#10;">
                      <v:stroke endarrow="block"/>
                    </v:line>
                    <v:shape id="Text Box 5315" o:spid="_x0000_s1282" type="#_x0000_t202" style="position:absolute;left:3221;top:4186;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8GSygAAAOIAAAAPAAAAZHJzL2Rvd25yZXYueG1sRI9BS8NA&#10;FITvQv/D8gRvdtdQQxO7LaVYEAQxjQePz+xrsjT7NmbXNv57VxA8DjPzDbPaTK4XZxqD9azhbq5A&#10;EDfeWG41vNX72yWIEJEN9p5JwzcF2KxnVyssjb9wRedDbEWCcChRQxfjUEoZmo4chrkfiJN39KPD&#10;mOTYSjPiJcFdLzOlcunQclrocKBdR83p8OU0bN+5erSfLx+v1bGydV0ofs5PWt9cT9sHEJGm+B/+&#10;az8ZDcUyU3mxyO7h91K6A3L9AwAA//8DAFBLAQItABQABgAIAAAAIQDb4fbL7gAAAIUBAAATAAAA&#10;AAAAAAAAAAAAAAAAAABbQ29udGVudF9UeXBlc10ueG1sUEsBAi0AFAAGAAgAAAAhAFr0LFu/AAAA&#10;FQEAAAsAAAAAAAAAAAAAAAAAHwEAAF9yZWxzLy5yZWxzUEsBAi0AFAAGAAgAAAAhAAuzwZLKAAAA&#10;4gAAAA8AAAAAAAAAAAAAAAAABwIAAGRycy9kb3ducmV2LnhtbFBLBQYAAAAAAwADALcAAAD+AgAA&#10;AAA=&#10;" filled="f" stroked="f">
                      <v:textbox inset="0,0,0,0">
                        <w:txbxContent>
                          <w:p w14:paraId="7E424E1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v:textbox>
                    </v:shape>
                    <v:shape id="Text Box 5316" o:spid="_x0000_s1283" type="#_x0000_t202" style="position:absolute;left:3870;top:5198;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7+PyAAAAOMAAAAPAAAAZHJzL2Rvd25yZXYueG1sRE9fS8Mw&#10;EH8X/A7hBN9cMh1lrcvGkA0EQey6Bx/P5taGNZfaxK1+eyMM9ni//7dYja4TJxqC9axhOlEgiGtv&#10;LDca9tX2YQ4iRGSDnWfS8EsBVsvbmwUWxp+5pNMuNiKFcChQQxtjX0gZ6pYchonviRN38IPDmM6h&#10;kWbAcwp3nXxUKpMOLaeGFnt6aak+7n6chvUnlxv7/f71UR5KW1W54rfsqPX93bh+BhFpjFfxxf1q&#10;0vynWT6bqyyfwv9PCQC5/AMAAP//AwBQSwECLQAUAAYACAAAACEA2+H2y+4AAACFAQAAEwAAAAAA&#10;AAAAAAAAAAAAAAAAW0NvbnRlbnRfVHlwZXNdLnhtbFBLAQItABQABgAIAAAAIQBa9CxbvwAAABUB&#10;AAALAAAAAAAAAAAAAAAAAB8BAABfcmVscy8ucmVsc1BLAQItABQABgAIAAAAIQDCH7+PyAAAAOMA&#10;AAAPAAAAAAAAAAAAAAAAAAcCAABkcnMvZG93bnJldi54bWxQSwUGAAAAAAMAAwC3AAAA/AIAAAAA&#10;" filled="f" stroked="f">
                      <v:textbox inset="0,0,0,0">
                        <w:txbxContent>
                          <w:p w14:paraId="0C1670F7"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v:textbox>
                    </v:shape>
                    <v:line id="Line 5317" o:spid="_x0000_s1284" style="position:absolute;flip:y;visibility:visible;mso-wrap-style:square" from="2602,3959" to="2602,40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2EmzAAAAOIAAAAPAAAAZHJzL2Rvd25yZXYueG1sRI9BSwMx&#10;FITvgv8hvIIXsVm7ba3bpqUIgodeWmWLt+fmuVl287JNYrv+eyMIHoeZ+YZZbQbbiTP50DhWcD/O&#10;QBBXTjdcK3h7fb5bgAgRWWPnmBR8U4DN+vpqhYV2F97T+RBrkSAcClRgYuwLKUNlyGIYu544eZ/O&#10;W4xJ+lpqj5cEt52cZNlcWmw4LRjs6clQ1R6+rAK52N2e/PZj2pbt8fhoyqrs33dK3YyG7RJEpCH+&#10;h//aL1rBfPqQZ7NZnsPvpXQH5PoHAAD//wMAUEsBAi0AFAAGAAgAAAAhANvh9svuAAAAhQEAABMA&#10;AAAAAAAAAAAAAAAAAAAAAFtDb250ZW50X1R5cGVzXS54bWxQSwECLQAUAAYACAAAACEAWvQsW78A&#10;AAAVAQAACwAAAAAAAAAAAAAAAAAfAQAAX3JlbHMvLnJlbHNQSwECLQAUAAYACAAAACEA+LNhJswA&#10;AADiAAAADwAAAAAAAAAAAAAAAAAHAgAAZHJzL2Rvd25yZXYueG1sUEsFBgAAAAADAAMAtwAAAAAD&#10;AAAAAA==&#10;"/>
                    <v:line id="Line 5318" o:spid="_x0000_s1285" style="position:absolute;flip:y;visibility:visible;mso-wrap-style:square" from="3706,3952" to="3706,4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jOUyQAAAOMAAAAPAAAAZHJzL2Rvd25yZXYueG1sRE9PS8Mw&#10;FL8L+w7hDbyIS7cO6eqyMQaCh12c0uHt2Tyb0ualS+JWv70RBI/v9/+tt6PtxYV8aB0rmM8yEMS1&#10;0y03Ct5en+4LECEia+wdk4JvCrDdTG7WWGp35Re6HGMjUgiHEhWYGIdSylAbshhmbiBO3KfzFmM6&#10;fSO1x2sKt71cZNmDtNhyajA40N5Q3R2/rAJZHO7Ofvex7KrudFqZqq6G94NSt9Nx9wgi0hj/xX/u&#10;Z53m58vFKsuLeQ6/PyUA5OYHAAD//wMAUEsBAi0AFAAGAAgAAAAhANvh9svuAAAAhQEAABMAAAAA&#10;AAAAAAAAAAAAAAAAAFtDb250ZW50X1R5cGVzXS54bWxQSwECLQAUAAYACAAAACEAWvQsW78AAAAV&#10;AQAACwAAAAAAAAAAAAAAAAAfAQAAX3JlbHMvLnJlbHNQSwECLQAUAAYACAAAACEAwkIzlMkAAADj&#10;AAAADwAAAAAAAAAAAAAAAAAHAgAAZHJzL2Rvd25yZXYueG1sUEsFBgAAAAADAAMAtwAAAP0CAAAA&#10;AA==&#10;"/>
                    <v:shape id="Text Box 5319" o:spid="_x0000_s1286" type="#_x0000_t202" style="position:absolute;left:3032;top:3950;width:254;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EgtzAAAAOMAAAAPAAAAZHJzL2Rvd25yZXYueG1sRI9Ba8JA&#10;FITvhf6H5Qm91U2sDTW6ioiFglAa04PHZ/aZLGbfptmtpv/eLRR6HGbmG2axGmwrLtR741hBOk5A&#10;EFdOG64VfJavjy8gfEDW2DomBT/kYbW8v1tgrt2VC7rsQy0ihH2OCpoQulxKXzVk0Y9dRxy9k+st&#10;hij7WuoerxFuWzlJkkxaNBwXGuxo01B13n9bBesDF1vz9X78KE6FKctZwrvsrNTDaFjPQQQawn/4&#10;r/2mFUzSaZpls6fnKfx+in9ALm8AAAD//wMAUEsBAi0AFAAGAAgAAAAhANvh9svuAAAAhQEAABMA&#10;AAAAAAAAAAAAAAAAAAAAAFtDb250ZW50X1R5cGVzXS54bWxQSwECLQAUAAYACAAAACEAWvQsW78A&#10;AAAVAQAACwAAAAAAAAAAAAAAAAAfAQAAX3JlbHMvLnJlbHNQSwECLQAUAAYACAAAACEAJJRILcwA&#10;AADjAAAADwAAAAAAAAAAAAAAAAAHAgAAZHJzL2Rvd25yZXYueG1sUEsFBgAAAAADAAMAtwAAAAAD&#10;AAAAAA==&#10;" filled="f" stroked="f">
                      <v:textbox inset="0,0,0,0">
                        <w:txbxContent>
                          <w:p w14:paraId="79B0A40A"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4</w:t>
                            </w:r>
                          </w:p>
                        </w:txbxContent>
                      </v:textbox>
                    </v:shape>
                    <v:line id="Line 5320" o:spid="_x0000_s1287" style="position:absolute;visibility:visible;mso-wrap-style:square" from="3322,4010" to="3699,4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FkVyAAAAOIAAAAPAAAAZHJzL2Rvd25yZXYueG1sRI9BS8Qw&#10;FITvgv8hPMGbm1bBtHWzi1gEDyrsrnh+Ns+m2LyUJnbjvzeCsMdhZr5h1tvkRrHQHAbPGspVAYK4&#10;82bgXsPb4fGqAhEissHRM2n4oQDbzfnZGhvjj7yjZR97kSEcGtRgY5waKUNnyWFY+Yk4e59+dhiz&#10;nHtpZjxmuBvldVHcSocD5wWLEz1Y6r72306Dsu1OKtk+H17bZSjr9JLeP2qtLy/S/R2ISCmewv/t&#10;J6Ohrip1UylVwt+lfAfk5hcAAP//AwBQSwECLQAUAAYACAAAACEA2+H2y+4AAACFAQAAEwAAAAAA&#10;AAAAAAAAAAAAAAAAW0NvbnRlbnRfVHlwZXNdLnhtbFBLAQItABQABgAIAAAAIQBa9CxbvwAAABUB&#10;AAALAAAAAAAAAAAAAAAAAB8BAABfcmVscy8ucmVsc1BLAQItABQABgAIAAAAIQBBBFkVyAAAAOIA&#10;AAAPAAAAAAAAAAAAAAAAAAcCAABkcnMvZG93bnJldi54bWxQSwUGAAAAAAMAAwC3AAAA/AIAAAAA&#10;">
                      <v:stroke endarrow="block"/>
                    </v:line>
                    <v:line id="Line 5321" o:spid="_x0000_s1288" style="position:absolute;flip:x;visibility:visible;mso-wrap-style:square" from="2598,4013" to="2982,4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s/uywAAAOMAAAAPAAAAZHJzL2Rvd25yZXYueG1sRI/Na8JA&#10;EMXvQv+HZQq9hLqrgh+pq/RDoSAeanvocchOk9DsbMhONf73rlDwOPPe782b5br3jTpSF+vAFkZD&#10;A4q4CK7m0sLX5/ZxDioKssMmMFk4U4T16m6wxNyFE3/Q8SClSiEcc7RQibS51rGoyGMchpY4aT+h&#10;8yhp7ErtOjylcN/osTFT7bHmdKHCll4rKn4Pfz7V2O75bTLJXrzOsgVtvmVntFj7cN8/P4ES6uVm&#10;/qffXeJGZjqfjc1iBtef0gL06gIAAP//AwBQSwECLQAUAAYACAAAACEA2+H2y+4AAACFAQAAEwAA&#10;AAAAAAAAAAAAAAAAAAAAW0NvbnRlbnRfVHlwZXNdLnhtbFBLAQItABQABgAIAAAAIQBa9CxbvwAA&#10;ABUBAAALAAAAAAAAAAAAAAAAAB8BAABfcmVscy8ucmVsc1BLAQItABQABgAIAAAAIQBxJs/uywAA&#10;AOMAAAAPAAAAAAAAAAAAAAAAAAcCAABkcnMvZG93bnJldi54bWxQSwUGAAAAAAMAAwC3AAAA/wIA&#10;AAAA&#10;">
                      <v:stroke endarrow="block"/>
                    </v:line>
                    <v:line id="Line 5322" o:spid="_x0000_s1289" style="position:absolute;flip:y;visibility:visible;mso-wrap-style:square" from="3870,4141" to="3870,4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9yzAAAAOMAAAAPAAAAZHJzL2Rvd25yZXYueG1sRI9La8NA&#10;DITvhf6HRYVeTLJO3JjUzSb0kUCg9JDHoUfhVW1Tr9Z41cT9991AIUdp5huNFqvBtepEfWg8G5iM&#10;U1DEpbcNVwaOh81oDioIssXWMxn4pQCr5e3NAgvrz7yj014qFUM4FGigFukKrUNZk8Mw9h1x1L58&#10;71Di2Ffa9niO4a7V0zTNtcOG44UaO3qtqfze/7hYY/PBb1mWvDidJI+0/pT3VIsx93fD8xMooUGu&#10;5n96ayOXzWbzfDJ9yOHyU1yAXv4BAAD//wMAUEsBAi0AFAAGAAgAAAAhANvh9svuAAAAhQEAABMA&#10;AAAAAAAAAAAAAAAAAAAAAFtDb250ZW50X1R5cGVzXS54bWxQSwECLQAUAAYACAAAACEAWvQsW78A&#10;AAAVAQAACwAAAAAAAAAAAAAAAAAfAQAAX3JlbHMvLnJlbHNQSwECLQAUAAYACAAAACEAcRP/cswA&#10;AADjAAAADwAAAAAAAAAAAAAAAAAHAgAAZHJzL2Rvd25yZXYueG1sUEsFBgAAAAADAAMAtwAAAAAD&#10;AAAAAA==&#10;">
                      <v:stroke endarrow="block"/>
                    </v:line>
                    <v:shape id="Text Box 5323" o:spid="_x0000_s1290" type="#_x0000_t202" style="position:absolute;left:3771;top:4487;width:258;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4OUygAAAOIAAAAPAAAAZHJzL2Rvd25yZXYueG1sRI9BSwMx&#10;EIXvBf9DGMFbm1RLtWvTUkShIJTurocex810N3QzWTexXf+9EQoyp4/35s2b5XpwrThTH6xnDdOJ&#10;AkFceWO51vBRvo2fQISIbLD1TBp+KMB6dTNaYmb8hXM6F7EWKYRDhhqaGLtMylA15DBMfEectKPv&#10;HcaEfS1Nj5cU7lp5r9RcOrScLjTY0UtD1an4dho2B85f7dfuc58fc1uWC8Xv85PWd7fD5hlEpCH+&#10;m6/bW5PqP6o0D9MZ/L2UGOTqFwAA//8DAFBLAQItABQABgAIAAAAIQDb4fbL7gAAAIUBAAATAAAA&#10;AAAAAAAAAAAAAAAAAABbQ29udGVudF9UeXBlc10ueG1sUEsBAi0AFAAGAAgAAAAhAFr0LFu/AAAA&#10;FQEAAAsAAAAAAAAAAAAAAAAAHwEAAF9yZWxzLy5yZWxzUEsBAi0AFAAGAAgAAAAhAE8fg5TKAAAA&#10;4gAAAA8AAAAAAAAAAAAAAAAABwIAAGRycy9kb3ducmV2LnhtbFBLBQYAAAAAAwADALcAAAD+AgAA&#10;AAA=&#10;" filled="f" stroked="f">
                      <v:textbox inset="0,0,0,0">
                        <w:txbxContent>
                          <w:p w14:paraId="635E151C"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3</w:t>
                            </w:r>
                          </w:p>
                        </w:txbxContent>
                      </v:textbox>
                    </v:shape>
                    <v:line id="Line 5324" o:spid="_x0000_s1291" style="position:absolute;visibility:visible;mso-wrap-style:square" from="3867,4640" to="3867,5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3VcygAAAOMAAAAPAAAAZHJzL2Rvd25yZXYueG1sRI9BT8Mw&#10;DIXvSPsPkZG4sWQc2q0sm9AqpB0AaRvibBqvqdYkVZN14d/jAxJH+z2/93m9za4XE42xC17DYq5A&#10;kG+C6Xyr4fP0+rgEERN6g33wpOGHImw3s7s1Vibc/IGmY2oFh/hYoQab0lBJGRtLDuM8DORZO4fR&#10;YeJxbKUZ8cbhrpdPShXSYee5weJAO0vN5Xh1GkpbH2Qp67fTRz11i1V+z1/fK60f7vPLM4hEOf2b&#10;/673hvHLpSqUKguG5p94AXLzCwAA//8DAFBLAQItABQABgAIAAAAIQDb4fbL7gAAAIUBAAATAAAA&#10;AAAAAAAAAAAAAAAAAABbQ29udGVudF9UeXBlc10ueG1sUEsBAi0AFAAGAAgAAAAhAFr0LFu/AAAA&#10;FQEAAAsAAAAAAAAAAAAAAAAAHwEAAF9yZWxzLy5yZWxzUEsBAi0AFAAGAAgAAAAhAP3PdVzKAAAA&#10;4wAAAA8AAAAAAAAAAAAAAAAABwIAAGRycy9kb3ducmV2LnhtbFBLBQYAAAAAAwADALcAAAD+AgAA&#10;AAA=&#10;">
                      <v:stroke endarrow="block"/>
                    </v:line>
                    <v:line id="Line 5325" o:spid="_x0000_s1292" style="position:absolute;visibility:visible;mso-wrap-style:square" from="3757,5114" to="3933,5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i11ygAAAOMAAAAPAAAAZHJzL2Rvd25yZXYueG1sRE9fa8Iw&#10;EH8f+B3CDXybqZZVqUaRjYHuYUw3mI9nc2vrmktJYtt9+2Uw2OP9/t9qM5hGdOR8bVnBdJKAIC6s&#10;rrlU8P72dLcA4QOyxsYyKfgmD5v16GaFubY9H6g7hlLEEPY5KqhCaHMpfVGRQT+xLXHkPq0zGOLp&#10;Sqkd9jHcNHKWJJk0WHNsqLClh4qKr+PVKHhJX7Nuu3/eDR/77Fw8Hs6nS++UGt8O2yWIQEP4F/+5&#10;dzrOv58u0tk8m6fw+1MEQK5/AAAA//8DAFBLAQItABQABgAIAAAAIQDb4fbL7gAAAIUBAAATAAAA&#10;AAAAAAAAAAAAAAAAAABbQ29udGVudF9UeXBlc10ueG1sUEsBAi0AFAAGAAgAAAAhAFr0LFu/AAAA&#10;FQEAAAsAAAAAAAAAAAAAAAAAHwEAAF9yZWxzLy5yZWxzUEsBAi0AFAAGAAgAAAAhAHiqLXXKAAAA&#10;4wAAAA8AAAAAAAAAAAAAAAAABwIAAGRycy9kb3ducmV2LnhtbFBLBQYAAAAAAwADALcAAAD+AgAA&#10;AAA=&#10;"/>
                    <v:line id="Line 5326" o:spid="_x0000_s1293" style="position:absolute;visibility:visible;mso-wrap-style:square" from="3747,4141" to="3923,4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nhdzQAAAOMAAAAPAAAAZHJzL2Rvd25yZXYueG1sRI9BT8Mw&#10;DIXvSPyHyEjcWDqKIijLpolp0sYBsYG0Hb3GtN2apEpCW/49PiBxtN/ze59ni9G2oqcQG+80TCcZ&#10;CHKlN42rNHx+rO8eQcSEzmDrHWn4oQiL+fXVDAvjB7ejfp8qwSEuFqihTqkrpIxlTRbjxHfkWPvy&#10;wWLiMVTSBBw43LbyPsuUtNg4bqixo5eaysv+22p4y99Vv9y+bsbDVp3K1e50PA9B69ubcfkMItGY&#10;/s1/1xvD+PmTmj7kKmdo/okXIOe/AAAA//8DAFBLAQItABQABgAIAAAAIQDb4fbL7gAAAIUBAAAT&#10;AAAAAAAAAAAAAAAAAAAAAABbQ29udGVudF9UeXBlc10ueG1sUEsBAi0AFAAGAAgAAAAhAFr0LFu/&#10;AAAAFQEAAAsAAAAAAAAAAAAAAAAAHwEAAF9yZWxzLy5yZWxzUEsBAi0AFAAGAAgAAAAhAHlqeF3N&#10;AAAA4wAAAA8AAAAAAAAAAAAAAAAABwIAAGRycy9kb3ducmV2LnhtbFBLBQYAAAAAAwADALcAAAAB&#10;AwAAAAA=&#10;"/>
                    <v:shape id="Text Box 5327" o:spid="_x0000_s1294" type="#_x0000_t202" style="position:absolute;left:2842;top:4547;width:25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M2BygAAAOIAAAAPAAAAZHJzL2Rvd25yZXYueG1sRI9BS8NA&#10;FITvQv/D8gRvdtcgIY3dllIUBEFM00OPz+xrsjT7NmbXNv57VxB6HGbmG2a5nlwvzjQG61nDw1yB&#10;IG68sdxq2Ncv9wWIEJEN9p5Jww8FWK9mN0ssjb9wReddbEWCcChRQxfjUEoZmo4chrkfiJN39KPD&#10;mOTYSjPiJcFdLzOlcunQclrocKBtR81p9+00bA5cPduv98+P6ljZul4ofstPWt/dTpsnEJGmeA3/&#10;t1+NhsciU3mhsgX8XUp3QK5+AQAA//8DAFBLAQItABQABgAIAAAAIQDb4fbL7gAAAIUBAAATAAAA&#10;AAAAAAAAAAAAAAAAAABbQ29udGVudF9UeXBlc10ueG1sUEsBAi0AFAAGAAgAAAAhAFr0LFu/AAAA&#10;FQEAAAsAAAAAAAAAAAAAAAAAHwEAAF9yZWxzLy5yZWxzUEsBAi0AFAAGAAgAAAAhANSszYHKAAAA&#10;4gAAAA8AAAAAAAAAAAAAAAAABwIAAGRycy9kb3ducmV2LnhtbFBLBQYAAAAAAwADALcAAAD+AgAA&#10;AAA=&#10;" filled="f" stroked="f">
                      <v:textbox inset="0,0,0,0">
                        <w:txbxContent>
                          <w:p w14:paraId="21628FDA"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1</w:t>
                            </w:r>
                          </w:p>
                        </w:txbxContent>
                      </v:textbox>
                    </v:shape>
                    <v:shape id="Text Box 5328" o:spid="_x0000_s1295" type="#_x0000_t202" style="position:absolute;left:3207;top:4547;width:258;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H1sywAAAOIAAAAPAAAAZHJzL2Rvd25yZXYueG1sRI9BSwMx&#10;FITvQv9DeAVvNmnVtd02LUUUBEHcrgePr5vX3dDNy3YT2/XfG0HwOMzMN8xqM7hWnKkP1rOG6USB&#10;IK68sVxr+Cifb+YgQkQ22HomDd8UYLMeXa0wN/7CBZ13sRYJwiFHDU2MXS5lqBpyGCa+I07ewfcO&#10;Y5J9LU2PlwR3rZwplUmHltNCgx09NlQdd19Ow/aTiyd7etu/F4fCluVC8Wt21Pp6PGyXICIN8T/8&#10;134xGu5vH+Z3apFN4fdSugNy/QMAAP//AwBQSwECLQAUAAYACAAAACEA2+H2y+4AAACFAQAAEwAA&#10;AAAAAAAAAAAAAAAAAAAAW0NvbnRlbnRfVHlwZXNdLnhtbFBLAQItABQABgAIAAAAIQBa9CxbvwAA&#10;ABUBAAALAAAAAAAAAAAAAAAAAB8BAABfcmVscy8ucmVsc1BLAQItABQABgAIAAAAIQALKH1sywAA&#10;AOIAAAAPAAAAAAAAAAAAAAAAAAcCAABkcnMvZG93bnJldi54bWxQSwUGAAAAAAMAAwC3AAAA/wIA&#10;AAAA&#10;" filled="f" stroked="f">
                      <v:textbox inset="0,0,0,0">
                        <w:txbxContent>
                          <w:p w14:paraId="66732CA4"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1</w:t>
                            </w:r>
                          </w:p>
                        </w:txbxContent>
                      </v:textbox>
                    </v:shape>
                    <v:line id="Line 5329" o:spid="_x0000_s1296" style="position:absolute;visibility:visible;mso-wrap-style:square" from="2694,4612" to="2803,4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9mFygAAAOIAAAAPAAAAZHJzL2Rvd25yZXYueG1sRI9BS8NA&#10;FITvQv/D8gre7CZSbZp2W8QgeNBCW/H8mn1mg9m3Ibum6793hUKPw8x8w6y30XZipMG3jhXkswwE&#10;ce10y42Cj+PLXQHCB2SNnWNS8EsetpvJzRpL7c68p/EQGpEg7EtUYELoSyl9bciin7meOHlfbrAY&#10;khwaqQc8J7jt5H2WPUqLLacFgz09G6q/Dz9WwcJUe7mQ1dtxV41tvozv8fO0VOp2Gp9WIALFcA1f&#10;2q9aQVE8zIssz+fwfyndAbn5AwAA//8DAFBLAQItABQABgAIAAAAIQDb4fbL7gAAAIUBAAATAAAA&#10;AAAAAAAAAAAAAAAAAABbQ29udGVudF9UeXBlc10ueG1sUEsBAi0AFAAGAAgAAAAhAFr0LFu/AAAA&#10;FQEAAAsAAAAAAAAAAAAAAAAAHwEAAF9yZWxzLy5yZWxzUEsBAi0AFAAGAAgAAAAhACmv2YXKAAAA&#10;4gAAAA8AAAAAAAAAAAAAAAAABwIAAGRycy9kb3ducmV2LnhtbFBLBQYAAAAAAwADALcAAAD+AgAA&#10;AAA=&#10;">
                      <v:stroke endarrow="block"/>
                    </v:line>
                    <v:line id="Line 5330" o:spid="_x0000_s1297" style="position:absolute;flip:x;visibility:visible;mso-wrap-style:square" from="2598,4612" to="2707,4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OqSywAAAOIAAAAPAAAAZHJzL2Rvd25yZXYueG1sRI9PS8NA&#10;EMXvQr/DMgUvod3E2NDGbov/CoXiwdaDxyE7JsHsbMiObfz2riB4fLx5vzdvvR1dp840hNazgWye&#10;giKuvG25NvB22s2WoIIgW+w8k4FvCrDdTK7WWFp/4Vc6H6VWEcKhRAONSF9qHaqGHIa574mj9+EH&#10;hxLlUGs74CXCXadv0rTQDluODQ329NhQ9Xn8cvGN3Qs/5Xny4HSSrOj5XQ6pFmOup+P9HSihUf6P&#10;/9J7a2CxLIpVlt9m8DspckBvfgAAAP//AwBQSwECLQAUAAYACAAAACEA2+H2y+4AAACFAQAAEwAA&#10;AAAAAAAAAAAAAAAAAAAAW0NvbnRlbnRfVHlwZXNdLnhtbFBLAQItABQABgAIAAAAIQBa9CxbvwAA&#10;ABUBAAALAAAAAAAAAAAAAAAAAB8BAABfcmVscy8ucmVsc1BLAQItABQABgAIAAAAIQCrSOqSywAA&#10;AOIAAAAPAAAAAAAAAAAAAAAAAAcCAABkcnMvZG93bnJldi54bWxQSwUGAAAAAAMAAwC3AAAA/wIA&#10;AAAA&#10;">
                      <v:stroke endarrow="block"/>
                    </v:line>
                    <v:line id="Line 5331" o:spid="_x0000_s1298" style="position:absolute;visibility:visible;mso-wrap-style:square" from="3597,4615" to="3696,4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EA2xwAAAOMAAAAPAAAAZHJzL2Rvd25yZXYueG1sRE9fS8Mw&#10;EH8X/A7hBN9cug07U5cNsQg+qLBN9nxrzqbYXEoTu/jtjSD4eL//t94m14uJxtB51jCfFSCIG286&#10;bjW8H55u7kCEiGyw90wavinAdnN5scbK+DPvaNrHVuQQDhVqsDEOlZShseQwzPxAnLkPPzqM+Rxb&#10;aUY853DXy0VRlNJhx7nB4kCPlprP/ZfTsLL1Tq5k/XJ4q6durtJrOp6U1tdX6eEeRKQU/8V/7meT&#10;55flQi2Vul3C708ZALn5AQAA//8DAFBLAQItABQABgAIAAAAIQDb4fbL7gAAAIUBAAATAAAAAAAA&#10;AAAAAAAAAAAAAABbQ29udGVudF9UeXBlc10ueG1sUEsBAi0AFAAGAAgAAAAhAFr0LFu/AAAAFQEA&#10;AAsAAAAAAAAAAAAAAAAAHwEAAF9yZWxzLy5yZWxzUEsBAi0AFAAGAAgAAAAhAKaEQDbHAAAA4wAA&#10;AA8AAAAAAAAAAAAAAAAABwIAAGRycy9kb3ducmV2LnhtbFBLBQYAAAAAAwADALcAAAD7AgAAAAA=&#10;">
                      <v:stroke endarrow="block"/>
                    </v:line>
                    <v:line id="Line 5332" o:spid="_x0000_s1299" style="position:absolute;flip:x;visibility:visible;mso-wrap-style:square" from="3491,4615" to="3597,4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5Hh+yQAAAOMAAAAPAAAAZHJzL2Rvd25yZXYueG1sRI/NS8NA&#10;EMXvgv/DMoKXYHdrRWvabfGrUBAPVg8eh+w0Cc3OhuzYxv/eOQge5+P93nvL9Rg7c6Qht4k9TCcO&#10;DHGVQsu1h8+PzdUcTBbkgF1i8vBDGdar87MlliGd+J2OO6mNQjiX6KER6Utrc9VQxDxJPbHe9mmI&#10;KDoOtQ0DnhQeO3vt3K2N2LI6NNjTU0PVYfcdNcbmjZ9ns+Ix2qK4p5cveXVWvL+8GB8WYIRG+X/+&#10;U2+D6pTo3M3dXFtoJ12AXf0CAAD//wMAUEsBAi0AFAAGAAgAAAAhANvh9svuAAAAhQEAABMAAAAA&#10;AAAAAAAAAAAAAAAAAFtDb250ZW50X1R5cGVzXS54bWxQSwECLQAUAAYACAAAACEAWvQsW78AAAAV&#10;AQAACwAAAAAAAAAAAAAAAAAfAQAAX3JlbHMvLnJlbHNQSwECLQAUAAYACAAAACEA5OR4fskAAADj&#10;AAAADwAAAAAAAAAAAAAAAAAHAgAAZHJzL2Rvd25yZXYueG1sUEsFBgAAAAADAAMAtwAAAP0CAAAA&#10;AA==&#10;">
                      <v:stroke endarrow="block"/>
                    </v:line>
                    <v:line id="Line 5333" o:spid="_x0000_s1300" style="position:absolute;flip:x;visibility:visible;mso-wrap-style:square" from="2425,4880" to="2726,4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1XKzAAAAOIAAAAPAAAAZHJzL2Rvd25yZXYueG1sRI9PSwMx&#10;FMTvgt8hPMGL2Gz/4LbbpqUIgoderLLF2+vmdbPs5mVNYrv99kYQPA4z8xtmtRlsJ87kQ+NYwXiU&#10;gSCunG64VvDx/vI4BxEissbOMSm4UoDN+vZmhYV2F36j8z7WIkE4FKjAxNgXUobKkMUwcj1x8k7O&#10;W4xJ+lpqj5cEt52cZNmTtNhwWjDY07Ohqt1/WwVyvnv48tvjrC3bw2FhyqrsP3dK3d8N2yWISEP8&#10;D/+1X7WC2WScT/Msz+H3UroDcv0DAAD//wMAUEsBAi0AFAAGAAgAAAAhANvh9svuAAAAhQEAABMA&#10;AAAAAAAAAAAAAAAAAAAAAFtDb250ZW50X1R5cGVzXS54bWxQSwECLQAUAAYACAAAACEAWvQsW78A&#10;AAAVAQAACwAAAAAAAAAAAAAAAAAfAQAAX3JlbHMvLnJlbHNQSwECLQAUAAYACAAAACEAym9VyswA&#10;AADiAAAADwAAAAAAAAAAAAAAAAAHAgAAZHJzL2Rvd25yZXYueG1sUEsFBgAAAAADAAMAtwAAAAAD&#10;AAAAAA==&#10;"/>
                    <v:line id="Line 5334" o:spid="_x0000_s1301" style="position:absolute;flip:x;visibility:visible;mso-wrap-style:square" from="2442,5108" to="2560,5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2gnzAAAAOIAAAAPAAAAZHJzL2Rvd25yZXYueG1sRI9BS8NA&#10;FITvgv9heYIXaTeptaax21IEwUMvrZLi7Zl9ZkOyb+Pu2sZ/7wqCx2FmvmFWm9H24kQ+tI4V5NMM&#10;BHHtdMuNgteXp0kBIkRkjb1jUvBNATbry4sVltqdeU+nQ2xEgnAoUYGJcSilDLUhi2HqBuLkfThv&#10;MSbpG6k9nhPc9nKWZQtpseW0YHCgR0N1d/iyCmSxu/n02/d5V3XH49JUdTW87ZS6vhq3DyAijfE/&#10;/Nd+1gqWxXyW3+e3d/B7Kd0Buf4BAAD//wMAUEsBAi0AFAAGAAgAAAAhANvh9svuAAAAhQEAABMA&#10;AAAAAAAAAAAAAAAAAAAAAFtDb250ZW50X1R5cGVzXS54bWxQSwECLQAUAAYACAAAACEAWvQsW78A&#10;AAAVAQAACwAAAAAAAAAAAAAAAAAfAQAAX3JlbHMvLnJlbHNQSwECLQAUAAYACAAAACEAZM9oJ8wA&#10;AADiAAAADwAAAAAAAAAAAAAAAAAHAgAAZHJzL2Rvd25yZXYueG1sUEsFBgAAAAADAAMAtwAAAAAD&#10;AAAAAA==&#10;"/>
                    <v:line id="Line 5335" o:spid="_x0000_s1302" style="position:absolute;flip:y;visibility:visible;mso-wrap-style:square" from="2496,4877" to="2496,4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OG7zAAAAOMAAAAPAAAAZHJzL2Rvd25yZXYueG1sRI9PS8NA&#10;EMXvgt9hGcFLsLsmam3stvinBUE8WD30OGSnSTA7G7JjG799tyB4fLx5vzdvvhx9p/Y0xDawheuJ&#10;AUVcBddybeHrc311DyoKssMuMFn4pQjLxfnZHEsXDvxB+43UKkE4lmihEelLrWPVkMc4CT1x8nZh&#10;8ChJDrV2Ax4S3Hc6N+ZOe2w5NTTY03ND1ffmx6c31u/8UhTZk9dZNqPVVt6MFmsvL8bHB1BCo/wf&#10;/6VfnYXcTG/MrMhvp3DalECgF0cAAAD//wMAUEsBAi0AFAAGAAgAAAAhANvh9svuAAAAhQEAABMA&#10;AAAAAAAAAAAAAAAAAAAAAFtDb250ZW50X1R5cGVzXS54bWxQSwECLQAUAAYACAAAACEAWvQsW78A&#10;AAAVAQAACwAAAAAAAAAAAAAAAAAfAQAAX3JlbHMvLnJlbHNQSwECLQAUAAYACAAAACEAl2Dhu8wA&#10;AADjAAAADwAAAAAAAAAAAAAAAAAHAgAAZHJzL2Rvd25yZXYueG1sUEsFBgAAAAADAAMAtwAAAAAD&#10;AAAAAA==&#10;">
                      <v:stroke endarrow="block"/>
                    </v:line>
                    <v:line id="Line 5336" o:spid="_x0000_s1303" style="position:absolute;visibility:visible;mso-wrap-style:square" from="2496,4973" to="2496,5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TByAAAAOMAAAAPAAAAZHJzL2Rvd25yZXYueG1sRE9fS8Mw&#10;EH8X/A7hBntzaad0a102xCL4oMI28flszqasuZQm6+K3N4Lg4/3+32YXbS8mGn3nWEG+yEAQN053&#10;3Cp4Pz7drEH4gKyxd0wKvsnDbnt9tcFKuwvvaTqEVqQQ9hUqMCEMlZS+MWTRL9xAnLgvN1oM6Rxb&#10;qUe8pHDby2WWFdJix6nB4ECPhprT4WwVrEy9lytZvxzf6qnLy/gaPz5Lpeaz+HAPIlAM/+I/97NO&#10;8/Pi7nZdFsUSfn9KAMjtDwAAAP//AwBQSwECLQAUAAYACAAAACEA2+H2y+4AAACFAQAAEwAAAAAA&#10;AAAAAAAAAAAAAAAAW0NvbnRlbnRfVHlwZXNdLnhtbFBLAQItABQABgAIAAAAIQBa9CxbvwAAABUB&#10;AAALAAAAAAAAAAAAAAAAAB8BAABfcmVscy8ucmVsc1BLAQItABQABgAIAAAAIQAD/nTByAAAAOMA&#10;AAAPAAAAAAAAAAAAAAAAAAcCAABkcnMvZG93bnJldi54bWxQSwUGAAAAAAMAAwC3AAAA/AIAAAAA&#10;">
                      <v:stroke endarrow="block"/>
                    </v:line>
                    <v:shape id="Text Box 5337" o:spid="_x0000_s1304" type="#_x0000_t202" style="position:absolute;left:3570;top:4120;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1dDyAAAAOMAAAAPAAAAZHJzL2Rvd25yZXYueG1sRE9La8JA&#10;EL4L/Q/LFLzpbnxEm7pKaRF6UmpbwduQHZNgdjZktyb9992C4HG+96w2va3FlVpfOdaQjBUI4tyZ&#10;igsNX5/b0RKED8gGa8ek4Zc8bNYPgxVmxnX8QddDKEQMYZ+hhjKEJpPS5yVZ9GPXEEfu7FqLIZ5t&#10;IU2LXQy3tZwolUqLFceGEht6LSm/HH6shu/d+XScqX3xZudN53ol2T5JrYeP/csziEB9uItv7ncT&#10;508Xi2S+TNIU/n+KAMj1HwAAAP//AwBQSwECLQAUAAYACAAAACEA2+H2y+4AAACFAQAAEwAAAAAA&#10;AAAAAAAAAAAAAAAAW0NvbnRlbnRfVHlwZXNdLnhtbFBLAQItABQABgAIAAAAIQBa9CxbvwAAABUB&#10;AAALAAAAAAAAAAAAAAAAAB8BAABfcmVscy8ucmVsc1BLAQItABQABgAIAAAAIQAud1dDyAAAAOMA&#10;AAAPAAAAAAAAAAAAAAAAAAcCAABkcnMvZG93bnJldi54bWxQSwUGAAAAAAMAAwC3AAAA/AIAAAAA&#10;" filled="f" stroked="f">
                      <v:textbox>
                        <w:txbxContent>
                          <w:p w14:paraId="520F1C91"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v:textbox>
                    </v:shape>
                    <v:oval id="Oval 5338" o:spid="_x0000_s1305" style="position:absolute;left:3676;top:4119;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G/ryQAAAOMAAAAPAAAAZHJzL2Rvd25yZXYueG1sRE9fa8Iw&#10;EH8f7DuEE3ybqVWnVKO4gSCCsqkIe7s1Z1vWXEoTa7dPbwRhj/f7f7NFa0rRUO0Kywr6vQgEcWp1&#10;wZmC42H1MgHhPLLG0jIp+CUHi/nz0wwTba/8Sc3eZyKEsEtQQe59lUjp0pwMup6tiAN3trVBH846&#10;k7rGawg3pYyj6FUaLDg05FjRe07pz/5iFFx2X8u/VfNtNpbf5Ifens7NKVaq22mXUxCeWv8vfrjX&#10;Osyf9AejeBiNx3D/KQAg5zcAAAD//wMAUEsBAi0AFAAGAAgAAAAhANvh9svuAAAAhQEAABMAAAAA&#10;AAAAAAAAAAAAAAAAAFtDb250ZW50X1R5cGVzXS54bWxQSwECLQAUAAYACAAAACEAWvQsW78AAAAV&#10;AQAACwAAAAAAAAAAAAAAAAAfAQAAX3JlbHMvLnJlbHNQSwECLQAUAAYACAAAACEAcxhv68kAAADj&#10;AAAADwAAAAAAAAAAAAAAAAAHAgAAZHJzL2Rvd25yZXYueG1sUEsFBgAAAAADAAMAtwAAAP0CAAAA&#10;AA==&#10;" fillcolor="#f60"/>
                    <v:shape id="Text Box 5339" o:spid="_x0000_s1306" type="#_x0000_t202" style="position:absolute;left:3565;top:4988;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SOcygAAAOMAAAAPAAAAZHJzL2Rvd25yZXYueG1sRI9Pa8JA&#10;EMXvBb/DMgVvdbf+KZq6irQIniy1VfA2ZMckNDsbsqtJv33nIPQ4M2/ee7/luve1ulEbq8AWnkcG&#10;FHEeXMWFhe+v7dMcVEzIDuvAZOGXIqxXg4clZi50/Em3QyqUmHDM0EKZUpNpHfOSPMZRaIjldgmt&#10;xyRjW2jXYifmvtZjY160x4olocSG3krKfw5Xb+G4v5xPU/NRvPtZ04XeaPYLbe3wsd+8gkrUp3/x&#10;/XvnpP50biZmNhkLhTDJAvTqDwAA//8DAFBLAQItABQABgAIAAAAIQDb4fbL7gAAAIUBAAATAAAA&#10;AAAAAAAAAAAAAAAAAABbQ29udGVudF9UeXBlc10ueG1sUEsBAi0AFAAGAAgAAAAhAFr0LFu/AAAA&#10;FQEAAAsAAAAAAAAAAAAAAAAAHwEAAF9yZWxzLy5yZWxzUEsBAi0AFAAGAAgAAAAhABF5I5zKAAAA&#10;4wAAAA8AAAAAAAAAAAAAAAAABwIAAGRycy9kb3ducmV2LnhtbFBLBQYAAAAAAwADALcAAAD+AgAA&#10;AAA=&#10;" filled="f" stroked="f">
                      <v:textbox>
                        <w:txbxContent>
                          <w:p w14:paraId="152DF73A"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v:textbox>
                    </v:shape>
                    <v:shape id="Text Box 5340" o:spid="_x0000_s1307" type="#_x0000_t202" style="position:absolute;left:2590;top:4993;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20yQAAAOIAAAAPAAAAZHJzL2Rvd25yZXYueG1sRI9La8Mw&#10;EITvhfwHsYHcGilv140SSkuhp4S8Cr0t1sY2sVbGUmP331eBQI7DzHzDLNedrcSVGl861jAaKhDE&#10;mTMl5xqOh8/nBIQPyAYrx6ThjzysV72nJabGtbyj6z7kIkLYp6ihCKFOpfRZQRb90NXE0Tu7xmKI&#10;ssmlabCNcFvJsVJzabHkuFBgTe8FZZf9r9Vw2px/vqdqm3/YWd26Tkm2L1LrQb97ewURqAuP8L39&#10;ZTQspvMkScZqArdL8Q7I1T8AAAD//wMAUEsBAi0AFAAGAAgAAAAhANvh9svuAAAAhQEAABMAAAAA&#10;AAAAAAAAAAAAAAAAAFtDb250ZW50X1R5cGVzXS54bWxQSwECLQAUAAYACAAAACEAWvQsW78AAAAV&#10;AQAACwAAAAAAAAAAAAAAAAAfAQAAX3JlbHMvLnJlbHNQSwECLQAUAAYACAAAACEAC2f9tMkAAADi&#10;AAAADwAAAAAAAAAAAAAAAAAHAgAAZHJzL2Rvd25yZXYueG1sUEsFBgAAAAADAAMAtwAAAP0CAAAA&#10;AA==&#10;" filled="f" stroked="f">
                      <v:textbox>
                        <w:txbxContent>
                          <w:p w14:paraId="7A92741C"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v:textbox>
                    </v:shape>
                    <v:shape id="Text Box 5341" o:spid="_x0000_s1308" type="#_x0000_t202" style="position:absolute;left:2583;top:4127;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ef1yQAAAOIAAAAPAAAAZHJzL2Rvd25yZXYueG1sRI9Ba8JA&#10;FITvBf/D8gRvdVdRY1JXKRWhpxbTWujtkX0modm3Ibua9N93C4LHYWa+YTa7wTbiSp2vHWuYTRUI&#10;4sKZmksNnx+HxzUIH5ANNo5Jwy952G1HDxvMjOv5SNc8lCJC2GeooQqhzaT0RUUW/dS1xNE7u85i&#10;iLIrpemwj3DbyLlSK2mx5rhQYUsvFRU/+cVqOL2dv78W6r3c22Xbu0FJtqnUejIenp9ABBrCPXxr&#10;vxoNyySZL9JZksL/pXgH5PYPAAD//wMAUEsBAi0AFAAGAAgAAAAhANvh9svuAAAAhQEAABMAAAAA&#10;AAAAAAAAAAAAAAAAAFtDb250ZW50X1R5cGVzXS54bWxQSwECLQAUAAYACAAAACEAWvQsW78AAAAV&#10;AQAACwAAAAAAAAAAAAAAAAAfAQAAX3JlbHMvLnJlbHNQSwECLQAUAAYACAAAACEAVD3n9ckAAADi&#10;AAAADwAAAAAAAAAAAAAAAAAHAgAAZHJzL2Rvd25yZXYueG1sUEsFBgAAAAADAAMAtwAAAP0CAAAA&#10;AA==&#10;" filled="f" stroked="f">
                      <v:textbox>
                        <w:txbxContent>
                          <w:p w14:paraId="67A3A465"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F</w:t>
                            </w:r>
                          </w:p>
                        </w:txbxContent>
                      </v:textbox>
                    </v:shape>
                    <v:oval id="Oval 5342" o:spid="_x0000_s1309" style="position:absolute;left:3670;top:5081;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zXbywAAAOIAAAAPAAAAZHJzL2Rvd25yZXYueG1sRI9Ba8JA&#10;FITvBf/D8oTe6m4jBJu6igqCFJRqi9Dba/aZhGbfhuwao7++Wyh4HGbmG2Y6720tOmp95VjD80iB&#10;IM6dqbjQ8PmxfpqA8AHZYO2YNFzJw3w2eJhiZtyF99QdQiEihH2GGsoQmkxKn5dk0Y9cQxy9k2st&#10;hijbQpoWLxFua5kolUqLFceFEhtalZT/HM5Ww3n3tbitu2/75ngp3832eOqOidaPw37xCiJQH+7h&#10;//bGaEheVKomyTiFv0vxDsjZLwAAAP//AwBQSwECLQAUAAYACAAAACEA2+H2y+4AAACFAQAAEwAA&#10;AAAAAAAAAAAAAAAAAAAAW0NvbnRlbnRfVHlwZXNdLnhtbFBLAQItABQABgAIAAAAIQBa9CxbvwAA&#10;ABUBAAALAAAAAAAAAAAAAAAAAB8BAABfcmVscy8ucmVsc1BLAQItABQABgAIAAAAIQD4dzXbywAA&#10;AOIAAAAPAAAAAAAAAAAAAAAAAAcCAABkcnMvZG93bnJldi54bWxQSwUGAAAAAAMAAwC3AAAA/wIA&#10;AAAA&#10;" fillcolor="#f60"/>
                    <v:oval id="Oval 5343" o:spid="_x0000_s1310" style="position:absolute;left:2586;top:5084;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9EHyQAAAOMAAAAPAAAAZHJzL2Rvd25yZXYueG1sRE9fa8Iw&#10;EH8X/A7hBnvTtDKLq0ZRQRiDDdcNwbdbc7bF5lKaWOs+/TIY+Hi//7dY9aYWHbWusqwgHkcgiHOr&#10;Ky4UfH3uRjMQziNrrC2Tghs5WC2HgwWm2l75g7rMFyKEsEtRQel9k0rp8pIMurFtiAN3sq1BH862&#10;kLrFawg3tZxEUSINVhwaSmxoW1J+zi5GweX9uP7Zdd/m1fJG7vXb4dQdJko9PvTrOQhPvb+L/90v&#10;OsyPp0+z+DlOEvj7KQAgl78AAAD//wMAUEsBAi0AFAAGAAgAAAAhANvh9svuAAAAhQEAABMAAAAA&#10;AAAAAAAAAAAAAAAAAFtDb250ZW50X1R5cGVzXS54bWxQSwECLQAUAAYACAAAACEAWvQsW78AAAAV&#10;AQAACwAAAAAAAAAAAAAAAAAfAQAAX3JlbHMvLnJlbHNQSwECLQAUAAYACAAAACEAcePRB8kAAADj&#10;AAAADwAAAAAAAAAAAAAAAAAHAgAAZHJzL2Rvd25yZXYueG1sUEsFBgAAAAADAAMAtwAAAP0CAAAA&#10;AA==&#10;" fillcolor="#f60"/>
                    <v:oval id="Oval 5344" o:spid="_x0000_s1311" style="position:absolute;left:2586;top:4128;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pBDygAAAOEAAAAPAAAAZHJzL2Rvd25yZXYueG1sRI9Ba8JA&#10;FITvgv9heYXedNOQljR1FRWEUlDUFqG31+wzCWbfhuwaY399Vyh4HGbmG2Yy600tOmpdZVnB0zgC&#10;QZxbXXGh4OtzNUpBOI+ssbZMCq7kYDYdDiaYaXvhHXV7X4gAYZehgtL7JpPS5SUZdGPbEAfvaFuD&#10;Psi2kLrFS4CbWsZR9CINVhwWSmxoWVJ+2p+NgvPme/676n7Mh+WF3Or14dgdYqUeH/r5GwhPvb+H&#10;/9vvWsFznCZJmrzC7VF4A3L6BwAA//8DAFBLAQItABQABgAIAAAAIQDb4fbL7gAAAIUBAAATAAAA&#10;AAAAAAAAAAAAAAAAAABbQ29udGVudF9UeXBlc10ueG1sUEsBAi0AFAAGAAgAAAAhAFr0LFu/AAAA&#10;FQEAAAsAAAAAAAAAAAAAAAAAHwEAAF9yZWxzLy5yZWxzUEsBAi0AFAAGAAgAAAAhADhWkEPKAAAA&#10;4QAAAA8AAAAAAAAAAAAAAAAABwIAAGRycy9kb3ducmV2LnhtbFBLBQYAAAAAAwADALcAAAD+AgAA&#10;AAA=&#10;" fillcolor="#f60"/>
                  </v:group>
                </v:group>
                <v:shape id="Text Box 5345" o:spid="_x0000_s1312" type="#_x0000_t202" style="position:absolute;left:13217;top:79464;width:26181;height:50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vidyQAAAOIAAAAPAAAAZHJzL2Rvd25yZXYueG1sRI/BTsMw&#10;EETvSPyDtUjcWjtWS9tQt0IFJG60hQ9YxUscEq+j2LSBr8dIlTiOZuaNZr0dfSdONMQmsIFiqkAQ&#10;V8E2XBt4f3ueLEHEhGyxC0wGvinCdnN9tcbShjMf6HRMtcgQjiUacCn1pZSxcuQxTkNPnL2PMHhM&#10;WQ61tAOeM9x3Uit1Jz02nBcc9rRzVLXHL29gqfxr2670PvrZTzF3u8fw1H8ac3szPtyDSDSm//Cl&#10;/WINaDXXq9mi0PB3Kd8BufkFAAD//wMAUEsBAi0AFAAGAAgAAAAhANvh9svuAAAAhQEAABMAAAAA&#10;AAAAAAAAAAAAAAAAAFtDb250ZW50X1R5cGVzXS54bWxQSwECLQAUAAYACAAAACEAWvQsW78AAAAV&#10;AQAACwAAAAAAAAAAAAAAAAAfAQAAX3JlbHMvLnJlbHNQSwECLQAUAAYACAAAACEAnDL4nckAAADi&#10;AAAADwAAAAAAAAAAAAAAAAAHAgAAZHJzL2Rvd25yZXYueG1sUEsFBgAAAAADAAMAtwAAAP0CAAAA&#10;AA==&#10;" filled="f" stroked="f">
                  <v:textbox style="mso-fit-shape-to-text:t">
                    <w:txbxContent>
                      <w:p w14:paraId="294BCBAC"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PBARL cross-section types – Fig 1 of 3</w:t>
                        </w:r>
                      </w:p>
                    </w:txbxContent>
                  </v:textbox>
                </v:shape>
                <w10:anchorlock/>
              </v:group>
            </w:pict>
          </mc:Fallback>
        </mc:AlternateContent>
      </w:r>
    </w:p>
    <w:p w14:paraId="2C56A448" w14:textId="0526B059" w:rsidR="00370320" w:rsidRPr="003E1604" w:rsidRDefault="00370320" w:rsidP="00370320">
      <w:r>
        <w:rPr>
          <w:noProof/>
        </w:rPr>
        <w:lastRenderedPageBreak/>
        <mc:AlternateContent>
          <mc:Choice Requires="wpc">
            <w:drawing>
              <wp:inline distT="0" distB="0" distL="0" distR="0" wp14:anchorId="31DE7326" wp14:editId="4B3D2E51">
                <wp:extent cx="5899150" cy="8461383"/>
                <wp:effectExtent l="0" t="0" r="6350" b="0"/>
                <wp:docPr id="1364" name="Canvas 659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g:wgp>
                        <wpg:cNvPr id="2094345430" name="Group 6382"/>
                        <wpg:cNvGrpSpPr>
                          <a:grpSpLocks/>
                        </wpg:cNvGrpSpPr>
                        <wpg:grpSpPr bwMode="auto">
                          <a:xfrm>
                            <a:off x="105576" y="2894600"/>
                            <a:ext cx="2041951" cy="2128599"/>
                            <a:chOff x="416" y="2047"/>
                            <a:chExt cx="1297" cy="1353"/>
                          </a:xfrm>
                        </wpg:grpSpPr>
                        <wps:wsp>
                          <wps:cNvPr id="66509487" name="Rectangle 6383"/>
                          <wps:cNvSpPr>
                            <a:spLocks noChangeArrowheads="1"/>
                          </wps:cNvSpPr>
                          <wps:spPr bwMode="auto">
                            <a:xfrm>
                              <a:off x="552" y="3150"/>
                              <a:ext cx="249" cy="56"/>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1750013024" name="Rectangle 6384"/>
                          <wps:cNvSpPr>
                            <a:spLocks noChangeArrowheads="1"/>
                          </wps:cNvSpPr>
                          <wps:spPr bwMode="auto">
                            <a:xfrm>
                              <a:off x="1246" y="3148"/>
                              <a:ext cx="249" cy="56"/>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1692764244" name="Rectangle 6385"/>
                          <wps:cNvSpPr>
                            <a:spLocks noChangeArrowheads="1"/>
                          </wps:cNvSpPr>
                          <wps:spPr bwMode="auto">
                            <a:xfrm>
                              <a:off x="732" y="2484"/>
                              <a:ext cx="69" cy="665"/>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43701100" name="Rectangle 6386"/>
                          <wps:cNvSpPr>
                            <a:spLocks noChangeArrowheads="1"/>
                          </wps:cNvSpPr>
                          <wps:spPr bwMode="auto">
                            <a:xfrm>
                              <a:off x="1246" y="2484"/>
                              <a:ext cx="69" cy="665"/>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1296990327" name="Rectangle 6387"/>
                          <wps:cNvSpPr>
                            <a:spLocks noChangeArrowheads="1"/>
                          </wps:cNvSpPr>
                          <wps:spPr bwMode="auto">
                            <a:xfrm>
                              <a:off x="730" y="2426"/>
                              <a:ext cx="586" cy="56"/>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1610235588" name="Line 6388"/>
                          <wps:cNvCnPr>
                            <a:cxnSpLocks noChangeShapeType="1"/>
                          </wps:cNvCnPr>
                          <wps:spPr bwMode="auto">
                            <a:xfrm flipV="1">
                              <a:off x="1022" y="2092"/>
                              <a:ext cx="0" cy="274"/>
                            </a:xfrm>
                            <a:prstGeom prst="line">
                              <a:avLst/>
                            </a:prstGeom>
                            <a:noFill/>
                            <a:ln w="9525">
                              <a:solidFill>
                                <a:srgbClr val="000000"/>
                              </a:solidFill>
                              <a:round/>
                              <a:headEnd/>
                              <a:tailEnd type="triangle" w="med" len="med"/>
                            </a:ln>
                          </wps:spPr>
                          <wps:bodyPr/>
                        </wps:wsp>
                        <wps:wsp>
                          <wps:cNvPr id="696374402" name="Line 6389"/>
                          <wps:cNvCnPr>
                            <a:cxnSpLocks noChangeShapeType="1"/>
                          </wps:cNvCnPr>
                          <wps:spPr bwMode="auto">
                            <a:xfrm>
                              <a:off x="1022" y="2366"/>
                              <a:ext cx="450" cy="0"/>
                            </a:xfrm>
                            <a:prstGeom prst="line">
                              <a:avLst/>
                            </a:prstGeom>
                            <a:noFill/>
                            <a:ln w="9525">
                              <a:solidFill>
                                <a:srgbClr val="000000"/>
                              </a:solidFill>
                              <a:round/>
                              <a:headEnd/>
                              <a:tailEnd type="triangle" w="med" len="med"/>
                            </a:ln>
                          </wps:spPr>
                          <wps:bodyPr/>
                        </wps:wsp>
                        <wps:wsp>
                          <wps:cNvPr id="1989828515" name="Text Box 6390"/>
                          <wps:cNvSpPr txBox="1">
                            <a:spLocks noChangeArrowheads="1"/>
                          </wps:cNvSpPr>
                          <wps:spPr bwMode="auto">
                            <a:xfrm>
                              <a:off x="1138" y="2047"/>
                              <a:ext cx="141" cy="115"/>
                            </a:xfrm>
                            <a:prstGeom prst="rect">
                              <a:avLst/>
                            </a:prstGeom>
                            <a:noFill/>
                            <a:ln>
                              <a:noFill/>
                            </a:ln>
                          </wps:spPr>
                          <wps:txbx>
                            <w:txbxContent>
                              <w:p w14:paraId="07A502F6"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wps:txbx>
                          <wps:bodyPr rot="0" vert="horz" wrap="square" lIns="0" tIns="0" rIns="0" bIns="0" anchor="t" anchorCtr="0" upright="1">
                            <a:noAutofit/>
                          </wps:bodyPr>
                        </wps:wsp>
                        <wps:wsp>
                          <wps:cNvPr id="1642998816" name="Text Box 6391"/>
                          <wps:cNvSpPr txBox="1">
                            <a:spLocks noChangeArrowheads="1"/>
                          </wps:cNvSpPr>
                          <wps:spPr bwMode="auto">
                            <a:xfrm>
                              <a:off x="1514" y="2278"/>
                              <a:ext cx="141" cy="115"/>
                            </a:xfrm>
                            <a:prstGeom prst="rect">
                              <a:avLst/>
                            </a:prstGeom>
                            <a:noFill/>
                            <a:ln>
                              <a:noFill/>
                            </a:ln>
                          </wps:spPr>
                          <wps:txbx>
                            <w:txbxContent>
                              <w:p w14:paraId="28B0F0FA"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wps:txbx>
                          <wps:bodyPr rot="0" vert="horz" wrap="square" lIns="0" tIns="0" rIns="0" bIns="0" anchor="t" anchorCtr="0" upright="1">
                            <a:noAutofit/>
                          </wps:bodyPr>
                        </wps:wsp>
                        <wps:wsp>
                          <wps:cNvPr id="1098966045" name="Text Box 6392"/>
                          <wps:cNvSpPr txBox="1">
                            <a:spLocks noChangeArrowheads="1"/>
                          </wps:cNvSpPr>
                          <wps:spPr bwMode="auto">
                            <a:xfrm>
                              <a:off x="916" y="2866"/>
                              <a:ext cx="254" cy="115"/>
                            </a:xfrm>
                            <a:prstGeom prst="rect">
                              <a:avLst/>
                            </a:prstGeom>
                            <a:noFill/>
                            <a:ln>
                              <a:noFill/>
                            </a:ln>
                          </wps:spPr>
                          <wps:txbx>
                            <w:txbxContent>
                              <w:p w14:paraId="188943A6"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3</w:t>
                                </w:r>
                              </w:p>
                            </w:txbxContent>
                          </wps:txbx>
                          <wps:bodyPr rot="0" vert="horz" wrap="square" lIns="0" tIns="0" rIns="0" bIns="0" anchor="t" anchorCtr="0" upright="1">
                            <a:noAutofit/>
                          </wps:bodyPr>
                        </wps:wsp>
                        <wps:wsp>
                          <wps:cNvPr id="847707115" name="Line 6393"/>
                          <wps:cNvCnPr>
                            <a:cxnSpLocks noChangeShapeType="1"/>
                          </wps:cNvCnPr>
                          <wps:spPr bwMode="auto">
                            <a:xfrm flipH="1">
                              <a:off x="732" y="2923"/>
                              <a:ext cx="156" cy="0"/>
                            </a:xfrm>
                            <a:prstGeom prst="line">
                              <a:avLst/>
                            </a:prstGeom>
                            <a:noFill/>
                            <a:ln w="9525">
                              <a:solidFill>
                                <a:srgbClr val="000000"/>
                              </a:solidFill>
                              <a:round/>
                              <a:headEnd/>
                              <a:tailEnd type="triangle" w="med" len="med"/>
                            </a:ln>
                          </wps:spPr>
                          <wps:bodyPr/>
                        </wps:wsp>
                        <wps:wsp>
                          <wps:cNvPr id="1262758081" name="Line 6394"/>
                          <wps:cNvCnPr>
                            <a:cxnSpLocks noChangeShapeType="1"/>
                          </wps:cNvCnPr>
                          <wps:spPr bwMode="auto">
                            <a:xfrm>
                              <a:off x="1164" y="2923"/>
                              <a:ext cx="149" cy="0"/>
                            </a:xfrm>
                            <a:prstGeom prst="line">
                              <a:avLst/>
                            </a:prstGeom>
                            <a:noFill/>
                            <a:ln w="9525">
                              <a:solidFill>
                                <a:srgbClr val="000000"/>
                              </a:solidFill>
                              <a:round/>
                              <a:headEnd/>
                              <a:tailEnd type="triangle" w="med" len="med"/>
                            </a:ln>
                          </wps:spPr>
                          <wps:bodyPr/>
                        </wps:wsp>
                        <wps:wsp>
                          <wps:cNvPr id="1410678862" name="Line 6395"/>
                          <wps:cNvCnPr>
                            <a:cxnSpLocks noChangeShapeType="1"/>
                          </wps:cNvCnPr>
                          <wps:spPr bwMode="auto">
                            <a:xfrm>
                              <a:off x="638" y="2736"/>
                              <a:ext cx="91" cy="0"/>
                            </a:xfrm>
                            <a:prstGeom prst="line">
                              <a:avLst/>
                            </a:prstGeom>
                            <a:noFill/>
                            <a:ln w="9525">
                              <a:solidFill>
                                <a:srgbClr val="000000"/>
                              </a:solidFill>
                              <a:round/>
                              <a:headEnd/>
                              <a:tailEnd type="triangle" w="med" len="med"/>
                            </a:ln>
                          </wps:spPr>
                          <wps:bodyPr/>
                        </wps:wsp>
                        <wps:wsp>
                          <wps:cNvPr id="1728378418" name="Line 6396"/>
                          <wps:cNvCnPr>
                            <a:cxnSpLocks noChangeShapeType="1"/>
                          </wps:cNvCnPr>
                          <wps:spPr bwMode="auto">
                            <a:xfrm flipH="1">
                              <a:off x="806" y="2738"/>
                              <a:ext cx="91" cy="0"/>
                            </a:xfrm>
                            <a:prstGeom prst="line">
                              <a:avLst/>
                            </a:prstGeom>
                            <a:noFill/>
                            <a:ln w="9525">
                              <a:solidFill>
                                <a:srgbClr val="000000"/>
                              </a:solidFill>
                              <a:round/>
                              <a:headEnd/>
                              <a:tailEnd type="triangle" w="med" len="med"/>
                            </a:ln>
                          </wps:spPr>
                          <wps:bodyPr/>
                        </wps:wsp>
                        <wps:wsp>
                          <wps:cNvPr id="1748450117" name="Text Box 6397"/>
                          <wps:cNvSpPr txBox="1">
                            <a:spLocks noChangeArrowheads="1"/>
                          </wps:cNvSpPr>
                          <wps:spPr bwMode="auto">
                            <a:xfrm>
                              <a:off x="915" y="2685"/>
                              <a:ext cx="257" cy="115"/>
                            </a:xfrm>
                            <a:prstGeom prst="rect">
                              <a:avLst/>
                            </a:prstGeom>
                            <a:noFill/>
                            <a:ln>
                              <a:noFill/>
                            </a:ln>
                          </wps:spPr>
                          <wps:txbx>
                            <w:txbxContent>
                              <w:p w14:paraId="21C3392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2</w:t>
                                </w:r>
                              </w:p>
                            </w:txbxContent>
                          </wps:txbx>
                          <wps:bodyPr rot="0" vert="horz" wrap="square" lIns="0" tIns="0" rIns="0" bIns="0" anchor="t" anchorCtr="0" upright="1">
                            <a:noAutofit/>
                          </wps:bodyPr>
                        </wps:wsp>
                        <wps:wsp>
                          <wps:cNvPr id="1333346067" name="Line 6398"/>
                          <wps:cNvCnPr>
                            <a:cxnSpLocks noChangeShapeType="1"/>
                          </wps:cNvCnPr>
                          <wps:spPr bwMode="auto">
                            <a:xfrm flipV="1">
                              <a:off x="549" y="3021"/>
                              <a:ext cx="0" cy="108"/>
                            </a:xfrm>
                            <a:prstGeom prst="line">
                              <a:avLst/>
                            </a:prstGeom>
                            <a:noFill/>
                            <a:ln w="9525">
                              <a:solidFill>
                                <a:srgbClr val="000000"/>
                              </a:solidFill>
                              <a:round/>
                              <a:headEnd/>
                              <a:tailEnd/>
                            </a:ln>
                          </wps:spPr>
                          <wps:bodyPr/>
                        </wps:wsp>
                        <wps:wsp>
                          <wps:cNvPr id="1946992020" name="Line 6399"/>
                          <wps:cNvCnPr>
                            <a:cxnSpLocks noChangeShapeType="1"/>
                          </wps:cNvCnPr>
                          <wps:spPr bwMode="auto">
                            <a:xfrm>
                              <a:off x="547" y="3077"/>
                              <a:ext cx="0" cy="0"/>
                            </a:xfrm>
                            <a:prstGeom prst="line">
                              <a:avLst/>
                            </a:prstGeom>
                            <a:noFill/>
                            <a:ln w="9525">
                              <a:solidFill>
                                <a:srgbClr val="000000"/>
                              </a:solidFill>
                              <a:round/>
                              <a:headEnd/>
                              <a:tailEnd type="triangle" w="med" len="med"/>
                            </a:ln>
                          </wps:spPr>
                          <wps:bodyPr/>
                        </wps:wsp>
                        <wps:wsp>
                          <wps:cNvPr id="2002776009" name="Line 6400"/>
                          <wps:cNvCnPr>
                            <a:cxnSpLocks noChangeShapeType="1"/>
                          </wps:cNvCnPr>
                          <wps:spPr bwMode="auto">
                            <a:xfrm>
                              <a:off x="547" y="3081"/>
                              <a:ext cx="187" cy="0"/>
                            </a:xfrm>
                            <a:prstGeom prst="line">
                              <a:avLst/>
                            </a:prstGeom>
                            <a:noFill/>
                            <a:ln w="9525">
                              <a:solidFill>
                                <a:srgbClr val="000000"/>
                              </a:solidFill>
                              <a:round/>
                              <a:headEnd type="triangle" w="med" len="med"/>
                              <a:tailEnd type="triangle" w="med" len="med"/>
                            </a:ln>
                          </wps:spPr>
                          <wps:bodyPr/>
                        </wps:wsp>
                        <wps:wsp>
                          <wps:cNvPr id="1713096842" name="Text Box 6401"/>
                          <wps:cNvSpPr txBox="1">
                            <a:spLocks noChangeArrowheads="1"/>
                          </wps:cNvSpPr>
                          <wps:spPr bwMode="auto">
                            <a:xfrm>
                              <a:off x="463" y="2918"/>
                              <a:ext cx="242" cy="115"/>
                            </a:xfrm>
                            <a:prstGeom prst="rect">
                              <a:avLst/>
                            </a:prstGeom>
                            <a:noFill/>
                            <a:ln>
                              <a:noFill/>
                            </a:ln>
                          </wps:spPr>
                          <wps:txbx>
                            <w:txbxContent>
                              <w:p w14:paraId="42B70D6F"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4</w:t>
                                </w:r>
                              </w:p>
                            </w:txbxContent>
                          </wps:txbx>
                          <wps:bodyPr rot="0" vert="horz" wrap="square" lIns="0" tIns="0" rIns="0" bIns="0" anchor="t" anchorCtr="0" upright="1">
                            <a:noAutofit/>
                          </wps:bodyPr>
                        </wps:wsp>
                        <wps:wsp>
                          <wps:cNvPr id="1796154250" name="Line 6402"/>
                          <wps:cNvCnPr>
                            <a:cxnSpLocks noChangeShapeType="1"/>
                          </wps:cNvCnPr>
                          <wps:spPr bwMode="auto">
                            <a:xfrm>
                              <a:off x="1356" y="2424"/>
                              <a:ext cx="266" cy="0"/>
                            </a:xfrm>
                            <a:prstGeom prst="line">
                              <a:avLst/>
                            </a:prstGeom>
                            <a:noFill/>
                            <a:ln w="9525">
                              <a:solidFill>
                                <a:srgbClr val="000000"/>
                              </a:solidFill>
                              <a:round/>
                              <a:headEnd/>
                              <a:tailEnd/>
                            </a:ln>
                          </wps:spPr>
                          <wps:bodyPr/>
                        </wps:wsp>
                        <wps:wsp>
                          <wps:cNvPr id="1775322571" name="Line 6403"/>
                          <wps:cNvCnPr>
                            <a:cxnSpLocks noChangeShapeType="1"/>
                          </wps:cNvCnPr>
                          <wps:spPr bwMode="auto">
                            <a:xfrm>
                              <a:off x="1524" y="3199"/>
                              <a:ext cx="93" cy="0"/>
                            </a:xfrm>
                            <a:prstGeom prst="line">
                              <a:avLst/>
                            </a:prstGeom>
                            <a:noFill/>
                            <a:ln w="9525">
                              <a:solidFill>
                                <a:srgbClr val="000000"/>
                              </a:solidFill>
                              <a:round/>
                              <a:headEnd/>
                              <a:tailEnd/>
                            </a:ln>
                          </wps:spPr>
                          <wps:bodyPr/>
                        </wps:wsp>
                        <wps:wsp>
                          <wps:cNvPr id="1858242954" name="Text Box 6404"/>
                          <wps:cNvSpPr txBox="1">
                            <a:spLocks noChangeArrowheads="1"/>
                          </wps:cNvSpPr>
                          <wps:spPr bwMode="auto">
                            <a:xfrm>
                              <a:off x="1452" y="2724"/>
                              <a:ext cx="261" cy="115"/>
                            </a:xfrm>
                            <a:prstGeom prst="rect">
                              <a:avLst/>
                            </a:prstGeom>
                            <a:noFill/>
                            <a:ln>
                              <a:noFill/>
                            </a:ln>
                          </wps:spPr>
                          <wps:txbx>
                            <w:txbxContent>
                              <w:p w14:paraId="0CE8506D"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1</w:t>
                                </w:r>
                              </w:p>
                            </w:txbxContent>
                          </wps:txbx>
                          <wps:bodyPr rot="0" vert="horz" wrap="square" lIns="0" tIns="0" rIns="0" bIns="0" anchor="t" anchorCtr="0" upright="1">
                            <a:noAutofit/>
                          </wps:bodyPr>
                        </wps:wsp>
                        <wps:wsp>
                          <wps:cNvPr id="1537592174" name="Line 6405"/>
                          <wps:cNvCnPr>
                            <a:cxnSpLocks noChangeShapeType="1"/>
                          </wps:cNvCnPr>
                          <wps:spPr bwMode="auto">
                            <a:xfrm flipV="1">
                              <a:off x="1558" y="2418"/>
                              <a:ext cx="0" cy="284"/>
                            </a:xfrm>
                            <a:prstGeom prst="line">
                              <a:avLst/>
                            </a:prstGeom>
                            <a:noFill/>
                            <a:ln w="9525">
                              <a:solidFill>
                                <a:srgbClr val="000000"/>
                              </a:solidFill>
                              <a:round/>
                              <a:headEnd/>
                              <a:tailEnd type="triangle" w="med" len="med"/>
                            </a:ln>
                          </wps:spPr>
                          <wps:bodyPr/>
                        </wps:wsp>
                        <wps:wsp>
                          <wps:cNvPr id="1416125302" name="Line 6406"/>
                          <wps:cNvCnPr>
                            <a:cxnSpLocks noChangeShapeType="1"/>
                          </wps:cNvCnPr>
                          <wps:spPr bwMode="auto">
                            <a:xfrm>
                              <a:off x="1557" y="2865"/>
                              <a:ext cx="0" cy="332"/>
                            </a:xfrm>
                            <a:prstGeom prst="line">
                              <a:avLst/>
                            </a:prstGeom>
                            <a:noFill/>
                            <a:ln w="9525">
                              <a:solidFill>
                                <a:srgbClr val="000000"/>
                              </a:solidFill>
                              <a:round/>
                              <a:headEnd/>
                              <a:tailEnd type="triangle" w="med" len="med"/>
                            </a:ln>
                          </wps:spPr>
                          <wps:bodyPr/>
                        </wps:wsp>
                        <wps:wsp>
                          <wps:cNvPr id="891799850" name="Text Box 6407"/>
                          <wps:cNvSpPr txBox="1">
                            <a:spLocks noChangeArrowheads="1"/>
                          </wps:cNvSpPr>
                          <wps:spPr bwMode="auto">
                            <a:xfrm>
                              <a:off x="722" y="3285"/>
                              <a:ext cx="647" cy="115"/>
                            </a:xfrm>
                            <a:prstGeom prst="rect">
                              <a:avLst/>
                            </a:prstGeom>
                            <a:noFill/>
                            <a:ln>
                              <a:noFill/>
                            </a:ln>
                          </wps:spPr>
                          <wps:txbx>
                            <w:txbxContent>
                              <w:p w14:paraId="1B6B486D"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HAT</w:t>
                                </w:r>
                              </w:p>
                            </w:txbxContent>
                          </wps:txbx>
                          <wps:bodyPr rot="0" vert="horz" wrap="square" lIns="0" tIns="0" rIns="0" bIns="0" anchor="t" anchorCtr="0" upright="1">
                            <a:noAutofit/>
                          </wps:bodyPr>
                        </wps:wsp>
                        <wps:wsp>
                          <wps:cNvPr id="934934204" name="Oval 6408"/>
                          <wps:cNvSpPr>
                            <a:spLocks noChangeArrowheads="1"/>
                          </wps:cNvSpPr>
                          <wps:spPr bwMode="auto">
                            <a:xfrm>
                              <a:off x="1283" y="2406"/>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796471319" name="Text Box 6409"/>
                          <wps:cNvSpPr txBox="1">
                            <a:spLocks noChangeArrowheads="1"/>
                          </wps:cNvSpPr>
                          <wps:spPr bwMode="auto">
                            <a:xfrm>
                              <a:off x="1278" y="2403"/>
                              <a:ext cx="152" cy="144"/>
                            </a:xfrm>
                            <a:prstGeom prst="rect">
                              <a:avLst/>
                            </a:prstGeom>
                            <a:noFill/>
                            <a:ln>
                              <a:noFill/>
                            </a:ln>
                          </wps:spPr>
                          <wps:txbx>
                            <w:txbxContent>
                              <w:p w14:paraId="3BB3A544"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wps:txbx>
                          <wps:bodyPr rot="0" vert="horz" wrap="square" lIns="91440" tIns="45720" rIns="91440" bIns="45720" anchor="t" anchorCtr="0" upright="1">
                            <a:noAutofit/>
                          </wps:bodyPr>
                        </wps:wsp>
                        <wps:wsp>
                          <wps:cNvPr id="1489503210" name="Oval 6410"/>
                          <wps:cNvSpPr>
                            <a:spLocks noChangeArrowheads="1"/>
                          </wps:cNvSpPr>
                          <wps:spPr bwMode="auto">
                            <a:xfrm>
                              <a:off x="1472" y="3148"/>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2026931873" name="Oval 6411"/>
                          <wps:cNvSpPr>
                            <a:spLocks noChangeArrowheads="1"/>
                          </wps:cNvSpPr>
                          <wps:spPr bwMode="auto">
                            <a:xfrm>
                              <a:off x="529" y="3151"/>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686604323" name="Oval 6412"/>
                          <wps:cNvSpPr>
                            <a:spLocks noChangeArrowheads="1"/>
                          </wps:cNvSpPr>
                          <wps:spPr bwMode="auto">
                            <a:xfrm>
                              <a:off x="709" y="2404"/>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365265267" name="Text Box 6413"/>
                          <wps:cNvSpPr txBox="1">
                            <a:spLocks noChangeArrowheads="1"/>
                          </wps:cNvSpPr>
                          <wps:spPr bwMode="auto">
                            <a:xfrm>
                              <a:off x="1364" y="3042"/>
                              <a:ext cx="152" cy="144"/>
                            </a:xfrm>
                            <a:prstGeom prst="rect">
                              <a:avLst/>
                            </a:prstGeom>
                            <a:noFill/>
                            <a:ln>
                              <a:noFill/>
                            </a:ln>
                          </wps:spPr>
                          <wps:txbx>
                            <w:txbxContent>
                              <w:p w14:paraId="7B04C7B7"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wps:txbx>
                          <wps:bodyPr rot="0" vert="horz" wrap="square" lIns="91440" tIns="45720" rIns="91440" bIns="45720" anchor="t" anchorCtr="0" upright="1">
                            <a:noAutofit/>
                          </wps:bodyPr>
                        </wps:wsp>
                        <wps:wsp>
                          <wps:cNvPr id="1308735576" name="Text Box 6414"/>
                          <wps:cNvSpPr txBox="1">
                            <a:spLocks noChangeArrowheads="1"/>
                          </wps:cNvSpPr>
                          <wps:spPr bwMode="auto">
                            <a:xfrm>
                              <a:off x="416" y="3106"/>
                              <a:ext cx="152" cy="144"/>
                            </a:xfrm>
                            <a:prstGeom prst="rect">
                              <a:avLst/>
                            </a:prstGeom>
                            <a:noFill/>
                            <a:ln>
                              <a:noFill/>
                            </a:ln>
                          </wps:spPr>
                          <wps:txbx>
                            <w:txbxContent>
                              <w:p w14:paraId="0E811239"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wps:txbx>
                          <wps:bodyPr rot="0" vert="horz" wrap="square" lIns="91440" tIns="45720" rIns="91440" bIns="45720" anchor="t" anchorCtr="0" upright="1">
                            <a:noAutofit/>
                          </wps:bodyPr>
                        </wps:wsp>
                        <wps:wsp>
                          <wps:cNvPr id="1860827068" name="Text Box 6415"/>
                          <wps:cNvSpPr txBox="1">
                            <a:spLocks noChangeArrowheads="1"/>
                          </wps:cNvSpPr>
                          <wps:spPr bwMode="auto">
                            <a:xfrm>
                              <a:off x="613" y="2323"/>
                              <a:ext cx="152" cy="144"/>
                            </a:xfrm>
                            <a:prstGeom prst="rect">
                              <a:avLst/>
                            </a:prstGeom>
                            <a:noFill/>
                            <a:ln>
                              <a:noFill/>
                            </a:ln>
                          </wps:spPr>
                          <wps:txbx>
                            <w:txbxContent>
                              <w:p w14:paraId="34EE2CC2"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F</w:t>
                                </w:r>
                              </w:p>
                            </w:txbxContent>
                          </wps:txbx>
                          <wps:bodyPr rot="0" vert="horz" wrap="square" lIns="91440" tIns="45720" rIns="91440" bIns="45720" anchor="t" anchorCtr="0" upright="1">
                            <a:noAutofit/>
                          </wps:bodyPr>
                        </wps:wsp>
                      </wpg:wgp>
                      <wpg:wgp>
                        <wpg:cNvPr id="257867900" name="Group 6416"/>
                        <wpg:cNvGrpSpPr>
                          <a:grpSpLocks/>
                        </wpg:cNvGrpSpPr>
                        <wpg:grpSpPr bwMode="auto">
                          <a:xfrm>
                            <a:off x="3270394" y="2780845"/>
                            <a:ext cx="2628756" cy="2207163"/>
                            <a:chOff x="2427" y="1975"/>
                            <a:chExt cx="1670" cy="1402"/>
                          </a:xfrm>
                        </wpg:grpSpPr>
                        <wps:wsp>
                          <wps:cNvPr id="1627854225" name="Text Box 6417"/>
                          <wps:cNvSpPr txBox="1">
                            <a:spLocks noChangeArrowheads="1"/>
                          </wps:cNvSpPr>
                          <wps:spPr bwMode="auto">
                            <a:xfrm>
                              <a:off x="3956" y="2672"/>
                              <a:ext cx="141" cy="115"/>
                            </a:xfrm>
                            <a:prstGeom prst="rect">
                              <a:avLst/>
                            </a:prstGeom>
                            <a:noFill/>
                            <a:ln>
                              <a:noFill/>
                            </a:ln>
                          </wps:spPr>
                          <wps:txbx>
                            <w:txbxContent>
                              <w:p w14:paraId="68CBD035"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wps:txbx>
                          <wps:bodyPr rot="0" vert="horz" wrap="square" lIns="0" tIns="0" rIns="0" bIns="0" anchor="t" anchorCtr="0" upright="1">
                            <a:noAutofit/>
                          </wps:bodyPr>
                        </wps:wsp>
                        <wps:wsp>
                          <wps:cNvPr id="793790870" name="AutoShape 6418"/>
                          <wps:cNvSpPr>
                            <a:spLocks noChangeArrowheads="1"/>
                          </wps:cNvSpPr>
                          <wps:spPr bwMode="auto">
                            <a:xfrm>
                              <a:off x="2703" y="2381"/>
                              <a:ext cx="1078" cy="681"/>
                            </a:xfrm>
                            <a:prstGeom prst="hexagon">
                              <a:avLst>
                                <a:gd name="adj" fmla="val 39574"/>
                                <a:gd name="vf" fmla="val 115470"/>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1737654864" name="Text Box 6419"/>
                          <wps:cNvSpPr txBox="1">
                            <a:spLocks noChangeArrowheads="1"/>
                          </wps:cNvSpPr>
                          <wps:spPr bwMode="auto">
                            <a:xfrm>
                              <a:off x="3311" y="1975"/>
                              <a:ext cx="141" cy="115"/>
                            </a:xfrm>
                            <a:prstGeom prst="rect">
                              <a:avLst/>
                            </a:prstGeom>
                            <a:noFill/>
                            <a:ln>
                              <a:noFill/>
                            </a:ln>
                          </wps:spPr>
                          <wps:txbx>
                            <w:txbxContent>
                              <w:p w14:paraId="7C17FE17"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wps:txbx>
                          <wps:bodyPr rot="0" vert="horz" wrap="square" lIns="0" tIns="0" rIns="0" bIns="0" anchor="t" anchorCtr="0" upright="1">
                            <a:noAutofit/>
                          </wps:bodyPr>
                        </wps:wsp>
                        <wps:wsp>
                          <wps:cNvPr id="144353951" name="Line 6420"/>
                          <wps:cNvCnPr>
                            <a:cxnSpLocks noChangeShapeType="1"/>
                          </wps:cNvCnPr>
                          <wps:spPr bwMode="auto">
                            <a:xfrm flipH="1">
                              <a:off x="2472" y="2381"/>
                              <a:ext cx="445" cy="0"/>
                            </a:xfrm>
                            <a:prstGeom prst="line">
                              <a:avLst/>
                            </a:prstGeom>
                            <a:noFill/>
                            <a:ln w="9525">
                              <a:solidFill>
                                <a:srgbClr val="000000"/>
                              </a:solidFill>
                              <a:round/>
                              <a:headEnd/>
                              <a:tailEnd/>
                            </a:ln>
                          </wps:spPr>
                          <wps:bodyPr/>
                        </wps:wsp>
                        <wps:wsp>
                          <wps:cNvPr id="488249281" name="Line 6421"/>
                          <wps:cNvCnPr>
                            <a:cxnSpLocks noChangeShapeType="1"/>
                          </wps:cNvCnPr>
                          <wps:spPr bwMode="auto">
                            <a:xfrm flipH="1">
                              <a:off x="2477" y="3062"/>
                              <a:ext cx="452" cy="0"/>
                            </a:xfrm>
                            <a:prstGeom prst="line">
                              <a:avLst/>
                            </a:prstGeom>
                            <a:noFill/>
                            <a:ln w="9525">
                              <a:solidFill>
                                <a:srgbClr val="000000"/>
                              </a:solidFill>
                              <a:round/>
                              <a:headEnd/>
                              <a:tailEnd/>
                            </a:ln>
                          </wps:spPr>
                          <wps:bodyPr/>
                        </wps:wsp>
                        <wps:wsp>
                          <wps:cNvPr id="541578901" name="Text Box 6422"/>
                          <wps:cNvSpPr txBox="1">
                            <a:spLocks noChangeArrowheads="1"/>
                          </wps:cNvSpPr>
                          <wps:spPr bwMode="auto">
                            <a:xfrm>
                              <a:off x="2427" y="2665"/>
                              <a:ext cx="255" cy="115"/>
                            </a:xfrm>
                            <a:prstGeom prst="rect">
                              <a:avLst/>
                            </a:prstGeom>
                            <a:noFill/>
                            <a:ln>
                              <a:noFill/>
                            </a:ln>
                          </wps:spPr>
                          <wps:txbx>
                            <w:txbxContent>
                              <w:p w14:paraId="083619C5"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3</w:t>
                                </w:r>
                              </w:p>
                            </w:txbxContent>
                          </wps:txbx>
                          <wps:bodyPr rot="0" vert="horz" wrap="square" lIns="0" tIns="0" rIns="0" bIns="0" anchor="t" anchorCtr="0" upright="1">
                            <a:noAutofit/>
                          </wps:bodyPr>
                        </wps:wsp>
                        <wps:wsp>
                          <wps:cNvPr id="668918352" name="Line 6423"/>
                          <wps:cNvCnPr>
                            <a:cxnSpLocks noChangeShapeType="1"/>
                          </wps:cNvCnPr>
                          <wps:spPr bwMode="auto">
                            <a:xfrm flipV="1">
                              <a:off x="2588" y="2378"/>
                              <a:ext cx="0" cy="264"/>
                            </a:xfrm>
                            <a:prstGeom prst="line">
                              <a:avLst/>
                            </a:prstGeom>
                            <a:noFill/>
                            <a:ln w="9525">
                              <a:solidFill>
                                <a:srgbClr val="000000"/>
                              </a:solidFill>
                              <a:round/>
                              <a:headEnd/>
                              <a:tailEnd type="triangle" w="med" len="med"/>
                            </a:ln>
                          </wps:spPr>
                          <wps:bodyPr/>
                        </wps:wsp>
                        <wps:wsp>
                          <wps:cNvPr id="1973283077" name="Line 6424"/>
                          <wps:cNvCnPr>
                            <a:cxnSpLocks noChangeShapeType="1"/>
                          </wps:cNvCnPr>
                          <wps:spPr bwMode="auto">
                            <a:xfrm>
                              <a:off x="2588" y="2803"/>
                              <a:ext cx="0" cy="257"/>
                            </a:xfrm>
                            <a:prstGeom prst="line">
                              <a:avLst/>
                            </a:prstGeom>
                            <a:noFill/>
                            <a:ln w="9525">
                              <a:solidFill>
                                <a:srgbClr val="000000"/>
                              </a:solidFill>
                              <a:round/>
                              <a:headEnd/>
                              <a:tailEnd type="triangle" w="med" len="med"/>
                            </a:ln>
                          </wps:spPr>
                          <wps:bodyPr/>
                        </wps:wsp>
                        <wps:wsp>
                          <wps:cNvPr id="833833820" name="Line 6425"/>
                          <wps:cNvCnPr>
                            <a:cxnSpLocks noChangeShapeType="1"/>
                          </wps:cNvCnPr>
                          <wps:spPr bwMode="auto">
                            <a:xfrm>
                              <a:off x="2703" y="2762"/>
                              <a:ext cx="0" cy="478"/>
                            </a:xfrm>
                            <a:prstGeom prst="line">
                              <a:avLst/>
                            </a:prstGeom>
                            <a:noFill/>
                            <a:ln w="9525">
                              <a:solidFill>
                                <a:srgbClr val="000000"/>
                              </a:solidFill>
                              <a:round/>
                              <a:headEnd/>
                              <a:tailEnd/>
                            </a:ln>
                          </wps:spPr>
                          <wps:bodyPr/>
                        </wps:wsp>
                        <wps:wsp>
                          <wps:cNvPr id="912970902" name="Line 6426"/>
                          <wps:cNvCnPr>
                            <a:cxnSpLocks noChangeShapeType="1"/>
                          </wps:cNvCnPr>
                          <wps:spPr bwMode="auto">
                            <a:xfrm>
                              <a:off x="3776" y="2755"/>
                              <a:ext cx="0" cy="478"/>
                            </a:xfrm>
                            <a:prstGeom prst="line">
                              <a:avLst/>
                            </a:prstGeom>
                            <a:noFill/>
                            <a:ln w="9525">
                              <a:solidFill>
                                <a:srgbClr val="000000"/>
                              </a:solidFill>
                              <a:round/>
                              <a:headEnd/>
                              <a:tailEnd/>
                            </a:ln>
                          </wps:spPr>
                          <wps:bodyPr/>
                        </wps:wsp>
                        <wps:wsp>
                          <wps:cNvPr id="2069193301" name="Text Box 6427"/>
                          <wps:cNvSpPr txBox="1">
                            <a:spLocks noChangeArrowheads="1"/>
                          </wps:cNvSpPr>
                          <wps:spPr bwMode="auto">
                            <a:xfrm>
                              <a:off x="3134" y="3077"/>
                              <a:ext cx="249" cy="115"/>
                            </a:xfrm>
                            <a:prstGeom prst="rect">
                              <a:avLst/>
                            </a:prstGeom>
                            <a:noFill/>
                            <a:ln>
                              <a:noFill/>
                            </a:ln>
                          </wps:spPr>
                          <wps:txbx>
                            <w:txbxContent>
                              <w:p w14:paraId="4725F50A"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2</w:t>
                                </w:r>
                              </w:p>
                            </w:txbxContent>
                          </wps:txbx>
                          <wps:bodyPr rot="0" vert="horz" wrap="square" lIns="0" tIns="0" rIns="0" bIns="0" anchor="t" anchorCtr="0" upright="1">
                            <a:noAutofit/>
                          </wps:bodyPr>
                        </wps:wsp>
                        <wps:wsp>
                          <wps:cNvPr id="2072222590" name="Line 6428"/>
                          <wps:cNvCnPr>
                            <a:cxnSpLocks noChangeShapeType="1"/>
                          </wps:cNvCnPr>
                          <wps:spPr bwMode="auto">
                            <a:xfrm flipH="1">
                              <a:off x="2703" y="3146"/>
                              <a:ext cx="377" cy="0"/>
                            </a:xfrm>
                            <a:prstGeom prst="line">
                              <a:avLst/>
                            </a:prstGeom>
                            <a:noFill/>
                            <a:ln w="9525">
                              <a:solidFill>
                                <a:srgbClr val="000000"/>
                              </a:solidFill>
                              <a:round/>
                              <a:headEnd/>
                              <a:tailEnd type="triangle" w="med" len="med"/>
                            </a:ln>
                          </wps:spPr>
                          <wps:bodyPr/>
                        </wps:wsp>
                        <wps:wsp>
                          <wps:cNvPr id="469731084" name="Line 6429"/>
                          <wps:cNvCnPr>
                            <a:cxnSpLocks noChangeShapeType="1"/>
                          </wps:cNvCnPr>
                          <wps:spPr bwMode="auto">
                            <a:xfrm>
                              <a:off x="3394" y="3146"/>
                              <a:ext cx="379" cy="0"/>
                            </a:xfrm>
                            <a:prstGeom prst="line">
                              <a:avLst/>
                            </a:prstGeom>
                            <a:noFill/>
                            <a:ln w="9525">
                              <a:solidFill>
                                <a:srgbClr val="000000"/>
                              </a:solidFill>
                              <a:round/>
                              <a:headEnd/>
                              <a:tailEnd type="triangle" w="med" len="med"/>
                            </a:ln>
                          </wps:spPr>
                          <wps:bodyPr/>
                        </wps:wsp>
                        <wps:wsp>
                          <wps:cNvPr id="923355562" name="Line 6430"/>
                          <wps:cNvCnPr>
                            <a:cxnSpLocks noChangeShapeType="1"/>
                          </wps:cNvCnPr>
                          <wps:spPr bwMode="auto">
                            <a:xfrm flipV="1">
                              <a:off x="3514" y="2254"/>
                              <a:ext cx="0" cy="103"/>
                            </a:xfrm>
                            <a:prstGeom prst="line">
                              <a:avLst/>
                            </a:prstGeom>
                            <a:noFill/>
                            <a:ln w="9525">
                              <a:solidFill>
                                <a:srgbClr val="000000"/>
                              </a:solidFill>
                              <a:round/>
                              <a:headEnd/>
                              <a:tailEnd/>
                            </a:ln>
                          </wps:spPr>
                          <wps:bodyPr/>
                        </wps:wsp>
                        <wps:wsp>
                          <wps:cNvPr id="1014800285" name="Line 6431"/>
                          <wps:cNvCnPr>
                            <a:cxnSpLocks noChangeShapeType="1"/>
                          </wps:cNvCnPr>
                          <wps:spPr bwMode="auto">
                            <a:xfrm flipV="1">
                              <a:off x="3776" y="2249"/>
                              <a:ext cx="0" cy="434"/>
                            </a:xfrm>
                            <a:prstGeom prst="line">
                              <a:avLst/>
                            </a:prstGeom>
                            <a:noFill/>
                            <a:ln w="9525">
                              <a:solidFill>
                                <a:srgbClr val="000000"/>
                              </a:solidFill>
                              <a:round/>
                              <a:headEnd/>
                              <a:tailEnd/>
                            </a:ln>
                          </wps:spPr>
                          <wps:bodyPr/>
                        </wps:wsp>
                        <wps:wsp>
                          <wps:cNvPr id="1433611074" name="Line 6432"/>
                          <wps:cNvCnPr>
                            <a:cxnSpLocks noChangeShapeType="1"/>
                          </wps:cNvCnPr>
                          <wps:spPr bwMode="auto">
                            <a:xfrm>
                              <a:off x="3512" y="2302"/>
                              <a:ext cx="261" cy="0"/>
                            </a:xfrm>
                            <a:prstGeom prst="line">
                              <a:avLst/>
                            </a:prstGeom>
                            <a:noFill/>
                            <a:ln w="9525">
                              <a:solidFill>
                                <a:srgbClr val="000000"/>
                              </a:solidFill>
                              <a:round/>
                              <a:headEnd type="triangle" w="med" len="med"/>
                              <a:tailEnd type="triangle" w="med" len="med"/>
                            </a:ln>
                          </wps:spPr>
                          <wps:bodyPr/>
                        </wps:wsp>
                        <wps:wsp>
                          <wps:cNvPr id="170961875" name="Text Box 6433"/>
                          <wps:cNvSpPr txBox="1">
                            <a:spLocks noChangeArrowheads="1"/>
                          </wps:cNvSpPr>
                          <wps:spPr bwMode="auto">
                            <a:xfrm>
                              <a:off x="3528" y="2146"/>
                              <a:ext cx="254" cy="115"/>
                            </a:xfrm>
                            <a:prstGeom prst="rect">
                              <a:avLst/>
                            </a:prstGeom>
                            <a:noFill/>
                            <a:ln>
                              <a:noFill/>
                            </a:ln>
                          </wps:spPr>
                          <wps:txbx>
                            <w:txbxContent>
                              <w:p w14:paraId="3EDD7E4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1</w:t>
                                </w:r>
                              </w:p>
                            </w:txbxContent>
                          </wps:txbx>
                          <wps:bodyPr rot="0" vert="horz" wrap="square" lIns="0" tIns="0" rIns="0" bIns="0" anchor="t" anchorCtr="0" upright="1">
                            <a:noAutofit/>
                          </wps:bodyPr>
                        </wps:wsp>
                        <wps:wsp>
                          <wps:cNvPr id="2032809203" name="Text Box 6434"/>
                          <wps:cNvSpPr txBox="1">
                            <a:spLocks noChangeArrowheads="1"/>
                          </wps:cNvSpPr>
                          <wps:spPr bwMode="auto">
                            <a:xfrm>
                              <a:off x="2941" y="3262"/>
                              <a:ext cx="647" cy="115"/>
                            </a:xfrm>
                            <a:prstGeom prst="rect">
                              <a:avLst/>
                            </a:prstGeom>
                            <a:noFill/>
                            <a:ln>
                              <a:noFill/>
                            </a:ln>
                          </wps:spPr>
                          <wps:txbx>
                            <w:txbxContent>
                              <w:p w14:paraId="35A46386"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HEX</w:t>
                                </w:r>
                              </w:p>
                            </w:txbxContent>
                          </wps:txbx>
                          <wps:bodyPr rot="0" vert="horz" wrap="square" lIns="0" tIns="0" rIns="0" bIns="0" anchor="t" anchorCtr="0" upright="1">
                            <a:noAutofit/>
                          </wps:bodyPr>
                        </wps:wsp>
                        <wps:wsp>
                          <wps:cNvPr id="78953958" name="Oval 6435"/>
                          <wps:cNvSpPr>
                            <a:spLocks noChangeArrowheads="1"/>
                          </wps:cNvSpPr>
                          <wps:spPr bwMode="auto">
                            <a:xfrm>
                              <a:off x="3223" y="2359"/>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993207907" name="Text Box 6436"/>
                          <wps:cNvSpPr txBox="1">
                            <a:spLocks noChangeArrowheads="1"/>
                          </wps:cNvSpPr>
                          <wps:spPr bwMode="auto">
                            <a:xfrm>
                              <a:off x="3175" y="2379"/>
                              <a:ext cx="152" cy="144"/>
                            </a:xfrm>
                            <a:prstGeom prst="rect">
                              <a:avLst/>
                            </a:prstGeom>
                            <a:noFill/>
                            <a:ln>
                              <a:noFill/>
                            </a:ln>
                          </wps:spPr>
                          <wps:txbx>
                            <w:txbxContent>
                              <w:p w14:paraId="2E2178B1"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wps:txbx>
                          <wps:bodyPr rot="0" vert="horz" wrap="square" lIns="91440" tIns="45720" rIns="91440" bIns="45720" anchor="t" anchorCtr="0" upright="1">
                            <a:noAutofit/>
                          </wps:bodyPr>
                        </wps:wsp>
                        <wps:wsp>
                          <wps:cNvPr id="1679439079" name="Oval 6437"/>
                          <wps:cNvSpPr>
                            <a:spLocks noChangeArrowheads="1"/>
                          </wps:cNvSpPr>
                          <wps:spPr bwMode="auto">
                            <a:xfrm>
                              <a:off x="3753" y="2692"/>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251020505" name="Oval 6438"/>
                          <wps:cNvSpPr>
                            <a:spLocks noChangeArrowheads="1"/>
                          </wps:cNvSpPr>
                          <wps:spPr bwMode="auto">
                            <a:xfrm>
                              <a:off x="3222" y="3036"/>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289617139" name="Oval 6439"/>
                          <wps:cNvSpPr>
                            <a:spLocks noChangeArrowheads="1"/>
                          </wps:cNvSpPr>
                          <wps:spPr bwMode="auto">
                            <a:xfrm>
                              <a:off x="2687" y="2700"/>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151988492" name="Text Box 6440"/>
                          <wps:cNvSpPr txBox="1">
                            <a:spLocks noChangeArrowheads="1"/>
                          </wps:cNvSpPr>
                          <wps:spPr bwMode="auto">
                            <a:xfrm>
                              <a:off x="3588" y="2643"/>
                              <a:ext cx="152" cy="144"/>
                            </a:xfrm>
                            <a:prstGeom prst="rect">
                              <a:avLst/>
                            </a:prstGeom>
                            <a:noFill/>
                            <a:ln>
                              <a:noFill/>
                            </a:ln>
                          </wps:spPr>
                          <wps:txbx>
                            <w:txbxContent>
                              <w:p w14:paraId="465150D2"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wps:txbx>
                          <wps:bodyPr rot="0" vert="horz" wrap="square" lIns="91440" tIns="45720" rIns="91440" bIns="45720" anchor="t" anchorCtr="0" upright="1">
                            <a:noAutofit/>
                          </wps:bodyPr>
                        </wps:wsp>
                        <wps:wsp>
                          <wps:cNvPr id="320643261" name="Text Box 6441"/>
                          <wps:cNvSpPr txBox="1">
                            <a:spLocks noChangeArrowheads="1"/>
                          </wps:cNvSpPr>
                          <wps:spPr bwMode="auto">
                            <a:xfrm>
                              <a:off x="3168" y="2924"/>
                              <a:ext cx="152" cy="144"/>
                            </a:xfrm>
                            <a:prstGeom prst="rect">
                              <a:avLst/>
                            </a:prstGeom>
                            <a:noFill/>
                            <a:ln>
                              <a:noFill/>
                            </a:ln>
                          </wps:spPr>
                          <wps:txbx>
                            <w:txbxContent>
                              <w:p w14:paraId="7A90310E"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wps:txbx>
                          <wps:bodyPr rot="0" vert="horz" wrap="square" lIns="91440" tIns="45720" rIns="91440" bIns="45720" anchor="t" anchorCtr="0" upright="1">
                            <a:noAutofit/>
                          </wps:bodyPr>
                        </wps:wsp>
                        <wps:wsp>
                          <wps:cNvPr id="66545423" name="Text Box 6442"/>
                          <wps:cNvSpPr txBox="1">
                            <a:spLocks noChangeArrowheads="1"/>
                          </wps:cNvSpPr>
                          <wps:spPr bwMode="auto">
                            <a:xfrm>
                              <a:off x="2724" y="2645"/>
                              <a:ext cx="152" cy="144"/>
                            </a:xfrm>
                            <a:prstGeom prst="rect">
                              <a:avLst/>
                            </a:prstGeom>
                            <a:noFill/>
                            <a:ln>
                              <a:noFill/>
                            </a:ln>
                          </wps:spPr>
                          <wps:txbx>
                            <w:txbxContent>
                              <w:p w14:paraId="6C42EFE7"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F</w:t>
                                </w:r>
                              </w:p>
                            </w:txbxContent>
                          </wps:txbx>
                          <wps:bodyPr rot="0" vert="horz" wrap="square" lIns="91440" tIns="45720" rIns="91440" bIns="45720" anchor="t" anchorCtr="0" upright="1">
                            <a:noAutofit/>
                          </wps:bodyPr>
                        </wps:wsp>
                        <wps:wsp>
                          <wps:cNvPr id="1628857006" name="Line 6443"/>
                          <wps:cNvCnPr>
                            <a:cxnSpLocks noChangeShapeType="1"/>
                          </wps:cNvCnPr>
                          <wps:spPr bwMode="auto">
                            <a:xfrm flipV="1">
                              <a:off x="3245" y="2503"/>
                              <a:ext cx="0" cy="214"/>
                            </a:xfrm>
                            <a:prstGeom prst="line">
                              <a:avLst/>
                            </a:prstGeom>
                            <a:noFill/>
                            <a:ln w="9525">
                              <a:solidFill>
                                <a:srgbClr val="000000"/>
                              </a:solidFill>
                              <a:round/>
                              <a:headEnd/>
                              <a:tailEnd/>
                            </a:ln>
                          </wps:spPr>
                          <wps:bodyPr/>
                        </wps:wsp>
                        <wps:wsp>
                          <wps:cNvPr id="1714966489" name="Line 6444"/>
                          <wps:cNvCnPr>
                            <a:cxnSpLocks noChangeShapeType="1"/>
                          </wps:cNvCnPr>
                          <wps:spPr bwMode="auto">
                            <a:xfrm flipV="1">
                              <a:off x="3245" y="2026"/>
                              <a:ext cx="0" cy="307"/>
                            </a:xfrm>
                            <a:prstGeom prst="line">
                              <a:avLst/>
                            </a:prstGeom>
                            <a:noFill/>
                            <a:ln w="9525">
                              <a:solidFill>
                                <a:srgbClr val="000000"/>
                              </a:solidFill>
                              <a:round/>
                              <a:headEnd/>
                              <a:tailEnd type="triangle" w="med" len="med"/>
                            </a:ln>
                          </wps:spPr>
                          <wps:bodyPr/>
                        </wps:wsp>
                        <wps:wsp>
                          <wps:cNvPr id="2131445119" name="Line 6445"/>
                          <wps:cNvCnPr>
                            <a:cxnSpLocks noChangeShapeType="1"/>
                          </wps:cNvCnPr>
                          <wps:spPr bwMode="auto">
                            <a:xfrm>
                              <a:off x="3827" y="2719"/>
                              <a:ext cx="125" cy="0"/>
                            </a:xfrm>
                            <a:prstGeom prst="line">
                              <a:avLst/>
                            </a:prstGeom>
                            <a:noFill/>
                            <a:ln w="9525">
                              <a:solidFill>
                                <a:srgbClr val="000000"/>
                              </a:solidFill>
                              <a:round/>
                              <a:headEnd/>
                              <a:tailEnd type="triangle" w="med" len="med"/>
                            </a:ln>
                          </wps:spPr>
                          <wps:bodyPr/>
                        </wps:wsp>
                        <wps:wsp>
                          <wps:cNvPr id="406278302" name="Line 6446"/>
                          <wps:cNvCnPr>
                            <a:cxnSpLocks noChangeShapeType="1"/>
                          </wps:cNvCnPr>
                          <wps:spPr bwMode="auto">
                            <a:xfrm>
                              <a:off x="3243" y="2717"/>
                              <a:ext cx="374" cy="0"/>
                            </a:xfrm>
                            <a:prstGeom prst="line">
                              <a:avLst/>
                            </a:prstGeom>
                            <a:noFill/>
                            <a:ln w="9525">
                              <a:solidFill>
                                <a:srgbClr val="000000"/>
                              </a:solidFill>
                              <a:round/>
                              <a:headEnd/>
                              <a:tailEnd/>
                            </a:ln>
                          </wps:spPr>
                          <wps:bodyPr/>
                        </wps:wsp>
                      </wpg:wgp>
                      <wpg:wgp>
                        <wpg:cNvPr id="1089728065" name="Group 6447"/>
                        <wpg:cNvGrpSpPr>
                          <a:grpSpLocks/>
                        </wpg:cNvGrpSpPr>
                        <wpg:grpSpPr bwMode="auto">
                          <a:xfrm>
                            <a:off x="0" y="156310"/>
                            <a:ext cx="2474893" cy="2487866"/>
                            <a:chOff x="349" y="307"/>
                            <a:chExt cx="1572" cy="1581"/>
                          </a:xfrm>
                        </wpg:grpSpPr>
                        <wps:wsp>
                          <wps:cNvPr id="98111737" name="Rectangle 6448"/>
                          <wps:cNvSpPr>
                            <a:spLocks noChangeArrowheads="1"/>
                          </wps:cNvSpPr>
                          <wps:spPr bwMode="auto">
                            <a:xfrm>
                              <a:off x="840" y="629"/>
                              <a:ext cx="227" cy="910"/>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615494985" name="Rectangle 6449"/>
                          <wps:cNvSpPr>
                            <a:spLocks noChangeArrowheads="1"/>
                          </wps:cNvSpPr>
                          <wps:spPr bwMode="auto">
                            <a:xfrm>
                              <a:off x="555" y="995"/>
                              <a:ext cx="774" cy="177"/>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1533413504" name="Line 6450"/>
                          <wps:cNvCnPr>
                            <a:cxnSpLocks noChangeShapeType="1"/>
                          </wps:cNvCnPr>
                          <wps:spPr bwMode="auto">
                            <a:xfrm flipV="1">
                              <a:off x="949" y="309"/>
                              <a:ext cx="0" cy="771"/>
                            </a:xfrm>
                            <a:prstGeom prst="line">
                              <a:avLst/>
                            </a:prstGeom>
                            <a:noFill/>
                            <a:ln w="9525">
                              <a:solidFill>
                                <a:srgbClr val="000000"/>
                              </a:solidFill>
                              <a:round/>
                              <a:headEnd/>
                              <a:tailEnd type="triangle" w="med" len="med"/>
                            </a:ln>
                          </wps:spPr>
                          <wps:bodyPr/>
                        </wps:wsp>
                        <wps:wsp>
                          <wps:cNvPr id="631338348" name="Line 6451"/>
                          <wps:cNvCnPr>
                            <a:cxnSpLocks noChangeShapeType="1"/>
                          </wps:cNvCnPr>
                          <wps:spPr bwMode="auto">
                            <a:xfrm>
                              <a:off x="937" y="1080"/>
                              <a:ext cx="810" cy="1"/>
                            </a:xfrm>
                            <a:prstGeom prst="line">
                              <a:avLst/>
                            </a:prstGeom>
                            <a:noFill/>
                            <a:ln w="9525">
                              <a:solidFill>
                                <a:srgbClr val="000000"/>
                              </a:solidFill>
                              <a:round/>
                              <a:headEnd/>
                              <a:tailEnd type="triangle" w="med" len="med"/>
                            </a:ln>
                          </wps:spPr>
                          <wps:bodyPr/>
                        </wps:wsp>
                        <wps:wsp>
                          <wps:cNvPr id="407270250" name="Text Box 6452"/>
                          <wps:cNvSpPr txBox="1">
                            <a:spLocks noChangeArrowheads="1"/>
                          </wps:cNvSpPr>
                          <wps:spPr bwMode="auto">
                            <a:xfrm>
                              <a:off x="1023" y="307"/>
                              <a:ext cx="144" cy="115"/>
                            </a:xfrm>
                            <a:prstGeom prst="rect">
                              <a:avLst/>
                            </a:prstGeom>
                            <a:noFill/>
                            <a:ln>
                              <a:noFill/>
                            </a:ln>
                          </wps:spPr>
                          <wps:txbx>
                            <w:txbxContent>
                              <w:p w14:paraId="466E3FA1"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wps:txbx>
                          <wps:bodyPr rot="0" vert="horz" wrap="square" lIns="0" tIns="0" rIns="0" bIns="0" anchor="t" anchorCtr="0" upright="1">
                            <a:noAutofit/>
                          </wps:bodyPr>
                        </wps:wsp>
                        <wps:wsp>
                          <wps:cNvPr id="1651705140" name="Text Box 6453"/>
                          <wps:cNvSpPr txBox="1">
                            <a:spLocks noChangeArrowheads="1"/>
                          </wps:cNvSpPr>
                          <wps:spPr bwMode="auto">
                            <a:xfrm>
                              <a:off x="1777" y="1028"/>
                              <a:ext cx="144" cy="115"/>
                            </a:xfrm>
                            <a:prstGeom prst="rect">
                              <a:avLst/>
                            </a:prstGeom>
                            <a:noFill/>
                            <a:ln>
                              <a:noFill/>
                            </a:ln>
                          </wps:spPr>
                          <wps:txbx>
                            <w:txbxContent>
                              <w:p w14:paraId="280CC1CD"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wps:txbx>
                          <wps:bodyPr rot="0" vert="horz" wrap="square" lIns="0" tIns="0" rIns="0" bIns="0" anchor="t" anchorCtr="0" upright="1">
                            <a:noAutofit/>
                          </wps:bodyPr>
                        </wps:wsp>
                        <wps:wsp>
                          <wps:cNvPr id="204743579" name="Line 6454"/>
                          <wps:cNvCnPr>
                            <a:cxnSpLocks noChangeShapeType="1"/>
                          </wps:cNvCnPr>
                          <wps:spPr bwMode="auto">
                            <a:xfrm>
                              <a:off x="831" y="1591"/>
                              <a:ext cx="0" cy="144"/>
                            </a:xfrm>
                            <a:prstGeom prst="line">
                              <a:avLst/>
                            </a:prstGeom>
                            <a:noFill/>
                            <a:ln w="9525">
                              <a:solidFill>
                                <a:srgbClr val="000000"/>
                              </a:solidFill>
                              <a:round/>
                              <a:headEnd/>
                              <a:tailEnd/>
                            </a:ln>
                          </wps:spPr>
                          <wps:bodyPr/>
                        </wps:wsp>
                        <wps:wsp>
                          <wps:cNvPr id="1457355493" name="Line 6455"/>
                          <wps:cNvCnPr>
                            <a:cxnSpLocks noChangeShapeType="1"/>
                          </wps:cNvCnPr>
                          <wps:spPr bwMode="auto">
                            <a:xfrm>
                              <a:off x="1064" y="1596"/>
                              <a:ext cx="0" cy="144"/>
                            </a:xfrm>
                            <a:prstGeom prst="line">
                              <a:avLst/>
                            </a:prstGeom>
                            <a:noFill/>
                            <a:ln w="9525">
                              <a:solidFill>
                                <a:srgbClr val="000000"/>
                              </a:solidFill>
                              <a:round/>
                              <a:headEnd/>
                              <a:tailEnd/>
                            </a:ln>
                          </wps:spPr>
                          <wps:bodyPr/>
                        </wps:wsp>
                        <wps:wsp>
                          <wps:cNvPr id="1713883966" name="Line 6456"/>
                          <wps:cNvCnPr>
                            <a:cxnSpLocks noChangeShapeType="1"/>
                          </wps:cNvCnPr>
                          <wps:spPr bwMode="auto">
                            <a:xfrm>
                              <a:off x="821" y="1663"/>
                              <a:ext cx="246" cy="1"/>
                            </a:xfrm>
                            <a:prstGeom prst="line">
                              <a:avLst/>
                            </a:prstGeom>
                            <a:noFill/>
                            <a:ln w="9525">
                              <a:solidFill>
                                <a:srgbClr val="000000"/>
                              </a:solidFill>
                              <a:round/>
                              <a:headEnd/>
                              <a:tailEnd type="triangle" w="med" len="med"/>
                            </a:ln>
                          </wps:spPr>
                          <wps:bodyPr/>
                        </wps:wsp>
                        <wps:wsp>
                          <wps:cNvPr id="963709919" name="Line 6457"/>
                          <wps:cNvCnPr>
                            <a:cxnSpLocks noChangeShapeType="1"/>
                          </wps:cNvCnPr>
                          <wps:spPr bwMode="auto">
                            <a:xfrm flipH="1">
                              <a:off x="827" y="1663"/>
                              <a:ext cx="233" cy="1"/>
                            </a:xfrm>
                            <a:prstGeom prst="line">
                              <a:avLst/>
                            </a:prstGeom>
                            <a:noFill/>
                            <a:ln w="9525">
                              <a:solidFill>
                                <a:srgbClr val="000000"/>
                              </a:solidFill>
                              <a:round/>
                              <a:headEnd/>
                              <a:tailEnd type="triangle" w="med" len="med"/>
                            </a:ln>
                          </wps:spPr>
                          <wps:bodyPr/>
                        </wps:wsp>
                        <wps:wsp>
                          <wps:cNvPr id="1629547730" name="Line 6458"/>
                          <wps:cNvCnPr>
                            <a:cxnSpLocks noChangeShapeType="1"/>
                          </wps:cNvCnPr>
                          <wps:spPr bwMode="auto">
                            <a:xfrm flipV="1">
                              <a:off x="566" y="812"/>
                              <a:ext cx="0" cy="131"/>
                            </a:xfrm>
                            <a:prstGeom prst="line">
                              <a:avLst/>
                            </a:prstGeom>
                            <a:noFill/>
                            <a:ln w="9525">
                              <a:solidFill>
                                <a:srgbClr val="000000"/>
                              </a:solidFill>
                              <a:round/>
                              <a:headEnd/>
                              <a:tailEnd/>
                            </a:ln>
                          </wps:spPr>
                          <wps:bodyPr/>
                        </wps:wsp>
                        <wps:wsp>
                          <wps:cNvPr id="62346311" name="Line 6459"/>
                          <wps:cNvCnPr>
                            <a:cxnSpLocks noChangeShapeType="1"/>
                          </wps:cNvCnPr>
                          <wps:spPr bwMode="auto">
                            <a:xfrm flipV="1">
                              <a:off x="1321" y="804"/>
                              <a:ext cx="0" cy="131"/>
                            </a:xfrm>
                            <a:prstGeom prst="line">
                              <a:avLst/>
                            </a:prstGeom>
                            <a:noFill/>
                            <a:ln w="9525">
                              <a:solidFill>
                                <a:srgbClr val="000000"/>
                              </a:solidFill>
                              <a:round/>
                              <a:headEnd/>
                              <a:tailEnd/>
                            </a:ln>
                          </wps:spPr>
                          <wps:bodyPr/>
                        </wps:wsp>
                        <wps:wsp>
                          <wps:cNvPr id="489351306" name="Line 6460"/>
                          <wps:cNvCnPr>
                            <a:cxnSpLocks noChangeShapeType="1"/>
                          </wps:cNvCnPr>
                          <wps:spPr bwMode="auto">
                            <a:xfrm>
                              <a:off x="1059" y="871"/>
                              <a:ext cx="261" cy="1"/>
                            </a:xfrm>
                            <a:prstGeom prst="line">
                              <a:avLst/>
                            </a:prstGeom>
                            <a:noFill/>
                            <a:ln w="9525">
                              <a:solidFill>
                                <a:srgbClr val="000000"/>
                              </a:solidFill>
                              <a:round/>
                              <a:headEnd type="triangle" w="med" len="med"/>
                              <a:tailEnd type="triangle" w="med" len="med"/>
                            </a:ln>
                          </wps:spPr>
                          <wps:bodyPr/>
                        </wps:wsp>
                        <wps:wsp>
                          <wps:cNvPr id="1038854013" name="Line 6461"/>
                          <wps:cNvCnPr>
                            <a:cxnSpLocks noChangeShapeType="1"/>
                          </wps:cNvCnPr>
                          <wps:spPr bwMode="auto">
                            <a:xfrm flipH="1">
                              <a:off x="560" y="871"/>
                              <a:ext cx="277" cy="1"/>
                            </a:xfrm>
                            <a:prstGeom prst="line">
                              <a:avLst/>
                            </a:prstGeom>
                            <a:noFill/>
                            <a:ln w="9525">
                              <a:solidFill>
                                <a:srgbClr val="000000"/>
                              </a:solidFill>
                              <a:round/>
                              <a:headEnd type="triangle" w="med" len="med"/>
                              <a:tailEnd type="triangle" w="med" len="med"/>
                            </a:ln>
                          </wps:spPr>
                          <wps:bodyPr/>
                        </wps:wsp>
                        <wps:wsp>
                          <wps:cNvPr id="1428155142" name="Line 6462"/>
                          <wps:cNvCnPr>
                            <a:cxnSpLocks noChangeShapeType="1"/>
                          </wps:cNvCnPr>
                          <wps:spPr bwMode="auto">
                            <a:xfrm>
                              <a:off x="1105" y="1537"/>
                              <a:ext cx="510" cy="1"/>
                            </a:xfrm>
                            <a:prstGeom prst="line">
                              <a:avLst/>
                            </a:prstGeom>
                            <a:noFill/>
                            <a:ln w="9525">
                              <a:solidFill>
                                <a:srgbClr val="000000"/>
                              </a:solidFill>
                              <a:round/>
                              <a:headEnd/>
                              <a:tailEnd/>
                            </a:ln>
                          </wps:spPr>
                          <wps:bodyPr/>
                        </wps:wsp>
                        <wps:wsp>
                          <wps:cNvPr id="1161049725" name="Line 6463"/>
                          <wps:cNvCnPr>
                            <a:cxnSpLocks noChangeShapeType="1"/>
                          </wps:cNvCnPr>
                          <wps:spPr bwMode="auto">
                            <a:xfrm>
                              <a:off x="1111" y="631"/>
                              <a:ext cx="488" cy="1"/>
                            </a:xfrm>
                            <a:prstGeom prst="line">
                              <a:avLst/>
                            </a:prstGeom>
                            <a:noFill/>
                            <a:ln w="9525">
                              <a:solidFill>
                                <a:srgbClr val="000000"/>
                              </a:solidFill>
                              <a:round/>
                              <a:headEnd/>
                              <a:tailEnd/>
                            </a:ln>
                          </wps:spPr>
                          <wps:bodyPr/>
                        </wps:wsp>
                        <wps:wsp>
                          <wps:cNvPr id="2012945745" name="Line 6464"/>
                          <wps:cNvCnPr>
                            <a:cxnSpLocks noChangeShapeType="1"/>
                          </wps:cNvCnPr>
                          <wps:spPr bwMode="auto">
                            <a:xfrm flipV="1">
                              <a:off x="1550" y="630"/>
                              <a:ext cx="0" cy="909"/>
                            </a:xfrm>
                            <a:prstGeom prst="line">
                              <a:avLst/>
                            </a:prstGeom>
                            <a:noFill/>
                            <a:ln w="9525">
                              <a:solidFill>
                                <a:srgbClr val="000000"/>
                              </a:solidFill>
                              <a:round/>
                              <a:headEnd type="triangle" w="med" len="med"/>
                              <a:tailEnd type="triangle" w="med" len="med"/>
                            </a:ln>
                          </wps:spPr>
                          <wps:bodyPr/>
                        </wps:wsp>
                        <wps:wsp>
                          <wps:cNvPr id="1540908946" name="Text Box 6465"/>
                          <wps:cNvSpPr txBox="1">
                            <a:spLocks noChangeArrowheads="1"/>
                          </wps:cNvSpPr>
                          <wps:spPr bwMode="auto">
                            <a:xfrm>
                              <a:off x="1299" y="1239"/>
                              <a:ext cx="260" cy="115"/>
                            </a:xfrm>
                            <a:prstGeom prst="rect">
                              <a:avLst/>
                            </a:prstGeom>
                            <a:noFill/>
                            <a:ln>
                              <a:noFill/>
                            </a:ln>
                          </wps:spPr>
                          <wps:txbx>
                            <w:txbxContent>
                              <w:p w14:paraId="4887765F"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3</w:t>
                                </w:r>
                              </w:p>
                            </w:txbxContent>
                          </wps:txbx>
                          <wps:bodyPr rot="0" vert="horz" wrap="square" lIns="0" tIns="0" rIns="0" bIns="0" anchor="t" anchorCtr="0" upright="1">
                            <a:noAutofit/>
                          </wps:bodyPr>
                        </wps:wsp>
                        <wps:wsp>
                          <wps:cNvPr id="179055522" name="Text Box 6466"/>
                          <wps:cNvSpPr txBox="1">
                            <a:spLocks noChangeArrowheads="1"/>
                          </wps:cNvSpPr>
                          <wps:spPr bwMode="auto">
                            <a:xfrm>
                              <a:off x="1088" y="690"/>
                              <a:ext cx="519" cy="115"/>
                            </a:xfrm>
                            <a:prstGeom prst="rect">
                              <a:avLst/>
                            </a:prstGeom>
                            <a:noFill/>
                            <a:ln>
                              <a:noFill/>
                            </a:ln>
                          </wps:spPr>
                          <wps:txbx>
                            <w:txbxContent>
                              <w:p w14:paraId="7602A5A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0.5*DIM1</w:t>
                                </w:r>
                              </w:p>
                            </w:txbxContent>
                          </wps:txbx>
                          <wps:bodyPr rot="0" vert="horz" wrap="square" lIns="0" tIns="0" rIns="0" bIns="0" anchor="t" anchorCtr="0" upright="1">
                            <a:noAutofit/>
                          </wps:bodyPr>
                        </wps:wsp>
                        <wps:wsp>
                          <wps:cNvPr id="1916856730" name="Text Box 6467"/>
                          <wps:cNvSpPr txBox="1">
                            <a:spLocks noChangeArrowheads="1"/>
                          </wps:cNvSpPr>
                          <wps:spPr bwMode="auto">
                            <a:xfrm>
                              <a:off x="400" y="683"/>
                              <a:ext cx="450" cy="115"/>
                            </a:xfrm>
                            <a:prstGeom prst="rect">
                              <a:avLst/>
                            </a:prstGeom>
                            <a:noFill/>
                            <a:ln>
                              <a:noFill/>
                            </a:ln>
                          </wps:spPr>
                          <wps:txbx>
                            <w:txbxContent>
                              <w:p w14:paraId="36FFA326"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0.5*DIM1</w:t>
                                </w:r>
                              </w:p>
                            </w:txbxContent>
                          </wps:txbx>
                          <wps:bodyPr rot="0" vert="horz" wrap="square" lIns="0" tIns="0" rIns="0" bIns="0" anchor="t" anchorCtr="0" upright="1">
                            <a:noAutofit/>
                          </wps:bodyPr>
                        </wps:wsp>
                        <wps:wsp>
                          <wps:cNvPr id="1840484775" name="Text Box 6468"/>
                          <wps:cNvSpPr txBox="1">
                            <a:spLocks noChangeArrowheads="1"/>
                          </wps:cNvSpPr>
                          <wps:spPr bwMode="auto">
                            <a:xfrm>
                              <a:off x="545" y="1615"/>
                              <a:ext cx="266" cy="115"/>
                            </a:xfrm>
                            <a:prstGeom prst="rect">
                              <a:avLst/>
                            </a:prstGeom>
                            <a:noFill/>
                            <a:ln>
                              <a:noFill/>
                            </a:ln>
                          </wps:spPr>
                          <wps:txbx>
                            <w:txbxContent>
                              <w:p w14:paraId="349B5344"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2</w:t>
                                </w:r>
                              </w:p>
                            </w:txbxContent>
                          </wps:txbx>
                          <wps:bodyPr rot="0" vert="horz" wrap="square" lIns="0" tIns="0" rIns="0" bIns="0" anchor="t" anchorCtr="0" upright="1">
                            <a:noAutofit/>
                          </wps:bodyPr>
                        </wps:wsp>
                        <wps:wsp>
                          <wps:cNvPr id="610662189" name="Text Box 6469"/>
                          <wps:cNvSpPr txBox="1">
                            <a:spLocks noChangeArrowheads="1"/>
                          </wps:cNvSpPr>
                          <wps:spPr bwMode="auto">
                            <a:xfrm>
                              <a:off x="610" y="1773"/>
                              <a:ext cx="721" cy="115"/>
                            </a:xfrm>
                            <a:prstGeom prst="rect">
                              <a:avLst/>
                            </a:prstGeom>
                            <a:noFill/>
                            <a:ln>
                              <a:noFill/>
                            </a:ln>
                          </wps:spPr>
                          <wps:txbx>
                            <w:txbxContent>
                              <w:p w14:paraId="44B0593F"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CROSS</w:t>
                                </w:r>
                              </w:p>
                            </w:txbxContent>
                          </wps:txbx>
                          <wps:bodyPr rot="0" vert="horz" wrap="square" lIns="0" tIns="0" rIns="0" bIns="0" anchor="t" anchorCtr="0" upright="1">
                            <a:noAutofit/>
                          </wps:bodyPr>
                        </wps:wsp>
                        <wps:wsp>
                          <wps:cNvPr id="691316585" name="Text Box 6470"/>
                          <wps:cNvSpPr txBox="1">
                            <a:spLocks noChangeArrowheads="1"/>
                          </wps:cNvSpPr>
                          <wps:spPr bwMode="auto">
                            <a:xfrm>
                              <a:off x="819" y="618"/>
                              <a:ext cx="155" cy="144"/>
                            </a:xfrm>
                            <a:prstGeom prst="rect">
                              <a:avLst/>
                            </a:prstGeom>
                            <a:noFill/>
                            <a:ln>
                              <a:noFill/>
                            </a:ln>
                          </wps:spPr>
                          <wps:txbx>
                            <w:txbxContent>
                              <w:p w14:paraId="489F11C9"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wps:txbx>
                          <wps:bodyPr rot="0" vert="horz" wrap="square" lIns="91440" tIns="45720" rIns="91440" bIns="45720" anchor="t" anchorCtr="0" upright="1">
                            <a:noAutofit/>
                          </wps:bodyPr>
                        </wps:wsp>
                        <wps:wsp>
                          <wps:cNvPr id="1168338205" name="Oval 6471"/>
                          <wps:cNvSpPr>
                            <a:spLocks noChangeArrowheads="1"/>
                          </wps:cNvSpPr>
                          <wps:spPr bwMode="auto">
                            <a:xfrm>
                              <a:off x="926" y="607"/>
                              <a:ext cx="47"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868066257" name="Oval 6472"/>
                          <wps:cNvSpPr>
                            <a:spLocks noChangeArrowheads="1"/>
                          </wps:cNvSpPr>
                          <wps:spPr bwMode="auto">
                            <a:xfrm>
                              <a:off x="1303" y="1054"/>
                              <a:ext cx="47"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526165489" name="Oval 6473"/>
                          <wps:cNvSpPr>
                            <a:spLocks noChangeArrowheads="1"/>
                          </wps:cNvSpPr>
                          <wps:spPr bwMode="auto">
                            <a:xfrm>
                              <a:off x="931" y="1515"/>
                              <a:ext cx="47"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934657185" name="Oval 6474"/>
                          <wps:cNvSpPr>
                            <a:spLocks noChangeArrowheads="1"/>
                          </wps:cNvSpPr>
                          <wps:spPr bwMode="auto">
                            <a:xfrm>
                              <a:off x="542" y="1056"/>
                              <a:ext cx="47"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410242735" name="Text Box 6475"/>
                          <wps:cNvSpPr txBox="1">
                            <a:spLocks noChangeArrowheads="1"/>
                          </wps:cNvSpPr>
                          <wps:spPr bwMode="auto">
                            <a:xfrm>
                              <a:off x="1177" y="966"/>
                              <a:ext cx="155" cy="144"/>
                            </a:xfrm>
                            <a:prstGeom prst="rect">
                              <a:avLst/>
                            </a:prstGeom>
                            <a:noFill/>
                            <a:ln>
                              <a:noFill/>
                            </a:ln>
                          </wps:spPr>
                          <wps:txbx>
                            <w:txbxContent>
                              <w:p w14:paraId="7DBD9E15"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wps:txbx>
                          <wps:bodyPr rot="0" vert="horz" wrap="square" lIns="91440" tIns="45720" rIns="91440" bIns="45720" anchor="t" anchorCtr="0" upright="1">
                            <a:noAutofit/>
                          </wps:bodyPr>
                        </wps:wsp>
                        <wps:wsp>
                          <wps:cNvPr id="756993252" name="Text Box 6476"/>
                          <wps:cNvSpPr txBox="1">
                            <a:spLocks noChangeArrowheads="1"/>
                          </wps:cNvSpPr>
                          <wps:spPr bwMode="auto">
                            <a:xfrm>
                              <a:off x="874" y="1394"/>
                              <a:ext cx="155" cy="144"/>
                            </a:xfrm>
                            <a:prstGeom prst="rect">
                              <a:avLst/>
                            </a:prstGeom>
                            <a:noFill/>
                            <a:ln>
                              <a:noFill/>
                            </a:ln>
                          </wps:spPr>
                          <wps:txbx>
                            <w:txbxContent>
                              <w:p w14:paraId="6E6B6392"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wps:txbx>
                          <wps:bodyPr rot="0" vert="horz" wrap="square" lIns="91440" tIns="45720" rIns="91440" bIns="45720" anchor="t" anchorCtr="0" upright="1">
                            <a:noAutofit/>
                          </wps:bodyPr>
                        </wps:wsp>
                        <wps:wsp>
                          <wps:cNvPr id="1339508968" name="Text Box 6477"/>
                          <wps:cNvSpPr txBox="1">
                            <a:spLocks noChangeArrowheads="1"/>
                          </wps:cNvSpPr>
                          <wps:spPr bwMode="auto">
                            <a:xfrm>
                              <a:off x="549" y="1016"/>
                              <a:ext cx="155" cy="144"/>
                            </a:xfrm>
                            <a:prstGeom prst="rect">
                              <a:avLst/>
                            </a:prstGeom>
                            <a:noFill/>
                            <a:ln>
                              <a:noFill/>
                            </a:ln>
                          </wps:spPr>
                          <wps:txbx>
                            <w:txbxContent>
                              <w:p w14:paraId="788D36ED"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F</w:t>
                                </w:r>
                              </w:p>
                            </w:txbxContent>
                          </wps:txbx>
                          <wps:bodyPr rot="0" vert="horz" wrap="square" lIns="91440" tIns="45720" rIns="91440" bIns="45720" anchor="t" anchorCtr="0" upright="1">
                            <a:noAutofit/>
                          </wps:bodyPr>
                        </wps:wsp>
                        <wps:wsp>
                          <wps:cNvPr id="203692332" name="Line 6478"/>
                          <wps:cNvCnPr>
                            <a:cxnSpLocks noChangeShapeType="1"/>
                          </wps:cNvCnPr>
                          <wps:spPr bwMode="auto">
                            <a:xfrm flipH="1">
                              <a:off x="430" y="998"/>
                              <a:ext cx="98" cy="1"/>
                            </a:xfrm>
                            <a:prstGeom prst="line">
                              <a:avLst/>
                            </a:prstGeom>
                            <a:noFill/>
                            <a:ln w="9525">
                              <a:solidFill>
                                <a:srgbClr val="000000"/>
                              </a:solidFill>
                              <a:round/>
                              <a:headEnd/>
                              <a:tailEnd/>
                            </a:ln>
                          </wps:spPr>
                          <wps:bodyPr/>
                        </wps:wsp>
                        <wps:wsp>
                          <wps:cNvPr id="367769923" name="Line 6479"/>
                          <wps:cNvCnPr>
                            <a:cxnSpLocks noChangeShapeType="1"/>
                          </wps:cNvCnPr>
                          <wps:spPr bwMode="auto">
                            <a:xfrm flipH="1">
                              <a:off x="430" y="1161"/>
                              <a:ext cx="98" cy="1"/>
                            </a:xfrm>
                            <a:prstGeom prst="line">
                              <a:avLst/>
                            </a:prstGeom>
                            <a:noFill/>
                            <a:ln w="9525">
                              <a:solidFill>
                                <a:srgbClr val="000000"/>
                              </a:solidFill>
                              <a:round/>
                              <a:headEnd/>
                              <a:tailEnd/>
                            </a:ln>
                          </wps:spPr>
                          <wps:bodyPr/>
                        </wps:wsp>
                        <wps:wsp>
                          <wps:cNvPr id="55616080" name="Line 6480"/>
                          <wps:cNvCnPr>
                            <a:cxnSpLocks noChangeShapeType="1"/>
                          </wps:cNvCnPr>
                          <wps:spPr bwMode="auto">
                            <a:xfrm flipV="1">
                              <a:off x="474" y="995"/>
                              <a:ext cx="0" cy="167"/>
                            </a:xfrm>
                            <a:prstGeom prst="line">
                              <a:avLst/>
                            </a:prstGeom>
                            <a:noFill/>
                            <a:ln w="9525">
                              <a:solidFill>
                                <a:srgbClr val="000000"/>
                              </a:solidFill>
                              <a:round/>
                              <a:headEnd type="triangle" w="med" len="med"/>
                              <a:tailEnd type="triangle" w="med" len="med"/>
                            </a:ln>
                          </wps:spPr>
                          <wps:bodyPr/>
                        </wps:wsp>
                        <wps:wsp>
                          <wps:cNvPr id="1293828119" name="Text Box 6481"/>
                          <wps:cNvSpPr txBox="1">
                            <a:spLocks noChangeArrowheads="1"/>
                          </wps:cNvSpPr>
                          <wps:spPr bwMode="auto">
                            <a:xfrm>
                              <a:off x="349" y="1201"/>
                              <a:ext cx="260" cy="115"/>
                            </a:xfrm>
                            <a:prstGeom prst="rect">
                              <a:avLst/>
                            </a:prstGeom>
                            <a:noFill/>
                            <a:ln>
                              <a:noFill/>
                            </a:ln>
                          </wps:spPr>
                          <wps:txbx>
                            <w:txbxContent>
                              <w:p w14:paraId="60D1588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4</w:t>
                                </w:r>
                              </w:p>
                            </w:txbxContent>
                          </wps:txbx>
                          <wps:bodyPr rot="0" vert="horz" wrap="square" lIns="0" tIns="0" rIns="0" bIns="0" anchor="t" anchorCtr="0" upright="1">
                            <a:noAutofit/>
                          </wps:bodyPr>
                        </wps:wsp>
                      </wpg:wgp>
                      <wps:wsp>
                        <wps:cNvPr id="1417054578" name="Rectangle 6482"/>
                        <wps:cNvSpPr>
                          <a:spLocks noChangeArrowheads="1"/>
                        </wps:cNvSpPr>
                        <wps:spPr bwMode="auto">
                          <a:xfrm>
                            <a:off x="3736074" y="639153"/>
                            <a:ext cx="242251" cy="1435433"/>
                          </a:xfrm>
                          <a:prstGeom prst="rect">
                            <a:avLst/>
                          </a:prstGeom>
                          <a:solidFill>
                            <a:srgbClr val="BBE0E3"/>
                          </a:solidFill>
                          <a:ln w="9525">
                            <a:solidFill>
                              <a:srgbClr val="000000"/>
                            </a:solidFill>
                            <a:miter lim="800000"/>
                            <a:headEnd/>
                            <a:tailEnd/>
                          </a:ln>
                        </wps:spPr>
                        <wps:bodyPr rot="0" vert="horz" wrap="none" lIns="91440" tIns="45720" rIns="91440" bIns="45720" anchor="ctr" anchorCtr="0" upright="1">
                          <a:noAutofit/>
                        </wps:bodyPr>
                      </wps:wsp>
                      <wps:wsp>
                        <wps:cNvPr id="343456376" name="Rectangle 6483"/>
                        <wps:cNvSpPr>
                          <a:spLocks noChangeArrowheads="1"/>
                        </wps:cNvSpPr>
                        <wps:spPr bwMode="auto">
                          <a:xfrm>
                            <a:off x="4935873" y="639153"/>
                            <a:ext cx="242251" cy="1435433"/>
                          </a:xfrm>
                          <a:prstGeom prst="rect">
                            <a:avLst/>
                          </a:prstGeom>
                          <a:solidFill>
                            <a:srgbClr val="BBE0E3"/>
                          </a:solidFill>
                          <a:ln w="9525">
                            <a:solidFill>
                              <a:srgbClr val="000000"/>
                            </a:solidFill>
                            <a:miter lim="800000"/>
                            <a:headEnd/>
                            <a:tailEnd/>
                          </a:ln>
                        </wps:spPr>
                        <wps:bodyPr rot="0" vert="horz" wrap="none" lIns="91440" tIns="45720" rIns="91440" bIns="45720" anchor="ctr" anchorCtr="0" upright="1">
                          <a:noAutofit/>
                        </wps:bodyPr>
                      </wps:wsp>
                      <wps:wsp>
                        <wps:cNvPr id="1269362380" name="Rectangle 6484"/>
                        <wps:cNvSpPr>
                          <a:spLocks noChangeArrowheads="1"/>
                        </wps:cNvSpPr>
                        <wps:spPr bwMode="auto">
                          <a:xfrm>
                            <a:off x="3974233" y="1258664"/>
                            <a:ext cx="961640" cy="185772"/>
                          </a:xfrm>
                          <a:prstGeom prst="rect">
                            <a:avLst/>
                          </a:prstGeom>
                          <a:solidFill>
                            <a:srgbClr val="BBE0E3"/>
                          </a:solidFill>
                          <a:ln w="9525">
                            <a:solidFill>
                              <a:srgbClr val="000000"/>
                            </a:solidFill>
                            <a:miter lim="800000"/>
                            <a:headEnd/>
                            <a:tailEnd/>
                          </a:ln>
                        </wps:spPr>
                        <wps:bodyPr rot="0" vert="horz" wrap="none" lIns="91440" tIns="45720" rIns="91440" bIns="45720" anchor="ctr" anchorCtr="0" upright="1">
                          <a:noAutofit/>
                        </wps:bodyPr>
                      </wps:wsp>
                      <wps:wsp>
                        <wps:cNvPr id="2094368995" name="Line 6485"/>
                        <wps:cNvCnPr>
                          <a:cxnSpLocks noChangeShapeType="1"/>
                        </wps:cNvCnPr>
                        <wps:spPr bwMode="auto">
                          <a:xfrm flipV="1">
                            <a:off x="4421089" y="132577"/>
                            <a:ext cx="0" cy="1213653"/>
                          </a:xfrm>
                          <a:prstGeom prst="line">
                            <a:avLst/>
                          </a:prstGeom>
                          <a:noFill/>
                          <a:ln w="9525">
                            <a:solidFill>
                              <a:srgbClr val="000000"/>
                            </a:solidFill>
                            <a:round/>
                            <a:headEnd/>
                            <a:tailEnd type="triangle" w="med" len="med"/>
                          </a:ln>
                        </wps:spPr>
                        <wps:bodyPr/>
                      </wps:wsp>
                      <wps:wsp>
                        <wps:cNvPr id="1338543267" name="Line 6486"/>
                        <wps:cNvCnPr>
                          <a:cxnSpLocks noChangeShapeType="1"/>
                        </wps:cNvCnPr>
                        <wps:spPr bwMode="auto">
                          <a:xfrm>
                            <a:off x="4421089" y="1346230"/>
                            <a:ext cx="1071308" cy="0"/>
                          </a:xfrm>
                          <a:prstGeom prst="line">
                            <a:avLst/>
                          </a:prstGeom>
                          <a:noFill/>
                          <a:ln w="9525">
                            <a:solidFill>
                              <a:srgbClr val="000000"/>
                            </a:solidFill>
                            <a:round/>
                            <a:headEnd/>
                            <a:tailEnd type="triangle" w="med" len="med"/>
                          </a:ln>
                        </wps:spPr>
                        <wps:bodyPr/>
                      </wps:wsp>
                      <wps:wsp>
                        <wps:cNvPr id="2136160678" name="Text Box 6487"/>
                        <wps:cNvSpPr txBox="1">
                          <a:spLocks noChangeArrowheads="1"/>
                        </wps:cNvSpPr>
                        <wps:spPr bwMode="auto">
                          <a:xfrm>
                            <a:off x="4485744" y="0"/>
                            <a:ext cx="221615" cy="407035"/>
                          </a:xfrm>
                          <a:prstGeom prst="rect">
                            <a:avLst/>
                          </a:prstGeom>
                          <a:noFill/>
                          <a:ln>
                            <a:noFill/>
                          </a:ln>
                        </wps:spPr>
                        <wps:txbx>
                          <w:txbxContent>
                            <w:p w14:paraId="00404EA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wps:txbx>
                        <wps:bodyPr rot="0" vert="horz" wrap="square" lIns="0" tIns="0" rIns="0" bIns="0" anchor="t" anchorCtr="0" upright="1">
                          <a:spAutoFit/>
                        </wps:bodyPr>
                      </wps:wsp>
                      <wps:wsp>
                        <wps:cNvPr id="1266903878" name="Text Box 6488"/>
                        <wps:cNvSpPr txBox="1">
                          <a:spLocks noChangeArrowheads="1"/>
                        </wps:cNvSpPr>
                        <wps:spPr bwMode="auto">
                          <a:xfrm>
                            <a:off x="5543139" y="1274928"/>
                            <a:ext cx="222250" cy="407035"/>
                          </a:xfrm>
                          <a:prstGeom prst="rect">
                            <a:avLst/>
                          </a:prstGeom>
                          <a:noFill/>
                          <a:ln>
                            <a:noFill/>
                          </a:ln>
                        </wps:spPr>
                        <wps:txbx>
                          <w:txbxContent>
                            <w:p w14:paraId="504D73FE"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wps:txbx>
                        <wps:bodyPr rot="0" vert="horz" wrap="square" lIns="0" tIns="0" rIns="0" bIns="0" anchor="t" anchorCtr="0" upright="1">
                          <a:spAutoFit/>
                        </wps:bodyPr>
                      </wps:wsp>
                      <wps:wsp>
                        <wps:cNvPr id="671902028" name="Line 6489"/>
                        <wps:cNvCnPr>
                          <a:cxnSpLocks noChangeShapeType="1"/>
                        </wps:cNvCnPr>
                        <wps:spPr bwMode="auto">
                          <a:xfrm>
                            <a:off x="3974233" y="1728412"/>
                            <a:ext cx="961640" cy="0"/>
                          </a:xfrm>
                          <a:prstGeom prst="line">
                            <a:avLst/>
                          </a:prstGeom>
                          <a:noFill/>
                          <a:ln w="9525">
                            <a:solidFill>
                              <a:srgbClr val="000000"/>
                            </a:solidFill>
                            <a:round/>
                            <a:headEnd type="triangle" w="med" len="med"/>
                            <a:tailEnd type="triangle" w="med" len="med"/>
                          </a:ln>
                        </wps:spPr>
                        <wps:bodyPr/>
                      </wps:wsp>
                      <wps:wsp>
                        <wps:cNvPr id="113313256" name="Text Box 6490"/>
                        <wps:cNvSpPr txBox="1">
                          <a:spLocks noChangeArrowheads="1"/>
                        </wps:cNvSpPr>
                        <wps:spPr bwMode="auto">
                          <a:xfrm>
                            <a:off x="4279503" y="1765914"/>
                            <a:ext cx="401955" cy="407035"/>
                          </a:xfrm>
                          <a:prstGeom prst="rect">
                            <a:avLst/>
                          </a:prstGeom>
                          <a:noFill/>
                          <a:ln>
                            <a:noFill/>
                          </a:ln>
                        </wps:spPr>
                        <wps:txbx>
                          <w:txbxContent>
                            <w:p w14:paraId="15A5F8D1"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1</w:t>
                              </w:r>
                            </w:p>
                          </w:txbxContent>
                        </wps:txbx>
                        <wps:bodyPr rot="0" vert="horz" wrap="square" lIns="0" tIns="0" rIns="0" bIns="0" anchor="t" anchorCtr="0" upright="1">
                          <a:spAutoFit/>
                        </wps:bodyPr>
                      </wps:wsp>
                      <wps:wsp>
                        <wps:cNvPr id="2028467235" name="Line 6491"/>
                        <wps:cNvCnPr>
                          <a:cxnSpLocks noChangeShapeType="1"/>
                        </wps:cNvCnPr>
                        <wps:spPr bwMode="auto">
                          <a:xfrm flipV="1">
                            <a:off x="3743440" y="453381"/>
                            <a:ext cx="0" cy="141579"/>
                          </a:xfrm>
                          <a:prstGeom prst="line">
                            <a:avLst/>
                          </a:prstGeom>
                          <a:noFill/>
                          <a:ln w="9525">
                            <a:solidFill>
                              <a:srgbClr val="000000"/>
                            </a:solidFill>
                            <a:round/>
                            <a:headEnd/>
                            <a:tailEnd/>
                          </a:ln>
                        </wps:spPr>
                        <wps:bodyPr/>
                      </wps:wsp>
                      <wps:wsp>
                        <wps:cNvPr id="950960477" name="Line 6492"/>
                        <wps:cNvCnPr>
                          <a:cxnSpLocks noChangeShapeType="1"/>
                        </wps:cNvCnPr>
                        <wps:spPr bwMode="auto">
                          <a:xfrm flipV="1">
                            <a:off x="3967686" y="462383"/>
                            <a:ext cx="0" cy="141579"/>
                          </a:xfrm>
                          <a:prstGeom prst="line">
                            <a:avLst/>
                          </a:prstGeom>
                          <a:noFill/>
                          <a:ln w="9525">
                            <a:solidFill>
                              <a:srgbClr val="000000"/>
                            </a:solidFill>
                            <a:round/>
                            <a:headEnd/>
                            <a:tailEnd/>
                          </a:ln>
                        </wps:spPr>
                        <wps:bodyPr/>
                      </wps:wsp>
                      <wps:wsp>
                        <wps:cNvPr id="1906621981" name="Line 6493"/>
                        <wps:cNvCnPr>
                          <a:cxnSpLocks noChangeShapeType="1"/>
                        </wps:cNvCnPr>
                        <wps:spPr bwMode="auto">
                          <a:xfrm flipV="1">
                            <a:off x="4941602" y="462383"/>
                            <a:ext cx="0" cy="141579"/>
                          </a:xfrm>
                          <a:prstGeom prst="line">
                            <a:avLst/>
                          </a:prstGeom>
                          <a:noFill/>
                          <a:ln w="9525">
                            <a:solidFill>
                              <a:srgbClr val="000000"/>
                            </a:solidFill>
                            <a:round/>
                            <a:headEnd/>
                            <a:tailEnd/>
                          </a:ln>
                        </wps:spPr>
                        <wps:bodyPr/>
                      </wps:wsp>
                      <wps:wsp>
                        <wps:cNvPr id="1513953248" name="Line 6494"/>
                        <wps:cNvCnPr>
                          <a:cxnSpLocks noChangeShapeType="1"/>
                        </wps:cNvCnPr>
                        <wps:spPr bwMode="auto">
                          <a:xfrm flipV="1">
                            <a:off x="5176488" y="462383"/>
                            <a:ext cx="0" cy="141579"/>
                          </a:xfrm>
                          <a:prstGeom prst="line">
                            <a:avLst/>
                          </a:prstGeom>
                          <a:noFill/>
                          <a:ln w="9525">
                            <a:solidFill>
                              <a:srgbClr val="000000"/>
                            </a:solidFill>
                            <a:round/>
                            <a:headEnd/>
                            <a:tailEnd/>
                          </a:ln>
                        </wps:spPr>
                        <wps:bodyPr/>
                      </wps:wsp>
                      <wps:wsp>
                        <wps:cNvPr id="1351873666" name="Line 6495"/>
                        <wps:cNvCnPr>
                          <a:cxnSpLocks noChangeShapeType="1"/>
                        </wps:cNvCnPr>
                        <wps:spPr bwMode="auto">
                          <a:xfrm>
                            <a:off x="3745895" y="533582"/>
                            <a:ext cx="218517" cy="0"/>
                          </a:xfrm>
                          <a:prstGeom prst="line">
                            <a:avLst/>
                          </a:prstGeom>
                          <a:noFill/>
                          <a:ln w="9525">
                            <a:solidFill>
                              <a:srgbClr val="000000"/>
                            </a:solidFill>
                            <a:round/>
                            <a:headEnd type="triangle" w="med" len="med"/>
                            <a:tailEnd type="triangle" w="med" len="med"/>
                          </a:ln>
                        </wps:spPr>
                        <wps:bodyPr/>
                      </wps:wsp>
                      <wps:wsp>
                        <wps:cNvPr id="1333776200" name="Line 6496"/>
                        <wps:cNvCnPr>
                          <a:cxnSpLocks noChangeShapeType="1"/>
                        </wps:cNvCnPr>
                        <wps:spPr bwMode="auto">
                          <a:xfrm>
                            <a:off x="4935873" y="536855"/>
                            <a:ext cx="247980" cy="0"/>
                          </a:xfrm>
                          <a:prstGeom prst="line">
                            <a:avLst/>
                          </a:prstGeom>
                          <a:noFill/>
                          <a:ln w="9525">
                            <a:solidFill>
                              <a:srgbClr val="000000"/>
                            </a:solidFill>
                            <a:round/>
                            <a:headEnd type="triangle" w="med" len="med"/>
                            <a:tailEnd type="triangle" w="med" len="med"/>
                          </a:ln>
                        </wps:spPr>
                        <wps:bodyPr/>
                      </wps:wsp>
                      <wps:wsp>
                        <wps:cNvPr id="508822374" name="Text Box 6497"/>
                        <wps:cNvSpPr txBox="1">
                          <a:spLocks noChangeArrowheads="1"/>
                        </wps:cNvSpPr>
                        <wps:spPr bwMode="auto">
                          <a:xfrm>
                            <a:off x="3508554" y="253677"/>
                            <a:ext cx="681355" cy="407035"/>
                          </a:xfrm>
                          <a:prstGeom prst="rect">
                            <a:avLst/>
                          </a:prstGeom>
                          <a:noFill/>
                          <a:ln>
                            <a:noFill/>
                          </a:ln>
                        </wps:spPr>
                        <wps:txbx>
                          <w:txbxContent>
                            <w:p w14:paraId="1686F8D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0.5*DIM2</w:t>
                              </w:r>
                            </w:p>
                          </w:txbxContent>
                        </wps:txbx>
                        <wps:bodyPr rot="0" vert="horz" wrap="square" lIns="0" tIns="0" rIns="0" bIns="0" anchor="t" anchorCtr="0" upright="1">
                          <a:spAutoFit/>
                        </wps:bodyPr>
                      </wps:wsp>
                      <wps:wsp>
                        <wps:cNvPr id="412686959" name="Line 6498"/>
                        <wps:cNvCnPr>
                          <a:cxnSpLocks noChangeShapeType="1"/>
                        </wps:cNvCnPr>
                        <wps:spPr bwMode="auto">
                          <a:xfrm flipH="1">
                            <a:off x="3538017" y="2078678"/>
                            <a:ext cx="151407" cy="0"/>
                          </a:xfrm>
                          <a:prstGeom prst="line">
                            <a:avLst/>
                          </a:prstGeom>
                          <a:noFill/>
                          <a:ln w="9525">
                            <a:solidFill>
                              <a:srgbClr val="000000"/>
                            </a:solidFill>
                            <a:round/>
                            <a:headEnd/>
                            <a:tailEnd/>
                          </a:ln>
                        </wps:spPr>
                        <wps:bodyPr/>
                      </wps:wsp>
                      <wps:wsp>
                        <wps:cNvPr id="117778277" name="Line 6499"/>
                        <wps:cNvCnPr>
                          <a:cxnSpLocks noChangeShapeType="1"/>
                        </wps:cNvCnPr>
                        <wps:spPr bwMode="auto">
                          <a:xfrm flipH="1">
                            <a:off x="3527377" y="646518"/>
                            <a:ext cx="150589" cy="0"/>
                          </a:xfrm>
                          <a:prstGeom prst="line">
                            <a:avLst/>
                          </a:prstGeom>
                          <a:noFill/>
                          <a:ln w="9525">
                            <a:solidFill>
                              <a:srgbClr val="000000"/>
                            </a:solidFill>
                            <a:round/>
                            <a:headEnd/>
                            <a:tailEnd/>
                          </a:ln>
                        </wps:spPr>
                        <wps:bodyPr/>
                      </wps:wsp>
                      <wps:wsp>
                        <wps:cNvPr id="422270980" name="Text Box 6500"/>
                        <wps:cNvSpPr txBox="1">
                          <a:spLocks noChangeArrowheads="1"/>
                        </wps:cNvSpPr>
                        <wps:spPr bwMode="auto">
                          <a:xfrm>
                            <a:off x="3334231" y="1224192"/>
                            <a:ext cx="414655" cy="407035"/>
                          </a:xfrm>
                          <a:prstGeom prst="rect">
                            <a:avLst/>
                          </a:prstGeom>
                          <a:noFill/>
                          <a:ln>
                            <a:noFill/>
                          </a:ln>
                        </wps:spPr>
                        <wps:txbx>
                          <w:txbxContent>
                            <w:p w14:paraId="6601A3DD"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3</w:t>
                              </w:r>
                            </w:p>
                          </w:txbxContent>
                        </wps:txbx>
                        <wps:bodyPr rot="0" vert="horz" wrap="square" lIns="0" tIns="0" rIns="0" bIns="0" anchor="t" anchorCtr="0" upright="1">
                          <a:spAutoFit/>
                        </wps:bodyPr>
                      </wps:wsp>
                      <wps:wsp>
                        <wps:cNvPr id="1510955223" name="Line 6501"/>
                        <wps:cNvCnPr>
                          <a:cxnSpLocks noChangeShapeType="1"/>
                        </wps:cNvCnPr>
                        <wps:spPr bwMode="auto">
                          <a:xfrm flipV="1">
                            <a:off x="3594488" y="639153"/>
                            <a:ext cx="0" cy="547494"/>
                          </a:xfrm>
                          <a:prstGeom prst="line">
                            <a:avLst/>
                          </a:prstGeom>
                          <a:noFill/>
                          <a:ln w="9525">
                            <a:solidFill>
                              <a:srgbClr val="000000"/>
                            </a:solidFill>
                            <a:round/>
                            <a:headEnd/>
                            <a:tailEnd type="triangle" w="med" len="med"/>
                          </a:ln>
                        </wps:spPr>
                        <wps:bodyPr/>
                      </wps:wsp>
                      <wps:wsp>
                        <wps:cNvPr id="1787466264" name="Line 6502"/>
                        <wps:cNvCnPr>
                          <a:cxnSpLocks noChangeShapeType="1"/>
                        </wps:cNvCnPr>
                        <wps:spPr bwMode="auto">
                          <a:xfrm>
                            <a:off x="3594488" y="1463258"/>
                            <a:ext cx="0" cy="615420"/>
                          </a:xfrm>
                          <a:prstGeom prst="line">
                            <a:avLst/>
                          </a:prstGeom>
                          <a:noFill/>
                          <a:ln w="9525">
                            <a:solidFill>
                              <a:srgbClr val="000000"/>
                            </a:solidFill>
                            <a:round/>
                            <a:headEnd/>
                            <a:tailEnd type="triangle" w="med" len="med"/>
                          </a:ln>
                        </wps:spPr>
                        <wps:bodyPr/>
                      </wps:wsp>
                      <wps:wsp>
                        <wps:cNvPr id="1113025859" name="Oval 6503"/>
                        <wps:cNvSpPr>
                          <a:spLocks noChangeArrowheads="1"/>
                        </wps:cNvSpPr>
                        <wps:spPr bwMode="auto">
                          <a:xfrm>
                            <a:off x="5137204" y="613783"/>
                            <a:ext cx="72021" cy="72017"/>
                          </a:xfrm>
                          <a:prstGeom prst="ellipse">
                            <a:avLst/>
                          </a:prstGeom>
                          <a:solidFill>
                            <a:srgbClr val="FF6600"/>
                          </a:solidFill>
                          <a:ln w="9525">
                            <a:solidFill>
                              <a:srgbClr val="000000"/>
                            </a:solidFill>
                            <a:round/>
                            <a:headEnd/>
                            <a:tailEnd/>
                          </a:ln>
                        </wps:spPr>
                        <wps:bodyPr rot="0" vert="horz" wrap="none" lIns="91440" tIns="45720" rIns="91440" bIns="45720" anchor="ctr" anchorCtr="0" upright="1">
                          <a:noAutofit/>
                        </wps:bodyPr>
                      </wps:wsp>
                      <wps:wsp>
                        <wps:cNvPr id="1956443903" name="Text Box 6504"/>
                        <wps:cNvSpPr txBox="1">
                          <a:spLocks noChangeArrowheads="1"/>
                        </wps:cNvSpPr>
                        <wps:spPr bwMode="auto">
                          <a:xfrm>
                            <a:off x="4975157" y="607186"/>
                            <a:ext cx="238760" cy="431800"/>
                          </a:xfrm>
                          <a:prstGeom prst="rect">
                            <a:avLst/>
                          </a:prstGeom>
                          <a:noFill/>
                          <a:ln>
                            <a:noFill/>
                          </a:ln>
                        </wps:spPr>
                        <wps:txbx>
                          <w:txbxContent>
                            <w:p w14:paraId="3AFD64B7"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wps:txbx>
                        <wps:bodyPr rot="0" vert="horz" wrap="square" lIns="91440" tIns="45720" rIns="91440" bIns="45720" anchor="t" anchorCtr="0" upright="1">
                          <a:spAutoFit/>
                        </wps:bodyPr>
                      </wps:wsp>
                      <wps:wsp>
                        <wps:cNvPr id="1988396264" name="Oval 6505"/>
                        <wps:cNvSpPr>
                          <a:spLocks noChangeArrowheads="1"/>
                        </wps:cNvSpPr>
                        <wps:spPr bwMode="auto">
                          <a:xfrm>
                            <a:off x="5137204" y="2030394"/>
                            <a:ext cx="72021" cy="72017"/>
                          </a:xfrm>
                          <a:prstGeom prst="ellipse">
                            <a:avLst/>
                          </a:prstGeom>
                          <a:solidFill>
                            <a:srgbClr val="FF6600"/>
                          </a:solidFill>
                          <a:ln w="9525">
                            <a:solidFill>
                              <a:srgbClr val="000000"/>
                            </a:solidFill>
                            <a:round/>
                            <a:headEnd/>
                            <a:tailEnd/>
                          </a:ln>
                        </wps:spPr>
                        <wps:bodyPr rot="0" vert="horz" wrap="none" lIns="91440" tIns="45720" rIns="91440" bIns="45720" anchor="ctr" anchorCtr="0" upright="1">
                          <a:noAutofit/>
                        </wps:bodyPr>
                      </wps:wsp>
                      <wps:wsp>
                        <wps:cNvPr id="103180145" name="Oval 6506"/>
                        <wps:cNvSpPr>
                          <a:spLocks noChangeArrowheads="1"/>
                        </wps:cNvSpPr>
                        <wps:spPr bwMode="auto">
                          <a:xfrm>
                            <a:off x="3707429" y="2022210"/>
                            <a:ext cx="72839" cy="72836"/>
                          </a:xfrm>
                          <a:prstGeom prst="ellipse">
                            <a:avLst/>
                          </a:prstGeom>
                          <a:solidFill>
                            <a:srgbClr val="FF6600"/>
                          </a:solidFill>
                          <a:ln w="9525">
                            <a:solidFill>
                              <a:srgbClr val="000000"/>
                            </a:solidFill>
                            <a:round/>
                            <a:headEnd/>
                            <a:tailEnd/>
                          </a:ln>
                        </wps:spPr>
                        <wps:bodyPr rot="0" vert="horz" wrap="none" lIns="91440" tIns="45720" rIns="91440" bIns="45720" anchor="ctr" anchorCtr="0" upright="1">
                          <a:noAutofit/>
                        </wps:bodyPr>
                      </wps:wsp>
                      <wps:wsp>
                        <wps:cNvPr id="1549688646" name="Oval 6507"/>
                        <wps:cNvSpPr>
                          <a:spLocks noChangeArrowheads="1"/>
                        </wps:cNvSpPr>
                        <wps:spPr bwMode="auto">
                          <a:xfrm>
                            <a:off x="3715613" y="605599"/>
                            <a:ext cx="72839" cy="72836"/>
                          </a:xfrm>
                          <a:prstGeom prst="ellipse">
                            <a:avLst/>
                          </a:prstGeom>
                          <a:solidFill>
                            <a:srgbClr val="FF6600"/>
                          </a:solidFill>
                          <a:ln w="9525">
                            <a:solidFill>
                              <a:srgbClr val="000000"/>
                            </a:solidFill>
                            <a:round/>
                            <a:headEnd/>
                            <a:tailEnd/>
                          </a:ln>
                        </wps:spPr>
                        <wps:bodyPr rot="0" vert="horz" wrap="none" lIns="91440" tIns="45720" rIns="91440" bIns="45720" anchor="ctr" anchorCtr="0" upright="1">
                          <a:noAutofit/>
                        </wps:bodyPr>
                      </wps:wsp>
                      <wps:wsp>
                        <wps:cNvPr id="317629158" name="Text Box 6508"/>
                        <wps:cNvSpPr txBox="1">
                          <a:spLocks noChangeArrowheads="1"/>
                        </wps:cNvSpPr>
                        <wps:spPr bwMode="auto">
                          <a:xfrm>
                            <a:off x="4962062" y="1875567"/>
                            <a:ext cx="240030" cy="431800"/>
                          </a:xfrm>
                          <a:prstGeom prst="rect">
                            <a:avLst/>
                          </a:prstGeom>
                          <a:noFill/>
                          <a:ln>
                            <a:noFill/>
                          </a:ln>
                        </wps:spPr>
                        <wps:txbx>
                          <w:txbxContent>
                            <w:p w14:paraId="71ACBB8E"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wps:txbx>
                        <wps:bodyPr rot="0" vert="horz" wrap="square" lIns="91440" tIns="45720" rIns="91440" bIns="45720" anchor="t" anchorCtr="0" upright="1">
                          <a:spAutoFit/>
                        </wps:bodyPr>
                      </wps:wsp>
                      <wps:wsp>
                        <wps:cNvPr id="1443092734" name="Text Box 6509"/>
                        <wps:cNvSpPr txBox="1">
                          <a:spLocks noChangeArrowheads="1"/>
                        </wps:cNvSpPr>
                        <wps:spPr bwMode="auto">
                          <a:xfrm>
                            <a:off x="3713158" y="1872294"/>
                            <a:ext cx="239395" cy="431800"/>
                          </a:xfrm>
                          <a:prstGeom prst="rect">
                            <a:avLst/>
                          </a:prstGeom>
                          <a:noFill/>
                          <a:ln>
                            <a:noFill/>
                          </a:ln>
                        </wps:spPr>
                        <wps:txbx>
                          <w:txbxContent>
                            <w:p w14:paraId="57192919"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wps:txbx>
                        <wps:bodyPr rot="0" vert="horz" wrap="square" lIns="91440" tIns="45720" rIns="91440" bIns="45720" anchor="t" anchorCtr="0" upright="1">
                          <a:spAutoFit/>
                        </wps:bodyPr>
                      </wps:wsp>
                      <wps:wsp>
                        <wps:cNvPr id="2035690787" name="Text Box 6510"/>
                        <wps:cNvSpPr txBox="1">
                          <a:spLocks noChangeArrowheads="1"/>
                        </wps:cNvSpPr>
                        <wps:spPr bwMode="auto">
                          <a:xfrm>
                            <a:off x="3707429" y="612096"/>
                            <a:ext cx="240665" cy="431800"/>
                          </a:xfrm>
                          <a:prstGeom prst="rect">
                            <a:avLst/>
                          </a:prstGeom>
                          <a:noFill/>
                          <a:ln>
                            <a:noFill/>
                          </a:ln>
                        </wps:spPr>
                        <wps:txbx>
                          <w:txbxContent>
                            <w:p w14:paraId="77798E1D"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F</w:t>
                              </w:r>
                            </w:p>
                          </w:txbxContent>
                        </wps:txbx>
                        <wps:bodyPr rot="0" vert="horz" wrap="square" lIns="91440" tIns="45720" rIns="91440" bIns="45720" anchor="t" anchorCtr="0" upright="1">
                          <a:spAutoFit/>
                        </wps:bodyPr>
                      </wps:wsp>
                      <wps:wsp>
                        <wps:cNvPr id="1535065506" name="Text Box 6511"/>
                        <wps:cNvSpPr txBox="1">
                          <a:spLocks noChangeArrowheads="1"/>
                        </wps:cNvSpPr>
                        <wps:spPr bwMode="auto">
                          <a:xfrm>
                            <a:off x="4104361" y="2306817"/>
                            <a:ext cx="1018540" cy="414020"/>
                          </a:xfrm>
                          <a:prstGeom prst="rect">
                            <a:avLst/>
                          </a:prstGeom>
                          <a:noFill/>
                          <a:ln>
                            <a:noFill/>
                          </a:ln>
                        </wps:spPr>
                        <wps:txbx>
                          <w:txbxContent>
                            <w:p w14:paraId="01036377"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H</w:t>
                              </w:r>
                            </w:p>
                          </w:txbxContent>
                        </wps:txbx>
                        <wps:bodyPr rot="0" vert="horz" wrap="square" lIns="0" tIns="0" rIns="0" bIns="0" anchor="t" anchorCtr="0" upright="1">
                          <a:spAutoFit/>
                        </wps:bodyPr>
                      </wps:wsp>
                      <wps:wsp>
                        <wps:cNvPr id="1121514737" name="Line 6512"/>
                        <wps:cNvCnPr>
                          <a:cxnSpLocks noChangeShapeType="1"/>
                        </wps:cNvCnPr>
                        <wps:spPr bwMode="auto">
                          <a:xfrm>
                            <a:off x="4200935" y="1268484"/>
                            <a:ext cx="0" cy="171041"/>
                          </a:xfrm>
                          <a:prstGeom prst="line">
                            <a:avLst/>
                          </a:prstGeom>
                          <a:noFill/>
                          <a:ln w="9525">
                            <a:solidFill>
                              <a:srgbClr val="000000"/>
                            </a:solidFill>
                            <a:round/>
                            <a:headEnd type="triangle" w="med" len="med"/>
                            <a:tailEnd type="triangle" w="med" len="med"/>
                          </a:ln>
                        </wps:spPr>
                        <wps:bodyPr/>
                      </wps:wsp>
                      <wps:wsp>
                        <wps:cNvPr id="1955500853" name="Text Box 6513"/>
                        <wps:cNvSpPr txBox="1">
                          <a:spLocks noChangeArrowheads="1"/>
                        </wps:cNvSpPr>
                        <wps:spPr bwMode="auto">
                          <a:xfrm>
                            <a:off x="3993057" y="1030253"/>
                            <a:ext cx="401955" cy="407035"/>
                          </a:xfrm>
                          <a:prstGeom prst="rect">
                            <a:avLst/>
                          </a:prstGeom>
                          <a:noFill/>
                          <a:ln>
                            <a:noFill/>
                          </a:ln>
                        </wps:spPr>
                        <wps:txbx>
                          <w:txbxContent>
                            <w:p w14:paraId="246608FE"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4</w:t>
                              </w:r>
                            </w:p>
                          </w:txbxContent>
                        </wps:txbx>
                        <wps:bodyPr rot="0" vert="horz" wrap="square" lIns="0" tIns="0" rIns="0" bIns="0" anchor="t" anchorCtr="0" upright="1">
                          <a:spAutoFit/>
                        </wps:bodyPr>
                      </wps:wsp>
                      <wpg:wgp>
                        <wpg:cNvPr id="2054780293" name="Group 6514"/>
                        <wpg:cNvGrpSpPr>
                          <a:grpSpLocks/>
                        </wpg:cNvGrpSpPr>
                        <wpg:grpSpPr bwMode="auto">
                          <a:xfrm>
                            <a:off x="83479" y="5237613"/>
                            <a:ext cx="2372591" cy="2388024"/>
                            <a:chOff x="402" y="3674"/>
                            <a:chExt cx="1507" cy="1517"/>
                          </a:xfrm>
                        </wpg:grpSpPr>
                        <wps:wsp>
                          <wps:cNvPr id="524034898" name="Text Box 6515"/>
                          <wps:cNvSpPr txBox="1">
                            <a:spLocks noChangeArrowheads="1"/>
                          </wps:cNvSpPr>
                          <wps:spPr bwMode="auto">
                            <a:xfrm>
                              <a:off x="1768" y="4450"/>
                              <a:ext cx="141" cy="115"/>
                            </a:xfrm>
                            <a:prstGeom prst="rect">
                              <a:avLst/>
                            </a:prstGeom>
                            <a:noFill/>
                            <a:ln>
                              <a:noFill/>
                            </a:ln>
                          </wps:spPr>
                          <wps:txbx>
                            <w:txbxContent>
                              <w:p w14:paraId="67B2DDD9"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wps:txbx>
                          <wps:bodyPr rot="0" vert="horz" wrap="square" lIns="0" tIns="0" rIns="0" bIns="0" anchor="t" anchorCtr="0" upright="1">
                            <a:noAutofit/>
                          </wps:bodyPr>
                        </wps:wsp>
                        <wpg:grpSp>
                          <wpg:cNvPr id="1504471407" name="Group 6516"/>
                          <wpg:cNvGrpSpPr>
                            <a:grpSpLocks/>
                          </wpg:cNvGrpSpPr>
                          <wpg:grpSpPr bwMode="auto">
                            <a:xfrm>
                              <a:off x="402" y="3674"/>
                              <a:ext cx="1334" cy="1517"/>
                              <a:chOff x="402" y="3674"/>
                              <a:chExt cx="1334" cy="1517"/>
                            </a:xfrm>
                          </wpg:grpSpPr>
                          <wps:wsp>
                            <wps:cNvPr id="174267800" name="Rectangle 6517"/>
                            <wps:cNvSpPr>
                              <a:spLocks noChangeArrowheads="1"/>
                            </wps:cNvSpPr>
                            <wps:spPr bwMode="auto">
                              <a:xfrm>
                                <a:off x="581" y="4052"/>
                                <a:ext cx="957" cy="117"/>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1063909528" name="Rectangle 6518"/>
                            <wps:cNvSpPr>
                              <a:spLocks noChangeArrowheads="1"/>
                            </wps:cNvSpPr>
                            <wps:spPr bwMode="auto">
                              <a:xfrm>
                                <a:off x="655" y="4778"/>
                                <a:ext cx="785" cy="118"/>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519342037" name="Rectangle 6519"/>
                            <wps:cNvSpPr>
                              <a:spLocks noChangeArrowheads="1"/>
                            </wps:cNvSpPr>
                            <wps:spPr bwMode="auto">
                              <a:xfrm>
                                <a:off x="968" y="4163"/>
                                <a:ext cx="165" cy="615"/>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473324762" name="Line 6520"/>
                            <wps:cNvCnPr>
                              <a:cxnSpLocks noChangeShapeType="1"/>
                            </wps:cNvCnPr>
                            <wps:spPr bwMode="auto">
                              <a:xfrm flipV="1">
                                <a:off x="1055" y="3724"/>
                                <a:ext cx="0" cy="771"/>
                              </a:xfrm>
                              <a:prstGeom prst="line">
                                <a:avLst/>
                              </a:prstGeom>
                              <a:noFill/>
                              <a:ln w="9525">
                                <a:solidFill>
                                  <a:srgbClr val="000000"/>
                                </a:solidFill>
                                <a:round/>
                                <a:headEnd/>
                                <a:tailEnd type="triangle" w="med" len="med"/>
                              </a:ln>
                            </wps:spPr>
                            <wps:bodyPr/>
                          </wps:wsp>
                          <wps:wsp>
                            <wps:cNvPr id="1804976162" name="Line 6521"/>
                            <wps:cNvCnPr>
                              <a:cxnSpLocks noChangeShapeType="1"/>
                            </wps:cNvCnPr>
                            <wps:spPr bwMode="auto">
                              <a:xfrm>
                                <a:off x="1055" y="4495"/>
                                <a:ext cx="681" cy="0"/>
                              </a:xfrm>
                              <a:prstGeom prst="line">
                                <a:avLst/>
                              </a:prstGeom>
                              <a:noFill/>
                              <a:ln w="9525">
                                <a:solidFill>
                                  <a:srgbClr val="000000"/>
                                </a:solidFill>
                                <a:round/>
                                <a:headEnd/>
                                <a:tailEnd type="triangle" w="med" len="med"/>
                              </a:ln>
                            </wps:spPr>
                            <wps:bodyPr/>
                          </wps:wsp>
                          <wps:wsp>
                            <wps:cNvPr id="1099516474" name="Text Box 6522"/>
                            <wps:cNvSpPr txBox="1">
                              <a:spLocks noChangeArrowheads="1"/>
                            </wps:cNvSpPr>
                            <wps:spPr bwMode="auto">
                              <a:xfrm>
                                <a:off x="1103" y="3674"/>
                                <a:ext cx="141" cy="115"/>
                              </a:xfrm>
                              <a:prstGeom prst="rect">
                                <a:avLst/>
                              </a:prstGeom>
                              <a:noFill/>
                              <a:ln>
                                <a:noFill/>
                              </a:ln>
                            </wps:spPr>
                            <wps:txbx>
                              <w:txbxContent>
                                <w:p w14:paraId="15811CE1"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wps:txbx>
                            <wps:bodyPr rot="0" vert="horz" wrap="square" lIns="0" tIns="0" rIns="0" bIns="0" anchor="t" anchorCtr="0" upright="1">
                              <a:noAutofit/>
                            </wps:bodyPr>
                          </wps:wsp>
                          <wps:wsp>
                            <wps:cNvPr id="58752217" name="Line 6523"/>
                            <wps:cNvCnPr>
                              <a:cxnSpLocks noChangeShapeType="1"/>
                            </wps:cNvCnPr>
                            <wps:spPr bwMode="auto">
                              <a:xfrm flipV="1">
                                <a:off x="577" y="3933"/>
                                <a:ext cx="0" cy="84"/>
                              </a:xfrm>
                              <a:prstGeom prst="line">
                                <a:avLst/>
                              </a:prstGeom>
                              <a:noFill/>
                              <a:ln w="9525">
                                <a:solidFill>
                                  <a:srgbClr val="000000"/>
                                </a:solidFill>
                                <a:round/>
                                <a:headEnd/>
                                <a:tailEnd/>
                              </a:ln>
                            </wps:spPr>
                            <wps:bodyPr/>
                          </wps:wsp>
                          <wps:wsp>
                            <wps:cNvPr id="1779229091" name="Line 6524"/>
                            <wps:cNvCnPr>
                              <a:cxnSpLocks noChangeShapeType="1"/>
                            </wps:cNvCnPr>
                            <wps:spPr bwMode="auto">
                              <a:xfrm flipV="1">
                                <a:off x="1535" y="3933"/>
                                <a:ext cx="0" cy="84"/>
                              </a:xfrm>
                              <a:prstGeom prst="line">
                                <a:avLst/>
                              </a:prstGeom>
                              <a:noFill/>
                              <a:ln w="9525">
                                <a:solidFill>
                                  <a:srgbClr val="000000"/>
                                </a:solidFill>
                                <a:round/>
                                <a:headEnd/>
                                <a:tailEnd/>
                              </a:ln>
                            </wps:spPr>
                            <wps:bodyPr/>
                          </wps:wsp>
                          <wps:wsp>
                            <wps:cNvPr id="97304487" name="Line 6525"/>
                            <wps:cNvCnPr>
                              <a:cxnSpLocks noChangeShapeType="1"/>
                            </wps:cNvCnPr>
                            <wps:spPr bwMode="auto">
                              <a:xfrm>
                                <a:off x="579" y="3974"/>
                                <a:ext cx="958" cy="0"/>
                              </a:xfrm>
                              <a:prstGeom prst="line">
                                <a:avLst/>
                              </a:prstGeom>
                              <a:noFill/>
                              <a:ln w="9525">
                                <a:solidFill>
                                  <a:srgbClr val="000000"/>
                                </a:solidFill>
                                <a:round/>
                                <a:headEnd type="triangle" w="med" len="med"/>
                                <a:tailEnd type="triangle" w="med" len="med"/>
                              </a:ln>
                            </wps:spPr>
                            <wps:bodyPr/>
                          </wps:wsp>
                          <wps:wsp>
                            <wps:cNvPr id="1298455167" name="Text Box 6526"/>
                            <wps:cNvSpPr txBox="1">
                              <a:spLocks noChangeArrowheads="1"/>
                            </wps:cNvSpPr>
                            <wps:spPr bwMode="auto">
                              <a:xfrm>
                                <a:off x="1273" y="3852"/>
                                <a:ext cx="255" cy="115"/>
                              </a:xfrm>
                              <a:prstGeom prst="rect">
                                <a:avLst/>
                              </a:prstGeom>
                              <a:noFill/>
                              <a:ln>
                                <a:noFill/>
                              </a:ln>
                            </wps:spPr>
                            <wps:txbx>
                              <w:txbxContent>
                                <w:p w14:paraId="77F89DFA"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3</w:t>
                                  </w:r>
                                </w:p>
                              </w:txbxContent>
                            </wps:txbx>
                            <wps:bodyPr rot="0" vert="horz" wrap="square" lIns="0" tIns="0" rIns="0" bIns="0" anchor="t" anchorCtr="0" upright="1">
                              <a:noAutofit/>
                            </wps:bodyPr>
                          </wps:wsp>
                          <wps:wsp>
                            <wps:cNvPr id="780546582" name="Line 6527"/>
                            <wps:cNvCnPr>
                              <a:cxnSpLocks noChangeShapeType="1"/>
                            </wps:cNvCnPr>
                            <wps:spPr bwMode="auto">
                              <a:xfrm flipH="1">
                                <a:off x="466" y="4898"/>
                                <a:ext cx="154" cy="0"/>
                              </a:xfrm>
                              <a:prstGeom prst="line">
                                <a:avLst/>
                              </a:prstGeom>
                              <a:noFill/>
                              <a:ln w="9525">
                                <a:solidFill>
                                  <a:srgbClr val="000000"/>
                                </a:solidFill>
                                <a:round/>
                                <a:headEnd/>
                                <a:tailEnd/>
                              </a:ln>
                            </wps:spPr>
                            <wps:bodyPr/>
                          </wps:wsp>
                          <wps:wsp>
                            <wps:cNvPr id="1620756627" name="Line 6528"/>
                            <wps:cNvCnPr>
                              <a:cxnSpLocks noChangeShapeType="1"/>
                            </wps:cNvCnPr>
                            <wps:spPr bwMode="auto">
                              <a:xfrm flipH="1">
                                <a:off x="474" y="4051"/>
                                <a:ext cx="89" cy="0"/>
                              </a:xfrm>
                              <a:prstGeom prst="line">
                                <a:avLst/>
                              </a:prstGeom>
                              <a:noFill/>
                              <a:ln w="9525">
                                <a:solidFill>
                                  <a:srgbClr val="000000"/>
                                </a:solidFill>
                                <a:round/>
                                <a:headEnd/>
                                <a:tailEnd/>
                              </a:ln>
                            </wps:spPr>
                            <wps:bodyPr/>
                          </wps:wsp>
                          <wps:wsp>
                            <wps:cNvPr id="260234790" name="Text Box 6529"/>
                            <wps:cNvSpPr txBox="1">
                              <a:spLocks noChangeArrowheads="1"/>
                            </wps:cNvSpPr>
                            <wps:spPr bwMode="auto">
                              <a:xfrm>
                                <a:off x="402" y="4426"/>
                                <a:ext cx="255" cy="115"/>
                              </a:xfrm>
                              <a:prstGeom prst="rect">
                                <a:avLst/>
                              </a:prstGeom>
                              <a:noFill/>
                              <a:ln>
                                <a:noFill/>
                              </a:ln>
                            </wps:spPr>
                            <wps:txbx>
                              <w:txbxContent>
                                <w:p w14:paraId="580FDB9F"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1</w:t>
                                  </w:r>
                                </w:p>
                              </w:txbxContent>
                            </wps:txbx>
                            <wps:bodyPr rot="0" vert="horz" wrap="square" lIns="0" tIns="0" rIns="0" bIns="0" anchor="t" anchorCtr="0" upright="1">
                              <a:noAutofit/>
                            </wps:bodyPr>
                          </wps:wsp>
                          <wps:wsp>
                            <wps:cNvPr id="669840248" name="Line 6530"/>
                            <wps:cNvCnPr>
                              <a:cxnSpLocks noChangeShapeType="1"/>
                            </wps:cNvCnPr>
                            <wps:spPr bwMode="auto">
                              <a:xfrm flipV="1">
                                <a:off x="514" y="4051"/>
                                <a:ext cx="0" cy="341"/>
                              </a:xfrm>
                              <a:prstGeom prst="line">
                                <a:avLst/>
                              </a:prstGeom>
                              <a:noFill/>
                              <a:ln w="9525">
                                <a:solidFill>
                                  <a:srgbClr val="000000"/>
                                </a:solidFill>
                                <a:round/>
                                <a:headEnd/>
                                <a:tailEnd type="triangle" w="med" len="med"/>
                              </a:ln>
                            </wps:spPr>
                            <wps:bodyPr/>
                          </wps:wsp>
                          <wps:wsp>
                            <wps:cNvPr id="35417601" name="Line 6531"/>
                            <wps:cNvCnPr>
                              <a:cxnSpLocks noChangeShapeType="1"/>
                            </wps:cNvCnPr>
                            <wps:spPr bwMode="auto">
                              <a:xfrm>
                                <a:off x="512" y="4550"/>
                                <a:ext cx="0" cy="348"/>
                              </a:xfrm>
                              <a:prstGeom prst="line">
                                <a:avLst/>
                              </a:prstGeom>
                              <a:noFill/>
                              <a:ln w="9525">
                                <a:solidFill>
                                  <a:srgbClr val="000000"/>
                                </a:solidFill>
                                <a:round/>
                                <a:headEnd/>
                                <a:tailEnd type="triangle" w="med" len="med"/>
                              </a:ln>
                            </wps:spPr>
                            <wps:bodyPr/>
                          </wps:wsp>
                          <wps:wsp>
                            <wps:cNvPr id="1271188967" name="Line 6532"/>
                            <wps:cNvCnPr>
                              <a:cxnSpLocks noChangeShapeType="1"/>
                            </wps:cNvCnPr>
                            <wps:spPr bwMode="auto">
                              <a:xfrm>
                                <a:off x="653" y="4917"/>
                                <a:ext cx="0" cy="79"/>
                              </a:xfrm>
                              <a:prstGeom prst="line">
                                <a:avLst/>
                              </a:prstGeom>
                              <a:noFill/>
                              <a:ln w="9525">
                                <a:solidFill>
                                  <a:srgbClr val="000000"/>
                                </a:solidFill>
                                <a:round/>
                                <a:headEnd/>
                                <a:tailEnd/>
                              </a:ln>
                            </wps:spPr>
                            <wps:bodyPr/>
                          </wps:wsp>
                          <wps:wsp>
                            <wps:cNvPr id="1751074335" name="Line 6533"/>
                            <wps:cNvCnPr>
                              <a:cxnSpLocks noChangeShapeType="1"/>
                            </wps:cNvCnPr>
                            <wps:spPr bwMode="auto">
                              <a:xfrm>
                                <a:off x="1437" y="4920"/>
                                <a:ext cx="0" cy="79"/>
                              </a:xfrm>
                              <a:prstGeom prst="line">
                                <a:avLst/>
                              </a:prstGeom>
                              <a:noFill/>
                              <a:ln w="9525">
                                <a:solidFill>
                                  <a:srgbClr val="000000"/>
                                </a:solidFill>
                                <a:round/>
                                <a:headEnd/>
                                <a:tailEnd/>
                              </a:ln>
                            </wps:spPr>
                            <wps:bodyPr/>
                          </wps:wsp>
                          <wps:wsp>
                            <wps:cNvPr id="2015352936" name="Text Box 6534"/>
                            <wps:cNvSpPr txBox="1">
                              <a:spLocks noChangeArrowheads="1"/>
                            </wps:cNvSpPr>
                            <wps:spPr bwMode="auto">
                              <a:xfrm>
                                <a:off x="937" y="4915"/>
                                <a:ext cx="251" cy="115"/>
                              </a:xfrm>
                              <a:prstGeom prst="rect">
                                <a:avLst/>
                              </a:prstGeom>
                              <a:noFill/>
                              <a:ln>
                                <a:noFill/>
                              </a:ln>
                            </wps:spPr>
                            <wps:txbx>
                              <w:txbxContent>
                                <w:p w14:paraId="263B5DA5"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2</w:t>
                                  </w:r>
                                </w:p>
                              </w:txbxContent>
                            </wps:txbx>
                            <wps:bodyPr rot="0" vert="horz" wrap="square" lIns="0" tIns="0" rIns="0" bIns="0" anchor="t" anchorCtr="0" upright="1">
                              <a:noAutofit/>
                            </wps:bodyPr>
                          </wps:wsp>
                          <wps:wsp>
                            <wps:cNvPr id="2141354725" name="Line 6535"/>
                            <wps:cNvCnPr>
                              <a:cxnSpLocks noChangeShapeType="1"/>
                            </wps:cNvCnPr>
                            <wps:spPr bwMode="auto">
                              <a:xfrm flipH="1">
                                <a:off x="649" y="4972"/>
                                <a:ext cx="242" cy="0"/>
                              </a:xfrm>
                              <a:prstGeom prst="line">
                                <a:avLst/>
                              </a:prstGeom>
                              <a:noFill/>
                              <a:ln w="9525">
                                <a:solidFill>
                                  <a:srgbClr val="000000"/>
                                </a:solidFill>
                                <a:round/>
                                <a:headEnd/>
                                <a:tailEnd type="triangle" w="med" len="med"/>
                              </a:ln>
                            </wps:spPr>
                            <wps:bodyPr/>
                          </wps:wsp>
                          <wps:wsp>
                            <wps:cNvPr id="2055512256" name="Line 6536"/>
                            <wps:cNvCnPr>
                              <a:cxnSpLocks noChangeShapeType="1"/>
                            </wps:cNvCnPr>
                            <wps:spPr bwMode="auto">
                              <a:xfrm>
                                <a:off x="1184" y="4977"/>
                                <a:ext cx="252" cy="0"/>
                              </a:xfrm>
                              <a:prstGeom prst="line">
                                <a:avLst/>
                              </a:prstGeom>
                              <a:noFill/>
                              <a:ln w="9525">
                                <a:solidFill>
                                  <a:srgbClr val="000000"/>
                                </a:solidFill>
                                <a:round/>
                                <a:headEnd/>
                                <a:tailEnd type="triangle" w="med" len="med"/>
                              </a:ln>
                            </wps:spPr>
                            <wps:bodyPr/>
                          </wps:wsp>
                          <wps:wsp>
                            <wps:cNvPr id="2122453830" name="Text Box 6537"/>
                            <wps:cNvSpPr txBox="1">
                              <a:spLocks noChangeArrowheads="1"/>
                            </wps:cNvSpPr>
                            <wps:spPr bwMode="auto">
                              <a:xfrm>
                                <a:off x="672" y="4313"/>
                                <a:ext cx="261" cy="115"/>
                              </a:xfrm>
                              <a:prstGeom prst="rect">
                                <a:avLst/>
                              </a:prstGeom>
                              <a:noFill/>
                              <a:ln>
                                <a:noFill/>
                              </a:ln>
                            </wps:spPr>
                            <wps:txbx>
                              <w:txbxContent>
                                <w:p w14:paraId="46CB779F"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6</w:t>
                                  </w:r>
                                </w:p>
                              </w:txbxContent>
                            </wps:txbx>
                            <wps:bodyPr rot="0" vert="horz" wrap="square" lIns="0" tIns="0" rIns="0" bIns="0" anchor="t" anchorCtr="0" upright="1">
                              <a:noAutofit/>
                            </wps:bodyPr>
                          </wps:wsp>
                          <wps:wsp>
                            <wps:cNvPr id="1308677501" name="Line 6538"/>
                            <wps:cNvCnPr>
                              <a:cxnSpLocks noChangeShapeType="1"/>
                            </wps:cNvCnPr>
                            <wps:spPr bwMode="auto">
                              <a:xfrm flipV="1">
                                <a:off x="817" y="4171"/>
                                <a:ext cx="0" cy="120"/>
                              </a:xfrm>
                              <a:prstGeom prst="line">
                                <a:avLst/>
                              </a:prstGeom>
                              <a:noFill/>
                              <a:ln w="9525">
                                <a:solidFill>
                                  <a:srgbClr val="000000"/>
                                </a:solidFill>
                                <a:round/>
                                <a:headEnd/>
                                <a:tailEnd type="triangle" w="med" len="med"/>
                              </a:ln>
                            </wps:spPr>
                            <wps:bodyPr/>
                          </wps:wsp>
                          <wps:wsp>
                            <wps:cNvPr id="2022483167" name="Line 6539"/>
                            <wps:cNvCnPr>
                              <a:cxnSpLocks noChangeShapeType="1"/>
                            </wps:cNvCnPr>
                            <wps:spPr bwMode="auto">
                              <a:xfrm>
                                <a:off x="968" y="4653"/>
                                <a:ext cx="165" cy="0"/>
                              </a:xfrm>
                              <a:prstGeom prst="line">
                                <a:avLst/>
                              </a:prstGeom>
                              <a:noFill/>
                              <a:ln w="9525">
                                <a:solidFill>
                                  <a:srgbClr val="000000"/>
                                </a:solidFill>
                                <a:round/>
                                <a:headEnd type="triangle" w="med" len="med"/>
                                <a:tailEnd type="triangle" w="med" len="med"/>
                              </a:ln>
                            </wps:spPr>
                            <wps:bodyPr/>
                          </wps:wsp>
                          <wps:wsp>
                            <wps:cNvPr id="2070438264" name="Text Box 6540"/>
                            <wps:cNvSpPr txBox="1">
                              <a:spLocks noChangeArrowheads="1"/>
                            </wps:cNvSpPr>
                            <wps:spPr bwMode="auto">
                              <a:xfrm>
                                <a:off x="1159" y="4602"/>
                                <a:ext cx="255" cy="115"/>
                              </a:xfrm>
                              <a:prstGeom prst="rect">
                                <a:avLst/>
                              </a:prstGeom>
                              <a:noFill/>
                              <a:ln>
                                <a:noFill/>
                              </a:ln>
                            </wps:spPr>
                            <wps:txbx>
                              <w:txbxContent>
                                <w:p w14:paraId="7F1C297A"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4</w:t>
                                  </w:r>
                                </w:p>
                              </w:txbxContent>
                            </wps:txbx>
                            <wps:bodyPr rot="0" vert="horz" wrap="square" lIns="0" tIns="0" rIns="0" bIns="0" anchor="t" anchorCtr="0" upright="1">
                              <a:noAutofit/>
                            </wps:bodyPr>
                          </wps:wsp>
                          <wps:wsp>
                            <wps:cNvPr id="1279101286" name="Text Box 6541"/>
                            <wps:cNvSpPr txBox="1">
                              <a:spLocks noChangeArrowheads="1"/>
                            </wps:cNvSpPr>
                            <wps:spPr bwMode="auto">
                              <a:xfrm>
                                <a:off x="833" y="5076"/>
                                <a:ext cx="647" cy="115"/>
                              </a:xfrm>
                              <a:prstGeom prst="rect">
                                <a:avLst/>
                              </a:prstGeom>
                              <a:noFill/>
                              <a:ln>
                                <a:noFill/>
                              </a:ln>
                            </wps:spPr>
                            <wps:txbx>
                              <w:txbxContent>
                                <w:p w14:paraId="45FA1D2C"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I</w:t>
                                  </w:r>
                                </w:p>
                              </w:txbxContent>
                            </wps:txbx>
                            <wps:bodyPr rot="0" vert="horz" wrap="square" lIns="0" tIns="0" rIns="0" bIns="0" anchor="t" anchorCtr="0" upright="1">
                              <a:noAutofit/>
                            </wps:bodyPr>
                          </wps:wsp>
                          <wps:wsp>
                            <wps:cNvPr id="134121166" name="Oval 6542"/>
                            <wps:cNvSpPr>
                              <a:spLocks noChangeArrowheads="1"/>
                            </wps:cNvSpPr>
                            <wps:spPr bwMode="auto">
                              <a:xfrm>
                                <a:off x="1511" y="4034"/>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953458823" name="Text Box 6543"/>
                            <wps:cNvSpPr txBox="1">
                              <a:spLocks noChangeArrowheads="1"/>
                            </wps:cNvSpPr>
                            <wps:spPr bwMode="auto">
                              <a:xfrm>
                                <a:off x="1400" y="4031"/>
                                <a:ext cx="152" cy="144"/>
                              </a:xfrm>
                              <a:prstGeom prst="rect">
                                <a:avLst/>
                              </a:prstGeom>
                              <a:noFill/>
                              <a:ln>
                                <a:noFill/>
                              </a:ln>
                            </wps:spPr>
                            <wps:txbx>
                              <w:txbxContent>
                                <w:p w14:paraId="0F1A0A58"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wps:txbx>
                            <wps:bodyPr rot="0" vert="horz" wrap="square" lIns="91440" tIns="45720" rIns="91440" bIns="45720" anchor="t" anchorCtr="0" upright="1">
                              <a:noAutofit/>
                            </wps:bodyPr>
                          </wps:wsp>
                          <wps:wsp>
                            <wps:cNvPr id="963358654" name="Text Box 6544"/>
                            <wps:cNvSpPr txBox="1">
                              <a:spLocks noChangeArrowheads="1"/>
                            </wps:cNvSpPr>
                            <wps:spPr bwMode="auto">
                              <a:xfrm>
                                <a:off x="1306" y="4772"/>
                                <a:ext cx="152" cy="144"/>
                              </a:xfrm>
                              <a:prstGeom prst="rect">
                                <a:avLst/>
                              </a:prstGeom>
                              <a:noFill/>
                              <a:ln>
                                <a:noFill/>
                              </a:ln>
                            </wps:spPr>
                            <wps:txbx>
                              <w:txbxContent>
                                <w:p w14:paraId="59C58D26"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wps:txbx>
                            <wps:bodyPr rot="0" vert="horz" wrap="square" lIns="91440" tIns="45720" rIns="91440" bIns="45720" anchor="t" anchorCtr="0" upright="1">
                              <a:noAutofit/>
                            </wps:bodyPr>
                          </wps:wsp>
                          <wps:wsp>
                            <wps:cNvPr id="1418486716" name="Text Box 6545"/>
                            <wps:cNvSpPr txBox="1">
                              <a:spLocks noChangeArrowheads="1"/>
                            </wps:cNvSpPr>
                            <wps:spPr bwMode="auto">
                              <a:xfrm>
                                <a:off x="634" y="4770"/>
                                <a:ext cx="152" cy="144"/>
                              </a:xfrm>
                              <a:prstGeom prst="rect">
                                <a:avLst/>
                              </a:prstGeom>
                              <a:noFill/>
                              <a:ln>
                                <a:noFill/>
                              </a:ln>
                            </wps:spPr>
                            <wps:txbx>
                              <w:txbxContent>
                                <w:p w14:paraId="3B9BA9E3"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wps:txbx>
                            <wps:bodyPr rot="0" vert="horz" wrap="square" lIns="91440" tIns="45720" rIns="91440" bIns="45720" anchor="t" anchorCtr="0" upright="1">
                              <a:noAutofit/>
                            </wps:bodyPr>
                          </wps:wsp>
                          <wps:wsp>
                            <wps:cNvPr id="1466571143" name="Text Box 6546"/>
                            <wps:cNvSpPr txBox="1">
                              <a:spLocks noChangeArrowheads="1"/>
                            </wps:cNvSpPr>
                            <wps:spPr bwMode="auto">
                              <a:xfrm>
                                <a:off x="562" y="4026"/>
                                <a:ext cx="152" cy="144"/>
                              </a:xfrm>
                              <a:prstGeom prst="rect">
                                <a:avLst/>
                              </a:prstGeom>
                              <a:noFill/>
                              <a:ln>
                                <a:noFill/>
                              </a:ln>
                            </wps:spPr>
                            <wps:txbx>
                              <w:txbxContent>
                                <w:p w14:paraId="3FB99CE3"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F</w:t>
                                  </w:r>
                                </w:p>
                              </w:txbxContent>
                            </wps:txbx>
                            <wps:bodyPr rot="0" vert="horz" wrap="square" lIns="91440" tIns="45720" rIns="91440" bIns="45720" anchor="t" anchorCtr="0" upright="1">
                              <a:noAutofit/>
                            </wps:bodyPr>
                          </wps:wsp>
                          <wps:wsp>
                            <wps:cNvPr id="780109456" name="Oval 6547"/>
                            <wps:cNvSpPr>
                              <a:spLocks noChangeArrowheads="1"/>
                            </wps:cNvSpPr>
                            <wps:spPr bwMode="auto">
                              <a:xfrm>
                                <a:off x="1412" y="4869"/>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292585005" name="Oval 6548"/>
                            <wps:cNvSpPr>
                              <a:spLocks noChangeArrowheads="1"/>
                            </wps:cNvSpPr>
                            <wps:spPr bwMode="auto">
                              <a:xfrm>
                                <a:off x="634" y="4864"/>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411042095" name="Oval 6549"/>
                            <wps:cNvSpPr>
                              <a:spLocks noChangeArrowheads="1"/>
                            </wps:cNvSpPr>
                            <wps:spPr bwMode="auto">
                              <a:xfrm>
                                <a:off x="562" y="4030"/>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535388934" name="Line 6550"/>
                            <wps:cNvCnPr>
                              <a:cxnSpLocks noChangeShapeType="1"/>
                            </wps:cNvCnPr>
                            <wps:spPr bwMode="auto">
                              <a:xfrm>
                                <a:off x="814" y="3940"/>
                                <a:ext cx="0" cy="120"/>
                              </a:xfrm>
                              <a:prstGeom prst="line">
                                <a:avLst/>
                              </a:prstGeom>
                              <a:noFill/>
                              <a:ln w="9525">
                                <a:solidFill>
                                  <a:srgbClr val="000000"/>
                                </a:solidFill>
                                <a:round/>
                                <a:headEnd/>
                                <a:tailEnd type="triangle" w="med" len="med"/>
                              </a:ln>
                            </wps:spPr>
                            <wps:bodyPr/>
                          </wps:wsp>
                          <wps:wsp>
                            <wps:cNvPr id="845206639" name="Line 6551"/>
                            <wps:cNvCnPr>
                              <a:cxnSpLocks noChangeShapeType="1"/>
                            </wps:cNvCnPr>
                            <wps:spPr bwMode="auto">
                              <a:xfrm>
                                <a:off x="811" y="4653"/>
                                <a:ext cx="0" cy="120"/>
                              </a:xfrm>
                              <a:prstGeom prst="line">
                                <a:avLst/>
                              </a:prstGeom>
                              <a:noFill/>
                              <a:ln w="9525">
                                <a:solidFill>
                                  <a:srgbClr val="000000"/>
                                </a:solidFill>
                                <a:round/>
                                <a:headEnd/>
                                <a:tailEnd type="triangle" w="med" len="med"/>
                              </a:ln>
                            </wps:spPr>
                            <wps:bodyPr/>
                          </wps:wsp>
                          <wps:wsp>
                            <wps:cNvPr id="393431430" name="Line 6552"/>
                            <wps:cNvCnPr>
                              <a:cxnSpLocks noChangeShapeType="1"/>
                            </wps:cNvCnPr>
                            <wps:spPr bwMode="auto">
                              <a:xfrm flipV="1">
                                <a:off x="811" y="4891"/>
                                <a:ext cx="0" cy="120"/>
                              </a:xfrm>
                              <a:prstGeom prst="line">
                                <a:avLst/>
                              </a:prstGeom>
                              <a:noFill/>
                              <a:ln w="9525">
                                <a:solidFill>
                                  <a:srgbClr val="000000"/>
                                </a:solidFill>
                                <a:round/>
                                <a:headEnd/>
                                <a:tailEnd type="triangle" w="med" len="med"/>
                              </a:ln>
                            </wps:spPr>
                            <wps:bodyPr/>
                          </wps:wsp>
                          <wps:wsp>
                            <wps:cNvPr id="574184750" name="Text Box 6553"/>
                            <wps:cNvSpPr txBox="1">
                              <a:spLocks noChangeArrowheads="1"/>
                            </wps:cNvSpPr>
                            <wps:spPr bwMode="auto">
                              <a:xfrm>
                                <a:off x="670" y="4529"/>
                                <a:ext cx="261" cy="115"/>
                              </a:xfrm>
                              <a:prstGeom prst="rect">
                                <a:avLst/>
                              </a:prstGeom>
                              <a:noFill/>
                              <a:ln>
                                <a:noFill/>
                              </a:ln>
                            </wps:spPr>
                            <wps:txbx>
                              <w:txbxContent>
                                <w:p w14:paraId="6631160A"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5</w:t>
                                  </w:r>
                                </w:p>
                              </w:txbxContent>
                            </wps:txbx>
                            <wps:bodyPr rot="0" vert="horz" wrap="square" lIns="0" tIns="0" rIns="0" bIns="0" anchor="t" anchorCtr="0" upright="1">
                              <a:noAutofit/>
                            </wps:bodyPr>
                          </wps:wsp>
                        </wpg:grpSp>
                      </wpg:wgp>
                      <wps:wsp>
                        <wps:cNvPr id="139849421" name="Text Box 6554"/>
                        <wps:cNvSpPr txBox="1">
                          <a:spLocks noChangeArrowheads="1"/>
                        </wps:cNvSpPr>
                        <wps:spPr bwMode="auto">
                          <a:xfrm>
                            <a:off x="1339749" y="7955923"/>
                            <a:ext cx="2618105" cy="505460"/>
                          </a:xfrm>
                          <a:prstGeom prst="rect">
                            <a:avLst/>
                          </a:prstGeom>
                          <a:noFill/>
                          <a:ln>
                            <a:noFill/>
                          </a:ln>
                        </wps:spPr>
                        <wps:txbx>
                          <w:txbxContent>
                            <w:p w14:paraId="768CB505"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PBARL cross-section types – Fig 2 of 3</w:t>
                              </w:r>
                            </w:p>
                          </w:txbxContent>
                        </wps:txbx>
                        <wps:bodyPr rot="0" vert="horz" wrap="none" lIns="91440" tIns="45720" rIns="91440" bIns="45720" upright="1">
                          <a:spAutoFit/>
                        </wps:bodyPr>
                      </wps:wsp>
                      <wps:wsp>
                        <wps:cNvPr id="1490167073" name="Text Box 6555"/>
                        <wps:cNvSpPr txBox="1">
                          <a:spLocks noChangeArrowheads="1"/>
                        </wps:cNvSpPr>
                        <wps:spPr bwMode="auto">
                          <a:xfrm>
                            <a:off x="4682164" y="253677"/>
                            <a:ext cx="681990" cy="407035"/>
                          </a:xfrm>
                          <a:prstGeom prst="rect">
                            <a:avLst/>
                          </a:prstGeom>
                          <a:noFill/>
                          <a:ln>
                            <a:noFill/>
                          </a:ln>
                        </wps:spPr>
                        <wps:txbx>
                          <w:txbxContent>
                            <w:p w14:paraId="7909812F"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0.5*DIM2</w:t>
                              </w:r>
                            </w:p>
                          </w:txbxContent>
                        </wps:txbx>
                        <wps:bodyPr rot="0" vert="horz" wrap="square" lIns="0" tIns="0" rIns="0" bIns="0" anchor="t" anchorCtr="0" upright="1">
                          <a:spAutoFit/>
                        </wps:bodyPr>
                      </wps:wsp>
                      <wpg:wgp>
                        <wpg:cNvPr id="135820479" name="Group 6556"/>
                        <wpg:cNvGrpSpPr>
                          <a:grpSpLocks/>
                        </wpg:cNvGrpSpPr>
                        <wpg:grpSpPr bwMode="auto">
                          <a:xfrm>
                            <a:off x="3282671" y="5227793"/>
                            <a:ext cx="2582924" cy="2422396"/>
                            <a:chOff x="2435" y="3530"/>
                            <a:chExt cx="1641" cy="1539"/>
                          </a:xfrm>
                        </wpg:grpSpPr>
                        <wps:wsp>
                          <wps:cNvPr id="1362057603" name="Rectangle 6557"/>
                          <wps:cNvSpPr>
                            <a:spLocks noChangeArrowheads="1"/>
                          </wps:cNvSpPr>
                          <wps:spPr bwMode="auto">
                            <a:xfrm>
                              <a:off x="2678" y="4728"/>
                              <a:ext cx="1090" cy="84"/>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72895105" name="Rectangle 6558"/>
                          <wps:cNvSpPr>
                            <a:spLocks noChangeArrowheads="1"/>
                          </wps:cNvSpPr>
                          <wps:spPr bwMode="auto">
                            <a:xfrm>
                              <a:off x="2681" y="3977"/>
                              <a:ext cx="1090" cy="84"/>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1492786404" name="Rectangle 6559"/>
                          <wps:cNvSpPr>
                            <a:spLocks noChangeArrowheads="1"/>
                          </wps:cNvSpPr>
                          <wps:spPr bwMode="auto">
                            <a:xfrm>
                              <a:off x="3106" y="4060"/>
                              <a:ext cx="235" cy="671"/>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1395241100" name="Line 6560"/>
                          <wps:cNvCnPr>
                            <a:cxnSpLocks noChangeShapeType="1"/>
                          </wps:cNvCnPr>
                          <wps:spPr bwMode="auto">
                            <a:xfrm flipV="1">
                              <a:off x="3222" y="3628"/>
                              <a:ext cx="0" cy="771"/>
                            </a:xfrm>
                            <a:prstGeom prst="line">
                              <a:avLst/>
                            </a:prstGeom>
                            <a:noFill/>
                            <a:ln w="9525">
                              <a:solidFill>
                                <a:srgbClr val="000000"/>
                              </a:solidFill>
                              <a:round/>
                              <a:headEnd/>
                              <a:tailEnd type="triangle" w="med" len="med"/>
                            </a:ln>
                          </wps:spPr>
                          <wps:bodyPr/>
                        </wps:wsp>
                        <wps:wsp>
                          <wps:cNvPr id="364766674" name="Line 6561"/>
                          <wps:cNvCnPr>
                            <a:cxnSpLocks noChangeShapeType="1"/>
                          </wps:cNvCnPr>
                          <wps:spPr bwMode="auto">
                            <a:xfrm>
                              <a:off x="3222" y="4399"/>
                              <a:ext cx="681" cy="0"/>
                            </a:xfrm>
                            <a:prstGeom prst="line">
                              <a:avLst/>
                            </a:prstGeom>
                            <a:noFill/>
                            <a:ln w="9525">
                              <a:solidFill>
                                <a:srgbClr val="000000"/>
                              </a:solidFill>
                              <a:round/>
                              <a:headEnd/>
                              <a:tailEnd type="triangle" w="med" len="med"/>
                            </a:ln>
                          </wps:spPr>
                          <wps:bodyPr/>
                        </wps:wsp>
                        <wps:wsp>
                          <wps:cNvPr id="455257058" name="Text Box 6562"/>
                          <wps:cNvSpPr txBox="1">
                            <a:spLocks noChangeArrowheads="1"/>
                          </wps:cNvSpPr>
                          <wps:spPr bwMode="auto">
                            <a:xfrm>
                              <a:off x="3274" y="3530"/>
                              <a:ext cx="141" cy="115"/>
                            </a:xfrm>
                            <a:prstGeom prst="rect">
                              <a:avLst/>
                            </a:prstGeom>
                            <a:noFill/>
                            <a:ln>
                              <a:noFill/>
                            </a:ln>
                          </wps:spPr>
                          <wps:txbx>
                            <w:txbxContent>
                              <w:p w14:paraId="34A0F58A"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wps:txbx>
                          <wps:bodyPr rot="0" vert="horz" wrap="square" lIns="0" tIns="0" rIns="0" bIns="0" anchor="t" anchorCtr="0" upright="1">
                            <a:noAutofit/>
                          </wps:bodyPr>
                        </wps:wsp>
                        <wps:wsp>
                          <wps:cNvPr id="1110066083" name="Text Box 6563"/>
                          <wps:cNvSpPr txBox="1">
                            <a:spLocks noChangeArrowheads="1"/>
                          </wps:cNvSpPr>
                          <wps:spPr bwMode="auto">
                            <a:xfrm>
                              <a:off x="3935" y="4354"/>
                              <a:ext cx="141" cy="115"/>
                            </a:xfrm>
                            <a:prstGeom prst="rect">
                              <a:avLst/>
                            </a:prstGeom>
                            <a:noFill/>
                            <a:ln>
                              <a:noFill/>
                            </a:ln>
                          </wps:spPr>
                          <wps:txbx>
                            <w:txbxContent>
                              <w:p w14:paraId="63F8FB20"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wps:txbx>
                          <wps:bodyPr rot="0" vert="horz" wrap="square" lIns="0" tIns="0" rIns="0" bIns="0" anchor="t" anchorCtr="0" upright="1">
                            <a:noAutofit/>
                          </wps:bodyPr>
                        </wps:wsp>
                        <wps:wsp>
                          <wps:cNvPr id="246760956" name="Line 6564"/>
                          <wps:cNvCnPr>
                            <a:cxnSpLocks noChangeShapeType="1"/>
                          </wps:cNvCnPr>
                          <wps:spPr bwMode="auto">
                            <a:xfrm>
                              <a:off x="3106" y="4524"/>
                              <a:ext cx="235" cy="0"/>
                            </a:xfrm>
                            <a:prstGeom prst="line">
                              <a:avLst/>
                            </a:prstGeom>
                            <a:noFill/>
                            <a:ln w="9525">
                              <a:solidFill>
                                <a:srgbClr val="000000"/>
                              </a:solidFill>
                              <a:round/>
                              <a:headEnd type="triangle" w="med" len="med"/>
                              <a:tailEnd type="triangle" w="med" len="med"/>
                            </a:ln>
                          </wps:spPr>
                          <wps:bodyPr/>
                        </wps:wsp>
                        <wps:wsp>
                          <wps:cNvPr id="1675796335" name="Text Box 6565"/>
                          <wps:cNvSpPr txBox="1">
                            <a:spLocks noChangeArrowheads="1"/>
                          </wps:cNvSpPr>
                          <wps:spPr bwMode="auto">
                            <a:xfrm>
                              <a:off x="3375" y="4481"/>
                              <a:ext cx="261" cy="115"/>
                            </a:xfrm>
                            <a:prstGeom prst="rect">
                              <a:avLst/>
                            </a:prstGeom>
                            <a:noFill/>
                            <a:ln>
                              <a:noFill/>
                            </a:ln>
                          </wps:spPr>
                          <wps:txbx>
                            <w:txbxContent>
                              <w:p w14:paraId="26D9C7FC"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2</w:t>
                                </w:r>
                              </w:p>
                            </w:txbxContent>
                          </wps:txbx>
                          <wps:bodyPr rot="0" vert="horz" wrap="square" lIns="0" tIns="0" rIns="0" bIns="0" anchor="t" anchorCtr="0" upright="1">
                            <a:noAutofit/>
                          </wps:bodyPr>
                        </wps:wsp>
                        <wps:wsp>
                          <wps:cNvPr id="2057871349" name="Line 6566"/>
                          <wps:cNvCnPr>
                            <a:cxnSpLocks noChangeShapeType="1"/>
                          </wps:cNvCnPr>
                          <wps:spPr bwMode="auto">
                            <a:xfrm flipV="1">
                              <a:off x="2678" y="3878"/>
                              <a:ext cx="0" cy="84"/>
                            </a:xfrm>
                            <a:prstGeom prst="line">
                              <a:avLst/>
                            </a:prstGeom>
                            <a:noFill/>
                            <a:ln w="9525">
                              <a:solidFill>
                                <a:srgbClr val="000000"/>
                              </a:solidFill>
                              <a:round/>
                              <a:headEnd/>
                              <a:tailEnd/>
                            </a:ln>
                          </wps:spPr>
                          <wps:bodyPr/>
                        </wps:wsp>
                        <wps:wsp>
                          <wps:cNvPr id="1832547967" name="Line 6567"/>
                          <wps:cNvCnPr>
                            <a:cxnSpLocks noChangeShapeType="1"/>
                          </wps:cNvCnPr>
                          <wps:spPr bwMode="auto">
                            <a:xfrm flipV="1">
                              <a:off x="3103" y="3878"/>
                              <a:ext cx="0" cy="84"/>
                            </a:xfrm>
                            <a:prstGeom prst="line">
                              <a:avLst/>
                            </a:prstGeom>
                            <a:noFill/>
                            <a:ln w="9525">
                              <a:solidFill>
                                <a:srgbClr val="000000"/>
                              </a:solidFill>
                              <a:round/>
                              <a:headEnd/>
                              <a:tailEnd/>
                            </a:ln>
                          </wps:spPr>
                          <wps:bodyPr/>
                        </wps:wsp>
                        <wps:wsp>
                          <wps:cNvPr id="532874391" name="Line 6568"/>
                          <wps:cNvCnPr>
                            <a:cxnSpLocks noChangeShapeType="1"/>
                          </wps:cNvCnPr>
                          <wps:spPr bwMode="auto">
                            <a:xfrm flipV="1">
                              <a:off x="3338" y="3878"/>
                              <a:ext cx="0" cy="84"/>
                            </a:xfrm>
                            <a:prstGeom prst="line">
                              <a:avLst/>
                            </a:prstGeom>
                            <a:noFill/>
                            <a:ln w="9525">
                              <a:solidFill>
                                <a:srgbClr val="000000"/>
                              </a:solidFill>
                              <a:round/>
                              <a:headEnd/>
                              <a:tailEnd/>
                            </a:ln>
                          </wps:spPr>
                          <wps:bodyPr/>
                        </wps:wsp>
                        <wps:wsp>
                          <wps:cNvPr id="1945434119" name="Line 6569"/>
                          <wps:cNvCnPr>
                            <a:cxnSpLocks noChangeShapeType="1"/>
                          </wps:cNvCnPr>
                          <wps:spPr bwMode="auto">
                            <a:xfrm flipV="1">
                              <a:off x="3775" y="3878"/>
                              <a:ext cx="0" cy="84"/>
                            </a:xfrm>
                            <a:prstGeom prst="line">
                              <a:avLst/>
                            </a:prstGeom>
                            <a:noFill/>
                            <a:ln w="9525">
                              <a:solidFill>
                                <a:srgbClr val="000000"/>
                              </a:solidFill>
                              <a:round/>
                              <a:headEnd/>
                              <a:tailEnd/>
                            </a:ln>
                          </wps:spPr>
                          <wps:bodyPr/>
                        </wps:wsp>
                        <wps:wsp>
                          <wps:cNvPr id="774257175" name="Text Box 6570"/>
                          <wps:cNvSpPr txBox="1">
                            <a:spLocks noChangeArrowheads="1"/>
                          </wps:cNvSpPr>
                          <wps:spPr bwMode="auto">
                            <a:xfrm>
                              <a:off x="2682" y="3758"/>
                              <a:ext cx="418" cy="115"/>
                            </a:xfrm>
                            <a:prstGeom prst="rect">
                              <a:avLst/>
                            </a:prstGeom>
                            <a:noFill/>
                            <a:ln>
                              <a:noFill/>
                            </a:ln>
                          </wps:spPr>
                          <wps:txbx>
                            <w:txbxContent>
                              <w:p w14:paraId="419DF0AC"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0.5*DIM1</w:t>
                                </w:r>
                              </w:p>
                            </w:txbxContent>
                          </wps:txbx>
                          <wps:bodyPr rot="0" vert="horz" wrap="square" lIns="0" tIns="0" rIns="0" bIns="0" anchor="t" anchorCtr="0" upright="1">
                            <a:noAutofit/>
                          </wps:bodyPr>
                        </wps:wsp>
                        <wps:wsp>
                          <wps:cNvPr id="589924851" name="Text Box 6571"/>
                          <wps:cNvSpPr txBox="1">
                            <a:spLocks noChangeArrowheads="1"/>
                          </wps:cNvSpPr>
                          <wps:spPr bwMode="auto">
                            <a:xfrm>
                              <a:off x="2775" y="4327"/>
                              <a:ext cx="267" cy="115"/>
                            </a:xfrm>
                            <a:prstGeom prst="rect">
                              <a:avLst/>
                            </a:prstGeom>
                            <a:noFill/>
                            <a:ln>
                              <a:noFill/>
                            </a:ln>
                          </wps:spPr>
                          <wps:txbx>
                            <w:txbxContent>
                              <w:p w14:paraId="62329BE9"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3</w:t>
                                </w:r>
                              </w:p>
                            </w:txbxContent>
                          </wps:txbx>
                          <wps:bodyPr rot="0" vert="horz" wrap="square" lIns="0" tIns="0" rIns="0" bIns="0" anchor="t" anchorCtr="0" upright="1">
                            <a:noAutofit/>
                          </wps:bodyPr>
                        </wps:wsp>
                        <wps:wsp>
                          <wps:cNvPr id="205581135" name="Line 6572"/>
                          <wps:cNvCnPr>
                            <a:cxnSpLocks noChangeShapeType="1"/>
                          </wps:cNvCnPr>
                          <wps:spPr bwMode="auto">
                            <a:xfrm flipV="1">
                              <a:off x="2887" y="4058"/>
                              <a:ext cx="0" cy="230"/>
                            </a:xfrm>
                            <a:prstGeom prst="line">
                              <a:avLst/>
                            </a:prstGeom>
                            <a:noFill/>
                            <a:ln w="9525">
                              <a:solidFill>
                                <a:srgbClr val="000000"/>
                              </a:solidFill>
                              <a:round/>
                              <a:headEnd/>
                              <a:tailEnd type="triangle" w="med" len="med"/>
                            </a:ln>
                          </wps:spPr>
                          <wps:bodyPr/>
                        </wps:wsp>
                        <wps:wsp>
                          <wps:cNvPr id="2051744099" name="Line 6573"/>
                          <wps:cNvCnPr>
                            <a:cxnSpLocks noChangeShapeType="1"/>
                          </wps:cNvCnPr>
                          <wps:spPr bwMode="auto">
                            <a:xfrm>
                              <a:off x="2887" y="4452"/>
                              <a:ext cx="0" cy="278"/>
                            </a:xfrm>
                            <a:prstGeom prst="line">
                              <a:avLst/>
                            </a:prstGeom>
                            <a:noFill/>
                            <a:ln w="9525">
                              <a:solidFill>
                                <a:srgbClr val="000000"/>
                              </a:solidFill>
                              <a:round/>
                              <a:headEnd/>
                              <a:tailEnd type="triangle" w="med" len="med"/>
                            </a:ln>
                          </wps:spPr>
                          <wps:bodyPr/>
                        </wps:wsp>
                        <wps:wsp>
                          <wps:cNvPr id="869586161" name="Text Box 6574"/>
                          <wps:cNvSpPr txBox="1">
                            <a:spLocks noChangeArrowheads="1"/>
                          </wps:cNvSpPr>
                          <wps:spPr bwMode="auto">
                            <a:xfrm>
                              <a:off x="2435" y="4335"/>
                              <a:ext cx="257" cy="115"/>
                            </a:xfrm>
                            <a:prstGeom prst="rect">
                              <a:avLst/>
                            </a:prstGeom>
                            <a:noFill/>
                            <a:ln>
                              <a:noFill/>
                            </a:ln>
                          </wps:spPr>
                          <wps:txbx>
                            <w:txbxContent>
                              <w:p w14:paraId="2FD8B568"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4</w:t>
                                </w:r>
                              </w:p>
                            </w:txbxContent>
                          </wps:txbx>
                          <wps:bodyPr rot="0" vert="horz" wrap="square" lIns="0" tIns="0" rIns="0" bIns="0" anchor="t" anchorCtr="0" upright="1">
                            <a:noAutofit/>
                          </wps:bodyPr>
                        </wps:wsp>
                        <wps:wsp>
                          <wps:cNvPr id="2145669517" name="Line 6575"/>
                          <wps:cNvCnPr>
                            <a:cxnSpLocks noChangeShapeType="1"/>
                          </wps:cNvCnPr>
                          <wps:spPr bwMode="auto">
                            <a:xfrm flipH="1">
                              <a:off x="2460" y="4812"/>
                              <a:ext cx="187" cy="0"/>
                            </a:xfrm>
                            <a:prstGeom prst="line">
                              <a:avLst/>
                            </a:prstGeom>
                            <a:noFill/>
                            <a:ln w="9525">
                              <a:solidFill>
                                <a:srgbClr val="000000"/>
                              </a:solidFill>
                              <a:round/>
                              <a:headEnd/>
                              <a:tailEnd/>
                            </a:ln>
                          </wps:spPr>
                          <wps:bodyPr/>
                        </wps:wsp>
                        <wps:wsp>
                          <wps:cNvPr id="1331189234" name="Line 6576"/>
                          <wps:cNvCnPr>
                            <a:cxnSpLocks noChangeShapeType="1"/>
                          </wps:cNvCnPr>
                          <wps:spPr bwMode="auto">
                            <a:xfrm flipH="1">
                              <a:off x="2460" y="3981"/>
                              <a:ext cx="187" cy="0"/>
                            </a:xfrm>
                            <a:prstGeom prst="line">
                              <a:avLst/>
                            </a:prstGeom>
                            <a:noFill/>
                            <a:ln w="9525">
                              <a:solidFill>
                                <a:srgbClr val="000000"/>
                              </a:solidFill>
                              <a:round/>
                              <a:headEnd/>
                              <a:tailEnd/>
                            </a:ln>
                          </wps:spPr>
                          <wps:bodyPr/>
                        </wps:wsp>
                        <wps:wsp>
                          <wps:cNvPr id="1687445799" name="Line 6577"/>
                          <wps:cNvCnPr>
                            <a:cxnSpLocks noChangeShapeType="1"/>
                          </wps:cNvCnPr>
                          <wps:spPr bwMode="auto">
                            <a:xfrm flipV="1">
                              <a:off x="2554" y="3979"/>
                              <a:ext cx="0" cy="338"/>
                            </a:xfrm>
                            <a:prstGeom prst="line">
                              <a:avLst/>
                            </a:prstGeom>
                            <a:noFill/>
                            <a:ln w="9525">
                              <a:solidFill>
                                <a:srgbClr val="000000"/>
                              </a:solidFill>
                              <a:round/>
                              <a:headEnd/>
                              <a:tailEnd type="triangle" w="med" len="med"/>
                            </a:ln>
                          </wps:spPr>
                          <wps:bodyPr/>
                        </wps:wsp>
                        <wps:wsp>
                          <wps:cNvPr id="1701514562" name="Line 6578"/>
                          <wps:cNvCnPr>
                            <a:cxnSpLocks noChangeShapeType="1"/>
                          </wps:cNvCnPr>
                          <wps:spPr bwMode="auto">
                            <a:xfrm>
                              <a:off x="2549" y="4464"/>
                              <a:ext cx="0" cy="345"/>
                            </a:xfrm>
                            <a:prstGeom prst="line">
                              <a:avLst/>
                            </a:prstGeom>
                            <a:noFill/>
                            <a:ln w="9525">
                              <a:solidFill>
                                <a:srgbClr val="000000"/>
                              </a:solidFill>
                              <a:round/>
                              <a:headEnd/>
                              <a:tailEnd type="triangle" w="med" len="med"/>
                            </a:ln>
                          </wps:spPr>
                          <wps:bodyPr/>
                        </wps:wsp>
                        <wps:wsp>
                          <wps:cNvPr id="914785159" name="Text Box 6579"/>
                          <wps:cNvSpPr txBox="1">
                            <a:spLocks noChangeArrowheads="1"/>
                          </wps:cNvSpPr>
                          <wps:spPr bwMode="auto">
                            <a:xfrm>
                              <a:off x="3001" y="4954"/>
                              <a:ext cx="647" cy="115"/>
                            </a:xfrm>
                            <a:prstGeom prst="rect">
                              <a:avLst/>
                            </a:prstGeom>
                            <a:noFill/>
                            <a:ln>
                              <a:noFill/>
                            </a:ln>
                          </wps:spPr>
                          <wps:txbx>
                            <w:txbxContent>
                              <w:p w14:paraId="45896324"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I1</w:t>
                                </w:r>
                              </w:p>
                            </w:txbxContent>
                          </wps:txbx>
                          <wps:bodyPr rot="0" vert="horz" wrap="square" lIns="0" tIns="0" rIns="0" bIns="0" anchor="t" anchorCtr="0" upright="1">
                            <a:noAutofit/>
                          </wps:bodyPr>
                        </wps:wsp>
                        <wps:wsp>
                          <wps:cNvPr id="1856860946" name="Oval 6580"/>
                          <wps:cNvSpPr>
                            <a:spLocks noChangeArrowheads="1"/>
                          </wps:cNvSpPr>
                          <wps:spPr bwMode="auto">
                            <a:xfrm>
                              <a:off x="3739" y="3955"/>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40081075" name="Oval 6581"/>
                          <wps:cNvSpPr>
                            <a:spLocks noChangeArrowheads="1"/>
                          </wps:cNvSpPr>
                          <wps:spPr bwMode="auto">
                            <a:xfrm>
                              <a:off x="3744" y="4781"/>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68995976" name="Oval 6582"/>
                          <wps:cNvSpPr>
                            <a:spLocks noChangeArrowheads="1"/>
                          </wps:cNvSpPr>
                          <wps:spPr bwMode="auto">
                            <a:xfrm>
                              <a:off x="2661" y="4788"/>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105076075" name="Oval 6583"/>
                          <wps:cNvSpPr>
                            <a:spLocks noChangeArrowheads="1"/>
                          </wps:cNvSpPr>
                          <wps:spPr bwMode="auto">
                            <a:xfrm>
                              <a:off x="2667" y="3965"/>
                              <a:ext cx="46" cy="46"/>
                            </a:xfrm>
                            <a:prstGeom prst="ellipse">
                              <a:avLst/>
                            </a:prstGeom>
                            <a:solidFill>
                              <a:srgbClr val="FF6600"/>
                            </a:solidFill>
                            <a:ln w="9525">
                              <a:solidFill>
                                <a:srgbClr val="000000"/>
                              </a:solidFill>
                              <a:round/>
                              <a:headEnd/>
                              <a:tailEnd/>
                            </a:ln>
                          </wps:spPr>
                          <wps:bodyPr rot="0" vert="horz" wrap="square" lIns="91440" tIns="45720" rIns="91440" bIns="45720" anchor="ctr" anchorCtr="0" upright="1">
                            <a:noAutofit/>
                          </wps:bodyPr>
                        </wps:wsp>
                        <wps:wsp>
                          <wps:cNvPr id="487965943" name="Text Box 6584"/>
                          <wps:cNvSpPr txBox="1">
                            <a:spLocks noChangeArrowheads="1"/>
                          </wps:cNvSpPr>
                          <wps:spPr bwMode="auto">
                            <a:xfrm>
                              <a:off x="3624" y="3949"/>
                              <a:ext cx="152" cy="144"/>
                            </a:xfrm>
                            <a:prstGeom prst="rect">
                              <a:avLst/>
                            </a:prstGeom>
                            <a:noFill/>
                            <a:ln>
                              <a:noFill/>
                            </a:ln>
                          </wps:spPr>
                          <wps:txbx>
                            <w:txbxContent>
                              <w:p w14:paraId="0C223137"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wps:txbx>
                          <wps:bodyPr rot="0" vert="horz" wrap="square" lIns="91440" tIns="45720" rIns="91440" bIns="45720" anchor="t" anchorCtr="0" upright="1">
                            <a:noAutofit/>
                          </wps:bodyPr>
                        </wps:wsp>
                        <wps:wsp>
                          <wps:cNvPr id="1907225645" name="Text Box 6585"/>
                          <wps:cNvSpPr txBox="1">
                            <a:spLocks noChangeArrowheads="1"/>
                          </wps:cNvSpPr>
                          <wps:spPr bwMode="auto">
                            <a:xfrm>
                              <a:off x="3620" y="4694"/>
                              <a:ext cx="152" cy="144"/>
                            </a:xfrm>
                            <a:prstGeom prst="rect">
                              <a:avLst/>
                            </a:prstGeom>
                            <a:noFill/>
                            <a:ln>
                              <a:noFill/>
                            </a:ln>
                          </wps:spPr>
                          <wps:txbx>
                            <w:txbxContent>
                              <w:p w14:paraId="639C081F"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wps:txbx>
                          <wps:bodyPr rot="0" vert="horz" wrap="square" lIns="91440" tIns="45720" rIns="91440" bIns="45720" anchor="t" anchorCtr="0" upright="1">
                            <a:noAutofit/>
                          </wps:bodyPr>
                        </wps:wsp>
                        <wps:wsp>
                          <wps:cNvPr id="422764466" name="Text Box 6586"/>
                          <wps:cNvSpPr txBox="1">
                            <a:spLocks noChangeArrowheads="1"/>
                          </wps:cNvSpPr>
                          <wps:spPr bwMode="auto">
                            <a:xfrm>
                              <a:off x="2661" y="4692"/>
                              <a:ext cx="152" cy="144"/>
                            </a:xfrm>
                            <a:prstGeom prst="rect">
                              <a:avLst/>
                            </a:prstGeom>
                            <a:noFill/>
                            <a:ln>
                              <a:noFill/>
                            </a:ln>
                          </wps:spPr>
                          <wps:txbx>
                            <w:txbxContent>
                              <w:p w14:paraId="68BBA199"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wps:txbx>
                          <wps:bodyPr rot="0" vert="horz" wrap="square" lIns="91440" tIns="45720" rIns="91440" bIns="45720" anchor="t" anchorCtr="0" upright="1">
                            <a:noAutofit/>
                          </wps:bodyPr>
                        </wps:wsp>
                        <wps:wsp>
                          <wps:cNvPr id="1705782515" name="Text Box 6587"/>
                          <wps:cNvSpPr txBox="1">
                            <a:spLocks noChangeArrowheads="1"/>
                          </wps:cNvSpPr>
                          <wps:spPr bwMode="auto">
                            <a:xfrm>
                              <a:off x="2665" y="3952"/>
                              <a:ext cx="152" cy="144"/>
                            </a:xfrm>
                            <a:prstGeom prst="rect">
                              <a:avLst/>
                            </a:prstGeom>
                            <a:noFill/>
                            <a:ln>
                              <a:noFill/>
                            </a:ln>
                          </wps:spPr>
                          <wps:txbx>
                            <w:txbxContent>
                              <w:p w14:paraId="076662E4" w14:textId="77777777" w:rsidR="00370320" w:rsidRDefault="00370320" w:rsidP="00370320">
                                <w:pPr>
                                  <w:autoSpaceDE w:val="0"/>
                                  <w:autoSpaceDN w:val="0"/>
                                  <w:adjustRightInd w:val="0"/>
                                  <w:rPr>
                                    <w:rFonts w:cs="Arial"/>
                                    <w:color w:val="000000"/>
                                    <w:sz w:val="18"/>
                                    <w:szCs w:val="18"/>
                                  </w:rPr>
                                </w:pPr>
                              </w:p>
                            </w:txbxContent>
                          </wps:txbx>
                          <wps:bodyPr rot="0" vert="horz" wrap="square" lIns="91440" tIns="45720" rIns="91440" bIns="45720" anchor="t" anchorCtr="0" upright="1">
                            <a:noAutofit/>
                          </wps:bodyPr>
                        </wps:wsp>
                        <wps:wsp>
                          <wps:cNvPr id="64948162" name="Text Box 6588"/>
                          <wps:cNvSpPr txBox="1">
                            <a:spLocks noChangeArrowheads="1"/>
                          </wps:cNvSpPr>
                          <wps:spPr bwMode="auto">
                            <a:xfrm>
                              <a:off x="3347" y="3756"/>
                              <a:ext cx="418" cy="115"/>
                            </a:xfrm>
                            <a:prstGeom prst="rect">
                              <a:avLst/>
                            </a:prstGeom>
                            <a:noFill/>
                            <a:ln>
                              <a:noFill/>
                            </a:ln>
                          </wps:spPr>
                          <wps:txbx>
                            <w:txbxContent>
                              <w:p w14:paraId="7296C81A" w14:textId="77777777" w:rsidR="00370320" w:rsidRDefault="00370320" w:rsidP="00370320">
                                <w:pPr>
                                  <w:autoSpaceDE w:val="0"/>
                                  <w:autoSpaceDN w:val="0"/>
                                  <w:adjustRightInd w:val="0"/>
                                  <w:rPr>
                                    <w:rFonts w:cs="Arial"/>
                                    <w:color w:val="000000"/>
                                    <w:sz w:val="24"/>
                                    <w:szCs w:val="24"/>
                                  </w:rPr>
                                </w:pPr>
                              </w:p>
                            </w:txbxContent>
                          </wps:txbx>
                          <wps:bodyPr rot="0" vert="horz" wrap="square" lIns="0" tIns="0" rIns="0" bIns="0" anchor="t" anchorCtr="0" upright="1">
                            <a:noAutofit/>
                          </wps:bodyPr>
                        </wps:wsp>
                        <wps:wsp>
                          <wps:cNvPr id="2140002392" name="Line 6589"/>
                          <wps:cNvCnPr>
                            <a:cxnSpLocks noChangeShapeType="1"/>
                          </wps:cNvCnPr>
                          <wps:spPr bwMode="auto">
                            <a:xfrm>
                              <a:off x="2676" y="3919"/>
                              <a:ext cx="431" cy="0"/>
                            </a:xfrm>
                            <a:prstGeom prst="line">
                              <a:avLst/>
                            </a:prstGeom>
                            <a:noFill/>
                            <a:ln w="9525">
                              <a:solidFill>
                                <a:srgbClr val="000000"/>
                              </a:solidFill>
                              <a:round/>
                              <a:headEnd type="triangle" w="med" len="med"/>
                              <a:tailEnd type="triangle" w="med" len="med"/>
                            </a:ln>
                          </wps:spPr>
                          <wps:bodyPr/>
                        </wps:wsp>
                        <wps:wsp>
                          <wps:cNvPr id="1011346459" name="Line 6590"/>
                          <wps:cNvCnPr>
                            <a:cxnSpLocks noChangeShapeType="1"/>
                          </wps:cNvCnPr>
                          <wps:spPr bwMode="auto">
                            <a:xfrm>
                              <a:off x="3336" y="3910"/>
                              <a:ext cx="437" cy="0"/>
                            </a:xfrm>
                            <a:prstGeom prst="line">
                              <a:avLst/>
                            </a:prstGeom>
                            <a:noFill/>
                            <a:ln w="9525">
                              <a:solidFill>
                                <a:srgbClr val="000000"/>
                              </a:solidFill>
                              <a:round/>
                              <a:headEnd type="triangle" w="med" len="med"/>
                              <a:tailEnd type="triangle" w="med" len="med"/>
                            </a:ln>
                          </wps:spPr>
                          <wps:bodyPr/>
                        </wps:wsp>
                      </wpg:wgp>
                    </wpc:wpc>
                  </a:graphicData>
                </a:graphic>
              </wp:inline>
            </w:drawing>
          </mc:Choice>
          <mc:Fallback>
            <w:pict>
              <v:group w14:anchorId="31DE7326" id="Canvas 6592" o:spid="_x0000_s1313" editas="canvas" style="width:464.5pt;height:666.25pt;mso-position-horizontal-relative:char;mso-position-vertical-relative:line" coordsize="58991,846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tvqWycAACjRAQAOAAAAZHJzL2Uyb0RvYy54bWzsXdtyG8mRfd+I/QcE3lfsqupbMcxxzMjS&#10;rCPG64mxd98hECSxBgEYgESOv94n69bVBVAESXV1QyjFXEgCpJpdp/NyMvPkH/74eL8YfZlttvPV&#10;8mrM3mXj0Ww5XV3Pl7dX4//9+8f/qsej7W6yvJ4sVsvZ1fj32Xb8xx/+8z/+8LC+nPHV3WpxPduM&#10;8EOW28uH9dX4brdbX15cbKd3s/vJ9t1qPVvixZvV5n6yw6eb24vrzeQBP/1+ccGzrLx4WG2u15vV&#10;dLbd4qt/0i+Of1A//+ZmNt399eZmO9uNFldjXNtO/Xej/vuJ/nvxwx8ml7ebyfpuPjWXMXnFVdxP&#10;5kv8pe5H/Wmym4w+b+Z7P+p+Pt2stqub3bvp6v5idXMzn87U74DfhmXBb/N+svwy2apfZoq7Yy8Q&#10;H33Dn/vplq57ufo4XyxwNy7w0y/pa/T/B5zPjF5eLNtv0l9R7zXveVjfXj7crt1R4viDs3zRr/7z&#10;ZvV5rX7z28vp/3z5dTOaX1+NeSZzkRe5wFEuJ/fAk3rfqBQ1p6Oki8C7f96s/7b+daPPAx/+spr+&#10;Y6t/t/br9P5b/ebRp4e/rK7xEyefdyt1lI83m3v6ETik0SOwnRVFVY5Hv+MyapmXmQHP7HE3muJ1&#10;nuVMFmw8mtI7GK8LKTW8pnfAIP2InJnvz/LKvvTBfDvjstLfy0Qh6NWLyaW+BNxmd5n0O+JJ2TY3&#10;evu2G/23u8l6pm701rvRZVngVte4In2bf8ODNFneLmZ0q9XV0WXgVtv7vNU3ebRcvb/DG2c/bjar&#10;h7vZ5BqXx9Rv0/oG+mSLI3r2rhcFV7dcsCK837nU96soW3drcrnebHc/z1b3I/rgarzBtasDnXz5&#10;ZbvTN9a+hc53u1rMrwn96pPN7af3i83oywQG46efPmQf7Fm03rZYjh6uxrLghfrJrde2/o/I1B9z&#10;ga233c93sHyL+f3VuHZvmlzSPfuwvMZlTi53k/lCfwws0CMIJOj7pmHwaXX9O+7hZqXNGswwPrhb&#10;bf41Hj3ApF2Nt//8PNnMxqPFn5c4B8nynGyg+iQvKo5PNv4rn/xXJsspftTVeLrbjEf6k/c7bTk/&#10;rzfz2zv8XUz99svVj3hmbubq3tIV6usylwusRgItq4osYyLj+UHY5nQKLRTi7DuCLeO5ftQFy2v6&#10;eyeXzk4k3CbcauNpvBorJa/KnOeHcVtExG0ltLnlea0elwa2pbG28AzGmln/aG1pMrfnZW5zUWWM&#10;IQw6FCMonxzb2CbUpiChyQUPR7aIs0spM8EPx7YqLo+E24rSGEoWcq4el8bYFjWiB8ojUmybYluV&#10;+bKSZVwURQ0+Radkv8yXKhtT4aVB7Pulznqnj0uT9bqETD0Nf/99jQy3lY/pb6HvfzofG90s5uv/&#10;s+G+y4e5iRUyqZLvBr6AtUqCKxVDuDx2LzNb4Ff4WmbmSAnKft6ccIFRMHnVgRxrtFO3ZreZqzQX&#10;CdTV+H52jdRpBl6LPtKJ45MGll6muxgv3SllKSpkdDiFNiIU7dAtIiih2cOBKAMzliNnV0hQqXvC&#10;wboTrobJWtagm1hhgfB3yjV/Wj2CrJHq1hswEFkz2j3iFfssd5b/MgFDRb7NUV02/2W54cgYLlg/&#10;VK/MJFrmgRDpvnCYLtk9fnrUxhRWFH8z3ZUXpqLAs6ZP8IGmTvCBpk3wgaVMdvbDoRMmSDqlrGui&#10;JbUJ8ZGj3ER85BQMaTAhh1cBczII5Djjet7IyWB0yjLLD9ocw8U7gjiOzZGWXa9DP8QLQIoikh5N&#10;TmOIzxo4dV5VWUXn0A5apF9U6DKM/W/r+kz44hgvydUlNFEsQ/KVopeuK02Ml7wq6qxGVNAKY6XP&#10;13eECD+MZaXxO/tAsIx9CmN1mb6bMDZnWVnVdRnmM9InwLsHAgqcOv6oRJDOSBO4Jhh0CYOK16Kq&#10;cxYSHdKnlDuCgSI6Qg9RZ7qUxysgA2lD4yESICK0IrAKtagClQZH2PpJSsjXxgo1Eb9QjlLWyjg1&#10;kOCF7eLoL7sFLFN2izBP4A/6dEoHHEOZSpf9o4GlS0sSUqYFBRKADVoU1BE1sAF5oPKTTF3aSTBl&#10;mroZEB/K0JQlJc+oraUdSbqcvbvz9iLJAs1d+pQr0+VlqS9zyil+6DB+QFMoryp05+FR81GQ6369&#10;aLR4gwJkNq2ogVFbHT3tw8bBURUR16N21LsP07KaDyFzQocTr37CKvSKybLOXcLRBBZ55nyoaXKM&#10;E1jkpdCBhUT820INisT9c1iO2DtrDotVsmRFzqm61TYx7v5EcTRoFDaZCXrHArSAAj0BG6MQflyX&#10;ax/2oSoER0AfMFN5FoGr9OIJVlBDK4WNzHaU24ACrGk65WOnKZ7oB6qLGrZVUolAP8y+F/A5yIjV&#10;09x0vfNq/8Huv3racPXn7QYKURWSg5+wyNH5ZZ5FICwPt+SgP0iHD0SftcIHk3pw3dZ7EgnmKYaU&#10;mPBhvEB+H0IiAnnZchlEQxFBVet27T2mQaDRm1yqnTFKvVnN0OGLBtUOe5VaIkiUdRMh+k6lH86y&#10;Mu16Aq1CbdtQEmHRd3ncedqz9ilS5PgHTVPWfvwVg2ijMte8oNeMQw97Z81bqMAYN4LSR8uN0FQT&#10;IQX//6r1mC3QMbr9anNnaxiuNTP38SM6Syw50npb112g+nd6ktNMk3Z2YgkZcA76hDmSzbdvPt0a&#10;MWimfjHl80yC1vg8ZFDGwGHE6qu4fW5W1HUYfmUk2p/QbFoOmyr2Cw3c66Y2d6fSgpjXssA0BnNc&#10;irF4+AJOKpbFyysgRKXY4bhmsnhKLOHcZ4tRViqlAHUPz6hpAovTkCju0jMX3BQQGYQG8Hg0Ji7B&#10;NMH0+mpcovc1ywVaGQOU+sw0+eQuUVpR7Y2SzxxxbELpy6cMXufyT0ioQZQFp3+Qd+5xrsxn1yOG&#10;j8L0f4oMlbYWagcRPjoCKYWPnk4NExlcshbm2UeS4xTi1nDNHIJAP+sAgeTYpwQkH0h1mdW8ykrX&#10;dupltLqVz8tF4jQDlDCFyo+SPx+eRXJddKcCJKWjBY0ySitjiJUVVV1WshHIMFplpAKG0+xSqwzq&#10;BpnAAIVCT4XhCsxptQCEoYu6svMtnGMiB40n6h1OrAxFUV1DYLIy3z29+2DVysrKVJQYDSDjO10l&#10;Qd1lI6qmE3i09DhZuG5GBzBCUqMhA2pcB+IJZ/CiegEhbXNGCW6hdfOHMMeoOwnIpL3w6cWxf0cT&#10;sJUUeEJrArMOH0jJTJV0QLrrGqpn9rtMmuiJNdZ+r2EwI2aTaPdSv+Setb2q3d3scXK70lKUSu6O&#10;Lvn22vxyk+v/H49u7hdQuKSyAiCqFRq8t3y58d+BOb0c90Y/3ubn4S+3ik/qfiT1PJOunbx6nqjK&#10;Iq8pDdoPpfvh9IVgaHcB8BsfZFufBmBE0WpMj8bZG1HISkKyVGmfauCYPhg04pvb01075MGJLW7p&#10;fC5CW5rTxPrwm69VvDDUxsi8Rsec5Li1xlDY8/ap8C7nasIJPZy3DlVFhulRde+smVCddOm8jxSc&#10;PtzMUuQMqYxES/y+Y0BTSfOMx2PrXHLCjR5lUwnhhXnC+xN7gJS3vStnHV2XJfqgakHV97Zj8Cne&#10;Lg1FOIDHlX4alSYwYtw2FCad5Qh/AOinI+xF0iw7Srv+sClBHIf+M5GRvW5DwudqO4IEpStG9aMB&#10;Qq27+Rv7YYGADsoEBMxjdSNaVgtB/4SzmhiqsZazu5jRx4HLuqswcjA4yLWhOAmDoPH6ZPsavUzJ&#10;SrwRO0lbDTK51w6t9U4Ns9L90y4wEGq4UAQHuA17T3s65TcYdZ6VkkkhDgeIPdGvTGj6W/ma1pEj&#10;dzHdgL1JNKCbyJq5sw4QUXjg+FNAHC0IB1xxqTs3cJg6sA4BixuC6i2syKlRByc4QgMNhwqVc8wp&#10;BYjwGcgILsOWzw7hwNgPS4w/IV+aMoXjtlwdzhSgwoa+jiJUA6PVT7Dm3YYOB4frRCNMilnRlkcx&#10;oSLTqUQKFb++1ezwebMMm3Kg3YHhpPaDLxyX0rErCMmCJmqkiOHQgWMXGX09HfirDjwXosT+kL3x&#10;WT2Z2O0T7qWAeK517z+nsc3WMfPSDFsP29If5eVPW6kFOi3ovXemwevNEj6XGI+ABqlppo324sQB&#10;qA3zRqLizPMLsI1YT0GtFXs1bW28jZ2JhxwuSQAfHLRAE1bb3gxgEJdGT2ED6a6cNXJQ76KStusG&#10;NdM+wqcnCTPkSLqaw4X4jG0JKoIAJI37pHEfjPtIKUChyMxVU3zH6CYGEDfHM28CWzhNH1sVgHYA&#10;cxS80WZ5oXl73UzO7lTGcNGonGNZDI7MOEpr8EL6tlODB8EtjR1sxGy7xmTwksGDweMF1qBlBZ7i&#10;AKY+XxzBL5tp8SyUiE8wTTAlmGI5DsmL7llTn8TuGqa8JKFZanapdKNqU/VMME0wBUzRIYflcTV6&#10;Oa059eJHrIo3iWDc+NG1aJX58KbeUOq2dyXFj974JNIQHJfiS/d4FtAdvQCJ0SwnmT8ZimgOIhFx&#10;gXUCkgcktPPmmOQ7xNfpsfz4fB1psCocleEU5SBw5CLfhCMPRwwDrnWBwAeNX61GU+1Uuq0uHa4f&#10;cxo9IXsEvat2cmtbTrH5EpYylRNfVU6sWI6NlJATCw/cEdqx68fuwKEddfDA0Zt2Mgd+VJER0B1Q&#10;9ymHQCHmvVijUmgGlbQd79YG+BVmCEuYRAyXgie8ScQgFpx6yjrXB8gxFlZh6sClORYHLpjvzjT4&#10;OOBwPjohxzKzFg6wyP3UcKA91XGPe2TlDbQPSqwRzKB9bZy/ld6A0jGuu0vpDfhy+HjsjkUTY/uM&#10;MaUI7wQE0Dgiz2uogxi34DQ3oP6rvt04hsmlp7hRkEQlfSsrAhWAHhQ3ZM2wkE+4utNvs+lusrxd&#10;zCCboBU0vTi9y5JBDZqCbngJZcTWE4X14fp2SX0OT0dVz2m+thSIW0LFP/30IfugYjn89NbbvoFQ&#10;8f18N9uMFvP7qzH64vBH/353s8n1h+W1+l2PGxBOqsVGtZiW9sgcquzWKrRQG5OaRWOrQq3UqsBN&#10;PFBZP8D07riE2tG5K8+yAlssseqp0YQ30QuWCyhftqW0t6OO+IOZLJ4h46UCm2vy2Aobk3BlT2M3&#10;dca/pTMekQUNT8LNtpkNLQkcLauBcpJCAYKtINCpScxbRSoJBsvOJmhzzE5VmbeEzqvdYOK+MQ3x&#10;en9Qm9cJjotfrQwH8nADiR5n7pyHfyFTCjR/R5JnrCxYlWGYBb/WXq0G/Te9AKcyAi5AUKDLMATk&#10;NLsIzho56A2uoPTU9IjZQCQCw+rRKDUmgnSOrRedN9GzdTvPbfkYUPyh46TjWBRy7Z1zZSwvSFAZ&#10;a4isebCn7Lc+dxRueqcM8WRddmOFPMyek2U4lTBzeMeM7qS6FqiYhMcclxOtuXmYSytAa0MGbpuU&#10;UjLR4bp0WQoIdEC+IYSBa0/oOLkMtdxsrYTtAwKjXimtiKCljF24VYU56yC9dI0GHSMinMMtyEaB&#10;4q0xpwk7uu/u9YTwSdANg/MDJRfYOU8qq60uCT1v1C2XcJBbYlgFpk873B1jg7t02u+mq/sLCJnN&#10;p7OLh9Xm+gJ6g5n6aL1ZTWfb7Xx5e3jInupPBYNKZnDcZQQqsRXbAV/qkdZMYfNIu4nrYTv9o5oh&#10;TnriOkN0WOQZbaBoGQZMxMOGRTAMYVxQAKOHIWNleRJkvLFdcjQmX9THFSFxhCJwAV4p7LLQU87d&#10;QsY3Loymg1SdHAx1K2DA8NCpRZCDCxgYNpxnOdorXBXV8AM6f4t4zEYaHtFL+5QhT51OebV9k+Qz&#10;IgroFGA9xN4pR+D6DgeGBS1Tp04PrQDVxAzmmZbYOqiflmHqcX3/MQPiBexSkcTb7BUW0IqFwzHW&#10;IWJFimPRjXIGHMN4LWfAKaBQVcr+SlIwYeaunHVhgUHCAC0x0JI/AByfj4wInIy8CJkbaFO2cIOR&#10;uf5x4+q7540biRmvovS4Kq8GjuWifVicnPa9EW7qYMgjJ//Vt71x5d3zxg26RvMaJKeLbnzc+Dxn&#10;PIODsTftqNCl2DY4WHHRP3Bc2HfWwEHqU5acNTNGPm5cewn48Xi4wSVp3ICyb+OmIia1b4Pjwr7z&#10;xo3EKFJZNJ3HHm70fr3okXFNYQz5Kb3lsEmnwOEY2DxXX3+ucX65+jhfLFTwRA0Ok0v3BdRqDrQ8&#10;7B4/PY7mJJ9hN6S+WITuO1dpQrijlmY4v2VUmjSN7mGI7nZXsnQS04wKOXp6sUEOhmuUvUECiEN/&#10;uh43Wyzm6+1sTBeplkrqdx+3VfLjx7LUsxD4C771zMVm9dmMVqQxi1cXmeoSk1clx/4ck81ZkLqk&#10;xTjILkHKBGl+wr6BDVaxS4LpCz3w60zpdLc5Fcm7AsVGWngKP6jpKotTlyRFwKl0zYxh2J+sadJo&#10;Io0miQaNomJN7Ghh6lKyCDCFJIu1pkEzZoJpgilgmqNzP+foHLbG1M9wXBIYNTPGgLKeUKImV5WF&#10;2NbSQaQ4jp6M4pd3J+KVq6IkUeNmZaiPo35KATXN5FIkSSuBhocjR1cmHPn6TwLq7ShGkgbcXjFS&#10;z1Z76fJo9/jT6hFHrHLSrhJnDFUYJ6r5jSYlGYRBcvxlApIHJOyOgBi1wFIagyPT7qLXghoMdTQO&#10;oxohwkY42oBF5kjKYFIOn2u69+vsSxp+ero/VpTYFCpx3OFhu2cDEUwfh01dV23fk057unljkxO2&#10;y7GSptfbT7YeZ4/wZIeDDpiuNE92UAG0hWNd0n6aWO350f7+O5y4xMpqSB85ysiLTrUoU/SgwkpG&#10;MbTstS3EEBqcsN8bETPdlBcGFYB8nJl7X5osyngtDd+js9LFpb4IUR2TIheVKNX2PaoCCgmdmQA/&#10;OTbz2hIy5r6xr4/e8LT5ea4e2KrWfF9CWsvVcjYeLf683CIww2Cygy9Omnbcb/xXPqlPzCuT5fRu&#10;tbkanw5xLrD2EvJ2tFJdZ1YtBMckzzGkXtRoe1DVyIRgLQuH5/NAbf1Z83tOCGa8lAKTj03o14Jw&#10;TGJdyApq56ZUyQtIQgYcExaJlGROVCMPFK2hApmM8Bg3ZF8X7pwgzDPs6yprEhAMshefbO8yVd3L&#10;XnJOuqua4QKDq0m2huOyGIYqc6lDjacjiZ4TGUXyGnHNo5Kar9lcelopAMYAXqxJPPQIIVrjSBcD&#10;bPgEekfYoKYOzCaPwKbmLUTkMLhBKz2WP6NPw9BW6rUEiTUiyLvdbn15cbGd3s3uJ9t39/M3Ux30&#10;0IHrKJu0w89cXSkqan0OQsEYMNOURwAMjg5A9EPobrKsyvTa1afB8Vzm4RoPdWz0gk5E9NDiAe4t&#10;gd2uf/y8QxvlzloRHcfFNyloQpeYCT+MH1eCioofiFRBCdM4HF5hi1VAiHP8sUMXUEvsE0Uur382&#10;Dt/+8/Nk43JJOM1vQIMMBUVlxSTWN9LmdJ05mloKogbzkHVHr3t+qRVzQyc+D4Vl/Jh72G7pqOjk&#10;pIUooHULTZjCkQ2e39KTedEZV7S5oLRsUraqLMD3EHybSBeyGdI20fdsdxwbc9Z2h0xOXla86U4y&#10;hkcLSBoEdRQQH5xmx74PoVhCcK85BL518aCBkE2WckZym+T8J5fDHGtXyD9uEQH9GnEzITynsoRq&#10;aZgI6e3SfZy7LKuy1vMTlBCFQ6Lp3L9JuoMwg+b0sKUkiDSgagoU9nDwWDyB/Es30aaDBxvSTZ6L&#10;hbbo+xLYrhMevE/qxrT0ENvGUjpcDln69MR3dvDQtUMpqNzTs9UbVrp94v3cApI5NZGyOG749UJX&#10;dBvHjuFhIEIzGym18IiV+MEBMguBdi9Ogg2tdFTrTUeDjF/FLMDpI3VQQZXtVsfeMEmVKqoAJcj0&#10;Chl0FNecq2V9e03Fsh8WFYuBgBjNonLAJyy7lDV2Bw2DSnUu+KyTUbBNyAAkKaC2rY7PonYZoYQN&#10;xaJAIZx8EuwLz7CVULc2Nz4LQRVojFMwQMpuDjUZpXmkCvLme8loBPbzYCe5KDCwRZeDgy8xZLiv&#10;BJEhlknn/sY2Y7TRYVGTcuGh0yi0koEJNeKJxiDyQdeJFtpmnOdMEyLNI58z4GEYXsP1M5y114AN&#10;zkAqI/hou41Cd/12G6wepjALiQquTmwPtY+aiBW7BMB9nAyFeVRBZWDtHhUmFEF30b4cP6IoQDd1&#10;Tnb5qa8HCJgPFG2CeqxBBK1h1X3hJ0FqnyIiGNpqcPubGFNrBlDVqkEEuRs6vs7GHZlA77POTEp8&#10;HHLdeNEqlOFDvRH9aUScnWjQOXUzol6KveECHSbWhDVlXlp82wZtnGldaJwXqL7p6BiNaqjaqPTC&#10;0TLohrESwmhEwY5uev1pAHfYo+Ta+l4YIr1uUmH3jJTAULpNUP6hBWeeX7RW0IWUpl8plhXELHG2&#10;JyKQzCDWs29WuydkVM7KDGZkR7CB0VpBC1j3gEcALPbBYSRBt9XBQ6MVUxm2JjdExxR13REdTR+q&#10;a3va7CW/bVv4vsNRMETyUNioQR6FiA3J8C5NrKgYJrl1Q1YJIXlI/rc8dQJssrC4A6QsK1CN5xh1&#10;de0BfpzpE/DxuDg8QTzDjiRiYVHChiiBenYae8shKU+aH2Rwew403VOdAk1PIgbzviKT4NIdAeOj&#10;ymf346EKNlEomGtUcWzzaRtF7ENBp8wgUOWeu4QqD1VIFqCFhnqcqxd5qGo20kcdufBjwxKKE+Fm&#10;bpiqEpt+hmCq3GOXQOWBCiIPRYbKTrMB1AeVm3WKCipIR2KUVRejMCKIhoXAAbIMTVN2BhqVKYyQ&#10;9EW16AlGqra8EFbw39/RIA9jnJoCUD22cb9uqC/0JE231Siv5IA6QgYNCB07oa0CS13aXs6ETawC&#10;xhS6n05Ue545PqrMcNKTPChfot5dY/bblKl80xMWJuJwvAJao5nheBmCbDRQtfEznFEeveVy2Jbn&#10;9vLhdj16vF8sqcH79m2DzD9jGcMaepz4QZ4D4xBPquoMQlwWRep9I3SvmDKBevfPm7Utb93Sh7+s&#10;pv/YEj1vfpp7nT5X70CC+OnhL6vr2dV4gpFbJQRqJ27MPHst0ImpbE2BHkBiHFo0A77GMQymox+M&#10;duAqjTWa3v3VTMSbCQC06bmXPjzuRlPSHi1sjxVMq/KAzlapqzZXGUlDoEAoJ6CNfyhR1kr1xsjH&#10;S2mQups2elql1rr1DMZdBZ1MX5u7c5NLu1VkRB9cjburwkAhFNfU2wO6XNGk+M3XJ8UN1sOHCtDL&#10;80o3+ekOAvdQGea5u4cK0Zx6pJpHwhbY0J+NhFrp3pgHYnJ53JO0940ODz08SQxsOloqmy5zT2vI&#10;/F7eo9QlT1rQOBSRSBnktVvPjyQfqO50YHle/Px8xxpv7cn819VOT0flDZvuUI+XRTOs38Kt42wi&#10;VKRUJyLhFu2zbdxWtBVD41a94p7zhNvNv8ajh81kfTU+L9xiPS96W7MmM23B1rFCEWCrtOcJtqwM&#10;IkWsHdKwNbs+E2wPqLmdF2zBpWBqFcUpm9YYQkVTXSZA6HIqJJRzw940zasgqzlMqlR66+DT4O2Z&#10;UVERzgmruNUZWtCg2rUHCZ+m7QgSHsfmgJDnepa2qUyCqtV27Bk+NgHhZvfu1fsU0fgvC4iAkjr8&#10;3gAJd1lnVM6egS17Km0bQi7u6MReaPqjcnFQZNuGLOtE9Q/iyJgYQUrXngvADIlhKoCZjgzIwZER&#10;0gSlBBSl5yAiMjy9pu9PwqPgDuI6n1RappfJa0dU/awqiTJ/RgxkawxEu+8+QggUG9N5d6V4ISsB&#10;1q7pDrABo9/c3NHD7UUHJE+lH2nLaFv6TlKTFeXmww4Ovv+6G5d1XiCAcG7Aq7thlXfjCiJS+WiW&#10;0rCpQyqS27HTPql8U0rqqco/lPABpHWBMWBI2AQOxbUBdhw/hEoFmHJUqFF1KeC2yUTQiHwKxkZd&#10;82D1CdCHivWbJXeGwroUn+ztyKUcFCiwC7FQsFA5b3PeSZbg7ZLgkKOjgjZC7/2sMuRJ47Rj2Fog&#10;hOOVX2rOexBewUVWZ51UQgi8xkGFCntF0xrXsVcImUrq/DBlzcBKmKxSDLz1y/cKR4Wjw0o8sRkM&#10;rRnQoWhHCU3DUnd48BMRtB4qFKDJrF0kdCh4pkSYWMo3sZS8YqzGwuUwemj6YqLggHbLKBzIsI3Y&#10;4CDpKb+BisZIPKZDoWsZPuwRKEXvYWc51Xeptip1gayJFNIpvz0yzGhMAC2WbqrTYwzQk9UHYyDd&#10;gesOv+bAmx2VPfb+ORrlrENDjj5MRANogw3Ngwudu/MBBzPIMtf0JCqpQcsbzxEvDJ+ePPHYEO3a&#10;oB6xhseZEsMpaNmAbosSvsNgKC1phxEKpHIwkAkIXZciOckMQmiUBpn36AbY9j58CjaCaExgw0w7&#10;ZeA0jqb7CpXleroi2WE/ubspZ+1TGBYEQtSYdA6D/DIWKxnyDTSfqEwJpsrasDGxJwZj6etPgyZl&#10;mm/JNEmUJq+FV9CyPsVnLTviqT2f4vo7zTrTJiR1/Z3DxsFRXNMpjxyinoHR4tpTAPMSGQwU9+F0&#10;UNY0ISmtg1Hhna2YD4Lkdlb1vL0Odrxh7JzTqqa9cEXTySZ2jVc0r82acMwJBtUR9Ab2H64443ve&#10;wEGxgTPWrKExEm7INtvWhhxJV8qrGCBFtET0GGY42zaGlLoosMX/vxqinJ1s23mNG0BwVWBRUd3I&#10;ifue0Sdz49k3zJ8igNaoDQJrZnN0SC19Hbfd5WNNvPBCA/e6ScHdMyqrQ2kSkiVtuSqp/2bfUfbD&#10;FSNlhJUjIFUh6zcIIClwU/iQgOQpO4A7hn4LVkQfDLl8AjmeSSppAl0DKSgqDwJILqZIQGoBCRpk&#10;KEbnTiLE922uUoNKRDwgFUbgEY0zQew+CCA5h5+A5AEJ/a+Yvcqb2oWN5R0zazDUaSxP2+mVDcLS&#10;sBTLR3Obp6PUwCWt+sgyV3S1MHVUTgSYOk8JMeiE0oRSJdy19YxpjpFR6DKQ5KzOEyxKHW8UAaWN&#10;G9bdqg1ln3iRJ/YvnBkvgsYnKLdBQsTC1NSWdFOp4Xy7ry3VpqcZ20KCxCPVGPVUrZMZ7GRyGhNz&#10;EGWHAlIIA5e7w1rFgIHhcfdKjAkGMWCAQXUo7kPdPYSBy7y7g8HBCfraEvs1xrxbxcMEiBiAKCpi&#10;qdCNYgHhUQtaO9a4iHjUQlnhYoijQsduGxJD6GLSfP0r4mH8Ut9AMPsIlryRhDTysNCwjSSyygRG&#10;qWROWxD3uHMQ6u2CYZwRPIhuSixsVYiqoNgstVhIEygDVDUkgXQVsaAB4WeaXDqsyDhS+Fna6vVb&#10;xD6vN/PbOyjHMiUJPJjldrnM0AGV0Rz9PnbcjTE5VRzs5GXNoVOksAMlbXTtte0R5KIkjZuq+jNa&#10;czBF8tUadIfIcSzws8hp5z/fxiodBaIIYtpo1q+xoZUkPDSGrOwvKE9lfLqT/RUcbVnonyTPBY0i&#10;aNeELbi4NAnpGoUWNOtjX41hzp0GMM+tvowZPiV9YCenXTodqgJhvA+0xuLTAlzyTZ0rMTGB4foC&#10;U5Lucf1tNt1NlreLGaTLob7btvVdEsokRqwDBuxFo7+3se1gu83j+ZwQ03OPZpIBHpuy/6c/L5Gh&#10;mt1/k+X0brW5Gp8OuQyMQHyu4ZZbsI1JMHMlNghrgfgk8CsJtpFaCU4HtgyDoRVKEbR+XLu2FnBj&#10;cs4CStra3mY6VG7sLSf/RdEQeULfQyX56nOVr0ZKiNUbqJXAEWvgGgJaY6dbAvog5SSwAljhFyFM&#10;EC+YYCEJAduVN51w0QLt3WVJG2MCRMTloh0OcmxNaseNSQc4Rg4BET9eVNnB3bVoL2pnEHEyfsEJ&#10;lRSUuQzMDrMMYSUPxiLMXeklzT+CfIyTfJI7Kcusdsmnx1rr3QTGr8RjrVFZQewD5CCHDxpGBoEc&#10;l9qcNXJ4XoKzkE0HnA1GfHK6+zJoE0IjNmq7HhdCP8NCL+bLmSJwJ19+2e50rG1XgxEFslx9nC8W&#10;+DppOo8ersYIwwrN+K4W82t6UZEym9tP7xeb0ZfJAv0S6g9dD0Z9W4wHVtctr9UPu5tNrj8sr7/7&#10;UUtw0ZACplkAG6X4NqYfPlqIytiYHIsK1HFY7zSI0pjLQs/bxoAXrbGtnIpO7YzHkfSRi+yOIRV1&#10;uHDqSHq0Z2ujoD5YmdlacGgE7QvFQTkOF95HhuuWWaTzvtvt1pcXF9vp3ex+sn13P3+zmliBUg8k&#10;4/bWEmCZZ0/HLYQugKTHe/ztj5thYCLHEDTbM+fO3UU25wLqMTpJTY/3tz/vCutNMW1Ft1h7by/u&#10;Q2dS84jHyy1RKjKMZQWyRDlDG/ehe0sz7j1uF2haic867itqifp+DWX3A8Dxqc2IwLGWIgex1QYO&#10;YsL+gePuylkDhzQF0QfbZJqGlNCz3j3Ej7ymLTzEZRE527I3Jl/getwkKYKtO6mQABHYsp1jT561&#10;JRYSbrC1u5iDaKHVzc3o8WrcAAHNuIeBoBPKBIRugIARWWhRMFJv3A9GfM4yok+xTWpKNbtlHBA3&#10;9e9TXOHovH0Kw5g3wLO3KxFxbRPCdsR0H1QuBvUO50FOpcYAeAs3jNwNtY0Mm/NW1zxYFkoIrCtA&#10;d3tYVdfaahGiiHC5lTtwDAUEbHU68LfTUKwEC4U2zP0YoS/aEXKPpngu9U6KpjHMhI1EVOEpStFC&#10;N9ECq7DogAw/2IJW5UEHad3aAD9sLKxKfR6KJ1gg5M+MSgyo4HBUqROQHtDqXLRqVyAiSJh1P2z0&#10;act4YaPISPCa3L8M+yOGoPbZzDqeddjI6qKs0SBB6hEaOUbVog6ZT9U8sP5lNf3HdrRcvb/D6Mfs&#10;x81m9UANAkiKlcdXG6PNyJauhG3Xv25Gnx7+srqeXY0nn3cr1ZLweLO59+yHqGhOHVhB76iyE40j&#10;SbIWSdbiGuiCtCamNhuS3sLUMYoOdd2p0grEX9qkVWGAm2CaYAqYligJFBIZWGBMHUcRAaW8JPaI&#10;HG9VB2RuQmlCKRnTjBTYDxhTn2ymSLFLnw+Y6poDxmKTz1ddQy+MRF8ny3w6I3B5jR6rQh5UQdXj&#10;vSbBjZjUlDTQrQJVZLxtTnMACt+N5EYUKO1OROGbyayiDW7gIPbT49rnx6MiybDjpQw6wocgqKvT&#10;MHq+EpJ8DUgIPZR53izH8HqFsGkFBiG6SWrCvVKGZZYhmCR3VxKQPCCBuUXTODa/HjRJPqEfzyQB&#10;SabNEKMjA3Ru7q4kJHlIwoJYFFibCoBvkVT6F90iCUHbnChIqrQMj8fmDaF70d2VF+II/jqOoBud&#10;WOeCPlh1jOkviBKFtaParxd01DDgcb/oS9TqEmiwD0JqKFeeQpvAUfWiU95CiD1ymG5C+OzKS6Y7&#10;DWJLTcjTPVSEoIXuKvti6m/2DAttVx9+R0mfUFGiYUoaEh9NL/GvKszfbibru/n0T5PdxP8cHz+s&#10;L2d8dbdaXM82P/wbAAD//wMAUEsDBBQABgAIAAAAIQD6dX8U2wAAAAYBAAAPAAAAZHJzL2Rvd25y&#10;ZXYueG1sTI/BTsMwEETvSPyDtUjcqNNURW2IUwFSTkhIDb1wc+MljmqvQ+y2ga/vwgUuK41mNPO2&#10;3EzeiROOsQ+kYD7LQCC1wfTUKdi91XcrEDFpMtoFQgVfGGFTXV+VujDhTFs8NakTXEKx0ApsSkMh&#10;ZWwteh1nYUBi7yOMXieWYyfNqM9c7p3Ms+xeet0TL1g94LPF9tAcPe/KF1Mvs8/vV/+0OtRo3a55&#10;nyt1ezM9PoBIOKW/MPzgMzpUzLQPRzJROAX8SPq97K3zNcs9hxaLfAmyKuV//OoCAAD//wMAUEsB&#10;Ai0AFAAGAAgAAAAhALaDOJL+AAAA4QEAABMAAAAAAAAAAAAAAAAAAAAAAFtDb250ZW50X1R5cGVz&#10;XS54bWxQSwECLQAUAAYACAAAACEAOP0h/9YAAACUAQAACwAAAAAAAAAAAAAAAAAvAQAAX3JlbHMv&#10;LnJlbHNQSwECLQAUAAYACAAAACEAaGLb6lsnAAAo0QEADgAAAAAAAAAAAAAAAAAuAgAAZHJzL2Uy&#10;b0RvYy54bWxQSwECLQAUAAYACAAAACEA+nV/FNsAAAAGAQAADwAAAAAAAAAAAAAAAAC1KQAAZHJz&#10;L2Rvd25yZXYueG1sUEsFBgAAAAAEAAQA8wAAAL0qAAAAAA==&#10;">
                <v:shape id="_x0000_s1314" type="#_x0000_t75" style="position:absolute;width:58991;height:84613;visibility:visible;mso-wrap-style:square">
                  <v:fill o:detectmouseclick="t"/>
                  <v:path o:connecttype="none"/>
                </v:shape>
                <v:group id="Group 6382" o:spid="_x0000_s1315" style="position:absolute;left:1055;top:28946;width:20420;height:21285" coordorigin="416,2047" coordsize="1297,1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6kzygAAAOMAAAAPAAAAZHJzL2Rvd25yZXYueG1sRI/NasJA&#10;FIX3Bd9huEJ3OomJpUZHEbHFhRSqheLukrkmwcydkJkm8e2dhdDl4fzxrTaDqUVHrassK4inEQji&#10;3OqKCwU/54/JOwjnkTXWlknBnRxs1qOXFWba9vxN3ckXIoywy1BB6X2TSenykgy6qW2Ig3e1rUEf&#10;ZFtI3WIfxk0tZ1H0Jg1WHB5KbGhXUn47/RkFnz322yTed8fbdXe/nOdfv8eYlHodD9slCE+D/w8/&#10;2wetYBYt0iSdp0mgCEyBB+T6AQAA//8DAFBLAQItABQABgAIAAAAIQDb4fbL7gAAAIUBAAATAAAA&#10;AAAAAAAAAAAAAAAAAABbQ29udGVudF9UeXBlc10ueG1sUEsBAi0AFAAGAAgAAAAhAFr0LFu/AAAA&#10;FQEAAAsAAAAAAAAAAAAAAAAAHwEAAF9yZWxzLy5yZWxzUEsBAi0AFAAGAAgAAAAhAEIPqTPKAAAA&#10;4wAAAA8AAAAAAAAAAAAAAAAABwIAAGRycy9kb3ducmV2LnhtbFBLBQYAAAAAAwADALcAAAD+AgAA&#10;AAA=&#10;">
                  <v:rect id="Rectangle 6383" o:spid="_x0000_s1316" style="position:absolute;left:552;top:3150;width:249;height: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y0FzAAAAOEAAAAPAAAAZHJzL2Rvd25yZXYueG1sRI9Pa8JA&#10;FMTvhX6H5RV6Kbqp1aipq0ih0EMPrX+Ix0f2mY1m34bsGtNv3xUKPQ4z8xtmseptLTpqfeVYwfMw&#10;AUFcOF1xqWC3fR/MQPiArLF2TAp+yMNqeX+3wEy7K39TtwmliBD2GSowITSZlL4wZNEPXUMcvaNr&#10;LYYo21LqFq8Rbms5SpJUWqw4Lhhs6M1Qcd5crAL5ud9tc3f4egr7i8m78+klr05KPT7061cQgfrw&#10;H/5rf2gFaTpJ5uPZFG6P4huQy18AAAD//wMAUEsBAi0AFAAGAAgAAAAhANvh9svuAAAAhQEAABMA&#10;AAAAAAAAAAAAAAAAAAAAAFtDb250ZW50X1R5cGVzXS54bWxQSwECLQAUAAYACAAAACEAWvQsW78A&#10;AAAVAQAACwAAAAAAAAAAAAAAAAAfAQAAX3JlbHMvLnJlbHNQSwECLQAUAAYACAAAACEAdFstBcwA&#10;AADhAAAADwAAAAAAAAAAAAAAAAAHAgAAZHJzL2Rvd25yZXYueG1sUEsFBgAAAAADAAMAtwAAAAAD&#10;AAAAAA==&#10;" fillcolor="#bbe0e3"/>
                  <v:rect id="Rectangle 6384" o:spid="_x0000_s1317" style="position:absolute;left:1246;top:3148;width:249;height: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jeoyAAAAOMAAAAPAAAAZHJzL2Rvd25yZXYueG1sRE9LawIx&#10;EL4L/Q9hCl6kJmpfbI1SCoKHHuqL7XHYTDerm8myiev675tCweN875kve1eLjtpQedYwGSsQxIU3&#10;FZca9rvVwyuIEJEN1p5Jw5UCLBd3gzlmxl94Q902liKFcMhQg42xyaQMhSWHYewb4sT9+NZhTGdb&#10;StPiJYW7Wk6VepYOK04NFhv6sFSctmenQX4e9rvcf3+N4uFs8+50nOXVUevhff/+BiJSH2/if/fa&#10;pPkvT0pNZmr6CH8/JQDk4hcAAP//AwBQSwECLQAUAAYACAAAACEA2+H2y+4AAACFAQAAEwAAAAAA&#10;AAAAAAAAAAAAAAAAW0NvbnRlbnRfVHlwZXNdLnhtbFBLAQItABQABgAIAAAAIQBa9CxbvwAAABUB&#10;AAALAAAAAAAAAAAAAAAAAB8BAABfcmVscy8ucmVsc1BLAQItABQABgAIAAAAIQBhFjeoyAAAAOMA&#10;AAAPAAAAAAAAAAAAAAAAAAcCAABkcnMvZG93bnJldi54bWxQSwUGAAAAAAMAAwC3AAAA/AIAAAAA&#10;" fillcolor="#bbe0e3"/>
                  <v:rect id="Rectangle 6385" o:spid="_x0000_s1318" style="position:absolute;left:732;top:2484;width:69;height:6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qwvygAAAOMAAAAPAAAAZHJzL2Rvd25yZXYueG1sRE9LS8NA&#10;EL4L/odlBC/SbowhrbHbIoLgwYP2QXocsmM2bXY2ZLdp/PfdguBxvvcsVqNtxUC9bxwreJwmIIgr&#10;pxuuFWw375M5CB+QNbaOScEveVgtb28WWGh35m8a1qEWMYR9gQpMCF0hpa8MWfRT1xFH7sf1FkM8&#10;+1rqHs8x3LYyTZJcWmw4Nhjs6M1QdVyfrAL5udtuSrf/egi7kymH4+GpbA5K3d+Nry8gAo3hX/zn&#10;/tBxfv6czvIszTK4/hQBkMsLAAAA//8DAFBLAQItABQABgAIAAAAIQDb4fbL7gAAAIUBAAATAAAA&#10;AAAAAAAAAAAAAAAAAABbQ29udGVudF9UeXBlc10ueG1sUEsBAi0AFAAGAAgAAAAhAFr0LFu/AAAA&#10;FQEAAAsAAAAAAAAAAAAAAAAAHwEAAF9yZWxzLy5yZWxzUEsBAi0AFAAGAAgAAAAhAJfGrC/KAAAA&#10;4wAAAA8AAAAAAAAAAAAAAAAABwIAAGRycy9kb3ducmV2LnhtbFBLBQYAAAAAAwADALcAAAD+AgAA&#10;AAA=&#10;" fillcolor="#bbe0e3"/>
                  <v:rect id="Rectangle 6386" o:spid="_x0000_s1319" style="position:absolute;left:1246;top:2484;width:69;height:6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O4kyQAAAOEAAAAPAAAAZHJzL2Rvd25yZXYueG1sRI/LasMw&#10;EEX3hf6DmEI3JZHchDY4UUIpFLroonnhLAdrajmxRsZSHOfvo0Uhy8t9cRarwTWipy7UnjVkYwWC&#10;uPSm5krDbvs1moEIEdlg45k0XCnAavn4sMDc+Auvqd/ESqQRDjlqsDG2uZShtOQwjH1LnLw/3zmM&#10;SXaVNB1e0rhr5KtSb9JhzenBYkuflsrT5uw0yJ/9blv4w+9L3J9t0Z+Ok6I+av38NHzMQUQa4j38&#10;3/42GqaTd5VlKjEkokQDcnkDAAD//wMAUEsBAi0AFAAGAAgAAAAhANvh9svuAAAAhQEAABMAAAAA&#10;AAAAAAAAAAAAAAAAAFtDb250ZW50X1R5cGVzXS54bWxQSwECLQAUAAYACAAAACEAWvQsW78AAAAV&#10;AQAACwAAAAAAAAAAAAAAAAAfAQAAX3JlbHMvLnJlbHNQSwECLQAUAAYACAAAACEArTTuJMkAAADh&#10;AAAADwAAAAAAAAAAAAAAAAAHAgAAZHJzL2Rvd25yZXYueG1sUEsFBgAAAAADAAMAtwAAAP0CAAAA&#10;AA==&#10;" fillcolor="#bbe0e3"/>
                  <v:rect id="Rectangle 6387" o:spid="_x0000_s1320" style="position:absolute;left:730;top:2426;width:586;height: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C9lyQAAAOMAAAAPAAAAZHJzL2Rvd25yZXYueG1sRE9La8JA&#10;EL4X+h+WKfRS6qYRtImuUgoFDx6sD+JxyE6z0exsyK4x/fddoeBxvvfMl4NtRE+drx0reBslIIhL&#10;p2uuFOx3X6/vIHxA1tg4JgW/5GG5eHyYY67dlb+p34ZKxBD2OSowIbS5lL40ZNGPXEscuR/XWQzx&#10;7CqpO7zGcNvINEkm0mLNscFgS5+GyvP2YhXI9WG/K9xx8xIOF1P059O4qE9KPT8NHzMQgYZwF/+7&#10;VzrOT7NJliXjdAq3nyIAcvEHAAD//wMAUEsBAi0AFAAGAAgAAAAhANvh9svuAAAAhQEAABMAAAAA&#10;AAAAAAAAAAAAAAAAAFtDb250ZW50X1R5cGVzXS54bWxQSwECLQAUAAYACAAAACEAWvQsW78AAAAV&#10;AQAACwAAAAAAAAAAAAAAAAAfAQAAX3JlbHMvLnJlbHNQSwECLQAUAAYACAAAACEAXOwvZckAAADj&#10;AAAADwAAAAAAAAAAAAAAAAAHAgAAZHJzL2Rvd25yZXYueG1sUEsFBgAAAAADAAMAtwAAAP0CAAAA&#10;AA==&#10;" fillcolor="#bbe0e3"/>
                  <v:line id="Line 6388" o:spid="_x0000_s1321" style="position:absolute;flip:y;visibility:visible;mso-wrap-style:square" from="1022,2092" to="1022,2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KiAygAAAOMAAAAPAAAAZHJzL2Rvd25yZXYueG1sRI9PS8NA&#10;EMXvgt9hGcFLsLttaKmx2+K/giAerB48DtkxCWZnQ3Zs47d3DoLHefN+b95sdlPszZHG3CX2MJ85&#10;MMR1Ch03Ht7f9ldrMFmQA/aJycMPZdhtz882WIV04lc6HqQxGsK5Qg+tyFBZm+uWIuZZGoh195nG&#10;iKLj2Ngw4knDY28Xzq1sxI71QosD3bdUfx2+o9bYv/BDWRZ30RbFNT1+yLOz4v3lxXR7A0Zokn/z&#10;H/0UlFvN3aJcLtdaWn9SAez2FwAA//8DAFBLAQItABQABgAIAAAAIQDb4fbL7gAAAIUBAAATAAAA&#10;AAAAAAAAAAAAAAAAAABbQ29udGVudF9UeXBlc10ueG1sUEsBAi0AFAAGAAgAAAAhAFr0LFu/AAAA&#10;FQEAAAsAAAAAAAAAAAAAAAAAHwEAAF9yZWxzLy5yZWxzUEsBAi0AFAAGAAgAAAAhAGIIqIDKAAAA&#10;4wAAAA8AAAAAAAAAAAAAAAAABwIAAGRycy9kb3ducmV2LnhtbFBLBQYAAAAAAwADALcAAAD+AgAA&#10;AAA=&#10;">
                    <v:stroke endarrow="block"/>
                  </v:line>
                  <v:line id="Line 6389" o:spid="_x0000_s1322" style="position:absolute;visibility:visible;mso-wrap-style:square" from="1022,2366" to="1472,2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1UkzygAAAOIAAAAPAAAAZHJzL2Rvd25yZXYueG1sRI9BS8NA&#10;FITvgv9heYXe7Ka1JCZ2W8QgeFChrXh+Zp/Z0OzbkN2m6793BcHjMDPfMJtdtL2YaPSdYwXLRQaC&#10;uHG641bB+/Hp5g6ED8gae8ek4Js87LbXVxustLvwnqZDaEWCsK9QgQlhqKT0jSGLfuEG4uR9udFi&#10;SHJspR7xkuC2l6ssy6XFjtOCwYEeDTWnw9kqKEy9l4WsX45v9dQty/gaPz5Lpeaz+HAPIlAM/+G/&#10;9rNWkJf5bbFeZyv4vZTugNz+AAAA//8DAFBLAQItABQABgAIAAAAIQDb4fbL7gAAAIUBAAATAAAA&#10;AAAAAAAAAAAAAAAAAABbQ29udGVudF9UeXBlc10ueG1sUEsBAi0AFAAGAAgAAAAhAFr0LFu/AAAA&#10;FQEAAAsAAAAAAAAAAAAAAAAAHwEAAF9yZWxzLy5yZWxzUEsBAi0AFAAGAAgAAAAhAG7VSTPKAAAA&#10;4gAAAA8AAAAAAAAAAAAAAAAABwIAAGRycy9kb3ducmV2LnhtbFBLBQYAAAAAAwADALcAAAD+AgAA&#10;AAA=&#10;">
                    <v:stroke endarrow="block"/>
                  </v:line>
                  <v:shape id="Text Box 6390" o:spid="_x0000_s1323" type="#_x0000_t202" style="position:absolute;left:1138;top:2047;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CWzyAAAAOMAAAAPAAAAZHJzL2Rvd25yZXYueG1sRE9fa8Iw&#10;EH8f+B3CCb7NVEFpO6PI2GAgyGr3sMdbc7bB5tI1mdZvvwiCj/f7f6vNYFtxpt4bxwpm0wQEceW0&#10;4VrBV/n+nILwAVlj65gUXMnDZj16WmGu3YULOh9CLWII+xwVNCF0uZS+asiin7qOOHJH11sM8exr&#10;qXu8xHDbynmSLKVFw7GhwY5eG6pOhz+rYPvNxZv53f98FsfClGWW8G55UmoyHrYvIAIN4SG+uz90&#10;nJ+lWTpPF7MF3H6KAMj1PwAAAP//AwBQSwECLQAUAAYACAAAACEA2+H2y+4AAACFAQAAEwAAAAAA&#10;AAAAAAAAAAAAAAAAW0NvbnRlbnRfVHlwZXNdLnhtbFBLAQItABQABgAIAAAAIQBa9CxbvwAAABUB&#10;AAALAAAAAAAAAAAAAAAAAB8BAABfcmVscy8ucmVsc1BLAQItABQABgAIAAAAIQCofCWzyAAAAOMA&#10;AAAPAAAAAAAAAAAAAAAAAAcCAABkcnMvZG93bnJldi54bWxQSwUGAAAAAAMAAwC3AAAA/AIAAAAA&#10;" filled="f" stroked="f">
                    <v:textbox inset="0,0,0,0">
                      <w:txbxContent>
                        <w:p w14:paraId="07A502F6"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v:textbox>
                  </v:shape>
                  <v:shape id="Text Box 6391" o:spid="_x0000_s1324" type="#_x0000_t202" style="position:absolute;left:1514;top:2278;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b3PyAAAAOMAAAAPAAAAZHJzL2Rvd25yZXYueG1sRE9fa8Iw&#10;EH8f+B3CCb7NVBmlrUYRmTAQxmr3sMdbc7bB5tI1UbtvvwwGe7zf/1tvR9uJGw3eOFawmCcgiGun&#10;DTcK3qvDYwbCB2SNnWNS8E0etpvJwxoL7e5c0u0UGhFD2BeooA2hL6T0dUsW/dz1xJE7u8FiiOfQ&#10;SD3gPYbbTi6TJJUWDceGFnvat1RfTlerYPfB5bP5ev18K8+lqao84WN6UWo2HXcrEIHG8C/+c7/o&#10;OD99WuZ5li1S+P0pAiA3PwAAAP//AwBQSwECLQAUAAYACAAAACEA2+H2y+4AAACFAQAAEwAAAAAA&#10;AAAAAAAAAAAAAAAAW0NvbnRlbnRfVHlwZXNdLnhtbFBLAQItABQABgAIAAAAIQBa9CxbvwAAABUB&#10;AAALAAAAAAAAAAAAAAAAAB8BAABfcmVscy8ucmVsc1BLAQItABQABgAIAAAAIQDVLb3PyAAAAOMA&#10;AAAPAAAAAAAAAAAAAAAAAAcCAABkcnMvZG93bnJldi54bWxQSwUGAAAAAAMAAwC3AAAA/AIAAAAA&#10;" filled="f" stroked="f">
                    <v:textbox inset="0,0,0,0">
                      <w:txbxContent>
                        <w:p w14:paraId="28B0F0FA"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v:textbox>
                  </v:shape>
                  <v:shape id="Text Box 6392" o:spid="_x0000_s1325" type="#_x0000_t202" style="position:absolute;left:916;top:2866;width:254;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UFUyAAAAOMAAAAPAAAAZHJzL2Rvd25yZXYueG1sRE9fS8Mw&#10;EH8X/A7hBN9csqFl7ZaNMRQEQey6Bx/P5taGNZfaxK1+eyMM9ni//7dcj64TJxqC9axhOlEgiGtv&#10;LDca9tXLwxxEiMgGO8+k4ZcCrFe3N0ssjD9zSaddbEQK4VCghjbGvpAy1C05DBPfEyfu4AeHMZ1D&#10;I82A5xTuOjlTKpMOLaeGFnvatlQfdz9Ow+aTy2f7/f71UR5KW1W54rfsqPX93bhZgIg0xqv44n41&#10;ab7K53mWqccn+P8pASBXfwAAAP//AwBQSwECLQAUAAYACAAAACEA2+H2y+4AAACFAQAAEwAAAAAA&#10;AAAAAAAAAAAAAAAAW0NvbnRlbnRfVHlwZXNdLnhtbFBLAQItABQABgAIAAAAIQBa9CxbvwAAABUB&#10;AAALAAAAAAAAAAAAAAAAAB8BAABfcmVscy8ucmVsc1BLAQItABQABgAIAAAAIQAq5UFUyAAAAOMA&#10;AAAPAAAAAAAAAAAAAAAAAAcCAABkcnMvZG93bnJldi54bWxQSwUGAAAAAAMAAwC3AAAA/AIAAAAA&#10;" filled="f" stroked="f">
                    <v:textbox inset="0,0,0,0">
                      <w:txbxContent>
                        <w:p w14:paraId="188943A6"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3</w:t>
                          </w:r>
                        </w:p>
                      </w:txbxContent>
                    </v:textbox>
                  </v:shape>
                  <v:line id="Line 6393" o:spid="_x0000_s1326" style="position:absolute;flip:x;visibility:visible;mso-wrap-style:square" from="732,2923" to="888,2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UCsywAAAOIAAAAPAAAAZHJzL2Rvd25yZXYueG1sRI9PS8NA&#10;EMXvgt9hGcFLsLuxatrYbfFPC4J4sHrwOGSnSTA7G7JjG799tyB4fLx5vzdvsRp9p/Y0xDawhXxi&#10;QBFXwbVcW/j82FzNQEVBdtgFJgu/FGG1PD9bYOnCgd9pv5VaJQjHEi00In2pdawa8hgnoSdO3i4M&#10;HiXJodZuwEOC+05fG3OnPbacGhrs6amh6nv749Mbmzd+nk6zR6+zbE7rL3k1Wqy9vBgf7kEJjfJ/&#10;/Jd+cRZmN0Vhijy/hdOkxAG9PAIAAP//AwBQSwECLQAUAAYACAAAACEA2+H2y+4AAACFAQAAEwAA&#10;AAAAAAAAAAAAAAAAAAAAW0NvbnRlbnRfVHlwZXNdLnhtbFBLAQItABQABgAIAAAAIQBa9CxbvwAA&#10;ABUBAAALAAAAAAAAAAAAAAAAAB8BAABfcmVscy8ucmVsc1BLAQItABQABgAIAAAAIQAutUCsywAA&#10;AOIAAAAPAAAAAAAAAAAAAAAAAAcCAABkcnMvZG93bnJldi54bWxQSwUGAAAAAAMAAwC3AAAA/wIA&#10;AAAA&#10;">
                    <v:stroke endarrow="block"/>
                  </v:line>
                  <v:line id="Line 6394" o:spid="_x0000_s1327" style="position:absolute;visibility:visible;mso-wrap-style:square" from="1164,2923" to="1313,2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KLWxwAAAOMAAAAPAAAAZHJzL2Rvd25yZXYueG1sRE9fS8Mw&#10;EH8X/A7hBN9c2oJr1y0bYhF8UGGb+HxrzqbYXEoTu/jtjSDs8X7/b7OLdhAzTb53rCBfZCCIW6d7&#10;7hS8H5/uKhA+IGscHJOCH/Kw215fbbDW7sx7mg+hEymEfY0KTAhjLaVvDVn0CzcSJ+7TTRZDOqdO&#10;6gnPKdwOssiypbTYc2owONKjofbr8G0VlKbZy1I2L8e3Zu7zVXyNH6eVUrc38WENIlAMF/G/+1mn&#10;+cWyKO+rrMrh76cEgNz+AgAA//8DAFBLAQItABQABgAIAAAAIQDb4fbL7gAAAIUBAAATAAAAAAAA&#10;AAAAAAAAAAAAAABbQ29udGVudF9UeXBlc10ueG1sUEsBAi0AFAAGAAgAAAAhAFr0LFu/AAAAFQEA&#10;AAsAAAAAAAAAAAAAAAAAHwEAAF9yZWxzLy5yZWxzUEsBAi0AFAAGAAgAAAAhAMQkotbHAAAA4wAA&#10;AA8AAAAAAAAAAAAAAAAABwIAAGRycy9kb3ducmV2LnhtbFBLBQYAAAAAAwADALcAAAD7AgAAAAA=&#10;">
                    <v:stroke endarrow="block"/>
                  </v:line>
                  <v:line id="Line 6395" o:spid="_x0000_s1328" style="position:absolute;visibility:visible;mso-wrap-style:square" from="638,2736" to="729,2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0yjxwAAAOMAAAAPAAAAZHJzL2Rvd25yZXYueG1sRE9fS8Mw&#10;EH8X/A7hBN9c2iFt1y0bYhF8UGGb+HxrzqbYXEoTu/jtjSDs8X7/b7OLdhAzTb53rCBfZCCIW6d7&#10;7hS8H5/uKhA+IGscHJOCH/Kw215fbbDW7sx7mg+hEymEfY0KTAhjLaVvDVn0CzcSJ+7TTRZDOqdO&#10;6gnPKdwOcpllhbTYc2owONKjofbr8G0VlKbZy1I2L8e3Zu7zVXyNH6eVUrc38WENIlAMF/G/+1mn&#10;+fd5VpRVVSzh76cEgNz+AgAA//8DAFBLAQItABQABgAIAAAAIQDb4fbL7gAAAIUBAAATAAAAAAAA&#10;AAAAAAAAAAAAAABbQ29udGVudF9UeXBlc10ueG1sUEsBAi0AFAAGAAgAAAAhAFr0LFu/AAAAFQEA&#10;AAsAAAAAAAAAAAAAAAAAHwEAAF9yZWxzLy5yZWxzUEsBAi0AFAAGAAgAAAAhAI93TKPHAAAA4wAA&#10;AA8AAAAAAAAAAAAAAAAABwIAAGRycy9kb3ducmV2LnhtbFBLBQYAAAAAAwADALcAAAD7AgAAAAA=&#10;">
                    <v:stroke endarrow="block"/>
                  </v:line>
                  <v:line id="Line 6396" o:spid="_x0000_s1329" style="position:absolute;flip:x;visibility:visible;mso-wrap-style:square" from="806,2738" to="897,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cvkywAAAOMAAAAPAAAAZHJzL2Rvd25yZXYueG1sRI/NTsNA&#10;DITvSLzDykhcIrppg2gI3Vb8VUJCHGh74GhlTRKR9UZZ04a3xwckjh7PNx6vNlPozZHG1EV2MJ/l&#10;YIjr6DtuHBz226sSTBJkj31kcvBDCTbr87MVVj6e+J2OO2mMhnCq0EErMlTWprqlgGkWB2LdfcYx&#10;oOg4NtaPeNLw0NtFnt/YgB3rhRYHemyp/tp9B62xfeOnosgegs2yW3r+kNfcinOXF9P9HRihSf7N&#10;f/SLV265KItleT3X0vqTCmDXvwAAAP//AwBQSwECLQAUAAYACAAAACEA2+H2y+4AAACFAQAAEwAA&#10;AAAAAAAAAAAAAAAAAAAAW0NvbnRlbnRfVHlwZXNdLnhtbFBLAQItABQABgAIAAAAIQBa9CxbvwAA&#10;ABUBAAALAAAAAAAAAAAAAAAAAB8BAABfcmVscy8ucmVsc1BLAQItABQABgAIAAAAIQDXBcvkywAA&#10;AOMAAAAPAAAAAAAAAAAAAAAAAAcCAABkcnMvZG93bnJldi54bWxQSwUGAAAAAAMAAwC3AAAA/wIA&#10;AAAA&#10;">
                    <v:stroke endarrow="block"/>
                  </v:line>
                  <v:shape id="Text Box 6397" o:spid="_x0000_s1330" type="#_x0000_t202" style="position:absolute;left:915;top:2685;width:257;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Ln3yQAAAOMAAAAPAAAAZHJzL2Rvd25yZXYueG1sRE/dS8Mw&#10;EH8X/B/CCb65pGPuo1s2higIgtjVhz3emlsb1ly6Jm71vzeC4OP9vm+1GVwrLtQH61lDNlIgiCtv&#10;LNcaPsuXhzmIEJENtp5JwzcF2Kxvb1aYG3/lgi67WIsUwiFHDU2MXS5lqBpyGEa+I07c0fcOYzr7&#10;WpoerynctXKs1FQ6tJwaGuzoqaHqtPtyGrZ7Lp7t+f3wURwLW5YLxW/Tk9b3d8N2CSLSEP/Ff+5X&#10;k+bPJvPJo8qyGfz+lACQ6x8AAAD//wMAUEsBAi0AFAAGAAgAAAAhANvh9svuAAAAhQEAABMAAAAA&#10;AAAAAAAAAAAAAAAAAFtDb250ZW50X1R5cGVzXS54bWxQSwECLQAUAAYACAAAACEAWvQsW78AAAAV&#10;AQAACwAAAAAAAAAAAAAAAAAfAQAAX3JlbHMvLnJlbHNQSwECLQAUAAYACAAAACEAbty598kAAADj&#10;AAAADwAAAAAAAAAAAAAAAAAHAgAAZHJzL2Rvd25yZXYueG1sUEsFBgAAAAADAAMAtwAAAP0CAAAA&#10;AA==&#10;" filled="f" stroked="f">
                    <v:textbox inset="0,0,0,0">
                      <w:txbxContent>
                        <w:p w14:paraId="21C3392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2</w:t>
                          </w:r>
                        </w:p>
                      </w:txbxContent>
                    </v:textbox>
                  </v:shape>
                  <v:line id="Line 6398" o:spid="_x0000_s1331" style="position:absolute;flip:y;visibility:visible;mso-wrap-style:square" from="549,3021" to="549,3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empzAAAAOMAAAAPAAAAZHJzL2Rvd25yZXYueG1sRE/LTsMw&#10;ELwj9R+sReoFUacPhRLqVhUSUg+9UFAqbku8xFHidbBNG/4eI1Xq3HZnZ2ZntRlsJ07kQ+NYwXSS&#10;gSCunG64VvD+9nK/BBEissbOMSn4pQCb9ehmhYV2Z36l0yHWIplwKFCBibEvpAyVIYth4nrixH05&#10;bzGm0ddSezwnc9vJWZbl0mLDKcFgT8+GqvbwYxXI5f7u228/F23ZHo+PpqzK/mOv1Ph22D6BiDTE&#10;6/FFvdPp/XnCIs/yB/jvlBYg138AAAD//wMAUEsBAi0AFAAGAAgAAAAhANvh9svuAAAAhQEAABMA&#10;AAAAAAAAAAAAAAAAAAAAAFtDb250ZW50X1R5cGVzXS54bWxQSwECLQAUAAYACAAAACEAWvQsW78A&#10;AAAVAQAACwAAAAAAAAAAAAAAAAAfAQAAX3JlbHMvLnJlbHNQSwECLQAUAAYACAAAACEALHHpqcwA&#10;AADjAAAADwAAAAAAAAAAAAAAAAAHAgAAZHJzL2Rvd25yZXYueG1sUEsFBgAAAAADAAMAtwAAAAAD&#10;AAAAAA==&#10;"/>
                  <v:line id="Line 6399" o:spid="_x0000_s1332" style="position:absolute;visibility:visible;mso-wrap-style:square" from="547,3077" to="547,30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j+7ywAAAOMAAAAPAAAAZHJzL2Rvd25yZXYueG1sRI/NTsMw&#10;EITvSLyDtUjcqNMItXWoW1WNkDgAUn/U8xIvcUS8jmKTmrfHBySOuzs7M996m1wvJhpD51nDfFaA&#10;IG686bjVcD49P6xAhIhssPdMGn4owHZze7PGyvgrH2g6xlZkEw4VarAxDpWUobHkMMz8QJxvn350&#10;GPM4ttKMeM3mrpdlUSykw45zgsWB9paar+O307C09UEuZf16eq+nbq7SW7p8KK3v79LuCUSkFP/F&#10;f98vJtdXjwulyqLMFJkpL0BufgEAAP//AwBQSwECLQAUAAYACAAAACEA2+H2y+4AAACFAQAAEwAA&#10;AAAAAAAAAAAAAAAAAAAAW0NvbnRlbnRfVHlwZXNdLnhtbFBLAQItABQABgAIAAAAIQBa9CxbvwAA&#10;ABUBAAALAAAAAAAAAAAAAAAAAB8BAABfcmVscy8ucmVsc1BLAQItABQABgAIAAAAIQBKEj+7ywAA&#10;AOMAAAAPAAAAAAAAAAAAAAAAAAcCAABkcnMvZG93bnJldi54bWxQSwUGAAAAAAMAAwC3AAAA/wIA&#10;AAAA&#10;">
                    <v:stroke endarrow="block"/>
                  </v:line>
                  <v:line id="Line 6400" o:spid="_x0000_s1333" style="position:absolute;visibility:visible;mso-wrap-style:square" from="547,3081" to="734,3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2uWpygAAAOMAAAAPAAAAZHJzL2Rvd25yZXYueG1sRI9BS8NA&#10;FITvgv9heYI3u2sOrU27LSK05CLSKj2/Zl+T1OzbNLtmo7++Kwgeh5n5hlmuR9uKgXrfONbwOFEg&#10;iEtnGq40fLxvHp5A+IBssHVMGr7Jw3p1e7PE3LjIOxr2oRIJwj5HDXUIXS6lL2uy6CeuI07eyfUW&#10;Q5J9JU2PMcFtKzOlptJiw2mhxo5eaio/919Wg4o/W3mWRTO8Fa+X2B3jIbtEre/vxucFiEBj+A//&#10;tQujIRGz2Wyq1Bx+P6U/IFdXAAAA//8DAFBLAQItABQABgAIAAAAIQDb4fbL7gAAAIUBAAATAAAA&#10;AAAAAAAAAAAAAAAAAABbQ29udGVudF9UeXBlc10ueG1sUEsBAi0AFAAGAAgAAAAhAFr0LFu/AAAA&#10;FQEAAAsAAAAAAAAAAAAAAAAAHwEAAF9yZWxzLy5yZWxzUEsBAi0AFAAGAAgAAAAhALva5anKAAAA&#10;4wAAAA8AAAAAAAAAAAAAAAAABwIAAGRycy9kb3ducmV2LnhtbFBLBQYAAAAAAwADALcAAAD+AgAA&#10;AAA=&#10;">
                    <v:stroke startarrow="block" endarrow="block"/>
                  </v:line>
                  <v:shape id="Text Box 6401" o:spid="_x0000_s1334" type="#_x0000_t202" style="position:absolute;left:463;top:2918;width:242;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e7pyQAAAOMAAAAPAAAAZHJzL2Rvd25yZXYueG1sRE9fa8Iw&#10;EH8f+B3CDfY2E93otDOKjA0Gg7HaPfh4NmcbbC61ybT79kYY7PF+/2+xGlwrTtQH61nDZKxAEFfe&#10;WK41fJdv9zMQISIbbD2Thl8KsFqObhaYG3/mgk6bWIsUwiFHDU2MXS5lqBpyGMa+I07c3vcOYzr7&#10;WpoezynctXKqVCYdWk4NDXb00lB12Pw4DestF6/2+Ln7KvaFLcu54o/soPXd7bB+BhFpiP/iP/e7&#10;SfOfJg9qns0ep3D9KQEglxcAAAD//wMAUEsBAi0AFAAGAAgAAAAhANvh9svuAAAAhQEAABMAAAAA&#10;AAAAAAAAAAAAAAAAAFtDb250ZW50X1R5cGVzXS54bWxQSwECLQAUAAYACAAAACEAWvQsW78AAAAV&#10;AQAACwAAAAAAAAAAAAAAAAAfAQAAX3JlbHMvLnJlbHNQSwECLQAUAAYACAAAACEADDnu6ckAAADj&#10;AAAADwAAAAAAAAAAAAAAAAAHAgAAZHJzL2Rvd25yZXYueG1sUEsFBgAAAAADAAMAtwAAAP0CAAAA&#10;AA==&#10;" filled="f" stroked="f">
                    <v:textbox inset="0,0,0,0">
                      <w:txbxContent>
                        <w:p w14:paraId="42B70D6F"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4</w:t>
                          </w:r>
                        </w:p>
                      </w:txbxContent>
                    </v:textbox>
                  </v:shape>
                  <v:line id="Line 6402" o:spid="_x0000_s1335" style="position:absolute;visibility:visible;mso-wrap-style:square" from="1356,2424" to="1622,2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bmZzQAAAOMAAAAPAAAAZHJzL2Rvd25yZXYueG1sRI9BT8Mw&#10;DIXvSPyHyEjcWLrBCpRl0wRC2nZAbCDB0WtMW2icKglt+ff4gMTR9vN771usRteqnkJsPBuYTjJQ&#10;xKW3DVcGXl8eL25AxYRssfVMBn4owmp5erLAwvqB99QfUqXEhGOBBuqUukLrWNbkME58Ryy3Dx8c&#10;JhlDpW3AQcxdq2dZlmuHDUtCjR3d11R+Hb6dgafL57xfb3eb8W2bH8uH/fH9cwjGnJ+N6ztQicb0&#10;L/773lipf32bT+dXs7lQCJMsQC9/AQAA//8DAFBLAQItABQABgAIAAAAIQDb4fbL7gAAAIUBAAAT&#10;AAAAAAAAAAAAAAAAAAAAAABbQ29udGVudF9UeXBlc10ueG1sUEsBAi0AFAAGAAgAAAAhAFr0LFu/&#10;AAAAFQEAAAsAAAAAAAAAAAAAAAAAHwEAAF9yZWxzLy5yZWxzUEsBAi0AFAAGAAgAAAAhAJM5uZnN&#10;AAAA4wAAAA8AAAAAAAAAAAAAAAAABwIAAGRycy9kb3ducmV2LnhtbFBLBQYAAAAAAwADALcAAAAB&#10;AwAAAAA=&#10;"/>
                  <v:line id="Line 6403" o:spid="_x0000_s1336" style="position:absolute;visibility:visible;mso-wrap-style:square" from="1524,3199" to="1617,3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lyygAAAOMAAAAPAAAAZHJzL2Rvd25yZXYueG1sRE9fS8Mw&#10;EH8X/A7hBN9cuo610i0bQxE2H8RNQR9vza3t1lxKEtv67Y0g+Hi//7dcj6YVPTnfWFYwnSQgiEur&#10;G64UvL893d2D8AFZY2uZFHyTh/Xq+mqJhbYD76k/hErEEPYFKqhD6AopfVmTQT+xHXHkTtYZDPF0&#10;ldQOhxhuWpkmSSYNNhwbauzooabycvgyCl5mr1m/2T1vx49ddiwf98fP8+CUur0ZNwsQgcbwL/5z&#10;b3Wcn+fzWZrO8yn8/hQBkKsfAAAA//8DAFBLAQItABQABgAIAAAAIQDb4fbL7gAAAIUBAAATAAAA&#10;AAAAAAAAAAAAAAAAAABbQ29udGVudF9UeXBlc10ueG1sUEsBAi0AFAAGAAgAAAAhAFr0LFu/AAAA&#10;FQEAAAsAAAAAAAAAAAAAAAAAHwEAAF9yZWxzLy5yZWxzUEsBAi0AFAAGAAgAAAAhAMMdSXLKAAAA&#10;4wAAAA8AAAAAAAAAAAAAAAAABwIAAGRycy9kb3ducmV2LnhtbFBLBQYAAAAAAwADALcAAAD+AgAA&#10;AAA=&#10;"/>
                  <v:shape id="Text Box 6404" o:spid="_x0000_s1337" type="#_x0000_t202" style="position:absolute;left:1452;top:2724;width:26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WB5yAAAAOMAAAAPAAAAZHJzL2Rvd25yZXYueG1sRE9fa8Iw&#10;EH8X9h3CDfam6YpKrUaR4WAwGKv1wcezOdtgc6lNpt23XwaDPd7v/602g23FjXpvHCt4niQgiCun&#10;DdcKDuXrOAPhA7LG1jEp+CYPm/XDaIW5dncu6LYPtYgh7HNU0ITQ5VL6qiGLfuI64sidXW8xxLOv&#10;pe7xHsNtK9MkmUuLhmNDgx29NFRd9l9WwfbIxc5cP06fxbkwZblI+H1+UerpcdguQQQawr/4z/2m&#10;4/xslqXTdDGbwu9PEQC5/gEAAP//AwBQSwECLQAUAAYACAAAACEA2+H2y+4AAACFAQAAEwAAAAAA&#10;AAAAAAAAAAAAAAAAW0NvbnRlbnRfVHlwZXNdLnhtbFBLAQItABQABgAIAAAAIQBa9CxbvwAAABUB&#10;AAALAAAAAAAAAAAAAAAAAB8BAABfcmVscy8ucmVsc1BLAQItABQABgAIAAAAIQBPHWB5yAAAAOMA&#10;AAAPAAAAAAAAAAAAAAAAAAcCAABkcnMvZG93bnJldi54bWxQSwUGAAAAAAMAAwC3AAAA/AIAAAAA&#10;" filled="f" stroked="f">
                    <v:textbox inset="0,0,0,0">
                      <w:txbxContent>
                        <w:p w14:paraId="0CE8506D"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1</w:t>
                          </w:r>
                        </w:p>
                      </w:txbxContent>
                    </v:textbox>
                  </v:shape>
                  <v:line id="Line 6405" o:spid="_x0000_s1338" style="position:absolute;flip:y;visibility:visible;mso-wrap-style:square" from="1558,2418" to="1558,2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23OzAAAAOMAAAAPAAAAZHJzL2Rvd25yZXYueG1sRI9PS8NA&#10;EMXvgt9hGcFLaDdt7L/YbdHWgiAerD14HLJjEszOhuzYpt++WxA8zrz3e/Nmue5do47UhdqzgdEw&#10;BUVceFtzaeDwuRvMQQVBtth4JgNnCrBe3d4sMbf+xB903EupYgiHHA1UIm2udSgqchiGviWO2rfv&#10;HEocu1LbDk8x3DV6nKZT7bDmeKHCljYVFT/7Xxdr7N55m2XJs9NJsqCXL3lLtRhzf9c/PYIS6uXf&#10;/Ee/2shNstlkMR7NHuD6U1yAXl0AAAD//wMAUEsBAi0AFAAGAAgAAAAhANvh9svuAAAAhQEAABMA&#10;AAAAAAAAAAAAAAAAAAAAAFtDb250ZW50X1R5cGVzXS54bWxQSwECLQAUAAYACAAAACEAWvQsW78A&#10;AAAVAQAACwAAAAAAAAAAAAAAAAAfAQAAX3JlbHMvLnJlbHNQSwECLQAUAAYACAAAACEA75dtzswA&#10;AADjAAAADwAAAAAAAAAAAAAAAAAHAgAAZHJzL2Rvd25yZXYueG1sUEsFBgAAAAADAAMAtwAAAAAD&#10;AAAAAA==&#10;">
                    <v:stroke endarrow="block"/>
                  </v:line>
                  <v:line id="Line 6406" o:spid="_x0000_s1339" style="position:absolute;visibility:visible;mso-wrap-style:square" from="1557,2865" to="1557,3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jkyAAAAOMAAAAPAAAAZHJzL2Rvd25yZXYueG1sRE/dS8Mw&#10;EH8X9j+EG/jm0lbdR102xCL4oMI22fPZ3Jqy5lKa2MX/3giCj/f7vvU22k6MNPjWsYJ8loEgrp1u&#10;uVHwcXi+WYLwAVlj55gUfJOH7WZytcZSuwvvaNyHRqQQ9iUqMCH0pZS+NmTRz1xPnLiTGyyGdA6N&#10;1ANeUrjtZJFlc2mx5dRgsKcnQ/V5/2UVLEy1kwtZvR7eq7HNV/EtHj9XSl1P4+MDiEAx/Iv/3C86&#10;zb/L53lxf5sV8PtTAkBufgAAAP//AwBQSwECLQAUAAYACAAAACEA2+H2y+4AAACFAQAAEwAAAAAA&#10;AAAAAAAAAAAAAAAAW0NvbnRlbnRfVHlwZXNdLnhtbFBLAQItABQABgAIAAAAIQBa9CxbvwAAABUB&#10;AAALAAAAAAAAAAAAAAAAAB8BAABfcmVscy8ucmVsc1BLAQItABQABgAIAAAAIQBr/CjkyAAAAOMA&#10;AAAPAAAAAAAAAAAAAAAAAAcCAABkcnMvZG93bnJldi54bWxQSwUGAAAAAAMAAwC3AAAA/AIAAAAA&#10;">
                    <v:stroke endarrow="block"/>
                  </v:line>
                  <v:shape id="Text Box 6407" o:spid="_x0000_s1340" type="#_x0000_t202" style="position:absolute;left:722;top:3285;width:647;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p+ryQAAAOIAAAAPAAAAZHJzL2Rvd25yZXYueG1sRI/NasJA&#10;FIX3Qt9huIXudGKhNomOIqUFQZDGdNHlNXNNBjN30sxU49s7C8Hl4fzxLVaDbcWZem8cK5hOEhDE&#10;ldOGawU/5dc4BeEDssbWMSm4kofV8mm0wFy7Cxd03odaxBH2OSpoQuhyKX3VkEU/cR1x9I6utxii&#10;7Gupe7zEcdvK1ySZSYuG40ODHX00VJ32/1bB+peLT/O3O3wXx8KUZZbwdnZS6uV5WM9BBBrCI3xv&#10;b7SCNJu+Z1n6FiEiUsQBubwBAAD//wMAUEsBAi0AFAAGAAgAAAAhANvh9svuAAAAhQEAABMAAAAA&#10;AAAAAAAAAAAAAAAAAFtDb250ZW50X1R5cGVzXS54bWxQSwECLQAUAAYACAAAACEAWvQsW78AAAAV&#10;AQAACwAAAAAAAAAAAAAAAAAfAQAAX3JlbHMvLnJlbHNQSwECLQAUAAYACAAAACEAYy6fq8kAAADi&#10;AAAADwAAAAAAAAAAAAAAAAAHAgAAZHJzL2Rvd25yZXYueG1sUEsFBgAAAAADAAMAtwAAAP0CAAAA&#10;AA==&#10;" filled="f" stroked="f">
                    <v:textbox inset="0,0,0,0">
                      <w:txbxContent>
                        <w:p w14:paraId="1B6B486D"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HAT</w:t>
                          </w:r>
                        </w:p>
                      </w:txbxContent>
                    </v:textbox>
                  </v:shape>
                  <v:oval id="Oval 6408" o:spid="_x0000_s1341" style="position:absolute;left:1283;top:2406;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RkyQAAAOIAAAAPAAAAZHJzL2Rvd25yZXYueG1sRE9da8Iw&#10;FH0X9h/CHexN03UiWzWWbiCMgaJuCL7dNde2rLkpTaydv94IgnBeDueLM0t7U4uOWldZVvA8ikAQ&#10;51ZXXCj4+V4MX0E4j6yxtkwK/slBOn8YzDDR9sQb6ra+EKGEXYIKSu+bREqXl2TQjWxDHLSDbQ36&#10;QNtC6hZPodzUMo6iiTRYcVgosaGPkvK/7dEoOK722XnR/Zovy+9yrZe7Q7eLlXp67LMpCE+9v5tv&#10;6U+t4O1lHBBHY7heCndAzi8AAAD//wMAUEsBAi0AFAAGAAgAAAAhANvh9svuAAAAhQEAABMAAAAA&#10;AAAAAAAAAAAAAAAAAFtDb250ZW50X1R5cGVzXS54bWxQSwECLQAUAAYACAAAACEAWvQsW78AAAAV&#10;AQAACwAAAAAAAAAAAAAAAAAfAQAAX3JlbHMvLnJlbHNQSwECLQAUAAYACAAAACEAYPy0ZMkAAADi&#10;AAAADwAAAAAAAAAAAAAAAAAHAgAAZHJzL2Rvd25yZXYueG1sUEsFBgAAAAADAAMAtwAAAP0CAAAA&#10;AA==&#10;" fillcolor="#f60"/>
                  <v:shape id="Text Box 6409" o:spid="_x0000_s1342" type="#_x0000_t202" style="position:absolute;left:1278;top:2403;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2CdxwAAAOMAAAAPAAAAZHJzL2Rvd25yZXYueG1sRE9La8JA&#10;EL4L/Q/LFLzpbnwndZXSUvBUqW2F3obsmASzsyG7Nem/dwuCx/nes972thYXan3lWEMyViCIc2cq&#10;LjR8fb6NViB8QDZYOyYNf+Rhu3kYrDEzruMPuhxCIWII+ww1lCE0mZQ+L8miH7uGOHIn11oM8WwL&#10;aVrsYrit5USphbRYcWwosaGXkvLz4ddq+H4//Rxnal+82nnTuV5JtqnUevjYPz+BCNSHu/jm3pk4&#10;f5kuZstkmqTw/1MEQG6uAAAA//8DAFBLAQItABQABgAIAAAAIQDb4fbL7gAAAIUBAAATAAAAAAAA&#10;AAAAAAAAAAAAAABbQ29udGVudF9UeXBlc10ueG1sUEsBAi0AFAAGAAgAAAAhAFr0LFu/AAAAFQEA&#10;AAsAAAAAAAAAAAAAAAAAHwEAAF9yZWxzLy5yZWxzUEsBAi0AFAAGAAgAAAAhAAS/YJ3HAAAA4wAA&#10;AA8AAAAAAAAAAAAAAAAABwIAAGRycy9kb3ducmV2LnhtbFBLBQYAAAAAAwADALcAAAD7AgAAAAA=&#10;" filled="f" stroked="f">
                    <v:textbox>
                      <w:txbxContent>
                        <w:p w14:paraId="3BB3A544"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v:textbox>
                  </v:shape>
                  <v:oval id="Oval 6410" o:spid="_x0000_s1343" style="position:absolute;left:1472;top:3148;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S3dzQAAAOMAAAAPAAAAZHJzL2Rvd25yZXYueG1sRI9PS8NA&#10;EMXvgt9hGaE3u2lapY3dlioUimCxfyh4G7PTJJidDdltGv30zkHwODNv3nu/+bJ3teqoDZVnA6Nh&#10;Aoo497biwsDxsL6fggoR2WLtmQx8U4Dl4vZmjpn1V95Rt4+FEhMOGRooY2wyrUNeksMw9A2x3M6+&#10;dRhlbAttW7yKuat1miSP2mHFklBiQy8l5V/7izNw2X6sftbdp3v1/Kzf7dvp3J1SYwZ3/eoJVKQ+&#10;/ov/vjdW6k+ms4dknI6EQphkAXrxCwAA//8DAFBLAQItABQABgAIAAAAIQDb4fbL7gAAAIUBAAAT&#10;AAAAAAAAAAAAAAAAAAAAAABbQ29udGVudF9UeXBlc10ueG1sUEsBAi0AFAAGAAgAAAAhAFr0LFu/&#10;AAAAFQEAAAsAAAAAAAAAAAAAAAAAHwEAAF9yZWxzLy5yZWxzUEsBAi0AFAAGAAgAAAAhAEylLd3N&#10;AAAA4wAAAA8AAAAAAAAAAAAAAAAABwIAAGRycy9kb3ducmV2LnhtbFBLBQYAAAAAAwADALcAAAAB&#10;AwAAAAA=&#10;" fillcolor="#f60"/>
                  <v:oval id="Oval 6411" o:spid="_x0000_s1344" style="position:absolute;left:529;top:3151;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a5yywAAAOMAAAAPAAAAZHJzL2Rvd25yZXYueG1sRI9Ba8JA&#10;FITvQv/D8gq96cYIalNX0YIggkWtCN5es88kmH0bsmuM/fXdguBxmJlvmMmsNaVoqHaFZQX9XgSC&#10;OLW64EzB4XvZHYNwHlljaZkU3MnBbPrSmWCi7Y131Ox9JgKEXYIKcu+rREqX5mTQ9WxFHLyzrQ36&#10;IOtM6hpvAW5KGUfRUBosOCzkWNFnTullfzUKrl+n+e+y+TFrywu51ZvjuTnGSr29tvMPEJ5a/ww/&#10;2iutII7i4fugPx4N4P9T+ANy+gcAAP//AwBQSwECLQAUAAYACAAAACEA2+H2y+4AAACFAQAAEwAA&#10;AAAAAAAAAAAAAAAAAAAAW0NvbnRlbnRfVHlwZXNdLnhtbFBLAQItABQABgAIAAAAIQBa9CxbvwAA&#10;ABUBAAALAAAAAAAAAAAAAAAAAB8BAABfcmVscy8ucmVsc1BLAQItABQABgAIAAAAIQBuya5yywAA&#10;AOMAAAAPAAAAAAAAAAAAAAAAAAcCAABkcnMvZG93bnJldi54bWxQSwUGAAAAAAMAAwC3AAAA/wIA&#10;AAAA&#10;" fillcolor="#f60"/>
                  <v:oval id="Oval 6412" o:spid="_x0000_s1345" style="position:absolute;left:709;top:2404;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onRywAAAOIAAAAPAAAAZHJzL2Rvd25yZXYueG1sRI/dasJA&#10;FITvC77DcoTe1Y2xBImuooJQBEv9QfDumD0mwezZkF1j2qfvFgpeDjPzDTOdd6YSLTWutKxgOIhA&#10;EGdWl5wrOB7Wb2MQziNrrCyTgm9yMJ/1XqaYavvgHbV7n4sAYZeigsL7OpXSZQUZdANbEwfvahuD&#10;Psgml7rBR4CbSsZRlEiDJYeFAmtaFZTd9nej4P55Xvys24vZWF7KL709XdtTrNRrv1tMQHjq/DP8&#10;3/7QCpJxkkTvo3gEf5fCHZCzXwAAAP//AwBQSwECLQAUAAYACAAAACEA2+H2y+4AAACFAQAAEwAA&#10;AAAAAAAAAAAAAAAAAAAAW0NvbnRlbnRfVHlwZXNdLnhtbFBLAQItABQABgAIAAAAIQBa9CxbvwAA&#10;ABUBAAALAAAAAAAAAAAAAAAAAB8BAABfcmVscy8ucmVsc1BLAQItABQABgAIAAAAIQB7RonRywAA&#10;AOIAAAAPAAAAAAAAAAAAAAAAAAcCAABkcnMvZG93bnJldi54bWxQSwUGAAAAAAMAAwC3AAAA/wIA&#10;AAAA&#10;" fillcolor="#f60"/>
                  <v:shape id="Text Box 6413" o:spid="_x0000_s1346" type="#_x0000_t202" style="position:absolute;left:1364;top:3042;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aPnwyQAAAOMAAAAPAAAAZHJzL2Rvd25yZXYueG1sRE9dawIx&#10;EHwX+h/CFnzTpFpte70oRRF8Umq10LflsvdBL5vjEr3rvzeCUJiX3dmZ2UmXva3FhVpfOdbwNFYg&#10;iDNnKi40HL82o1cQPiAbrB2Thj/ysFw8DFJMjOv4ky6HUIhowj5BDWUITSKlz0qy6MeuIY5c7lqL&#10;IY5tIU2LXTS3tZwoNZcWK44JJTa0Kin7PZythtMu//l+VvtibWdN53ol2b5JrYeP/cc7iEB9+D++&#10;q7cmvj+dzyY3vMCtU1yAXFwBAAD//wMAUEsBAi0AFAAGAAgAAAAhANvh9svuAAAAhQEAABMAAAAA&#10;AAAAAAAAAAAAAAAAAFtDb250ZW50X1R5cGVzXS54bWxQSwECLQAUAAYACAAAACEAWvQsW78AAAAV&#10;AQAACwAAAAAAAAAAAAAAAAAfAQAAX3JlbHMvLnJlbHNQSwECLQAUAAYACAAAACEAO2j58MkAAADj&#10;AAAADwAAAAAAAAAAAAAAAAAHAgAAZHJzL2Rvd25yZXYueG1sUEsFBgAAAAADAAMAtwAAAP0CAAAA&#10;AA==&#10;" filled="f" stroked="f">
                    <v:textbox>
                      <w:txbxContent>
                        <w:p w14:paraId="7B04C7B7"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v:textbox>
                  </v:shape>
                  <v:shape id="Text Box 6414" o:spid="_x0000_s1347" type="#_x0000_t202" style="position:absolute;left:416;top:3106;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oczxwAAAOMAAAAPAAAAZHJzL2Rvd25yZXYueG1sRE9fa8Iw&#10;EH8X9h3CDXzTZNOq64wyHMKelHUq+HY0Z1vWXEqT2e7bLwPBx/v9v+W6t7W4UusrxxqexgoEce5M&#10;xYWGw9d2tADhA7LB2jFp+CUP69XDYImpcR1/0jULhYgh7FPUUIbQpFL6vCSLfuwa4shdXGsxxLMt&#10;pGmxi+G2ls9KzaTFimNDiQ1tSsq/sx+r4bi7nE9TtS/ebdJ0rleS7YvUevjYv72CCNSHu/jm/jBx&#10;/kQt5pMkmc/g/6cIgFz9AQAA//8DAFBLAQItABQABgAIAAAAIQDb4fbL7gAAAIUBAAATAAAAAAAA&#10;AAAAAAAAAAAAAABbQ29udGVudF9UeXBlc10ueG1sUEsBAi0AFAAGAAgAAAAhAFr0LFu/AAAAFQEA&#10;AAsAAAAAAAAAAAAAAAAAHwEAAF9yZWxzLy5yZWxzUEsBAi0AFAAGAAgAAAAhAHOihzPHAAAA4wAA&#10;AA8AAAAAAAAAAAAAAAAABwIAAGRycy9kb3ducmV2LnhtbFBLBQYAAAAAAwADALcAAAD7AgAAAAA=&#10;" filled="f" stroked="f">
                    <v:textbox>
                      <w:txbxContent>
                        <w:p w14:paraId="0E811239"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v:textbox>
                  </v:shape>
                  <v:shape id="Text Box 6415" o:spid="_x0000_s1348" type="#_x0000_t202" style="position:absolute;left:613;top:2323;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6xD7ygAAAOMAAAAPAAAAZHJzL2Rvd25yZXYueG1sRI9BS8NA&#10;EIXvgv9hGcFbu2vRNMZui7QUPFlabcHbkJ0mwexsyG6b+O+dg+Bx5r1575vFavStulIfm8AWHqYG&#10;FHEZXMOVhc+P7SQHFROywzYwWfihCKvl7c0CCxcG3tP1kColIRwLtFCn1BVax7Imj3EaOmLRzqH3&#10;mGTsK+16HCTct3pmTKY9NiwNNXa0rqn8Ply8heP7+ev0aHbVxj91QxiNZv+srb2/G19fQCUa07/5&#10;7/rNCX6emXw2N5lAy0+yAL38BQAA//8DAFBLAQItABQABgAIAAAAIQDb4fbL7gAAAIUBAAATAAAA&#10;AAAAAAAAAAAAAAAAAABbQ29udGVudF9UeXBlc10ueG1sUEsBAi0AFAAGAAgAAAAhAFr0LFu/AAAA&#10;FQEAAAsAAAAAAAAAAAAAAAAAHwEAAF9yZWxzLy5yZWxzUEsBAi0AFAAGAAgAAAAhADfrEPvKAAAA&#10;4wAAAA8AAAAAAAAAAAAAAAAABwIAAGRycy9kb3ducmV2LnhtbFBLBQYAAAAAAwADALcAAAD+AgAA&#10;AAA=&#10;" filled="f" stroked="f">
                    <v:textbox>
                      <w:txbxContent>
                        <w:p w14:paraId="34EE2CC2"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F</w:t>
                          </w:r>
                        </w:p>
                      </w:txbxContent>
                    </v:textbox>
                  </v:shape>
                </v:group>
                <v:group id="Group 6416" o:spid="_x0000_s1349" style="position:absolute;left:32703;top:27808;width:26288;height:22072" coordorigin="2427,1975" coordsize="1670,14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DfdyQAAAOIAAAAPAAAAZHJzL2Rvd25yZXYueG1sRI/LisIw&#10;FIb3wrxDOMLsNK2Dt2oUkXFwIQOjgrg7NMe22JyUJrb17ScLweXPf+NbrjtTioZqV1hWEA8jEMSp&#10;1QVnCs6n3WAGwnlkjaVlUvAkB+vVR2+JibYt/1Fz9JkII+wSVJB7XyVSujQng25oK+Lg3Wxt0AdZ&#10;Z1LX2IZxU8pRFE2kwYLDQ44VbXNK78eHUfDTYrv5ir+bw/22fV5P49/LISalPvvdZgHCU+ff4Vd7&#10;rxWMxtPZZDqPAkRACjggV/8AAAD//wMAUEsBAi0AFAAGAAgAAAAhANvh9svuAAAAhQEAABMAAAAA&#10;AAAAAAAAAAAAAAAAAFtDb250ZW50X1R5cGVzXS54bWxQSwECLQAUAAYACAAAACEAWvQsW78AAAAV&#10;AQAACwAAAAAAAAAAAAAAAAAfAQAAX3JlbHMvLnJlbHNQSwECLQAUAAYACAAAACEAfbw33ckAAADi&#10;AAAADwAAAAAAAAAAAAAAAAAHAgAAZHJzL2Rvd25yZXYueG1sUEsFBgAAAAADAAMAtwAAAP0CAAAA&#10;AA==&#10;">
                  <v:shape id="Text Box 6417" o:spid="_x0000_s1350" type="#_x0000_t202" style="position:absolute;left:3956;top:2672;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onLyAAAAOMAAAAPAAAAZHJzL2Rvd25yZXYueG1sRE9fS8Mw&#10;EH8X/A7hBN9sanF11mZjiIIgjHX1wcezubZhzaU2cavf3ggDH+/3/8r1bAdxpMkbxwpukxQEceO0&#10;4U7Be/1yswThA7LGwTEp+CEP69XlRYmFdieu6LgPnYgh7AtU0IcwFlL6pieLPnEjceRaN1kM8Zw6&#10;qSc8xXA7yCxNc2nRcGzocaSnnprD/tsq2Hxw9Wy+tp+7qq1MXT+k/JYflLq+mjePIALN4V98dr/q&#10;OD/P7peLuyxbwN9PEQC5+gUAAP//AwBQSwECLQAUAAYACAAAACEA2+H2y+4AAACFAQAAEwAAAAAA&#10;AAAAAAAAAAAAAAAAW0NvbnRlbnRfVHlwZXNdLnhtbFBLAQItABQABgAIAAAAIQBa9CxbvwAAABUB&#10;AAALAAAAAAAAAAAAAAAAAB8BAABfcmVscy8ucmVsc1BLAQItABQABgAIAAAAIQDrkonLyAAAAOMA&#10;AAAPAAAAAAAAAAAAAAAAAAcCAABkcnMvZG93bnJldi54bWxQSwUGAAAAAAMAAwC3AAAA/AIAAAAA&#10;" filled="f" stroked="f">
                    <v:textbox inset="0,0,0,0">
                      <w:txbxContent>
                        <w:p w14:paraId="68CBD035"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v:textbox>
                  </v:shape>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6418" o:spid="_x0000_s1351" type="#_x0000_t9" style="position:absolute;left:2703;top:2381;width:1078;height:6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IOJxgAAAOIAAAAPAAAAZHJzL2Rvd25yZXYueG1sRI9da8Iw&#10;FIbvB/sP4Qi7m4mbWFuNIsOB4JXV3R+as7TYnJQm0/bfLxeCly/vF896O7hW3KgPjWcNs6kCQVx5&#10;07DVcDl/vy9BhIhssPVMGkYKsN28vqyxMP7OJ7qV0Yo0wqFADXWMXSFlqGpyGKa+I07er+8dxiR7&#10;K02P9zTuWvmh1EI6bDg91NjRV03VtfxzGtTiB8+HuS1DZnf5OJ72dHR7rd8mw24FItIQn+FH+2A0&#10;ZPlnlqtlliASUsIBufkHAAD//wMAUEsBAi0AFAAGAAgAAAAhANvh9svuAAAAhQEAABMAAAAAAAAA&#10;AAAAAAAAAAAAAFtDb250ZW50X1R5cGVzXS54bWxQSwECLQAUAAYACAAAACEAWvQsW78AAAAVAQAA&#10;CwAAAAAAAAAAAAAAAAAfAQAAX3JlbHMvLnJlbHNQSwECLQAUAAYACAAAACEAabCDicYAAADiAAAA&#10;DwAAAAAAAAAAAAAAAAAHAgAAZHJzL2Rvd25yZXYueG1sUEsFBgAAAAADAAMAtwAAAPoCAAAAAA==&#10;" fillcolor="#bbe0e3"/>
                  <v:shape id="Text Box 6419" o:spid="_x0000_s1352" type="#_x0000_t202" style="position:absolute;left:3311;top:1975;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QOxyQAAAOMAAAAPAAAAZHJzL2Rvd25yZXYueG1sRE9fa8Iw&#10;EH8f7DuEG/g2UzdXtRpFhgNhMFbrg49nc7bB5tI1mdZvvwwGe7zf/1usetuIC3XeOFYwGiYgiEun&#10;DVcK9sXb4xSED8gaG8ek4EYeVsv7uwVm2l05p8suVCKGsM9QQR1Cm0npy5os+qFriSN3cp3FEM+u&#10;krrDawy3jXxKklRaNBwbamzptabyvPu2CtYHzjfm6+P4mZ9yUxSzhN/Ts1KDh349BxGoD//iP/dW&#10;x/mT50n6Mp6mY/j9KQIglz8AAAD//wMAUEsBAi0AFAAGAAgAAAAhANvh9svuAAAAhQEAABMAAAAA&#10;AAAAAAAAAAAAAAAAAFtDb250ZW50X1R5cGVzXS54bWxQSwECLQAUAAYACAAAACEAWvQsW78AAAAV&#10;AQAACwAAAAAAAAAAAAAAAAAfAQAAX3JlbHMvLnJlbHNQSwECLQAUAAYACAAAACEAAS0DsckAAADj&#10;AAAADwAAAAAAAAAAAAAAAAAHAgAAZHJzL2Rvd25yZXYueG1sUEsFBgAAAAADAAMAtwAAAP0CAAAA&#10;AA==&#10;" filled="f" stroked="f">
                    <v:textbox inset="0,0,0,0">
                      <w:txbxContent>
                        <w:p w14:paraId="7C17FE17"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v:textbox>
                  </v:shape>
                  <v:line id="Line 6420" o:spid="_x0000_s1353" style="position:absolute;flip:x;visibility:visible;mso-wrap-style:square" from="2472,2381" to="2917,2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SsTyQAAAOIAAAAPAAAAZHJzL2Rvd25yZXYueG1sRE/Pa8Iw&#10;FL4P/B/CE3YZM3XWodUoMhjs4GVuVHZ7a96a0ualJpl2//0yEHb8+H6vt4PtxJl8aBwrmE4yEMSV&#10;0w3XCt7fnu8XIEJE1tg5JgU/FGC7Gd2ssdDuwq90PsRapBAOBSowMfaFlKEyZDFMXE+cuC/nLcYE&#10;fS21x0sKt518yLJHabHh1GCwpydDVXv4tgrkYn938rvPvC3b43FpyqrsP/ZK3Y6H3QpEpCH+i6/u&#10;F53m5/lsPlvOp/B3KWGQm18AAAD//wMAUEsBAi0AFAAGAAgAAAAhANvh9svuAAAAhQEAABMAAAAA&#10;AAAAAAAAAAAAAAAAAFtDb250ZW50X1R5cGVzXS54bWxQSwECLQAUAAYACAAAACEAWvQsW78AAAAV&#10;AQAACwAAAAAAAAAAAAAAAAAfAQAAX3JlbHMvLnJlbHNQSwECLQAUAAYACAAAACEAghErE8kAAADi&#10;AAAADwAAAAAAAAAAAAAAAAAHAgAAZHJzL2Rvd25yZXYueG1sUEsFBgAAAAADAAMAtwAAAP0CAAAA&#10;AA==&#10;"/>
                  <v:line id="Line 6421" o:spid="_x0000_s1354" style="position:absolute;flip:x;visibility:visible;mso-wrap-style:square" from="2477,3062" to="2929,30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ESCywAAAOIAAAAPAAAAZHJzL2Rvd25yZXYueG1sRI9BS8Qw&#10;FITvgv8hPMGLuOmWItm62WURBA97cZUu3p7NsyltXmoSd+u/N4LgcZiZb5j1dnajOFGIvWcNy0UB&#10;grj1pudOw+vL460CEROywdEzafimCNvN5cUaa+PP/EynQ+pEhnCsUYNNaaqljK0lh3HhJ+Lsffjg&#10;MGUZOmkCnjPcjbIsijvpsOe8YHGiB0vtcPhyGqTa33yG3Xs1NMPxuLJN20xve62vr+bdPYhEc/oP&#10;/7WfjIZKqbJalWoJv5fyHZCbHwAAAP//AwBQSwECLQAUAAYACAAAACEA2+H2y+4AAACFAQAAEwAA&#10;AAAAAAAAAAAAAAAAAAAAW0NvbnRlbnRfVHlwZXNdLnhtbFBLAQItABQABgAIAAAAIQBa9CxbvwAA&#10;ABUBAAALAAAAAAAAAAAAAAAAAB8BAABfcmVscy8ucmVsc1BLAQItABQABgAIAAAAIQCn1ESCywAA&#10;AOIAAAAPAAAAAAAAAAAAAAAAAAcCAABkcnMvZG93bnJldi54bWxQSwUGAAAAAAMAAwC3AAAA/wIA&#10;AAAA&#10;"/>
                  <v:shape id="Text Box 6422" o:spid="_x0000_s1355" type="#_x0000_t202" style="position:absolute;left:2427;top:2665;width:255;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V8ywAAAOIAAAAPAAAAZHJzL2Rvd25yZXYueG1sRI9BSwMx&#10;FITvQv9DeII3m2yxtV2bllIUBEHcroceXzevu6Gbl+0mtuu/N4LgcZiZb5jlenCtuFAfrGcN2ViB&#10;IK68sVxr+Cxf7ucgQkQ22HomDd8UYL0a3SwxN/7KBV12sRYJwiFHDU2MXS5lqBpyGMa+I07e0fcO&#10;Y5J9LU2P1wR3rZwoNZMOLaeFBjvaNlSddl9Ow2bPxbM9vx8+imNhy3Kh+G120vrudtg8gYg0xP/w&#10;X/vVaJg+ZNPH+UJl8Hsp3QG5+gEAAP//AwBQSwECLQAUAAYACAAAACEA2+H2y+4AAACFAQAAEwAA&#10;AAAAAAAAAAAAAAAAAAAAW0NvbnRlbnRfVHlwZXNdLnhtbFBLAQItABQABgAIAAAAIQBa9CxbvwAA&#10;ABUBAAALAAAAAAAAAAAAAAAAAB8BAABfcmVscy8ucmVsc1BLAQItABQABgAIAAAAIQB/GyV8ywAA&#10;AOIAAAAPAAAAAAAAAAAAAAAAAAcCAABkcnMvZG93bnJldi54bWxQSwUGAAAAAAMAAwC3AAAA/wIA&#10;AAAA&#10;" filled="f" stroked="f">
                    <v:textbox inset="0,0,0,0">
                      <w:txbxContent>
                        <w:p w14:paraId="083619C5"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3</w:t>
                          </w:r>
                        </w:p>
                      </w:txbxContent>
                    </v:textbox>
                  </v:shape>
                  <v:line id="Line 6423" o:spid="_x0000_s1356" style="position:absolute;flip:y;visibility:visible;mso-wrap-style:square" from="2588,2378" to="2588,2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jZywAAAOIAAAAPAAAAZHJzL2Rvd25yZXYueG1sRI9Pa8JA&#10;EMXvBb/DMoVeQt1oaIjRVewfoSA91HrwOGTHJDQ7G7JTTb99t1Do8fHm/d681WZ0nbrQEFrPBmbT&#10;FBRx5W3LtYHjx+6+ABUE2WLnmQx8U4DNenKzwtL6K7/T5SC1ihAOJRpoRPpS61A15DBMfU8cvbMf&#10;HEqUQ63tgNcId52ep2muHbYcGxrs6amh6vPw5eIbuzd+zrLk0ekkWdDLSfapFmPubsftEpTQKP/H&#10;f+lXayDPi8WsyB7m8DspckCvfwAAAP//AwBQSwECLQAUAAYACAAAACEA2+H2y+4AAACFAQAAEwAA&#10;AAAAAAAAAAAAAAAAAAAAW0NvbnRlbnRfVHlwZXNdLnhtbFBLAQItABQABgAIAAAAIQBa9CxbvwAA&#10;ABUBAAALAAAAAAAAAAAAAAAAAB8BAABfcmVscy8ucmVsc1BLAQItABQABgAIAAAAIQD+sfjZywAA&#10;AOIAAAAPAAAAAAAAAAAAAAAAAAcCAABkcnMvZG93bnJldi54bWxQSwUGAAAAAAMAAwC3AAAA/wIA&#10;AAAA&#10;">
                    <v:stroke endarrow="block"/>
                  </v:line>
                  <v:line id="Line 6424" o:spid="_x0000_s1357" style="position:absolute;visibility:visible;mso-wrap-style:square" from="2588,2803" to="2588,3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8T03xwAAAOMAAAAPAAAAZHJzL2Rvd25yZXYueG1sRE9fS8Mw&#10;EH8X/A7hBN9cug3M2i0bYhF8UGGb+HxrzqbYXEoTu/jtjSDs8X7/b7NLrhcTjaHzrGE+K0AQN950&#10;3Gp4Pz7drUCEiGyw90wafijAbnt9tcHK+DPvaTrEVuQQDhVqsDEOlZShseQwzPxAnLlPPzqM+Rxb&#10;aUY853DXy0VR3EuHHecGiwM9Wmq+Dt9Og7L1XipZvxzf6qmbl+k1fZxKrW9v0sMaRKQUL+J/97PJ&#10;80u1XKyWhVLw91MGQG5/AQAA//8DAFBLAQItABQABgAIAAAAIQDb4fbL7gAAAIUBAAATAAAAAAAA&#10;AAAAAAAAAAAAAABbQ29udGVudF9UeXBlc10ueG1sUEsBAi0AFAAGAAgAAAAhAFr0LFu/AAAAFQEA&#10;AAsAAAAAAAAAAAAAAAAAHwEAAF9yZWxzLy5yZWxzUEsBAi0AFAAGAAgAAAAhAPvxPTfHAAAA4wAA&#10;AA8AAAAAAAAAAAAAAAAABwIAAGRycy9kb3ducmV2LnhtbFBLBQYAAAAAAwADALcAAAD7AgAAAAA=&#10;">
                    <v:stroke endarrow="block"/>
                  </v:line>
                  <v:line id="Line 6425" o:spid="_x0000_s1358" style="position:absolute;visibility:visible;mso-wrap-style:square" from="2703,2762" to="2703,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X3WygAAAOIAAAAPAAAAZHJzL2Rvd25yZXYueG1sRI/BasJA&#10;EIbvhb7DMgVvdVMDQaKrSIugPRS1gh7H7JjEZmfD7jZJ394tFApzGeb/v+GbLwfTiI6cry0reBkn&#10;IIgLq2suFRw/189TED4ga2wsk4If8rBcPD7MMde25z11h1CKCGGfo4IqhDaX0hcVGfRj2xLH29U6&#10;gyGurpTaYR/hppGTJMmkwZrjhwpbeq2o+Dp8GwUf6S7rVtv3zXDaZpfibX8533qn1OhpWM1ABBrC&#10;f/ivvdEKpmn6O5MoEZWiDsjFHQAA//8DAFBLAQItABQABgAIAAAAIQDb4fbL7gAAAIUBAAATAAAA&#10;AAAAAAAAAAAAAAAAAABbQ29udGVudF9UeXBlc10ueG1sUEsBAi0AFAAGAAgAAAAhAFr0LFu/AAAA&#10;FQEAAAsAAAAAAAAAAAAAAAAAHwEAAF9yZWxzLy5yZWxzUEsBAi0AFAAGAAgAAAAhAPaRfdbKAAAA&#10;4gAAAA8AAAAAAAAAAAAAAAAABwIAAGRycy9kb3ducmV2LnhtbFBLBQYAAAAAAwADALcAAAD+AgAA&#10;AAA=&#10;"/>
                  <v:line id="Line 6426" o:spid="_x0000_s1359" style="position:absolute;visibility:visible;mso-wrap-style:square" from="3776,2755" to="3776,3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57ywAAAOIAAAAPAAAAZHJzL2Rvd25yZXYueG1sRI9BS8NA&#10;FITvgv9heYI3u9sI0aTdlqIIrQexVbDH1+wziWbfht01if/eFQSPw8x8wyzXk+3EQD60jjXMZwoE&#10;ceVMy7WG15eHq1sQISIb7ByThm8KsF6dny2xNG7kPQ2HWIsE4VCihibGvpQyVA1ZDDPXEyfv3XmL&#10;MUlfS+NxTHDbyUypXFpsOS002NNdQ9Xn4ctqeLp+zofN7nE7ve3yU3W/Px0/Rq/15cW0WYCINMX/&#10;8F97azQU86y4UYXK4PdSugNy9QMAAP//AwBQSwECLQAUAAYACAAAACEA2+H2y+4AAACFAQAAEwAA&#10;AAAAAAAAAAAAAAAAAAAAW0NvbnRlbnRfVHlwZXNdLnhtbFBLAQItABQABgAIAAAAIQBa9CxbvwAA&#10;ABUBAAALAAAAAAAAAAAAAAAAAB8BAABfcmVscy8ucmVsc1BLAQItABQABgAIAAAAIQC/PX57ywAA&#10;AOIAAAAPAAAAAAAAAAAAAAAAAAcCAABkcnMvZG93bnJldi54bWxQSwUGAAAAAAMAAwC3AAAA/wIA&#10;AAAA&#10;"/>
                  <v:shape id="Text Box 6427" o:spid="_x0000_s1360" type="#_x0000_t202" style="position:absolute;left:3134;top:3077;width:249;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pTFnywAAAOMAAAAPAAAAZHJzL2Rvd25yZXYueG1sRI9BS8NA&#10;FITvgv9heUJvdjctBBO7LUUUCoKYxkOPr9nXZGn2bcyubfz3riB4HGbmG2a1mVwvLjQG61lDNlcg&#10;iBtvLLcaPuqX+wcQISIb7D2Thm8KsFnf3qywNP7KFV32sRUJwqFEDV2MQyllaDpyGOZ+IE7eyY8O&#10;Y5JjK82I1wR3vVwolUuHltNChwM9ddSc919Ow/bA1bP9fDu+V6fK1nWh+DU/az27m7aPICJN8T/8&#10;194ZDQuVF1mxXKoMfj+lPyDXPwAAAP//AwBQSwECLQAUAAYACAAAACEA2+H2y+4AAACFAQAAEwAA&#10;AAAAAAAAAAAAAAAAAAAAW0NvbnRlbnRfVHlwZXNdLnhtbFBLAQItABQABgAIAAAAIQBa9CxbvwAA&#10;ABUBAAALAAAAAAAAAAAAAAAAAB8BAABfcmVscy8ucmVsc1BLAQItABQABgAIAAAAIQD7pTFnywAA&#10;AOMAAAAPAAAAAAAAAAAAAAAAAAcCAABkcnMvZG93bnJldi54bWxQSwUGAAAAAAMAAwC3AAAA/wIA&#10;AAAA&#10;" filled="f" stroked="f">
                    <v:textbox inset="0,0,0,0">
                      <w:txbxContent>
                        <w:p w14:paraId="4725F50A"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2</w:t>
                          </w:r>
                        </w:p>
                      </w:txbxContent>
                    </v:textbox>
                  </v:shape>
                  <v:line id="Line 6428" o:spid="_x0000_s1361" style="position:absolute;flip:x;visibility:visible;mso-wrap-style:square" from="2703,3146" to="3080,3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Rm4JygAAAOMAAAAPAAAAZHJzL2Rvd25yZXYueG1sRI9LT8NA&#10;DITvSPyHlZG4RO0uqXg0dFvxqoSEONBy4GhlTRKR9UZZ04Z/jw9IzM2a8WfPajPF3hxozF1iDxdz&#10;B4a4TqHjxsP7fju7AZMFOWCfmDz8UIbN+vRkhVVIR36jw04aoxDOFXpoRYbK2ly3FDHP00Cs3mca&#10;I4qOY2PDiEeFx96Wzl3ZiB3rhRYHemip/tp9R31j+8qPi0VxH21RLOnpQ16cFe/Pz6a7WzBCk/yH&#10;/7afg4fSXZeqy6W20E4KArv+BQAA//8DAFBLAQItABQABgAIAAAAIQDb4fbL7gAAAIUBAAATAAAA&#10;AAAAAAAAAAAAAAAAAABbQ29udGVudF9UeXBlc10ueG1sUEsBAi0AFAAGAAgAAAAhAFr0LFu/AAAA&#10;FQEAAAsAAAAAAAAAAAAAAAAAHwEAAF9yZWxzLy5yZWxzUEsBAi0AFAAGAAgAAAAhADRGbgnKAAAA&#10;4wAAAA8AAAAAAAAAAAAAAAAABwIAAGRycy9kb3ducmV2LnhtbFBLBQYAAAAAAwADALcAAAD+AgAA&#10;AAA=&#10;">
                    <v:stroke endarrow="block"/>
                  </v:line>
                  <v:line id="Line 6429" o:spid="_x0000_s1362" style="position:absolute;visibility:visible;mso-wrap-style:square" from="3394,3146" to="3773,3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Ut0ygAAAOIAAAAPAAAAZHJzL2Rvd25yZXYueG1sRI9BS8NA&#10;FITvgv9heYXe7Ca2NE3stohB8KBCW/H8zD6zodm3Ibum6793BcHjMDPfMNt9tL2YaPSdYwX5IgNB&#10;3Djdcavg7fR4swHhA7LG3jEp+CYP+9311RYr7S58oOkYWpEg7CtUYEIYKil9Y8iiX7iBOHmfbrQY&#10;khxbqUe8JLjt5W2WraXFjtOCwYEeDDXn45dVUJj6IAtZP59e66nLy/gS3z9KpeazeH8HIlAM/+G/&#10;9pNWsFqXxTLPNiv4vZTugNz9AAAA//8DAFBLAQItABQABgAIAAAAIQDb4fbL7gAAAIUBAAATAAAA&#10;AAAAAAAAAAAAAAAAAABbQ29udGVudF9UeXBlc10ueG1sUEsBAi0AFAAGAAgAAAAhAFr0LFu/AAAA&#10;FQEAAAsAAAAAAAAAAAAAAAAAHwEAAF9yZWxzLy5yZWxzUEsBAi0AFAAGAAgAAAAhABG9S3TKAAAA&#10;4gAAAA8AAAAAAAAAAAAAAAAABwIAAGRycy9kb3ducmV2LnhtbFBLBQYAAAAAAwADALcAAAD+AgAA&#10;AAA=&#10;">
                    <v:stroke endarrow="block"/>
                  </v:line>
                  <v:line id="Line 6430" o:spid="_x0000_s1363" style="position:absolute;flip:y;visibility:visible;mso-wrap-style:square" from="3514,2254" to="3514,2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VkwzAAAAOIAAAAPAAAAZHJzL2Rvd25yZXYueG1sRI9BS8NA&#10;FITvgv9heYIXsRtTU9rYbSmC4KEXq6T09pp9ZkOyb+Pu2sZ/7woFj8PMfMMs16PtxYl8aB0reJhk&#10;IIhrp1tuFHy8v9zPQYSIrLF3TAp+KMB6dX21xFK7M7/RaRcbkSAcSlRgYhxKKUNtyGKYuIE4eZ/O&#10;W4xJ+kZqj+cEt73Ms2wmLbacFgwO9Gyo7nbfVoGcb+++/Ob42FXdfr8wVV0Nh61Stzfj5glEpDH+&#10;hy/tV61gkU+nRVHMcvi7lO6AXP0CAAD//wMAUEsBAi0AFAAGAAgAAAAhANvh9svuAAAAhQEAABMA&#10;AAAAAAAAAAAAAAAAAAAAAFtDb250ZW50X1R5cGVzXS54bWxQSwECLQAUAAYACAAAACEAWvQsW78A&#10;AAAVAQAACwAAAAAAAAAAAAAAAAAfAQAAX3JlbHMvLnJlbHNQSwECLQAUAAYACAAAACEApj1ZMMwA&#10;AADiAAAADwAAAAAAAAAAAAAAAAAHAgAAZHJzL2Rvd25yZXYueG1sUEsFBgAAAAADAAMAtwAAAAAD&#10;AAAAAA==&#10;"/>
                  <v:line id="Line 6431" o:spid="_x0000_s1364" style="position:absolute;flip:y;visibility:visible;mso-wrap-style:square" from="3776,2249" to="3776,2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ignyQAAAOMAAAAPAAAAZHJzL2Rvd25yZXYueG1sRE/NSgMx&#10;EL4LfYcwghexSUuVdW1aiiB46KVVtngbN+Nm2c1km8R2fftGEDzO9z/L9eh6caIQW88aZlMFgrj2&#10;puVGw/vby10BIiZkg71n0vBDEdarydUSS+PPvKPTPjUih3AsUYNNaSiljLUlh3HqB+LMffngMOUz&#10;NNIEPOdw18u5Ug/SYcu5weJAz5bqbv/tNMhie3sMm89FV3WHw6Ot6mr42Gp9cz1unkAkGtO/+M/9&#10;avJ8NVsUSs2Le/j9KQMgVxcAAAD//wMAUEsBAi0AFAAGAAgAAAAhANvh9svuAAAAhQEAABMAAAAA&#10;AAAAAAAAAAAAAAAAAFtDb250ZW50X1R5cGVzXS54bWxQSwECLQAUAAYACAAAACEAWvQsW78AAAAV&#10;AQAACwAAAAAAAAAAAAAAAAAfAQAAX3JlbHMvLnJlbHNQSwECLQAUAAYACAAAACEAnuooJ8kAAADj&#10;AAAADwAAAAAAAAAAAAAAAAAHAgAAZHJzL2Rvd25yZXYueG1sUEsFBgAAAAADAAMAtwAAAP0CAAAA&#10;AA==&#10;"/>
                  <v:line id="Line 6432" o:spid="_x0000_s1365" style="position:absolute;visibility:visible;mso-wrap-style:square" from="3512,2302" to="3773,2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fh8yAAAAOMAAAAPAAAAZHJzL2Rvd25yZXYueG1sRE9fS8Mw&#10;EH8X/A7hBN9c0m1soy4bY6D0RcRNfL41Z1ttLl0Tm+qnN8LAx/v9v/V2tK0YqPeNYw3ZRIEgLp1p&#10;uNLweny4W4HwAdlg65g0fJOH7eb6ao25cZFfaDiESqQQ9jlqqEPocil9WZNFP3EdceLeXW8xpLOv&#10;pOkxpnDbyqlSC2mx4dRQY0f7msrPw5fVoOLPo/yQRTM8F0/n2J3i2/Qctb69GXf3IAKN4V98cRcm&#10;zZ/PZossU8s5/P2UAJCbXwAAAP//AwBQSwECLQAUAAYACAAAACEA2+H2y+4AAACFAQAAEwAAAAAA&#10;AAAAAAAAAAAAAAAAW0NvbnRlbnRfVHlwZXNdLnhtbFBLAQItABQABgAIAAAAIQBa9CxbvwAAABUB&#10;AAALAAAAAAAAAAAAAAAAAB8BAABfcmVscy8ucmVsc1BLAQItABQABgAIAAAAIQBCKfh8yAAAAOMA&#10;AAAPAAAAAAAAAAAAAAAAAAcCAABkcnMvZG93bnJldi54bWxQSwUGAAAAAAMAAwC3AAAA/AIAAAAA&#10;">
                    <v:stroke startarrow="block" endarrow="block"/>
                  </v:line>
                  <v:shape id="Text Box 6433" o:spid="_x0000_s1366" type="#_x0000_t202" style="position:absolute;left:3528;top:2146;width:254;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rTQxwAAAOIAAAAPAAAAZHJzL2Rvd25yZXYueG1sRE9da8Iw&#10;FH0f7D+EK+xtJg5WtRpFxgaDgazWhz3eNdc22Nx0TabdvzcDwcfD+V6uB9eKE/XBetYwGSsQxJU3&#10;lmsN+/LtcQYiRGSDrWfS8EcB1qv7uyXmxp+5oNMu1iKFcMhRQxNjl0sZqoYchrHviBN38L3DmGBf&#10;S9PjOYW7Vj4plUmHllNDgx29NFQdd79Ow+aLi1f7s/3+LA6FLcu54o/sqPXDaNgsQEQa4k18db+b&#10;NH+q5tlkNn2G/0sJg1xdAAAA//8DAFBLAQItABQABgAIAAAAIQDb4fbL7gAAAIUBAAATAAAAAAAA&#10;AAAAAAAAAAAAAABbQ29udGVudF9UeXBlc10ueG1sUEsBAi0AFAAGAAgAAAAhAFr0LFu/AAAAFQEA&#10;AAsAAAAAAAAAAAAAAAAAHwEAAF9yZWxzLy5yZWxzUEsBAi0AFAAGAAgAAAAhAJDytNDHAAAA4gAA&#10;AA8AAAAAAAAAAAAAAAAABwIAAGRycy9kb3ducmV2LnhtbFBLBQYAAAAAAwADALcAAAD7AgAAAAA=&#10;" filled="f" stroked="f">
                    <v:textbox inset="0,0,0,0">
                      <w:txbxContent>
                        <w:p w14:paraId="3EDD7E4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1</w:t>
                          </w:r>
                        </w:p>
                      </w:txbxContent>
                    </v:textbox>
                  </v:shape>
                  <v:shape id="Text Box 6434" o:spid="_x0000_s1367" type="#_x0000_t202" style="position:absolute;left:2941;top:3262;width:647;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05oOyAAAAOMAAAAPAAAAZHJzL2Rvd25yZXYueG1sRE9da8Iw&#10;FH0f7D+EO/BtJutAtDOKjA0Ggli7hz3eNdc22Nx0Tab13xtB8OlwOF+c+XJwrThSH6xnDS9jBYK4&#10;8sZyreG7/HyegggR2WDrmTScKcBy8fgwx9z4Exd03MVapBIOOWpoYuxyKUPVkMMw9h1x0va+dxgT&#10;7WtpejylctfKTKmJdGg5LTTY0XtD1WH37zSsfrj4sH+b322xL2xZzhSvJwetR0/D6g1EpCHezbf0&#10;l9GQqddsqmYJ4Pop/QG5uAAAAP//AwBQSwECLQAUAAYACAAAACEA2+H2y+4AAACFAQAAEwAAAAAA&#10;AAAAAAAAAAAAAAAAW0NvbnRlbnRfVHlwZXNdLnhtbFBLAQItABQABgAIAAAAIQBa9CxbvwAAABUB&#10;AAALAAAAAAAAAAAAAAAAAB8BAABfcmVscy8ucmVsc1BLAQItABQABgAIAAAAIQDT05oOyAAAAOMA&#10;AAAPAAAAAAAAAAAAAAAAAAcCAABkcnMvZG93bnJldi54bWxQSwUGAAAAAAMAAwC3AAAA/AIAAAAA&#10;" filled="f" stroked="f">
                    <v:textbox inset="0,0,0,0">
                      <w:txbxContent>
                        <w:p w14:paraId="35A46386"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HEX</w:t>
                          </w:r>
                        </w:p>
                      </w:txbxContent>
                    </v:textbox>
                  </v:shape>
                  <v:oval id="Oval 6435" o:spid="_x0000_s1368" style="position:absolute;left:3223;top:2359;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FJMyAAAAOEAAAAPAAAAZHJzL2Rvd25yZXYueG1sRE9Na8JA&#10;EL0L/Q/LFHqrGy1aE13FFoRSUKxKwNuYHZPQ7GzIrjH117uHgsfH+54tOlOJlhpXWlYw6EcgiDOr&#10;S84VHPar1wkI55E1VpZJwR85WMyfejNMtL3yD7U7n4sQwi5BBYX3dSKlywoy6Pq2Jg7c2TYGfYBN&#10;LnWD1xBuKjmMorE0WHJoKLCmz4Ky393FKLhsjsvbqj2Zb8sfcqvX6blNh0q9PHfLKQhPnX+I/91f&#10;WsH7JB69xaMwOTwKb0DO7wAAAP//AwBQSwECLQAUAAYACAAAACEA2+H2y+4AAACFAQAAEwAAAAAA&#10;AAAAAAAAAAAAAAAAW0NvbnRlbnRfVHlwZXNdLnhtbFBLAQItABQABgAIAAAAIQBa9CxbvwAAABUB&#10;AAALAAAAAAAAAAAAAAAAAB8BAABfcmVscy8ucmVsc1BLAQItABQABgAIAAAAIQAStFJMyAAAAOEA&#10;AAAPAAAAAAAAAAAAAAAAAAcCAABkcnMvZG93bnJldi54bWxQSwUGAAAAAAMAAwC3AAAA/AIAAAAA&#10;" fillcolor="#f60"/>
                  <v:shape id="Text Box 6436" o:spid="_x0000_s1369" type="#_x0000_t202" style="position:absolute;left:3175;top:2379;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l0nygAAAOIAAAAPAAAAZHJzL2Rvd25yZXYueG1sRI9La8Mw&#10;EITvgfwHsYXeGqlp87ATJYSUQk8tdR6Q22JtbBNrZSw1dv99FSjkOMzMN8xy3dtaXKn1lWMNzyMF&#10;gjh3puJCw373/jQH4QOywdoxafglD+vVcLDE1LiOv+mahUJECPsUNZQhNKmUPi/Joh+5hjh6Z9da&#10;DFG2hTQtdhFuazlWaiotVhwXSmxoW1J+yX6shsPn+XR8VV/Fm500neuVZJtIrR8f+s0CRKA+3MP/&#10;7Q+jIUlexmqWqBncLsU7IFd/AAAA//8DAFBLAQItABQABgAIAAAAIQDb4fbL7gAAAIUBAAATAAAA&#10;AAAAAAAAAAAAAAAAAABbQ29udGVudF9UeXBlc10ueG1sUEsBAi0AFAAGAAgAAAAhAFr0LFu/AAAA&#10;FQEAAAsAAAAAAAAAAAAAAAAAHwEAAF9yZWxzLy5yZWxzUEsBAi0AFAAGAAgAAAAhAK1eXSfKAAAA&#10;4gAAAA8AAAAAAAAAAAAAAAAABwIAAGRycy9kb3ducmV2LnhtbFBLBQYAAAAAAwADALcAAAD+AgAA&#10;AAA=&#10;" filled="f" stroked="f">
                    <v:textbox>
                      <w:txbxContent>
                        <w:p w14:paraId="2E2178B1"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v:textbox>
                  </v:shape>
                  <v:oval id="Oval 6437" o:spid="_x0000_s1370" style="position:absolute;left:3753;top:2692;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j9ByQAAAOMAAAAPAAAAZHJzL2Rvd25yZXYueG1sRE9La8JA&#10;EL4X+h+WEXqrG21RE13FFoRSUHwheBuzYxKanQ3ZNab++m5B8Djfeyaz1pSiodoVlhX0uhEI4tTq&#10;gjMF+93idQTCeWSNpWVS8EsOZtPnpwkm2l55Q83WZyKEsEtQQe59lUjp0pwMuq6tiAN3trVBH846&#10;k7rGawg3pexH0UAaLDg05FjRZ07pz/ZiFFxWx/lt0ZzMt+UPudbLw7k59JV66bTzMQhPrX+I7+4v&#10;HeYPhvH7WxwNY/j/KQAgp38AAAD//wMAUEsBAi0AFAAGAAgAAAAhANvh9svuAAAAhQEAABMAAAAA&#10;AAAAAAAAAAAAAAAAAFtDb250ZW50X1R5cGVzXS54bWxQSwECLQAUAAYACAAAACEAWvQsW78AAAAV&#10;AQAACwAAAAAAAAAAAAAAAAAfAQAAX3JlbHMvLnJlbHNQSwECLQAUAAYACAAAACEASGY/QckAAADj&#10;AAAADwAAAAAAAAAAAAAAAAAHAgAAZHJzL2Rvd25yZXYueG1sUEsFBgAAAAADAAMAtwAAAP0CAAAA&#10;AA==&#10;" fillcolor="#f60"/>
                  <v:oval id="Oval 6438" o:spid="_x0000_s1371" style="position:absolute;left:3222;top:3036;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yqUywAAAOIAAAAPAAAAZHJzL2Rvd25yZXYueG1sRI/dasJA&#10;FITvhb7DcgremV0DKZK6ii0IpWCpPwi9O80ek9Ds2ZBdY9qn7wqCl8PMfMPMl4NtRE+drx1rmCYK&#10;BHHhTM2lhsN+PZmB8AHZYOOYNPySh+XiYTTH3LgLb6nfhVJECPscNVQhtLmUvqjIok9cSxy9k+ss&#10;hii7UpoOLxFuG5kq9SQt1hwXKmzptaLiZ3e2Gs4fX6u/df9t3x2/yE+zOZ76Y6r1+HFYPYMINIR7&#10;+NZ+MxrSbKpSlakMrpfiHZCLfwAAAP//AwBQSwECLQAUAAYACAAAACEA2+H2y+4AAACFAQAAEwAA&#10;AAAAAAAAAAAAAAAAAAAAW0NvbnRlbnRfVHlwZXNdLnhtbFBLAQItABQABgAIAAAAIQBa9CxbvwAA&#10;ABUBAAALAAAAAAAAAAAAAAAAAB8BAABfcmVscy8ucmVsc1BLAQItABQABgAIAAAAIQBsmyqUywAA&#10;AOIAAAAPAAAAAAAAAAAAAAAAAAcCAABkcnMvZG93bnJldi54bWxQSwUGAAAAAAMAAwC3AAAA/wIA&#10;AAAA&#10;" fillcolor="#f60"/>
                  <v:oval id="Oval 6439" o:spid="_x0000_s1372" style="position:absolute;left:2687;top:2700;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8EAywAAAOIAAAAPAAAAZHJzL2Rvd25yZXYueG1sRI9Ba8JA&#10;FITvgv9heYXedJMUrEZXsQWhFCpqi+DtNftMgtm3IbvG1F/vCgWPw8x8w8wWnalES40rLSuIhxEI&#10;4szqknMFP9+rwRiE88gaK8uk4I8cLOb93gxTbS+8pXbncxEg7FJUUHhfp1K6rCCDbmhr4uAdbWPQ&#10;B9nkUjd4CXBTySSKRtJgyWGhwJreC8pOu7NRcF4fltdV+2s+Lb/Jjf7aH9t9otTzU7ecgvDU+Uf4&#10;v/2hFSTjySh+jV8mcL8U7oCc3wAAAP//AwBQSwECLQAUAAYACAAAACEA2+H2y+4AAACFAQAAEwAA&#10;AAAAAAAAAAAAAAAAAAAAW0NvbnRlbnRfVHlwZXNdLnhtbFBLAQItABQABgAIAAAAIQBa9CxbvwAA&#10;ABUBAAALAAAAAAAAAAAAAAAAAB8BAABfcmVscy8ucmVsc1BLAQItABQABgAIAAAAIQDrB8EAywAA&#10;AOIAAAAPAAAAAAAAAAAAAAAAAAcCAABkcnMvZG93bnJldi54bWxQSwUGAAAAAAMAAwC3AAAA/wIA&#10;AAAA&#10;" fillcolor="#f60"/>
                  <v:shape id="Text Box 6440" o:spid="_x0000_s1373" type="#_x0000_t202" style="position:absolute;left:3588;top:2643;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t68xwAAAOMAAAAPAAAAZHJzL2Rvd25yZXYueG1sRE9La8JA&#10;EL4X+h+WKXiruxGVJHWVogieKj5a6G3IjklodjZkV5P+e7dQ8DjfexarwTbiRp2vHWtIxgoEceFM&#10;zaWG82n7moLwAdlg45g0/JKH1fL5aYG5cT0f6HYMpYgh7HPUUIXQ5lL6oiKLfuxa4shdXGcxxLMr&#10;pemwj+G2kROl5tJizbGhwpbWFRU/x6vV8Plx+f6aqn25sbO2d4OSbDOp9ehleH8DEWgID/G/e2fi&#10;/GSWZGk6zSbw91MEQC7vAAAA//8DAFBLAQItABQABgAIAAAAIQDb4fbL7gAAAIUBAAATAAAAAAAA&#10;AAAAAAAAAAAAAABbQ29udGVudF9UeXBlc10ueG1sUEsBAi0AFAAGAAgAAAAhAFr0LFu/AAAAFQEA&#10;AAsAAAAAAAAAAAAAAAAAHwEAAF9yZWxzLy5yZWxzUEsBAi0AFAAGAAgAAAAhADY23rzHAAAA4wAA&#10;AA8AAAAAAAAAAAAAAAAABwIAAGRycy9kb3ducmV2LnhtbFBLBQYAAAAAAwADALcAAAD7AgAAAAA=&#10;" filled="f" stroked="f">
                    <v:textbox>
                      <w:txbxContent>
                        <w:p w14:paraId="465150D2"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v:textbox>
                  </v:shape>
                  <v:shape id="Text Box 6441" o:spid="_x0000_s1374" type="#_x0000_t202" style="position:absolute;left:3168;top:2924;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5wdyQAAAOIAAAAPAAAAZHJzL2Rvd25yZXYueG1sRI9Ba8JA&#10;FITvhf6H5RW81V2jhja6iihCT5baKvT2yD6TYPZtyK4m/fduQfA4zMw3zHzZ21pcqfWVYw2joQJB&#10;nDtTcaHh53v7+gbCB2SDtWPS8EcelovnpzlmxnX8Rdd9KESEsM9QQxlCk0np85Is+qFriKN3cq3F&#10;EGVbSNNiF+G2lolSqbRYcVwosaF1Sfl5f7EaDrvT73GiPouNnTad65Vk+y61Hrz0qxmIQH14hO/t&#10;D6NhnKh0Mk7SEfxfindALm4AAAD//wMAUEsBAi0AFAAGAAgAAAAhANvh9svuAAAAhQEAABMAAAAA&#10;AAAAAAAAAAAAAAAAAFtDb250ZW50X1R5cGVzXS54bWxQSwECLQAUAAYACAAAACEAWvQsW78AAAAV&#10;AQAACwAAAAAAAAAAAAAAAAAfAQAAX3JlbHMvLnJlbHNQSwECLQAUAAYACAAAACEAJvecHckAAADi&#10;AAAADwAAAAAAAAAAAAAAAAAHAgAAZHJzL2Rvd25yZXYueG1sUEsFBgAAAAADAAMAtwAAAP0CAAAA&#10;AA==&#10;" filled="f" stroked="f">
                    <v:textbox>
                      <w:txbxContent>
                        <w:p w14:paraId="7A90310E"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v:textbox>
                  </v:shape>
                  <v:shape id="Text Box 6442" o:spid="_x0000_s1375" type="#_x0000_t202" style="position:absolute;left:2724;top:2645;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rzbyAAAAOEAAAAPAAAAZHJzL2Rvd25yZXYueG1sRI9Ba8JA&#10;FITvBf/D8oTe6m41CTZ1FVEKPVm0tdDbI/tMQrNvQ3Zr4r93hYLHYWa+YRarwTbiTJ2vHWt4nigQ&#10;xIUzNZcavj7fnuYgfEA22DgmDRfysFqOHhaYG9fzns6HUIoIYZ+jhiqENpfSFxVZ9BPXEkfv5DqL&#10;IcqulKbDPsJtI6dKZdJizXGhwpY2FRW/hz+r4bg7/Xwn6qPc2rTt3aAk2xep9eN4WL+CCDSEe/i/&#10;/W40ZFmapMl0BrdH8Q3I5RUAAP//AwBQSwECLQAUAAYACAAAACEA2+H2y+4AAACFAQAAEwAAAAAA&#10;AAAAAAAAAAAAAAAAW0NvbnRlbnRfVHlwZXNdLnhtbFBLAQItABQABgAIAAAAIQBa9CxbvwAAABUB&#10;AAALAAAAAAAAAAAAAAAAAB8BAABfcmVscy8ucmVsc1BLAQItABQABgAIAAAAIQDterzbyAAAAOEA&#10;AAAPAAAAAAAAAAAAAAAAAAcCAABkcnMvZG93bnJldi54bWxQSwUGAAAAAAMAAwC3AAAA/AIAAAAA&#10;" filled="f" stroked="f">
                    <v:textbox>
                      <w:txbxContent>
                        <w:p w14:paraId="6C42EFE7"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F</w:t>
                          </w:r>
                        </w:p>
                      </w:txbxContent>
                    </v:textbox>
                  </v:shape>
                  <v:line id="Line 6443" o:spid="_x0000_s1376" style="position:absolute;flip:y;visibility:visible;mso-wrap-style:square" from="3245,2503" to="3245,2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w8xzAAAAOMAAAAPAAAAZHJzL2Rvd25yZXYueG1sRI9BSwMx&#10;EIXvQv9DGKEXsdmWWte1aSlCoYderLLF27gZN8tuJmuSttt/bwTB48x775s3y/VgO3EmHxrHCqaT&#10;DARx5XTDtYL3t+19DiJEZI2dY1JwpQDr1ehmiYV2F36l8yHWIkE4FKjAxNgXUobKkMUwcT1x0r6c&#10;txjT6GupPV4S3HZylmULabHhdMFgTy+GqvZwsgpkvr/79pvPeVu2x+OTKauy/9grNb4dNs8gIg3x&#10;3/yX3ulUfzHL84fHxIXfn9IC5OoHAAD//wMAUEsBAi0AFAAGAAgAAAAhANvh9svuAAAAhQEAABMA&#10;AAAAAAAAAAAAAAAAAAAAAFtDb250ZW50X1R5cGVzXS54bWxQSwECLQAUAAYACAAAACEAWvQsW78A&#10;AAAVAQAACwAAAAAAAAAAAAAAAAAfAQAAX3JlbHMvLnJlbHNQSwECLQAUAAYACAAAACEA1J8PMcwA&#10;AADjAAAADwAAAAAAAAAAAAAAAAAHAgAAZHJzL2Rvd25yZXYueG1sUEsFBgAAAAADAAMAtwAAAAAD&#10;AAAAAA==&#10;"/>
                  <v:line id="Line 6444" o:spid="_x0000_s1377" style="position:absolute;flip:y;visibility:visible;mso-wrap-style:square" from="3245,2026" to="3245,2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6mM2zAAAAOMAAAAPAAAAZHJzL2Rvd25yZXYueG1sRI9PS8NA&#10;EMXvhX6HZQpegt30D7GJ3RarFgTxYO2hxyE7JsHsbMiObfz2XUHwOPPe782b9XZwrTpTHxrPBmbT&#10;FBRx6W3DlYHjx/52BSoIssXWMxn4oQDbzXi0xsL6C7/T+SCViiEcCjRQi3SF1qGsyWGY+o44ap++&#10;dyhx7Ctte7zEcNfqeZpm2mHD8UKNHT3WVH4dvl2ssX/jp8Ui2TmdJDk9n+Q11WLMzWR4uAclNMi/&#10;+Y9+sZG7my3zLFuucvj9KS5Ab64AAAD//wMAUEsBAi0AFAAGAAgAAAAhANvh9svuAAAAhQEAABMA&#10;AAAAAAAAAAAAAAAAAAAAAFtDb250ZW50X1R5cGVzXS54bWxQSwECLQAUAAYACAAAACEAWvQsW78A&#10;AAAVAQAACwAAAAAAAAAAAAAAAAAfAQAAX3JlbHMvLnJlbHNQSwECLQAUAAYACAAAACEATupjNswA&#10;AADjAAAADwAAAAAAAAAAAAAAAAAHAgAAZHJzL2Rvd25yZXYueG1sUEsFBgAAAAADAAMAtwAAAAAD&#10;AAAAAA==&#10;">
                    <v:stroke endarrow="block"/>
                  </v:line>
                  <v:line id="Line 6445" o:spid="_x0000_s1378" style="position:absolute;visibility:visible;mso-wrap-style:square" from="3827,2719" to="3952,2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PLygAAAOMAAAAPAAAAZHJzL2Rvd25yZXYueG1sRI9BSwMx&#10;FITvgv8hPMGbzaZW665Ni7gIHlRoKz2/bp6bxc3Lsonb+O+NIHgcZuYbZrVJrhcTjaHzrEHNChDE&#10;jTcdtxre909XdyBCRDbYeyYN3xRgsz4/W2Fl/Im3NO1iKzKEQ4UabIxDJWVoLDkMMz8QZ+/Djw5j&#10;lmMrzYinDHe9nBfFrXTYcV6wONCjpeZz9+U0LG29lUtZv+zf6qlTZXpNh2Op9eVFergHESnF//Bf&#10;+9lomKtrtVjcKFXC76f8B+T6BwAA//8DAFBLAQItABQABgAIAAAAIQDb4fbL7gAAAIUBAAATAAAA&#10;AAAAAAAAAAAAAAAAAABbQ29udGVudF9UeXBlc10ueG1sUEsBAi0AFAAGAAgAAAAhAFr0LFu/AAAA&#10;FQEAAAsAAAAAAAAAAAAAAAAAHwEAAF9yZWxzLy5yZWxzUEsBAi0AFAAGAAgAAAAhAEyec8vKAAAA&#10;4wAAAA8AAAAAAAAAAAAAAAAABwIAAGRycy9kb3ducmV2LnhtbFBLBQYAAAAAAwADALcAAAD+AgAA&#10;AAA=&#10;">
                    <v:stroke endarrow="block"/>
                  </v:line>
                  <v:line id="Line 6446" o:spid="_x0000_s1379" style="position:absolute;visibility:visible;mso-wrap-style:square" from="3243,2717" to="3617,2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lG5zAAAAOIAAAAPAAAAZHJzL2Rvd25yZXYueG1sRI9BS8NA&#10;FITvQv/D8gre7K6pxBK7LUURWg9iq6DH1+wzSZt9G3bXJP57VxA8DjPzDbNcj7YVPfnQONZwPVMg&#10;iEtnGq40vL0+Xi1AhIhssHVMGr4pwHo1uVhiYdzAe+oPsRIJwqFADXWMXSFlKGuyGGauI07ep/MW&#10;Y5K+ksbjkOC2lZlSubTYcFqosaP7msrz4ctqeJ6/5P1m97Qd33f5sXzYHz9Og9f6cjpu7kBEGuN/&#10;+K+9NRpuVJ7dLuYqg99L6Q7I1Q8AAAD//wMAUEsBAi0AFAAGAAgAAAAhANvh9svuAAAAhQEAABMA&#10;AAAAAAAAAAAAAAAAAAAAAFtDb250ZW50X1R5cGVzXS54bWxQSwECLQAUAAYACAAAACEAWvQsW78A&#10;AAAVAQAACwAAAAAAAAAAAAAAAAAfAQAAX3JlbHMvLnJlbHNQSwECLQAUAAYACAAAACEASm5RucwA&#10;AADiAAAADwAAAAAAAAAAAAAAAAAHAgAAZHJzL2Rvd25yZXYueG1sUEsFBgAAAAADAAMAtwAAAAAD&#10;AAAAAA==&#10;"/>
                </v:group>
                <v:group id="Group 6447" o:spid="_x0000_s1380" style="position:absolute;top:1563;width:24748;height:24878" coordorigin="349,307" coordsize="1572,1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UksyQAAAOMAAAAPAAAAZHJzL2Rvd25yZXYueG1sRE9fa8Iw&#10;EH8f7DuEG+xtJnWotTOKyBx7EEEdDN+O5myLzaU0sa3ffhkM9ni//7dYDbYWHbW+cqwhGSkQxLkz&#10;FRcavk7blxSED8gGa8ek4U4eVsvHhwVmxvV8oO4YChFD2GeooQyhyaT0eUkW/cg1xJG7uNZiiGdb&#10;SNNiH8NtLcdKTaXFimNDiQ1tSsqvx5vV8NFjv35N3rvd9bK5n0+T/fcuIa2fn4b1G4hAQ/gX/7k/&#10;TZyv0vlsnKrpBH5/igDI5Q8AAAD//wMAUEsBAi0AFAAGAAgAAAAhANvh9svuAAAAhQEAABMAAAAA&#10;AAAAAAAAAAAAAAAAAFtDb250ZW50X1R5cGVzXS54bWxQSwECLQAUAAYACAAAACEAWvQsW78AAAAV&#10;AQAACwAAAAAAAAAAAAAAAAAfAQAAX3JlbHMvLnJlbHNQSwECLQAUAAYACAAAACEALbVJLMkAAADj&#10;AAAADwAAAAAAAAAAAAAAAAAHAgAAZHJzL2Rvd25yZXYueG1sUEsFBgAAAAADAAMAtwAAAP0CAAAA&#10;AA==&#10;">
                  <v:rect id="Rectangle 6448" o:spid="_x0000_s1381" style="position:absolute;left:840;top:629;width:227;height:9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97WywAAAOEAAAAPAAAAZHJzL2Rvd25yZXYueG1sRI9Pa8JA&#10;FMTvBb/D8gpeim6iUG3qKlIoePBg/UM8PrKv2Wj2bciuMf32XaHQ4zAzv2EWq97WoqPWV44VpOME&#10;BHHhdMWlguPhczQH4QOyxtoxKfghD6vl4GmBmXZ3/qJuH0oRIewzVGBCaDIpfWHIoh+7hjh63661&#10;GKJsS6lbvEe4reUkSV6lxYrjgsGGPgwV1/3NKpDb0/GQu/PuJZxuJu+ul2leXZQaPvfrdxCB+vAf&#10;/mtvtIK3eZqms+kMHo/iG5DLXwAAAP//AwBQSwECLQAUAAYACAAAACEA2+H2y+4AAACFAQAAEwAA&#10;AAAAAAAAAAAAAAAAAAAAW0NvbnRlbnRfVHlwZXNdLnhtbFBLAQItABQABgAIAAAAIQBa9CxbvwAA&#10;ABUBAAALAAAAAAAAAAAAAAAAAB8BAABfcmVscy8ucmVsc1BLAQItABQABgAIAAAAIQCSP97WywAA&#10;AOEAAAAPAAAAAAAAAAAAAAAAAAcCAABkcnMvZG93bnJldi54bWxQSwUGAAAAAAMAAwC3AAAA/wIA&#10;AAAA&#10;" fillcolor="#bbe0e3"/>
                  <v:rect id="Rectangle 6449" o:spid="_x0000_s1382" style="position:absolute;left:555;top:995;width:774;height: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7zOywAAAOIAAAAPAAAAZHJzL2Rvd25yZXYueG1sRI9Pa8JA&#10;FMTvQr/D8oRepG5sVTS6SikUeujBv8TjI/vMRrNvQ3aN6bfvFoQeh5n5DbNcd7YSLTW+dKxgNExA&#10;EOdOl1woOOw/X2YgfEDWWDkmBT/kYb166i0x1e7OW2p3oRARwj5FBSaEOpXS54Ys+qGriaN3do3F&#10;EGVTSN3gPcJtJV+TZCotlhwXDNb0YSi/7m5Wgfw+HvaZO20G4XgzWXu9vGXlRannfve+ABGoC//h&#10;R/tLK5iOJuP5eD6bwN+leAfk6hcAAP//AwBQSwECLQAUAAYACAAAACEA2+H2y+4AAACFAQAAEwAA&#10;AAAAAAAAAAAAAAAAAAAAW0NvbnRlbnRfVHlwZXNdLnhtbFBLAQItABQABgAIAAAAIQBa9CxbvwAA&#10;ABUBAAALAAAAAAAAAAAAAAAAAB8BAABfcmVscy8ucmVsc1BLAQItABQABgAIAAAAIQAa77zOywAA&#10;AOIAAAAPAAAAAAAAAAAAAAAAAAcCAABkcnMvZG93bnJldi54bWxQSwUGAAAAAAMAAwC3AAAA/wIA&#10;AAAA&#10;" fillcolor="#bbe0e3"/>
                  <v:line id="Line 6450" o:spid="_x0000_s1383" style="position:absolute;flip:y;visibility:visible;mso-wrap-style:square" from="949,309" to="949,1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lTsywAAAOMAAAAPAAAAZHJzL2Rvd25yZXYueG1sRI9PSwMx&#10;EMXvgt8hjOBlsUlNK7ptWvxXEEoPVg8eh810d3EzWTZju357IwgeZ977vXmzXI+hU0caUhvZwXRi&#10;QBFX0bdcO3h/21zdgkqC7LGLTA6+KcF6dX62xNLHE7/ScS+1yiGcSnTQiPSl1qlqKGCaxJ44a4c4&#10;BJQ8DrX2A55yeOj0tTE3OmDL+UKDPT02VH3uv0Kusdnxk7XFQ9BFcUfPH7I1Wpy7vBjvF6CERvk3&#10;/9EvPnNza2dTOzcz+P0pL0CvfgAAAP//AwBQSwECLQAUAAYACAAAACEA2+H2y+4AAACFAQAAEwAA&#10;AAAAAAAAAAAAAAAAAAAAW0NvbnRlbnRfVHlwZXNdLnhtbFBLAQItABQABgAIAAAAIQBa9CxbvwAA&#10;ABUBAAALAAAAAAAAAAAAAAAAAB8BAABfcmVscy8ucmVsc1BLAQItABQABgAIAAAAIQBORlTsywAA&#10;AOMAAAAPAAAAAAAAAAAAAAAAAAcCAABkcnMvZG93bnJldi54bWxQSwUGAAAAAAMAAwC3AAAA/wIA&#10;AAAA&#10;">
                    <v:stroke endarrow="block"/>
                  </v:line>
                  <v:line id="Line 6451" o:spid="_x0000_s1384" style="position:absolute;visibility:visible;mso-wrap-style:square" from="937,1080" to="1747,1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fVxxwAAAOIAAAAPAAAAZHJzL2Rvd25yZXYueG1sRE9bS8Mw&#10;FH4X/A/hDHxzaa3sUpcNsQg+6GAX9nzWHJuy5qQ0sYv/3jwIe/z47qtNtJ0YafCtYwX5NANBXDvd&#10;cqPgeHh/XIDwAVlj55gU/JKHzfr+boWldlfe0bgPjUgh7EtUYELoSyl9bciin7qeOHHfbrAYEhwa&#10;qQe8pnDbyacsm0mLLacGgz29Gaov+x+rYG6qnZzL6vOwrcY2X8aveDovlXqYxNcXEIFiuIn/3R9a&#10;wazIi2JRPKfN6VK6A3L9BwAA//8DAFBLAQItABQABgAIAAAAIQDb4fbL7gAAAIUBAAATAAAAAAAA&#10;AAAAAAAAAAAAAABbQ29udGVudF9UeXBlc10ueG1sUEsBAi0AFAAGAAgAAAAhAFr0LFu/AAAAFQEA&#10;AAsAAAAAAAAAAAAAAAAAHwEAAF9yZWxzLy5yZWxzUEsBAi0AFAAGAAgAAAAhACoJ9XHHAAAA4gAA&#10;AA8AAAAAAAAAAAAAAAAABwIAAGRycy9kb3ducmV2LnhtbFBLBQYAAAAAAwADALcAAAD7AgAAAAA=&#10;">
                    <v:stroke endarrow="block"/>
                  </v:line>
                  <v:shape id="Text Box 6452" o:spid="_x0000_s1385" type="#_x0000_t202" style="position:absolute;left:1023;top:307;width:144;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f/YyQAAAOIAAAAPAAAAZHJzL2Rvd25yZXYueG1sRI9da8Iw&#10;FIbvB/sP4Qy8m8mK060zigwFQRir3cUuz5pjG2xOuiZq9+/NxcDLl/eLZ74cXCvO1AfrWcPTWIEg&#10;rryxXGv4KjePLyBCRDbYeiYNfxRgubi/m2Nu/IULOu9jLdIIhxw1NDF2uZShashhGPuOOHkH3zuM&#10;Sfa1ND1e0rhrZabUVDq0nB4a7Oi9oeq4PzkNq28u1vb34+ezOBS2LF8V76ZHrUcPw+oNRKQh3sL/&#10;7a3RMFGzbKay5wSRkBIOyMUVAAD//wMAUEsBAi0AFAAGAAgAAAAhANvh9svuAAAAhQEAABMAAAAA&#10;AAAAAAAAAAAAAAAAAFtDb250ZW50X1R5cGVzXS54bWxQSwECLQAUAAYACAAAACEAWvQsW78AAAAV&#10;AQAACwAAAAAAAAAAAAAAAAAfAQAAX3JlbHMvLnJlbHNQSwECLQAUAAYACAAAACEAA+X/2MkAAADi&#10;AAAADwAAAAAAAAAAAAAAAAAHAgAAZHJzL2Rvd25yZXYueG1sUEsFBgAAAAADAAMAtwAAAP0CAAAA&#10;AA==&#10;" filled="f" stroked="f">
                    <v:textbox inset="0,0,0,0">
                      <w:txbxContent>
                        <w:p w14:paraId="466E3FA1"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v:textbox>
                  </v:shape>
                  <v:shape id="Text Box 6453" o:spid="_x0000_s1386" type="#_x0000_t202" style="position:absolute;left:1777;top:1028;width:144;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czOzAAAAOMAAAAPAAAAZHJzL2Rvd25yZXYueG1sRI9BT8Mw&#10;DIXvSPsPkZG4saQT67aybJoQSEhIaF05cPQar43WOKUJW/n35IDE0fbze+9bb0fXiQsNwXrWkE0V&#10;COLaG8uNho/q5X4JIkRkg51n0vBDAbabyc0aC+OvXNLlEBuRTDgUqKGNsS+kDHVLDsPU98TpdvKD&#10;w5jGoZFmwGsyd52cKZVLh5ZTQos9PbVUnw/fTsPuk8tn+/V+3Jen0lbVSvFbftb67nbcPYKINMZ/&#10;8d/3q0n183m2UPPsIVEkprQAufkFAAD//wMAUEsBAi0AFAAGAAgAAAAhANvh9svuAAAAhQEAABMA&#10;AAAAAAAAAAAAAAAAAAAAAFtDb250ZW50X1R5cGVzXS54bWxQSwECLQAUAAYACAAAACEAWvQsW78A&#10;AAAVAQAACwAAAAAAAAAAAAAAAAAfAQAAX3JlbHMvLnJlbHNQSwECLQAUAAYACAAAACEAGB3MzswA&#10;AADjAAAADwAAAAAAAAAAAAAAAAAHAgAAZHJzL2Rvd25yZXYueG1sUEsFBgAAAAADAAMAtwAAAAAD&#10;AAAAAA==&#10;" filled="f" stroked="f">
                    <v:textbox inset="0,0,0,0">
                      <w:txbxContent>
                        <w:p w14:paraId="280CC1CD"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v:textbox>
                  </v:shape>
                  <v:line id="Line 6454" o:spid="_x0000_s1387" style="position:absolute;visibility:visible;mso-wrap-style:square" from="831,1591" to="831,1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xfPzQAAAOIAAAAPAAAAZHJzL2Rvd25yZXYueG1sRI9PS8NA&#10;FMTvQr/D8gre7Ma2phq7LUUR2h5K/wh6fM0+k2j2bdhdk/jt3YLgcZiZ3zDzZW9q0ZLzlWUFt6ME&#10;BHFudcWFgtfTy809CB+QNdaWScEPeVguBldzzLTt+EDtMRQiQthnqKAMocmk9HlJBv3INsTR+7DO&#10;YIjSFVI77CLc1HKcJKk0WHFcKLGhp5Lyr+O3UbCb7NN2tdmu+7dNes6fD+f3z84pdT3sV48gAvXh&#10;P/zXXmsF42Q6m07uZg9wuRTvgFz8AgAA//8DAFBLAQItABQABgAIAAAAIQDb4fbL7gAAAIUBAAAT&#10;AAAAAAAAAAAAAAAAAAAAAABbQ29udGVudF9UeXBlc10ueG1sUEsBAi0AFAAGAAgAAAAhAFr0LFu/&#10;AAAAFQEAAAsAAAAAAAAAAAAAAAAAHwEAAF9yZWxzLy5yZWxzUEsBAi0AFAAGAAgAAAAhAHyPF8/N&#10;AAAA4gAAAA8AAAAAAAAAAAAAAAAABwIAAGRycy9kb3ducmV2LnhtbFBLBQYAAAAAAwADALcAAAAB&#10;AwAAAAA=&#10;"/>
                  <v:line id="Line 6455" o:spid="_x0000_s1388" style="position:absolute;visibility:visible;mso-wrap-style:square" from="1064,1596" to="1064,1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apBygAAAOMAAAAPAAAAZHJzL2Rvd25yZXYueG1sRE9fS8Mw&#10;EH8X/A7hBN9cql2rdsvGUITNh+GmoI+35tZWm0tJYlu/vRGEPd7v/82Xo2lFT843lhVcTxIQxKXV&#10;DVcK3l6fru5A+ICssbVMCn7Iw3JxfjbHQtuBd9TvQyViCPsCFdQhdIWUvqzJoJ/YjjhyR+sMhni6&#10;SmqHQww3rbxJklwabDg21NjRQ03l1/7bKNimL3m/2jyvx/dNfigfd4ePz8EpdXkxrmYgAo3hJP53&#10;r3WcP81u0yyb3qfw91MEQC5+AQAA//8DAFBLAQItABQABgAIAAAAIQDb4fbL7gAAAIUBAAATAAAA&#10;AAAAAAAAAAAAAAAAAABbQ29udGVudF9UeXBlc10ueG1sUEsBAi0AFAAGAAgAAAAhAFr0LFu/AAAA&#10;FQEAAAsAAAAAAAAAAAAAAAAAHwEAAF9yZWxzLy5yZWxzUEsBAi0AFAAGAAgAAAAhAE25qkHKAAAA&#10;4wAAAA8AAAAAAAAAAAAAAAAABwIAAGRycy9kb3ducmV2LnhtbFBLBQYAAAAAAwADALcAAAD+AgAA&#10;AAA=&#10;"/>
                  <v:line id="Line 6456" o:spid="_x0000_s1389" style="position:absolute;visibility:visible;mso-wrap-style:square" from="821,1663" to="1067,1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FBpxgAAAOMAAAAPAAAAZHJzL2Rvd25yZXYueG1sRE9LS8Qw&#10;EL4L/ocwgjc3rQt9udlFLIIHFXZXPI/N2BSbSWliN/57Iwh7nO89m120o1ho9oNjBfkqA0HcOT1w&#10;r+Dt+HhTgfABWePomBT8kIfd9vJig412J97Tcgi9SCHsG1RgQpgaKX1nyKJfuYk4cZ9uthjSOfdS&#10;z3hK4XaUt1lWSIsDpwaDEz0Y6r4O31ZBadq9LGX7fHxtlyGv40t8/6iVur6K93cgAsVwFv+7n3Sa&#10;X+brqlrXRQF/PyUA5PYXAAD//wMAUEsBAi0AFAAGAAgAAAAhANvh9svuAAAAhQEAABMAAAAAAAAA&#10;AAAAAAAAAAAAAFtDb250ZW50X1R5cGVzXS54bWxQSwECLQAUAAYACAAAACEAWvQsW78AAAAVAQAA&#10;CwAAAAAAAAAAAAAAAAAfAQAAX3JlbHMvLnJlbHNQSwECLQAUAAYACAAAACEAfARQacYAAADjAAAA&#10;DwAAAAAAAAAAAAAAAAAHAgAAZHJzL2Rvd25yZXYueG1sUEsFBgAAAAADAAMAtwAAAPoCAAAAAA==&#10;">
                    <v:stroke endarrow="block"/>
                  </v:line>
                  <v:line id="Line 6457" o:spid="_x0000_s1390" style="position:absolute;flip:x;visibility:visible;mso-wrap-style:square" from="827,1663" to="1060,1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BttygAAAOIAAAAPAAAAZHJzL2Rvd25yZXYueG1sRI9PS8NA&#10;EMXvgt9hGcFLaHdroLqx2+K/glA82HrwOGTHJJidDdmxjd/eFQSPjzfv9+atNlPo1ZHG1EV2sJgb&#10;UMR19B03Dt4O29kNqCTIHvvI5OCbEmzW52crrHw88Ssd99KoDOFUoYNWZKi0TnVLAdM8DsTZ+4hj&#10;QMlybLQf8ZThoddXxix1wI5zQ4sDPbRUf+6/Qn5j+8KPZVncB10Ulp7eZWe0OHd5Md3dghKa5P/4&#10;L/3sHdhleW2sXVj4nZQ5oNc/AAAA//8DAFBLAQItABQABgAIAAAAIQDb4fbL7gAAAIUBAAATAAAA&#10;AAAAAAAAAAAAAAAAAABbQ29udGVudF9UeXBlc10ueG1sUEsBAi0AFAAGAAgAAAAhAFr0LFu/AAAA&#10;FQEAAAsAAAAAAAAAAAAAAAAAHwEAAF9yZWxzLy5yZWxzUEsBAi0AFAAGAAgAAAAhAF0UG23KAAAA&#10;4gAAAA8AAAAAAAAAAAAAAAAABwIAAGRycy9kb3ducmV2LnhtbFBLBQYAAAAAAwADALcAAAD+AgAA&#10;AAA=&#10;">
                    <v:stroke endarrow="block"/>
                  </v:line>
                  <v:line id="Line 6458" o:spid="_x0000_s1391" style="position:absolute;flip:y;visibility:visible;mso-wrap-style:square" from="566,812" to="566,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LFVzQAAAOMAAAAPAAAAZHJzL2Rvd25yZXYueG1sRI/NTsMw&#10;EITvSLyDtUi9oNah9DfUrSokJA69tKBUvS3xEkeJ16lt2vD2+IDU4+7Ozsy32vS2FRfyoXas4GmU&#10;gSAuna65UvD58TZcgAgRWWPrmBT8UoDN+v5uhbl2V97T5RArkUw45KjAxNjlUobSkMUwch1xun07&#10;bzGm0VdSe7wmc9vKcZbNpMWaU4LBjl4Nlc3hxyqQi93j2W+/Jk3RHI9LU5RFd9opNXjoty8gIvXx&#10;Jv7/ftep/my8nE7m8+dEkZjSAuT6DwAA//8DAFBLAQItABQABgAIAAAAIQDb4fbL7gAAAIUBAAAT&#10;AAAAAAAAAAAAAAAAAAAAAABbQ29udGVudF9UeXBlc10ueG1sUEsBAi0AFAAGAAgAAAAhAFr0LFu/&#10;AAAAFQEAAAsAAAAAAAAAAAAAAAAAHwEAAF9yZWxzLy5yZWxzUEsBAi0AFAAGAAgAAAAhAFh4sVXN&#10;AAAA4wAAAA8AAAAAAAAAAAAAAAAABwIAAGRycy9kb3ducmV2LnhtbFBLBQYAAAAAAwADALcAAAAB&#10;AwAAAAA=&#10;"/>
                  <v:line id="Line 6459" o:spid="_x0000_s1392" style="position:absolute;flip:y;visibility:visible;mso-wrap-style:square" from="1321,804" to="1321,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DpkywAAAOEAAAAPAAAAZHJzL2Rvd25yZXYueG1sRI9BS8NA&#10;FITvgv9heYIXaTdpS6hpt6UIgoderJLS2zP7mg3Jvo27axv/vSsIHoeZ+YZZb0fbiwv50DpWkE8z&#10;EMS10y03Ct7fnidLECEia+wdk4JvCrDd3N6ssdTuyq90OcRGJAiHEhWYGIdSylAbshimbiBO3tl5&#10;izFJ30jt8ZrgtpezLCukxZbTgsGBngzV3eHLKpDL/cOn330suqo7Hh9NVVfDaa/U/d24W4GINMb/&#10;8F/7RSsoZvNFMc9z+H2U3oDc/AAAAP//AwBQSwECLQAUAAYACAAAACEA2+H2y+4AAACFAQAAEwAA&#10;AAAAAAAAAAAAAAAAAAAAW0NvbnRlbnRfVHlwZXNdLnhtbFBLAQItABQABgAIAAAAIQBa9CxbvwAA&#10;ABUBAAALAAAAAAAAAAAAAAAAAB8BAABfcmVscy8ucmVsc1BLAQItABQABgAIAAAAIQAVSDpkywAA&#10;AOEAAAAPAAAAAAAAAAAAAAAAAAcCAABkcnMvZG93bnJldi54bWxQSwUGAAAAAAMAAwC3AAAA/wIA&#10;AAAA&#10;"/>
                  <v:line id="Line 6460" o:spid="_x0000_s1393" style="position:absolute;visibility:visible;mso-wrap-style:square" from="1059,871" to="1320,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bYtywAAAOIAAAAPAAAAZHJzL2Rvd25yZXYueG1sRI9BSwMx&#10;FITvgv8hPKE3m7S1pW6bFhEqe5FiK56fm9fd1c3LdhM3q7/eCEKPw8x8w6y3g21ET52vHWuYjBUI&#10;4sKZmksNr8fd7RKED8gGG8ek4Zs8bDfXV2vMjIv8Qv0hlCJB2GeooQqhzaT0RUUW/di1xMk7uc5i&#10;SLIrpekwJrht5FSphbRYc1qosKXHiorPw5fVoOLPk/yQed3v8+dzbN/j2/QctR7dDA8rEIGGcAn/&#10;t3Oj4W55P5tPZmoBf5fSHZCbXwAAAP//AwBQSwECLQAUAAYACAAAACEA2+H2y+4AAACFAQAAEwAA&#10;AAAAAAAAAAAAAAAAAAAAW0NvbnRlbnRfVHlwZXNdLnhtbFBLAQItABQABgAIAAAAIQBa9CxbvwAA&#10;ABUBAAALAAAAAAAAAAAAAAAAAB8BAABfcmVscy8ucmVsc1BLAQItABQABgAIAAAAIQDdzbYtywAA&#10;AOIAAAAPAAAAAAAAAAAAAAAAAAcCAABkcnMvZG93bnJldi54bWxQSwUGAAAAAAMAAwC3AAAA/wIA&#10;AAAA&#10;">
                    <v:stroke startarrow="block" endarrow="block"/>
                  </v:line>
                  <v:line id="Line 6461" o:spid="_x0000_s1394" style="position:absolute;flip:x;visibility:visible;mso-wrap-style:square" from="560,871" to="837,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z+gxwAAAOMAAAAPAAAAZHJzL2Rvd25yZXYueG1sRE/dS8Mw&#10;EH8X/B/CCb6IS2ZVQl021K0g7MXu4/1ozrbYXEITt/rfG0Hw8X7ft1hNbhAnGmPv2cB8pkAQN972&#10;3Bo47KtbDSImZIuDZzLwTRFWy8uLBZbWn7mm0y61IodwLNFAl1IopYxNRw7jzAfizH340WHK59hK&#10;O+I5h7tB3in1KB32nBs6DPTaUfO5+3IGborNOgStq6pe+/49HDf1y/ZgzPXV9PwEItGU/sV/7jeb&#10;56tC64d7NS/g96cMgFz+AAAA//8DAFBLAQItABQABgAIAAAAIQDb4fbL7gAAAIUBAAATAAAAAAAA&#10;AAAAAAAAAAAAAABbQ29udGVudF9UeXBlc10ueG1sUEsBAi0AFAAGAAgAAAAhAFr0LFu/AAAAFQEA&#10;AAsAAAAAAAAAAAAAAAAAHwEAAF9yZWxzLy5yZWxzUEsBAi0AFAAGAAgAAAAhAGCPP6DHAAAA4wAA&#10;AA8AAAAAAAAAAAAAAAAABwIAAGRycy9kb3ducmV2LnhtbFBLBQYAAAAAAwADALcAAAD7AgAAAAA=&#10;">
                    <v:stroke startarrow="block" endarrow="block"/>
                  </v:line>
                  <v:line id="Line 6462" o:spid="_x0000_s1395" style="position:absolute;visibility:visible;mso-wrap-style:square" from="1105,1537" to="1615,1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P1xzAAAAOMAAAAPAAAAZHJzL2Rvd25yZXYueG1sRE/RasJA&#10;EHwv+A/HCr7Vi7YGST1FWgraB1FbaB/X3DZJm9sLd2cS/94TCn0admdnZmex6k0tWnK+sqxgMk5A&#10;EOdWV1wo+Hh/vZ+D8AFZY22ZFFzIw2o5uFtgpm3HB2qPoRDRhH2GCsoQmkxKn5dk0I9tQxy5b+sM&#10;hji6QmqHXTQ3tZwmSSoNVhwTSmzouaT893g2CnYP+7Rdb982/ec2PeUvh9PXT+eUGg379ROIQH34&#10;P/5Tb3R8/3E6n8xmEeDWKS5ALq8AAAD//wMAUEsBAi0AFAAGAAgAAAAhANvh9svuAAAAhQEAABMA&#10;AAAAAAAAAAAAAAAAAAAAAFtDb250ZW50X1R5cGVzXS54bWxQSwECLQAUAAYACAAAACEAWvQsW78A&#10;AAAVAQAACwAAAAAAAAAAAAAAAAAfAQAAX3JlbHMvLnJlbHNQSwECLQAUAAYACAAAACEA1UT9ccwA&#10;AADjAAAADwAAAAAAAAAAAAAAAAAHAgAAZHJzL2Rvd25yZXYueG1sUEsFBgAAAAADAAMAtwAAAAAD&#10;AAAAAA==&#10;"/>
                  <v:line id="Line 6463" o:spid="_x0000_s1396" style="position:absolute;visibility:visible;mso-wrap-style:square" from="1111,631" to="1599,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5gLygAAAOMAAAAPAAAAZHJzL2Rvd25yZXYueG1sRE9fS8Mw&#10;EH8X/A7hBN9c2qmd65aNoQjbHsRtwvZ4a8622lxKEtv67Y0g+Hi//zdfDqYRHTlfW1aQjhIQxIXV&#10;NZcK3g7PNw8gfEDW2FgmBd/kYbm4vJhjrm3PO+r2oRQxhH2OCqoQ2lxKX1Rk0I9sSxy5d+sMhni6&#10;UmqHfQw3jRwnSSYN1hwbKmzpsaLic/9lFLzcvmbdarNdD8dNdi6edufTR++Uur4aVjMQgYbwL/5z&#10;r3Wcn2ZpcjedjO/h96cIgFz8AAAA//8DAFBLAQItABQABgAIAAAAIQDb4fbL7gAAAIUBAAATAAAA&#10;AAAAAAAAAAAAAAAAAABbQ29udGVudF9UeXBlc10ueG1sUEsBAi0AFAAGAAgAAAAhAFr0LFu/AAAA&#10;FQEAAAsAAAAAAAAAAAAAAAAAHwEAAF9yZWxzLy5yZWxzUEsBAi0AFAAGAAgAAAAhABcPmAvKAAAA&#10;4wAAAA8AAAAAAAAAAAAAAAAABwIAAGRycy9kb3ducmV2LnhtbFBLBQYAAAAAAwADALcAAAD+AgAA&#10;AAA=&#10;"/>
                  <v:line id="Line 6464" o:spid="_x0000_s1397" style="position:absolute;flip:y;visibility:visible;mso-wrap-style:square" from="1550,630" to="1550,15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8/q6zAAAAOMAAAAPAAAAZHJzL2Rvd25yZXYueG1sRI9Ba8JA&#10;FITvBf/D8oReim5M1aapq7TVQKGXxtr7I/uahGbfLtmtpv/eFYQeh5n5hlltBtOJI/W+taxgNk1A&#10;EFdWt1wrOHwWkwyED8gaO8uk4I88bNajmxXm2p64pOM+1CJC2OeooAnB5VL6qiGDfmodcfS+bW8w&#10;RNnXUvd4inDTyTRJltJgy3GhQUevDVU/+1+j4O5+t3Uuy4qi3Nr2w33typf3g1K34+H5CUSgIfyH&#10;r+03rSBNZunjfPEwX8DlU/wDcn0GAAD//wMAUEsBAi0AFAAGAAgAAAAhANvh9svuAAAAhQEAABMA&#10;AAAAAAAAAAAAAAAAAAAAAFtDb250ZW50X1R5cGVzXS54bWxQSwECLQAUAAYACAAAACEAWvQsW78A&#10;AAAVAQAACwAAAAAAAAAAAAAAAAAfAQAAX3JlbHMvLnJlbHNQSwECLQAUAAYACAAAACEA9PP6uswA&#10;AADjAAAADwAAAAAAAAAAAAAAAAAHAgAAZHJzL2Rvd25yZXYueG1sUEsFBgAAAAADAAMAtwAAAAAD&#10;AAAAAA==&#10;">
                    <v:stroke startarrow="block" endarrow="block"/>
                  </v:line>
                  <v:shape id="Text Box 6465" o:spid="_x0000_s1398" type="#_x0000_t202" style="position:absolute;left:1299;top:1239;width:260;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5s4yAAAAOMAAAAPAAAAZHJzL2Rvd25yZXYueG1sRE9fS8Mw&#10;EH8X9h3CDXxzyWSWtVs2xlAQBLGrDz7emlsb1lxqE7f67Y0g+Hi//7fejq4TFxqC9axhPlMgiGtv&#10;LDca3qunuyWIEJENdp5JwzcF2G4mN2ssjL9ySZdDbEQK4VCghjbGvpAy1C05DDPfEyfu5AeHMZ1D&#10;I82A1xTuOnmvVCYdWk4NLfa0b6k+H76cht0Hl4/28/X4Vp5KW1W54pfsrPXtdNytQEQa47/4z/1s&#10;0vyHhcrVMl9k8PtTAkBufgAAAP//AwBQSwECLQAUAAYACAAAACEA2+H2y+4AAACFAQAAEwAAAAAA&#10;AAAAAAAAAAAAAAAAW0NvbnRlbnRfVHlwZXNdLnhtbFBLAQItABQABgAIAAAAIQBa9CxbvwAAABUB&#10;AAALAAAAAAAAAAAAAAAAAB8BAABfcmVscy8ucmVsc1BLAQItABQABgAIAAAAIQAnV5s4yAAAAOMA&#10;AAAPAAAAAAAAAAAAAAAAAAcCAABkcnMvZG93bnJldi54bWxQSwUGAAAAAAMAAwC3AAAA/AIAAAAA&#10;" filled="f" stroked="f">
                    <v:textbox inset="0,0,0,0">
                      <w:txbxContent>
                        <w:p w14:paraId="4887765F"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3</w:t>
                          </w:r>
                        </w:p>
                      </w:txbxContent>
                    </v:textbox>
                  </v:shape>
                  <v:shape id="Text Box 6466" o:spid="_x0000_s1399" type="#_x0000_t202" style="position:absolute;left:1088;top:690;width:519;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fg0xwAAAOIAAAAPAAAAZHJzL2Rvd25yZXYueG1sRE9dS8Mw&#10;FH0X9h/CFXxziYVO1y0bYygIwrCrDz7eNXdtWHNTm7jVf78Igo+H871cj64TZxqC9azhYapAENfe&#10;WG40fFQv908gQkQ22HkmDT8UYL2a3CyxMP7CJZ33sREphEOBGtoY+0LKULfkMEx9T5y4ox8cxgSH&#10;RpoBLyncdTJTaiYdWk4NLfa0bak+7b+dhs0nl8/2a3d4L4+lraq54rfZSeu723GzABFpjP/iP/er&#10;SfMf5yrP8yyD30sJg1xdAQAA//8DAFBLAQItABQABgAIAAAAIQDb4fbL7gAAAIUBAAATAAAAAAAA&#10;AAAAAAAAAAAAAABbQ29udGVudF9UeXBlc10ueG1sUEsBAi0AFAAGAAgAAAAhAFr0LFu/AAAAFQEA&#10;AAsAAAAAAAAAAAAAAAAAHwEAAF9yZWxzLy5yZWxzUEsBAi0AFAAGAAgAAAAhAPaV+DTHAAAA4gAA&#10;AA8AAAAAAAAAAAAAAAAABwIAAGRycy9kb3ducmV2LnhtbFBLBQYAAAAAAwADALcAAAD7AgAAAAA=&#10;" filled="f" stroked="f">
                    <v:textbox inset="0,0,0,0">
                      <w:txbxContent>
                        <w:p w14:paraId="7602A5A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0.5*DIM1</w:t>
                          </w:r>
                        </w:p>
                      </w:txbxContent>
                    </v:textbox>
                  </v:shape>
                  <v:shape id="Text Box 6467" o:spid="_x0000_s1400" type="#_x0000_t202" style="position:absolute;left:400;top:683;width:450;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wKSzAAAAOMAAAAPAAAAZHJzL2Rvd25yZXYueG1sRI9BS8NA&#10;EIXvgv9hGcGb3dTS2MZuS5EKgiCm8eBxzE6TpdnZmF3b9N87B8HjzLx5732rzeg7daIhusAGppMM&#10;FHEdrOPGwEf1fLcAFROyxS4wGbhQhM36+mqFhQ1nLum0T40SE44FGmhT6gutY92SxzgJPbHcDmHw&#10;mGQcGm0HPIu57/R9luXao2NJaLGnp5bq4/7HG9h+crlz329f7+WhdFW1zPg1PxpzezNuH0ElGtO/&#10;+O/7xUr95TRfzPOHmVAIkyxAr38BAAD//wMAUEsBAi0AFAAGAAgAAAAhANvh9svuAAAAhQEAABMA&#10;AAAAAAAAAAAAAAAAAAAAAFtDb250ZW50X1R5cGVzXS54bWxQSwECLQAUAAYACAAAACEAWvQsW78A&#10;AAAVAQAACwAAAAAAAAAAAAAAAAAfAQAAX3JlbHMvLnJlbHNQSwECLQAUAAYACAAAACEA66MCkswA&#10;AADjAAAADwAAAAAAAAAAAAAAAAAHAgAAZHJzL2Rvd25yZXYueG1sUEsFBgAAAAADAAMAtwAAAAAD&#10;AAAAAA==&#10;" filled="f" stroked="f">
                    <v:textbox inset="0,0,0,0">
                      <w:txbxContent>
                        <w:p w14:paraId="36FFA326"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0.5*DIM1</w:t>
                          </w:r>
                        </w:p>
                      </w:txbxContent>
                    </v:textbox>
                  </v:shape>
                  <v:shape id="Text Box 6468" o:spid="_x0000_s1401" type="#_x0000_t202" style="position:absolute;left:545;top:1615;width:266;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12ryAAAAOMAAAAPAAAAZHJzL2Rvd25yZXYueG1sRE9fS8Mw&#10;EH8X9h3CDXxziaNutS4bQxQEQezqg49nc2vDmkvXxK1+eyMMfLzf/1ttRteJEw3BetZwO1MgiGtv&#10;LDcaPqrnmxxEiMgGO8+k4YcCbNaTqxUWxp+5pNMuNiKFcChQQxtjX0gZ6pYchpnviRO394PDmM6h&#10;kWbAcwp3nZwrtZAOLaeGFnt6bKk+7L6dhu0nl0/2+Pb1Xu5LW1X3il8XB62vp+P2AUSkMf6LL+4X&#10;k+bnmcrybLm8g7+fEgBy/QsAAP//AwBQSwECLQAUAAYACAAAACEA2+H2y+4AAACFAQAAEwAAAAAA&#10;AAAAAAAAAAAAAAAAW0NvbnRlbnRfVHlwZXNdLnhtbFBLAQItABQABgAIAAAAIQBa9CxbvwAAABUB&#10;AAALAAAAAAAAAAAAAAAAAB8BAABfcmVscy8ucmVsc1BLAQItABQABgAIAAAAIQCNL12ryAAAAOMA&#10;AAAPAAAAAAAAAAAAAAAAAAcCAABkcnMvZG93bnJldi54bWxQSwUGAAAAAAMAAwC3AAAA/AIAAAAA&#10;" filled="f" stroked="f">
                    <v:textbox inset="0,0,0,0">
                      <w:txbxContent>
                        <w:p w14:paraId="349B5344"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2</w:t>
                          </w:r>
                        </w:p>
                      </w:txbxContent>
                    </v:textbox>
                  </v:shape>
                  <v:shape id="Text Box 6469" o:spid="_x0000_s1402" type="#_x0000_t202" style="position:absolute;left:610;top:1773;width:72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f/3ygAAAOIAAAAPAAAAZHJzL2Rvd25yZXYueG1sRI9BSwMx&#10;FITvQv9DeAVvNtkeQrs2LUUUBEHcbg8en5vX3dDNy7qJ7frvjSB4HGbmG2azm3wvLjRGF9hAsVAg&#10;iJtgHbcGjvXT3QpETMgW+8Bk4Jsi7Lazmw2WNly5osshtSJDOJZooEtpKKWMTUce4yIMxNk7hdFj&#10;ynJspR3xmuG+l0ultPToOC90ONBDR8358OUN7N+5enSfrx9v1alydb1W/KLPxtzOp/09iERT+g//&#10;tZ+tAV0orZfFag2/l/IdkNsfAAAA//8DAFBLAQItABQABgAIAAAAIQDb4fbL7gAAAIUBAAATAAAA&#10;AAAAAAAAAAAAAAAAAABbQ29udGVudF9UeXBlc10ueG1sUEsBAi0AFAAGAAgAAAAhAFr0LFu/AAAA&#10;FQEAAAsAAAAAAAAAAAAAAAAAHwEAAF9yZWxzLy5yZWxzUEsBAi0AFAAGAAgAAAAhAEhh//fKAAAA&#10;4gAAAA8AAAAAAAAAAAAAAAAABwIAAGRycy9kb3ducmV2LnhtbFBLBQYAAAAAAwADALcAAAD+AgAA&#10;AAA=&#10;" filled="f" stroked="f">
                    <v:textbox inset="0,0,0,0">
                      <w:txbxContent>
                        <w:p w14:paraId="44B0593F"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CROSS</w:t>
                          </w:r>
                        </w:p>
                      </w:txbxContent>
                    </v:textbox>
                  </v:shape>
                  <v:shape id="Text Box 6470" o:spid="_x0000_s1403" type="#_x0000_t202" style="position:absolute;left:819;top:618;width:155;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O5SyQAAAOIAAAAPAAAAZHJzL2Rvd25yZXYueG1sRI9Pa8JA&#10;FMTvBb/D8oTe6m6sCZq6irQIniy1f6C3R/aZhGbfhuxq4rd3hYLHYWZ+wyzXg23EmTpfO9aQTBQI&#10;4sKZmksNX5/bpzkIH5ANNo5Jw4U8rFejhyXmxvX8QedDKEWEsM9RQxVCm0vpi4os+olriaN3dJ3F&#10;EGVXStNhH+G2kVOlMmmx5rhQYUuvFRV/h5PV8L0//v7M1Hv5ZtO2d4OSbBdS68fxsHkBEWgI9/B/&#10;e2c0ZIvkOcnSeQq3S/EOyNUVAAD//wMAUEsBAi0AFAAGAAgAAAAhANvh9svuAAAAhQEAABMAAAAA&#10;AAAAAAAAAAAAAAAAAFtDb250ZW50X1R5cGVzXS54bWxQSwECLQAUAAYACAAAACEAWvQsW78AAAAV&#10;AQAACwAAAAAAAAAAAAAAAAAfAQAAX3JlbHMvLnJlbHNQSwECLQAUAAYACAAAACEA6hjuUskAAADi&#10;AAAADwAAAAAAAAAAAAAAAAAHAgAAZHJzL2Rvd25yZXYueG1sUEsFBgAAAAADAAMAtwAAAP0CAAAA&#10;AA==&#10;" filled="f" stroked="f">
                    <v:textbox>
                      <w:txbxContent>
                        <w:p w14:paraId="489F11C9"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v:textbox>
                  </v:shape>
                  <v:oval id="Oval 6471" o:spid="_x0000_s1404" style="position:absolute;left:926;top:607;width:47;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3rWYyAAAAOMAAAAPAAAAZHJzL2Rvd25yZXYueG1sRE9La8JA&#10;EL4X+h+WKXirGyOVEF1FBUEKFV8I3qbZMQnNzobsGlN/fbcgeJzvPZNZZyrRUuNKywoG/QgEcWZ1&#10;ybmC42H1noBwHlljZZkU/JKD2fT1ZYKptjfeUbv3uQgh7FJUUHhfp1K6rCCDrm9r4sBdbGPQh7PJ&#10;pW7wFsJNJeMoGkmDJYeGAmtaFpT97K9GwXVznt9X7bf5tLyQW/11urSnWKneWzcfg/DU+af44V7r&#10;MH8wSobDJI4+4P+nAICc/gEAAP//AwBQSwECLQAUAAYACAAAACEA2+H2y+4AAACFAQAAEwAAAAAA&#10;AAAAAAAAAAAAAAAAW0NvbnRlbnRfVHlwZXNdLnhtbFBLAQItABQABgAIAAAAIQBa9CxbvwAAABUB&#10;AAALAAAAAAAAAAAAAAAAAB8BAABfcmVscy8ucmVsc1BLAQItABQABgAIAAAAIQC13rWYyAAAAOMA&#10;AAAPAAAAAAAAAAAAAAAAAAcCAABkcnMvZG93bnJldi54bWxQSwUGAAAAAAMAAwC3AAAA/AIAAAAA&#10;" fillcolor="#f60"/>
                  <v:oval id="Oval 6472" o:spid="_x0000_s1405" style="position:absolute;left:1303;top:1054;width:47;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nj6ywAAAOIAAAAPAAAAZHJzL2Rvd25yZXYueG1sRI9Ba8JA&#10;FITvhf6H5RV6q5sGmoboKlYQpFCpUQRvr9lnEpp9G7JrjP56t1DwOMzMN8xkNphG9NS52rKC11EE&#10;griwuuZSwW67fElBOI+ssbFMCi7kYDZ9fJhgpu2ZN9TnvhQBwi5DBZX3bSalKyoy6Ea2JQ7e0XYG&#10;fZBdKXWH5wA3jYyjKJEGaw4LFba0qKj4zU9GwWl9mF+X/Y/5tPwhv/XX/tjvY6Wen4b5GISnwd/D&#10;/+2VVpAmaZQk8ds7/F0Kd0BObwAAAP//AwBQSwECLQAUAAYACAAAACEA2+H2y+4AAACFAQAAEwAA&#10;AAAAAAAAAAAAAAAAAAAAW0NvbnRlbnRfVHlwZXNdLnhtbFBLAQItABQABgAIAAAAIQBa9CxbvwAA&#10;ABUBAAALAAAAAAAAAAAAAAAAAB8BAABfcmVscy8ucmVsc1BLAQItABQABgAIAAAAIQAvunj6ywAA&#10;AOIAAAAPAAAAAAAAAAAAAAAAAAcCAABkcnMvZG93bnJldi54bWxQSwUGAAAAAAMAAwC3AAAA/wIA&#10;AAAA&#10;" fillcolor="#f60"/>
                  <v:oval id="Oval 6473" o:spid="_x0000_s1406" style="position:absolute;left:931;top:1515;width:47;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L3TyQAAAOMAAAAPAAAAZHJzL2Rvd25yZXYueG1sRE9fa8Iw&#10;EH8f7DuEG+xtphYtrjOKCsIQFHVD2NutOdticylNrNVPvwwEH+/3/8bTzlSipcaVlhX0exEI4szq&#10;knMF31/LtxEI55E1VpZJwZUcTCfPT2NMtb3wjtq9z0UIYZeigsL7OpXSZQUZdD1bEwfuaBuDPpxN&#10;LnWDlxBuKhlHUSINlhwaCqxpUVB22p+NgvPmZ3Zbtr9mZXkut3p9OLaHWKnXl272AcJT5x/iu/tT&#10;h/nDOOknw8HoHf5/CgDIyR8AAAD//wMAUEsBAi0AFAAGAAgAAAAhANvh9svuAAAAhQEAABMAAAAA&#10;AAAAAAAAAAAAAAAAAFtDb250ZW50X1R5cGVzXS54bWxQSwECLQAUAAYACAAAACEAWvQsW78AAAAV&#10;AQAACwAAAAAAAAAAAAAAAAAfAQAAX3JlbHMvLnJlbHNQSwECLQAUAAYACAAAACEAAMC908kAAADj&#10;AAAADwAAAAAAAAAAAAAAAAAHAgAAZHJzL2Rvd25yZXYueG1sUEsFBgAAAAADAAMAtwAAAP0CAAAA&#10;AA==&#10;" fillcolor="#f60"/>
                  <v:oval id="Oval 6474" o:spid="_x0000_s1407" style="position:absolute;left:542;top:1056;width:47;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MjyyQAAAOMAAAAPAAAAZHJzL2Rvd25yZXYueG1sRE9La8JA&#10;EL4X+h+WEbzVjdZXo6tYQZCCxUcRvI3ZMQnNzobsGlN/vVso9Djfe6bzxhSipsrllhV0OxEI4sTq&#10;nFMFX4fVyxiE88gaC8uk4IcczGfPT1OMtb3xjuq9T0UIYRejgsz7MpbSJRkZdB1bEgfuYiuDPpxV&#10;KnWFtxBuCtmLoqE0mHNoyLCkZUbJ9/5qFFw/T4v7qj6bD8vvcqs3x0t97CnVbjWLCQhPjf8X/7nX&#10;Osx/e+0PB6PueAC/PwUA5OwBAAD//wMAUEsBAi0AFAAGAAgAAAAhANvh9svuAAAAhQEAABMAAAAA&#10;AAAAAAAAAAAAAAAAAFtDb250ZW50X1R5cGVzXS54bWxQSwECLQAUAAYACAAAACEAWvQsW78AAAAV&#10;AQAACwAAAAAAAAAAAAAAAAAfAQAAX3JlbHMvLnJlbHNQSwECLQAUAAYACAAAACEA9EzI8skAAADj&#10;AAAADwAAAAAAAAAAAAAAAAAHAgAAZHJzL2Rvd25yZXYueG1sUEsFBgAAAAADAAMAtwAAAP0CAAAA&#10;AA==&#10;" fillcolor="#f60"/>
                  <v:shape id="Text Box 6475" o:spid="_x0000_s1408" type="#_x0000_t202" style="position:absolute;left:1177;top:966;width:155;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zfcPyQAAAOIAAAAPAAAAZHJzL2Rvd25yZXYueG1sRI9Ba8JA&#10;FITvQv/D8gRvddcY2xpdpVQKniq1WvD2yD6T0OzbkF1N+u/dQsHjMDPfMMt1b2txpdZXjjVMxgoE&#10;ce5MxYWGw9f74wsIH5AN1o5Jwy95WK8eBkvMjOv4k677UIgIYZ+hhjKEJpPS5yVZ9GPXEEfv7FqL&#10;Icq2kKbFLsJtLROlnqTFiuNCiQ29lZT/7C9Ww/HjfPpO1a7Y2FnTuV5JtnOp9WjYvy5ABOrDPfzf&#10;3hoN6UQlafI8ncHfpXgH5OoGAAD//wMAUEsBAi0AFAAGAAgAAAAhANvh9svuAAAAhQEAABMAAAAA&#10;AAAAAAAAAAAAAAAAAFtDb250ZW50X1R5cGVzXS54bWxQSwECLQAUAAYACAAAACEAWvQsW78AAAAV&#10;AQAACwAAAAAAAAAAAAAAAAAfAQAAX3JlbHMvLnJlbHNQSwECLQAUAAYACAAAACEAOs33D8kAAADi&#10;AAAADwAAAAAAAAAAAAAAAAAHAgAAZHJzL2Rvd25yZXYueG1sUEsFBgAAAAADAAMAtwAAAP0CAAAA&#10;AA==&#10;" filled="f" stroked="f">
                    <v:textbox>
                      <w:txbxContent>
                        <w:p w14:paraId="7DBD9E15"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v:textbox>
                  </v:shape>
                  <v:shape id="Text Box 6476" o:spid="_x0000_s1409" type="#_x0000_t202" style="position:absolute;left:874;top:1394;width:155;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K8SygAAAOIAAAAPAAAAZHJzL2Rvd25yZXYueG1sRI/NasMw&#10;EITvhbyD2EJvjVS3TmonSigthZwamp9Cbou1sU2slbHU2Hn7KFDocZiZb5j5crCNOFPna8cansYK&#10;BHHhTM2lht328/EVhA/IBhvHpOFCHpaL0d0cc+N6/qbzJpQiQtjnqKEKoc2l9EVFFv3YtcTRO7rO&#10;YoiyK6XpsI9w28hEqYm0WHNcqLCl94qK0+bXath/HQ8/L2pdfti07d2gJNtMav1wP7zNQAQawn/4&#10;r70yGqbpJMuekzSB26V4B+TiCgAA//8DAFBLAQItABQABgAIAAAAIQDb4fbL7gAAAIUBAAATAAAA&#10;AAAAAAAAAAAAAAAAAABbQ29udGVudF9UeXBlc10ueG1sUEsBAi0AFAAGAAgAAAAhAFr0LFu/AAAA&#10;FQEAAAsAAAAAAAAAAAAAAAAAHwEAAF9yZWxzLy5yZWxzUEsBAi0AFAAGAAgAAAAhAAPkrxLKAAAA&#10;4gAAAA8AAAAAAAAAAAAAAAAABwIAAGRycy9kb3ducmV2LnhtbFBLBQYAAAAAAwADALcAAAD+AgAA&#10;AAA=&#10;" filled="f" stroked="f">
                    <v:textbox>
                      <w:txbxContent>
                        <w:p w14:paraId="6E6B6392"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v:textbox>
                  </v:shape>
                  <v:shape id="Text Box 6477" o:spid="_x0000_s1410" type="#_x0000_t202" style="position:absolute;left:549;top:1016;width:155;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XytgywAAAOMAAAAPAAAAZHJzL2Rvd25yZXYueG1sRI9La8Mw&#10;EITvhf4HsYXeGqnNg9iJEkpCoaeW5gW5LdbGNrVWxlJj5993D4Ued2d25tvlevCNulIX68AWnkcG&#10;FHERXM2lhcP+7WkOKiZkh01gsnCjCOvV/d0Scxd6/qLrLpVKQjjmaKFKqc21jkVFHuMotMSiXULn&#10;McnYldp12Eu4b/SLMTPtsWZpqLClTUXF9+7HWzh+XM6nifkst37a9mEwmn2mrX18GF4XoBIN6d/8&#10;d/3uBH88zqZmns0EWn6SBejVLwAAAP//AwBQSwECLQAUAAYACAAAACEA2+H2y+4AAACFAQAAEwAA&#10;AAAAAAAAAAAAAAAAAAAAW0NvbnRlbnRfVHlwZXNdLnhtbFBLAQItABQABgAIAAAAIQBa9CxbvwAA&#10;ABUBAAALAAAAAAAAAAAAAAAAAB8BAABfcmVscy8ucmVsc1BLAQItABQABgAIAAAAIQC0XytgywAA&#10;AOMAAAAPAAAAAAAAAAAAAAAAAAcCAABkcnMvZG93bnJldi54bWxQSwUGAAAAAAMAAwC3AAAA/wIA&#10;AAAA&#10;" filled="f" stroked="f">
                    <v:textbox>
                      <w:txbxContent>
                        <w:p w14:paraId="788D36ED"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F</w:t>
                          </w:r>
                        </w:p>
                      </w:txbxContent>
                    </v:textbox>
                  </v:shape>
                  <v:line id="Line 6478" o:spid="_x0000_s1411" style="position:absolute;flip:x;visibility:visible;mso-wrap-style:square" from="430,998" to="528,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P9bzAAAAOIAAAAPAAAAZHJzL2Rvd25yZXYueG1sRI9BS8NA&#10;FITvgv9heYIXaTdNpLSx21IEwUMvtiXF2zP7zIZk36a7axv/vSsIHoeZ+YZZbUbbiwv50DpWMJtm&#10;IIhrp1tuFBwPL5MFiBCRNfaOScE3Bdisb29WWGp35Te67GMjEoRDiQpMjEMpZagNWQxTNxAn79N5&#10;izFJ30jt8Zrgtpd5ls2lxZbTgsGBng3V3f7LKpCL3cPZbz8eu6o7nZamqqvhfafU/d24fQIRaYz/&#10;4b/2q1aQZ8V8mRdFDr+X0h2Q6x8AAAD//wMAUEsBAi0AFAAGAAgAAAAhANvh9svuAAAAhQEAABMA&#10;AAAAAAAAAAAAAAAAAAAAAFtDb250ZW50X1R5cGVzXS54bWxQSwECLQAUAAYACAAAACEAWvQsW78A&#10;AAAVAQAACwAAAAAAAAAAAAAAAAAfAQAAX3JlbHMvLnJlbHNQSwECLQAUAAYACAAAACEA1Gj/W8wA&#10;AADiAAAADwAAAAAAAAAAAAAAAAAHAgAAZHJzL2Rvd25yZXYueG1sUEsFBgAAAAADAAMAtwAAAAAD&#10;AAAAAA==&#10;"/>
                  <v:line id="Line 6479" o:spid="_x0000_s1412" style="position:absolute;flip:x;visibility:visible;mso-wrap-style:square" from="430,1161" to="528,1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lDrzAAAAOIAAAAPAAAAZHJzL2Rvd25yZXYueG1sRI9BS8NA&#10;FITvgv9heYIXsRtbSZvYbSmC4KEXq6T09pp9ZkOyb+Pu2sZ/7woFj8PMfMMs16PtxYl8aB0reJhk&#10;IIhrp1tuFHy8v9wvQISIrLF3TAp+KMB6dX21xFK7M7/RaRcbkSAcSlRgYhxKKUNtyGKYuIE4eZ/O&#10;W4xJ+kZqj+cEt72cZlkuLbacFgwO9Gyo7nbfVoFcbO++/Ob42FXdfl+Yqq6Gw1ap25tx8wQi0hj/&#10;w5f2q1Ywy+fzvCimM/i7lO6AXP0CAAD//wMAUEsBAi0AFAAGAAgAAAAhANvh9svuAAAAhQEAABMA&#10;AAAAAAAAAAAAAAAAAAAAAFtDb250ZW50X1R5cGVzXS54bWxQSwECLQAUAAYACAAAACEAWvQsW78A&#10;AAAVAQAACwAAAAAAAAAAAAAAAAAfAQAAX3JlbHMvLnJlbHNQSwECLQAUAAYACAAAACEAccpQ68wA&#10;AADiAAAADwAAAAAAAAAAAAAAAAAHAgAAZHJzL2Rvd25yZXYueG1sUEsFBgAAAAADAAMAtwAAAAAD&#10;AAAAAA==&#10;"/>
                  <v:line id="Line 6480" o:spid="_x0000_s1413" style="position:absolute;flip:y;visibility:visible;mso-wrap-style:square" from="474,995" to="474,1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d5yAAAAOEAAAAPAAAAZHJzL2Rvd25yZXYueG1sRI/NasJA&#10;FIX3Bd9huEI3xUxsMYSYUWw1UOimsbq/ZK5JMHNnyEw1ffvOotDl4fzxldvJDOJGo+8tK1gmKQji&#10;xuqeWwWnr2qRg/ABWeNgmRT8kIftZvZQYqHtnWu6HUMr4gj7AhV0IbhCSt90ZNAn1hFH72JHgyHK&#10;sZV6xHscN4N8TtNMGuw5PnTo6K2j5nr8NgqeXg575/K8quq97T/d+VC/fpyUepxPuzWIQFP4D/+1&#10;37WC1SpbZmkeGSJRpAG5+QUAAP//AwBQSwECLQAUAAYACAAAACEA2+H2y+4AAACFAQAAEwAAAAAA&#10;AAAAAAAAAAAAAAAAW0NvbnRlbnRfVHlwZXNdLnhtbFBLAQItABQABgAIAAAAIQBa9CxbvwAAABUB&#10;AAALAAAAAAAAAAAAAAAAAB8BAABfcmVscy8ucmVsc1BLAQItABQABgAIAAAAIQBk/id5yAAAAOEA&#10;AAAPAAAAAAAAAAAAAAAAAAcCAABkcnMvZG93bnJldi54bWxQSwUGAAAAAAMAAwC3AAAA/AIAAAAA&#10;">
                    <v:stroke startarrow="block" endarrow="block"/>
                  </v:line>
                  <v:shape id="Text Box 6481" o:spid="_x0000_s1414" type="#_x0000_t202" style="position:absolute;left:349;top:1201;width:260;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JZYyAAAAOMAAAAPAAAAZHJzL2Rvd25yZXYueG1sRE9fS8Mw&#10;EH8X/A7hBr65tB2Mtls2hjgYCGJXH3w8m1sb1lxqk2312xtB8PF+/2+9nWwvrjR641hBOk9AEDdO&#10;G24VvNf7xxyED8gae8ek4Js8bDf3d2sstbtxRddjaEUMYV+igi6EoZTSNx1Z9HM3EEfu5EaLIZ5j&#10;K/WItxhue5klyVJaNBwbOhzoqaPmfLxYBbsPrp7N1+vnW3WqTF0XCb8sz0o9zKbdCkSgKfyL/9wH&#10;HednxSLP8jQt4PenCIDc/AAAAP//AwBQSwECLQAUAAYACAAAACEA2+H2y+4AAACFAQAAEwAAAAAA&#10;AAAAAAAAAAAAAAAAW0NvbnRlbnRfVHlwZXNdLnhtbFBLAQItABQABgAIAAAAIQBa9CxbvwAAABUB&#10;AAALAAAAAAAAAAAAAAAAAB8BAABfcmVscy8ucmVsc1BLAQItABQABgAIAAAAIQCdYJZYyAAAAOMA&#10;AAAPAAAAAAAAAAAAAAAAAAcCAABkcnMvZG93bnJldi54bWxQSwUGAAAAAAMAAwC3AAAA/AIAAAAA&#10;" filled="f" stroked="f">
                    <v:textbox inset="0,0,0,0">
                      <w:txbxContent>
                        <w:p w14:paraId="60D1588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4</w:t>
                          </w:r>
                        </w:p>
                      </w:txbxContent>
                    </v:textbox>
                  </v:shape>
                </v:group>
                <v:rect id="Rectangle 6482" o:spid="_x0000_s1415" style="position:absolute;left:37360;top:6391;width:2423;height:1435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PxOywAAAOMAAAAPAAAAZHJzL2Rvd25yZXYueG1sRI9Ba8JA&#10;EIXvhf6HZQq9FN1oTZXoKq1QENFD1R8wZMckmJ0Nu1uN/75zKHiceW/e+2ax6l2rrhRi49nAaJiB&#10;Ii69bbgycDp+D2agYkK22HomA3eKsFo+Py2wsP7GP3Q9pEpJCMcCDdQpdYXWsazJYRz6jli0sw8O&#10;k4yh0jbgTcJdq8dZ9qEdNiwNNXa0rqm8HH6dgTZfb49vYXbPx5t4eQ9N+bUPO2NeX/rPOahEfXqY&#10;/683VvAno2mWT/KpQMtPsgC9/AMAAP//AwBQSwECLQAUAAYACAAAACEA2+H2y+4AAACFAQAAEwAA&#10;AAAAAAAAAAAAAAAAAAAAW0NvbnRlbnRfVHlwZXNdLnhtbFBLAQItABQABgAIAAAAIQBa9CxbvwAA&#10;ABUBAAALAAAAAAAAAAAAAAAAAB8BAABfcmVscy8ucmVsc1BLAQItABQABgAIAAAAIQA9JPxOywAA&#10;AOMAAAAPAAAAAAAAAAAAAAAAAAcCAABkcnMvZG93bnJldi54bWxQSwUGAAAAAAMAAwC3AAAA/wIA&#10;AAAA&#10;" fillcolor="#bbe0e3"/>
                <v:rect id="Rectangle 6483" o:spid="_x0000_s1416" style="position:absolute;left:49358;top:6391;width:2423;height:1435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JgYygAAAOIAAAAPAAAAZHJzL2Rvd25yZXYueG1sRI/RasJA&#10;FETfhf7Dcgu+lLqpMVFSV6mCIMU+VPsBl+w1CWbvht2txr93BcHHYWbOMPNlb1pxJucbywo+RgkI&#10;4tLqhisFf4fN+wyED8gaW8uk4EoelouXwRwLbS/8S+d9qESEsC9QQR1CV0jpy5oM+pHtiKN3tM5g&#10;iNJVUju8RLhp5ThJcmmw4bhQY0frmsrT/t8oaLP19+HNza7ZeOtPqWvK1Y/bKTV87b8+QQTqwzP8&#10;aG+1gnSSTrI8neZwvxTvgFzcAAAA//8DAFBLAQItABQABgAIAAAAIQDb4fbL7gAAAIUBAAATAAAA&#10;AAAAAAAAAAAAAAAAAABbQ29udGVudF9UeXBlc10ueG1sUEsBAi0AFAAGAAgAAAAhAFr0LFu/AAAA&#10;FQEAAAsAAAAAAAAAAAAAAAAAHwEAAF9yZWxzLy5yZWxzUEsBAi0AFAAGAAgAAAAhAPFYmBjKAAAA&#10;4gAAAA8AAAAAAAAAAAAAAAAABwIAAGRycy9kb3ducmV2LnhtbFBLBQYAAAAAAwADALcAAAD+AgAA&#10;AAA=&#10;" fillcolor="#bbe0e3"/>
                <v:rect id="Rectangle 6484" o:spid="_x0000_s1417" style="position:absolute;left:39742;top:12586;width:9616;height:185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9oYywAAAOMAAAAPAAAAZHJzL2Rvd25yZXYueG1sRI9Ba8Mw&#10;DIXvg/4Ho0EvY3WW0JBldUtXGJSxHdbuB4hYS0JjOdhum/776TDYUdLTe+9bbSY3qAuF2Hs28LTI&#10;QBE33vbcGvg+vj1WoGJCtjh4JgM3irBZz+5WWFt/5S+6HFKrxIRjjQa6lMZa69h05DAu/Egstx8f&#10;HCYZQ6ttwKuYu0HnWVZqhz1LQocj7TpqToezMzAsd+/Hh1Ddlvk+norQN6+f4cOY+f20fQGVaEr/&#10;4r/vvZX6eflclHlRCYUwyQL0+hcAAP//AwBQSwECLQAUAAYACAAAACEA2+H2y+4AAACFAQAAEwAA&#10;AAAAAAAAAAAAAAAAAAAAW0NvbnRlbnRfVHlwZXNdLnhtbFBLAQItABQABgAIAAAAIQBa9CxbvwAA&#10;ABUBAAALAAAAAAAAAAAAAAAAAB8BAABfcmVscy8ucmVsc1BLAQItABQABgAIAAAAIQDT89oYywAA&#10;AOMAAAAPAAAAAAAAAAAAAAAAAAcCAABkcnMvZG93bnJldi54bWxQSwUGAAAAAAMAAwC3AAAA/wIA&#10;AAAA&#10;" fillcolor="#bbe0e3"/>
                <v:line id="Line 6485" o:spid="_x0000_s1418" style="position:absolute;flip:y;visibility:visible;mso-wrap-style:square" from="44210,1325" to="44210,13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KEVywAAAOMAAAAPAAAAZHJzL2Rvd25yZXYueG1sRI9PS8NA&#10;EMXvQr/DMgUvwe620dLEbov/CgXxYPXgcciOSWh2NmTHNn57VxA8Pt6835u33o6+UycaYhvYwnxm&#10;QBFXwbVcW3h/212tQEVBdtgFJgvfFGG7mVyssXThzK90OkitEoRjiRYakb7UOlYNeYyz0BMn7zMM&#10;HiXJodZuwHOC+04vjFlqjy2nhgZ7emioOh6+fHpj98KPeZ7de51lBT19yLPRYu3ldLy7BSU0yv/x&#10;X3rvLCxMcZ0vV0VxA7+bEgj05gcAAP//AwBQSwECLQAUAAYACAAAACEA2+H2y+4AAACFAQAAEwAA&#10;AAAAAAAAAAAAAAAAAAAAW0NvbnRlbnRfVHlwZXNdLnhtbFBLAQItABQABgAIAAAAIQBa9CxbvwAA&#10;ABUBAAALAAAAAAAAAAAAAAAAAB8BAABfcmVscy8ucmVsc1BLAQItABQABgAIAAAAIQDI8KEVywAA&#10;AOMAAAAPAAAAAAAAAAAAAAAAAAcCAABkcnMvZG93bnJldi54bWxQSwUGAAAAAAMAAwC3AAAA/wIA&#10;AAAA&#10;">
                  <v:stroke endarrow="block"/>
                </v:line>
                <v:line id="Line 6486" o:spid="_x0000_s1419" style="position:absolute;visibility:visible;mso-wrap-style:square" from="44210,13462" to="54923,13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d/PyAAAAOMAAAAPAAAAZHJzL2Rvd25yZXYueG1sRE9fS8Mw&#10;EH8X/A7hhL25dKuuW102xorggwrbxOezOZuy5lKa2MVvbwTBx/v9v/U22k6MNPjWsYLZNANBXDvd&#10;cqPg7fR4uwThA7LGzjEp+CYP28311RpL7S58oPEYGpFC2JeowITQl1L62pBFP3U9ceI+3WAxpHNo&#10;pB7wksJtJ+dZtpAWW04NBnvaG6rPxy+roDDVQRayej69VmM7W8WX+P6xUmpyE3cPIALF8C/+cz/p&#10;ND/Pl/d3+XxRwO9PCQC5+QEAAP//AwBQSwECLQAUAAYACAAAACEA2+H2y+4AAACFAQAAEwAAAAAA&#10;AAAAAAAAAAAAAAAAW0NvbnRlbnRfVHlwZXNdLnhtbFBLAQItABQABgAIAAAAIQBa9CxbvwAAABUB&#10;AAALAAAAAAAAAAAAAAAAAB8BAABfcmVscy8ucmVsc1BLAQItABQABgAIAAAAIQDind/PyAAAAOMA&#10;AAAPAAAAAAAAAAAAAAAAAAcCAABkcnMvZG93bnJldi54bWxQSwUGAAAAAAMAAwC3AAAA/AIAAAAA&#10;">
                  <v:stroke endarrow="block"/>
                </v:line>
                <v:shape id="Text Box 6487" o:spid="_x0000_s1420" type="#_x0000_t202" style="position:absolute;left:44857;width:2216;height:4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uH6xwAAAOMAAAAPAAAAZHJzL2Rvd25yZXYueG1sRE/Pa8Iw&#10;FL4P/B/CE3YZM00H2eyMIqIwdpvz4u3RPNuy5qU0se38681hsOPH93u1mVwrBupD49mAWmQgiEtv&#10;G64MnL4Pz28gQkS22HomA78UYLOePaywsH7kLxqOsRIphEOBBuoYu0LKUNbkMCx8R5y4i+8dxgT7&#10;StoexxTuWplnmZYOG04NNXa0q6n8OV6dAT3tu6fPJeXjrWwHPt+UiqSMeZxP23cQkab4L/5zf1gD&#10;uXrRSmf6NY1On9IfkOs7AAAA//8DAFBLAQItABQABgAIAAAAIQDb4fbL7gAAAIUBAAATAAAAAAAA&#10;AAAAAAAAAAAAAABbQ29udGVudF9UeXBlc10ueG1sUEsBAi0AFAAGAAgAAAAhAFr0LFu/AAAAFQEA&#10;AAsAAAAAAAAAAAAAAAAAHwEAAF9yZWxzLy5yZWxzUEsBAi0AFAAGAAgAAAAhAPJS4frHAAAA4wAA&#10;AA8AAAAAAAAAAAAAAAAABwIAAGRycy9kb3ducmV2LnhtbFBLBQYAAAAAAwADALcAAAD7AgAAAAA=&#10;" filled="f" stroked="f">
                  <v:textbox style="mso-fit-shape-to-text:t" inset="0,0,0,0">
                    <w:txbxContent>
                      <w:p w14:paraId="00404EA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v:textbox>
                </v:shape>
                <v:shape id="Text Box 6488" o:spid="_x0000_s1421" type="#_x0000_t202" style="position:absolute;left:55431;top:12749;width:2222;height:4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bt/ygAAAOMAAAAPAAAAZHJzL2Rvd25yZXYueG1sRI9Ba8JA&#10;EIXvhf6HZQq9FN0khaipqxRRKL2pvfQ2ZMckNDsbstsk9dc7h4LHmffmvW/W28m1aqA+NJ4NpPME&#10;FHHpbcOVga/zYbYEFSKyxdYzGfijANvN48MaC+tHPtJwipWSEA4FGqhj7AqtQ1mTwzD3HbFoF987&#10;jDL2lbY9jhLuWp0lSa4dNiwNNXa0q6n8Of06A/m0714+V5SN17Id+PuappFSY56fpvc3UJGmeDf/&#10;X39Ywc/yfJW8LhcCLT/JAvTmBgAA//8DAFBLAQItABQABgAIAAAAIQDb4fbL7gAAAIUBAAATAAAA&#10;AAAAAAAAAAAAAAAAAABbQ29udGVudF9UeXBlc10ueG1sUEsBAi0AFAAGAAgAAAAhAFr0LFu/AAAA&#10;FQEAAAsAAAAAAAAAAAAAAAAAHwEAAF9yZWxzLy5yZWxzUEsBAi0AFAAGAAgAAAAhAOIJu3/KAAAA&#10;4wAAAA8AAAAAAAAAAAAAAAAABwIAAGRycy9kb3ducmV2LnhtbFBLBQYAAAAAAwADALcAAAD+AgAA&#10;AAA=&#10;" filled="f" stroked="f">
                  <v:textbox style="mso-fit-shape-to-text:t" inset="0,0,0,0">
                    <w:txbxContent>
                      <w:p w14:paraId="504D73FE"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v:textbox>
                </v:shape>
                <v:line id="Line 6489" o:spid="_x0000_s1422" style="position:absolute;visibility:visible;mso-wrap-style:square" from="39742,17284" to="49358,17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LIfxwAAAOIAAAAPAAAAZHJzL2Rvd25yZXYueG1sRE/PT8Iw&#10;FL6T+D80z8SbtOyAOijEmGh2MQYwnB/rYxusr2Ot6/SvtwcSjl++38v1aFsxUO8bxxpmUwWCuHSm&#10;4UrD9+798RmED8gGW8ek4Zc8rFd3kyXmxkXe0LANlUgh7HPUUIfQ5VL6siaLfuo64sQdXW8xJNhX&#10;0vQYU7htZabUXFpsODXU2NFbTeV5+2M1qPj3IU+yaIav4vMSu0PcZ5eo9cP9+LoAEWgMN/HVXRgN&#10;86fZi8pUljanS+kOyNU/AAAA//8DAFBLAQItABQABgAIAAAAIQDb4fbL7gAAAIUBAAATAAAAAAAA&#10;AAAAAAAAAAAAAABbQ29udGVudF9UeXBlc10ueG1sUEsBAi0AFAAGAAgAAAAhAFr0LFu/AAAAFQEA&#10;AAsAAAAAAAAAAAAAAAAAHwEAAF9yZWxzLy5yZWxzUEsBAi0AFAAGAAgAAAAhACuosh/HAAAA4gAA&#10;AA8AAAAAAAAAAAAAAAAABwIAAGRycy9kb3ducmV2LnhtbFBLBQYAAAAAAwADALcAAAD7AgAAAAA=&#10;">
                  <v:stroke startarrow="block" endarrow="block"/>
                </v:line>
                <v:shape id="Text Box 6490" o:spid="_x0000_s1423" type="#_x0000_t202" style="position:absolute;left:42795;top:17659;width:4019;height:4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HIxQAAAOIAAAAPAAAAZHJzL2Rvd25yZXYueG1sRE/Pa8Iw&#10;FL4L+x/CE7zITNNi2TqjDHEgu+l22e3RvLXF5qU0se38681gsOPH93uzm2wrBup941iDWiUgiEtn&#10;Gq40fH68PT6B8AHZYOuYNPyQh932YbbBwriRTzScQyViCPsCNdQhdIWUvqzJol+5jjhy3663GCLs&#10;K2l6HGO4bWWaJLm02HBsqLGjfU3l5Xy1GvLp0C3fnykdb2U78NdNqUBK68V8en0BEWgK/+I/99HE&#10;+SrLVJauc/i9FDHI7R0AAP//AwBQSwECLQAUAAYACAAAACEA2+H2y+4AAACFAQAAEwAAAAAAAAAA&#10;AAAAAAAAAAAAW0NvbnRlbnRfVHlwZXNdLnhtbFBLAQItABQABgAIAAAAIQBa9CxbvwAAABUBAAAL&#10;AAAAAAAAAAAAAAAAAB8BAABfcmVscy8ucmVsc1BLAQItABQABgAIAAAAIQDM+UHIxQAAAOIAAAAP&#10;AAAAAAAAAAAAAAAAAAcCAABkcnMvZG93bnJldi54bWxQSwUGAAAAAAMAAwC3AAAA+QIAAAAA&#10;" filled="f" stroked="f">
                  <v:textbox style="mso-fit-shape-to-text:t" inset="0,0,0,0">
                    <w:txbxContent>
                      <w:p w14:paraId="15A5F8D1"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1</w:t>
                        </w:r>
                      </w:p>
                    </w:txbxContent>
                  </v:textbox>
                </v:shape>
                <v:line id="Line 6491" o:spid="_x0000_s1424" style="position:absolute;flip:y;visibility:visible;mso-wrap-style:square" from="37434,4533" to="37434,59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thZzQAAAOMAAAAPAAAAZHJzL2Rvd25yZXYueG1sRI9BS8NA&#10;FITvQv/D8gpexG6MtcbYbSmC4KEXq6R4e2af2ZDs27i7tvHfd4WCx2FmvmGW69H24kA+tI4V3Mwy&#10;EMS10y03Ct7fnq8LECEia+wdk4JfCrBeTS6WWGp35Fc67GIjEoRDiQpMjEMpZagNWQwzNxAn78t5&#10;izFJ30jt8Zjgtpd5li2kxZbTgsGBngzV3e7HKpDF9urbbz7nXdXt9w+mqqvhY6vU5XTcPIKINMb/&#10;8Ln9ohXkWV7MF/f57R38fUp/QK5OAAAA//8DAFBLAQItABQABgAIAAAAIQDb4fbL7gAAAIUBAAAT&#10;AAAAAAAAAAAAAAAAAAAAAABbQ29udGVudF9UeXBlc10ueG1sUEsBAi0AFAAGAAgAAAAhAFr0LFu/&#10;AAAAFQEAAAsAAAAAAAAAAAAAAAAAHwEAAF9yZWxzLy5yZWxzUEsBAi0AFAAGAAgAAAAhANIm2FnN&#10;AAAA4wAAAA8AAAAAAAAAAAAAAAAABwIAAGRycy9kb3ducmV2LnhtbFBLBQYAAAAAAwADALcAAAAB&#10;AwAAAAA=&#10;"/>
                <v:line id="Line 6492" o:spid="_x0000_s1425" style="position:absolute;flip:y;visibility:visible;mso-wrap-style:square" from="39676,4623" to="39676,6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8bhgywAAAOIAAAAPAAAAZHJzL2Rvd25yZXYueG1sRI9BSwMx&#10;FITvgv8hPMGL2ESpbXdtWoogeOjFKlu8vW5eN8tuXtYktuu/N4LgcZiZb5jlenS9OFGIrWcNdxMF&#10;grj2puVGw/vb8+0CREzIBnvPpOGbIqxXlxdLLI0/8yuddqkRGcKxRA02paGUMtaWHMaJH4izd/TB&#10;YcoyNNIEPGe46+W9UjPpsOW8YHGgJ0t1t/tyGuRie/MZNodpV3X7fWGruho+tlpfX42bRxCJxvQf&#10;/mu/GA3Fgypmajqfw++lfAfk6gcAAP//AwBQSwECLQAUAAYACAAAACEA2+H2y+4AAACFAQAAEwAA&#10;AAAAAAAAAAAAAAAAAAAAW0NvbnRlbnRfVHlwZXNdLnhtbFBLAQItABQABgAIAAAAIQBa9CxbvwAA&#10;ABUBAAALAAAAAAAAAAAAAAAAAB8BAABfcmVscy8ucmVsc1BLAQItABQABgAIAAAAIQBM8bhgywAA&#10;AOIAAAAPAAAAAAAAAAAAAAAAAAcCAABkcnMvZG93bnJldi54bWxQSwUGAAAAAAMAAwC3AAAA/wIA&#10;AAAA&#10;"/>
                <v:line id="Line 6493" o:spid="_x0000_s1426" style="position:absolute;flip:y;visibility:visible;mso-wrap-style:square" from="49416,4623" to="49416,6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M+yQAAAOMAAAAPAAAAZHJzL2Rvd25yZXYueG1sRE9PS8Mw&#10;FL8LfofwBC/i0g4pbbdsDEHwsItTOry9Nc+mtHmpSdzqtzeC4PH9/r/1drajOJMPvWMF+SIDQdw6&#10;3XOn4O316b4EESKyxtExKfimANvN9dUaa+0u/ELnQ+xECuFQowIT41RLGVpDFsPCTcSJ+3DeYkyn&#10;76T2eEnhdpTLLCukxZ5Tg8GJHg21w+HLKpDl/u7T704PQzMcj5Vp2mZ63yt1ezPvViAizfFf/Od+&#10;1ml+lRXFMq/KHH5/SgDIzQ8AAAD//wMAUEsBAi0AFAAGAAgAAAAhANvh9svuAAAAhQEAABMAAAAA&#10;AAAAAAAAAAAAAAAAAFtDb250ZW50X1R5cGVzXS54bWxQSwECLQAUAAYACAAAACEAWvQsW78AAAAV&#10;AQAACwAAAAAAAAAAAAAAAAAfAQAAX3JlbHMvLnJlbHNQSwECLQAUAAYACAAAACEAPurjPskAAADj&#10;AAAADwAAAAAAAAAAAAAAAAAHAgAAZHJzL2Rvd25yZXYueG1sUEsFBgAAAAADAAMAtwAAAP0CAAAA&#10;AA==&#10;"/>
                <v:line id="Line 6494" o:spid="_x0000_s1427" style="position:absolute;flip:y;visibility:visible;mso-wrap-style:square" from="51764,4623" to="51764,6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BsFzQAAAOMAAAAPAAAAZHJzL2Rvd25yZXYueG1sRI/NbsIw&#10;EITvlfoO1lbqpSoOfxWkGISQKvXApbQK4rbE2zhKbAfbhfD27KESx92Znfl2septK84UYu2dguEg&#10;A0Gu9Lp2lYKf74/XGYiY0GlsvSMFV4qwWj4+LDDX/uK+6LxLleAQF3NUYFLqciljachiHPiOHGu/&#10;PlhMPIZK6oAXDretHGXZm7RYO24w2NHGUNns/qwCOdu+nML6OGmKZr+fm6IsusNWqeenfv0OIlGf&#10;7ub/60/N+NPheD4djyYMzT/xAuTyBgAA//8DAFBLAQItABQABgAIAAAAIQDb4fbL7gAAAIUBAAAT&#10;AAAAAAAAAAAAAAAAAAAAAABbQ29udGVudF9UeXBlc10ueG1sUEsBAi0AFAAGAAgAAAAhAFr0LFu/&#10;AAAAFQEAAAsAAAAAAAAAAAAAAAAAHwEAAF9yZWxzLy5yZWxzUEsBAi0AFAAGAAgAAAAhANz0GwXN&#10;AAAA4wAAAA8AAAAAAAAAAAAAAAAABwIAAGRycy9kb3ducmV2LnhtbFBLBQYAAAAAAwADALcAAAAB&#10;AwAAAAA=&#10;"/>
                <v:line id="Line 6495" o:spid="_x0000_s1428" style="position:absolute;visibility:visible;mso-wrap-style:square" from="37458,5335" to="39644,5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h2yAAAAOMAAAAPAAAAZHJzL2Rvd25yZXYueG1sRE9fa8Iw&#10;EH8f+B3CDfY2U5VVqUaRwUZfxpiKz2dztnXNpTZZ0+3TLwNhj/f7f6vNYBrRU+dqywom4wQEcWF1&#10;zaWCw/7lcQHCeWSNjWVS8E0ONuvR3QozbQN/UL/zpYgh7DJUUHnfZlK6oiKDbmxb4sidbWfQx7Mr&#10;pe4wxHDTyGmSpNJgzbGhwpaeKyo+d19GQRJ+XuVF5nX/nr9dQ3sKx+k1KPVwP2yXIDwN/l98c+c6&#10;zp89TRbzWZqm8PdTBECufwEAAP//AwBQSwECLQAUAAYACAAAACEA2+H2y+4AAACFAQAAEwAAAAAA&#10;AAAAAAAAAAAAAAAAW0NvbnRlbnRfVHlwZXNdLnhtbFBLAQItABQABgAIAAAAIQBa9CxbvwAAABUB&#10;AAALAAAAAAAAAAAAAAAAAB8BAABfcmVscy8ucmVsc1BLAQItABQABgAIAAAAIQAOw+h2yAAAAOMA&#10;AAAPAAAAAAAAAAAAAAAAAAcCAABkcnMvZG93bnJldi54bWxQSwUGAAAAAAMAAwC3AAAA/AIAAAAA&#10;">
                  <v:stroke startarrow="block" endarrow="block"/>
                </v:line>
                <v:line id="Line 6496" o:spid="_x0000_s1429" style="position:absolute;visibility:visible;mso-wrap-style:square" from="49358,5368" to="51838,53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5FNywAAAOMAAAAPAAAAZHJzL2Rvd25yZXYueG1sRI9Pa8JA&#10;EMXvgt9hGaE33dSASuoqpdCSSyn+oedpdpqkzc7G7Dab+uldQfA48977zZv1djCN6KlztWUFj7ME&#10;BHFhdc2lguPhdboC4TyyxsYyKfgnB9vNeLTGTNvAO+r3vhQRwi5DBZX3bSalKyoy6Ga2JY7at+0M&#10;+jh2pdQdhgg3jZwnyUIarDleqLCll4qK3/2fUZCE85v8kXndf+Tvp9B+hc/5KSj1MBmen0B4Gvzd&#10;fEvnOtZP03S5XEQwXH+KC5CbCwAAAP//AwBQSwECLQAUAAYACAAAACEA2+H2y+4AAACFAQAAEwAA&#10;AAAAAAAAAAAAAAAAAAAAW0NvbnRlbnRfVHlwZXNdLnhtbFBLAQItABQABgAIAAAAIQBa9CxbvwAA&#10;ABUBAAALAAAAAAAAAAAAAAAAAB8BAABfcmVscy8ucmVsc1BLAQItABQABgAIAAAAIQDm25FNywAA&#10;AOMAAAAPAAAAAAAAAAAAAAAAAAcCAABkcnMvZG93bnJldi54bWxQSwUGAAAAAAMAAwC3AAAA/wIA&#10;AAAA&#10;">
                  <v:stroke startarrow="block" endarrow="block"/>
                </v:line>
                <v:shape id="Text Box 6497" o:spid="_x0000_s1430" type="#_x0000_t202" style="position:absolute;left:35085;top:2536;width:6814;height:40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EiYyQAAAOIAAAAPAAAAZHJzL2Rvd25yZXYueG1sRI9Ba8JA&#10;FITvhf6H5RW8FN0kWk2jqxSxIN60Xrw9sq9JMPs2ZLdJ9Ne7hUKPw8x8w6w2g6lFR62rLCuIJxEI&#10;4tzqigsF56/PcQrCeWSNtWVScCMHm/Xz0wozbXs+UnfyhQgQdhkqKL1vMildXpJBN7ENcfC+bWvQ&#10;B9kWUrfYB7ipZRJFc2mw4rBQYkPbkvLr6ccomA+75vXwTkl/z+uOL/c49hQrNXoZPpYgPA3+P/zX&#10;3msFb1GaJsl0MYPfS+EOyPUDAAD//wMAUEsBAi0AFAAGAAgAAAAhANvh9svuAAAAhQEAABMAAAAA&#10;AAAAAAAAAAAAAAAAAFtDb250ZW50X1R5cGVzXS54bWxQSwECLQAUAAYACAAAACEAWvQsW78AAAAV&#10;AQAACwAAAAAAAAAAAAAAAAAfAQAAX3JlbHMvLnJlbHNQSwECLQAUAAYACAAAACEAAVBImMkAAADi&#10;AAAADwAAAAAAAAAAAAAAAAAHAgAAZHJzL2Rvd25yZXYueG1sUEsFBgAAAAADAAMAtwAAAP0CAAAA&#10;AA==&#10;" filled="f" stroked="f">
                  <v:textbox style="mso-fit-shape-to-text:t" inset="0,0,0,0">
                    <w:txbxContent>
                      <w:p w14:paraId="1686F8D2"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0.5*DIM2</w:t>
                        </w:r>
                      </w:p>
                    </w:txbxContent>
                  </v:textbox>
                </v:shape>
                <v:line id="Line 6498" o:spid="_x0000_s1431" style="position:absolute;flip:x;visibility:visible;mso-wrap-style:square" from="35380,20786" to="36894,20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jjAzAAAAOIAAAAPAAAAZHJzL2Rvd25yZXYueG1sRI9BS8NA&#10;FITvgv9heYIXsZuWGpK021IEwUMvVknx9pp9ZkOyb+Pu2sZ/7wqCx2FmvmHW28kO4kw+dI4VzGcZ&#10;COLG6Y5bBW+vT/cFiBCRNQ6OScE3Bdhurq/WWGl34Rc6H2IrEoRDhQpMjGMlZWgMWQwzNxIn78N5&#10;izFJ30rt8ZLgdpCLLMulxY7TgsGRHg01/eHLKpDF/u7T707Lvu6Px9LUTT2+75W6vZl2KxCRpvgf&#10;/ms/awXL+SIv8vKhhN9L6Q7IzQ8AAAD//wMAUEsBAi0AFAAGAAgAAAAhANvh9svuAAAAhQEAABMA&#10;AAAAAAAAAAAAAAAAAAAAAFtDb250ZW50X1R5cGVzXS54bWxQSwECLQAUAAYACAAAACEAWvQsW78A&#10;AAAVAQAACwAAAAAAAAAAAAAAAAAfAQAAX3JlbHMvLnJlbHNQSwECLQAUAAYACAAAACEAApY4wMwA&#10;AADiAAAADwAAAAAAAAAAAAAAAAAHAgAAZHJzL2Rvd25yZXYueG1sUEsFBgAAAAADAAMAtwAAAAAD&#10;AAAAAA==&#10;"/>
                <v:line id="Line 6499" o:spid="_x0000_s1432" style="position:absolute;flip:x;visibility:visible;mso-wrap-style:square" from="35273,6465" to="36779,6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iItxwAAAOIAAAAPAAAAZHJzL2Rvd25yZXYueG1sRE/PS8Mw&#10;FL4L/g/hCV7EpRtiurpsDEHwsItTOry9Nc+mtHmpSdzqf28EwePH93u1mdwgThRi51nDfFaAIG68&#10;6bjV8Pb6dFuCiAnZ4OCZNHxThM368mKFlfFnfqHTPrUih3CsUINNaaykjI0lh3HmR+LMffjgMGUY&#10;WmkCnnO4G+SiKO6lw45zg8WRHi01/f7LaZDl7uYzbI93fd0fDktbN/X4vtP6+mraPoBINKV/8Z/7&#10;2eT5c6VUuVAKfi9lDHL9AwAA//8DAFBLAQItABQABgAIAAAAIQDb4fbL7gAAAIUBAAATAAAAAAAA&#10;AAAAAAAAAAAAAABbQ29udGVudF9UeXBlc10ueG1sUEsBAi0AFAAGAAgAAAAhAFr0LFu/AAAAFQEA&#10;AAsAAAAAAAAAAAAAAAAAHwEAAF9yZWxzLy5yZWxzUEsBAi0AFAAGAAgAAAAhAE7OIi3HAAAA4gAA&#10;AA8AAAAAAAAAAAAAAAAABwIAAGRycy9kb3ducmV2LnhtbFBLBQYAAAAAAwADALcAAAD7AgAAAAA=&#10;"/>
                <v:shape id="Text Box 6500" o:spid="_x0000_s1433" type="#_x0000_t202" style="position:absolute;left:33342;top:12241;width:4146;height:40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6yNyAAAAOIAAAAPAAAAZHJzL2Rvd25yZXYueG1sRI/LasMw&#10;EEX3hf6DmEI2pZYtSh6ulVBCCiW7ON10N1hT29QaGUu1nXx9tQhkebkvTrGbbSdGGnzrWEOWpCCI&#10;K2darjV8nT9e1iB8QDbYOSYNF/Kw2z4+FJgbN/GJxjLUIo6wz1FDE0KfS+mrhiz6xPXE0ftxg8UQ&#10;5VBLM+AUx20nVZoupcWW40ODPe0bqn7LP6thOR/65+OG1HStupG/r1kWKNN68TS/v4EINId7+Nb+&#10;NBpelVKrdLOOEBEp4oDc/gMAAP//AwBQSwECLQAUAAYACAAAACEA2+H2y+4AAACFAQAAEwAAAAAA&#10;AAAAAAAAAAAAAAAAW0NvbnRlbnRfVHlwZXNdLnhtbFBLAQItABQABgAIAAAAIQBa9CxbvwAAABUB&#10;AAALAAAAAAAAAAAAAAAAAB8BAABfcmVscy8ucmVsc1BLAQItABQABgAIAAAAIQA2L6yNyAAAAOIA&#10;AAAPAAAAAAAAAAAAAAAAAAcCAABkcnMvZG93bnJldi54bWxQSwUGAAAAAAMAAwC3AAAA/AIAAAAA&#10;" filled="f" stroked="f">
                  <v:textbox style="mso-fit-shape-to-text:t" inset="0,0,0,0">
                    <w:txbxContent>
                      <w:p w14:paraId="6601A3DD"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3</w:t>
                        </w:r>
                      </w:p>
                    </w:txbxContent>
                  </v:textbox>
                </v:shape>
                <v:line id="Line 6501" o:spid="_x0000_s1434" style="position:absolute;flip:y;visibility:visible;mso-wrap-style:square" from="35944,6391" to="35944,11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rnywAAAOMAAAAPAAAAZHJzL2Rvd25yZXYueG1sRI9PS8NA&#10;EMXvQr/DMgUvwe42IcXGbov/CoJ4aPXgcciOSTA7G7JjG7+9KwgeZ977vXmz2U2+VycaYxfYwnJh&#10;QBHXwXXcWHh73V9dg4qC7LAPTBa+KcJuO7vYYOXCmQ90OkqjUgjHCi20IkOldaxb8hgXYSBO2kcY&#10;PUoax0a7Ec8p3Pc6N2alPXacLrQ40H1L9efxy6ca+xd+KIrszussW9PjuzwbLdZezqfbG1BCk/yb&#10;/+gnl7hyadZlmecF/P6UFqC3PwAAAP//AwBQSwECLQAUAAYACAAAACEA2+H2y+4AAACFAQAAEwAA&#10;AAAAAAAAAAAAAAAAAAAAW0NvbnRlbnRfVHlwZXNdLnhtbFBLAQItABQABgAIAAAAIQBa9CxbvwAA&#10;ABUBAAALAAAAAAAAAAAAAAAAAB8BAABfcmVscy8ucmVsc1BLAQItABQABgAIAAAAIQC+UBrnywAA&#10;AOMAAAAPAAAAAAAAAAAAAAAAAAcCAABkcnMvZG93bnJldi54bWxQSwUGAAAAAAMAAwC3AAAA/wIA&#10;AAAA&#10;">
                  <v:stroke endarrow="block"/>
                </v:line>
                <v:line id="Line 6502" o:spid="_x0000_s1435" style="position:absolute;visibility:visible;mso-wrap-style:square" from="35944,14632" to="35944,20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6WZyAAAAOMAAAAPAAAAZHJzL2Rvd25yZXYueG1sRE9fa8Iw&#10;EH8f+B3CDXybqSKtVqPIirCHbaCOPd+asylrLqXJavbtl8Fgj/f7f9t9tJ0YafCtYwXzWQaCuHa6&#10;5UbB2+X4sALhA7LGzjEp+CYP+93kbouldjc+0XgOjUgh7EtUYELoSyl9bciin7meOHFXN1gM6Rwa&#10;qQe8pXDbyUWW5dJiy6nBYE+PhurP85dVUJjqJAtZPV9eq7Gdr+NLfP9YKzW9j4cNiEAx/Iv/3E86&#10;zS9WxTLPF/kSfn9KAMjdDwAAAP//AwBQSwECLQAUAAYACAAAACEA2+H2y+4AAACFAQAAEwAAAAAA&#10;AAAAAAAAAAAAAAAAW0NvbnRlbnRfVHlwZXNdLnhtbFBLAQItABQABgAIAAAAIQBa9CxbvwAAABUB&#10;AAALAAAAAAAAAAAAAAAAAB8BAABfcmVscy8ucmVsc1BLAQItABQABgAIAAAAIQCky6WZyAAAAOMA&#10;AAAPAAAAAAAAAAAAAAAAAAcCAABkcnMvZG93bnJldi54bWxQSwUGAAAAAAMAAwC3AAAA/AIAAAAA&#10;">
                  <v:stroke endarrow="block"/>
                </v:line>
                <v:oval id="Oval 6503" o:spid="_x0000_s1436" style="position:absolute;left:51372;top:6137;width:720;height:72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YZKxgAAAOMAAAAPAAAAZHJzL2Rvd25yZXYueG1sRE9fS8Mw&#10;EH8X/A7hBF/EJa1Mal02VBgI82XTD3A0Z1PWXGpzbu23N4Lg4/3+32ozhV6daExdZAvFwoAibqLr&#10;uLXw8b69rUAlQXbYRyYLMyXYrC8vVli7eOY9nQ7SqhzCqUYLXmSotU6Np4BpEQfizH3GMaDkc2y1&#10;G/Gcw0OvS2PudcCOc4PHgV48NcfDd7DAcrM9lqbavRmz+/LlMM/P0ll7fTU9PYISmuRf/Od+dXl+&#10;UdyZclktH+D3pwyAXv8AAAD//wMAUEsBAi0AFAAGAAgAAAAhANvh9svuAAAAhQEAABMAAAAAAAAA&#10;AAAAAAAAAAAAAFtDb250ZW50X1R5cGVzXS54bWxQSwECLQAUAAYACAAAACEAWvQsW78AAAAVAQAA&#10;CwAAAAAAAAAAAAAAAAAfAQAAX3JlbHMvLnJlbHNQSwECLQAUAAYACAAAACEA0uWGSsYAAADjAAAA&#10;DwAAAAAAAAAAAAAAAAAHAgAAZHJzL2Rvd25yZXYueG1sUEsFBgAAAAADAAMAtwAAAPoCAAAAAA==&#10;" fillcolor="#f60"/>
                <v:shape id="Text Box 6504" o:spid="_x0000_s1437" type="#_x0000_t202" style="position:absolute;left:49751;top:6071;width:2388;height:4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vlbxgAAAOMAAAAPAAAAZHJzL2Rvd25yZXYueG1sRE9LT8Mw&#10;DL4j8R8iI+3GkrGHWFk2TTCkHbhslLvVmKaicarGrN2/J0hIHP29vdmNoVUX6lMT2cJsakARV9E1&#10;XFso31/vH0ElQXbYRiYLV0qw297ebLBwceATXc5SqxzCqUALXqQrtE6Vp4BpGjvizH3GPqDks6+1&#10;63HI4aHVD8asdMCGc4PHjp49VV/n72BBxO1n1/IQ0vFjfHsZvKmWWFo7uRv3T6CERvkX/7mPLs9f&#10;L1eLxXxt5vD7UwZAb38AAAD//wMAUEsBAi0AFAAGAAgAAAAhANvh9svuAAAAhQEAABMAAAAAAAAA&#10;AAAAAAAAAAAAAFtDb250ZW50X1R5cGVzXS54bWxQSwECLQAUAAYACAAAACEAWvQsW78AAAAVAQAA&#10;CwAAAAAAAAAAAAAAAAAfAQAAX3JlbHMvLnJlbHNQSwECLQAUAAYACAAAACEA5t75W8YAAADjAAAA&#10;DwAAAAAAAAAAAAAAAAAHAgAAZHJzL2Rvd25yZXYueG1sUEsFBgAAAAADAAMAtwAAAPoCAAAAAA==&#10;" filled="f" stroked="f">
                  <v:textbox style="mso-fit-shape-to-text:t">
                    <w:txbxContent>
                      <w:p w14:paraId="3AFD64B7"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v:textbox>
                </v:shape>
                <v:oval id="Oval 6505" o:spid="_x0000_s1438" style="position:absolute;left:51372;top:20303;width:720;height:72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KcdxgAAAOMAAAAPAAAAZHJzL2Rvd25yZXYueG1sRE9fS8Mw&#10;EH8X/A7hBF/EJVYpXV02VBgI82XTD3A0Z1PWXGpzbu23N4Lg4/3+32ozhV6daExdZAt3CwOKuImu&#10;49bCx/v2tgKVBNlhH5kszJRgs768WGHt4pn3dDpIq3IIpxoteJGh1jo1ngKmRRyIM/cZx4CSz7HV&#10;bsRzDg+9LowpdcCOc4PHgV48NcfDd7DAcrM9FqbavRmz+/LFMM/P0ll7fTU9PYISmuRf/Od+dXn+&#10;sqrul2VRPsDvTxkAvf4BAAD//wMAUEsBAi0AFAAGAAgAAAAhANvh9svuAAAAhQEAABMAAAAAAAAA&#10;AAAAAAAAAAAAAFtDb250ZW50X1R5cGVzXS54bWxQSwECLQAUAAYACAAAACEAWvQsW78AAAAVAQAA&#10;CwAAAAAAAAAAAAAAAAAfAQAAX3JlbHMvLnJlbHNQSwECLQAUAAYACAAAACEAKHCnHcYAAADjAAAA&#10;DwAAAAAAAAAAAAAAAAAHAgAAZHJzL2Rvd25yZXYueG1sUEsFBgAAAAADAAMAtwAAAPoCAAAAAA==&#10;" fillcolor="#f60"/>
                <v:oval id="Oval 6506" o:spid="_x0000_s1439" style="position:absolute;left:37074;top:20222;width:728;height:72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OhPxQAAAOIAAAAPAAAAZHJzL2Rvd25yZXYueG1sRE/dSsMw&#10;FL4XfIdwBG9kS1p1lLpsqDAQ5o3TBzg0x6asOanNcWvf3giClx/f/3o7hV6daExdZAvF0oAibqLr&#10;uLXw8b5bVKCSIDvsI5OFmRJsN5cXa6xdPPMbnQ7SqhzCqUYLXmSotU6Np4BpGQfizH3GMaBkOLba&#10;jXjO4aHXpTErHbDj3OBxoGdPzfHwHSyw3OyOpan2r8bsv3w5zPOTdNZeX02PD6CEJvkX/7lfXJ5v&#10;bovKFHf38HspY9CbHwAAAP//AwBQSwECLQAUAAYACAAAACEA2+H2y+4AAACFAQAAEwAAAAAAAAAA&#10;AAAAAAAAAAAAW0NvbnRlbnRfVHlwZXNdLnhtbFBLAQItABQABgAIAAAAIQBa9CxbvwAAABUBAAAL&#10;AAAAAAAAAAAAAAAAAB8BAABfcmVscy8ucmVsc1BLAQItABQABgAIAAAAIQCVvOhPxQAAAOIAAAAP&#10;AAAAAAAAAAAAAAAAAAcCAABkcnMvZG93bnJldi54bWxQSwUGAAAAAAMAAwC3AAAA+QIAAAAA&#10;" fillcolor="#f60"/>
                <v:oval id="Oval 6507" o:spid="_x0000_s1440" style="position:absolute;left:37156;top:6055;width:728;height:72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nTjxgAAAOMAAAAPAAAAZHJzL2Rvd25yZXYueG1sRE9fS8Mw&#10;EH8X/A7hBF/EJZZZal02VBgI82XTD3A0Z1PWXGpzbu23N4Lg4/3+32ozhV6daExdZAt3CwOKuImu&#10;49bCx/v2tgKVBNlhH5kszJRgs768WGHt4pn3dDpIq3IIpxoteJGh1jo1ngKmRRyIM/cZx4CSz7HV&#10;bsRzDg+9LowpdcCOc4PHgV48NcfDd7DAcrM9FqbavRmz+/LFMM/P0ll7fTU9PYISmuRf/Od+dXn+&#10;/fKhrKpyWcLvTxkAvf4BAAD//wMAUEsBAi0AFAAGAAgAAAAhANvh9svuAAAAhQEAABMAAAAAAAAA&#10;AAAAAAAAAAAAAFtDb250ZW50X1R5cGVzXS54bWxQSwECLQAUAAYACAAAACEAWvQsW78AAAAVAQAA&#10;CwAAAAAAAAAAAAAAAAAfAQAAX3JlbHMvLnJlbHNQSwECLQAUAAYACAAAACEA4ip048YAAADjAAAA&#10;DwAAAAAAAAAAAAAAAAAHAgAAZHJzL2Rvd25yZXYueG1sUEsFBgAAAAADAAMAtwAAAPoCAAAAAA==&#10;" fillcolor="#f60"/>
                <v:shape id="Text Box 6508" o:spid="_x0000_s1441" type="#_x0000_t202" style="position:absolute;left:49620;top:18755;width:2400;height:4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KZxQAAAOIAAAAPAAAAZHJzL2Rvd25yZXYueG1sRE89b8Iw&#10;EN2R+h+sq9QNnFABbYpBqBSJoQs03U/xNY4an6P4IOHf1wNSx6f3vd6OvlVX6mMT2EA+y0ARV8E2&#10;XBsovw7TF1BRkC22gcnAjSJsNw+TNRY2DHyi61lqlUI4FmjAiXSF1rFy5DHOQkecuJ/Qe5QE+1rb&#10;HocU7ls9z7Kl9thwanDY0buj6vd88QZE7C6/lR8+Hr/Hz/3gsmqBpTFPj+PuDZTQKP/iu/toDTzn&#10;q+X8NV+kzelSugN68wcAAP//AwBQSwECLQAUAAYACAAAACEA2+H2y+4AAACFAQAAEwAAAAAAAAAA&#10;AAAAAAAAAAAAW0NvbnRlbnRfVHlwZXNdLnhtbFBLAQItABQABgAIAAAAIQBa9CxbvwAAABUBAAAL&#10;AAAAAAAAAAAAAAAAAB8BAABfcmVscy8ucmVsc1BLAQItABQABgAIAAAAIQAi/wKZxQAAAOIAAAAP&#10;AAAAAAAAAAAAAAAAAAcCAABkcnMvZG93bnJldi54bWxQSwUGAAAAAAMAAwC3AAAA+QIAAAAA&#10;" filled="f" stroked="f">
                  <v:textbox style="mso-fit-shape-to-text:t">
                    <w:txbxContent>
                      <w:p w14:paraId="71ACBB8E"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v:textbox>
                </v:shape>
                <v:shape id="Text Box 6509" o:spid="_x0000_s1442" type="#_x0000_t202" style="position:absolute;left:37131;top:18722;width:2394;height:4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8AfxgAAAOMAAAAPAAAAZHJzL2Rvd25yZXYueG1sRE9LT8Mw&#10;DL4j8R8iI3FjybYCW1k2TTykHbgwyt1qTFPROFVj1u7fEyQkjv7e3uym0KkTDamNbGE+M6CI6+ha&#10;bixU7y83K1BJkB12kcnCmRLstpcXGyxdHPmNTkdpVA7hVKIFL9KXWqfaU8A0iz1x5j7jEFDyOTTa&#10;DTjm8NDphTF3OmDLucFjT4+e6q/jd7Ag4vbzc/Uc0uFjen0avalvsbL2+mraP4ASmuRf/Oc+uDy/&#10;KJZmvbhfFvD7UwZAb38AAAD//wMAUEsBAi0AFAAGAAgAAAAhANvh9svuAAAAhQEAABMAAAAAAAAA&#10;AAAAAAAAAAAAAFtDb250ZW50X1R5cGVzXS54bWxQSwECLQAUAAYACAAAACEAWvQsW78AAAAVAQAA&#10;CwAAAAAAAAAAAAAAAAAfAQAAX3JlbHMvLnJlbHNQSwECLQAUAAYACAAAACEAS1fAH8YAAADjAAAA&#10;DwAAAAAAAAAAAAAAAAAHAgAAZHJzL2Rvd25yZXYueG1sUEsFBgAAAAADAAMAtwAAAPoCAAAAAA==&#10;" filled="f" stroked="f">
                  <v:textbox style="mso-fit-shape-to-text:t">
                    <w:txbxContent>
                      <w:p w14:paraId="57192919"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v:textbox>
                </v:shape>
                <v:shape id="Text Box 6510" o:spid="_x0000_s1443" type="#_x0000_t202" style="position:absolute;left:37074;top:6120;width:2406;height:4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pTxyQAAAOMAAAAPAAAAZHJzL2Rvd25yZXYueG1sRI/NTsMw&#10;EITvSLyDtUjcqN2i/hDqVhVQqQcuLeG+ipc4Il5H8dKkb18jIXEczcw3mvV2DK06U5+ayBamEwOK&#10;uIqu4dpC+bF/WIFKguywjUwWLpRgu7m9WWPh4sBHOp+kVhnCqUALXqQrtE6Vp4BpEjvi7H3FPqBk&#10;2dfa9ThkeGj1zJiFDthwXvDY0Yun6vv0EyyIuN30Ur6FdPgc318Hb6o5ltbe3427Z1BCo/yH/9oH&#10;Z2FmHueLJ7NcLeH3U/4DenMFAAD//wMAUEsBAi0AFAAGAAgAAAAhANvh9svuAAAAhQEAABMAAAAA&#10;AAAAAAAAAAAAAAAAAFtDb250ZW50X1R5cGVzXS54bWxQSwECLQAUAAYACAAAACEAWvQsW78AAAAV&#10;AQAACwAAAAAAAAAAAAAAAAAfAQAAX3JlbHMvLnJlbHNQSwECLQAUAAYACAAAACEA9WKU8ckAAADj&#10;AAAADwAAAAAAAAAAAAAAAAAHAgAAZHJzL2Rvd25yZXYueG1sUEsFBgAAAAADAAMAtwAAAP0CAAAA&#10;AA==&#10;" filled="f" stroked="f">
                  <v:textbox style="mso-fit-shape-to-text:t">
                    <w:txbxContent>
                      <w:p w14:paraId="77798E1D"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F</w:t>
                        </w:r>
                      </w:p>
                    </w:txbxContent>
                  </v:textbox>
                </v:shape>
                <v:shape id="Text Box 6511" o:spid="_x0000_s1444" type="#_x0000_t202" style="position:absolute;left:41043;top:23068;width:10186;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Z5ygAAAOMAAAAPAAAAZHJzL2Rvd25yZXYueG1sRE/BaoNA&#10;EL0H+g/LFHoJyWqC0tisUkIDpbfYXnob3KlK3VlxN2ry9d1AIYd3mHnz3pu3L2bTiZEG11pWEK8j&#10;EMSV1S3XCr4+j6tnEM4ja+wsk4ILOSjyh8UeM20nPtFY+loEE3YZKmi87zMpXdWQQbe2PXHgfuxg&#10;0IdxqKUecArmppObKEqlwZZDQoM9HRqqfsuzUZDOb/3yY0eb6Vp1I39f49hTrNTT4/z6AsLT7O/H&#10;/+p3Hd5PtkmUJgFw6xQWIPM/AAAA//8DAFBLAQItABQABgAIAAAAIQDb4fbL7gAAAIUBAAATAAAA&#10;AAAAAAAAAAAAAAAAAABbQ29udGVudF9UeXBlc10ueG1sUEsBAi0AFAAGAAgAAAAhAFr0LFu/AAAA&#10;FQEAAAsAAAAAAAAAAAAAAAAAHwEAAF9yZWxzLy5yZWxzUEsBAi0AFAAGAAgAAAAhAH9jlnnKAAAA&#10;4wAAAA8AAAAAAAAAAAAAAAAABwIAAGRycy9kb3ducmV2LnhtbFBLBQYAAAAAAwADALcAAAD+AgAA&#10;AAA=&#10;" filled="f" stroked="f">
                  <v:textbox style="mso-fit-shape-to-text:t" inset="0,0,0,0">
                    <w:txbxContent>
                      <w:p w14:paraId="01036377"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H</w:t>
                        </w:r>
                      </w:p>
                    </w:txbxContent>
                  </v:textbox>
                </v:shape>
                <v:line id="Line 6512" o:spid="_x0000_s1445" style="position:absolute;visibility:visible;mso-wrap-style:square" from="42009,12684" to="42009,14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bM3yAAAAOMAAAAPAAAAZHJzL2Rvd25yZXYueG1sRE9fS8Mw&#10;EH8X/A7hBN9c2urcqMuGCEpfRDbHnm/N2XZrLl0Tm+qnN8Jgj/f7f4vVaFoxUO8aywrSSQKCuLS6&#10;4UrB9vP1bg7CeWSNrWVS8EMOVsvrqwXm2gZe07DxlYgh7HJUUHvf5VK6siaDbmI74sh92d6gj2df&#10;Sd1jiOGmlVmSPEqDDceGGjt6qak8br6NgiT8vsmDLJrho3g/hW4fdtkpKHV7Mz4/gfA0+ov47C50&#10;nJ9m6TR9mN3P4P+nCIBc/gEAAP//AwBQSwECLQAUAAYACAAAACEA2+H2y+4AAACFAQAAEwAAAAAA&#10;AAAAAAAAAAAAAAAAW0NvbnRlbnRfVHlwZXNdLnhtbFBLAQItABQABgAIAAAAIQBa9CxbvwAAABUB&#10;AAALAAAAAAAAAAAAAAAAAB8BAABfcmVscy8ucmVsc1BLAQItABQABgAIAAAAIQAv5bM3yAAAAOMA&#10;AAAPAAAAAAAAAAAAAAAAAAcCAABkcnMvZG93bnJldi54bWxQSwUGAAAAAAMAAwC3AAAA/AIAAAAA&#10;">
                  <v:stroke startarrow="block" endarrow="block"/>
                </v:line>
                <v:shape id="Text Box 6513" o:spid="_x0000_s1446" type="#_x0000_t202" style="position:absolute;left:39930;top:10302;width:4020;height:4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2rKRxwAAAOMAAAAPAAAAZHJzL2Rvd25yZXYueG1sRE9La8JA&#10;EL4X+h+WEbyUuhtLRKOrFFEovfm49DZkxySYnQ3ZNYn++m6h4HG+96w2g61FR62vHGtIJgoEce5M&#10;xYWG82n/PgfhA7LB2jFpuJOHzfr1ZYWZcT0fqDuGQsQQ9hlqKENoMil9XpJFP3ENceQurrUY4tkW&#10;0rTYx3Bby6lSM2mx4thQYkPbkvLr8WY1zIZd8/a9oGn/yOuOfx5JEijRejwaPpcgAg3hKf53f5k4&#10;f5GmqVLz9AP+fooAyPUvAAAA//8DAFBLAQItABQABgAIAAAAIQDb4fbL7gAAAIUBAAATAAAAAAAA&#10;AAAAAAAAAAAAAABbQ29udGVudF9UeXBlc10ueG1sUEsBAi0AFAAGAAgAAAAhAFr0LFu/AAAAFQEA&#10;AAsAAAAAAAAAAAAAAAAAHwEAAF9yZWxzLy5yZWxzUEsBAi0AFAAGAAgAAAAhADzaspHHAAAA4wAA&#10;AA8AAAAAAAAAAAAAAAAABwIAAGRycy9kb3ducmV2LnhtbFBLBQYAAAAAAwADALcAAAD7AgAAAAA=&#10;" filled="f" stroked="f">
                  <v:textbox style="mso-fit-shape-to-text:t" inset="0,0,0,0">
                    <w:txbxContent>
                      <w:p w14:paraId="246608FE"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4</w:t>
                        </w:r>
                      </w:p>
                    </w:txbxContent>
                  </v:textbox>
                </v:shape>
                <v:group id="Group 6514" o:spid="_x0000_s1447" style="position:absolute;left:834;top:52376;width:23726;height:23880" coordorigin="402,3674" coordsize="1507,1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s6BzAAAAOMAAAAPAAAAZHJzL2Rvd25yZXYueG1sRI9Ba8JA&#10;FITvBf/D8oTe6m5itTZ1FZG29CAFtSDeHtlnEsy+DdltEv99t1DocZiZb5jlerC16Kj1lWMNyUSB&#10;IM6dqbjQ8HV8e1iA8AHZYO2YNNzIw3o1ultiZlzPe+oOoRARwj5DDWUITSalz0uy6CeuIY7exbUW&#10;Q5RtIU2LfYTbWqZKzaXFiuNCiQ1tS8qvh2+r4b3HfjNNXrvd9bK9nY+zz9MuIa3vx8PmBUSgIfyH&#10;/9ofRkOqZo9PC5U+T+H3U/wDcvUDAAD//wMAUEsBAi0AFAAGAAgAAAAhANvh9svuAAAAhQEAABMA&#10;AAAAAAAAAAAAAAAAAAAAAFtDb250ZW50X1R5cGVzXS54bWxQSwECLQAUAAYACAAAACEAWvQsW78A&#10;AAAVAQAACwAAAAAAAAAAAAAAAAAfAQAAX3JlbHMvLnJlbHNQSwECLQAUAAYACAAAACEAyarOgcwA&#10;AADjAAAADwAAAAAAAAAAAAAAAAAHAgAAZHJzL2Rvd25yZXYueG1sUEsFBgAAAAADAAMAtwAAAAAD&#10;AAAAAA==&#10;">
                  <v:shape id="Text Box 6515" o:spid="_x0000_s1448" type="#_x0000_t202" style="position:absolute;left:1768;top:4450;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VrnyAAAAOIAAAAPAAAAZHJzL2Rvd25yZXYueG1sRE/Pa8Iw&#10;FL4L+x/CG3jTZOpEO6PI2EAQxmp32PGtebbB5qVrMq3/vTkIO358v1eb3jXiTF2wnjU8jRUI4tIb&#10;y5WGr+J9tAARIrLBxjNpuFKAzfphsMLM+AvndD7ESqQQDhlqqGNsMylDWZPDMPYtceKOvnMYE+wq&#10;aTq8pHDXyIlSc+nQcmqosaXXmsrT4c9p2H5z/mZ/P34+82Nui2KpeD8/aT187LcvICL18V98d++M&#10;hufJTE1ni2XanC6lOyDXNwAAAP//AwBQSwECLQAUAAYACAAAACEA2+H2y+4AAACFAQAAEwAAAAAA&#10;AAAAAAAAAAAAAAAAW0NvbnRlbnRfVHlwZXNdLnhtbFBLAQItABQABgAIAAAAIQBa9CxbvwAAABUB&#10;AAALAAAAAAAAAAAAAAAAAB8BAABfcmVscy8ucmVsc1BLAQItABQABgAIAAAAIQBrqVrnyAAAAOIA&#10;AAAPAAAAAAAAAAAAAAAAAAcCAABkcnMvZG93bnJldi54bWxQSwUGAAAAAAMAAwC3AAAA/AIAAAAA&#10;" filled="f" stroked="f">
                    <v:textbox inset="0,0,0,0">
                      <w:txbxContent>
                        <w:p w14:paraId="67B2DDD9"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v:textbox>
                  </v:shape>
                  <v:group id="Group 6516" o:spid="_x0000_s1449" style="position:absolute;left:402;top:3674;width:1334;height:1517" coordorigin="402,3674" coordsize="1334,1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6Ar3yAAAAOMAAAAPAAAAZHJzL2Rvd25yZXYueG1sRE9fa8Iw&#10;EH8f7DuEG/imSWedozOKyBw+yGA6GHs7mrMtNpfSxLZ++0UQ9ni//7dYDbYWHbW+cqwhmSgQxLkz&#10;FRcavo/b8SsIH5AN1o5Jw5U8rJaPDwvMjOv5i7pDKEQMYZ+hhjKEJpPS5yVZ9BPXEEfu5FqLIZ5t&#10;IU2LfQy3tXxW6kVarDg2lNjQpqT8fLhYDR899utp8t7tz6fN9fc4+/zZJ6T16GlYv4EINIR/8d29&#10;M3H+TKXpPEnVHG4/RQDk8g8AAP//AwBQSwECLQAUAAYACAAAACEA2+H2y+4AAACFAQAAEwAAAAAA&#10;AAAAAAAAAAAAAAAAW0NvbnRlbnRfVHlwZXNdLnhtbFBLAQItABQABgAIAAAAIQBa9CxbvwAAABUB&#10;AAALAAAAAAAAAAAAAAAAAB8BAABfcmVscy8ucmVsc1BLAQItABQABgAIAAAAIQD46Ar3yAAAAOMA&#10;AAAPAAAAAAAAAAAAAAAAAAcCAABkcnMvZG93bnJldi54bWxQSwUGAAAAAAMAAwC3AAAA/AIAAAAA&#10;">
                    <v:rect id="Rectangle 6517" o:spid="_x0000_s1450" style="position:absolute;left:581;top:4052;width:957;height:1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C3o6yAAAAOIAAAAPAAAAZHJzL2Rvd25yZXYueG1sRE9La8JA&#10;EL4X/A/LCL0U3dQWldRVSqHQQw+tD+JxyE6z0exsyK4x/fedQ8Hjx/debQbfqJ66WAc28DjNQBGX&#10;wdZcGdjv3idLUDEhW2wCk4FfirBZj+5WmNtw5W/qt6lSEsIxRwMupTbXOpaOPMZpaImF+wmdxySw&#10;q7Tt8CrhvtGzLJtrjzVLg8OW3hyV5+3FG9Cfh/2uCMevh3S4uKI/n56K+mTM/Xh4fQGVaEg38b/7&#10;w8r8xfNsvlhmckIuCQa9/gMAAP//AwBQSwECLQAUAAYACAAAACEA2+H2y+4AAACFAQAAEwAAAAAA&#10;AAAAAAAAAAAAAAAAW0NvbnRlbnRfVHlwZXNdLnhtbFBLAQItABQABgAIAAAAIQBa9CxbvwAAABUB&#10;AAALAAAAAAAAAAAAAAAAAB8BAABfcmVscy8ucmVsc1BLAQItABQABgAIAAAAIQA7C3o6yAAAAOIA&#10;AAAPAAAAAAAAAAAAAAAAAAcCAABkcnMvZG93bnJldi54bWxQSwUGAAAAAAMAAwC3AAAA/AIAAAAA&#10;" fillcolor="#bbe0e3"/>
                    <v:rect id="Rectangle 6518" o:spid="_x0000_s1451" style="position:absolute;left:655;top:4778;width:785;height:1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NspzQAAAOMAAAAPAAAAZHJzL2Rvd25yZXYueG1sRI9PT8Mw&#10;DMXvSHyHyEhcEEvYxMTKsgkhIXHgAPujcrQa03RrnKrJuvLt8QFpR/s9v/fzcj2GVg3UpyayhYeJ&#10;AUVcRddwbWG3fbt/ApUyssM2Mln4pQTr1fXVEgsXz/xFwybXSkI4FWjB59wVWqfKU8A0iR2xaD+x&#10;D5hl7GvtejxLeGj11Ji5DtiwNHjs6NVTddycggX9sd9ty/j9eZf3J18Ox8OsbA7W3t6ML8+gMo35&#10;Yv6/fneCb+azhVk8TgVafpIF6NUfAAAA//8DAFBLAQItABQABgAIAAAAIQDb4fbL7gAAAIUBAAAT&#10;AAAAAAAAAAAAAAAAAAAAAABbQ29udGVudF9UeXBlc10ueG1sUEsBAi0AFAAGAAgAAAAhAFr0LFu/&#10;AAAAFQEAAAsAAAAAAAAAAAAAAAAAHwEAAF9yZWxzLy5yZWxzUEsBAi0AFAAGAAgAAAAhAI+g2ynN&#10;AAAA4wAAAA8AAAAAAAAAAAAAAAAABwIAAGRycy9kb3ducmV2LnhtbFBLBQYAAAAAAwADALcAAAAB&#10;AwAAAAA=&#10;" fillcolor="#bbe0e3"/>
                    <v:rect id="Rectangle 6519" o:spid="_x0000_s1452" style="position:absolute;left:968;top:4163;width:165;height:6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2rTzAAAAOIAAAAPAAAAZHJzL2Rvd25yZXYueG1sRI9La8Mw&#10;EITvhf4HsYVeQiMnTvpwo4QSCPTQQ564x8XaWk6slbEUx/33VSDQ4zAz3zCzRW9r0VHrK8cKRsME&#10;BHHhdMWlgv1u9fQKwgdkjbVjUvBLHhbz+7sZZtpdeEPdNpQiQthnqMCE0GRS+sKQRT90DXH0flxr&#10;MUTZllK3eIlwW8txkjxLixXHBYMNLQ0Vp+3ZKpBfh/0ud9/rQTicTd6djmleHZV6fOg/3kEE6sN/&#10;+Nb+1Aqmo7d0Mk7SF7heindAzv8AAAD//wMAUEsBAi0AFAAGAAgAAAAhANvh9svuAAAAhQEAABMA&#10;AAAAAAAAAAAAAAAAAAAAAFtDb250ZW50X1R5cGVzXS54bWxQSwECLQAUAAYACAAAACEAWvQsW78A&#10;AAAVAQAACwAAAAAAAAAAAAAAAAAfAQAAX3JlbHMvLnJlbHNQSwECLQAUAAYACAAAACEARu9q08wA&#10;AADiAAAADwAAAAAAAAAAAAAAAAAHAgAAZHJzL2Rvd25yZXYueG1sUEsFBgAAAAADAAMAtwAAAAAD&#10;AAAAAA==&#10;" fillcolor="#bbe0e3"/>
                    <v:line id="Line 6520" o:spid="_x0000_s1453" style="position:absolute;flip:y;visibility:visible;mso-wrap-style:square" from="1055,3724" to="1055,4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XTDywAAAOIAAAAPAAAAZHJzL2Rvd25yZXYueG1sRI9PS8NA&#10;EMXvgt9hGcFLsJsmpbWx26L9AwXxYPXQ45Adk9DsbMiObfz2rlDw+Hjzfm/eYjW4Vp2pD41nA+NR&#10;Coq49LbhysDnx+7hEVQQZIutZzLwQwFWy9ubBRbWX/idzgepVIRwKNBALdIVWoeyJodh5Dvi6H35&#10;3qFE2Vfa9niJcNfqLE2n2mHDsaHGjtY1lafDt4tv7N54k+fJi9NJMqftUV5TLcbc3w3PT6CEBvk/&#10;vqb31sBklufZZDbN4G9S5IBe/gIAAP//AwBQSwECLQAUAAYACAAAACEA2+H2y+4AAACFAQAAEwAA&#10;AAAAAAAAAAAAAAAAAAAAW0NvbnRlbnRfVHlwZXNdLnhtbFBLAQItABQABgAIAAAAIQBa9CxbvwAA&#10;ABUBAAALAAAAAAAAAAAAAAAAAB8BAABfcmVscy8ucmVsc1BLAQItABQABgAIAAAAIQDeFXTDywAA&#10;AOIAAAAPAAAAAAAAAAAAAAAAAAcCAABkcnMvZG93bnJldi54bWxQSwUGAAAAAAMAAwC3AAAA/wIA&#10;AAAA&#10;">
                      <v:stroke endarrow="block"/>
                    </v:line>
                    <v:line id="Line 6521" o:spid="_x0000_s1454" style="position:absolute;visibility:visible;mso-wrap-style:square" from="1055,4495" to="1736,4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ZcpxwAAAOMAAAAPAAAAZHJzL2Rvd25yZXYueG1sRE9fS8Mw&#10;EH8X/A7hBN9c2iHt2i0bYhF8UGGb+HxrzqbYXEoTu/jtjSDs8X7/b7OLdhAzTb53rCBfZCCIW6d7&#10;7hS8H5/uViB8QNY4OCYFP+Rht72+2mCt3Zn3NB9CJ1II+xoVmBDGWkrfGrLoF24kTtynmyyGdE6d&#10;1BOeU7gd5DLLCmmx59RgcKRHQ+3X4dsqKE2zl6VsXo5vzdznVXyNH6dKqdub+LAGESiGi/jf/azT&#10;/FV2X5VFXizh76cEgNz+AgAA//8DAFBLAQItABQABgAIAAAAIQDb4fbL7gAAAIUBAAATAAAAAAAA&#10;AAAAAAAAAAAAAABbQ29udGVudF9UeXBlc10ueG1sUEsBAi0AFAAGAAgAAAAhAFr0LFu/AAAAFQEA&#10;AAsAAAAAAAAAAAAAAAAAHwEAAF9yZWxzLy5yZWxzUEsBAi0AFAAGAAgAAAAhANrJlynHAAAA4wAA&#10;AA8AAAAAAAAAAAAAAAAABwIAAGRycy9kb3ducmV2LnhtbFBLBQYAAAAAAwADALcAAAD7AgAAAAA=&#10;">
                      <v:stroke endarrow="block"/>
                    </v:line>
                    <v:shape id="Text Box 6522" o:spid="_x0000_s1455" type="#_x0000_t202" style="position:absolute;left:1103;top:3674;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DHsyAAAAOMAAAAPAAAAZHJzL2Rvd25yZXYueG1sRE9fS8Mw&#10;EH8X/A7hhL25ZDI7W5eNIRMEQdbVBx/P5taGNZfaxK1+eyMIe7zf/1uuR9eJEw3BetYwmyoQxLU3&#10;lhsN79Xz7QOIEJENdp5Jww8FWK+ur5ZYGH/mkk772IgUwqFADW2MfSFlqFtyGKa+J07cwQ8OYzqH&#10;RpoBzyncdfJOqUw6tJwaWuzpqaX6uP92GjYfXG7t19vnrjyUtqpyxa/ZUevJzbh5BBFpjBfxv/vF&#10;pPkqz+9n2Xwxh7+fEgBy9QsAAP//AwBQSwECLQAUAAYACAAAACEA2+H2y+4AAACFAQAAEwAAAAAA&#10;AAAAAAAAAAAAAAAAW0NvbnRlbnRfVHlwZXNdLnhtbFBLAQItABQABgAIAAAAIQBa9CxbvwAAABUB&#10;AAALAAAAAAAAAAAAAAAAAB8BAABfcmVscy8ucmVsc1BLAQItABQABgAIAAAAIQBVbDHsyAAAAOMA&#10;AAAPAAAAAAAAAAAAAAAAAAcCAABkcnMvZG93bnJldi54bWxQSwUGAAAAAAMAAwC3AAAA/AIAAAAA&#10;" filled="f" stroked="f">
                      <v:textbox inset="0,0,0,0">
                        <w:txbxContent>
                          <w:p w14:paraId="15811CE1"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v:textbox>
                    </v:shape>
                    <v:line id="Line 6523" o:spid="_x0000_s1456" style="position:absolute;flip:y;visibility:visible;mso-wrap-style:square" from="577,3933" to="577,4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MfwywAAAOEAAAAPAAAAZHJzL2Rvd25yZXYueG1sRI9BS8NA&#10;FITvgv9heYIXsZsGa2PabSkFwUMvVknx9sy+ZkOyb9PdtY3/3hUEj8PMfMMs16PtxZl8aB0rmE4y&#10;EMS10y03Ct7fnu8LECEia+wdk4JvCrBeXV8tsdTuwq903sdGJAiHEhWYGIdSylAbshgmbiBO3tF5&#10;izFJ30jt8ZLgtpd5lj1Kiy2nBYMDbQ3V3f7LKpDF7u7kN58PXdUdDk+mqqvhY6fU7c24WYCINMb/&#10;8F/7RSuYFfNZnk/n8PsovQG5+gEAAP//AwBQSwECLQAUAAYACAAAACEA2+H2y+4AAACFAQAAEwAA&#10;AAAAAAAAAAAAAAAAAAAAW0NvbnRlbnRfVHlwZXNdLnhtbFBLAQItABQABgAIAAAAIQBa9CxbvwAA&#10;ABUBAAALAAAAAAAAAAAAAAAAAB8BAABfcmVscy8ucmVsc1BLAQItABQABgAIAAAAIQCYnMfwywAA&#10;AOEAAAAPAAAAAAAAAAAAAAAAAAcCAABkcnMvZG93bnJldi54bWxQSwUGAAAAAAMAAwC3AAAA/wIA&#10;AAAA&#10;"/>
                    <v:line id="Line 6524" o:spid="_x0000_s1457" style="position:absolute;flip:y;visibility:visible;mso-wrap-style:square" from="1535,3933" to="1535,4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xtUyQAAAOMAAAAPAAAAZHJzL2Rvd25yZXYueG1sRE9PS8Mw&#10;FL8LfofwBC/i0hVxa102xkDwsMs26fD2bJ5NafPSJXGr334RBI/v9/8tVqPtxZl8aB0rmE4yEMS1&#10;0y03Ct4Pr49zECEia+wdk4IfCrBa3t4ssNTuwjs672MjUgiHEhWYGIdSylAbshgmbiBO3JfzFmM6&#10;fSO1x0sKt73Ms+xZWmw5NRgcaGOo7vbfVoGcbx9Ofv351FXd8ViYqq6Gj61S93fj+gVEpDH+i//c&#10;bzrNn82KPC+yYgq/PyUA5PIKAAD//wMAUEsBAi0AFAAGAAgAAAAhANvh9svuAAAAhQEAABMAAAAA&#10;AAAAAAAAAAAAAAAAAFtDb250ZW50X1R5cGVzXS54bWxQSwECLQAUAAYACAAAACEAWvQsW78AAAAV&#10;AQAACwAAAAAAAAAAAAAAAAAfAQAAX3JlbHMvLnJlbHNQSwECLQAUAAYACAAAACEA90MbVMkAAADj&#10;AAAADwAAAAAAAAAAAAAAAAAHAgAAZHJzL2Rvd25yZXYueG1sUEsFBgAAAAADAAMAtwAAAP0CAAAA&#10;AA==&#10;"/>
                    <v:line id="Line 6525" o:spid="_x0000_s1458" style="position:absolute;visibility:visible;mso-wrap-style:square" from="579,3974" to="1537,3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IbygAAAOEAAAAPAAAAZHJzL2Rvd25yZXYueG1sRI9BSwMx&#10;FITvgv8hPMGbTWxLW9emRYSWvZTSKp6fm+fu6uZlu4mbbX+9EQSPw8x8wyzXg21ET52vHWu4HykQ&#10;xIUzNZcaXl82dwsQPiAbbByThjN5WK+ur5aYGRf5QP0xlCJB2GeooQqhzaT0RUUW/ci1xMn7cJ3F&#10;kGRXStNhTHDbyLFSM2mx5rRQYUvPFRVfx2+rQcXLVn7KvO73+e4U2/f4Nj5FrW9vhqdHEIGG8B/+&#10;a+dGw8N8oqbTxRx+H6U3IFc/AAAA//8DAFBLAQItABQABgAIAAAAIQDb4fbL7gAAAIUBAAATAAAA&#10;AAAAAAAAAAAAAAAAAABbQ29udGVudF9UeXBlc10ueG1sUEsBAi0AFAAGAAgAAAAhAFr0LFu/AAAA&#10;FQEAAAsAAAAAAAAAAAAAAAAAHwEAAF9yZWxzLy5yZWxzUEsBAi0AFAAGAAgAAAAhAL9UQhvKAAAA&#10;4QAAAA8AAAAAAAAAAAAAAAAABwIAAGRycy9kb3ducmV2LnhtbFBLBQYAAAAAAwADALcAAAD+AgAA&#10;AAA=&#10;">
                      <v:stroke startarrow="block" endarrow="block"/>
                    </v:line>
                    <v:shape id="Text Box 6526" o:spid="_x0000_s1459" type="#_x0000_t202" style="position:absolute;left:1273;top:3852;width:255;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OylyAAAAOMAAAAPAAAAZHJzL2Rvd25yZXYueG1sRE9fa8Iw&#10;EH8f7DuEG+xtpsrstBpFxgYDYVjrg49nc7bB5tI1mdZvb4TBHu/3/+bL3jbiTJ03jhUMBwkI4tJp&#10;w5WCXfH5MgHhA7LGxjEpuJKH5eLxYY6ZdhfO6bwNlYgh7DNUUIfQZlL6siaLfuBa4sgdXWcxxLOr&#10;pO7wEsNtI0dJkkqLhmNDjS2911Setr9WwWrP+Yf5+T5s8mNuimKa8Do9KfX81K9mIAL14V/85/7S&#10;cf5oOnkdj4fpG9x/igDIxQ0AAP//AwBQSwECLQAUAAYACAAAACEA2+H2y+4AAACFAQAAEwAAAAAA&#10;AAAAAAAAAAAAAAAAW0NvbnRlbnRfVHlwZXNdLnhtbFBLAQItABQABgAIAAAAIQBa9CxbvwAAABUB&#10;AAALAAAAAAAAAAAAAAAAAB8BAABfcmVscy8ucmVsc1BLAQItABQABgAIAAAAIQCdJOylyAAAAOMA&#10;AAAPAAAAAAAAAAAAAAAAAAcCAABkcnMvZG93bnJldi54bWxQSwUGAAAAAAMAAwC3AAAA/AIAAAAA&#10;" filled="f" stroked="f">
                      <v:textbox inset="0,0,0,0">
                        <w:txbxContent>
                          <w:p w14:paraId="77F89DFA"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3</w:t>
                            </w:r>
                          </w:p>
                        </w:txbxContent>
                      </v:textbox>
                    </v:shape>
                    <v:line id="Line 6527" o:spid="_x0000_s1460" style="position:absolute;flip:x;visibility:visible;mso-wrap-style:square" from="466,4898" to="620,4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PVczAAAAOIAAAAPAAAAZHJzL2Rvd25yZXYueG1sRI9BSwMx&#10;FITvQv9DeIIXsdmWtq5r01IEwUMvtmVLb6+b52bZzcuaxHb990YQPA4z8w2zXA+2ExfyoXGsYDLO&#10;QBBXTjdcKzjsXx9yECEia+wck4JvCrBejW6WWGh35Xe67GItEoRDgQpMjH0hZagMWQxj1xMn78N5&#10;izFJX0vt8ZrgtpPTLFtIiw2nBYM9vRiq2t2XVSDz7f2n35xnbdkej0+mrMr+tFXq7nbYPIOINMT/&#10;8F/7TSt4zLP5bDHPp/B7Kd0BufoBAAD//wMAUEsBAi0AFAAGAAgAAAAhANvh9svuAAAAhQEAABMA&#10;AAAAAAAAAAAAAAAAAAAAAFtDb250ZW50X1R5cGVzXS54bWxQSwECLQAUAAYACAAAACEAWvQsW78A&#10;AAAVAQAACwAAAAAAAAAAAAAAAAAfAQAAX3JlbHMvLnJlbHNQSwECLQAUAAYACAAAACEAh/D1XMwA&#10;AADiAAAADwAAAAAAAAAAAAAAAAAHAgAAZHJzL2Rvd25yZXYueG1sUEsFBgAAAAADAAMAtwAAAAAD&#10;AAAAAA==&#10;"/>
                    <v:line id="Line 6528" o:spid="_x0000_s1461" style="position:absolute;flip:x;visibility:visible;mso-wrap-style:square" from="474,4051" to="563,4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xxayQAAAOMAAAAPAAAAZHJzL2Rvd25yZXYueG1sRE9PS8Mw&#10;FL8L+w7hCV7EpSuum3XZGILgYZdN6fD2bJ5NafNSk7jVb2+Egcf3+/9Wm9H24kQ+tI4VzKYZCOLa&#10;6ZYbBW+vz3dLECEia+wdk4IfCrBZT65WWGp35j2dDrERKYRDiQpMjEMpZagNWQxTNxAn7tN5izGd&#10;vpHa4zmF217mWVZIiy2nBoMDPRmqu8O3VSCXu9svv/2476rueHwwVV0N7zulbq7H7SOISGP8F1/c&#10;LzrNL/JsMS+KfAF/PyUA5PoXAAD//wMAUEsBAi0AFAAGAAgAAAAhANvh9svuAAAAhQEAABMAAAAA&#10;AAAAAAAAAAAAAAAAAFtDb250ZW50X1R5cGVzXS54bWxQSwECLQAUAAYACAAAACEAWvQsW78AAAAV&#10;AQAACwAAAAAAAAAAAAAAAAAfAQAAX3JlbHMvLnJlbHNQSwECLQAUAAYACAAAACEAd2scWskAAADj&#10;AAAADwAAAAAAAAAAAAAAAAAHAgAAZHJzL2Rvd25yZXYueG1sUEsFBgAAAAADAAMAtwAAAP0CAAAA&#10;AA==&#10;"/>
                    <v:shape id="Text Box 6529" o:spid="_x0000_s1462" type="#_x0000_t202" style="position:absolute;left:402;top:4426;width:255;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3pgygAAAOIAAAAPAAAAZHJzL2Rvd25yZXYueG1sRI9dS8Mw&#10;FIbvhf2HcATvXGKV6rplY4gDQZB19cLLs+asDWtOuibb6r83F4KXL+8Xz2I1uk5caAjWs4aHqQJB&#10;XHtjudHwVW3uX0CEiGyw80wafijAajm5WWBh/JVLuuxiI9IIhwI1tDH2hZShbslhmPqeOHkHPziM&#10;SQ6NNANe07jrZKZULh1aTg8t9vTaUn3cnZ2G9TeXb/b0ud+Wh9JW1UzxR37U+u52XM9BRBrjf/iv&#10;/W40ZLnKHp+eZwkiISUckMtfAAAA//8DAFBLAQItABQABgAIAAAAIQDb4fbL7gAAAIUBAAATAAAA&#10;AAAAAAAAAAAAAAAAAABbQ29udGVudF9UeXBlc10ueG1sUEsBAi0AFAAGAAgAAAAhAFr0LFu/AAAA&#10;FQEAAAsAAAAAAAAAAAAAAAAAHwEAAF9yZWxzLy5yZWxzUEsBAi0AFAAGAAgAAAAhANOHemDKAAAA&#10;4gAAAA8AAAAAAAAAAAAAAAAABwIAAGRycy9kb3ducmV2LnhtbFBLBQYAAAAAAwADALcAAAD+AgAA&#10;AAA=&#10;" filled="f" stroked="f">
                      <v:textbox inset="0,0,0,0">
                        <w:txbxContent>
                          <w:p w14:paraId="580FDB9F"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1</w:t>
                            </w:r>
                          </w:p>
                        </w:txbxContent>
                      </v:textbox>
                    </v:shape>
                    <v:line id="Line 6530" o:spid="_x0000_s1463" style="position:absolute;flip:y;visibility:visible;mso-wrap-style:square" from="514,4051" to="514,4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XKuygAAAOIAAAAPAAAAZHJzL2Rvd25yZXYueG1sRI9NS8NA&#10;EIbvgv9hGcFLsLu2JbSx2+JXQRAPVg8eh+yYBLOzITu28d87B8Hj8M77zDOb3RR7c6Qxd4k9XM8c&#10;GOI6hY4bD+9v+6sVmCzIAfvE5OGHMuy252cbrEI68SsdD9IYhXCu0EMrMlTW5rqliHmWBmLNPtMY&#10;UXQcGxtGPCk89nbuXGkjdqwXWhzovqX66/AdVWP/wg+LRXEXbVGs6fFDnp0V7y8vptsbMEKT/C//&#10;tZ+Ch7Jcr5ZuvlRnfUk5YLe/AAAA//8DAFBLAQItABQABgAIAAAAIQDb4fbL7gAAAIUBAAATAAAA&#10;AAAAAAAAAAAAAAAAAABbQ29udGVudF9UeXBlc10ueG1sUEsBAi0AFAAGAAgAAAAhAFr0LFu/AAAA&#10;FQEAAAsAAAAAAAAAAAAAAAAAHwEAAF9yZWxzLy5yZWxzUEsBAi0AFAAGAAgAAAAhAF8Ncq7KAAAA&#10;4gAAAA8AAAAAAAAAAAAAAAAABwIAAGRycy9kb3ducmV2LnhtbFBLBQYAAAAAAwADALcAAAD+AgAA&#10;AAA=&#10;">
                      <v:stroke endarrow="block"/>
                    </v:line>
                    <v:line id="Line 6531" o:spid="_x0000_s1464" style="position:absolute;visibility:visible;mso-wrap-style:square" from="512,4550" to="512,4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41XqygAAAOEAAAAPAAAAZHJzL2Rvd25yZXYueG1sRI9BS8NA&#10;FITvQv/D8gre7CZVGxu7LWIQPFihrfT8mn1mQ7NvQ3ZN13/vCoLHYWa+YVabaDsx0uBbxwryWQaC&#10;uHa65UbBx+Hl5gGED8gaO8ek4Js8bNaTqxWW2l14R+M+NCJB2JeowITQl1L62pBFP3M9cfI+3WAx&#10;JDk0Ug94SXDbyXmWLaTFltOCwZ6eDdXn/ZdVUJhqJwtZvR3eq7HNl3Ebj6elUtfT+PQIIlAM/+G/&#10;9qtWcHt/lxeLLIffR+kNyPUPAAAA//8DAFBLAQItABQABgAIAAAAIQDb4fbL7gAAAIUBAAATAAAA&#10;AAAAAAAAAAAAAAAAAABbQ29udGVudF9UeXBlc10ueG1sUEsBAi0AFAAGAAgAAAAhAFr0LFu/AAAA&#10;FQEAAAsAAAAAAAAAAAAAAAAAHwEAAF9yZWxzLy5yZWxzUEsBAi0AFAAGAAgAAAAhALrjVerKAAAA&#10;4QAAAA8AAAAAAAAAAAAAAAAABwIAAGRycy9kb3ducmV2LnhtbFBLBQYAAAAAAwADALcAAAD+AgAA&#10;AAA=&#10;">
                      <v:stroke endarrow="block"/>
                    </v:line>
                    <v:line id="Line 6532" o:spid="_x0000_s1465" style="position:absolute;visibility:visible;mso-wrap-style:square" from="653,4917" to="653,4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LUNygAAAOMAAAAPAAAAZHJzL2Rvd25yZXYueG1sRE9fS8Mw&#10;EH8X9h3CCb65tBO6WpeNoQibD7JNQR9vzdl2NpeSxLZ+eyMM9ni//7dYjaYVPTnfWFaQThMQxKXV&#10;DVcK3t+eb3MQPiBrbC2Tgl/ysFpOrhZYaDvwnvpDqEQMYV+ggjqErpDSlzUZ9FPbEUfuyzqDIZ6u&#10;ktrhEMNNK2dJkkmDDceGGjt6rKn8PvwYBa93u6xfb18248c2O5ZP++PnaXBK3VyP6wcQgcZwEZ/d&#10;Gx3nz+Zpmuf32Rz+f4oAyOUfAAAA//8DAFBLAQItABQABgAIAAAAIQDb4fbL7gAAAIUBAAATAAAA&#10;AAAAAAAAAAAAAAAAAABbQ29udGVudF9UeXBlc10ueG1sUEsBAi0AFAAGAAgAAAAhAFr0LFu/AAAA&#10;FQEAAAsAAAAAAAAAAAAAAAAAHwEAAF9yZWxzLy5yZWxzUEsBAi0AFAAGAAgAAAAhAG+gtQ3KAAAA&#10;4wAAAA8AAAAAAAAAAAAAAAAABwIAAGRycy9kb3ducmV2LnhtbFBLBQYAAAAAAwADALcAAAD+AgAA&#10;AAA=&#10;"/>
                    <v:line id="Line 6533" o:spid="_x0000_s1466" style="position:absolute;visibility:visible;mso-wrap-style:square" from="1437,4920" to="1437,4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BE9ygAAAOMAAAAPAAAAZHJzL2Rvd25yZXYueG1sRE9fS8Mw&#10;EH8X9h3CCb65dNZ1o1s2hiJsPoibwvZ4a862s7mUJLb12xtB8PF+/2+5HkwjOnK+tqxgMk5AEBdW&#10;11wqeH97up2D8AFZY2OZFHyTh/VqdLXEXNue99QdQiliCPscFVQhtLmUvqjIoB/bljhyH9YZDPF0&#10;pdQO+xhuGnmXJJk0WHNsqLClh4qKz8OXUfCSvmbdZve8HY677Fw87s+nS++UurkeNgsQgYbwL/5z&#10;b3WcP5tOktl9mk7h96cIgFz9AAAA//8DAFBLAQItABQABgAIAAAAIQDb4fbL7gAAAIUBAAATAAAA&#10;AAAAAAAAAAAAAAAAAABbQ29udGVudF9UeXBlc10ueG1sUEsBAi0AFAAGAAgAAAAhAFr0LFu/AAAA&#10;FQEAAAsAAAAAAAAAAAAAAAAAHwEAAF9yZWxzLy5yZWxzUEsBAi0AFAAGAAgAAAAhAAuEET3KAAAA&#10;4wAAAA8AAAAAAAAAAAAAAAAABwIAAGRycy9kb3ducmV2LnhtbFBLBQYAAAAAAwADALcAAAD+AgAA&#10;AAA=&#10;"/>
                    <v:shape id="Text Box 6534" o:spid="_x0000_s1467" type="#_x0000_t202" style="position:absolute;left:937;top:4915;width:25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HbgzAAAAOMAAAAPAAAAZHJzL2Rvd25yZXYueG1sRI9BS8NA&#10;FITvgv9heUJvdrcpDTZ2W4ooFApiGg8en9nXZGn2bcxu2/jvXUHwOMzMN8xqM7pOXGgI1rOG2VSB&#10;IK69sdxoeK9e7h9AhIhssPNMGr4pwGZ9e7PCwvgrl3Q5xEYkCIcCNbQx9oWUoW7JYZj6njh5Rz84&#10;jEkOjTQDXhPcdTJTKpcOLaeFFnt6aqk+Hc5Ow/aDy2f79fr5Vh5LW1VLxfv8pPXkbtw+gog0xv/w&#10;X3tnNGRqtpgvsuU8h99P6Q/I9Q8AAAD//wMAUEsBAi0AFAAGAAgAAAAhANvh9svuAAAAhQEAABMA&#10;AAAAAAAAAAAAAAAAAAAAAFtDb250ZW50X1R5cGVzXS54bWxQSwECLQAUAAYACAAAACEAWvQsW78A&#10;AAAVAQAACwAAAAAAAAAAAAAAAAAfAQAAX3JlbHMvLnJlbHNQSwECLQAUAAYACAAAACEAh5B24MwA&#10;AADjAAAADwAAAAAAAAAAAAAAAAAHAgAAZHJzL2Rvd25yZXYueG1sUEsFBgAAAAADAAMAtwAAAAAD&#10;AAAAAA==&#10;" filled="f" stroked="f">
                      <v:textbox inset="0,0,0,0">
                        <w:txbxContent>
                          <w:p w14:paraId="263B5DA5"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2</w:t>
                            </w:r>
                          </w:p>
                        </w:txbxContent>
                      </v:textbox>
                    </v:shape>
                    <v:line id="Line 6535" o:spid="_x0000_s1468" style="position:absolute;flip:x;visibility:visible;mso-wrap-style:square" from="649,4972" to="891,4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XjjzAAAAOMAAAAPAAAAZHJzL2Rvd25yZXYueG1sRI/NS8NA&#10;EMXvgv/DMoKX0G4+Wq2x2+JXQRAPrT14HLJjEszOhuzYxv++KxQ8Pt6835u3XI+uUwcaQuvZQDZN&#10;QRFX3rZcG9h/bCYLUEGQLXaeycAvBVivLi+WWFp/5C0ddlKrCOFQooFGpC+1DlVDDsPU98TR+/KD&#10;Q4lyqLUd8BjhrtN5mt5ohy3HhgZ7emqo+t79uPjG5p2fiyJ5dDpJ7ujlU95SLcZcX40P96CERvk/&#10;PqdfrYE8m2XFfHabz+FvUwSBXp0AAAD//wMAUEsBAi0AFAAGAAgAAAAhANvh9svuAAAAhQEAABMA&#10;AAAAAAAAAAAAAAAAAAAAAFtDb250ZW50X1R5cGVzXS54bWxQSwECLQAUAAYACAAAACEAWvQsW78A&#10;AAAVAQAACwAAAAAAAAAAAAAAAAAfAQAAX3JlbHMvLnJlbHNQSwECLQAUAAYACAAAACEAY81448wA&#10;AADjAAAADwAAAAAAAAAAAAAAAAAHAgAAZHJzL2Rvd25yZXYueG1sUEsFBgAAAAADAAMAtwAAAAAD&#10;AAAAAA==&#10;">
                      <v:stroke endarrow="block"/>
                    </v:line>
                    <v:line id="Line 6536" o:spid="_x0000_s1469" style="position:absolute;visibility:visible;mso-wrap-style:square" from="1184,4977" to="1436,4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NKQywAAAOMAAAAPAAAAZHJzL2Rvd25yZXYueG1sRI9bS8Qw&#10;FITfBf9DOIJvbtpC91I3u4hF8MEV9oLPx+bYFJuT0sRu/PdmQdjHYWa+YdbbaHsx0eg7xwryWQaC&#10;uHG641bB6fjysAThA7LG3jEp+CUP283tzRor7c68p+kQWpEg7CtUYEIYKil9Y8iin7mBOHlfbrQY&#10;khxbqUc8J7jtZZFlc2mx47RgcKBnQ8334ccqWJh6Lxeyfju+11OXr+IufnyulLq/i0+PIALFcA3/&#10;t1+1giIryzIvinIOl0/pD8jNHwAAAP//AwBQSwECLQAUAAYACAAAACEA2+H2y+4AAACFAQAAEwAA&#10;AAAAAAAAAAAAAAAAAAAAW0NvbnRlbnRfVHlwZXNdLnhtbFBLAQItABQABgAIAAAAIQBa9CxbvwAA&#10;ABUBAAALAAAAAAAAAAAAAAAAAB8BAABfcmVscy8ucmVsc1BLAQItABQABgAIAAAAIQBssNKQywAA&#10;AOMAAAAPAAAAAAAAAAAAAAAAAAcCAABkcnMvZG93bnJldi54bWxQSwUGAAAAAAMAAwC3AAAA/wIA&#10;AAAA&#10;">
                      <v:stroke endarrow="block"/>
                    </v:line>
                    <v:shape id="Text Box 6537" o:spid="_x0000_s1470" type="#_x0000_t202" style="position:absolute;left:672;top:4313;width:26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DIsygAAAOMAAAAPAAAAZHJzL2Rvd25yZXYueG1sRI/NasJA&#10;FIX3Bd9huEJ3dWK0otFRpLRQKJTGuHB5zVyTwcydmJlqfPvOQujycP74VpveNuJKnTeOFYxHCQji&#10;0mnDlYJ98fEyB+EDssbGMSm4k4fNevC0wky7G+d03YVKxBH2GSqoQ2gzKX1Zk0U/ci1x9E6usxii&#10;7CqpO7zFcdvINElm0qLh+FBjS281lefdr1WwPXD+bi7fx5/8lJuiWCT8NTsr9Tzst0sQgfrwH360&#10;P7WCdJym09fJfBIpIlPkAbn+AwAA//8DAFBLAQItABQABgAIAAAAIQDb4fbL7gAAAIUBAAATAAAA&#10;AAAAAAAAAAAAAAAAAABbQ29udGVudF9UeXBlc10ueG1sUEsBAi0AFAAGAAgAAAAhAFr0LFu/AAAA&#10;FQEAAAsAAAAAAAAAAAAAAAAAHwEAAF9yZWxzLy5yZWxzUEsBAi0AFAAGAAgAAAAhADnEMizKAAAA&#10;4wAAAA8AAAAAAAAAAAAAAAAABwIAAGRycy9kb3ducmV2LnhtbFBLBQYAAAAAAwADALcAAAD+AgAA&#10;AAA=&#10;" filled="f" stroked="f">
                      <v:textbox inset="0,0,0,0">
                        <w:txbxContent>
                          <w:p w14:paraId="46CB779F"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6</w:t>
                            </w:r>
                          </w:p>
                        </w:txbxContent>
                      </v:textbox>
                    </v:shape>
                    <v:line id="Line 6538" o:spid="_x0000_s1471" style="position:absolute;flip:y;visibility:visible;mso-wrap-style:square" from="817,4171" to="817,4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YSjywAAAOMAAAAPAAAAZHJzL2Rvd25yZXYueG1sRI9Pa8JA&#10;EMXvhX6HZYRegu7aULWpq/SfIJQeqj30OGTHJDQ7G7JTTb+9WxB6nHnv9+bNcj34Vh2pj01gC9OJ&#10;AUVcBtdwZeFzvxkvQEVBdtgGJgu/FGG9ur5aYuHCiT/ouJNKpRCOBVqoRbpC61jW5DFOQkectEPo&#10;PUoa+0q7Hk8p3Lf61piZ9thwulBjR881ld+7H59qbN75Jc+zJ6+z7J5ev+TNaLH2ZjQ8PoASGuTf&#10;fKG3LnG5Wczm8zszhb+f0gL06gwAAP//AwBQSwECLQAUAAYACAAAACEA2+H2y+4AAACFAQAAEwAA&#10;AAAAAAAAAAAAAAAAAAAAW0NvbnRlbnRfVHlwZXNdLnhtbFBLAQItABQABgAIAAAAIQBa9CxbvwAA&#10;ABUBAAALAAAAAAAAAAAAAAAAAB8BAABfcmVscy8ucmVsc1BLAQItABQABgAIAAAAIQAMxYSjywAA&#10;AOMAAAAPAAAAAAAAAAAAAAAAAAcCAABkcnMvZG93bnJldi54bWxQSwUGAAAAAAMAAwC3AAAA/wIA&#10;AAAA&#10;">
                      <v:stroke endarrow="block"/>
                    </v:line>
                    <v:line id="Line 6539" o:spid="_x0000_s1472" style="position:absolute;visibility:visible;mso-wrap-style:square" from="968,4653" to="1133,4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33nygAAAOMAAAAPAAAAZHJzL2Rvd25yZXYueG1sRI9BSwMx&#10;FITvQv9DeAVvNmmUWtampRSUvYhYxfNz89xd3bxsN3Gz+uuNIHgcZuYbZrObXCdGGkLr2cByoUAQ&#10;V962XBt4frq9WIMIEdli55kMfFGA3XZ2tsHC+sSPNB5jLTKEQ4EGmhj7QspQNeQwLHxPnL03PziM&#10;WQ61tAOmDHed1EqtpMOW80KDPR0aqj6On86ASt938l2W7fhQ3p9S/5pe9CkZcz6f9jcgIk3xP/zX&#10;Lq0BrbS+Wl8uV9fw+yn/Abn9AQAA//8DAFBLAQItABQABgAIAAAAIQDb4fbL7gAAAIUBAAATAAAA&#10;AAAAAAAAAAAAAAAAAABbQ29udGVudF9UeXBlc10ueG1sUEsBAi0AFAAGAAgAAAAhAFr0LFu/AAAA&#10;FQEAAAsAAAAAAAAAAAAAAAAAHwEAAF9yZWxzLy5yZWxzUEsBAi0AFAAGAAgAAAAhAMqzfefKAAAA&#10;4wAAAA8AAAAAAAAAAAAAAAAABwIAAGRycy9kb3ducmV2LnhtbFBLBQYAAAAAAwADALcAAAD+AgAA&#10;AAA=&#10;">
                      <v:stroke startarrow="block" endarrow="block"/>
                    </v:line>
                    <v:shape id="Text Box 6540" o:spid="_x0000_s1473" type="#_x0000_t202" style="position:absolute;left:1159;top:4602;width:255;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HAzywAAAOMAAAAPAAAAZHJzL2Rvd25yZXYueG1sRI9BS8NA&#10;FITvQv/D8gre7K6xpDV2W4ooCII0jQePz+xrsjT7NmbXNv57VxB6HGbmG2a1GV0nTjQE61nD7UyB&#10;IK69sdxoeK+eb5YgQkQ22HkmDT8UYLOeXK2wMP7MJZ32sREJwqFADW2MfSFlqFtyGGa+J07ewQ8O&#10;Y5JDI82A5wR3ncyUyqVDy2mhxZ4eW6qP+2+nYfvB5ZP9evvclYfSVtW94tf8qPX1dNw+gIg0xkv4&#10;v/1iNGRqoeZ3yyyfw9+n9Afk+hcAAP//AwBQSwECLQAUAAYACAAAACEA2+H2y+4AAACFAQAAEwAA&#10;AAAAAAAAAAAAAAAAAAAAW0NvbnRlbnRfVHlwZXNdLnhtbFBLAQItABQABgAIAAAAIQBa9CxbvwAA&#10;ABUBAAALAAAAAAAAAAAAAAAAAB8BAABfcmVscy8ucmVsc1BLAQItABQABgAIAAAAIQCrhHAzywAA&#10;AOMAAAAPAAAAAAAAAAAAAAAAAAcCAABkcnMvZG93bnJldi54bWxQSwUGAAAAAAMAAwC3AAAA/wIA&#10;AAAA&#10;" filled="f" stroked="f">
                      <v:textbox inset="0,0,0,0">
                        <w:txbxContent>
                          <w:p w14:paraId="7F1C297A"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4</w:t>
                            </w:r>
                          </w:p>
                        </w:txbxContent>
                      </v:textbox>
                    </v:shape>
                    <v:shape id="Text Box 6541" o:spid="_x0000_s1474" type="#_x0000_t202" style="position:absolute;left:833;top:5076;width:647;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WrHyAAAAOMAAAAPAAAAZHJzL2Rvd25yZXYueG1sRE9PS8Mw&#10;FL8LfofwhN1c0h7qVpeNIQoDQezqYce35q0Na15qE7f67Y0geHy//2+1mVwvLjQG61lDNlcgiBtv&#10;LLcaPuqX+wWIEJEN9p5JwzcF2Kxvb1ZYGn/lii772IoUwqFEDV2MQyllaDpyGOZ+IE7cyY8OYzrH&#10;VpoRrync9TJXqpAOLaeGDgd66qg577+chu2Bq2f7+XZ8r06Vreul4tfirPXsbto+gog0xX/xn3tn&#10;0vz8YZmpLF8U8PtTAkCufwAAAP//AwBQSwECLQAUAAYACAAAACEA2+H2y+4AAACFAQAAEwAAAAAA&#10;AAAAAAAAAAAAAAAAW0NvbnRlbnRfVHlwZXNdLnhtbFBLAQItABQABgAIAAAAIQBa9CxbvwAAABUB&#10;AAALAAAAAAAAAAAAAAAAAB8BAABfcmVscy8ucmVsc1BLAQItABQABgAIAAAAIQAXtWrHyAAAAOMA&#10;AAAPAAAAAAAAAAAAAAAAAAcCAABkcnMvZG93bnJldi54bWxQSwUGAAAAAAMAAwC3AAAA/AIAAAAA&#10;" filled="f" stroked="f">
                      <v:textbox inset="0,0,0,0">
                        <w:txbxContent>
                          <w:p w14:paraId="45FA1D2C"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I</w:t>
                            </w:r>
                          </w:p>
                        </w:txbxContent>
                      </v:textbox>
                    </v:shape>
                    <v:oval id="Oval 6542" o:spid="_x0000_s1475" style="position:absolute;left:1511;top:4034;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i+yxwAAAOIAAAAPAAAAZHJzL2Rvd25yZXYueG1sRE9da8Iw&#10;FH0X/A/hCnvTtN0oUo2iA2EMJpuK4Nu1ubbF5qY0sXb++mUw2OPhfM+XvalFR62rLCuIJxEI4tzq&#10;igsFh/1mPAXhPLLG2jIp+CYHy8VwMMdM2zt/UbfzhQgh7DJUUHrfZFK6vCSDbmIb4sBdbGvQB9gW&#10;Urd4D+GmlkkUpdJgxaGhxIZeS8qvu5tRcNueVo9NdzbvltfyU38cL90xUepp1K9mIDz1/l/8537T&#10;Yf7zS5zEcZrC76WAQS5+AAAA//8DAFBLAQItABQABgAIAAAAIQDb4fbL7gAAAIUBAAATAAAAAAAA&#10;AAAAAAAAAAAAAABbQ29udGVudF9UeXBlc10ueG1sUEsBAi0AFAAGAAgAAAAhAFr0LFu/AAAAFQEA&#10;AAsAAAAAAAAAAAAAAAAAHwEAAF9yZWxzLy5yZWxzUEsBAi0AFAAGAAgAAAAhAM8uL7LHAAAA4gAA&#10;AA8AAAAAAAAAAAAAAAAABwIAAGRycy9kb3ducmV2LnhtbFBLBQYAAAAAAwADALcAAAD7AgAAAAA=&#10;" fillcolor="#f60"/>
                    <v:shape id="Text Box 6543" o:spid="_x0000_s1476" type="#_x0000_t202" style="position:absolute;left:1400;top:4031;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LxpxwAAAOMAAAAPAAAAZHJzL2Rvd25yZXYueG1sRE9La8JA&#10;EL4X/A/LCL3V3aqRmLpKaSl4shgf0NuQHZPQ7GzIbk38926h0ON871ltBtuIK3W+dqzheaJAEBfO&#10;1FxqOB4+nlIQPiAbbByThht52KxHDyvMjOt5T9c8lCKGsM9QQxVCm0npi4os+olriSN3cZ3FEM+u&#10;lKbDPobbRk6VWkiLNceGClt6q6j4zn+shtPu8nWeq8/y3SZt7wYl2S6l1o/j4fUFRKAh/Iv/3FsT&#10;5y+T2TxJ0+kMfn+KAMj1HQAA//8DAFBLAQItABQABgAIAAAAIQDb4fbL7gAAAIUBAAATAAAAAAAA&#10;AAAAAAAAAAAAAABbQ29udGVudF9UeXBlc10ueG1sUEsBAi0AFAAGAAgAAAAhAFr0LFu/AAAAFQEA&#10;AAsAAAAAAAAAAAAAAAAAHwEAAF9yZWxzLy5yZWxzUEsBAi0AFAAGAAgAAAAhAK0IvGnHAAAA4wAA&#10;AA8AAAAAAAAAAAAAAAAABwIAAGRycy9kb3ducmV2LnhtbFBLBQYAAAAAAwADALcAAAD7AgAAAAA=&#10;" filled="f" stroked="f">
                      <v:textbox>
                        <w:txbxContent>
                          <w:p w14:paraId="0F1A0A58"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v:textbox>
                    </v:shape>
                    <v:shape id="Text Box 6544" o:spid="_x0000_s1477" type="#_x0000_t202" style="position:absolute;left:1306;top:4772;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DxygAAAOIAAAAPAAAAZHJzL2Rvd25yZXYueG1sRI9La8Mw&#10;EITvhfwHsYHcGikPm8SJEkJLoaeW5gW5LdbGNrFWxlJi999XhUKPw8x8w6y3va3Fg1pfOdYwGSsQ&#10;xLkzFRcajoe35wUIH5AN1o5Jwzd52G4GT2vMjOv4ix77UIgIYZ+hhjKEJpPS5yVZ9GPXEEfv6lqL&#10;Icq2kKbFLsJtLadKpdJixXGhxIZeSspv+7vVcPq4Xs5z9Vm82qTpXK8k26XUejTsdysQgfrwH/5r&#10;vxsNy3Q2SxZpMoffS/EOyM0PAAAA//8DAFBLAQItABQABgAIAAAAIQDb4fbL7gAAAIUBAAATAAAA&#10;AAAAAAAAAAAAAAAAAABbQ29udGVudF9UeXBlc10ueG1sUEsBAi0AFAAGAAgAAAAhAFr0LFu/AAAA&#10;FQEAAAsAAAAAAAAAAAAAAAAAHwEAAF9yZWxzLy5yZWxzUEsBAi0AFAAGAAgAAAAhAL7IkPHKAAAA&#10;4gAAAA8AAAAAAAAAAAAAAAAABwIAAGRycy9kb3ducmV2LnhtbFBLBQYAAAAAAwADALcAAAD+AgAA&#10;AAA=&#10;" filled="f" stroked="f">
                      <v:textbox>
                        <w:txbxContent>
                          <w:p w14:paraId="59C58D26"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v:textbox>
                    </v:shape>
                    <v:shape id="Text Box 6545" o:spid="_x0000_s1478" type="#_x0000_t202" style="position:absolute;left:634;top:4770;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ZZcxwAAAOMAAAAPAAAAZHJzL2Rvd25yZXYueG1sRE9La8JA&#10;EL4L/Q/LFHrT3UiMaeoq0lLoyaJ9QG9DdkxCs7MhuzXx37sFweN871ltRtuKE/W+cawhmSkQxKUz&#10;DVcaPj9epzkIH5ANto5Jw5k8bNZ3kxUWxg28p9MhVCKGsC9QQx1CV0jpy5os+pnriCN3dL3FEM++&#10;kqbHIYbbVs6VyqTFhmNDjR0911T+Hv6shq/d8ec7Ve/Vi110gxuVZPsotX64H7dPIAKN4Sa+ut9M&#10;nJ8meZpnyySD/58iAHJ9AQAA//8DAFBLAQItABQABgAIAAAAIQDb4fbL7gAAAIUBAAATAAAAAAAA&#10;AAAAAAAAAAAAAABbQ29udGVudF9UeXBlc10ueG1sUEsBAi0AFAAGAAgAAAAhAFr0LFu/AAAAFQEA&#10;AAsAAAAAAAAAAAAAAAAAHwEAAF9yZWxzLy5yZWxzUEsBAi0AFAAGAAgAAAAhAIiFllzHAAAA4wAA&#10;AA8AAAAAAAAAAAAAAAAABwIAAGRycy9kb3ducmV2LnhtbFBLBQYAAAAAAwADALcAAAD7AgAAAAA=&#10;" filled="f" stroked="f">
                      <v:textbox>
                        <w:txbxContent>
                          <w:p w14:paraId="3B9BA9E3"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v:textbox>
                    </v:shape>
                    <v:shape id="Text Box 6546" o:spid="_x0000_s1479" type="#_x0000_t202" style="position:absolute;left:562;top:4026;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IbgxwAAAOMAAAAPAAAAZHJzL2Rvd25yZXYueG1sRE9LS8NA&#10;EL4L/odlCt7sbjRNa9ptEUXoyWJf4G3ITpNgdjZk1yb9992C4HG+9yxWg23EmTpfO9aQjBUI4sKZ&#10;mksN+93H4wyED8gGG8ek4UIeVsv7uwXmxvX8RedtKEUMYZ+jhiqENpfSFxVZ9GPXEkfu5DqLIZ5d&#10;KU2HfQy3jXxSKpMWa44NFbb0VlHxs/21Gg6fp+9jqjblu520vRuUZPsitX4YDa9zEIGG8C/+c69N&#10;nJ9m2WSaJOkz3H6KAMjlFQAA//8DAFBLAQItABQABgAIAAAAIQDb4fbL7gAAAIUBAAATAAAAAAAA&#10;AAAAAAAAAAAAAABbQ29udGVudF9UeXBlc10ueG1sUEsBAi0AFAAGAAgAAAAhAFr0LFu/AAAAFQEA&#10;AAsAAAAAAAAAAAAAAAAAHwEAAF9yZWxzLy5yZWxzUEsBAi0AFAAGAAgAAAAhAJwwhuDHAAAA4wAA&#10;AA8AAAAAAAAAAAAAAAAABwIAAGRycy9kb3ducmV2LnhtbFBLBQYAAAAAAwADALcAAAD7AgAAAAA=&#10;" filled="f" stroked="f">
                      <v:textbox>
                        <w:txbxContent>
                          <w:p w14:paraId="3FB99CE3"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F</w:t>
                            </w:r>
                          </w:p>
                        </w:txbxContent>
                      </v:textbox>
                    </v:shape>
                    <v:oval id="Oval 6547" o:spid="_x0000_s1480" style="position:absolute;left:1412;top:4869;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BPmywAAAOIAAAAPAAAAZHJzL2Rvd25yZXYueG1sRI/dagIx&#10;FITvC32HcAre1URp1W6NogVBChX/EHp3ujnuLm5Olk1ctz59IxS8HGbmG2Y8bW0pGqp94VhDr6tA&#10;EKfOFJxp2O8WzyMQPiAbLB2Thl/yMJ08PowxMe7CG2q2IRMRwj5BDXkIVSKlT3Oy6LuuIo7e0dUW&#10;Q5R1Jk2Nlwi3pewrNZAWC44LOVb0kVN62p6thvPqe3ZdND/20/Fcrs3X4dgc+lp3ntrZO4hAbbiH&#10;/9tLo2E4Uj319vI6gNuleAfk5A8AAP//AwBQSwECLQAUAAYACAAAACEA2+H2y+4AAACFAQAAEwAA&#10;AAAAAAAAAAAAAAAAAAAAW0NvbnRlbnRfVHlwZXNdLnhtbFBLAQItABQABgAIAAAAIQBa9CxbvwAA&#10;ABUBAAALAAAAAAAAAAAAAAAAAB8BAABfcmVscy8ucmVsc1BLAQItABQABgAIAAAAIQB3FBPmywAA&#10;AOIAAAAPAAAAAAAAAAAAAAAAAAcCAABkcnMvZG93bnJldi54bWxQSwUGAAAAAAMAAwC3AAAA/wIA&#10;AAAA&#10;" fillcolor="#f60"/>
                    <v:oval id="Oval 6548" o:spid="_x0000_s1481" style="position:absolute;left:634;top:4864;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FwpywAAAOIAAAAPAAAAZHJzL2Rvd25yZXYueG1sRI9Ba8JA&#10;FITvBf/D8gRvdddAxKauYguCFFqqLUJvr9lnEsy+Ddk1xv56Vyh4HGbmG2a+7G0tOmp95VjDZKxA&#10;EOfOVFxo+P5aP85A+IBssHZMGi7kYbkYPMwxM+7MW+p2oRARwj5DDWUITSalz0uy6MeuIY7ewbUW&#10;Q5RtIU2L5wi3tUyUmkqLFceFEht6LSk/7k5Ww+njZ/W37n7tm+MX+Wne94dun2g9GvarZxCB+nAP&#10;/7c3RkPylKSzVKkUbpfiHZCLKwAAAP//AwBQSwECLQAUAAYACAAAACEA2+H2y+4AAACFAQAAEwAA&#10;AAAAAAAAAAAAAAAAAAAAW0NvbnRlbnRfVHlwZXNdLnhtbFBLAQItABQABgAIAAAAIQBa9CxbvwAA&#10;ABUBAAALAAAAAAAAAAAAAAAAAB8BAABfcmVscy8ucmVsc1BLAQItABQABgAIAAAAIQAv0FwpywAA&#10;AOIAAAAPAAAAAAAAAAAAAAAAAAcCAABkcnMvZG93bnJldi54bWxQSwUGAAAAAAMAAwC3AAAA/wIA&#10;AAAA&#10;" fillcolor="#f60"/>
                    <v:oval id="Oval 6549" o:spid="_x0000_s1482" style="position:absolute;left:562;top:4030;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0ABzAAAAOIAAAAPAAAAZHJzL2Rvd25yZXYueG1sRI9BS8NA&#10;FITvBf/D8gRvdjehFY3dlioURLDUWAq9PbOvSTD7NmS3aeqv7wpCj8PMfMPMFoNtRE+drx1rSMYK&#10;BHHhTM2lhu3X6v4RhA/IBhvHpOFMHhbzm9EMM+NO/El9HkoRIewz1FCF0GZS+qIii37sWuLoHVxn&#10;MUTZldJ0eIpw28hUqQdpsea4UGFLrxUVP/nRajiu98vfVf9t3x2/yI352B36Xar13e2wfAYRaAjX&#10;8H/7zWiYJImapOppCn+X4h2Q8wsAAAD//wMAUEsBAi0AFAAGAAgAAAAhANvh9svuAAAAhQEAABMA&#10;AAAAAAAAAAAAAAAAAAAAAFtDb250ZW50X1R5cGVzXS54bWxQSwECLQAUAAYACAAAACEAWvQsW78A&#10;AAAVAQAACwAAAAAAAAAAAAAAAAAfAQAAX3JlbHMvLnJlbHNQSwECLQAUAAYACAAAACEAq7dAAcwA&#10;AADiAAAADwAAAAAAAAAAAAAAAAAHAgAAZHJzL2Rvd25yZXYueG1sUEsFBgAAAAADAAMAtwAAAAAD&#10;AAAAAA==&#10;" fillcolor="#f60"/>
                    <v:line id="Line 6550" o:spid="_x0000_s1483" style="position:absolute;visibility:visible;mso-wrap-style:square" from="814,3940" to="814,4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zxDyAAAAOMAAAAPAAAAZHJzL2Rvd25yZXYueG1sRE9fS8Mw&#10;EH8X/A7hBN9cOutcW5cNsQg+OGGb7PnWnE2xuZQmdvHbG0Hw8X7/b7WJthcTjb5zrGA+y0AQN053&#10;3Cp4PzzfFCB8QNbYOyYF3+Rhs768WGGl3Zl3NO1DK1II+woVmBCGSkrfGLLoZ24gTtyHGy2GdI6t&#10;1COeU7jt5W2W3UuLHacGgwM9GWo+919WwdLUO7mU9evhrZ66eRm38Xgqlbq+io8PIALF8C/+c7/o&#10;NH+RL/KiKPM7+P0pASDXPwAAAP//AwBQSwECLQAUAAYACAAAACEA2+H2y+4AAACFAQAAEwAAAAAA&#10;AAAAAAAAAAAAAAAAW0NvbnRlbnRfVHlwZXNdLnhtbFBLAQItABQABgAIAAAAIQBa9CxbvwAAABUB&#10;AAALAAAAAAAAAAAAAAAAAB8BAABfcmVscy8ucmVsc1BLAQItABQABgAIAAAAIQDsVzxDyAAAAOMA&#10;AAAPAAAAAAAAAAAAAAAAAAcCAABkcnMvZG93bnJldi54bWxQSwUGAAAAAAMAAwC3AAAA/AIAAAAA&#10;">
                      <v:stroke endarrow="block"/>
                    </v:line>
                    <v:line id="Line 6551" o:spid="_x0000_s1484" style="position:absolute;visibility:visible;mso-wrap-style:square" from="811,4653" to="811,47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fMIywAAAOIAAAAPAAAAZHJzL2Rvd25yZXYueG1sRI9BS8NA&#10;FITvQv/D8gre7KZV0yZ2W8QgeLBCW/H8zL5mQ7NvQ3ZN13/vCoLHYWa+YdbbaDsx0uBbxwrmswwE&#10;ce10y42C9+PzzQqED8gaO8ek4Js8bDeTqzWW2l14T+MhNCJB2JeowITQl1L62pBFP3M9cfJObrAY&#10;khwaqQe8JLjt5CLLcmmx5bRgsKcnQ/X58GUVLE21l0tZvR7fqrGdF3EXPz4Lpa6n8fEBRKAY/sN/&#10;7RetYHV3v8jy/LaA30vpDsjNDwAAAP//AwBQSwECLQAUAAYACAAAACEA2+H2y+4AAACFAQAAEwAA&#10;AAAAAAAAAAAAAAAAAAAAW0NvbnRlbnRfVHlwZXNdLnhtbFBLAQItABQABgAIAAAAIQBa9CxbvwAA&#10;ABUBAAALAAAAAAAAAAAAAAAAAB8BAABfcmVscy8ucmVsc1BLAQItABQABgAIAAAAIQCeXfMIywAA&#10;AOIAAAAPAAAAAAAAAAAAAAAAAAcCAABkcnMvZG93bnJldi54bWxQSwUGAAAAAAMAAwC3AAAA/wIA&#10;AAAA&#10;">
                      <v:stroke endarrow="block"/>
                    </v:line>
                    <v:line id="Line 6552" o:spid="_x0000_s1485" style="position:absolute;flip:y;visibility:visible;mso-wrap-style:square" from="811,4891" to="811,5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WGyQAAAOIAAAAPAAAAZHJzL2Rvd25yZXYueG1sRI9NS8NA&#10;EIbvgv9hGcFLsJu6RWzstvhVEMSDbQ8eh+yYBLOzITu28d87B8Hj8M77zDyrzRR7c6Qxd4k9zGcl&#10;GOI6hY4bD4f99uoWTBbkgH1i8vBDGTbr87MVViGd+J2OO2mMQjhX6KEVGSprc91SxDxLA7Fmn2mM&#10;KDqOjQ0jnhQee3tdljc2Ysd6ocWBHluqv3bfUd/YvvGTc8VDtEWxpOcPeS2teH95Md3fgRGa5H/5&#10;r/0SPLilW7j5wqmEKikH7PoXAAD//wMAUEsBAi0AFAAGAAgAAAAhANvh9svuAAAAhQEAABMAAAAA&#10;AAAAAAAAAAAAAAAAAFtDb250ZW50X1R5cGVzXS54bWxQSwECLQAUAAYACAAAACEAWvQsW78AAAAV&#10;AQAACwAAAAAAAAAAAAAAAAAfAQAAX3JlbHMvLnJlbHNQSwECLQAUAAYACAAAACEA3f5FhskAAADi&#10;AAAADwAAAAAAAAAAAAAAAAAHAgAAZHJzL2Rvd25yZXYueG1sUEsFBgAAAAADAAMAtwAAAP0CAAAA&#10;AA==&#10;">
                      <v:stroke endarrow="block"/>
                    </v:line>
                    <v:shape id="Text Box 6553" o:spid="_x0000_s1486" type="#_x0000_t202" style="position:absolute;left:670;top:4529;width:26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4/OyQAAAOIAAAAPAAAAZHJzL2Rvd25yZXYueG1sRI/LasJA&#10;FIb3Qt9hOAV3OlG8NXUUEQWhII3posvTzDEZzJyJmVHTt3cWhS5//hvfct3ZWtyp9caxgtEwAUFc&#10;OG24VPCV7wcLED4ga6wdk4Jf8rBevfSWmGr34Izup1CKOMI+RQVVCE0qpS8qsuiHriGO3tm1FkOU&#10;bSl1i484bms5TpKZtGg4PlTY0Lai4nK6WQWbb8525nr8+czOmcnzt4Q/Zhel+q/d5h1EoC78h//a&#10;B61gOp+MFpP5NEJEpIgDcvUEAAD//wMAUEsBAi0AFAAGAAgAAAAhANvh9svuAAAAhQEAABMAAAAA&#10;AAAAAAAAAAAAAAAAAFtDb250ZW50X1R5cGVzXS54bWxQSwECLQAUAAYACAAAACEAWvQsW78AAAAV&#10;AQAACwAAAAAAAAAAAAAAAAAfAQAAX3JlbHMvLnJlbHNQSwECLQAUAAYACAAAACEA3L+PzskAAADi&#10;AAAADwAAAAAAAAAAAAAAAAAHAgAAZHJzL2Rvd25yZXYueG1sUEsFBgAAAAADAAMAtwAAAP0CAAAA&#10;AA==&#10;" filled="f" stroked="f">
                      <v:textbox inset="0,0,0,0">
                        <w:txbxContent>
                          <w:p w14:paraId="6631160A"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5</w:t>
                            </w:r>
                          </w:p>
                        </w:txbxContent>
                      </v:textbox>
                    </v:shape>
                  </v:group>
                </v:group>
                <v:shape id="Text Box 6554" o:spid="_x0000_s1487" type="#_x0000_t202" style="position:absolute;left:13397;top:79559;width:26181;height:50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9KP8xQAAAOIAAAAPAAAAZHJzL2Rvd25yZXYueG1sRE/dSsMw&#10;FL4XfIdwBO9c2lql7ZoOmQreqXMPcGjOmq7NSWniVn16Iwhefnz/9WaxozjR7HvHCtJVAoK4dbrn&#10;TsH+4/mmAOEDssbRMSn4Ig+b5vKixkq7M7/TaRc6EUPYV6jAhDBVUvrWkEW/chNx5A5uthginDup&#10;ZzzHcDvKLEnupcWeY4PBibaG2mH3aRUUiX0dhjJ78zb/Tu/M9tE9TUelrq+WhzWIQEv4F/+5X3Sc&#10;f1sWeZlnKfxeihhk8wMAAP//AwBQSwECLQAUAAYACAAAACEA2+H2y+4AAACFAQAAEwAAAAAAAAAA&#10;AAAAAAAAAAAAW0NvbnRlbnRfVHlwZXNdLnhtbFBLAQItABQABgAIAAAAIQBa9CxbvwAAABUBAAAL&#10;AAAAAAAAAAAAAAAAAB8BAABfcmVscy8ucmVsc1BLAQItABQABgAIAAAAIQAc9KP8xQAAAOIAAAAP&#10;AAAAAAAAAAAAAAAAAAcCAABkcnMvZG93bnJldi54bWxQSwUGAAAAAAMAAwC3AAAA+QIAAAAA&#10;" filled="f" stroked="f">
                  <v:textbox style="mso-fit-shape-to-text:t">
                    <w:txbxContent>
                      <w:p w14:paraId="768CB505"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PBARL cross-section types – Fig 2 of 3</w:t>
                        </w:r>
                      </w:p>
                    </w:txbxContent>
                  </v:textbox>
                </v:shape>
                <v:shape id="Text Box 6555" o:spid="_x0000_s1488" type="#_x0000_t202" style="position:absolute;left:46821;top:2536;width:6820;height:40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03LxwAAAOMAAAAPAAAAZHJzL2Rvd25yZXYueG1sRE9Pa8Iw&#10;FL8P9h3CG+wyNIkbdXZGkbGB7KbbxdujeWvLmpfSxLbz0xtB8Ph+/99yPbpG9NSF2rMBPVUgiAtv&#10;ay4N/Hx/Tl5BhIhssfFMBv4pwHp1f7fE3PqBd9TvYylSCIccDVQxtrmUoajIYZj6ljhxv75zGNPZ&#10;ldJ2OKRw18iZUpl0WHNqqLCl94qKv/3RGcjGj/bpa0Gz4VQ0PR9OWkfSxjw+jJs3EJHGeBNf3Vub&#10;5r8slM7mav4Ml58SAHJ1BgAA//8DAFBLAQItABQABgAIAAAAIQDb4fbL7gAAAIUBAAATAAAAAAAA&#10;AAAAAAAAAAAAAABbQ29udGVudF9UeXBlc10ueG1sUEsBAi0AFAAGAAgAAAAhAFr0LFu/AAAAFQEA&#10;AAsAAAAAAAAAAAAAAAAAHwEAAF9yZWxzLy5yZWxzUEsBAi0AFAAGAAgAAAAhAF1HTcvHAAAA4wAA&#10;AA8AAAAAAAAAAAAAAAAABwIAAGRycy9kb3ducmV2LnhtbFBLBQYAAAAAAwADALcAAAD7AgAAAAA=&#10;" filled="f" stroked="f">
                  <v:textbox style="mso-fit-shape-to-text:t" inset="0,0,0,0">
                    <w:txbxContent>
                      <w:p w14:paraId="7909812F"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0.5*DIM2</w:t>
                        </w:r>
                      </w:p>
                    </w:txbxContent>
                  </v:textbox>
                </v:shape>
                <v:group id="Group 6556" o:spid="_x0000_s1489" style="position:absolute;left:32826;top:52277;width:25829;height:24224" coordorigin="2435,3530" coordsize="1641,1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obyyAAAAOIAAAAPAAAAZHJzL2Rvd25yZXYueG1sRE/LasJA&#10;FN0X/IfhCu50Eh/Vpo4i0ooLKVQFcXfJXJNg5k7IjEn8+06h0OXhvJfrzpSiodoVlhXEowgEcWp1&#10;wZmC8+lzuADhPLLG0jIpeJKD9ar3ssRE25a/qTn6TIQQdgkqyL2vEildmpNBN7IVceButjboA6wz&#10;qWtsQ7gp5TiKXqXBgkNDjhVtc0rvx4dRsGux3Uzij+Zwv22f19Ps63KISalBv9u8g/DU+X/xn3uv&#10;w/zJbDGOpvM3+L0UMMjVDwAAAP//AwBQSwECLQAUAAYACAAAACEA2+H2y+4AAACFAQAAEwAAAAAA&#10;AAAAAAAAAAAAAAAAW0NvbnRlbnRfVHlwZXNdLnhtbFBLAQItABQABgAIAAAAIQBa9CxbvwAAABUB&#10;AAALAAAAAAAAAAAAAAAAAB8BAABfcmVscy8ucmVsc1BLAQItABQABgAIAAAAIQAonobyyAAAAOIA&#10;AAAPAAAAAAAAAAAAAAAAAAcCAABkcnMvZG93bnJldi54bWxQSwUGAAAAAAMAAwC3AAAA/AIAAAAA&#10;">
                  <v:rect id="Rectangle 6557" o:spid="_x0000_s1490" style="position:absolute;left:2678;top:4728;width:1090;height: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hPyyQAAAOMAAAAPAAAAZHJzL2Rvd25yZXYueG1sRE9LS8NA&#10;EL4L/Q/LCF7E7tpgKrHbUgTBgwftg3gcsmM2bXY2ZLdp/PeuUOhxvvcsVqNrxUB9aDxreJwqEMSV&#10;Nw3XGnbbt4dnECEiG2w9k4ZfCrBaTm4WWBh/5i8aNrEWKYRDgRpsjF0hZagsOQxT3xEn7sf3DmM6&#10;+1qaHs8p3LVyplQuHTacGix29GqpOm5OToP82O+2pf/+vI/7ky2H4yErm4PWd7fj+gVEpDFexRf3&#10;u0nzs3ymnua5yuD/pwSAXP4BAAD//wMAUEsBAi0AFAAGAAgAAAAhANvh9svuAAAAhQEAABMAAAAA&#10;AAAAAAAAAAAAAAAAAFtDb250ZW50X1R5cGVzXS54bWxQSwECLQAUAAYACAAAACEAWvQsW78AAAAV&#10;AQAACwAAAAAAAAAAAAAAAAAfAQAAX3JlbHMvLnJlbHNQSwECLQAUAAYACAAAACEAhC4T8skAAADj&#10;AAAADwAAAAAAAAAAAAAAAAAHAgAAZHJzL2Rvd25yZXYueG1sUEsFBgAAAAADAAMAtwAAAP0CAAAA&#10;AA==&#10;" fillcolor="#bbe0e3"/>
                  <v:rect id="Rectangle 6558" o:spid="_x0000_s1491" style="position:absolute;left:2681;top:3977;width:1090;height: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8xhywAAAOEAAAAPAAAAZHJzL2Rvd25yZXYueG1sRI9Pa8JA&#10;FMTvBb/D8gQvpW5UtJq6SikIHnqo/4jHR/Y1G82+Ddk1pt++Wyh4HGbmN8xy3dlKtNT40rGC0TAB&#10;QZw7XXKh4HjYvMxB+ICssXJMCn7Iw3rVe1piqt2dd9TuQyEihH2KCkwIdSqlzw1Z9ENXE0fv2zUW&#10;Q5RNIXWD9wi3lRwnyUxaLDkuGKzpw1B+3d+sAvl5Oh4yd/56DqebydrrZZKVF6UG/e79DUSgLjzC&#10;/+2tVvA6ni+mo2QKf4/iG5CrXwAAAP//AwBQSwECLQAUAAYACAAAACEA2+H2y+4AAACFAQAAEwAA&#10;AAAAAAAAAAAAAAAAAAAAW0NvbnRlbnRfVHlwZXNdLnhtbFBLAQItABQABgAIAAAAIQBa9CxbvwAA&#10;ABUBAAALAAAAAAAAAAAAAAAAAB8BAABfcmVscy8ucmVsc1BLAQItABQABgAIAAAAIQCdK8xhywAA&#10;AOEAAAAPAAAAAAAAAAAAAAAAAAcCAABkcnMvZG93bnJldi54bWxQSwUGAAAAAAMAAwC3AAAA/wIA&#10;AAAA&#10;" fillcolor="#bbe0e3"/>
                  <v:rect id="Rectangle 6559" o:spid="_x0000_s1492" style="position:absolute;left:3106;top:4060;width:235;height:6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h1VyQAAAOMAAAAPAAAAZHJzL2Rvd25yZXYueG1sRE9La8JA&#10;EL4X+h+WKXgpuqkGq6mrlILgoYf6Ih6H7JiNZmdDdo3pv+8WCj3O957Fqre16Kj1lWMFL6MEBHHh&#10;dMWlgsN+PZyB8AFZY+2YFHyTh9Xy8WGBmXZ33lK3C6WIIewzVGBCaDIpfWHIoh+5hjhyZ9daDPFs&#10;S6lbvMdwW8txkkylxYpjg8GGPgwV193NKpCfx8M+d6ev53C8mby7XiZ5dVFq8NS/v4EI1Id/8Z97&#10;o+P8dD5+nU3TJIXfnyIAcvkDAAD//wMAUEsBAi0AFAAGAAgAAAAhANvh9svuAAAAhQEAABMAAAAA&#10;AAAAAAAAAAAAAAAAAFtDb250ZW50X1R5cGVzXS54bWxQSwECLQAUAAYACAAAACEAWvQsW78AAAAV&#10;AQAACwAAAAAAAAAAAAAAAAAfAQAAX3JlbHMvLnJlbHNQSwECLQAUAAYACAAAACEAAdYdVckAAADj&#10;AAAADwAAAAAAAAAAAAAAAAAHAgAAZHJzL2Rvd25yZXYueG1sUEsFBgAAAAADAAMAtwAAAP0CAAAA&#10;AA==&#10;" fillcolor="#bbe0e3"/>
                  <v:line id="Line 6560" o:spid="_x0000_s1493" style="position:absolute;flip:y;visibility:visible;mso-wrap-style:square" from="3222,3628" to="3222,4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190ywAAAOMAAAAPAAAAZHJzL2Rvd25yZXYueG1sRI9PT8Mw&#10;DMXvSHyHyEhcqi3pChPrlk38mzQJ7bDBgWPUeG1F41SN2cq3xwckjn5+v2e/1WYMnTrjkNpIFvKp&#10;AYVURd9SbeHjfTt5AJXYkXddJLTwgwk26+urlSt9vNABz0eulYRQKp2FhrkvtU5Vg8GlaeyRZHeK&#10;Q3As41BrP7iLhIdOz4yZ6+BakguN6/G5werr+B3kje2eXooiewo6yxb4+slvRrO1tzfj4xIU48j/&#10;5j9654UrFvezuzw30kI6iQB6/QsAAP//AwBQSwECLQAUAAYACAAAACEA2+H2y+4AAACFAQAAEwAA&#10;AAAAAAAAAAAAAAAAAAAAW0NvbnRlbnRfVHlwZXNdLnhtbFBLAQItABQABgAIAAAAIQBa9CxbvwAA&#10;ABUBAAALAAAAAAAAAAAAAAAAAB8BAABfcmVscy8ucmVsc1BLAQItABQABgAIAAAAIQCBE190ywAA&#10;AOMAAAAPAAAAAAAAAAAAAAAAAAcCAABkcnMvZG93bnJldi54bWxQSwUGAAAAAAMAAwC3AAAA/wIA&#10;AAAA&#10;">
                    <v:stroke endarrow="block"/>
                  </v:line>
                  <v:line id="Line 6561" o:spid="_x0000_s1494" style="position:absolute;visibility:visible;mso-wrap-style:square" from="3222,4399" to="3903,4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E5YygAAAOIAAAAPAAAAZHJzL2Rvd25yZXYueG1sRI9BSwMx&#10;FITvgv8hPMGbzVZL1m6bFnERPKjQVjy/bp6bxc3Lsonb+O+NIPQ4zMw3zHqbXC8mGkPnWcN8VoAg&#10;brzpuNXwfni6uQcRIrLB3jNp+KEA283lxRor40+8o2kfW5EhHCrUYGMcKilDY8lhmPmBOHuffnQY&#10;sxxbaUY8Zbjr5W1RKOmw47xgcaBHS83X/ttpKG29k6WsXw5v9dTNl+k1fRyXWl9fpYcViEgpnsP/&#10;7Wej4U4tSqVUuYC/S/kOyM0vAAAA//8DAFBLAQItABQABgAIAAAAIQDb4fbL7gAAAIUBAAATAAAA&#10;AAAAAAAAAAAAAAAAAABbQ29udGVudF9UeXBlc10ueG1sUEsBAi0AFAAGAAgAAAAhAFr0LFu/AAAA&#10;FQEAAAsAAAAAAAAAAAAAAAAAHwEAAF9yZWxzLy5yZWxzUEsBAi0AFAAGAAgAAAAhAOaYTljKAAAA&#10;4gAAAA8AAAAAAAAAAAAAAAAABwIAAGRycy9kb3ducmV2LnhtbFBLBQYAAAAAAwADALcAAAD+AgAA&#10;AAA=&#10;">
                    <v:stroke endarrow="block"/>
                  </v:line>
                  <v:shape id="Text Box 6562" o:spid="_x0000_s1495" type="#_x0000_t202" style="position:absolute;left:3274;top:3530;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2IYyAAAAOIAAAAPAAAAZHJzL2Rvd25yZXYueG1sRE/Pa8Iw&#10;FL4P9j+EN/A2k4l1W2cUGQrCQKzdYce35tkGm5euidr99+Yw2PHj+z1fDq4VF+qD9azhaaxAEFfe&#10;WK41fJabxxcQISIbbD2Thl8KsFzc380xN/7KBV0OsRYphEOOGpoYu1zKUDXkMIx9R5y4o+8dxgT7&#10;WpoerynctXKi1Ew6tJwaGuzovaHqdDg7DasvLtb2Z/e9L46FLctXxR+zk9ajh2H1BiLSEP/Ff+6t&#10;0TDNskn2rLK0OV1Kd0AubgAAAP//AwBQSwECLQAUAAYACAAAACEA2+H2y+4AAACFAQAAEwAAAAAA&#10;AAAAAAAAAAAAAAAAW0NvbnRlbnRfVHlwZXNdLnhtbFBLAQItABQABgAIAAAAIQBa9CxbvwAAABUB&#10;AAALAAAAAAAAAAAAAAAAAB8BAABfcmVscy8ucmVsc1BLAQItABQABgAIAAAAIQAQm2IYyAAAAOIA&#10;AAAPAAAAAAAAAAAAAAAAAAcCAABkcnMvZG93bnJldi54bWxQSwUGAAAAAAMAAwC3AAAA/AIAAAAA&#10;" filled="f" stroked="f">
                    <v:textbox inset="0,0,0,0">
                      <w:txbxContent>
                        <w:p w14:paraId="34A0F58A"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Ye</w:t>
                          </w:r>
                        </w:p>
                      </w:txbxContent>
                    </v:textbox>
                  </v:shape>
                  <v:shape id="Text Box 6563" o:spid="_x0000_s1496" type="#_x0000_t202" style="position:absolute;left:3935;top:4354;width:14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ec7ywAAAOMAAAAPAAAAZHJzL2Rvd25yZXYueG1sRI9Ba8Mw&#10;DIXvhf0Ho0FvrZ0NQpfVLWVsMCiUpdlhRy1WE9NYzmKvTf/9XCjsKL33Pj0t16PrxImGYD1ryOYK&#10;BHHtjeVGw2f1NluACBHZYOeZNFwowHp1N1liYfyZSzrtYyMShEOBGtoY+0LKULfkMMx9T5y0gx8c&#10;xjQOjTQDnhPcdfJBqVw6tJwutNjTS0v1cf/rNGy+uHy1P7vvj/JQ2qp6UrzNj1pP78fNM4hIY/w3&#10;39LvJtXPssTM1eIRrj+lBcjVHwAAAP//AwBQSwECLQAUAAYACAAAACEA2+H2y+4AAACFAQAAEwAA&#10;AAAAAAAAAAAAAAAAAAAAW0NvbnRlbnRfVHlwZXNdLnhtbFBLAQItABQABgAIAAAAIQBa9CxbvwAA&#10;ABUBAAALAAAAAAAAAAAAAAAAAB8BAABfcmVscy8ucmVsc1BLAQItABQABgAIAAAAIQAj9ec7ywAA&#10;AOMAAAAPAAAAAAAAAAAAAAAAAAcCAABkcnMvZG93bnJldi54bWxQSwUGAAAAAAMAAwC3AAAA/wIA&#10;AAAA&#10;" filled="f" stroked="f">
                    <v:textbox inset="0,0,0,0">
                      <w:txbxContent>
                        <w:p w14:paraId="63F8FB20"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Ze</w:t>
                          </w:r>
                        </w:p>
                      </w:txbxContent>
                    </v:textbox>
                  </v:shape>
                  <v:line id="Line 6564" o:spid="_x0000_s1497" style="position:absolute;visibility:visible;mso-wrap-style:square" from="3106,4524" to="3341,4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QCTygAAAOIAAAAPAAAAZHJzL2Rvd25yZXYueG1sRI9BS8NA&#10;FITvgv9heQVvdrdBY027LSIouYi0Ss/P7GsSzb5Ns2s2+utdQfA4zMw3zHo72U6MNPjWsYbFXIEg&#10;rpxpudbw+vJwuQThA7LBzjFp+CIP28352RoL4yLvaNyHWiQI+wI1NCH0hZS+asiin7ueOHlHN1gM&#10;SQ61NAPGBLedzJTKpcWW00KDPd03VH3sP60GFb8f5bss2/G5fDrF/i0eslPU+mI23a1ABJrCf/iv&#10;XRoN2VV+k6vb6xx+L6U7IDc/AAAA//8DAFBLAQItABQABgAIAAAAIQDb4fbL7gAAAIUBAAATAAAA&#10;AAAAAAAAAAAAAAAAAABbQ29udGVudF9UeXBlc10ueG1sUEsBAi0AFAAGAAgAAAAhAFr0LFu/AAAA&#10;FQEAAAsAAAAAAAAAAAAAAAAAHwEAAF9yZWxzLy5yZWxzUEsBAi0AFAAGAAgAAAAhAFrFAJPKAAAA&#10;4gAAAA8AAAAAAAAAAAAAAAAABwIAAGRycy9kb3ducmV2LnhtbFBLBQYAAAAAAwADALcAAAD+AgAA&#10;AAA=&#10;">
                    <v:stroke startarrow="block" endarrow="block"/>
                  </v:line>
                  <v:shape id="Text Box 6565" o:spid="_x0000_s1498" type="#_x0000_t202" style="position:absolute;left:3375;top:4481;width:261;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Wh5yAAAAOMAAAAPAAAAZHJzL2Rvd25yZXYueG1sRE9fa8Iw&#10;EH8f7DuEG/g2002sszOKiIIwGKvdg49nc7bB5tI1Ubtvb4TBHu/3/2aL3jbiQp03jhW8DBMQxKXT&#10;hisF38Xm+Q2ED8gaG8ek4Jc8LOaPDzPMtLtyTpddqEQMYZ+hgjqENpPSlzVZ9EPXEkfu6DqLIZ5d&#10;JXWH1xhuG/maJKm0aDg21NjSqqbytDtbBcs952vz83n4yo+5KYppwh/pSanBU798BxGoD//iP/dW&#10;x/npZDyZpqPRGO4/RQDk/AYAAP//AwBQSwECLQAUAAYACAAAACEA2+H2y+4AAACFAQAAEwAAAAAA&#10;AAAAAAAAAAAAAAAAW0NvbnRlbnRfVHlwZXNdLnhtbFBLAQItABQABgAIAAAAIQBa9CxbvwAAABUB&#10;AAALAAAAAAAAAAAAAAAAAB8BAABfcmVscy8ucmVsc1BLAQItABQABgAIAAAAIQCtHWh5yAAAAOMA&#10;AAAPAAAAAAAAAAAAAAAAAAcCAABkcnMvZG93bnJldi54bWxQSwUGAAAAAAMAAwC3AAAA/AIAAAAA&#10;" filled="f" stroked="f">
                    <v:textbox inset="0,0,0,0">
                      <w:txbxContent>
                        <w:p w14:paraId="26D9C7FC"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2</w:t>
                          </w:r>
                        </w:p>
                      </w:txbxContent>
                    </v:textbox>
                  </v:shape>
                  <v:line id="Line 6566" o:spid="_x0000_s1499" style="position:absolute;flip:y;visibility:visible;mso-wrap-style:square" from="2678,3878" to="2678,3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mUZzQAAAOMAAAAPAAAAZHJzL2Rvd25yZXYueG1sRI9BSwMx&#10;FITvgv8hPMGL2Gxra7dr01IEwUMvtrLF23Pz3Cy7eVmT2K7/vhEKHoeZ+YZZrgfbiSP50DhWMB5l&#10;IIgrpxuuFbzvX+5zECEia+wck4JfCrBeXV8tsdDuxG903MVaJAiHAhWYGPtCylAZshhGridO3pfz&#10;FmOSvpba4ynBbScnWfYoLTacFgz29Gyoanc/VoHMt3fffvM5bcv2cFiYsir7j61StzfD5glEpCH+&#10;hy/tV61gks3m+Xz8MF3A36f0B+TqDAAA//8DAFBLAQItABQABgAIAAAAIQDb4fbL7gAAAIUBAAAT&#10;AAAAAAAAAAAAAAAAAAAAAABbQ29udGVudF9UeXBlc10ueG1sUEsBAi0AFAAGAAgAAAAhAFr0LFu/&#10;AAAAFQEAAAsAAAAAAAAAAAAAAAAAHwEAAF9yZWxzLy5yZWxzUEsBAi0AFAAGAAgAAAAhAGyOZRnN&#10;AAAA4wAAAA8AAAAAAAAAAAAAAAAABwIAAGRycy9kb3ducmV2LnhtbFBLBQYAAAAAAwADALcAAAAB&#10;AwAAAAA=&#10;"/>
                  <v:line id="Line 6567" o:spid="_x0000_s1500" style="position:absolute;flip:y;visibility:visible;mso-wrap-style:square" from="3103,3878" to="3103,3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1DEygAAAOMAAAAPAAAAZHJzL2Rvd25yZXYueG1sRE9LSwMx&#10;EL4L/Q9hCl7EZq19bNempQiCh15sZYu3cTNult1M1iS26783guBxvvest4PtxJl8aBwruJtkIIgr&#10;pxuuFbwen25zECEia+wck4JvCrDdjK7WWGh34Rc6H2ItUgiHAhWYGPtCylAZshgmridO3IfzFmM6&#10;fS21x0sKt52cZtlCWmw4NRjs6dFQ1R6+rAKZ728+/e591pbt6bQyZVX2b3ulrsfD7gFEpCH+i//c&#10;zzrNz++n89lytVjC708JALn5AQAA//8DAFBLAQItABQABgAIAAAAIQDb4fbL7gAAAIUBAAATAAAA&#10;AAAAAAAAAAAAAAAAAABbQ29udGVudF9UeXBlc10ueG1sUEsBAi0AFAAGAAgAAAAhAFr0LFu/AAAA&#10;FQEAAAsAAAAAAAAAAAAAAAAAHwEAAF9yZWxzLy5yZWxzUEsBAi0AFAAGAAgAAAAhABXPUMTKAAAA&#10;4wAAAA8AAAAAAAAAAAAAAAAABwIAAGRycy9kb3ducmV2LnhtbFBLBQYAAAAAAwADALcAAAD+AgAA&#10;AAA=&#10;"/>
                  <v:line id="Line 6568" o:spid="_x0000_s1501" style="position:absolute;flip:y;visibility:visible;mso-wrap-style:square" from="3338,3878" to="3338,3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CL4zAAAAOIAAAAPAAAAZHJzL2Rvd25yZXYueG1sRI9PSwMx&#10;FMTvgt8hPMGL2Gz/6XbbtBRB8NCLrWzx9ty8bpbdvKxJbNdvbwTB4zAzv2FWm8F24kw+NI4VjEcZ&#10;COLK6YZrBW+H5/scRIjIGjvHpOCbAmzW11crLLS78Cud97EWCcKhQAUmxr6QMlSGLIaR64mTd3Le&#10;YkzS11J7vCS47eQkyx6kxYbTgsGengxV7f7LKpD57u7Tbz9mbdkejwtTVmX/vlPq9mbYLkFEGuJ/&#10;+K/9ohXMp5P8cTZdjOH3UroDcv0DAAD//wMAUEsBAi0AFAAGAAgAAAAhANvh9svuAAAAhQEAABMA&#10;AAAAAAAAAAAAAAAAAAAAAFtDb250ZW50X1R5cGVzXS54bWxQSwECLQAUAAYACAAAACEAWvQsW78A&#10;AAAVAQAACwAAAAAAAAAAAAAAAAAfAQAAX3JlbHMvLnJlbHNQSwECLQAUAAYACAAAACEAFpAi+MwA&#10;AADiAAAADwAAAAAAAAAAAAAAAAAHAgAAZHJzL2Rvd25yZXYueG1sUEsFBgAAAAADAAMAtwAAAAAD&#10;AAAAAA==&#10;"/>
                  <v:line id="Line 6569" o:spid="_x0000_s1502" style="position:absolute;flip:y;visibility:visible;mso-wrap-style:square" from="3775,3878" to="3775,3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5x7GyQAAAOMAAAAPAAAAZHJzL2Rvd25yZXYueG1sRE9PS8Mw&#10;FL8LfofwBC+ypdUqa102hiB42MUpHbs9m2dT2rzUJG712xth4PH9/r/lerKDOJIPnWMF+TwDQdw4&#10;3XGr4P3tebYAESKyxsExKfihAOvV5cUSK+1O/ErHXWxFCuFQoQIT41hJGRpDFsPcjcSJ+3TeYkyn&#10;b6X2eErhdpC3WfYgLXacGgyO9GSo6XffVoFcbG++/Oaj6Ot+vy9N3dTjYavU9dW0eQQRaYr/4rP7&#10;Raf5ZXFf3BV5XsLfTwkAufoFAAD//wMAUEsBAi0AFAAGAAgAAAAhANvh9svuAAAAhQEAABMAAAAA&#10;AAAAAAAAAAAAAAAAAFtDb250ZW50X1R5cGVzXS54bWxQSwECLQAUAAYACAAAACEAWvQsW78AAAAV&#10;AQAACwAAAAAAAAAAAAAAAAAfAQAAX3JlbHMvLnJlbHNQSwECLQAUAAYACAAAACEAQ+cexskAAADj&#10;AAAADwAAAAAAAAAAAAAAAAAHAgAAZHJzL2Rvd25yZXYueG1sUEsFBgAAAAADAAMAtwAAAP0CAAAA&#10;AA==&#10;"/>
                  <v:shape id="Text Box 6570" o:spid="_x0000_s1503" type="#_x0000_t202" style="position:absolute;left:2682;top:3758;width:418;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9FPywAAAOIAAAAPAAAAZHJzL2Rvd25yZXYueG1sRI9Ba8JA&#10;FITvQv/D8gredKNUU1NXkVJBKEhjevD4mn0mi9m3aXbV9N93C0KPw8x8wyzXvW3ElTpvHCuYjBMQ&#10;xKXThisFn8V29AzCB2SNjWNS8EMe1quHwRIz7W6c0/UQKhEh7DNUUIfQZlL6siaLfuxa4uidXGcx&#10;RNlVUnd4i3DbyGmSzKVFw3GhxpZeayrPh4tVsDly/ma+918f+Sk3RbFI+H1+Vmr42G9eQATqw3/4&#10;3t5pBWn6NJ2lk3QGf5fiHZCrXwAAAP//AwBQSwECLQAUAAYACAAAACEA2+H2y+4AAACFAQAAEwAA&#10;AAAAAAAAAAAAAAAAAAAAW0NvbnRlbnRfVHlwZXNdLnhtbFBLAQItABQABgAIAAAAIQBa9CxbvwAA&#10;ABUBAAALAAAAAAAAAAAAAAAAAB8BAABfcmVscy8ucmVsc1BLAQItABQABgAIAAAAIQAZM9FPywAA&#10;AOIAAAAPAAAAAAAAAAAAAAAAAAcCAABkcnMvZG93bnJldi54bWxQSwUGAAAAAAMAAwC3AAAA/wIA&#10;AAAA&#10;" filled="f" stroked="f">
                    <v:textbox inset="0,0,0,0">
                      <w:txbxContent>
                        <w:p w14:paraId="419DF0AC"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0.5*DIM1</w:t>
                          </w:r>
                        </w:p>
                      </w:txbxContent>
                    </v:textbox>
                  </v:shape>
                  <v:shape id="Text Box 6571" o:spid="_x0000_s1504" type="#_x0000_t202" style="position:absolute;left:2775;top:4327;width:267;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ymhywAAAOIAAAAPAAAAZHJzL2Rvd25yZXYueG1sRI9Ba8JA&#10;FITvQv/D8gq96UapkkRXkdJCoVAa48HjM/tMFrNv0+xW03/fLQgeh5n5hlltBtuKC/XeOFYwnSQg&#10;iCunDdcK9uXbOAXhA7LG1jEp+CUPm/XDaIW5dlcu6LILtYgQ9jkqaELocil91ZBFP3EdcfROrrcY&#10;ouxrqXu8Rrht5SxJFtKi4bjQYEcvDVXn3Y9VsD1w8Wq+P49fxakwZZkl/LE4K/X0OGyXIAIN4R6+&#10;td+1gnmaZbPndD6F/0vxDsj1HwAAAP//AwBQSwECLQAUAAYACAAAACEA2+H2y+4AAACFAQAAEwAA&#10;AAAAAAAAAAAAAAAAAAAAW0NvbnRlbnRfVHlwZXNdLnhtbFBLAQItABQABgAIAAAAIQBa9CxbvwAA&#10;ABUBAAALAAAAAAAAAAAAAAAAAB8BAABfcmVscy8ucmVsc1BLAQItABQABgAIAAAAIQDS6ymhywAA&#10;AOIAAAAPAAAAAAAAAAAAAAAAAAcCAABkcnMvZG93bnJldi54bWxQSwUGAAAAAAMAAwC3AAAA/wIA&#10;AAAA&#10;" filled="f" stroked="f">
                    <v:textbox inset="0,0,0,0">
                      <w:txbxContent>
                        <w:p w14:paraId="62329BE9"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3</w:t>
                          </w:r>
                        </w:p>
                      </w:txbxContent>
                    </v:textbox>
                  </v:shape>
                  <v:line id="Line 6572" o:spid="_x0000_s1505" style="position:absolute;flip:y;visibility:visible;mso-wrap-style:square" from="2887,4058" to="2887,4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WDyygAAAOIAAAAPAAAAZHJzL2Rvd25yZXYueG1sRI9PS8NA&#10;EMXvQr/DMgUvwe6mIaXGbov/CoJ4aPXgcciOSTA7G7JjG7+9KwgeH2/e783b7CbfqxONsQtsIV8Y&#10;UMR1cB03Ft5e91drUFGQHfaBycI3RdhtZxcbrFw484FOR2lUgnCs0EIrMlRax7olj3ERBuLkfYTR&#10;oyQ5NtqNeE5w3+ulMSvtsePU0OJA9y3Vn8cvn97Yv/BDUWR3XmfZNT2+y7PRYu3lfLq9ASU0yf/x&#10;X/rJWViaslzneVHC76TEAb39AQAA//8DAFBLAQItABQABgAIAAAAIQDb4fbL7gAAAIUBAAATAAAA&#10;AAAAAAAAAAAAAAAAAABbQ29udGVudF9UeXBlc10ueG1sUEsBAi0AFAAGAAgAAAAhAFr0LFu/AAAA&#10;FQEAAAsAAAAAAAAAAAAAAAAAHwEAAF9yZWxzLy5yZWxzUEsBAi0AFAAGAAgAAAAhAEAdYPLKAAAA&#10;4gAAAA8AAAAAAAAAAAAAAAAABwIAAGRycy9kb3ducmV2LnhtbFBLBQYAAAAAAwADALcAAAD+AgAA&#10;AAA=&#10;">
                    <v:stroke endarrow="block"/>
                  </v:line>
                  <v:line id="Line 6573" o:spid="_x0000_s1506" style="position:absolute;visibility:visible;mso-wrap-style:square" from="2887,4452" to="2887,4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KUeygAAAOMAAAAPAAAAZHJzL2Rvd25yZXYueG1sRI9BS8Qw&#10;FITvgv8hPMGbm3RZra2bXcQieFBhd8Xzs3k2xealNLEb/70RhD0OM/MNs94mN4iZptB71lAsFAji&#10;1pueOw1vh8erWxAhIhscPJOGHwqw3ZyfrbE2/sg7mvexExnCoUYNNsaxljK0lhyGhR+Js/fpJ4cx&#10;y6mTZsJjhrtBLpW6kQ57zgsWR3qw1H7tv52G0jY7Wcrm+fDazH1RpZf0/lFpfXmR7u9ARErxFP5v&#10;PxkNS3VdlKuVqir4+5T/gNz8AgAA//8DAFBLAQItABQABgAIAAAAIQDb4fbL7gAAAIUBAAATAAAA&#10;AAAAAAAAAAAAAAAAAABbQ29udGVudF9UeXBlc10ueG1sUEsBAi0AFAAGAAgAAAAhAFr0LFu/AAAA&#10;FQEAAAsAAAAAAAAAAAAAAAAAHwEAAF9yZWxzLy5yZWxzUEsBAi0AFAAGAAgAAAAhAG4cpR7KAAAA&#10;4wAAAA8AAAAAAAAAAAAAAAAABwIAAGRycy9kb3ducmV2LnhtbFBLBQYAAAAAAwADALcAAAD+AgAA&#10;AAA=&#10;">
                    <v:stroke endarrow="block"/>
                  </v:line>
                  <v:shape id="Text Box 6574" o:spid="_x0000_s1507" type="#_x0000_t202" style="position:absolute;left:2435;top:4335;width:257;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7RZygAAAOIAAAAPAAAAZHJzL2Rvd25yZXYueG1sRI9BS8NA&#10;FITvgv9heYI3u4ngksZuSykKgiCm6aHHZ/Y1WZp9m2bXNv57VxB6HGbmG2axmlwvzjQG61lDPstA&#10;EDfeWG417OrXhwJEiMgGe8+k4YcCrJa3Nwssjb9wRedtbEWCcChRQxfjUEoZmo4chpkfiJN38KPD&#10;mOTYSjPiJcFdLx+zTEmHltNChwNtOmqO22+nYb3n6sWePr4+q0Nl63qe8bs6an1/N62fQUSa4jX8&#10;334zGgo1fypUrnL4u5TugFz+AgAA//8DAFBLAQItABQABgAIAAAAIQDb4fbL7gAAAIUBAAATAAAA&#10;AAAAAAAAAAAAAAAAAABbQ29udGVudF9UeXBlc10ueG1sUEsBAi0AFAAGAAgAAAAhAFr0LFu/AAAA&#10;FQEAAAsAAAAAAAAAAAAAAAAAHwEAAF9yZWxzLy5yZWxzUEsBAi0AFAAGAAgAAAAhAIsLtFnKAAAA&#10;4gAAAA8AAAAAAAAAAAAAAAAABwIAAGRycy9kb3ducmV2LnhtbFBLBQYAAAAAAwADALcAAAD+AgAA&#10;AAA=&#10;" filled="f" stroked="f">
                    <v:textbox inset="0,0,0,0">
                      <w:txbxContent>
                        <w:p w14:paraId="2FD8B568" w14:textId="77777777" w:rsidR="00370320" w:rsidRDefault="00370320" w:rsidP="00370320">
                          <w:pPr>
                            <w:autoSpaceDE w:val="0"/>
                            <w:autoSpaceDN w:val="0"/>
                            <w:adjustRightInd w:val="0"/>
                            <w:rPr>
                              <w:rFonts w:cs="Arial"/>
                              <w:color w:val="000000"/>
                              <w:sz w:val="24"/>
                              <w:szCs w:val="24"/>
                            </w:rPr>
                          </w:pPr>
                          <w:r>
                            <w:rPr>
                              <w:rFonts w:cs="Arial"/>
                              <w:color w:val="000000"/>
                              <w:sz w:val="24"/>
                              <w:szCs w:val="24"/>
                            </w:rPr>
                            <w:t>DIM4</w:t>
                          </w:r>
                        </w:p>
                      </w:txbxContent>
                    </v:textbox>
                  </v:shape>
                  <v:line id="Line 6575" o:spid="_x0000_s1508" style="position:absolute;flip:x;visibility:visible;mso-wrap-style:square" from="2460,4812" to="2647,4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C2CzQAAAOMAAAAPAAAAZHJzL2Rvd25yZXYueG1sRI9BS8NA&#10;FITvgv9heYIXsZuUNrax21IEwUMvrZLi7Zl9ZkOyb+Pu2sZ/3xUEj8PMfMOsNqPtxYl8aB0ryCcZ&#10;COLa6ZYbBW+vz/cLECEia+wdk4IfCrBZX1+tsNTuzHs6HWIjEoRDiQpMjEMpZagNWQwTNxAn79N5&#10;izFJ30jt8ZzgtpfTLCukxZbTgsGBngzV3eHbKpCL3d2X337Muqo7HpemqqvhfafU7c24fQQRaYz/&#10;4b/2i1YwzWfzoljO8wf4/ZT+gFxfAAAA//8DAFBLAQItABQABgAIAAAAIQDb4fbL7gAAAIUBAAAT&#10;AAAAAAAAAAAAAAAAAAAAAABbQ29udGVudF9UeXBlc10ueG1sUEsBAi0AFAAGAAgAAAAhAFr0LFu/&#10;AAAAFQEAAAsAAAAAAAAAAAAAAAAAHwEAAF9yZWxzLy5yZWxzUEsBAi0AFAAGAAgAAAAhAMrQLYLN&#10;AAAA4wAAAA8AAAAAAAAAAAAAAAAABwIAAGRycy9kb3ducmV2LnhtbFBLBQYAAAAAAwADALcAAAAB&#10;AwAAAAA=&#10;"/>
                  <v:line id="Line 6576" o:spid="_x0000_s1509" style="position:absolute;flip:x;visibility:visible;mso-wrap-style:square" from="2460,3981" to="2647,3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3QAyQAAAOMAAAAPAAAAZHJzL2Rvd25yZXYueG1sRE9PS8Mw&#10;FL8LfofwBC/i0q5Dum7ZGILgYRendHh7Nm9NafNSk7jVb28EweP7/X/r7WQHcSYfOscK8lkGgrhx&#10;uuNWwdvr030JIkRkjYNjUvBNAbab66s1Vtpd+IXOh9iKFMKhQgUmxrGSMjSGLIaZG4kTd3LeYkyn&#10;b6X2eEnhdpDzLHuQFjtODQZHejTU9Icvq0CW+7tPv/tY9HV/PC5N3dTj+16p25tptwIRaYr/4j/3&#10;s07ziyLPy+W8WMDvTwkAufkBAAD//wMAUEsBAi0AFAAGAAgAAAAhANvh9svuAAAAhQEAABMAAAAA&#10;AAAAAAAAAAAAAAAAAFtDb250ZW50X1R5cGVzXS54bWxQSwECLQAUAAYACAAAACEAWvQsW78AAAAV&#10;AQAACwAAAAAAAAAAAAAAAAAfAQAAX3JlbHMvLnJlbHNQSwECLQAUAAYACAAAACEAcz90AMkAAADj&#10;AAAADwAAAAAAAAAAAAAAAAAHAgAAZHJzL2Rvd25yZXYueG1sUEsFBgAAAAADAAMAtwAAAP0CAAAA&#10;AA==&#10;"/>
                  <v:line id="Line 6577" o:spid="_x0000_s1510" style="position:absolute;flip:y;visibility:visible;mso-wrap-style:square" from="2554,3979" to="2554,4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VVCywAAAOMAAAAPAAAAZHJzL2Rvd25yZXYueG1sRI9PS8NA&#10;EMXvgt9hmUIvwW7s/6TdFqsWCuLB6sHjkB2TYHY2ZKdt/PZuQfA4897vzZv1tneNOlMXas8G7kcp&#10;KOLC25pLAx/v+7slqCDIFhvPZOCHAmw3tzdrzK2/8Budj1KqGMIhRwOVSJtrHYqKHIaRb4mj9uU7&#10;hxLHrtS2w0sMd40ep+lcO6w5XqiwpceKiu/jycUa+1d+mkySndNJktHzp7ykWowZDvqHFSihXv7N&#10;f/TBRm6+XEyns0WWwfWnuAC9+QUAAP//AwBQSwECLQAUAAYACAAAACEA2+H2y+4AAACFAQAAEwAA&#10;AAAAAAAAAAAAAAAAAAAAW0NvbnRlbnRfVHlwZXNdLnhtbFBLAQItABQABgAIAAAAIQBa9CxbvwAA&#10;ABUBAAALAAAAAAAAAAAAAAAAAB8BAABfcmVscy8ucmVsc1BLAQItABQABgAIAAAAIQDhgVVCywAA&#10;AOMAAAAPAAAAAAAAAAAAAAAAAAcCAABkcnMvZG93bnJldi54bWxQSwUGAAAAAAMAAwC3AAAA/wIA&#10;AAAA&#10;">
                    <v:stroke endarrow="block"/>
                  </v:line>
                  <v:line id="Line 6578" o:spid="_x0000_s1511" style="position:absolute;visibility:visible;mso-wrap-style:square" from="2549,4464" to="2549,4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1HGyAAAAOMAAAAPAAAAZHJzL2Rvd25yZXYueG1sRE9fS8Mw&#10;EH8X9h3CCb65tMOtri4bwyL4oMI22fOtOZticylN7LJvvwiCj/f7f6tNtJ0YafCtYwX5NANBXDvd&#10;cqPg8/By/wjCB2SNnWNScCEPm/XkZoWldmfe0bgPjUgh7EtUYELoSyl9bciin7qeOHFfbrAY0jk0&#10;Ug94TuG2k7MsW0iLLacGgz09G6q/9z9WQWGqnSxk9Xb4qMY2X8b3eDwtlbq7jdsnEIFi+Bf/uV91&#10;ml9k+Tx/mC9m8PtTAkCurwAAAP//AwBQSwECLQAUAAYACAAAACEA2+H2y+4AAACFAQAAEwAAAAAA&#10;AAAAAAAAAAAAAAAAW0NvbnRlbnRfVHlwZXNdLnhtbFBLAQItABQABgAIAAAAIQBa9CxbvwAAABUB&#10;AAALAAAAAAAAAAAAAAAAAB8BAABfcmVscy8ucmVsc1BLAQItABQABgAIAAAAIQAj51HGyAAAAOMA&#10;AAAPAAAAAAAAAAAAAAAAAAcCAABkcnMvZG93bnJldi54bWxQSwUGAAAAAAMAAwC3AAAA/AIAAAAA&#10;">
                    <v:stroke endarrow="block"/>
                  </v:line>
                  <v:shape id="Text Box 6579" o:spid="_x0000_s1512" type="#_x0000_t202" style="position:absolute;left:3001;top:4954;width:647;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MH7ywAAAOIAAAAPAAAAZHJzL2Rvd25yZXYueG1sRI9Ba8JA&#10;FITvhf6H5RW81U2KWpO6ihQFoVAa00OPr9lnsph9m2ZXTf+9KxR6HGbmG2axGmwrztR741hBOk5A&#10;EFdOG64VfJbbxzkIH5A1to5JwS95WC3v7xaYa3fhgs77UIsIYZ+jgiaELpfSVw1Z9GPXEUfv4HqL&#10;Icq+lrrHS4TbVj4lyUxaNBwXGuzotaHquD9ZBesvLjbm5/37ozgUpiyzhN9mR6VGD8P6BUSgIfyH&#10;/9o7rSBLJ8/zaTrN4HYp3gG5vAIAAP//AwBQSwECLQAUAAYACAAAACEA2+H2y+4AAACFAQAAEwAA&#10;AAAAAAAAAAAAAAAAAAAAW0NvbnRlbnRfVHlwZXNdLnhtbFBLAQItABQABgAIAAAAIQBa9CxbvwAA&#10;ABUBAAALAAAAAAAAAAAAAAAAAB8BAABfcmVscy8ucmVsc1BLAQItABQABgAIAAAAIQDjlMH7ywAA&#10;AOIAAAAPAAAAAAAAAAAAAAAAAAcCAABkcnMvZG93bnJldi54bWxQSwUGAAAAAAMAAwC3AAAA/wIA&#10;AAAA&#10;" filled="f" stroked="f">
                    <v:textbox inset="0,0,0,0">
                      <w:txbxContent>
                        <w:p w14:paraId="45896324" w14:textId="77777777" w:rsidR="00370320" w:rsidRDefault="00370320" w:rsidP="00370320">
                          <w:pPr>
                            <w:autoSpaceDE w:val="0"/>
                            <w:autoSpaceDN w:val="0"/>
                            <w:adjustRightInd w:val="0"/>
                            <w:rPr>
                              <w:rFonts w:cs="Arial"/>
                              <w:b/>
                              <w:bCs/>
                              <w:color w:val="000000"/>
                              <w:sz w:val="24"/>
                              <w:szCs w:val="24"/>
                            </w:rPr>
                          </w:pPr>
                          <w:r>
                            <w:rPr>
                              <w:rFonts w:cs="Arial"/>
                              <w:b/>
                              <w:bCs/>
                              <w:color w:val="000000"/>
                              <w:sz w:val="24"/>
                              <w:szCs w:val="24"/>
                            </w:rPr>
                            <w:t>TYPE = I1</w:t>
                          </w:r>
                        </w:p>
                      </w:txbxContent>
                    </v:textbox>
                  </v:shape>
                  <v:oval id="Oval 6580" o:spid="_x0000_s1513" style="position:absolute;left:3739;top:3955;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TciyAAAAOMAAAAPAAAAZHJzL2Rvd25yZXYueG1sRE9La8JA&#10;EL4X/A/LFHqrm0obYnQVFYRSqPhC8DZmxySYnQ3ZNab99d2C4HG+94ynnalES40rLSt460cgiDOr&#10;S84V7HfL1wSE88gaK8uk4IccTCe9pzGm2t54Q+3W5yKEsEtRQeF9nUrpsoIMur6tiQN3to1BH84m&#10;l7rBWwg3lRxEUSwNlhwaCqxpUVB22V6NguvqOPtdtifzZXku1/r7cG4PA6VenrvZCISnzj/Ed/en&#10;DvOTjziJo+F7DP8/BQDk5A8AAP//AwBQSwECLQAUAAYACAAAACEA2+H2y+4AAACFAQAAEwAAAAAA&#10;AAAAAAAAAAAAAAAAW0NvbnRlbnRfVHlwZXNdLnhtbFBLAQItABQABgAIAAAAIQBa9CxbvwAAABUB&#10;AAALAAAAAAAAAAAAAAAAAB8BAABfcmVscy8ucmVsc1BLAQItABQABgAIAAAAIQBhITciyAAAAOMA&#10;AAAPAAAAAAAAAAAAAAAAAAcCAABkcnMvZG93bnJldi54bWxQSwUGAAAAAAMAAwC3AAAA/AIAAAAA&#10;" fillcolor="#f60"/>
                  <v:oval id="Oval 6581" o:spid="_x0000_s1514" style="position:absolute;left:3744;top:4781;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au3xwAAAOIAAAAPAAAAZHJzL2Rvd25yZXYueG1sRE9ba8Iw&#10;FH4f+B/CEXybieKmVKO4gTAGDm8Ivh2bY1tsTkoTa+evXwaDPX5899mitaVoqPaFYw2DvgJBnDpT&#10;cKbhsF89T0D4gGywdEwavsnDYt55mmFi3J231OxCJmII+wQ15CFUiZQ+zcmi77uKOHIXV1sMEdaZ&#10;NDXeY7gt5VCpV2mx4NiQY0XvOaXX3c1quH2dlo9Vc7afjt/kxqyPl+Y41LrXbZdTEIHa8C/+c3+Y&#10;OH+k1GSgxi/weylikPMfAAAA//8DAFBLAQItABQABgAIAAAAIQDb4fbL7gAAAIUBAAATAAAAAAAA&#10;AAAAAAAAAAAAAABbQ29udGVudF9UeXBlc10ueG1sUEsBAi0AFAAGAAgAAAAhAFr0LFu/AAAAFQEA&#10;AAsAAAAAAAAAAAAAAAAAHwEAAF9yZWxzLy5yZWxzUEsBAi0AFAAGAAgAAAAhAO7pq7fHAAAA4gAA&#10;AA8AAAAAAAAAAAAAAAAABwIAAGRycy9kb3ducmV2LnhtbFBLBQYAAAAAAwADALcAAAD7AgAAAAA=&#10;" fillcolor="#f60"/>
                  <v:oval id="Oval 6582" o:spid="_x0000_s1515" style="position:absolute;left:2661;top:4788;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QWXygAAAOEAAAAPAAAAZHJzL2Rvd25yZXYueG1sRI9Ba8JA&#10;FITvhf6H5RV6q5sKTU10FRWEUrBoLEJvz+wzCc2+Ddk1Rn+9Wyh4HGbmG2Yy600tOmpdZVnB6yAC&#10;QZxbXXGh4Hu3ehmBcB5ZY22ZFFzIwWz6+DDBVNszb6nLfCEChF2KCkrvm1RKl5dk0A1sQxy8o20N&#10;+iDbQuoWzwFuajmMolgarDgslNjQsqT8NzsZBaevn/l11R3Mp+WF3Oj1/tjth0o9P/XzMQhPvb+H&#10;/9sfWkE8SpK35D2Gv0fhDcjpDQAA//8DAFBLAQItABQABgAIAAAAIQDb4fbL7gAAAIUBAAATAAAA&#10;AAAAAAAAAAAAAAAAAABbQ29udGVudF9UeXBlc10ueG1sUEsBAi0AFAAGAAgAAAAhAFr0LFu/AAAA&#10;FQEAAAsAAAAAAAAAAAAAAAAAHwEAAF9yZWxzLy5yZWxzUEsBAi0AFAAGAAgAAAAhACVVBZfKAAAA&#10;4QAAAA8AAAAAAAAAAAAAAAAABwIAAGRycy9kb3ducmV2LnhtbFBLBQYAAAAAAwADALcAAAD+AgAA&#10;AAA=&#10;" fillcolor="#f60"/>
                  <v:oval id="Oval 6583" o:spid="_x0000_s1516" style="position:absolute;left:2667;top:3965;width:46;height: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dKvxgAAAOIAAAAPAAAAZHJzL2Rvd25yZXYueG1sRE9ba8Iw&#10;FH4f+B/CGextJhO8UI2iA2EMHN4QfDs2x7bYnJQm1rpfvwwEHz+++2TW2lI0VPvCsYaPrgJBnDpT&#10;cKZhv1u+j0D4gGywdEwa7uRhNu28TDAx7sYbarYhEzGEfYIa8hCqREqf5mTRd11FHLmzqy2GCOtM&#10;mhpvMdyWsqfUQFosODbkWNFnTulle7Uarj/H+e+yOdlvxwu5NqvDuTn0tH57bedjEIHa8BQ/3F8m&#10;zld9NRyoYR/+L0UMcvoHAAD//wMAUEsBAi0AFAAGAAgAAAAhANvh9svuAAAAhQEAABMAAAAAAAAA&#10;AAAAAAAAAAAAAFtDb250ZW50X1R5cGVzXS54bWxQSwECLQAUAAYACAAAACEAWvQsW78AAAAVAQAA&#10;CwAAAAAAAAAAAAAAAAAfAQAAX3JlbHMvLnJlbHNQSwECLQAUAAYACAAAACEAy+3Sr8YAAADiAAAA&#10;DwAAAAAAAAAAAAAAAAAHAgAAZHJzL2Rvd25yZXYueG1sUEsFBgAAAAADAAMAtwAAAPoCAAAAAA==&#10;" fillcolor="#f60"/>
                  <v:shape id="Text Box 6584" o:spid="_x0000_s1517" type="#_x0000_t202" style="position:absolute;left:3624;top:3949;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mTAygAAAOIAAAAPAAAAZHJzL2Rvd25yZXYueG1sRI9Ba8JA&#10;FITvQv/D8gq96W5ttCa6irQUelLUKnh7ZJ9JaPZtyG5N+u+7BcHjMDPfMItVb2txpdZXjjU8jxQI&#10;4tyZigsNX4eP4QyED8gGa8ek4Zc8rJYPgwVmxnW8o+s+FCJC2GeooQyhyaT0eUkW/cg1xNG7uNZi&#10;iLItpGmxi3Bby7FSU2mx4rhQYkNvJeXf+x+r4bi5nE+J2hbvdtJ0rleSbSq1fnrs13MQgfpwD9/a&#10;n0ZDMntNp5M0eYH/S/EOyOUfAAAA//8DAFBLAQItABQABgAIAAAAIQDb4fbL7gAAAIUBAAATAAAA&#10;AAAAAAAAAAAAAAAAAABbQ29udGVudF9UeXBlc10ueG1sUEsBAi0AFAAGAAgAAAAhAFr0LFu/AAAA&#10;FQEAAAsAAAAAAAAAAAAAAAAAHwEAAF9yZWxzLy5yZWxzUEsBAi0AFAAGAAgAAAAhANiSZMDKAAAA&#10;4gAAAA8AAAAAAAAAAAAAAAAABwIAAGRycy9kb3ducmV2LnhtbFBLBQYAAAAAAwADALcAAAD+AgAA&#10;AAA=&#10;" filled="f" stroked="f">
                    <v:textbox>
                      <w:txbxContent>
                        <w:p w14:paraId="0C223137"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C</w:t>
                          </w:r>
                        </w:p>
                      </w:txbxContent>
                    </v:textbox>
                  </v:shape>
                  <v:shape id="Text Box 6585" o:spid="_x0000_s1518" type="#_x0000_t202" style="position:absolute;left:3620;top:4694;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B5+xgAAAOMAAAAPAAAAZHJzL2Rvd25yZXYueG1sRE9fa8Iw&#10;EH8f+B3CCb7NxGKdVqOMyWBPDp0Kvh3N2RabS2ky2317Mxjs8X7/b7XpbS3u1PrKsYbJWIEgzp2p&#10;uNBw/Hp/noPwAdlg7Zg0/JCHzXrwtMLMuI73dD+EQsQQ9hlqKENoMil9XpJFP3YNceSurrUY4tkW&#10;0rTYxXBby0SpmbRYcWwosaG3kvLb4dtqOO2ul/NUfRZbmzad65Vku5Baj4b96xJEoD78i//cHybO&#10;X6iXJEln0xR+f4oAyPUDAAD//wMAUEsBAi0AFAAGAAgAAAAhANvh9svuAAAAhQEAABMAAAAAAAAA&#10;AAAAAAAAAAAAAFtDb250ZW50X1R5cGVzXS54bWxQSwECLQAUAAYACAAAACEAWvQsW78AAAAVAQAA&#10;CwAAAAAAAAAAAAAAAAAfAQAAX3JlbHMvLnJlbHNQSwECLQAUAAYACAAAACEA3UAefsYAAADjAAAA&#10;DwAAAAAAAAAAAAAAAAAHAgAAZHJzL2Rvd25yZXYueG1sUEsFBgAAAAADAAMAtwAAAPoCAAAAAA==&#10;" filled="f" stroked="f">
                    <v:textbox>
                      <w:txbxContent>
                        <w:p w14:paraId="639C081F"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D</w:t>
                          </w:r>
                        </w:p>
                      </w:txbxContent>
                    </v:textbox>
                  </v:shape>
                  <v:shape id="Text Box 6586" o:spid="_x0000_s1519" type="#_x0000_t202" style="position:absolute;left:2661;top:4692;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VHuyQAAAOIAAAAPAAAAZHJzL2Rvd25yZXYueG1sRI9Ba8JA&#10;FITvhf6H5Qne6q4hTTW6Smkp9GTRquDtkX0mwezbkF1N+u/dQqHHYWa+YZbrwTbiRp2vHWuYThQI&#10;4sKZmksN+++PpxkIH5ANNo5Jww95WK8eH5aYG9fzlm67UIoIYZ+jhiqENpfSFxVZ9BPXEkfv7DqL&#10;IcqulKbDPsJtIxOlMmmx5rhQYUtvFRWX3dVqOGzOp2Oqvsp3+9z2blCS7VxqPR4NrwsQgYbwH/5r&#10;fxoNaZK8ZGmaZfB7Kd4BuboDAAD//wMAUEsBAi0AFAAGAAgAAAAhANvh9svuAAAAhQEAABMAAAAA&#10;AAAAAAAAAAAAAAAAAFtDb250ZW50X1R5cGVzXS54bWxQSwECLQAUAAYACAAAACEAWvQsW78AAAAV&#10;AQAACwAAAAAAAAAAAAAAAAAfAQAAX3JlbHMvLnJlbHNQSwECLQAUAAYACAAAACEANXlR7skAAADi&#10;AAAADwAAAAAAAAAAAAAAAAAHAgAAZHJzL2Rvd25yZXYueG1sUEsFBgAAAAADAAMAtwAAAP0CAAAA&#10;AA==&#10;" filled="f" stroked="f">
                    <v:textbox>
                      <w:txbxContent>
                        <w:p w14:paraId="68BBA199" w14:textId="77777777" w:rsidR="00370320" w:rsidRDefault="00370320" w:rsidP="00370320">
                          <w:pPr>
                            <w:autoSpaceDE w:val="0"/>
                            <w:autoSpaceDN w:val="0"/>
                            <w:adjustRightInd w:val="0"/>
                            <w:rPr>
                              <w:rFonts w:cs="Arial"/>
                              <w:color w:val="000000"/>
                              <w:sz w:val="18"/>
                              <w:szCs w:val="18"/>
                            </w:rPr>
                          </w:pPr>
                          <w:r>
                            <w:rPr>
                              <w:rFonts w:cs="Arial"/>
                              <w:color w:val="000000"/>
                              <w:sz w:val="18"/>
                              <w:szCs w:val="18"/>
                            </w:rPr>
                            <w:t>E</w:t>
                          </w:r>
                        </w:p>
                      </w:txbxContent>
                    </v:textbox>
                  </v:shape>
                  <v:shape id="Text Box 6587" o:spid="_x0000_s1520" type="#_x0000_t202" style="position:absolute;left:2665;top:3952;width:15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2CYxgAAAOMAAAAPAAAAZHJzL2Rvd25yZXYueG1sRE9fa8Iw&#10;EH8f+B3CCb7NRLHqqlFkQ9iTQ90Gvh3N2RabS2mi7b69GQg+3u//LdedrcSNGl861jAaKhDEmTMl&#10;5xq+j9vXOQgfkA1WjknDH3lYr3ovS0yNa3lPt0PIRQxhn6KGIoQ6ldJnBVn0Q1cTR+7sGoshnk0u&#10;TYNtDLeVHCs1lRZLjg0F1vReUHY5XK2Gn9359DtRX/mHTerWdUqyfZNaD/rdZgEiUBee4of708T5&#10;M5XM5uNklMD/TxEAuboDAAD//wMAUEsBAi0AFAAGAAgAAAAhANvh9svuAAAAhQEAABMAAAAAAAAA&#10;AAAAAAAAAAAAAFtDb250ZW50X1R5cGVzXS54bWxQSwECLQAUAAYACAAAACEAWvQsW78AAAAVAQAA&#10;CwAAAAAAAAAAAAAAAAAfAQAAX3JlbHMvLnJlbHNQSwECLQAUAAYACAAAACEAS69gmMYAAADjAAAA&#10;DwAAAAAAAAAAAAAAAAAHAgAAZHJzL2Rvd25yZXYueG1sUEsFBgAAAAADAAMAtwAAAPoCAAAAAA==&#10;" filled="f" stroked="f">
                    <v:textbox>
                      <w:txbxContent>
                        <w:p w14:paraId="076662E4" w14:textId="77777777" w:rsidR="00370320" w:rsidRDefault="00370320" w:rsidP="00370320">
                          <w:pPr>
                            <w:autoSpaceDE w:val="0"/>
                            <w:autoSpaceDN w:val="0"/>
                            <w:adjustRightInd w:val="0"/>
                            <w:rPr>
                              <w:rFonts w:cs="Arial"/>
                              <w:color w:val="000000"/>
                              <w:sz w:val="18"/>
                              <w:szCs w:val="18"/>
                            </w:rPr>
                          </w:pPr>
                        </w:p>
                      </w:txbxContent>
                    </v:textbox>
                  </v:shape>
                  <v:shape id="Text Box 6588" o:spid="_x0000_s1521" type="#_x0000_t202" style="position:absolute;left:3347;top:3756;width:418;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q3RyQAAAOEAAAAPAAAAZHJzL2Rvd25yZXYueG1sRI9Ba8JA&#10;FITvQv/D8gredKNI0NRVpCgUBGlMDz2+Zp/JYvZtmt1q/PddQfA4zMw3zHLd20ZcqPPGsYLJOAFB&#10;XDptuFLwVexGcxA+IGtsHJOCG3lYr14GS8y0u3JOl2OoRISwz1BBHUKbSenLmiz6sWuJo3dyncUQ&#10;ZVdJ3eE1wm0jp0mSSouG40KNLb3XVJ6Pf1bB5pvzrfk9/Hzmp9wUxSLhfXpWavjab95ABOrDM/xo&#10;f2gF6Wwxm0/SKdwfxTcgV/8AAAD//wMAUEsBAi0AFAAGAAgAAAAhANvh9svuAAAAhQEAABMAAAAA&#10;AAAAAAAAAAAAAAAAAFtDb250ZW50X1R5cGVzXS54bWxQSwECLQAUAAYACAAAACEAWvQsW78AAAAV&#10;AQAACwAAAAAAAAAAAAAAAAAfAQAAX3JlbHMvLnJlbHNQSwECLQAUAAYACAAAACEAiUqt0ckAAADh&#10;AAAADwAAAAAAAAAAAAAAAAAHAgAAZHJzL2Rvd25yZXYueG1sUEsFBgAAAAADAAMAtwAAAP0CAAAA&#10;AA==&#10;" filled="f" stroked="f">
                    <v:textbox inset="0,0,0,0">
                      <w:txbxContent>
                        <w:p w14:paraId="7296C81A" w14:textId="77777777" w:rsidR="00370320" w:rsidRDefault="00370320" w:rsidP="00370320">
                          <w:pPr>
                            <w:autoSpaceDE w:val="0"/>
                            <w:autoSpaceDN w:val="0"/>
                            <w:adjustRightInd w:val="0"/>
                            <w:rPr>
                              <w:rFonts w:cs="Arial"/>
                              <w:color w:val="000000"/>
                              <w:sz w:val="24"/>
                              <w:szCs w:val="24"/>
                            </w:rPr>
                          </w:pPr>
                        </w:p>
                      </w:txbxContent>
                    </v:textbox>
                  </v:shape>
                  <v:line id="Line 6589" o:spid="_x0000_s1522" style="position:absolute;visibility:visible;mso-wrap-style:square" from="2676,3919" to="3107,3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7U/9ygAAAOMAAAAPAAAAZHJzL2Rvd25yZXYueG1sRI9BSwMx&#10;FITvQv9DeAVvNmkU0W3TUgRlLyJW8fy6ee6u3bxsN3Gz+uuNIHgcZuYbZr2dXCdGGkLr2cByoUAQ&#10;V962XBt4fbm/uAERIrLFzjMZ+KIA283sbI2F9YmfadzHWmQIhwINNDH2hZShashhWPieOHvvfnAY&#10;sxxqaQdMGe46qZW6lg5bzgsN9nTXUHXcfzoDKn0/yA9ZtuNT+XhK/SG96VMy5nw+7VYgIk3xP/zX&#10;Lq0BvbxSSunLWw2/n/IfkJsfAAAA//8DAFBLAQItABQABgAIAAAAIQDb4fbL7gAAAIUBAAATAAAA&#10;AAAAAAAAAAAAAAAAAABbQ29udGVudF9UeXBlc10ueG1sUEsBAi0AFAAGAAgAAAAhAFr0LFu/AAAA&#10;FQEAAAsAAAAAAAAAAAAAAAAAHwEAAF9yZWxzLy5yZWxzUEsBAi0AFAAGAAgAAAAhAPztT/3KAAAA&#10;4wAAAA8AAAAAAAAAAAAAAAAABwIAAGRycy9kb3ducmV2LnhtbFBLBQYAAAAAAwADALcAAAD+AgAA&#10;AAA=&#10;">
                    <v:stroke startarrow="block" endarrow="block"/>
                  </v:line>
                  <v:line id="Line 6590" o:spid="_x0000_s1523" style="position:absolute;visibility:visible;mso-wrap-style:square" from="3336,3910" to="3773,3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tyxyAAAAOMAAAAPAAAAZHJzL2Rvd25yZXYueG1sRE9fS8Mw&#10;EH8f+B3CCb5tSeccs1s2RFD6IrIpez6bW1ttLl0Tm+qnN4Lg4/3+32Y32lYM1PvGsYZspkAQl840&#10;XGl4fXmYrkD4gGywdUwavsjDbnsx2WBuXOQ9DYdQiRTCPkcNdQhdLqUva7LoZ64jTtzJ9RZDOvtK&#10;mh5jCretnCu1lBYbTg01dnRfU/lx+LQaVPx+lO+yaIbn4ukcu7d4nJ+j1leX490aRKAx/Iv/3IVJ&#10;81WWXS+Wi5tb+P0pASC3PwAAAP//AwBQSwECLQAUAAYACAAAACEA2+H2y+4AAACFAQAAEwAAAAAA&#10;AAAAAAAAAAAAAAAAW0NvbnRlbnRfVHlwZXNdLnhtbFBLAQItABQABgAIAAAAIQBa9CxbvwAAABUB&#10;AAALAAAAAAAAAAAAAAAAAB8BAABfcmVscy8ucmVsc1BLAQItABQABgAIAAAAIQBXqtyxyAAAAOMA&#10;AAAPAAAAAAAAAAAAAAAAAAcCAABkcnMvZG93bnJldi54bWxQSwUGAAAAAAMAAwC3AAAA/AIAAAAA&#10;">
                    <v:stroke startarrow="block" endarrow="block"/>
                  </v:line>
                </v:group>
                <w10:anchorlock/>
              </v:group>
            </w:pict>
          </mc:Fallback>
        </mc:AlternateContent>
      </w:r>
    </w:p>
    <w:p w14:paraId="12E93454" w14:textId="5034FD67" w:rsidR="00370320" w:rsidRPr="003E1604" w:rsidRDefault="00370320" w:rsidP="004C6C23">
      <w:pPr>
        <w:pStyle w:val="Corner"/>
      </w:pPr>
      <w:r w:rsidRPr="00C52508">
        <w:rPr>
          <w:noProof/>
        </w:rPr>
        <w:lastRenderedPageBreak/>
        <w:drawing>
          <wp:inline distT="0" distB="0" distL="0" distR="0" wp14:anchorId="61942DDD" wp14:editId="2071FE49">
            <wp:extent cx="6210300" cy="8305800"/>
            <wp:effectExtent l="0" t="0" r="0" b="0"/>
            <wp:docPr id="14590"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6210300" cy="8305800"/>
                    </a:xfrm>
                    <a:prstGeom prst="rect">
                      <a:avLst/>
                    </a:prstGeom>
                    <a:noFill/>
                    <a:ln>
                      <a:noFill/>
                    </a:ln>
                  </pic:spPr>
                </pic:pic>
              </a:graphicData>
            </a:graphic>
          </wp:inline>
        </w:drawing>
      </w:r>
      <w:r>
        <w:br w:type="page"/>
      </w:r>
      <w:r>
        <w:lastRenderedPageBreak/>
        <w:t>PBUSH</w:t>
      </w:r>
    </w:p>
    <w:p w14:paraId="040F8273" w14:textId="77777777" w:rsidR="00370320" w:rsidRPr="007E3809" w:rsidRDefault="00370320" w:rsidP="00501F36">
      <w:pPr>
        <w:pStyle w:val="Heading2"/>
      </w:pPr>
      <w:bookmarkStart w:id="2520" w:name="_Toc164034525"/>
      <w:r>
        <w:t>PBUSH</w:t>
      </w:r>
      <w:bookmarkEnd w:id="2520"/>
    </w:p>
    <w:p w14:paraId="620C31A5" w14:textId="77777777" w:rsidR="00370320" w:rsidRDefault="00370320" w:rsidP="00370320">
      <w:pPr>
        <w:rPr>
          <w:sz w:val="22"/>
          <w:u w:val="single"/>
        </w:rPr>
      </w:pPr>
    </w:p>
    <w:p w14:paraId="172341AB" w14:textId="2FFF7CCC" w:rsidR="00370320" w:rsidRPr="00590C30" w:rsidRDefault="00370320" w:rsidP="00370320">
      <w:r w:rsidRPr="00590C30">
        <w:rPr>
          <w:sz w:val="22"/>
          <w:u w:val="single"/>
        </w:rPr>
        <w:t>Description:</w:t>
      </w:r>
      <w:r w:rsidRPr="00590C30">
        <w:rPr>
          <w:sz w:val="22"/>
        </w:rPr>
        <w:t xml:space="preserve"> </w:t>
      </w:r>
    </w:p>
    <w:p w14:paraId="3E9AE894" w14:textId="77777777" w:rsidR="00370320" w:rsidRDefault="00370320" w:rsidP="00370320">
      <w:r>
        <w:t>Property definition for a spring element defined by a CBUSH entry</w:t>
      </w:r>
    </w:p>
    <w:p w14:paraId="57D95D17" w14:textId="77777777" w:rsidR="00370320" w:rsidRPr="00590C30" w:rsidRDefault="00370320" w:rsidP="00370320"/>
    <w:p w14:paraId="3460F0E5" w14:textId="776371E0" w:rsidR="00370320" w:rsidRPr="00590C30" w:rsidRDefault="00370320" w:rsidP="00370320">
      <w:r w:rsidRPr="00590C30">
        <w:rPr>
          <w:sz w:val="22"/>
          <w:u w:val="single"/>
        </w:rPr>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7B7A24B" w14:textId="77777777" w:rsidTr="004A6BF2">
        <w:tc>
          <w:tcPr>
            <w:tcW w:w="1008" w:type="dxa"/>
            <w:tcBorders>
              <w:top w:val="nil"/>
              <w:left w:val="nil"/>
              <w:bottom w:val="single" w:sz="4" w:space="0" w:color="auto"/>
              <w:right w:val="nil"/>
            </w:tcBorders>
            <w:shd w:val="clear" w:color="auto" w:fill="auto"/>
          </w:tcPr>
          <w:p w14:paraId="06064621" w14:textId="77777777" w:rsidR="00370320" w:rsidRPr="00590C30" w:rsidRDefault="00370320" w:rsidP="004A6BF2">
            <w:pPr>
              <w:jc w:val="center"/>
            </w:pPr>
            <w:r w:rsidRPr="00590C30">
              <w:t>1</w:t>
            </w:r>
          </w:p>
        </w:tc>
        <w:tc>
          <w:tcPr>
            <w:tcW w:w="1008" w:type="dxa"/>
            <w:tcBorders>
              <w:top w:val="nil"/>
              <w:left w:val="nil"/>
              <w:bottom w:val="single" w:sz="4" w:space="0" w:color="auto"/>
              <w:right w:val="nil"/>
            </w:tcBorders>
            <w:shd w:val="clear" w:color="auto" w:fill="auto"/>
          </w:tcPr>
          <w:p w14:paraId="39BD17A9" w14:textId="77777777" w:rsidR="00370320" w:rsidRPr="00590C30" w:rsidRDefault="00370320" w:rsidP="004A6BF2">
            <w:pPr>
              <w:jc w:val="center"/>
            </w:pPr>
            <w:r w:rsidRPr="00590C30">
              <w:t>2</w:t>
            </w:r>
          </w:p>
        </w:tc>
        <w:tc>
          <w:tcPr>
            <w:tcW w:w="1008" w:type="dxa"/>
            <w:tcBorders>
              <w:top w:val="nil"/>
              <w:left w:val="nil"/>
              <w:bottom w:val="single" w:sz="4" w:space="0" w:color="auto"/>
              <w:right w:val="nil"/>
            </w:tcBorders>
            <w:shd w:val="clear" w:color="auto" w:fill="auto"/>
          </w:tcPr>
          <w:p w14:paraId="264186A9" w14:textId="77777777" w:rsidR="00370320" w:rsidRPr="00590C30" w:rsidRDefault="00370320" w:rsidP="004A6BF2">
            <w:pPr>
              <w:jc w:val="center"/>
            </w:pPr>
            <w:r w:rsidRPr="00590C30">
              <w:t>3</w:t>
            </w:r>
          </w:p>
        </w:tc>
        <w:tc>
          <w:tcPr>
            <w:tcW w:w="1008" w:type="dxa"/>
            <w:tcBorders>
              <w:top w:val="nil"/>
              <w:left w:val="nil"/>
              <w:bottom w:val="single" w:sz="4" w:space="0" w:color="auto"/>
              <w:right w:val="nil"/>
            </w:tcBorders>
            <w:shd w:val="clear" w:color="auto" w:fill="auto"/>
          </w:tcPr>
          <w:p w14:paraId="3AD7DA2F" w14:textId="77777777" w:rsidR="00370320" w:rsidRPr="00590C30" w:rsidRDefault="00370320" w:rsidP="004A6BF2">
            <w:pPr>
              <w:jc w:val="center"/>
            </w:pPr>
            <w:r w:rsidRPr="00590C30">
              <w:t>4</w:t>
            </w:r>
          </w:p>
        </w:tc>
        <w:tc>
          <w:tcPr>
            <w:tcW w:w="1008" w:type="dxa"/>
            <w:tcBorders>
              <w:top w:val="nil"/>
              <w:left w:val="nil"/>
              <w:bottom w:val="single" w:sz="4" w:space="0" w:color="auto"/>
              <w:right w:val="nil"/>
            </w:tcBorders>
            <w:shd w:val="clear" w:color="auto" w:fill="auto"/>
          </w:tcPr>
          <w:p w14:paraId="05DA2048" w14:textId="77777777" w:rsidR="00370320" w:rsidRPr="00590C30" w:rsidRDefault="00370320" w:rsidP="004A6BF2">
            <w:pPr>
              <w:jc w:val="center"/>
            </w:pPr>
            <w:r w:rsidRPr="00590C30">
              <w:t>5</w:t>
            </w:r>
          </w:p>
        </w:tc>
        <w:tc>
          <w:tcPr>
            <w:tcW w:w="1008" w:type="dxa"/>
            <w:tcBorders>
              <w:top w:val="nil"/>
              <w:left w:val="nil"/>
              <w:bottom w:val="single" w:sz="4" w:space="0" w:color="auto"/>
              <w:right w:val="nil"/>
            </w:tcBorders>
            <w:shd w:val="clear" w:color="auto" w:fill="auto"/>
          </w:tcPr>
          <w:p w14:paraId="1C153084" w14:textId="77777777" w:rsidR="00370320" w:rsidRPr="00590C30" w:rsidRDefault="00370320" w:rsidP="004A6BF2">
            <w:pPr>
              <w:jc w:val="center"/>
            </w:pPr>
            <w:r w:rsidRPr="00590C30">
              <w:t>6</w:t>
            </w:r>
          </w:p>
        </w:tc>
        <w:tc>
          <w:tcPr>
            <w:tcW w:w="1008" w:type="dxa"/>
            <w:tcBorders>
              <w:top w:val="nil"/>
              <w:left w:val="nil"/>
              <w:bottom w:val="single" w:sz="4" w:space="0" w:color="auto"/>
              <w:right w:val="nil"/>
            </w:tcBorders>
            <w:shd w:val="clear" w:color="auto" w:fill="auto"/>
          </w:tcPr>
          <w:p w14:paraId="73F300EE" w14:textId="77777777" w:rsidR="00370320" w:rsidRPr="00590C30" w:rsidRDefault="00370320" w:rsidP="004A6BF2">
            <w:pPr>
              <w:jc w:val="center"/>
            </w:pPr>
            <w:r w:rsidRPr="00590C30">
              <w:t>7</w:t>
            </w:r>
          </w:p>
        </w:tc>
        <w:tc>
          <w:tcPr>
            <w:tcW w:w="1008" w:type="dxa"/>
            <w:tcBorders>
              <w:top w:val="nil"/>
              <w:left w:val="nil"/>
              <w:bottom w:val="single" w:sz="4" w:space="0" w:color="auto"/>
              <w:right w:val="nil"/>
            </w:tcBorders>
            <w:shd w:val="clear" w:color="auto" w:fill="auto"/>
          </w:tcPr>
          <w:p w14:paraId="4C77A784" w14:textId="77777777" w:rsidR="00370320" w:rsidRPr="00590C30" w:rsidRDefault="00370320" w:rsidP="004A6BF2">
            <w:pPr>
              <w:jc w:val="center"/>
            </w:pPr>
            <w:r w:rsidRPr="00590C30">
              <w:t>8</w:t>
            </w:r>
          </w:p>
        </w:tc>
        <w:tc>
          <w:tcPr>
            <w:tcW w:w="1008" w:type="dxa"/>
            <w:tcBorders>
              <w:top w:val="nil"/>
              <w:left w:val="nil"/>
              <w:bottom w:val="single" w:sz="4" w:space="0" w:color="auto"/>
              <w:right w:val="nil"/>
            </w:tcBorders>
            <w:shd w:val="clear" w:color="auto" w:fill="auto"/>
          </w:tcPr>
          <w:p w14:paraId="256252F0" w14:textId="77777777" w:rsidR="00370320" w:rsidRPr="00590C30" w:rsidRDefault="00370320" w:rsidP="004A6BF2">
            <w:pPr>
              <w:jc w:val="center"/>
            </w:pPr>
            <w:r w:rsidRPr="00590C30">
              <w:t>9</w:t>
            </w:r>
          </w:p>
        </w:tc>
        <w:tc>
          <w:tcPr>
            <w:tcW w:w="1008" w:type="dxa"/>
            <w:tcBorders>
              <w:top w:val="nil"/>
              <w:left w:val="nil"/>
              <w:bottom w:val="single" w:sz="4" w:space="0" w:color="auto"/>
              <w:right w:val="nil"/>
            </w:tcBorders>
            <w:shd w:val="clear" w:color="auto" w:fill="auto"/>
          </w:tcPr>
          <w:p w14:paraId="48148ED0" w14:textId="77777777" w:rsidR="00370320" w:rsidRPr="00590C30" w:rsidRDefault="00370320" w:rsidP="004A6BF2">
            <w:pPr>
              <w:jc w:val="center"/>
            </w:pPr>
            <w:r w:rsidRPr="00590C30">
              <w:t>10</w:t>
            </w:r>
          </w:p>
        </w:tc>
      </w:tr>
      <w:tr w:rsidR="00370320" w:rsidRPr="00590C30" w14:paraId="4B14B76D" w14:textId="77777777" w:rsidTr="004A6BF2">
        <w:tc>
          <w:tcPr>
            <w:tcW w:w="1008" w:type="dxa"/>
            <w:tcBorders>
              <w:top w:val="single" w:sz="4" w:space="0" w:color="auto"/>
              <w:right w:val="single" w:sz="4" w:space="0" w:color="auto"/>
            </w:tcBorders>
            <w:shd w:val="clear" w:color="auto" w:fill="auto"/>
          </w:tcPr>
          <w:p w14:paraId="3ADA0431" w14:textId="77777777" w:rsidR="00370320" w:rsidRPr="00590C30" w:rsidRDefault="00370320" w:rsidP="004A6BF2">
            <w:r>
              <w:t>PBUSH</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58DFA9AF" w14:textId="77777777" w:rsidR="00370320" w:rsidRPr="00590C30" w:rsidRDefault="00370320" w:rsidP="004A6BF2">
            <w:pPr>
              <w:jc w:val="center"/>
            </w:pPr>
            <w:r>
              <w:t>PID</w:t>
            </w:r>
          </w:p>
        </w:tc>
        <w:tc>
          <w:tcPr>
            <w:tcW w:w="1008" w:type="dxa"/>
            <w:tcBorders>
              <w:top w:val="single" w:sz="4" w:space="0" w:color="auto"/>
              <w:left w:val="single" w:sz="4" w:space="0" w:color="auto"/>
              <w:right w:val="single" w:sz="4" w:space="0" w:color="auto"/>
            </w:tcBorders>
            <w:shd w:val="clear" w:color="auto" w:fill="auto"/>
          </w:tcPr>
          <w:p w14:paraId="177D8F45" w14:textId="77777777" w:rsidR="00370320" w:rsidRPr="00590C30" w:rsidRDefault="00370320" w:rsidP="004A6BF2">
            <w:pPr>
              <w:jc w:val="center"/>
            </w:pPr>
            <w:r>
              <w:t>“K”</w:t>
            </w:r>
          </w:p>
        </w:tc>
        <w:tc>
          <w:tcPr>
            <w:tcW w:w="1008" w:type="dxa"/>
            <w:tcBorders>
              <w:top w:val="single" w:sz="4" w:space="0" w:color="auto"/>
              <w:left w:val="single" w:sz="4" w:space="0" w:color="auto"/>
              <w:right w:val="single" w:sz="4" w:space="0" w:color="auto"/>
            </w:tcBorders>
            <w:shd w:val="clear" w:color="auto" w:fill="auto"/>
          </w:tcPr>
          <w:p w14:paraId="46EE04BC" w14:textId="77777777" w:rsidR="00370320" w:rsidRPr="00590C30" w:rsidRDefault="00370320" w:rsidP="004A6BF2">
            <w:pPr>
              <w:jc w:val="center"/>
            </w:pPr>
            <w:r>
              <w:t>K1</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343882C1" w14:textId="77777777" w:rsidR="00370320" w:rsidRPr="00590C30" w:rsidRDefault="00370320" w:rsidP="004A6BF2">
            <w:pPr>
              <w:jc w:val="center"/>
            </w:pPr>
            <w:r>
              <w:t>K2</w:t>
            </w:r>
          </w:p>
        </w:tc>
        <w:tc>
          <w:tcPr>
            <w:tcW w:w="1008" w:type="dxa"/>
            <w:tcBorders>
              <w:top w:val="single" w:sz="4" w:space="0" w:color="auto"/>
              <w:left w:val="single" w:sz="4" w:space="0" w:color="auto"/>
              <w:right w:val="single" w:sz="4" w:space="0" w:color="auto"/>
            </w:tcBorders>
            <w:shd w:val="clear" w:color="auto" w:fill="auto"/>
          </w:tcPr>
          <w:p w14:paraId="76FCF383" w14:textId="77777777" w:rsidR="00370320" w:rsidRPr="00590C30" w:rsidRDefault="00370320" w:rsidP="004A6BF2">
            <w:pPr>
              <w:jc w:val="center"/>
            </w:pPr>
            <w:r>
              <w:t>K3</w:t>
            </w:r>
          </w:p>
        </w:tc>
        <w:tc>
          <w:tcPr>
            <w:tcW w:w="1008" w:type="dxa"/>
            <w:tcBorders>
              <w:top w:val="single" w:sz="4" w:space="0" w:color="auto"/>
              <w:left w:val="single" w:sz="4" w:space="0" w:color="auto"/>
              <w:right w:val="single" w:sz="4" w:space="0" w:color="auto"/>
            </w:tcBorders>
            <w:shd w:val="clear" w:color="auto" w:fill="auto"/>
          </w:tcPr>
          <w:p w14:paraId="6116DAC7" w14:textId="77777777" w:rsidR="00370320" w:rsidRPr="00590C30" w:rsidRDefault="00370320" w:rsidP="004A6BF2">
            <w:pPr>
              <w:jc w:val="center"/>
            </w:pPr>
            <w:r>
              <w:t>K4</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44D3FD9A" w14:textId="77777777" w:rsidR="00370320" w:rsidRPr="00590C30" w:rsidRDefault="00370320" w:rsidP="004A6BF2">
            <w:pPr>
              <w:jc w:val="center"/>
            </w:pPr>
            <w:r>
              <w:t>K5</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13B4D9B6" w14:textId="77777777" w:rsidR="00370320" w:rsidRPr="00590C30" w:rsidRDefault="00370320" w:rsidP="004A6BF2">
            <w:pPr>
              <w:jc w:val="center"/>
            </w:pPr>
            <w:r>
              <w:t>K6</w:t>
            </w:r>
          </w:p>
        </w:tc>
        <w:tc>
          <w:tcPr>
            <w:tcW w:w="1008" w:type="dxa"/>
            <w:tcBorders>
              <w:top w:val="single" w:sz="4" w:space="0" w:color="auto"/>
              <w:left w:val="single" w:sz="4" w:space="0" w:color="auto"/>
            </w:tcBorders>
            <w:shd w:val="clear" w:color="auto" w:fill="auto"/>
          </w:tcPr>
          <w:p w14:paraId="1C10C9A6" w14:textId="77777777" w:rsidR="00370320" w:rsidRPr="00590C30" w:rsidRDefault="00370320" w:rsidP="004A6BF2">
            <w:r>
              <w:t>+CONT1</w:t>
            </w:r>
          </w:p>
        </w:tc>
      </w:tr>
      <w:tr w:rsidR="00370320" w:rsidRPr="00590C30" w14:paraId="072FB6EE" w14:textId="77777777" w:rsidTr="004A6BF2">
        <w:tc>
          <w:tcPr>
            <w:tcW w:w="1008" w:type="dxa"/>
            <w:tcBorders>
              <w:top w:val="single" w:sz="4" w:space="0" w:color="auto"/>
              <w:bottom w:val="single" w:sz="4" w:space="0" w:color="auto"/>
              <w:right w:val="single" w:sz="4" w:space="0" w:color="auto"/>
            </w:tcBorders>
            <w:shd w:val="clear" w:color="auto" w:fill="auto"/>
          </w:tcPr>
          <w:p w14:paraId="74CDAD6E" w14:textId="77777777" w:rsidR="00370320" w:rsidRPr="00590C30" w:rsidRDefault="00370320" w:rsidP="004A6BF2">
            <w:r>
              <w:t>+CONT1</w:t>
            </w:r>
          </w:p>
        </w:tc>
        <w:tc>
          <w:tcPr>
            <w:tcW w:w="1008" w:type="dxa"/>
            <w:tcBorders>
              <w:top w:val="single" w:sz="4" w:space="0" w:color="auto"/>
              <w:left w:val="single" w:sz="4" w:space="0" w:color="auto"/>
              <w:bottom w:val="single" w:sz="4" w:space="0" w:color="auto"/>
              <w:right w:val="single" w:sz="4" w:space="0" w:color="auto"/>
            </w:tcBorders>
            <w:shd w:val="clear" w:color="auto" w:fill="E0E0E0"/>
          </w:tcPr>
          <w:p w14:paraId="11835731" w14:textId="77777777" w:rsidR="00370320" w:rsidRPr="00590C30" w:rsidRDefault="00370320" w:rsidP="004A6BF2">
            <w:pPr>
              <w:jc w:val="center"/>
            </w:pP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76B49A96" w14:textId="77777777" w:rsidR="00370320" w:rsidRPr="00590C30" w:rsidRDefault="00370320" w:rsidP="004A6BF2">
            <w:pPr>
              <w:jc w:val="center"/>
            </w:pPr>
            <w:r>
              <w:t>“RCV”</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099B57A5" w14:textId="77777777" w:rsidR="00370320" w:rsidRPr="00590C30" w:rsidRDefault="00370320" w:rsidP="004A6BF2">
            <w:pPr>
              <w:jc w:val="center"/>
            </w:pPr>
            <w:r>
              <w:t>SA</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277DFED4" w14:textId="77777777" w:rsidR="00370320" w:rsidRPr="00590C30" w:rsidRDefault="00370320" w:rsidP="004A6BF2">
            <w:pPr>
              <w:jc w:val="center"/>
            </w:pPr>
            <w:r>
              <w:t>ST</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27A5D319" w14:textId="77777777" w:rsidR="00370320" w:rsidRPr="00590C30" w:rsidRDefault="00370320" w:rsidP="004A6BF2">
            <w:pPr>
              <w:jc w:val="center"/>
            </w:pPr>
            <w:r>
              <w:t>EA</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1FA035E2" w14:textId="77777777" w:rsidR="00370320" w:rsidRPr="00590C30" w:rsidRDefault="00370320" w:rsidP="004A6BF2">
            <w:pPr>
              <w:jc w:val="center"/>
            </w:pPr>
            <w:r>
              <w:t>ET</w:t>
            </w:r>
          </w:p>
        </w:tc>
        <w:tc>
          <w:tcPr>
            <w:tcW w:w="1008" w:type="dxa"/>
            <w:tcBorders>
              <w:top w:val="single" w:sz="4" w:space="0" w:color="auto"/>
              <w:left w:val="single" w:sz="4" w:space="0" w:color="auto"/>
              <w:bottom w:val="single" w:sz="4" w:space="0" w:color="auto"/>
              <w:right w:val="single" w:sz="4" w:space="0" w:color="auto"/>
            </w:tcBorders>
            <w:shd w:val="clear" w:color="auto" w:fill="E0E0E0"/>
          </w:tcPr>
          <w:p w14:paraId="603FE3BC" w14:textId="77777777" w:rsidR="00370320" w:rsidRPr="00590C30" w:rsidRDefault="00370320" w:rsidP="004A6BF2">
            <w:pPr>
              <w:jc w:val="center"/>
            </w:pPr>
          </w:p>
        </w:tc>
        <w:tc>
          <w:tcPr>
            <w:tcW w:w="1008" w:type="dxa"/>
            <w:tcBorders>
              <w:top w:val="single" w:sz="4" w:space="0" w:color="auto"/>
              <w:left w:val="single" w:sz="4" w:space="0" w:color="auto"/>
              <w:bottom w:val="single" w:sz="4" w:space="0" w:color="auto"/>
              <w:right w:val="single" w:sz="4" w:space="0" w:color="auto"/>
            </w:tcBorders>
            <w:shd w:val="clear" w:color="auto" w:fill="E0E0E0"/>
          </w:tcPr>
          <w:p w14:paraId="0E108BD3" w14:textId="77777777" w:rsidR="00370320" w:rsidRPr="00590C30" w:rsidRDefault="00370320" w:rsidP="004A6BF2">
            <w:pPr>
              <w:jc w:val="center"/>
            </w:pPr>
          </w:p>
        </w:tc>
        <w:tc>
          <w:tcPr>
            <w:tcW w:w="1008" w:type="dxa"/>
            <w:tcBorders>
              <w:top w:val="single" w:sz="4" w:space="0" w:color="auto"/>
              <w:left w:val="single" w:sz="4" w:space="0" w:color="auto"/>
              <w:bottom w:val="single" w:sz="4" w:space="0" w:color="auto"/>
            </w:tcBorders>
            <w:shd w:val="clear" w:color="auto" w:fill="auto"/>
          </w:tcPr>
          <w:p w14:paraId="2BD0E00A" w14:textId="77777777" w:rsidR="00370320" w:rsidRPr="00590C30" w:rsidRDefault="00370320" w:rsidP="004A6BF2"/>
        </w:tc>
      </w:tr>
    </w:tbl>
    <w:p w14:paraId="4C896D07" w14:textId="77777777" w:rsidR="00370320" w:rsidRPr="00590C30" w:rsidRDefault="00370320" w:rsidP="00370320"/>
    <w:p w14:paraId="5D9ABC11" w14:textId="3D14A16D" w:rsidR="00370320" w:rsidRPr="00590C30" w:rsidRDefault="00370320" w:rsidP="00370320">
      <w:r w:rsidRPr="00590C30">
        <w:rPr>
          <w:sz w:val="22"/>
          <w:u w:val="single"/>
        </w:rPr>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D2A2EB8" w14:textId="77777777" w:rsidTr="004A6BF2">
        <w:tc>
          <w:tcPr>
            <w:tcW w:w="1008" w:type="dxa"/>
          </w:tcPr>
          <w:p w14:paraId="142DCEF1" w14:textId="77777777" w:rsidR="00370320" w:rsidRPr="00590C30" w:rsidRDefault="00370320" w:rsidP="004A6BF2">
            <w:r>
              <w:t>PBUSH</w:t>
            </w:r>
          </w:p>
        </w:tc>
        <w:tc>
          <w:tcPr>
            <w:tcW w:w="1008" w:type="dxa"/>
          </w:tcPr>
          <w:p w14:paraId="3C68A335" w14:textId="77777777" w:rsidR="00370320" w:rsidRPr="00590C30" w:rsidRDefault="00370320" w:rsidP="004A6BF2">
            <w:pPr>
              <w:jc w:val="center"/>
            </w:pPr>
            <w:r>
              <w:t>136</w:t>
            </w:r>
          </w:p>
        </w:tc>
        <w:tc>
          <w:tcPr>
            <w:tcW w:w="1008" w:type="dxa"/>
          </w:tcPr>
          <w:p w14:paraId="1549EFD0" w14:textId="77777777" w:rsidR="00370320" w:rsidRPr="00590C30" w:rsidRDefault="00370320" w:rsidP="004A6BF2">
            <w:pPr>
              <w:jc w:val="center"/>
            </w:pPr>
            <w:r>
              <w:t>K</w:t>
            </w:r>
          </w:p>
        </w:tc>
        <w:tc>
          <w:tcPr>
            <w:tcW w:w="1008" w:type="dxa"/>
          </w:tcPr>
          <w:p w14:paraId="5081C3F2" w14:textId="77777777" w:rsidR="00370320" w:rsidRPr="00590C30" w:rsidRDefault="00370320" w:rsidP="004A6BF2">
            <w:pPr>
              <w:jc w:val="center"/>
            </w:pPr>
            <w:r>
              <w:t>10000.</w:t>
            </w:r>
          </w:p>
        </w:tc>
        <w:tc>
          <w:tcPr>
            <w:tcW w:w="1008" w:type="dxa"/>
          </w:tcPr>
          <w:p w14:paraId="1D46FC66" w14:textId="77777777" w:rsidR="00370320" w:rsidRPr="00590C30" w:rsidRDefault="00370320" w:rsidP="004A6BF2">
            <w:pPr>
              <w:jc w:val="center"/>
            </w:pPr>
            <w:r>
              <w:t>20000.</w:t>
            </w:r>
          </w:p>
        </w:tc>
        <w:tc>
          <w:tcPr>
            <w:tcW w:w="1008" w:type="dxa"/>
          </w:tcPr>
          <w:p w14:paraId="474D9498" w14:textId="77777777" w:rsidR="00370320" w:rsidRPr="00590C30" w:rsidRDefault="00370320" w:rsidP="004A6BF2">
            <w:pPr>
              <w:jc w:val="center"/>
            </w:pPr>
            <w:r>
              <w:t>30000.</w:t>
            </w:r>
          </w:p>
        </w:tc>
        <w:tc>
          <w:tcPr>
            <w:tcW w:w="1008" w:type="dxa"/>
          </w:tcPr>
          <w:p w14:paraId="064A6643" w14:textId="77777777" w:rsidR="00370320" w:rsidRPr="00590C30" w:rsidRDefault="00370320" w:rsidP="004A6BF2">
            <w:pPr>
              <w:jc w:val="center"/>
            </w:pPr>
            <w:r>
              <w:t>4000.</w:t>
            </w:r>
          </w:p>
        </w:tc>
        <w:tc>
          <w:tcPr>
            <w:tcW w:w="1008" w:type="dxa"/>
          </w:tcPr>
          <w:p w14:paraId="6F41C00D" w14:textId="77777777" w:rsidR="00370320" w:rsidRPr="00590C30" w:rsidRDefault="00370320" w:rsidP="004A6BF2">
            <w:pPr>
              <w:jc w:val="center"/>
            </w:pPr>
            <w:r>
              <w:t>50000.</w:t>
            </w:r>
          </w:p>
        </w:tc>
        <w:tc>
          <w:tcPr>
            <w:tcW w:w="1008" w:type="dxa"/>
          </w:tcPr>
          <w:p w14:paraId="487196E7" w14:textId="77777777" w:rsidR="00370320" w:rsidRPr="00590C30" w:rsidRDefault="00370320" w:rsidP="004A6BF2">
            <w:pPr>
              <w:jc w:val="center"/>
            </w:pPr>
            <w:r>
              <w:t>60000.</w:t>
            </w:r>
          </w:p>
        </w:tc>
        <w:tc>
          <w:tcPr>
            <w:tcW w:w="1008" w:type="dxa"/>
          </w:tcPr>
          <w:p w14:paraId="48B6F036" w14:textId="77777777" w:rsidR="00370320" w:rsidRPr="00590C30" w:rsidRDefault="00370320" w:rsidP="004A6BF2">
            <w:r>
              <w:t>+PB1</w:t>
            </w:r>
          </w:p>
        </w:tc>
      </w:tr>
      <w:tr w:rsidR="00370320" w:rsidRPr="00590C30" w14:paraId="1B81816B" w14:textId="77777777" w:rsidTr="004A6BF2">
        <w:tc>
          <w:tcPr>
            <w:tcW w:w="1008" w:type="dxa"/>
          </w:tcPr>
          <w:p w14:paraId="464F2049" w14:textId="77777777" w:rsidR="00370320" w:rsidRPr="00590C30" w:rsidRDefault="00370320" w:rsidP="004A6BF2">
            <w:r>
              <w:t>+PB1</w:t>
            </w:r>
          </w:p>
        </w:tc>
        <w:tc>
          <w:tcPr>
            <w:tcW w:w="1008" w:type="dxa"/>
          </w:tcPr>
          <w:p w14:paraId="64966962" w14:textId="77777777" w:rsidR="00370320" w:rsidRPr="00590C30" w:rsidRDefault="00370320" w:rsidP="004A6BF2">
            <w:pPr>
              <w:jc w:val="center"/>
            </w:pPr>
          </w:p>
        </w:tc>
        <w:tc>
          <w:tcPr>
            <w:tcW w:w="1008" w:type="dxa"/>
          </w:tcPr>
          <w:p w14:paraId="7955BEC6" w14:textId="77777777" w:rsidR="00370320" w:rsidRPr="00590C30" w:rsidRDefault="00370320" w:rsidP="004A6BF2">
            <w:pPr>
              <w:jc w:val="center"/>
            </w:pPr>
            <w:r>
              <w:t>RCV</w:t>
            </w:r>
          </w:p>
        </w:tc>
        <w:tc>
          <w:tcPr>
            <w:tcW w:w="1008" w:type="dxa"/>
          </w:tcPr>
          <w:p w14:paraId="69849A87" w14:textId="77777777" w:rsidR="00370320" w:rsidRPr="00590C30" w:rsidRDefault="00370320" w:rsidP="004A6BF2">
            <w:pPr>
              <w:jc w:val="center"/>
            </w:pPr>
            <w:r>
              <w:t>30.</w:t>
            </w:r>
          </w:p>
        </w:tc>
        <w:tc>
          <w:tcPr>
            <w:tcW w:w="1008" w:type="dxa"/>
          </w:tcPr>
          <w:p w14:paraId="1F291CC3" w14:textId="77777777" w:rsidR="00370320" w:rsidRPr="00590C30" w:rsidRDefault="00370320" w:rsidP="004A6BF2">
            <w:pPr>
              <w:jc w:val="center"/>
            </w:pPr>
            <w:r>
              <w:t>40.</w:t>
            </w:r>
          </w:p>
        </w:tc>
        <w:tc>
          <w:tcPr>
            <w:tcW w:w="1008" w:type="dxa"/>
          </w:tcPr>
          <w:p w14:paraId="07413804" w14:textId="77777777" w:rsidR="00370320" w:rsidRPr="00590C30" w:rsidRDefault="00370320" w:rsidP="004A6BF2">
            <w:pPr>
              <w:jc w:val="center"/>
            </w:pPr>
            <w:r>
              <w:t>.01</w:t>
            </w:r>
          </w:p>
        </w:tc>
        <w:tc>
          <w:tcPr>
            <w:tcW w:w="1008" w:type="dxa"/>
          </w:tcPr>
          <w:p w14:paraId="6C0E9664" w14:textId="77777777" w:rsidR="00370320" w:rsidRPr="00590C30" w:rsidRDefault="00370320" w:rsidP="004A6BF2">
            <w:pPr>
              <w:jc w:val="center"/>
            </w:pPr>
            <w:r>
              <w:t>.02</w:t>
            </w:r>
          </w:p>
        </w:tc>
        <w:tc>
          <w:tcPr>
            <w:tcW w:w="1008" w:type="dxa"/>
          </w:tcPr>
          <w:p w14:paraId="06AC693A" w14:textId="77777777" w:rsidR="00370320" w:rsidRPr="00590C30" w:rsidRDefault="00370320" w:rsidP="004A6BF2">
            <w:pPr>
              <w:jc w:val="center"/>
            </w:pPr>
          </w:p>
        </w:tc>
        <w:tc>
          <w:tcPr>
            <w:tcW w:w="1008" w:type="dxa"/>
          </w:tcPr>
          <w:p w14:paraId="1F4D82F4" w14:textId="77777777" w:rsidR="00370320" w:rsidRPr="00590C30" w:rsidRDefault="00370320" w:rsidP="004A6BF2">
            <w:pPr>
              <w:jc w:val="center"/>
            </w:pPr>
          </w:p>
        </w:tc>
        <w:tc>
          <w:tcPr>
            <w:tcW w:w="1008" w:type="dxa"/>
          </w:tcPr>
          <w:p w14:paraId="7BA59CE9" w14:textId="77777777" w:rsidR="00370320" w:rsidRPr="00590C30" w:rsidRDefault="00370320" w:rsidP="004A6BF2"/>
        </w:tc>
      </w:tr>
      <w:tr w:rsidR="00370320" w:rsidRPr="00590C30" w14:paraId="06ED6EE4" w14:textId="77777777" w:rsidTr="004A6BF2">
        <w:tc>
          <w:tcPr>
            <w:tcW w:w="1008" w:type="dxa"/>
          </w:tcPr>
          <w:p w14:paraId="524EB991" w14:textId="77777777" w:rsidR="00370320" w:rsidRPr="00590C30" w:rsidRDefault="00370320" w:rsidP="004A6BF2"/>
        </w:tc>
        <w:tc>
          <w:tcPr>
            <w:tcW w:w="1008" w:type="dxa"/>
          </w:tcPr>
          <w:p w14:paraId="3131C565" w14:textId="77777777" w:rsidR="00370320" w:rsidRPr="00590C30" w:rsidRDefault="00370320" w:rsidP="004A6BF2">
            <w:pPr>
              <w:jc w:val="center"/>
            </w:pPr>
          </w:p>
        </w:tc>
        <w:tc>
          <w:tcPr>
            <w:tcW w:w="1008" w:type="dxa"/>
          </w:tcPr>
          <w:p w14:paraId="5D6E85BD" w14:textId="77777777" w:rsidR="00370320" w:rsidRPr="00590C30" w:rsidRDefault="00370320" w:rsidP="004A6BF2">
            <w:pPr>
              <w:jc w:val="center"/>
            </w:pPr>
          </w:p>
        </w:tc>
        <w:tc>
          <w:tcPr>
            <w:tcW w:w="1008" w:type="dxa"/>
          </w:tcPr>
          <w:p w14:paraId="740D7986" w14:textId="77777777" w:rsidR="00370320" w:rsidRPr="00590C30" w:rsidRDefault="00370320" w:rsidP="004A6BF2">
            <w:pPr>
              <w:jc w:val="center"/>
            </w:pPr>
          </w:p>
        </w:tc>
        <w:tc>
          <w:tcPr>
            <w:tcW w:w="1008" w:type="dxa"/>
          </w:tcPr>
          <w:p w14:paraId="43FC1007" w14:textId="77777777" w:rsidR="00370320" w:rsidRPr="00590C30" w:rsidRDefault="00370320" w:rsidP="004A6BF2">
            <w:pPr>
              <w:jc w:val="center"/>
            </w:pPr>
          </w:p>
        </w:tc>
        <w:tc>
          <w:tcPr>
            <w:tcW w:w="1008" w:type="dxa"/>
          </w:tcPr>
          <w:p w14:paraId="37FFAA3F" w14:textId="77777777" w:rsidR="00370320" w:rsidRPr="00590C30" w:rsidRDefault="00370320" w:rsidP="004A6BF2">
            <w:pPr>
              <w:jc w:val="center"/>
            </w:pPr>
          </w:p>
        </w:tc>
        <w:tc>
          <w:tcPr>
            <w:tcW w:w="1008" w:type="dxa"/>
          </w:tcPr>
          <w:p w14:paraId="6632F439" w14:textId="77777777" w:rsidR="00370320" w:rsidRPr="00590C30" w:rsidRDefault="00370320" w:rsidP="004A6BF2">
            <w:pPr>
              <w:jc w:val="center"/>
            </w:pPr>
          </w:p>
        </w:tc>
        <w:tc>
          <w:tcPr>
            <w:tcW w:w="1008" w:type="dxa"/>
          </w:tcPr>
          <w:p w14:paraId="4BD01788" w14:textId="77777777" w:rsidR="00370320" w:rsidRPr="00590C30" w:rsidRDefault="00370320" w:rsidP="004A6BF2">
            <w:pPr>
              <w:jc w:val="center"/>
            </w:pPr>
          </w:p>
        </w:tc>
        <w:tc>
          <w:tcPr>
            <w:tcW w:w="1008" w:type="dxa"/>
          </w:tcPr>
          <w:p w14:paraId="09239AAB" w14:textId="77777777" w:rsidR="00370320" w:rsidRPr="00590C30" w:rsidRDefault="00370320" w:rsidP="004A6BF2">
            <w:pPr>
              <w:jc w:val="center"/>
            </w:pPr>
          </w:p>
        </w:tc>
        <w:tc>
          <w:tcPr>
            <w:tcW w:w="1008" w:type="dxa"/>
          </w:tcPr>
          <w:p w14:paraId="35F158EE" w14:textId="77777777" w:rsidR="00370320" w:rsidRPr="00590C30" w:rsidRDefault="00370320" w:rsidP="004A6BF2"/>
        </w:tc>
      </w:tr>
    </w:tbl>
    <w:p w14:paraId="5DC3DECB" w14:textId="77777777" w:rsidR="00370320" w:rsidRPr="00590C30" w:rsidRDefault="00370320" w:rsidP="00370320"/>
    <w:p w14:paraId="3E46F3E7" w14:textId="77777777" w:rsidR="00370320" w:rsidRPr="00590C30" w:rsidRDefault="00370320" w:rsidP="00370320">
      <w:pPr>
        <w:rPr>
          <w:sz w:val="22"/>
          <w:u w:val="single"/>
        </w:rPr>
      </w:pPr>
      <w:r w:rsidRPr="00590C30">
        <w:rPr>
          <w:sz w:val="22"/>
          <w:u w:val="single"/>
        </w:rPr>
        <w:t>Data Description:</w:t>
      </w:r>
    </w:p>
    <w:tbl>
      <w:tblPr>
        <w:tblW w:w="10440" w:type="dxa"/>
        <w:tblLayout w:type="fixed"/>
        <w:tblLook w:val="0000" w:firstRow="0" w:lastRow="0" w:firstColumn="0" w:lastColumn="0" w:noHBand="0" w:noVBand="0"/>
      </w:tblPr>
      <w:tblGrid>
        <w:gridCol w:w="1440"/>
        <w:gridCol w:w="6120"/>
        <w:gridCol w:w="1440"/>
        <w:gridCol w:w="1440"/>
      </w:tblGrid>
      <w:tr w:rsidR="00370320" w:rsidRPr="00590C30" w14:paraId="3451397D" w14:textId="77777777" w:rsidTr="004A6BF2">
        <w:tc>
          <w:tcPr>
            <w:tcW w:w="1440" w:type="dxa"/>
          </w:tcPr>
          <w:p w14:paraId="4307BCCF" w14:textId="77777777" w:rsidR="00370320" w:rsidRPr="00590C30" w:rsidRDefault="00370320" w:rsidP="004A6BF2">
            <w:pPr>
              <w:jc w:val="center"/>
            </w:pPr>
            <w:r w:rsidRPr="00590C30">
              <w:t>Field</w:t>
            </w:r>
          </w:p>
        </w:tc>
        <w:tc>
          <w:tcPr>
            <w:tcW w:w="6120" w:type="dxa"/>
          </w:tcPr>
          <w:p w14:paraId="1AE32D83" w14:textId="77777777" w:rsidR="00370320" w:rsidRPr="00590C30" w:rsidRDefault="00370320" w:rsidP="004A6BF2">
            <w:r w:rsidRPr="00590C30">
              <w:t>Contents</w:t>
            </w:r>
          </w:p>
        </w:tc>
        <w:tc>
          <w:tcPr>
            <w:tcW w:w="1440" w:type="dxa"/>
          </w:tcPr>
          <w:p w14:paraId="1855CC0A" w14:textId="77777777" w:rsidR="00370320" w:rsidRPr="00590C30" w:rsidRDefault="00370320" w:rsidP="004A6BF2">
            <w:pPr>
              <w:jc w:val="center"/>
            </w:pPr>
            <w:r w:rsidRPr="00590C30">
              <w:t>Type</w:t>
            </w:r>
          </w:p>
        </w:tc>
        <w:tc>
          <w:tcPr>
            <w:tcW w:w="1440" w:type="dxa"/>
          </w:tcPr>
          <w:p w14:paraId="2E81601E" w14:textId="77777777" w:rsidR="00370320" w:rsidRPr="00590C30" w:rsidRDefault="00370320" w:rsidP="004A6BF2">
            <w:pPr>
              <w:jc w:val="center"/>
            </w:pPr>
            <w:r w:rsidRPr="00590C30">
              <w:t>Default</w:t>
            </w:r>
          </w:p>
        </w:tc>
      </w:tr>
      <w:tr w:rsidR="00370320" w:rsidRPr="00590C30" w14:paraId="53ACE50A" w14:textId="77777777" w:rsidTr="004A6BF2">
        <w:trPr>
          <w:trHeight w:hRule="exact" w:val="120"/>
        </w:trPr>
        <w:tc>
          <w:tcPr>
            <w:tcW w:w="1440" w:type="dxa"/>
          </w:tcPr>
          <w:p w14:paraId="2B173B0A" w14:textId="77777777" w:rsidR="00370320" w:rsidRPr="00590C30" w:rsidRDefault="00370320" w:rsidP="004A6BF2">
            <w:pPr>
              <w:jc w:val="center"/>
            </w:pPr>
          </w:p>
        </w:tc>
        <w:tc>
          <w:tcPr>
            <w:tcW w:w="6120" w:type="dxa"/>
          </w:tcPr>
          <w:p w14:paraId="3540C52D" w14:textId="77777777" w:rsidR="00370320" w:rsidRPr="00590C30" w:rsidRDefault="00370320" w:rsidP="004A6BF2"/>
        </w:tc>
        <w:tc>
          <w:tcPr>
            <w:tcW w:w="1440" w:type="dxa"/>
          </w:tcPr>
          <w:p w14:paraId="10D92153" w14:textId="77777777" w:rsidR="00370320" w:rsidRPr="00590C30" w:rsidRDefault="00370320" w:rsidP="004A6BF2">
            <w:pPr>
              <w:jc w:val="center"/>
            </w:pPr>
          </w:p>
        </w:tc>
        <w:tc>
          <w:tcPr>
            <w:tcW w:w="1440" w:type="dxa"/>
          </w:tcPr>
          <w:p w14:paraId="74E015B0" w14:textId="77777777" w:rsidR="00370320" w:rsidRPr="00590C30" w:rsidRDefault="00370320" w:rsidP="004A6BF2">
            <w:pPr>
              <w:jc w:val="center"/>
            </w:pPr>
          </w:p>
        </w:tc>
      </w:tr>
      <w:tr w:rsidR="00370320" w:rsidRPr="00590C30" w14:paraId="3E08716B" w14:textId="77777777" w:rsidTr="004A6BF2">
        <w:tc>
          <w:tcPr>
            <w:tcW w:w="1440" w:type="dxa"/>
          </w:tcPr>
          <w:p w14:paraId="2ADBA440" w14:textId="77777777" w:rsidR="00370320" w:rsidRPr="00590C30" w:rsidRDefault="00370320" w:rsidP="004A6BF2">
            <w:pPr>
              <w:jc w:val="center"/>
            </w:pPr>
            <w:r w:rsidRPr="00590C30">
              <w:t>PID</w:t>
            </w:r>
          </w:p>
        </w:tc>
        <w:tc>
          <w:tcPr>
            <w:tcW w:w="6120" w:type="dxa"/>
          </w:tcPr>
          <w:p w14:paraId="4738E924" w14:textId="77777777" w:rsidR="00370320" w:rsidRPr="00590C30" w:rsidRDefault="00370320" w:rsidP="004A6BF2">
            <w:r w:rsidRPr="00590C30">
              <w:t>Property ID number</w:t>
            </w:r>
          </w:p>
        </w:tc>
        <w:tc>
          <w:tcPr>
            <w:tcW w:w="1440" w:type="dxa"/>
          </w:tcPr>
          <w:p w14:paraId="6D54E543" w14:textId="77777777" w:rsidR="00370320" w:rsidRPr="00590C30" w:rsidRDefault="00370320" w:rsidP="004A6BF2">
            <w:pPr>
              <w:jc w:val="center"/>
            </w:pPr>
            <w:r w:rsidRPr="00590C30">
              <w:t>Integer &gt; 0</w:t>
            </w:r>
          </w:p>
        </w:tc>
        <w:tc>
          <w:tcPr>
            <w:tcW w:w="1440" w:type="dxa"/>
          </w:tcPr>
          <w:p w14:paraId="6CEC3DB6" w14:textId="77777777" w:rsidR="00370320" w:rsidRPr="00590C30" w:rsidRDefault="00370320" w:rsidP="004A6BF2">
            <w:pPr>
              <w:jc w:val="center"/>
            </w:pPr>
            <w:r w:rsidRPr="00590C30">
              <w:t>None</w:t>
            </w:r>
          </w:p>
        </w:tc>
      </w:tr>
      <w:tr w:rsidR="00370320" w:rsidRPr="00590C30" w14:paraId="6A7A4489" w14:textId="77777777" w:rsidTr="004A6BF2">
        <w:trPr>
          <w:trHeight w:hRule="exact" w:val="120"/>
        </w:trPr>
        <w:tc>
          <w:tcPr>
            <w:tcW w:w="1440" w:type="dxa"/>
          </w:tcPr>
          <w:p w14:paraId="64F3EAEA" w14:textId="77777777" w:rsidR="00370320" w:rsidRPr="00590C30" w:rsidRDefault="00370320" w:rsidP="004A6BF2">
            <w:pPr>
              <w:jc w:val="center"/>
            </w:pPr>
          </w:p>
        </w:tc>
        <w:tc>
          <w:tcPr>
            <w:tcW w:w="6120" w:type="dxa"/>
          </w:tcPr>
          <w:p w14:paraId="7C87F310" w14:textId="77777777" w:rsidR="00370320" w:rsidRPr="00590C30" w:rsidRDefault="00370320" w:rsidP="004A6BF2"/>
        </w:tc>
        <w:tc>
          <w:tcPr>
            <w:tcW w:w="1440" w:type="dxa"/>
          </w:tcPr>
          <w:p w14:paraId="0684A7C6" w14:textId="77777777" w:rsidR="00370320" w:rsidRPr="00590C30" w:rsidRDefault="00370320" w:rsidP="004A6BF2">
            <w:pPr>
              <w:jc w:val="center"/>
            </w:pPr>
          </w:p>
        </w:tc>
        <w:tc>
          <w:tcPr>
            <w:tcW w:w="1440" w:type="dxa"/>
          </w:tcPr>
          <w:p w14:paraId="2A250D41" w14:textId="77777777" w:rsidR="00370320" w:rsidRPr="00590C30" w:rsidRDefault="00370320" w:rsidP="004A6BF2">
            <w:pPr>
              <w:jc w:val="center"/>
            </w:pPr>
          </w:p>
        </w:tc>
      </w:tr>
      <w:tr w:rsidR="00370320" w:rsidRPr="00590C30" w14:paraId="4B8EE60D" w14:textId="77777777" w:rsidTr="004A6BF2">
        <w:tc>
          <w:tcPr>
            <w:tcW w:w="1440" w:type="dxa"/>
          </w:tcPr>
          <w:p w14:paraId="6FA4385F" w14:textId="77777777" w:rsidR="00370320" w:rsidRPr="00590C30" w:rsidRDefault="00370320" w:rsidP="004A6BF2">
            <w:pPr>
              <w:jc w:val="center"/>
            </w:pPr>
            <w:r>
              <w:lastRenderedPageBreak/>
              <w:t>“K”</w:t>
            </w:r>
          </w:p>
        </w:tc>
        <w:tc>
          <w:tcPr>
            <w:tcW w:w="6120" w:type="dxa"/>
          </w:tcPr>
          <w:p w14:paraId="0A139757" w14:textId="77777777" w:rsidR="00370320" w:rsidRPr="00590C30" w:rsidRDefault="00370320" w:rsidP="004A6BF2">
            <w:r>
              <w:t>Indicates that the next 6 fields are stiffness values</w:t>
            </w:r>
          </w:p>
        </w:tc>
        <w:tc>
          <w:tcPr>
            <w:tcW w:w="1440" w:type="dxa"/>
          </w:tcPr>
          <w:p w14:paraId="2CA19DC7" w14:textId="77777777" w:rsidR="00370320" w:rsidRPr="00590C30" w:rsidRDefault="00370320" w:rsidP="004A6BF2">
            <w:pPr>
              <w:jc w:val="center"/>
            </w:pPr>
            <w:r>
              <w:t>Char</w:t>
            </w:r>
          </w:p>
        </w:tc>
        <w:tc>
          <w:tcPr>
            <w:tcW w:w="1440" w:type="dxa"/>
          </w:tcPr>
          <w:p w14:paraId="4F2EA579" w14:textId="77777777" w:rsidR="00370320" w:rsidRPr="00590C30" w:rsidRDefault="00370320" w:rsidP="004A6BF2">
            <w:pPr>
              <w:jc w:val="center"/>
            </w:pPr>
            <w:r>
              <w:t>None</w:t>
            </w:r>
          </w:p>
        </w:tc>
      </w:tr>
      <w:tr w:rsidR="00370320" w:rsidRPr="00590C30" w14:paraId="1147784A" w14:textId="77777777" w:rsidTr="004A6BF2">
        <w:trPr>
          <w:trHeight w:hRule="exact" w:val="120"/>
        </w:trPr>
        <w:tc>
          <w:tcPr>
            <w:tcW w:w="1440" w:type="dxa"/>
          </w:tcPr>
          <w:p w14:paraId="441C6B6C" w14:textId="77777777" w:rsidR="00370320" w:rsidRPr="00590C30" w:rsidRDefault="00370320" w:rsidP="004A6BF2">
            <w:pPr>
              <w:jc w:val="center"/>
            </w:pPr>
          </w:p>
        </w:tc>
        <w:tc>
          <w:tcPr>
            <w:tcW w:w="6120" w:type="dxa"/>
          </w:tcPr>
          <w:p w14:paraId="1151DAE4" w14:textId="77777777" w:rsidR="00370320" w:rsidRPr="00590C30" w:rsidRDefault="00370320" w:rsidP="004A6BF2"/>
        </w:tc>
        <w:tc>
          <w:tcPr>
            <w:tcW w:w="1440" w:type="dxa"/>
          </w:tcPr>
          <w:p w14:paraId="0C470957" w14:textId="77777777" w:rsidR="00370320" w:rsidRPr="00590C30" w:rsidRDefault="00370320" w:rsidP="004A6BF2">
            <w:pPr>
              <w:jc w:val="center"/>
            </w:pPr>
          </w:p>
        </w:tc>
        <w:tc>
          <w:tcPr>
            <w:tcW w:w="1440" w:type="dxa"/>
          </w:tcPr>
          <w:p w14:paraId="1C3DFE0A" w14:textId="77777777" w:rsidR="00370320" w:rsidRPr="00590C30" w:rsidRDefault="00370320" w:rsidP="004A6BF2">
            <w:pPr>
              <w:jc w:val="center"/>
            </w:pPr>
          </w:p>
        </w:tc>
      </w:tr>
      <w:tr w:rsidR="00370320" w:rsidRPr="00590C30" w14:paraId="06A797BE" w14:textId="77777777" w:rsidTr="004A6BF2">
        <w:tc>
          <w:tcPr>
            <w:tcW w:w="1440" w:type="dxa"/>
          </w:tcPr>
          <w:p w14:paraId="7DDE5A43" w14:textId="77777777" w:rsidR="00370320" w:rsidRPr="00590C30" w:rsidRDefault="00370320" w:rsidP="004A6BF2">
            <w:pPr>
              <w:jc w:val="center"/>
            </w:pPr>
            <w:r>
              <w:t>Ki</w:t>
            </w:r>
          </w:p>
        </w:tc>
        <w:tc>
          <w:tcPr>
            <w:tcW w:w="6120" w:type="dxa"/>
          </w:tcPr>
          <w:p w14:paraId="5639C30F" w14:textId="77777777" w:rsidR="00370320" w:rsidRPr="00590C30" w:rsidRDefault="00370320" w:rsidP="004A6BF2">
            <w:r>
              <w:t>Stiffness values</w:t>
            </w:r>
          </w:p>
        </w:tc>
        <w:tc>
          <w:tcPr>
            <w:tcW w:w="1440" w:type="dxa"/>
          </w:tcPr>
          <w:p w14:paraId="00FD0712" w14:textId="77777777" w:rsidR="00370320" w:rsidRPr="00590C30" w:rsidRDefault="00370320" w:rsidP="004A6BF2">
            <w:pPr>
              <w:jc w:val="center"/>
            </w:pPr>
            <w:r>
              <w:t>Real</w:t>
            </w:r>
          </w:p>
        </w:tc>
        <w:tc>
          <w:tcPr>
            <w:tcW w:w="1440" w:type="dxa"/>
          </w:tcPr>
          <w:p w14:paraId="0604F13E" w14:textId="77777777" w:rsidR="00370320" w:rsidRPr="00590C30" w:rsidRDefault="00370320" w:rsidP="004A6BF2">
            <w:pPr>
              <w:jc w:val="center"/>
            </w:pPr>
            <w:r>
              <w:t>0.</w:t>
            </w:r>
          </w:p>
        </w:tc>
      </w:tr>
      <w:tr w:rsidR="00370320" w:rsidRPr="00590C30" w14:paraId="6E5F8E65" w14:textId="77777777" w:rsidTr="004A6BF2">
        <w:trPr>
          <w:trHeight w:hRule="exact" w:val="120"/>
        </w:trPr>
        <w:tc>
          <w:tcPr>
            <w:tcW w:w="1440" w:type="dxa"/>
          </w:tcPr>
          <w:p w14:paraId="6675062E" w14:textId="77777777" w:rsidR="00370320" w:rsidRPr="00590C30" w:rsidRDefault="00370320" w:rsidP="004A6BF2">
            <w:pPr>
              <w:jc w:val="center"/>
            </w:pPr>
          </w:p>
        </w:tc>
        <w:tc>
          <w:tcPr>
            <w:tcW w:w="6120" w:type="dxa"/>
          </w:tcPr>
          <w:p w14:paraId="327B0F72" w14:textId="77777777" w:rsidR="00370320" w:rsidRPr="00590C30" w:rsidRDefault="00370320" w:rsidP="004A6BF2"/>
        </w:tc>
        <w:tc>
          <w:tcPr>
            <w:tcW w:w="1440" w:type="dxa"/>
          </w:tcPr>
          <w:p w14:paraId="360C4CAD" w14:textId="77777777" w:rsidR="00370320" w:rsidRPr="00590C30" w:rsidRDefault="00370320" w:rsidP="004A6BF2">
            <w:pPr>
              <w:jc w:val="center"/>
            </w:pPr>
          </w:p>
        </w:tc>
        <w:tc>
          <w:tcPr>
            <w:tcW w:w="1440" w:type="dxa"/>
          </w:tcPr>
          <w:p w14:paraId="10E64E89" w14:textId="77777777" w:rsidR="00370320" w:rsidRPr="00590C30" w:rsidRDefault="00370320" w:rsidP="004A6BF2">
            <w:pPr>
              <w:jc w:val="center"/>
            </w:pPr>
          </w:p>
        </w:tc>
      </w:tr>
      <w:tr w:rsidR="00370320" w:rsidRPr="00590C30" w14:paraId="3323C1E3" w14:textId="77777777" w:rsidTr="004A6BF2">
        <w:tc>
          <w:tcPr>
            <w:tcW w:w="1440" w:type="dxa"/>
          </w:tcPr>
          <w:p w14:paraId="62E6B479" w14:textId="77777777" w:rsidR="00370320" w:rsidRPr="00590C30" w:rsidRDefault="00370320" w:rsidP="004A6BF2">
            <w:pPr>
              <w:jc w:val="center"/>
            </w:pPr>
            <w:r>
              <w:t>“RCV”</w:t>
            </w:r>
          </w:p>
        </w:tc>
        <w:tc>
          <w:tcPr>
            <w:tcW w:w="6120" w:type="dxa"/>
          </w:tcPr>
          <w:p w14:paraId="47A6627E" w14:textId="77777777" w:rsidR="00370320" w:rsidRPr="00590C30" w:rsidRDefault="00370320" w:rsidP="004A6BF2">
            <w:r>
              <w:t>Indicates that the next 4 values are stress/strain recovery coefficients</w:t>
            </w:r>
          </w:p>
        </w:tc>
        <w:tc>
          <w:tcPr>
            <w:tcW w:w="1440" w:type="dxa"/>
          </w:tcPr>
          <w:p w14:paraId="551D6220" w14:textId="77777777" w:rsidR="00370320" w:rsidRPr="00590C30" w:rsidRDefault="00370320" w:rsidP="004A6BF2">
            <w:pPr>
              <w:jc w:val="center"/>
            </w:pPr>
            <w:r>
              <w:t>Real</w:t>
            </w:r>
          </w:p>
        </w:tc>
        <w:tc>
          <w:tcPr>
            <w:tcW w:w="1440" w:type="dxa"/>
          </w:tcPr>
          <w:p w14:paraId="634A441C" w14:textId="77777777" w:rsidR="00370320" w:rsidRPr="00590C30" w:rsidRDefault="00370320" w:rsidP="004A6BF2">
            <w:pPr>
              <w:jc w:val="center"/>
            </w:pPr>
            <w:r>
              <w:t>0.</w:t>
            </w:r>
          </w:p>
        </w:tc>
      </w:tr>
      <w:tr w:rsidR="00370320" w:rsidRPr="00590C30" w14:paraId="2A0D282C" w14:textId="77777777" w:rsidTr="004A6BF2">
        <w:trPr>
          <w:trHeight w:hRule="exact" w:val="120"/>
        </w:trPr>
        <w:tc>
          <w:tcPr>
            <w:tcW w:w="1440" w:type="dxa"/>
          </w:tcPr>
          <w:p w14:paraId="7DD1E186" w14:textId="77777777" w:rsidR="00370320" w:rsidRPr="00590C30" w:rsidRDefault="00370320" w:rsidP="004A6BF2">
            <w:pPr>
              <w:jc w:val="center"/>
            </w:pPr>
          </w:p>
        </w:tc>
        <w:tc>
          <w:tcPr>
            <w:tcW w:w="6120" w:type="dxa"/>
          </w:tcPr>
          <w:p w14:paraId="77C5DD7E" w14:textId="77777777" w:rsidR="00370320" w:rsidRPr="00590C30" w:rsidRDefault="00370320" w:rsidP="004A6BF2"/>
        </w:tc>
        <w:tc>
          <w:tcPr>
            <w:tcW w:w="1440" w:type="dxa"/>
          </w:tcPr>
          <w:p w14:paraId="7CCF28E0" w14:textId="77777777" w:rsidR="00370320" w:rsidRPr="00590C30" w:rsidRDefault="00370320" w:rsidP="004A6BF2">
            <w:pPr>
              <w:jc w:val="center"/>
            </w:pPr>
          </w:p>
        </w:tc>
        <w:tc>
          <w:tcPr>
            <w:tcW w:w="1440" w:type="dxa"/>
          </w:tcPr>
          <w:p w14:paraId="32600E30" w14:textId="77777777" w:rsidR="00370320" w:rsidRPr="00590C30" w:rsidRDefault="00370320" w:rsidP="004A6BF2">
            <w:pPr>
              <w:jc w:val="center"/>
            </w:pPr>
          </w:p>
        </w:tc>
      </w:tr>
      <w:tr w:rsidR="00370320" w:rsidRPr="00590C30" w14:paraId="19F5F321" w14:textId="77777777" w:rsidTr="004A6BF2">
        <w:tc>
          <w:tcPr>
            <w:tcW w:w="1440" w:type="dxa"/>
          </w:tcPr>
          <w:p w14:paraId="55CAE691" w14:textId="77777777" w:rsidR="00370320" w:rsidRPr="00590C30" w:rsidRDefault="00370320" w:rsidP="004A6BF2">
            <w:pPr>
              <w:jc w:val="center"/>
            </w:pPr>
            <w:r>
              <w:t>SA</w:t>
            </w:r>
          </w:p>
        </w:tc>
        <w:tc>
          <w:tcPr>
            <w:tcW w:w="6120" w:type="dxa"/>
          </w:tcPr>
          <w:p w14:paraId="63FC268F" w14:textId="77777777" w:rsidR="00370320" w:rsidRPr="00590C30" w:rsidRDefault="00370320" w:rsidP="004A6BF2">
            <w:r>
              <w:t>Stress recovery coefficient in the 3 translational directions</w:t>
            </w:r>
          </w:p>
        </w:tc>
        <w:tc>
          <w:tcPr>
            <w:tcW w:w="1440" w:type="dxa"/>
          </w:tcPr>
          <w:p w14:paraId="5B602CA4" w14:textId="77777777" w:rsidR="00370320" w:rsidRPr="00590C30" w:rsidRDefault="00370320" w:rsidP="004A6BF2">
            <w:pPr>
              <w:jc w:val="center"/>
            </w:pPr>
          </w:p>
        </w:tc>
        <w:tc>
          <w:tcPr>
            <w:tcW w:w="1440" w:type="dxa"/>
          </w:tcPr>
          <w:p w14:paraId="139D709D" w14:textId="77777777" w:rsidR="00370320" w:rsidRPr="00590C30" w:rsidRDefault="00370320" w:rsidP="004A6BF2">
            <w:pPr>
              <w:jc w:val="center"/>
            </w:pPr>
          </w:p>
        </w:tc>
      </w:tr>
      <w:tr w:rsidR="00370320" w:rsidRPr="00590C30" w14:paraId="2C385286" w14:textId="77777777" w:rsidTr="004A6BF2">
        <w:trPr>
          <w:trHeight w:hRule="exact" w:val="120"/>
        </w:trPr>
        <w:tc>
          <w:tcPr>
            <w:tcW w:w="1440" w:type="dxa"/>
          </w:tcPr>
          <w:p w14:paraId="0B7D0665" w14:textId="77777777" w:rsidR="00370320" w:rsidRPr="00590C30" w:rsidRDefault="00370320" w:rsidP="004A6BF2">
            <w:pPr>
              <w:jc w:val="center"/>
            </w:pPr>
          </w:p>
        </w:tc>
        <w:tc>
          <w:tcPr>
            <w:tcW w:w="6120" w:type="dxa"/>
          </w:tcPr>
          <w:p w14:paraId="566AF628" w14:textId="77777777" w:rsidR="00370320" w:rsidRPr="00590C30" w:rsidRDefault="00370320" w:rsidP="004A6BF2"/>
        </w:tc>
        <w:tc>
          <w:tcPr>
            <w:tcW w:w="1440" w:type="dxa"/>
          </w:tcPr>
          <w:p w14:paraId="60722F7A" w14:textId="77777777" w:rsidR="00370320" w:rsidRPr="00590C30" w:rsidRDefault="00370320" w:rsidP="004A6BF2">
            <w:pPr>
              <w:jc w:val="center"/>
            </w:pPr>
          </w:p>
        </w:tc>
        <w:tc>
          <w:tcPr>
            <w:tcW w:w="1440" w:type="dxa"/>
          </w:tcPr>
          <w:p w14:paraId="17943816" w14:textId="77777777" w:rsidR="00370320" w:rsidRPr="00590C30" w:rsidRDefault="00370320" w:rsidP="004A6BF2">
            <w:pPr>
              <w:jc w:val="center"/>
            </w:pPr>
          </w:p>
        </w:tc>
      </w:tr>
      <w:tr w:rsidR="00370320" w:rsidRPr="00590C30" w14:paraId="6EF3CF45" w14:textId="77777777" w:rsidTr="004A6BF2">
        <w:tc>
          <w:tcPr>
            <w:tcW w:w="1440" w:type="dxa"/>
          </w:tcPr>
          <w:p w14:paraId="07C2B0CE" w14:textId="77777777" w:rsidR="00370320" w:rsidRPr="00590C30" w:rsidRDefault="00370320" w:rsidP="004A6BF2">
            <w:pPr>
              <w:jc w:val="center"/>
            </w:pPr>
            <w:r>
              <w:t>ST</w:t>
            </w:r>
          </w:p>
        </w:tc>
        <w:tc>
          <w:tcPr>
            <w:tcW w:w="6120" w:type="dxa"/>
          </w:tcPr>
          <w:p w14:paraId="5305854F" w14:textId="77777777" w:rsidR="00370320" w:rsidRPr="00590C30" w:rsidRDefault="00370320" w:rsidP="004A6BF2">
            <w:r>
              <w:t>Stress recovery coefficient in the 3 rotational directions</w:t>
            </w:r>
          </w:p>
        </w:tc>
        <w:tc>
          <w:tcPr>
            <w:tcW w:w="1440" w:type="dxa"/>
          </w:tcPr>
          <w:p w14:paraId="15D80390" w14:textId="77777777" w:rsidR="00370320" w:rsidRPr="00590C30" w:rsidRDefault="00370320" w:rsidP="004A6BF2">
            <w:pPr>
              <w:jc w:val="center"/>
            </w:pPr>
          </w:p>
        </w:tc>
        <w:tc>
          <w:tcPr>
            <w:tcW w:w="1440" w:type="dxa"/>
          </w:tcPr>
          <w:p w14:paraId="1B0D7951" w14:textId="77777777" w:rsidR="00370320" w:rsidRPr="00590C30" w:rsidRDefault="00370320" w:rsidP="004A6BF2">
            <w:pPr>
              <w:jc w:val="center"/>
            </w:pPr>
          </w:p>
        </w:tc>
      </w:tr>
      <w:tr w:rsidR="00370320" w:rsidRPr="00590C30" w14:paraId="1A1B30AC" w14:textId="77777777" w:rsidTr="004A6BF2">
        <w:trPr>
          <w:trHeight w:hRule="exact" w:val="120"/>
        </w:trPr>
        <w:tc>
          <w:tcPr>
            <w:tcW w:w="1440" w:type="dxa"/>
          </w:tcPr>
          <w:p w14:paraId="1A6388C6" w14:textId="77777777" w:rsidR="00370320" w:rsidRPr="00590C30" w:rsidRDefault="00370320" w:rsidP="004A6BF2">
            <w:pPr>
              <w:jc w:val="center"/>
            </w:pPr>
          </w:p>
        </w:tc>
        <w:tc>
          <w:tcPr>
            <w:tcW w:w="6120" w:type="dxa"/>
          </w:tcPr>
          <w:p w14:paraId="7782CD66" w14:textId="77777777" w:rsidR="00370320" w:rsidRPr="00590C30" w:rsidRDefault="00370320" w:rsidP="004A6BF2"/>
        </w:tc>
        <w:tc>
          <w:tcPr>
            <w:tcW w:w="1440" w:type="dxa"/>
          </w:tcPr>
          <w:p w14:paraId="700EA81B" w14:textId="77777777" w:rsidR="00370320" w:rsidRPr="00590C30" w:rsidRDefault="00370320" w:rsidP="004A6BF2">
            <w:pPr>
              <w:jc w:val="center"/>
            </w:pPr>
          </w:p>
        </w:tc>
        <w:tc>
          <w:tcPr>
            <w:tcW w:w="1440" w:type="dxa"/>
          </w:tcPr>
          <w:p w14:paraId="7D53FCEE" w14:textId="77777777" w:rsidR="00370320" w:rsidRPr="00590C30" w:rsidRDefault="00370320" w:rsidP="004A6BF2">
            <w:pPr>
              <w:jc w:val="center"/>
            </w:pPr>
          </w:p>
        </w:tc>
      </w:tr>
      <w:tr w:rsidR="00370320" w:rsidRPr="00590C30" w14:paraId="3CEA573E" w14:textId="77777777" w:rsidTr="004A6BF2">
        <w:tc>
          <w:tcPr>
            <w:tcW w:w="1440" w:type="dxa"/>
          </w:tcPr>
          <w:p w14:paraId="2026F3DA" w14:textId="77777777" w:rsidR="00370320" w:rsidRPr="00590C30" w:rsidRDefault="00370320" w:rsidP="004A6BF2">
            <w:pPr>
              <w:jc w:val="center"/>
            </w:pPr>
            <w:r>
              <w:t>EA</w:t>
            </w:r>
          </w:p>
        </w:tc>
        <w:tc>
          <w:tcPr>
            <w:tcW w:w="6120" w:type="dxa"/>
          </w:tcPr>
          <w:p w14:paraId="1165C2F9" w14:textId="77777777" w:rsidR="00370320" w:rsidRPr="00590C30" w:rsidRDefault="00370320" w:rsidP="004A6BF2">
            <w:r>
              <w:t>Strain recovery coefficient in the 3 translational directions</w:t>
            </w:r>
          </w:p>
        </w:tc>
        <w:tc>
          <w:tcPr>
            <w:tcW w:w="1440" w:type="dxa"/>
          </w:tcPr>
          <w:p w14:paraId="07F57698" w14:textId="77777777" w:rsidR="00370320" w:rsidRPr="00590C30" w:rsidRDefault="00370320" w:rsidP="004A6BF2">
            <w:pPr>
              <w:jc w:val="center"/>
            </w:pPr>
          </w:p>
        </w:tc>
        <w:tc>
          <w:tcPr>
            <w:tcW w:w="1440" w:type="dxa"/>
          </w:tcPr>
          <w:p w14:paraId="6ED3582B" w14:textId="77777777" w:rsidR="00370320" w:rsidRPr="00590C30" w:rsidRDefault="00370320" w:rsidP="004A6BF2">
            <w:pPr>
              <w:jc w:val="center"/>
            </w:pPr>
          </w:p>
        </w:tc>
      </w:tr>
      <w:tr w:rsidR="00370320" w:rsidRPr="00590C30" w14:paraId="4C13C7CA" w14:textId="77777777" w:rsidTr="004A6BF2">
        <w:trPr>
          <w:trHeight w:hRule="exact" w:val="120"/>
        </w:trPr>
        <w:tc>
          <w:tcPr>
            <w:tcW w:w="1440" w:type="dxa"/>
          </w:tcPr>
          <w:p w14:paraId="0521B57A" w14:textId="77777777" w:rsidR="00370320" w:rsidRPr="00590C30" w:rsidRDefault="00370320" w:rsidP="004A6BF2">
            <w:pPr>
              <w:jc w:val="center"/>
            </w:pPr>
          </w:p>
        </w:tc>
        <w:tc>
          <w:tcPr>
            <w:tcW w:w="6120" w:type="dxa"/>
          </w:tcPr>
          <w:p w14:paraId="793BB586" w14:textId="77777777" w:rsidR="00370320" w:rsidRPr="00590C30" w:rsidRDefault="00370320" w:rsidP="004A6BF2"/>
        </w:tc>
        <w:tc>
          <w:tcPr>
            <w:tcW w:w="1440" w:type="dxa"/>
          </w:tcPr>
          <w:p w14:paraId="02AFDC54" w14:textId="77777777" w:rsidR="00370320" w:rsidRPr="00590C30" w:rsidRDefault="00370320" w:rsidP="004A6BF2">
            <w:pPr>
              <w:jc w:val="center"/>
            </w:pPr>
          </w:p>
        </w:tc>
        <w:tc>
          <w:tcPr>
            <w:tcW w:w="1440" w:type="dxa"/>
          </w:tcPr>
          <w:p w14:paraId="2FA445BA" w14:textId="77777777" w:rsidR="00370320" w:rsidRPr="00590C30" w:rsidRDefault="00370320" w:rsidP="004A6BF2">
            <w:pPr>
              <w:jc w:val="center"/>
            </w:pPr>
          </w:p>
        </w:tc>
      </w:tr>
      <w:tr w:rsidR="00370320" w:rsidRPr="00590C30" w14:paraId="1D9894C5" w14:textId="77777777" w:rsidTr="004A6BF2">
        <w:tc>
          <w:tcPr>
            <w:tcW w:w="1440" w:type="dxa"/>
          </w:tcPr>
          <w:p w14:paraId="2DE46B59" w14:textId="77777777" w:rsidR="00370320" w:rsidRPr="00590C30" w:rsidRDefault="00370320" w:rsidP="004A6BF2">
            <w:pPr>
              <w:jc w:val="center"/>
            </w:pPr>
            <w:r>
              <w:t>ET</w:t>
            </w:r>
          </w:p>
        </w:tc>
        <w:tc>
          <w:tcPr>
            <w:tcW w:w="6120" w:type="dxa"/>
          </w:tcPr>
          <w:p w14:paraId="2EF6FC71" w14:textId="77777777" w:rsidR="00370320" w:rsidRPr="00590C30" w:rsidRDefault="00370320" w:rsidP="004A6BF2">
            <w:r>
              <w:t>Strain recovery coefficient in the 3 rotational directions</w:t>
            </w:r>
          </w:p>
        </w:tc>
        <w:tc>
          <w:tcPr>
            <w:tcW w:w="1440" w:type="dxa"/>
          </w:tcPr>
          <w:p w14:paraId="543F3CFD" w14:textId="77777777" w:rsidR="00370320" w:rsidRPr="00590C30" w:rsidRDefault="00370320" w:rsidP="004A6BF2">
            <w:pPr>
              <w:jc w:val="center"/>
            </w:pPr>
          </w:p>
        </w:tc>
        <w:tc>
          <w:tcPr>
            <w:tcW w:w="1440" w:type="dxa"/>
          </w:tcPr>
          <w:p w14:paraId="191389C2" w14:textId="77777777" w:rsidR="00370320" w:rsidRPr="00590C30" w:rsidRDefault="00370320" w:rsidP="004A6BF2">
            <w:pPr>
              <w:jc w:val="center"/>
            </w:pPr>
          </w:p>
        </w:tc>
      </w:tr>
    </w:tbl>
    <w:p w14:paraId="01901360" w14:textId="77777777" w:rsidR="00370320" w:rsidRPr="00590C30" w:rsidRDefault="00370320" w:rsidP="006644CD">
      <w:pPr>
        <w:pStyle w:val="Remarks"/>
      </w:pPr>
    </w:p>
    <w:p w14:paraId="3DDF9CEE" w14:textId="5B81A099" w:rsidR="00370320" w:rsidRPr="00590C30" w:rsidRDefault="00370320" w:rsidP="006644CD">
      <w:pPr>
        <w:pStyle w:val="Remarks"/>
      </w:pPr>
      <w:r w:rsidRPr="00590C30">
        <w:rPr>
          <w:sz w:val="22"/>
          <w:u w:val="single"/>
        </w:rPr>
        <w:t>Remarks:</w:t>
      </w:r>
    </w:p>
    <w:p w14:paraId="46942CBE" w14:textId="77777777" w:rsidR="00370320" w:rsidRPr="00B213EC" w:rsidRDefault="00370320" w:rsidP="006644CD">
      <w:pPr>
        <w:pStyle w:val="Remarks"/>
      </w:pPr>
      <w:r>
        <w:t>1.</w:t>
      </w:r>
      <w:r>
        <w:tab/>
        <w:t>Element stresses and strains are calculated by multiplying element engineering forces times the RCV coefficients</w:t>
      </w:r>
    </w:p>
    <w:p w14:paraId="3D8541C0" w14:textId="77777777" w:rsidR="00370320" w:rsidRPr="00224FC9" w:rsidRDefault="00370320" w:rsidP="004C6C23">
      <w:pPr>
        <w:pStyle w:val="Corner"/>
      </w:pPr>
      <w:r>
        <w:br w:type="page"/>
      </w:r>
      <w:r>
        <w:lastRenderedPageBreak/>
        <w:t>PCOMP</w:t>
      </w:r>
    </w:p>
    <w:p w14:paraId="54793E87" w14:textId="77777777" w:rsidR="00370320" w:rsidRPr="007E3809" w:rsidRDefault="00370320" w:rsidP="00501F36">
      <w:pPr>
        <w:pStyle w:val="Heading2"/>
      </w:pPr>
      <w:bookmarkStart w:id="2521" w:name="_Toc164034526"/>
      <w:r>
        <w:t>PCOMP</w:t>
      </w:r>
      <w:bookmarkEnd w:id="2521"/>
    </w:p>
    <w:p w14:paraId="4A609A6F" w14:textId="77777777" w:rsidR="00370320" w:rsidRDefault="00370320" w:rsidP="00370320">
      <w:pPr>
        <w:rPr>
          <w:sz w:val="22"/>
          <w:u w:val="single"/>
        </w:rPr>
      </w:pPr>
    </w:p>
    <w:p w14:paraId="70FE86F9" w14:textId="464FAF89" w:rsidR="00370320" w:rsidRPr="00590C30" w:rsidRDefault="00370320" w:rsidP="00370320">
      <w:r w:rsidRPr="00590C30">
        <w:rPr>
          <w:sz w:val="22"/>
          <w:u w:val="single"/>
        </w:rPr>
        <w:t>Description:</w:t>
      </w:r>
      <w:r w:rsidRPr="00590C30">
        <w:rPr>
          <w:sz w:val="22"/>
        </w:rPr>
        <w:t xml:space="preserve"> </w:t>
      </w:r>
    </w:p>
    <w:p w14:paraId="6F8CF0DF" w14:textId="77777777" w:rsidR="00370320" w:rsidRDefault="00370320" w:rsidP="00370320">
      <w:r>
        <w:t>Property definition for a composite 2D plate/shell element made up of one or more plies</w:t>
      </w:r>
    </w:p>
    <w:p w14:paraId="0D0182F1" w14:textId="77777777" w:rsidR="00370320" w:rsidRPr="00590C30" w:rsidRDefault="00370320" w:rsidP="00370320"/>
    <w:p w14:paraId="0B9CE15B" w14:textId="7A0DF1C2" w:rsidR="00370320" w:rsidRPr="00590C30" w:rsidRDefault="00370320" w:rsidP="00370320">
      <w:r w:rsidRPr="00590C30">
        <w:rPr>
          <w:sz w:val="22"/>
          <w:u w:val="single"/>
        </w:rPr>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91FA4AE" w14:textId="77777777" w:rsidTr="004A6BF2">
        <w:tc>
          <w:tcPr>
            <w:tcW w:w="1008" w:type="dxa"/>
            <w:tcBorders>
              <w:top w:val="nil"/>
              <w:left w:val="nil"/>
              <w:bottom w:val="single" w:sz="4" w:space="0" w:color="auto"/>
              <w:right w:val="nil"/>
            </w:tcBorders>
            <w:shd w:val="clear" w:color="auto" w:fill="auto"/>
          </w:tcPr>
          <w:p w14:paraId="1C7E23DF" w14:textId="77777777" w:rsidR="00370320" w:rsidRPr="00590C30" w:rsidRDefault="00370320" w:rsidP="004A6BF2">
            <w:pPr>
              <w:jc w:val="center"/>
            </w:pPr>
            <w:r w:rsidRPr="00590C30">
              <w:t>1</w:t>
            </w:r>
          </w:p>
        </w:tc>
        <w:tc>
          <w:tcPr>
            <w:tcW w:w="1008" w:type="dxa"/>
            <w:tcBorders>
              <w:top w:val="nil"/>
              <w:left w:val="nil"/>
              <w:bottom w:val="single" w:sz="4" w:space="0" w:color="auto"/>
              <w:right w:val="nil"/>
            </w:tcBorders>
            <w:shd w:val="clear" w:color="auto" w:fill="auto"/>
          </w:tcPr>
          <w:p w14:paraId="2E32E440" w14:textId="77777777" w:rsidR="00370320" w:rsidRPr="00590C30" w:rsidRDefault="00370320" w:rsidP="004A6BF2">
            <w:pPr>
              <w:jc w:val="center"/>
            </w:pPr>
            <w:r w:rsidRPr="00590C30">
              <w:t>2</w:t>
            </w:r>
          </w:p>
        </w:tc>
        <w:tc>
          <w:tcPr>
            <w:tcW w:w="1008" w:type="dxa"/>
            <w:tcBorders>
              <w:top w:val="nil"/>
              <w:left w:val="nil"/>
              <w:bottom w:val="single" w:sz="4" w:space="0" w:color="auto"/>
              <w:right w:val="nil"/>
            </w:tcBorders>
            <w:shd w:val="clear" w:color="auto" w:fill="auto"/>
          </w:tcPr>
          <w:p w14:paraId="716B349A" w14:textId="77777777" w:rsidR="00370320" w:rsidRPr="00590C30" w:rsidRDefault="00370320" w:rsidP="004A6BF2">
            <w:pPr>
              <w:jc w:val="center"/>
            </w:pPr>
            <w:r w:rsidRPr="00590C30">
              <w:t>3</w:t>
            </w:r>
          </w:p>
        </w:tc>
        <w:tc>
          <w:tcPr>
            <w:tcW w:w="1008" w:type="dxa"/>
            <w:tcBorders>
              <w:top w:val="nil"/>
              <w:left w:val="nil"/>
              <w:bottom w:val="single" w:sz="4" w:space="0" w:color="auto"/>
              <w:right w:val="nil"/>
            </w:tcBorders>
            <w:shd w:val="clear" w:color="auto" w:fill="auto"/>
          </w:tcPr>
          <w:p w14:paraId="38CDF17B" w14:textId="77777777" w:rsidR="00370320" w:rsidRPr="00590C30" w:rsidRDefault="00370320" w:rsidP="004A6BF2">
            <w:pPr>
              <w:jc w:val="center"/>
            </w:pPr>
            <w:r w:rsidRPr="00590C30">
              <w:t>4</w:t>
            </w:r>
          </w:p>
        </w:tc>
        <w:tc>
          <w:tcPr>
            <w:tcW w:w="1008" w:type="dxa"/>
            <w:tcBorders>
              <w:top w:val="nil"/>
              <w:left w:val="nil"/>
              <w:bottom w:val="single" w:sz="4" w:space="0" w:color="auto"/>
              <w:right w:val="nil"/>
            </w:tcBorders>
            <w:shd w:val="clear" w:color="auto" w:fill="auto"/>
          </w:tcPr>
          <w:p w14:paraId="4FB5C723" w14:textId="77777777" w:rsidR="00370320" w:rsidRPr="00590C30" w:rsidRDefault="00370320" w:rsidP="004A6BF2">
            <w:pPr>
              <w:jc w:val="center"/>
            </w:pPr>
            <w:r w:rsidRPr="00590C30">
              <w:t>5</w:t>
            </w:r>
          </w:p>
        </w:tc>
        <w:tc>
          <w:tcPr>
            <w:tcW w:w="1008" w:type="dxa"/>
            <w:tcBorders>
              <w:top w:val="nil"/>
              <w:left w:val="nil"/>
              <w:bottom w:val="single" w:sz="4" w:space="0" w:color="auto"/>
              <w:right w:val="nil"/>
            </w:tcBorders>
            <w:shd w:val="clear" w:color="auto" w:fill="auto"/>
          </w:tcPr>
          <w:p w14:paraId="0BA56030" w14:textId="77777777" w:rsidR="00370320" w:rsidRPr="00590C30" w:rsidRDefault="00370320" w:rsidP="004A6BF2">
            <w:pPr>
              <w:jc w:val="center"/>
            </w:pPr>
            <w:r w:rsidRPr="00590C30">
              <w:t>6</w:t>
            </w:r>
          </w:p>
        </w:tc>
        <w:tc>
          <w:tcPr>
            <w:tcW w:w="1008" w:type="dxa"/>
            <w:tcBorders>
              <w:top w:val="nil"/>
              <w:left w:val="nil"/>
              <w:bottom w:val="single" w:sz="4" w:space="0" w:color="auto"/>
              <w:right w:val="nil"/>
            </w:tcBorders>
            <w:shd w:val="clear" w:color="auto" w:fill="auto"/>
          </w:tcPr>
          <w:p w14:paraId="6267B613" w14:textId="77777777" w:rsidR="00370320" w:rsidRPr="00590C30" w:rsidRDefault="00370320" w:rsidP="004A6BF2">
            <w:pPr>
              <w:jc w:val="center"/>
            </w:pPr>
            <w:r w:rsidRPr="00590C30">
              <w:t>7</w:t>
            </w:r>
          </w:p>
        </w:tc>
        <w:tc>
          <w:tcPr>
            <w:tcW w:w="1008" w:type="dxa"/>
            <w:tcBorders>
              <w:top w:val="nil"/>
              <w:left w:val="nil"/>
              <w:bottom w:val="single" w:sz="4" w:space="0" w:color="auto"/>
              <w:right w:val="nil"/>
            </w:tcBorders>
            <w:shd w:val="clear" w:color="auto" w:fill="auto"/>
          </w:tcPr>
          <w:p w14:paraId="3FC0F049" w14:textId="77777777" w:rsidR="00370320" w:rsidRPr="00590C30" w:rsidRDefault="00370320" w:rsidP="004A6BF2">
            <w:pPr>
              <w:jc w:val="center"/>
            </w:pPr>
            <w:r w:rsidRPr="00590C30">
              <w:t>8</w:t>
            </w:r>
          </w:p>
        </w:tc>
        <w:tc>
          <w:tcPr>
            <w:tcW w:w="1008" w:type="dxa"/>
            <w:tcBorders>
              <w:top w:val="nil"/>
              <w:left w:val="nil"/>
              <w:bottom w:val="single" w:sz="4" w:space="0" w:color="auto"/>
              <w:right w:val="nil"/>
            </w:tcBorders>
            <w:shd w:val="clear" w:color="auto" w:fill="auto"/>
          </w:tcPr>
          <w:p w14:paraId="67CF043F" w14:textId="77777777" w:rsidR="00370320" w:rsidRPr="00590C30" w:rsidRDefault="00370320" w:rsidP="004A6BF2">
            <w:pPr>
              <w:jc w:val="center"/>
            </w:pPr>
            <w:r w:rsidRPr="00590C30">
              <w:t>9</w:t>
            </w:r>
          </w:p>
        </w:tc>
        <w:tc>
          <w:tcPr>
            <w:tcW w:w="1008" w:type="dxa"/>
            <w:tcBorders>
              <w:top w:val="nil"/>
              <w:left w:val="nil"/>
              <w:bottom w:val="single" w:sz="4" w:space="0" w:color="auto"/>
              <w:right w:val="nil"/>
            </w:tcBorders>
            <w:shd w:val="clear" w:color="auto" w:fill="auto"/>
          </w:tcPr>
          <w:p w14:paraId="0BE2DC07" w14:textId="77777777" w:rsidR="00370320" w:rsidRPr="00590C30" w:rsidRDefault="00370320" w:rsidP="004A6BF2">
            <w:pPr>
              <w:jc w:val="center"/>
            </w:pPr>
            <w:r w:rsidRPr="00590C30">
              <w:t>10</w:t>
            </w:r>
          </w:p>
        </w:tc>
      </w:tr>
      <w:tr w:rsidR="00370320" w:rsidRPr="00590C30" w14:paraId="251803C8" w14:textId="77777777" w:rsidTr="004A6BF2">
        <w:tc>
          <w:tcPr>
            <w:tcW w:w="1008" w:type="dxa"/>
            <w:tcBorders>
              <w:top w:val="single" w:sz="4" w:space="0" w:color="auto"/>
              <w:right w:val="single" w:sz="4" w:space="0" w:color="auto"/>
            </w:tcBorders>
            <w:shd w:val="clear" w:color="auto" w:fill="auto"/>
          </w:tcPr>
          <w:p w14:paraId="6DFD5A29" w14:textId="77777777" w:rsidR="00370320" w:rsidRPr="00590C30" w:rsidRDefault="00370320" w:rsidP="004A6BF2">
            <w:r>
              <w:t>PCOMP</w:t>
            </w:r>
          </w:p>
        </w:tc>
        <w:tc>
          <w:tcPr>
            <w:tcW w:w="1008" w:type="dxa"/>
            <w:tcBorders>
              <w:top w:val="single" w:sz="4" w:space="0" w:color="auto"/>
              <w:left w:val="single" w:sz="4" w:space="0" w:color="auto"/>
              <w:right w:val="single" w:sz="4" w:space="0" w:color="auto"/>
            </w:tcBorders>
            <w:shd w:val="clear" w:color="auto" w:fill="auto"/>
          </w:tcPr>
          <w:p w14:paraId="2B78C484" w14:textId="77777777" w:rsidR="00370320" w:rsidRPr="00590C30" w:rsidRDefault="00370320" w:rsidP="004A6BF2">
            <w:pPr>
              <w:jc w:val="center"/>
            </w:pPr>
            <w:r>
              <w:t>PID</w:t>
            </w:r>
          </w:p>
        </w:tc>
        <w:tc>
          <w:tcPr>
            <w:tcW w:w="1008" w:type="dxa"/>
            <w:tcBorders>
              <w:top w:val="single" w:sz="4" w:space="0" w:color="auto"/>
              <w:left w:val="single" w:sz="4" w:space="0" w:color="auto"/>
              <w:right w:val="single" w:sz="4" w:space="0" w:color="auto"/>
            </w:tcBorders>
            <w:shd w:val="clear" w:color="auto" w:fill="auto"/>
          </w:tcPr>
          <w:p w14:paraId="5317CBE7" w14:textId="77777777" w:rsidR="00370320" w:rsidRPr="00590C30" w:rsidRDefault="00370320" w:rsidP="004A6BF2">
            <w:pPr>
              <w:jc w:val="center"/>
            </w:pPr>
            <w:r>
              <w:t>Z0</w:t>
            </w:r>
          </w:p>
        </w:tc>
        <w:tc>
          <w:tcPr>
            <w:tcW w:w="1008" w:type="dxa"/>
            <w:tcBorders>
              <w:top w:val="single" w:sz="4" w:space="0" w:color="auto"/>
              <w:left w:val="single" w:sz="4" w:space="0" w:color="auto"/>
              <w:right w:val="single" w:sz="4" w:space="0" w:color="auto"/>
            </w:tcBorders>
            <w:shd w:val="clear" w:color="auto" w:fill="auto"/>
          </w:tcPr>
          <w:p w14:paraId="52F62F7D" w14:textId="77777777" w:rsidR="00370320" w:rsidRPr="00590C30" w:rsidRDefault="00370320" w:rsidP="004A6BF2">
            <w:pPr>
              <w:jc w:val="center"/>
            </w:pPr>
            <w:r>
              <w:t>NSM</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4988AEB1" w14:textId="77777777" w:rsidR="00370320" w:rsidRPr="00590C30" w:rsidRDefault="00370320" w:rsidP="004A6BF2">
            <w:pPr>
              <w:jc w:val="center"/>
            </w:pPr>
            <w:r>
              <w:t>SB</w:t>
            </w:r>
          </w:p>
        </w:tc>
        <w:tc>
          <w:tcPr>
            <w:tcW w:w="1008" w:type="dxa"/>
            <w:tcBorders>
              <w:top w:val="single" w:sz="4" w:space="0" w:color="auto"/>
              <w:left w:val="single" w:sz="4" w:space="0" w:color="auto"/>
              <w:right w:val="single" w:sz="4" w:space="0" w:color="auto"/>
            </w:tcBorders>
            <w:shd w:val="clear" w:color="auto" w:fill="auto"/>
          </w:tcPr>
          <w:p w14:paraId="1BA2A5CD" w14:textId="77777777" w:rsidR="00370320" w:rsidRPr="00590C30" w:rsidRDefault="00370320" w:rsidP="004A6BF2">
            <w:pPr>
              <w:jc w:val="center"/>
            </w:pPr>
            <w:r>
              <w:t>FT</w:t>
            </w:r>
          </w:p>
        </w:tc>
        <w:tc>
          <w:tcPr>
            <w:tcW w:w="1008" w:type="dxa"/>
            <w:tcBorders>
              <w:top w:val="single" w:sz="4" w:space="0" w:color="auto"/>
              <w:left w:val="single" w:sz="4" w:space="0" w:color="auto"/>
              <w:right w:val="single" w:sz="4" w:space="0" w:color="auto"/>
            </w:tcBorders>
            <w:shd w:val="clear" w:color="auto" w:fill="auto"/>
          </w:tcPr>
          <w:p w14:paraId="49BF79B8" w14:textId="77777777" w:rsidR="00370320" w:rsidRPr="00590C30" w:rsidRDefault="00370320" w:rsidP="004A6BF2">
            <w:pPr>
              <w:jc w:val="center"/>
            </w:pPr>
            <w:r>
              <w:t>TREF</w:t>
            </w:r>
          </w:p>
        </w:tc>
        <w:tc>
          <w:tcPr>
            <w:tcW w:w="1008" w:type="dxa"/>
            <w:tcBorders>
              <w:top w:val="single" w:sz="4" w:space="0" w:color="auto"/>
              <w:left w:val="single" w:sz="4" w:space="0" w:color="auto"/>
              <w:right w:val="single" w:sz="4" w:space="0" w:color="auto"/>
            </w:tcBorders>
            <w:shd w:val="clear" w:color="auto" w:fill="auto"/>
          </w:tcPr>
          <w:p w14:paraId="51AD764A" w14:textId="77777777" w:rsidR="00370320" w:rsidRPr="00590C30" w:rsidRDefault="00370320" w:rsidP="004A6BF2">
            <w:pPr>
              <w:jc w:val="center"/>
            </w:pPr>
            <w:r>
              <w:t>GE</w:t>
            </w:r>
          </w:p>
        </w:tc>
        <w:tc>
          <w:tcPr>
            <w:tcW w:w="1008" w:type="dxa"/>
            <w:tcBorders>
              <w:top w:val="single" w:sz="4" w:space="0" w:color="auto"/>
              <w:left w:val="single" w:sz="4" w:space="0" w:color="auto"/>
              <w:right w:val="single" w:sz="4" w:space="0" w:color="auto"/>
            </w:tcBorders>
            <w:shd w:val="clear" w:color="auto" w:fill="auto"/>
          </w:tcPr>
          <w:p w14:paraId="069FC4AF" w14:textId="77777777" w:rsidR="00370320" w:rsidRPr="00590C30" w:rsidRDefault="00370320" w:rsidP="004A6BF2">
            <w:pPr>
              <w:jc w:val="center"/>
            </w:pPr>
            <w:r>
              <w:t>LAM</w:t>
            </w:r>
          </w:p>
        </w:tc>
        <w:tc>
          <w:tcPr>
            <w:tcW w:w="1008" w:type="dxa"/>
            <w:tcBorders>
              <w:top w:val="single" w:sz="4" w:space="0" w:color="auto"/>
              <w:left w:val="single" w:sz="4" w:space="0" w:color="auto"/>
            </w:tcBorders>
            <w:shd w:val="clear" w:color="auto" w:fill="auto"/>
          </w:tcPr>
          <w:p w14:paraId="3A493236" w14:textId="77777777" w:rsidR="00370320" w:rsidRPr="00590C30" w:rsidRDefault="00370320" w:rsidP="004A6BF2">
            <w:r>
              <w:t>+CONT1</w:t>
            </w:r>
          </w:p>
        </w:tc>
      </w:tr>
      <w:tr w:rsidR="00370320" w:rsidRPr="00590C30" w14:paraId="3684DA5D" w14:textId="77777777" w:rsidTr="004A6BF2">
        <w:tc>
          <w:tcPr>
            <w:tcW w:w="1008" w:type="dxa"/>
            <w:tcBorders>
              <w:top w:val="single" w:sz="4" w:space="0" w:color="auto"/>
              <w:bottom w:val="single" w:sz="4" w:space="0" w:color="auto"/>
              <w:right w:val="single" w:sz="4" w:space="0" w:color="auto"/>
            </w:tcBorders>
            <w:shd w:val="clear" w:color="auto" w:fill="auto"/>
          </w:tcPr>
          <w:p w14:paraId="2555D20B" w14:textId="77777777" w:rsidR="00370320" w:rsidRPr="00590C30" w:rsidRDefault="00370320" w:rsidP="004A6BF2">
            <w:r>
              <w:t>+CONT1</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6867C749" w14:textId="77777777" w:rsidR="00370320" w:rsidRPr="00590C30" w:rsidRDefault="00370320" w:rsidP="004A6BF2">
            <w:pPr>
              <w:jc w:val="center"/>
            </w:pPr>
            <w:r>
              <w:t>MID1</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70552CCF" w14:textId="77777777" w:rsidR="00370320" w:rsidRPr="00590C30" w:rsidRDefault="00370320" w:rsidP="004A6BF2">
            <w:pPr>
              <w:jc w:val="center"/>
            </w:pPr>
            <w:r>
              <w:t>T1</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0EA4F39E" w14:textId="77777777" w:rsidR="00370320" w:rsidRPr="00590C30" w:rsidRDefault="00370320" w:rsidP="004A6BF2">
            <w:pPr>
              <w:jc w:val="center"/>
            </w:pPr>
            <w:r>
              <w:t>THETA1</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6922B5F5" w14:textId="77777777" w:rsidR="00370320" w:rsidRPr="00590C30" w:rsidRDefault="00370320" w:rsidP="004A6BF2">
            <w:pPr>
              <w:jc w:val="center"/>
            </w:pPr>
            <w:r>
              <w:t>SOUT1</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73AB75BB" w14:textId="77777777" w:rsidR="00370320" w:rsidRPr="00590C30" w:rsidRDefault="00370320" w:rsidP="004A6BF2">
            <w:pPr>
              <w:jc w:val="center"/>
            </w:pPr>
            <w:r>
              <w:t>MID2</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13D07F32" w14:textId="77777777" w:rsidR="00370320" w:rsidRPr="00590C30" w:rsidRDefault="00370320" w:rsidP="004A6BF2">
            <w:pPr>
              <w:jc w:val="center"/>
            </w:pPr>
            <w:r>
              <w:t>T2</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40AC692C" w14:textId="77777777" w:rsidR="00370320" w:rsidRPr="00590C30" w:rsidRDefault="00370320" w:rsidP="004A6BF2">
            <w:pPr>
              <w:jc w:val="center"/>
            </w:pPr>
            <w:r>
              <w:t>THETA2</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314B85D1" w14:textId="77777777" w:rsidR="00370320" w:rsidRPr="00590C30" w:rsidRDefault="00370320" w:rsidP="004A6BF2">
            <w:pPr>
              <w:jc w:val="center"/>
            </w:pPr>
            <w:r>
              <w:t>SOUT2</w:t>
            </w:r>
          </w:p>
        </w:tc>
        <w:tc>
          <w:tcPr>
            <w:tcW w:w="1008" w:type="dxa"/>
            <w:tcBorders>
              <w:top w:val="single" w:sz="4" w:space="0" w:color="auto"/>
              <w:left w:val="single" w:sz="4" w:space="0" w:color="auto"/>
              <w:bottom w:val="single" w:sz="4" w:space="0" w:color="auto"/>
            </w:tcBorders>
            <w:shd w:val="clear" w:color="auto" w:fill="auto"/>
          </w:tcPr>
          <w:p w14:paraId="39596BAF" w14:textId="77777777" w:rsidR="00370320" w:rsidRPr="00590C30" w:rsidRDefault="00370320" w:rsidP="004A6BF2">
            <w:r>
              <w:t>+CONT2</w:t>
            </w:r>
          </w:p>
        </w:tc>
      </w:tr>
      <w:tr w:rsidR="00370320" w:rsidRPr="00590C30" w14:paraId="00C2DA84" w14:textId="77777777" w:rsidTr="004A6BF2">
        <w:tc>
          <w:tcPr>
            <w:tcW w:w="1008" w:type="dxa"/>
            <w:tcBorders>
              <w:top w:val="single" w:sz="4" w:space="0" w:color="auto"/>
              <w:right w:val="single" w:sz="4" w:space="0" w:color="auto"/>
            </w:tcBorders>
            <w:shd w:val="clear" w:color="auto" w:fill="auto"/>
          </w:tcPr>
          <w:p w14:paraId="21B9E7B2" w14:textId="77777777" w:rsidR="00370320" w:rsidRPr="00590C30" w:rsidRDefault="00370320" w:rsidP="004A6BF2">
            <w:r>
              <w:t>+CONT2</w:t>
            </w:r>
          </w:p>
        </w:tc>
        <w:tc>
          <w:tcPr>
            <w:tcW w:w="1008" w:type="dxa"/>
            <w:tcBorders>
              <w:top w:val="single" w:sz="4" w:space="0" w:color="auto"/>
              <w:left w:val="single" w:sz="4" w:space="0" w:color="auto"/>
              <w:right w:val="single" w:sz="4" w:space="0" w:color="auto"/>
            </w:tcBorders>
            <w:shd w:val="clear" w:color="auto" w:fill="auto"/>
          </w:tcPr>
          <w:p w14:paraId="73FA5D32" w14:textId="77777777" w:rsidR="00370320" w:rsidRPr="00590C30" w:rsidRDefault="00370320" w:rsidP="004A6BF2">
            <w:pPr>
              <w:jc w:val="center"/>
            </w:pPr>
            <w:r>
              <w:t>MID3</w:t>
            </w:r>
          </w:p>
        </w:tc>
        <w:tc>
          <w:tcPr>
            <w:tcW w:w="1008" w:type="dxa"/>
            <w:tcBorders>
              <w:top w:val="single" w:sz="4" w:space="0" w:color="auto"/>
              <w:left w:val="single" w:sz="4" w:space="0" w:color="auto"/>
              <w:right w:val="single" w:sz="4" w:space="0" w:color="auto"/>
            </w:tcBorders>
            <w:shd w:val="clear" w:color="auto" w:fill="auto"/>
          </w:tcPr>
          <w:p w14:paraId="66D63695" w14:textId="77777777" w:rsidR="00370320" w:rsidRPr="00590C30" w:rsidRDefault="00370320" w:rsidP="004A6BF2">
            <w:pPr>
              <w:jc w:val="center"/>
            </w:pPr>
            <w:r>
              <w:t>(etc)</w:t>
            </w:r>
          </w:p>
        </w:tc>
        <w:tc>
          <w:tcPr>
            <w:tcW w:w="1008" w:type="dxa"/>
            <w:tcBorders>
              <w:top w:val="single" w:sz="4" w:space="0" w:color="auto"/>
              <w:left w:val="single" w:sz="4" w:space="0" w:color="auto"/>
              <w:right w:val="single" w:sz="4" w:space="0" w:color="auto"/>
            </w:tcBorders>
            <w:shd w:val="clear" w:color="auto" w:fill="auto"/>
          </w:tcPr>
          <w:p w14:paraId="42F8CFDD"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clear" w:color="auto" w:fill="auto"/>
          </w:tcPr>
          <w:p w14:paraId="5E4B340A"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clear" w:color="auto" w:fill="auto"/>
          </w:tcPr>
          <w:p w14:paraId="06184CE9"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clear" w:color="auto" w:fill="auto"/>
          </w:tcPr>
          <w:p w14:paraId="6D4B41FC"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clear" w:color="auto" w:fill="auto"/>
          </w:tcPr>
          <w:p w14:paraId="7B2F5B5A"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clear" w:color="auto" w:fill="auto"/>
          </w:tcPr>
          <w:p w14:paraId="62D080CE" w14:textId="77777777" w:rsidR="00370320" w:rsidRPr="00590C30" w:rsidRDefault="00370320" w:rsidP="004A6BF2">
            <w:pPr>
              <w:jc w:val="center"/>
            </w:pPr>
          </w:p>
        </w:tc>
        <w:tc>
          <w:tcPr>
            <w:tcW w:w="1008" w:type="dxa"/>
            <w:tcBorders>
              <w:top w:val="single" w:sz="4" w:space="0" w:color="auto"/>
              <w:left w:val="single" w:sz="4" w:space="0" w:color="auto"/>
            </w:tcBorders>
            <w:shd w:val="clear" w:color="auto" w:fill="auto"/>
          </w:tcPr>
          <w:p w14:paraId="73EA5B70" w14:textId="77777777" w:rsidR="00370320" w:rsidRPr="00590C30" w:rsidRDefault="00370320" w:rsidP="004A6BF2"/>
        </w:tc>
      </w:tr>
    </w:tbl>
    <w:p w14:paraId="4E45B31F" w14:textId="77777777" w:rsidR="00370320" w:rsidRPr="00590C30" w:rsidRDefault="00370320" w:rsidP="00370320"/>
    <w:p w14:paraId="038D6966" w14:textId="04009B43" w:rsidR="00370320" w:rsidRPr="00590C30" w:rsidRDefault="00370320" w:rsidP="00370320">
      <w:r w:rsidRPr="00590C30">
        <w:rPr>
          <w:sz w:val="22"/>
          <w:u w:val="single"/>
        </w:rPr>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3E92A57" w14:textId="77777777" w:rsidTr="004A6BF2">
        <w:tc>
          <w:tcPr>
            <w:tcW w:w="1008" w:type="dxa"/>
          </w:tcPr>
          <w:p w14:paraId="63112A5F" w14:textId="77777777" w:rsidR="00370320" w:rsidRPr="00590C30" w:rsidRDefault="00370320" w:rsidP="004A6BF2">
            <w:r>
              <w:t>PCOMP</w:t>
            </w:r>
          </w:p>
        </w:tc>
        <w:tc>
          <w:tcPr>
            <w:tcW w:w="1008" w:type="dxa"/>
          </w:tcPr>
          <w:p w14:paraId="249360D2" w14:textId="77777777" w:rsidR="00370320" w:rsidRPr="00590C30" w:rsidRDefault="00370320" w:rsidP="004A6BF2">
            <w:pPr>
              <w:jc w:val="center"/>
            </w:pPr>
            <w:r>
              <w:t>136</w:t>
            </w:r>
          </w:p>
        </w:tc>
        <w:tc>
          <w:tcPr>
            <w:tcW w:w="1008" w:type="dxa"/>
          </w:tcPr>
          <w:p w14:paraId="44F617C1" w14:textId="77777777" w:rsidR="00370320" w:rsidRPr="00590C30" w:rsidRDefault="00370320" w:rsidP="004A6BF2">
            <w:pPr>
              <w:jc w:val="center"/>
            </w:pPr>
            <w:r>
              <w:t>-1.02</w:t>
            </w:r>
          </w:p>
        </w:tc>
        <w:tc>
          <w:tcPr>
            <w:tcW w:w="1008" w:type="dxa"/>
          </w:tcPr>
          <w:p w14:paraId="2FFA1B2F" w14:textId="77777777" w:rsidR="00370320" w:rsidRPr="00590C30" w:rsidRDefault="00370320" w:rsidP="004A6BF2">
            <w:pPr>
              <w:jc w:val="center"/>
            </w:pPr>
            <w:r>
              <w:t>.0003</w:t>
            </w:r>
          </w:p>
        </w:tc>
        <w:tc>
          <w:tcPr>
            <w:tcW w:w="1008" w:type="dxa"/>
          </w:tcPr>
          <w:p w14:paraId="28F1AC46" w14:textId="77777777" w:rsidR="00370320" w:rsidRPr="00590C30" w:rsidRDefault="00370320" w:rsidP="004A6BF2">
            <w:pPr>
              <w:jc w:val="center"/>
            </w:pPr>
            <w:r>
              <w:t>30000</w:t>
            </w:r>
          </w:p>
        </w:tc>
        <w:tc>
          <w:tcPr>
            <w:tcW w:w="1008" w:type="dxa"/>
          </w:tcPr>
          <w:p w14:paraId="5A6AB6DF" w14:textId="77777777" w:rsidR="00370320" w:rsidRPr="00590C30" w:rsidRDefault="00370320" w:rsidP="004A6BF2">
            <w:pPr>
              <w:jc w:val="center"/>
            </w:pPr>
            <w:r>
              <w:t>TSAI</w:t>
            </w:r>
          </w:p>
        </w:tc>
        <w:tc>
          <w:tcPr>
            <w:tcW w:w="1008" w:type="dxa"/>
          </w:tcPr>
          <w:p w14:paraId="4AF660C1" w14:textId="77777777" w:rsidR="00370320" w:rsidRPr="00590C30" w:rsidRDefault="00370320" w:rsidP="004A6BF2">
            <w:pPr>
              <w:jc w:val="center"/>
            </w:pPr>
            <w:r>
              <w:t>21.</w:t>
            </w:r>
          </w:p>
        </w:tc>
        <w:tc>
          <w:tcPr>
            <w:tcW w:w="1008" w:type="dxa"/>
          </w:tcPr>
          <w:p w14:paraId="68EA9A7C" w14:textId="77777777" w:rsidR="00370320" w:rsidRPr="00590C30" w:rsidRDefault="00370320" w:rsidP="004A6BF2">
            <w:pPr>
              <w:jc w:val="center"/>
            </w:pPr>
            <w:r>
              <w:t>.002</w:t>
            </w:r>
          </w:p>
        </w:tc>
        <w:tc>
          <w:tcPr>
            <w:tcW w:w="1008" w:type="dxa"/>
          </w:tcPr>
          <w:p w14:paraId="0B35871A" w14:textId="77777777" w:rsidR="00370320" w:rsidRPr="00590C30" w:rsidRDefault="00370320" w:rsidP="004A6BF2">
            <w:pPr>
              <w:jc w:val="center"/>
            </w:pPr>
            <w:r>
              <w:t>SYM</w:t>
            </w:r>
          </w:p>
        </w:tc>
        <w:tc>
          <w:tcPr>
            <w:tcW w:w="1008" w:type="dxa"/>
          </w:tcPr>
          <w:p w14:paraId="1F8CB42F" w14:textId="77777777" w:rsidR="00370320" w:rsidRPr="00590C30" w:rsidRDefault="00370320" w:rsidP="004A6BF2">
            <w:r>
              <w:t>+PC1</w:t>
            </w:r>
          </w:p>
        </w:tc>
      </w:tr>
      <w:tr w:rsidR="00370320" w:rsidRPr="00590C30" w14:paraId="31591AAD" w14:textId="77777777" w:rsidTr="004A6BF2">
        <w:tc>
          <w:tcPr>
            <w:tcW w:w="1008" w:type="dxa"/>
          </w:tcPr>
          <w:p w14:paraId="530A3F72" w14:textId="77777777" w:rsidR="00370320" w:rsidRPr="00590C30" w:rsidRDefault="00370320" w:rsidP="004A6BF2">
            <w:r>
              <w:t>+PC1</w:t>
            </w:r>
          </w:p>
        </w:tc>
        <w:tc>
          <w:tcPr>
            <w:tcW w:w="1008" w:type="dxa"/>
          </w:tcPr>
          <w:p w14:paraId="4B30CB5C" w14:textId="77777777" w:rsidR="00370320" w:rsidRPr="00590C30" w:rsidRDefault="00370320" w:rsidP="004A6BF2">
            <w:pPr>
              <w:jc w:val="center"/>
            </w:pPr>
            <w:r>
              <w:t>91</w:t>
            </w:r>
          </w:p>
        </w:tc>
        <w:tc>
          <w:tcPr>
            <w:tcW w:w="1008" w:type="dxa"/>
          </w:tcPr>
          <w:p w14:paraId="29F6652F" w14:textId="77777777" w:rsidR="00370320" w:rsidRPr="00590C30" w:rsidRDefault="00370320" w:rsidP="004A6BF2">
            <w:pPr>
              <w:jc w:val="center"/>
            </w:pPr>
            <w:r>
              <w:t>.02</w:t>
            </w:r>
          </w:p>
        </w:tc>
        <w:tc>
          <w:tcPr>
            <w:tcW w:w="1008" w:type="dxa"/>
          </w:tcPr>
          <w:p w14:paraId="6C9490F7" w14:textId="77777777" w:rsidR="00370320" w:rsidRPr="00590C30" w:rsidRDefault="00370320" w:rsidP="004A6BF2">
            <w:pPr>
              <w:jc w:val="center"/>
            </w:pPr>
            <w:r>
              <w:t>30.</w:t>
            </w:r>
          </w:p>
        </w:tc>
        <w:tc>
          <w:tcPr>
            <w:tcW w:w="1008" w:type="dxa"/>
          </w:tcPr>
          <w:p w14:paraId="1A8A4C38" w14:textId="77777777" w:rsidR="00370320" w:rsidRPr="00590C30" w:rsidRDefault="00370320" w:rsidP="004A6BF2">
            <w:pPr>
              <w:jc w:val="center"/>
            </w:pPr>
          </w:p>
        </w:tc>
        <w:tc>
          <w:tcPr>
            <w:tcW w:w="1008" w:type="dxa"/>
          </w:tcPr>
          <w:p w14:paraId="469AB6D1" w14:textId="77777777" w:rsidR="00370320" w:rsidRPr="00590C30" w:rsidRDefault="00370320" w:rsidP="004A6BF2">
            <w:pPr>
              <w:jc w:val="center"/>
            </w:pPr>
          </w:p>
        </w:tc>
        <w:tc>
          <w:tcPr>
            <w:tcW w:w="1008" w:type="dxa"/>
          </w:tcPr>
          <w:p w14:paraId="38644BCA" w14:textId="77777777" w:rsidR="00370320" w:rsidRPr="00590C30" w:rsidRDefault="00370320" w:rsidP="004A6BF2">
            <w:pPr>
              <w:jc w:val="center"/>
            </w:pPr>
          </w:p>
        </w:tc>
        <w:tc>
          <w:tcPr>
            <w:tcW w:w="1008" w:type="dxa"/>
          </w:tcPr>
          <w:p w14:paraId="7ABC5261" w14:textId="77777777" w:rsidR="00370320" w:rsidRPr="00590C30" w:rsidRDefault="00370320" w:rsidP="004A6BF2">
            <w:pPr>
              <w:jc w:val="center"/>
            </w:pPr>
          </w:p>
        </w:tc>
        <w:tc>
          <w:tcPr>
            <w:tcW w:w="1008" w:type="dxa"/>
          </w:tcPr>
          <w:p w14:paraId="25B156D0" w14:textId="77777777" w:rsidR="00370320" w:rsidRPr="00590C30" w:rsidRDefault="00370320" w:rsidP="004A6BF2">
            <w:pPr>
              <w:jc w:val="center"/>
            </w:pPr>
          </w:p>
        </w:tc>
        <w:tc>
          <w:tcPr>
            <w:tcW w:w="1008" w:type="dxa"/>
          </w:tcPr>
          <w:p w14:paraId="1F5C41E8" w14:textId="77777777" w:rsidR="00370320" w:rsidRPr="00590C30" w:rsidRDefault="00370320" w:rsidP="004A6BF2"/>
        </w:tc>
      </w:tr>
      <w:tr w:rsidR="00370320" w:rsidRPr="00590C30" w14:paraId="59FB0093" w14:textId="77777777" w:rsidTr="004A6BF2">
        <w:tc>
          <w:tcPr>
            <w:tcW w:w="1008" w:type="dxa"/>
          </w:tcPr>
          <w:p w14:paraId="42613DEF" w14:textId="77777777" w:rsidR="00370320" w:rsidRPr="00590C30" w:rsidRDefault="00370320" w:rsidP="004A6BF2"/>
        </w:tc>
        <w:tc>
          <w:tcPr>
            <w:tcW w:w="1008" w:type="dxa"/>
          </w:tcPr>
          <w:p w14:paraId="2791C08F" w14:textId="77777777" w:rsidR="00370320" w:rsidRPr="00590C30" w:rsidRDefault="00370320" w:rsidP="004A6BF2">
            <w:pPr>
              <w:jc w:val="center"/>
            </w:pPr>
          </w:p>
        </w:tc>
        <w:tc>
          <w:tcPr>
            <w:tcW w:w="1008" w:type="dxa"/>
          </w:tcPr>
          <w:p w14:paraId="1D94F369" w14:textId="77777777" w:rsidR="00370320" w:rsidRPr="00590C30" w:rsidRDefault="00370320" w:rsidP="004A6BF2">
            <w:pPr>
              <w:jc w:val="center"/>
            </w:pPr>
          </w:p>
        </w:tc>
        <w:tc>
          <w:tcPr>
            <w:tcW w:w="1008" w:type="dxa"/>
          </w:tcPr>
          <w:p w14:paraId="764AC53A" w14:textId="77777777" w:rsidR="00370320" w:rsidRPr="00590C30" w:rsidRDefault="00370320" w:rsidP="004A6BF2">
            <w:pPr>
              <w:jc w:val="center"/>
            </w:pPr>
          </w:p>
        </w:tc>
        <w:tc>
          <w:tcPr>
            <w:tcW w:w="1008" w:type="dxa"/>
          </w:tcPr>
          <w:p w14:paraId="2D7D4A37" w14:textId="77777777" w:rsidR="00370320" w:rsidRPr="00590C30" w:rsidRDefault="00370320" w:rsidP="004A6BF2">
            <w:pPr>
              <w:jc w:val="center"/>
            </w:pPr>
          </w:p>
        </w:tc>
        <w:tc>
          <w:tcPr>
            <w:tcW w:w="1008" w:type="dxa"/>
          </w:tcPr>
          <w:p w14:paraId="3A94FB78" w14:textId="77777777" w:rsidR="00370320" w:rsidRPr="00590C30" w:rsidRDefault="00370320" w:rsidP="004A6BF2">
            <w:pPr>
              <w:jc w:val="center"/>
            </w:pPr>
          </w:p>
        </w:tc>
        <w:tc>
          <w:tcPr>
            <w:tcW w:w="1008" w:type="dxa"/>
          </w:tcPr>
          <w:p w14:paraId="007FFC1F" w14:textId="77777777" w:rsidR="00370320" w:rsidRPr="00590C30" w:rsidRDefault="00370320" w:rsidP="004A6BF2">
            <w:pPr>
              <w:jc w:val="center"/>
            </w:pPr>
          </w:p>
        </w:tc>
        <w:tc>
          <w:tcPr>
            <w:tcW w:w="1008" w:type="dxa"/>
          </w:tcPr>
          <w:p w14:paraId="48F7D65A" w14:textId="77777777" w:rsidR="00370320" w:rsidRPr="00590C30" w:rsidRDefault="00370320" w:rsidP="004A6BF2">
            <w:pPr>
              <w:jc w:val="center"/>
            </w:pPr>
          </w:p>
        </w:tc>
        <w:tc>
          <w:tcPr>
            <w:tcW w:w="1008" w:type="dxa"/>
          </w:tcPr>
          <w:p w14:paraId="66E71129" w14:textId="77777777" w:rsidR="00370320" w:rsidRPr="00590C30" w:rsidRDefault="00370320" w:rsidP="004A6BF2">
            <w:pPr>
              <w:jc w:val="center"/>
            </w:pPr>
          </w:p>
        </w:tc>
        <w:tc>
          <w:tcPr>
            <w:tcW w:w="1008" w:type="dxa"/>
          </w:tcPr>
          <w:p w14:paraId="498A4EBA" w14:textId="77777777" w:rsidR="00370320" w:rsidRPr="00590C30" w:rsidRDefault="00370320" w:rsidP="004A6BF2"/>
        </w:tc>
      </w:tr>
    </w:tbl>
    <w:p w14:paraId="0D51DA6D" w14:textId="77777777" w:rsidR="00370320" w:rsidRPr="00590C30" w:rsidRDefault="00370320" w:rsidP="00370320"/>
    <w:p w14:paraId="183544F7" w14:textId="77777777" w:rsidR="00370320" w:rsidRPr="00590C30" w:rsidRDefault="00370320" w:rsidP="00370320">
      <w:pPr>
        <w:rPr>
          <w:sz w:val="22"/>
          <w:u w:val="single"/>
        </w:rPr>
      </w:pPr>
      <w:r w:rsidRPr="00590C30">
        <w:rPr>
          <w:sz w:val="22"/>
          <w:u w:val="single"/>
        </w:rPr>
        <w:t>Data Description:</w:t>
      </w:r>
    </w:p>
    <w:tbl>
      <w:tblPr>
        <w:tblW w:w="10440" w:type="dxa"/>
        <w:tblLayout w:type="fixed"/>
        <w:tblLook w:val="0000" w:firstRow="0" w:lastRow="0" w:firstColumn="0" w:lastColumn="0" w:noHBand="0" w:noVBand="0"/>
      </w:tblPr>
      <w:tblGrid>
        <w:gridCol w:w="1440"/>
        <w:gridCol w:w="6120"/>
        <w:gridCol w:w="1440"/>
        <w:gridCol w:w="1440"/>
      </w:tblGrid>
      <w:tr w:rsidR="00370320" w:rsidRPr="00590C30" w14:paraId="2CAA193F" w14:textId="77777777" w:rsidTr="004A6BF2">
        <w:tc>
          <w:tcPr>
            <w:tcW w:w="1440" w:type="dxa"/>
          </w:tcPr>
          <w:p w14:paraId="4EA38881" w14:textId="77777777" w:rsidR="00370320" w:rsidRPr="00590C30" w:rsidRDefault="00370320" w:rsidP="004A6BF2">
            <w:pPr>
              <w:jc w:val="center"/>
            </w:pPr>
            <w:r w:rsidRPr="00590C30">
              <w:t>Field</w:t>
            </w:r>
          </w:p>
        </w:tc>
        <w:tc>
          <w:tcPr>
            <w:tcW w:w="6120" w:type="dxa"/>
          </w:tcPr>
          <w:p w14:paraId="72B88F5B" w14:textId="77777777" w:rsidR="00370320" w:rsidRPr="00590C30" w:rsidRDefault="00370320" w:rsidP="004A6BF2">
            <w:r w:rsidRPr="00590C30">
              <w:t>Contents</w:t>
            </w:r>
          </w:p>
        </w:tc>
        <w:tc>
          <w:tcPr>
            <w:tcW w:w="1440" w:type="dxa"/>
          </w:tcPr>
          <w:p w14:paraId="2D6095BD" w14:textId="77777777" w:rsidR="00370320" w:rsidRPr="00590C30" w:rsidRDefault="00370320" w:rsidP="004A6BF2">
            <w:pPr>
              <w:jc w:val="center"/>
            </w:pPr>
            <w:r w:rsidRPr="00590C30">
              <w:t>Type</w:t>
            </w:r>
          </w:p>
        </w:tc>
        <w:tc>
          <w:tcPr>
            <w:tcW w:w="1440" w:type="dxa"/>
          </w:tcPr>
          <w:p w14:paraId="6D5D3AEA" w14:textId="77777777" w:rsidR="00370320" w:rsidRPr="00590C30" w:rsidRDefault="00370320" w:rsidP="004A6BF2">
            <w:pPr>
              <w:jc w:val="center"/>
            </w:pPr>
            <w:r w:rsidRPr="00590C30">
              <w:t>Default</w:t>
            </w:r>
          </w:p>
        </w:tc>
      </w:tr>
      <w:tr w:rsidR="00370320" w:rsidRPr="00590C30" w14:paraId="3D8F222E" w14:textId="77777777" w:rsidTr="004A6BF2">
        <w:trPr>
          <w:trHeight w:hRule="exact" w:val="120"/>
        </w:trPr>
        <w:tc>
          <w:tcPr>
            <w:tcW w:w="1440" w:type="dxa"/>
          </w:tcPr>
          <w:p w14:paraId="149751A4" w14:textId="77777777" w:rsidR="00370320" w:rsidRPr="00590C30" w:rsidRDefault="00370320" w:rsidP="004A6BF2">
            <w:pPr>
              <w:jc w:val="center"/>
            </w:pPr>
          </w:p>
        </w:tc>
        <w:tc>
          <w:tcPr>
            <w:tcW w:w="6120" w:type="dxa"/>
          </w:tcPr>
          <w:p w14:paraId="0C23CC8F" w14:textId="77777777" w:rsidR="00370320" w:rsidRPr="00590C30" w:rsidRDefault="00370320" w:rsidP="004A6BF2"/>
        </w:tc>
        <w:tc>
          <w:tcPr>
            <w:tcW w:w="1440" w:type="dxa"/>
          </w:tcPr>
          <w:p w14:paraId="546B4478" w14:textId="77777777" w:rsidR="00370320" w:rsidRPr="00590C30" w:rsidRDefault="00370320" w:rsidP="004A6BF2">
            <w:pPr>
              <w:jc w:val="center"/>
            </w:pPr>
          </w:p>
        </w:tc>
        <w:tc>
          <w:tcPr>
            <w:tcW w:w="1440" w:type="dxa"/>
          </w:tcPr>
          <w:p w14:paraId="322E841D" w14:textId="77777777" w:rsidR="00370320" w:rsidRPr="00590C30" w:rsidRDefault="00370320" w:rsidP="004A6BF2">
            <w:pPr>
              <w:jc w:val="center"/>
            </w:pPr>
          </w:p>
        </w:tc>
      </w:tr>
      <w:tr w:rsidR="00370320" w:rsidRPr="00590C30" w14:paraId="19F2591F" w14:textId="77777777" w:rsidTr="004A6BF2">
        <w:tc>
          <w:tcPr>
            <w:tcW w:w="1440" w:type="dxa"/>
          </w:tcPr>
          <w:p w14:paraId="371F09CA" w14:textId="77777777" w:rsidR="00370320" w:rsidRPr="00590C30" w:rsidRDefault="00370320" w:rsidP="004A6BF2">
            <w:pPr>
              <w:jc w:val="center"/>
            </w:pPr>
            <w:r w:rsidRPr="00590C30">
              <w:t>PID</w:t>
            </w:r>
          </w:p>
        </w:tc>
        <w:tc>
          <w:tcPr>
            <w:tcW w:w="6120" w:type="dxa"/>
          </w:tcPr>
          <w:p w14:paraId="3CC7645F" w14:textId="77777777" w:rsidR="00370320" w:rsidRPr="00590C30" w:rsidRDefault="00370320" w:rsidP="004A6BF2">
            <w:r w:rsidRPr="00590C30">
              <w:t>Property ID number</w:t>
            </w:r>
          </w:p>
        </w:tc>
        <w:tc>
          <w:tcPr>
            <w:tcW w:w="1440" w:type="dxa"/>
          </w:tcPr>
          <w:p w14:paraId="4862701F" w14:textId="77777777" w:rsidR="00370320" w:rsidRPr="00590C30" w:rsidRDefault="00370320" w:rsidP="004A6BF2">
            <w:pPr>
              <w:jc w:val="center"/>
            </w:pPr>
            <w:r w:rsidRPr="00590C30">
              <w:t>Integer &gt; 0</w:t>
            </w:r>
          </w:p>
        </w:tc>
        <w:tc>
          <w:tcPr>
            <w:tcW w:w="1440" w:type="dxa"/>
          </w:tcPr>
          <w:p w14:paraId="0374266A" w14:textId="77777777" w:rsidR="00370320" w:rsidRPr="00590C30" w:rsidRDefault="00370320" w:rsidP="004A6BF2">
            <w:pPr>
              <w:jc w:val="center"/>
            </w:pPr>
            <w:r w:rsidRPr="00590C30">
              <w:t>None</w:t>
            </w:r>
          </w:p>
        </w:tc>
      </w:tr>
      <w:tr w:rsidR="00370320" w:rsidRPr="00590C30" w14:paraId="55437C14" w14:textId="77777777" w:rsidTr="004A6BF2">
        <w:trPr>
          <w:trHeight w:hRule="exact" w:val="120"/>
        </w:trPr>
        <w:tc>
          <w:tcPr>
            <w:tcW w:w="1440" w:type="dxa"/>
          </w:tcPr>
          <w:p w14:paraId="0151BEFA" w14:textId="77777777" w:rsidR="00370320" w:rsidRPr="00590C30" w:rsidRDefault="00370320" w:rsidP="004A6BF2">
            <w:pPr>
              <w:jc w:val="center"/>
            </w:pPr>
          </w:p>
        </w:tc>
        <w:tc>
          <w:tcPr>
            <w:tcW w:w="6120" w:type="dxa"/>
          </w:tcPr>
          <w:p w14:paraId="38181F96" w14:textId="77777777" w:rsidR="00370320" w:rsidRPr="00590C30" w:rsidRDefault="00370320" w:rsidP="004A6BF2"/>
        </w:tc>
        <w:tc>
          <w:tcPr>
            <w:tcW w:w="1440" w:type="dxa"/>
          </w:tcPr>
          <w:p w14:paraId="1080A220" w14:textId="77777777" w:rsidR="00370320" w:rsidRPr="00590C30" w:rsidRDefault="00370320" w:rsidP="004A6BF2">
            <w:pPr>
              <w:jc w:val="center"/>
            </w:pPr>
          </w:p>
        </w:tc>
        <w:tc>
          <w:tcPr>
            <w:tcW w:w="1440" w:type="dxa"/>
          </w:tcPr>
          <w:p w14:paraId="31D86265" w14:textId="77777777" w:rsidR="00370320" w:rsidRPr="00590C30" w:rsidRDefault="00370320" w:rsidP="004A6BF2">
            <w:pPr>
              <w:jc w:val="center"/>
            </w:pPr>
          </w:p>
        </w:tc>
      </w:tr>
      <w:tr w:rsidR="00370320" w:rsidRPr="00590C30" w14:paraId="72E7EEEF" w14:textId="77777777" w:rsidTr="004A6BF2">
        <w:tc>
          <w:tcPr>
            <w:tcW w:w="1440" w:type="dxa"/>
          </w:tcPr>
          <w:p w14:paraId="18FBFEBC" w14:textId="77777777" w:rsidR="00370320" w:rsidRPr="00590C30" w:rsidRDefault="00370320" w:rsidP="004A6BF2">
            <w:pPr>
              <w:jc w:val="center"/>
            </w:pPr>
            <w:r>
              <w:t>Z0</w:t>
            </w:r>
          </w:p>
        </w:tc>
        <w:tc>
          <w:tcPr>
            <w:tcW w:w="6120" w:type="dxa"/>
          </w:tcPr>
          <w:p w14:paraId="16682241" w14:textId="77777777" w:rsidR="00370320" w:rsidRPr="00590C30" w:rsidRDefault="00370320" w:rsidP="004A6BF2">
            <w:r>
              <w:t>Distance from reference plane to bottom surface of the element</w:t>
            </w:r>
          </w:p>
        </w:tc>
        <w:tc>
          <w:tcPr>
            <w:tcW w:w="1440" w:type="dxa"/>
          </w:tcPr>
          <w:p w14:paraId="33F6D4AE" w14:textId="77777777" w:rsidR="00370320" w:rsidRPr="00590C30" w:rsidRDefault="00370320" w:rsidP="004A6BF2">
            <w:pPr>
              <w:jc w:val="center"/>
            </w:pPr>
            <w:r>
              <w:t>Real</w:t>
            </w:r>
          </w:p>
        </w:tc>
        <w:tc>
          <w:tcPr>
            <w:tcW w:w="1440" w:type="dxa"/>
          </w:tcPr>
          <w:p w14:paraId="1F49F27A" w14:textId="77777777" w:rsidR="00370320" w:rsidRPr="00590C30" w:rsidRDefault="00370320" w:rsidP="004A6BF2">
            <w:pPr>
              <w:jc w:val="center"/>
            </w:pPr>
            <w:r>
              <w:t>Remark 2</w:t>
            </w:r>
          </w:p>
        </w:tc>
      </w:tr>
      <w:tr w:rsidR="00370320" w:rsidRPr="00590C30" w14:paraId="08316574" w14:textId="77777777" w:rsidTr="004A6BF2">
        <w:trPr>
          <w:trHeight w:hRule="exact" w:val="120"/>
        </w:trPr>
        <w:tc>
          <w:tcPr>
            <w:tcW w:w="1440" w:type="dxa"/>
          </w:tcPr>
          <w:p w14:paraId="46C64501" w14:textId="77777777" w:rsidR="00370320" w:rsidRPr="00590C30" w:rsidRDefault="00370320" w:rsidP="004A6BF2">
            <w:pPr>
              <w:jc w:val="center"/>
            </w:pPr>
          </w:p>
        </w:tc>
        <w:tc>
          <w:tcPr>
            <w:tcW w:w="6120" w:type="dxa"/>
          </w:tcPr>
          <w:p w14:paraId="3F520CB5" w14:textId="77777777" w:rsidR="00370320" w:rsidRPr="00590C30" w:rsidRDefault="00370320" w:rsidP="004A6BF2"/>
        </w:tc>
        <w:tc>
          <w:tcPr>
            <w:tcW w:w="1440" w:type="dxa"/>
          </w:tcPr>
          <w:p w14:paraId="49BE5152" w14:textId="77777777" w:rsidR="00370320" w:rsidRPr="00590C30" w:rsidRDefault="00370320" w:rsidP="004A6BF2">
            <w:pPr>
              <w:jc w:val="center"/>
            </w:pPr>
          </w:p>
        </w:tc>
        <w:tc>
          <w:tcPr>
            <w:tcW w:w="1440" w:type="dxa"/>
          </w:tcPr>
          <w:p w14:paraId="2542A144" w14:textId="77777777" w:rsidR="00370320" w:rsidRPr="00590C30" w:rsidRDefault="00370320" w:rsidP="004A6BF2">
            <w:pPr>
              <w:jc w:val="center"/>
            </w:pPr>
          </w:p>
        </w:tc>
      </w:tr>
      <w:tr w:rsidR="00370320" w:rsidRPr="00590C30" w14:paraId="10799A43" w14:textId="77777777" w:rsidTr="004A6BF2">
        <w:tc>
          <w:tcPr>
            <w:tcW w:w="1440" w:type="dxa"/>
          </w:tcPr>
          <w:p w14:paraId="6A0DCC02" w14:textId="77777777" w:rsidR="00370320" w:rsidRPr="00590C30" w:rsidRDefault="00370320" w:rsidP="004A6BF2">
            <w:pPr>
              <w:jc w:val="center"/>
            </w:pPr>
            <w:r>
              <w:t>NSM</w:t>
            </w:r>
          </w:p>
        </w:tc>
        <w:tc>
          <w:tcPr>
            <w:tcW w:w="6120" w:type="dxa"/>
          </w:tcPr>
          <w:p w14:paraId="2E5863C3" w14:textId="77777777" w:rsidR="00370320" w:rsidRPr="00590C30" w:rsidRDefault="00370320" w:rsidP="004A6BF2">
            <w:r>
              <w:t>Non structural mass</w:t>
            </w:r>
          </w:p>
        </w:tc>
        <w:tc>
          <w:tcPr>
            <w:tcW w:w="1440" w:type="dxa"/>
          </w:tcPr>
          <w:p w14:paraId="0FF7ED0F" w14:textId="77777777" w:rsidR="00370320" w:rsidRPr="00590C30" w:rsidRDefault="00370320" w:rsidP="004A6BF2">
            <w:pPr>
              <w:jc w:val="center"/>
            </w:pPr>
            <w:r w:rsidRPr="00590C30">
              <w:t>Real</w:t>
            </w:r>
          </w:p>
        </w:tc>
        <w:tc>
          <w:tcPr>
            <w:tcW w:w="1440" w:type="dxa"/>
          </w:tcPr>
          <w:p w14:paraId="354E1B49" w14:textId="77777777" w:rsidR="00370320" w:rsidRPr="00590C30" w:rsidRDefault="00370320" w:rsidP="004A6BF2">
            <w:pPr>
              <w:jc w:val="center"/>
            </w:pPr>
            <w:r w:rsidRPr="00590C30">
              <w:t>0.</w:t>
            </w:r>
          </w:p>
        </w:tc>
      </w:tr>
      <w:tr w:rsidR="00370320" w:rsidRPr="00590C30" w14:paraId="67E1A20D" w14:textId="77777777" w:rsidTr="004A6BF2">
        <w:trPr>
          <w:trHeight w:hRule="exact" w:val="120"/>
        </w:trPr>
        <w:tc>
          <w:tcPr>
            <w:tcW w:w="1440" w:type="dxa"/>
          </w:tcPr>
          <w:p w14:paraId="241FAE8B" w14:textId="77777777" w:rsidR="00370320" w:rsidRPr="00590C30" w:rsidRDefault="00370320" w:rsidP="004A6BF2">
            <w:pPr>
              <w:jc w:val="center"/>
            </w:pPr>
          </w:p>
        </w:tc>
        <w:tc>
          <w:tcPr>
            <w:tcW w:w="6120" w:type="dxa"/>
          </w:tcPr>
          <w:p w14:paraId="6E77D8CB" w14:textId="77777777" w:rsidR="00370320" w:rsidRPr="00590C30" w:rsidRDefault="00370320" w:rsidP="004A6BF2"/>
        </w:tc>
        <w:tc>
          <w:tcPr>
            <w:tcW w:w="1440" w:type="dxa"/>
          </w:tcPr>
          <w:p w14:paraId="06C4DCD6" w14:textId="77777777" w:rsidR="00370320" w:rsidRPr="00590C30" w:rsidRDefault="00370320" w:rsidP="004A6BF2">
            <w:pPr>
              <w:jc w:val="center"/>
            </w:pPr>
          </w:p>
        </w:tc>
        <w:tc>
          <w:tcPr>
            <w:tcW w:w="1440" w:type="dxa"/>
          </w:tcPr>
          <w:p w14:paraId="49589F3C" w14:textId="77777777" w:rsidR="00370320" w:rsidRPr="00590C30" w:rsidRDefault="00370320" w:rsidP="004A6BF2">
            <w:pPr>
              <w:jc w:val="center"/>
            </w:pPr>
          </w:p>
        </w:tc>
      </w:tr>
      <w:tr w:rsidR="00370320" w:rsidRPr="00590C30" w14:paraId="341DB1CC" w14:textId="77777777" w:rsidTr="004A6BF2">
        <w:tc>
          <w:tcPr>
            <w:tcW w:w="1440" w:type="dxa"/>
          </w:tcPr>
          <w:p w14:paraId="5612C415" w14:textId="77777777" w:rsidR="00370320" w:rsidRPr="00590C30" w:rsidRDefault="00370320" w:rsidP="004A6BF2">
            <w:pPr>
              <w:jc w:val="center"/>
            </w:pPr>
            <w:r>
              <w:t>SB</w:t>
            </w:r>
          </w:p>
        </w:tc>
        <w:tc>
          <w:tcPr>
            <w:tcW w:w="6120" w:type="dxa"/>
          </w:tcPr>
          <w:p w14:paraId="28F94108" w14:textId="77777777" w:rsidR="00370320" w:rsidRPr="00590C30" w:rsidRDefault="00370320" w:rsidP="004A6BF2">
            <w:r>
              <w:t>Allowable interlaminar shear stress</w:t>
            </w:r>
          </w:p>
        </w:tc>
        <w:tc>
          <w:tcPr>
            <w:tcW w:w="1440" w:type="dxa"/>
          </w:tcPr>
          <w:p w14:paraId="7D409CDB" w14:textId="77777777" w:rsidR="00370320" w:rsidRPr="00590C30" w:rsidRDefault="00370320" w:rsidP="004A6BF2">
            <w:pPr>
              <w:jc w:val="center"/>
            </w:pPr>
            <w:r w:rsidRPr="00590C30">
              <w:t>Real</w:t>
            </w:r>
          </w:p>
        </w:tc>
        <w:tc>
          <w:tcPr>
            <w:tcW w:w="1440" w:type="dxa"/>
          </w:tcPr>
          <w:p w14:paraId="32CE6C4E" w14:textId="77777777" w:rsidR="00370320" w:rsidRPr="00590C30" w:rsidRDefault="00370320" w:rsidP="004A6BF2">
            <w:pPr>
              <w:jc w:val="center"/>
            </w:pPr>
            <w:r w:rsidRPr="00590C30">
              <w:t>0.</w:t>
            </w:r>
          </w:p>
        </w:tc>
      </w:tr>
      <w:tr w:rsidR="00370320" w:rsidRPr="00590C30" w14:paraId="1BAACC02" w14:textId="77777777" w:rsidTr="004A6BF2">
        <w:trPr>
          <w:trHeight w:hRule="exact" w:val="120"/>
        </w:trPr>
        <w:tc>
          <w:tcPr>
            <w:tcW w:w="1440" w:type="dxa"/>
          </w:tcPr>
          <w:p w14:paraId="723AA132" w14:textId="77777777" w:rsidR="00370320" w:rsidRPr="00590C30" w:rsidRDefault="00370320" w:rsidP="004A6BF2">
            <w:pPr>
              <w:jc w:val="center"/>
            </w:pPr>
          </w:p>
        </w:tc>
        <w:tc>
          <w:tcPr>
            <w:tcW w:w="6120" w:type="dxa"/>
          </w:tcPr>
          <w:p w14:paraId="4E46DCF2" w14:textId="77777777" w:rsidR="00370320" w:rsidRPr="00590C30" w:rsidRDefault="00370320" w:rsidP="004A6BF2"/>
        </w:tc>
        <w:tc>
          <w:tcPr>
            <w:tcW w:w="1440" w:type="dxa"/>
          </w:tcPr>
          <w:p w14:paraId="0F970B68" w14:textId="77777777" w:rsidR="00370320" w:rsidRPr="00590C30" w:rsidRDefault="00370320" w:rsidP="004A6BF2">
            <w:pPr>
              <w:jc w:val="center"/>
            </w:pPr>
          </w:p>
        </w:tc>
        <w:tc>
          <w:tcPr>
            <w:tcW w:w="1440" w:type="dxa"/>
          </w:tcPr>
          <w:p w14:paraId="309D3FF1" w14:textId="77777777" w:rsidR="00370320" w:rsidRPr="00590C30" w:rsidRDefault="00370320" w:rsidP="004A6BF2">
            <w:pPr>
              <w:jc w:val="center"/>
            </w:pPr>
          </w:p>
        </w:tc>
      </w:tr>
      <w:tr w:rsidR="00370320" w:rsidRPr="00590C30" w14:paraId="7DA1DDD7" w14:textId="77777777" w:rsidTr="004A6BF2">
        <w:tc>
          <w:tcPr>
            <w:tcW w:w="1440" w:type="dxa"/>
          </w:tcPr>
          <w:p w14:paraId="026118D6" w14:textId="77777777" w:rsidR="00370320" w:rsidRPr="00590C30" w:rsidRDefault="00370320" w:rsidP="004A6BF2">
            <w:pPr>
              <w:jc w:val="center"/>
            </w:pPr>
            <w:r>
              <w:t>FT</w:t>
            </w:r>
          </w:p>
        </w:tc>
        <w:tc>
          <w:tcPr>
            <w:tcW w:w="6120" w:type="dxa"/>
          </w:tcPr>
          <w:p w14:paraId="62026E61" w14:textId="77777777" w:rsidR="00370320" w:rsidRPr="00590C30" w:rsidRDefault="00370320" w:rsidP="004A6BF2">
            <w:r>
              <w:t>Failure theory</w:t>
            </w:r>
          </w:p>
        </w:tc>
        <w:tc>
          <w:tcPr>
            <w:tcW w:w="1440" w:type="dxa"/>
          </w:tcPr>
          <w:p w14:paraId="125178A1" w14:textId="77777777" w:rsidR="00370320" w:rsidRPr="00590C30" w:rsidRDefault="00370320" w:rsidP="004A6BF2">
            <w:pPr>
              <w:jc w:val="center"/>
            </w:pPr>
            <w:r>
              <w:t>Char</w:t>
            </w:r>
          </w:p>
        </w:tc>
        <w:tc>
          <w:tcPr>
            <w:tcW w:w="1440" w:type="dxa"/>
          </w:tcPr>
          <w:p w14:paraId="5A8D667E" w14:textId="77777777" w:rsidR="00370320" w:rsidRPr="00590C30" w:rsidRDefault="00370320" w:rsidP="004A6BF2">
            <w:pPr>
              <w:jc w:val="center"/>
            </w:pPr>
            <w:r>
              <w:t>None</w:t>
            </w:r>
          </w:p>
        </w:tc>
      </w:tr>
      <w:tr w:rsidR="00370320" w:rsidRPr="00590C30" w14:paraId="3DC37817" w14:textId="77777777" w:rsidTr="004A6BF2">
        <w:trPr>
          <w:trHeight w:hRule="exact" w:val="120"/>
        </w:trPr>
        <w:tc>
          <w:tcPr>
            <w:tcW w:w="1440" w:type="dxa"/>
          </w:tcPr>
          <w:p w14:paraId="45C87ACA" w14:textId="77777777" w:rsidR="00370320" w:rsidRPr="00590C30" w:rsidRDefault="00370320" w:rsidP="004A6BF2">
            <w:pPr>
              <w:jc w:val="center"/>
            </w:pPr>
          </w:p>
        </w:tc>
        <w:tc>
          <w:tcPr>
            <w:tcW w:w="6120" w:type="dxa"/>
          </w:tcPr>
          <w:p w14:paraId="371B70A0" w14:textId="77777777" w:rsidR="00370320" w:rsidRPr="00590C30" w:rsidRDefault="00370320" w:rsidP="004A6BF2"/>
        </w:tc>
        <w:tc>
          <w:tcPr>
            <w:tcW w:w="1440" w:type="dxa"/>
          </w:tcPr>
          <w:p w14:paraId="32BC6A6A" w14:textId="77777777" w:rsidR="00370320" w:rsidRPr="00590C30" w:rsidRDefault="00370320" w:rsidP="004A6BF2">
            <w:pPr>
              <w:jc w:val="center"/>
            </w:pPr>
          </w:p>
        </w:tc>
        <w:tc>
          <w:tcPr>
            <w:tcW w:w="1440" w:type="dxa"/>
          </w:tcPr>
          <w:p w14:paraId="014B3882" w14:textId="77777777" w:rsidR="00370320" w:rsidRPr="00590C30" w:rsidRDefault="00370320" w:rsidP="004A6BF2">
            <w:pPr>
              <w:jc w:val="center"/>
            </w:pPr>
          </w:p>
        </w:tc>
      </w:tr>
      <w:tr w:rsidR="00370320" w:rsidRPr="00590C30" w14:paraId="375AD1EA" w14:textId="77777777" w:rsidTr="004A6BF2">
        <w:tc>
          <w:tcPr>
            <w:tcW w:w="1440" w:type="dxa"/>
          </w:tcPr>
          <w:p w14:paraId="0EE2F249" w14:textId="77777777" w:rsidR="00370320" w:rsidRPr="00590C30" w:rsidRDefault="00370320" w:rsidP="004A6BF2">
            <w:pPr>
              <w:jc w:val="center"/>
            </w:pPr>
            <w:r>
              <w:t>TREF</w:t>
            </w:r>
          </w:p>
        </w:tc>
        <w:tc>
          <w:tcPr>
            <w:tcW w:w="6120" w:type="dxa"/>
          </w:tcPr>
          <w:p w14:paraId="337596FD" w14:textId="77777777" w:rsidR="00370320" w:rsidRPr="00590C30" w:rsidRDefault="00370320" w:rsidP="004A6BF2">
            <w:r>
              <w:t>Reference temperature</w:t>
            </w:r>
          </w:p>
        </w:tc>
        <w:tc>
          <w:tcPr>
            <w:tcW w:w="1440" w:type="dxa"/>
          </w:tcPr>
          <w:p w14:paraId="412E31CA" w14:textId="77777777" w:rsidR="00370320" w:rsidRPr="00590C30" w:rsidRDefault="00370320" w:rsidP="004A6BF2">
            <w:pPr>
              <w:jc w:val="center"/>
            </w:pPr>
            <w:r w:rsidRPr="00590C30">
              <w:t>Real</w:t>
            </w:r>
          </w:p>
        </w:tc>
        <w:tc>
          <w:tcPr>
            <w:tcW w:w="1440" w:type="dxa"/>
          </w:tcPr>
          <w:p w14:paraId="2438EFF8" w14:textId="77777777" w:rsidR="00370320" w:rsidRPr="00590C30" w:rsidRDefault="00370320" w:rsidP="004A6BF2">
            <w:pPr>
              <w:jc w:val="center"/>
            </w:pPr>
            <w:r w:rsidRPr="00590C30">
              <w:t>0.</w:t>
            </w:r>
          </w:p>
        </w:tc>
      </w:tr>
      <w:tr w:rsidR="00370320" w:rsidRPr="00590C30" w14:paraId="24FAF189" w14:textId="77777777" w:rsidTr="004A6BF2">
        <w:trPr>
          <w:trHeight w:hRule="exact" w:val="120"/>
        </w:trPr>
        <w:tc>
          <w:tcPr>
            <w:tcW w:w="1440" w:type="dxa"/>
          </w:tcPr>
          <w:p w14:paraId="3233C929" w14:textId="77777777" w:rsidR="00370320" w:rsidRPr="00590C30" w:rsidRDefault="00370320" w:rsidP="004A6BF2">
            <w:pPr>
              <w:jc w:val="center"/>
            </w:pPr>
          </w:p>
        </w:tc>
        <w:tc>
          <w:tcPr>
            <w:tcW w:w="6120" w:type="dxa"/>
          </w:tcPr>
          <w:p w14:paraId="07B90ADB" w14:textId="77777777" w:rsidR="00370320" w:rsidRPr="00590C30" w:rsidRDefault="00370320" w:rsidP="004A6BF2"/>
        </w:tc>
        <w:tc>
          <w:tcPr>
            <w:tcW w:w="1440" w:type="dxa"/>
          </w:tcPr>
          <w:p w14:paraId="60E228AE" w14:textId="77777777" w:rsidR="00370320" w:rsidRPr="00590C30" w:rsidRDefault="00370320" w:rsidP="004A6BF2">
            <w:pPr>
              <w:jc w:val="center"/>
            </w:pPr>
          </w:p>
        </w:tc>
        <w:tc>
          <w:tcPr>
            <w:tcW w:w="1440" w:type="dxa"/>
          </w:tcPr>
          <w:p w14:paraId="5F3F9318" w14:textId="77777777" w:rsidR="00370320" w:rsidRPr="00590C30" w:rsidRDefault="00370320" w:rsidP="004A6BF2">
            <w:pPr>
              <w:jc w:val="center"/>
            </w:pPr>
          </w:p>
        </w:tc>
      </w:tr>
      <w:tr w:rsidR="00370320" w:rsidRPr="00590C30" w14:paraId="7F620473" w14:textId="77777777" w:rsidTr="004A6BF2">
        <w:tc>
          <w:tcPr>
            <w:tcW w:w="1440" w:type="dxa"/>
          </w:tcPr>
          <w:p w14:paraId="4A10EB3D" w14:textId="77777777" w:rsidR="00370320" w:rsidRPr="00590C30" w:rsidRDefault="00370320" w:rsidP="004A6BF2">
            <w:pPr>
              <w:jc w:val="center"/>
            </w:pPr>
            <w:r>
              <w:t>GE</w:t>
            </w:r>
          </w:p>
        </w:tc>
        <w:tc>
          <w:tcPr>
            <w:tcW w:w="6120" w:type="dxa"/>
          </w:tcPr>
          <w:p w14:paraId="061D4E2B" w14:textId="77777777" w:rsidR="00370320" w:rsidRPr="00590C30" w:rsidRDefault="00370320" w:rsidP="004A6BF2">
            <w:r>
              <w:t>Structural damping coefficient</w:t>
            </w:r>
          </w:p>
        </w:tc>
        <w:tc>
          <w:tcPr>
            <w:tcW w:w="1440" w:type="dxa"/>
          </w:tcPr>
          <w:p w14:paraId="2D4C7448" w14:textId="77777777" w:rsidR="00370320" w:rsidRPr="00590C30" w:rsidRDefault="00370320" w:rsidP="004A6BF2">
            <w:pPr>
              <w:jc w:val="center"/>
            </w:pPr>
            <w:r w:rsidRPr="00590C30">
              <w:t>Real</w:t>
            </w:r>
          </w:p>
        </w:tc>
        <w:tc>
          <w:tcPr>
            <w:tcW w:w="1440" w:type="dxa"/>
          </w:tcPr>
          <w:p w14:paraId="6915AB85" w14:textId="77777777" w:rsidR="00370320" w:rsidRPr="00590C30" w:rsidRDefault="00370320" w:rsidP="004A6BF2">
            <w:pPr>
              <w:jc w:val="center"/>
            </w:pPr>
            <w:r w:rsidRPr="00590C30">
              <w:t>0.</w:t>
            </w:r>
          </w:p>
        </w:tc>
      </w:tr>
      <w:tr w:rsidR="00370320" w:rsidRPr="00590C30" w14:paraId="7BB33F8B" w14:textId="77777777" w:rsidTr="004A6BF2">
        <w:trPr>
          <w:trHeight w:hRule="exact" w:val="120"/>
        </w:trPr>
        <w:tc>
          <w:tcPr>
            <w:tcW w:w="1440" w:type="dxa"/>
          </w:tcPr>
          <w:p w14:paraId="6E51A8A2" w14:textId="77777777" w:rsidR="00370320" w:rsidRPr="00590C30" w:rsidRDefault="00370320" w:rsidP="004A6BF2">
            <w:pPr>
              <w:jc w:val="center"/>
            </w:pPr>
          </w:p>
        </w:tc>
        <w:tc>
          <w:tcPr>
            <w:tcW w:w="6120" w:type="dxa"/>
          </w:tcPr>
          <w:p w14:paraId="4DBF4E9B" w14:textId="77777777" w:rsidR="00370320" w:rsidRPr="00590C30" w:rsidRDefault="00370320" w:rsidP="004A6BF2"/>
        </w:tc>
        <w:tc>
          <w:tcPr>
            <w:tcW w:w="1440" w:type="dxa"/>
          </w:tcPr>
          <w:p w14:paraId="3F375E9C" w14:textId="77777777" w:rsidR="00370320" w:rsidRPr="00590C30" w:rsidRDefault="00370320" w:rsidP="004A6BF2">
            <w:pPr>
              <w:jc w:val="center"/>
            </w:pPr>
          </w:p>
        </w:tc>
        <w:tc>
          <w:tcPr>
            <w:tcW w:w="1440" w:type="dxa"/>
          </w:tcPr>
          <w:p w14:paraId="4A355964" w14:textId="77777777" w:rsidR="00370320" w:rsidRPr="00590C30" w:rsidRDefault="00370320" w:rsidP="004A6BF2">
            <w:pPr>
              <w:jc w:val="center"/>
            </w:pPr>
          </w:p>
        </w:tc>
      </w:tr>
      <w:tr w:rsidR="00370320" w:rsidRPr="00590C30" w14:paraId="2B6DF683" w14:textId="77777777" w:rsidTr="004A6BF2">
        <w:tc>
          <w:tcPr>
            <w:tcW w:w="1440" w:type="dxa"/>
          </w:tcPr>
          <w:p w14:paraId="2699BF1E" w14:textId="77777777" w:rsidR="00370320" w:rsidRPr="00590C30" w:rsidRDefault="00370320" w:rsidP="004A6BF2">
            <w:pPr>
              <w:jc w:val="center"/>
            </w:pPr>
            <w:r>
              <w:t>LAM</w:t>
            </w:r>
          </w:p>
        </w:tc>
        <w:tc>
          <w:tcPr>
            <w:tcW w:w="6120" w:type="dxa"/>
          </w:tcPr>
          <w:p w14:paraId="7345B30B" w14:textId="77777777" w:rsidR="00370320" w:rsidRPr="00590C30" w:rsidRDefault="00370320" w:rsidP="004A6BF2">
            <w:r>
              <w:t>Symmetric lamination option</w:t>
            </w:r>
          </w:p>
        </w:tc>
        <w:tc>
          <w:tcPr>
            <w:tcW w:w="1440" w:type="dxa"/>
          </w:tcPr>
          <w:p w14:paraId="53F2A255" w14:textId="77777777" w:rsidR="00370320" w:rsidRPr="00590C30" w:rsidRDefault="00370320" w:rsidP="004A6BF2">
            <w:pPr>
              <w:jc w:val="center"/>
            </w:pPr>
            <w:r>
              <w:t>Char</w:t>
            </w:r>
          </w:p>
        </w:tc>
        <w:tc>
          <w:tcPr>
            <w:tcW w:w="1440" w:type="dxa"/>
          </w:tcPr>
          <w:p w14:paraId="1E4A821B" w14:textId="77777777" w:rsidR="00370320" w:rsidRPr="00590C30" w:rsidRDefault="00370320" w:rsidP="004A6BF2">
            <w:pPr>
              <w:jc w:val="center"/>
            </w:pPr>
            <w:r>
              <w:t>NONSYM</w:t>
            </w:r>
          </w:p>
        </w:tc>
      </w:tr>
      <w:tr w:rsidR="00370320" w:rsidRPr="00590C30" w14:paraId="5713AE0D" w14:textId="77777777" w:rsidTr="004A6BF2">
        <w:trPr>
          <w:trHeight w:hRule="exact" w:val="120"/>
        </w:trPr>
        <w:tc>
          <w:tcPr>
            <w:tcW w:w="1440" w:type="dxa"/>
          </w:tcPr>
          <w:p w14:paraId="3496DBFA" w14:textId="77777777" w:rsidR="00370320" w:rsidRPr="00590C30" w:rsidRDefault="00370320" w:rsidP="004A6BF2">
            <w:pPr>
              <w:jc w:val="center"/>
            </w:pPr>
          </w:p>
        </w:tc>
        <w:tc>
          <w:tcPr>
            <w:tcW w:w="6120" w:type="dxa"/>
          </w:tcPr>
          <w:p w14:paraId="1A81DE3D" w14:textId="77777777" w:rsidR="00370320" w:rsidRPr="00590C30" w:rsidRDefault="00370320" w:rsidP="004A6BF2"/>
        </w:tc>
        <w:tc>
          <w:tcPr>
            <w:tcW w:w="1440" w:type="dxa"/>
          </w:tcPr>
          <w:p w14:paraId="03378A87" w14:textId="77777777" w:rsidR="00370320" w:rsidRPr="00590C30" w:rsidRDefault="00370320" w:rsidP="004A6BF2">
            <w:pPr>
              <w:jc w:val="center"/>
            </w:pPr>
          </w:p>
        </w:tc>
        <w:tc>
          <w:tcPr>
            <w:tcW w:w="1440" w:type="dxa"/>
          </w:tcPr>
          <w:p w14:paraId="04CA11A6" w14:textId="77777777" w:rsidR="00370320" w:rsidRPr="00590C30" w:rsidRDefault="00370320" w:rsidP="004A6BF2">
            <w:pPr>
              <w:jc w:val="center"/>
            </w:pPr>
          </w:p>
        </w:tc>
      </w:tr>
      <w:tr w:rsidR="00370320" w:rsidRPr="00590C30" w14:paraId="391C84D6" w14:textId="77777777" w:rsidTr="004A6BF2">
        <w:tc>
          <w:tcPr>
            <w:tcW w:w="1440" w:type="dxa"/>
          </w:tcPr>
          <w:p w14:paraId="290901A8" w14:textId="77777777" w:rsidR="00370320" w:rsidRPr="00590C30" w:rsidRDefault="00370320" w:rsidP="004A6BF2">
            <w:pPr>
              <w:jc w:val="center"/>
            </w:pPr>
            <w:r>
              <w:t>MIDi</w:t>
            </w:r>
          </w:p>
        </w:tc>
        <w:tc>
          <w:tcPr>
            <w:tcW w:w="6120" w:type="dxa"/>
          </w:tcPr>
          <w:p w14:paraId="59914586" w14:textId="77777777" w:rsidR="00370320" w:rsidRPr="00590C30" w:rsidRDefault="00370320" w:rsidP="004A6BF2">
            <w:r>
              <w:t>Ply material ID (MID1 must be specified)</w:t>
            </w:r>
          </w:p>
        </w:tc>
        <w:tc>
          <w:tcPr>
            <w:tcW w:w="1440" w:type="dxa"/>
          </w:tcPr>
          <w:p w14:paraId="35250810" w14:textId="77777777" w:rsidR="00370320" w:rsidRPr="00590C30" w:rsidRDefault="00370320" w:rsidP="004A6BF2">
            <w:pPr>
              <w:jc w:val="center"/>
            </w:pPr>
            <w:r>
              <w:t>Integer</w:t>
            </w:r>
          </w:p>
        </w:tc>
        <w:tc>
          <w:tcPr>
            <w:tcW w:w="1440" w:type="dxa"/>
          </w:tcPr>
          <w:p w14:paraId="68B3143E" w14:textId="77777777" w:rsidR="00370320" w:rsidRPr="00590C30" w:rsidRDefault="00370320" w:rsidP="004A6BF2">
            <w:pPr>
              <w:jc w:val="center"/>
            </w:pPr>
            <w:r>
              <w:t>Last one</w:t>
            </w:r>
          </w:p>
        </w:tc>
      </w:tr>
      <w:tr w:rsidR="00370320" w:rsidRPr="00590C30" w14:paraId="1D4E2FA1" w14:textId="77777777" w:rsidTr="004A6BF2">
        <w:trPr>
          <w:trHeight w:hRule="exact" w:val="120"/>
        </w:trPr>
        <w:tc>
          <w:tcPr>
            <w:tcW w:w="1440" w:type="dxa"/>
          </w:tcPr>
          <w:p w14:paraId="1620D851" w14:textId="77777777" w:rsidR="00370320" w:rsidRPr="00590C30" w:rsidRDefault="00370320" w:rsidP="004A6BF2">
            <w:pPr>
              <w:jc w:val="center"/>
            </w:pPr>
          </w:p>
        </w:tc>
        <w:tc>
          <w:tcPr>
            <w:tcW w:w="6120" w:type="dxa"/>
          </w:tcPr>
          <w:p w14:paraId="05175559" w14:textId="77777777" w:rsidR="00370320" w:rsidRPr="00590C30" w:rsidRDefault="00370320" w:rsidP="004A6BF2"/>
        </w:tc>
        <w:tc>
          <w:tcPr>
            <w:tcW w:w="1440" w:type="dxa"/>
          </w:tcPr>
          <w:p w14:paraId="6B31FA77" w14:textId="77777777" w:rsidR="00370320" w:rsidRPr="00590C30" w:rsidRDefault="00370320" w:rsidP="004A6BF2">
            <w:pPr>
              <w:jc w:val="center"/>
            </w:pPr>
          </w:p>
        </w:tc>
        <w:tc>
          <w:tcPr>
            <w:tcW w:w="1440" w:type="dxa"/>
          </w:tcPr>
          <w:p w14:paraId="77629DD7" w14:textId="77777777" w:rsidR="00370320" w:rsidRPr="00590C30" w:rsidRDefault="00370320" w:rsidP="004A6BF2">
            <w:pPr>
              <w:jc w:val="center"/>
            </w:pPr>
          </w:p>
        </w:tc>
      </w:tr>
      <w:tr w:rsidR="00370320" w:rsidRPr="00590C30" w14:paraId="31D19897" w14:textId="77777777" w:rsidTr="004A6BF2">
        <w:tc>
          <w:tcPr>
            <w:tcW w:w="1440" w:type="dxa"/>
          </w:tcPr>
          <w:p w14:paraId="5B85E3F7" w14:textId="77777777" w:rsidR="00370320" w:rsidRPr="00590C30" w:rsidRDefault="00370320" w:rsidP="004A6BF2">
            <w:pPr>
              <w:jc w:val="center"/>
            </w:pPr>
            <w:r>
              <w:t>Ti</w:t>
            </w:r>
          </w:p>
        </w:tc>
        <w:tc>
          <w:tcPr>
            <w:tcW w:w="6120" w:type="dxa"/>
          </w:tcPr>
          <w:p w14:paraId="3A876893" w14:textId="77777777" w:rsidR="00370320" w:rsidRPr="00590C30" w:rsidRDefault="00370320" w:rsidP="004A6BF2">
            <w:r>
              <w:t>Ply thickness (T1 must be specified)</w:t>
            </w:r>
          </w:p>
        </w:tc>
        <w:tc>
          <w:tcPr>
            <w:tcW w:w="1440" w:type="dxa"/>
          </w:tcPr>
          <w:p w14:paraId="77C3B42E" w14:textId="77777777" w:rsidR="00370320" w:rsidRPr="00590C30" w:rsidRDefault="00370320" w:rsidP="004A6BF2">
            <w:pPr>
              <w:jc w:val="center"/>
            </w:pPr>
            <w:r w:rsidRPr="00590C30">
              <w:t>Real</w:t>
            </w:r>
          </w:p>
        </w:tc>
        <w:tc>
          <w:tcPr>
            <w:tcW w:w="1440" w:type="dxa"/>
          </w:tcPr>
          <w:p w14:paraId="29E42E51" w14:textId="77777777" w:rsidR="00370320" w:rsidRPr="00590C30" w:rsidRDefault="00370320" w:rsidP="004A6BF2">
            <w:pPr>
              <w:jc w:val="center"/>
            </w:pPr>
            <w:r>
              <w:t>Last one</w:t>
            </w:r>
          </w:p>
        </w:tc>
      </w:tr>
      <w:tr w:rsidR="00370320" w:rsidRPr="00590C30" w14:paraId="6A27D056" w14:textId="77777777" w:rsidTr="004A6BF2">
        <w:trPr>
          <w:trHeight w:hRule="exact" w:val="115"/>
        </w:trPr>
        <w:tc>
          <w:tcPr>
            <w:tcW w:w="1440" w:type="dxa"/>
          </w:tcPr>
          <w:p w14:paraId="50D7B76A" w14:textId="77777777" w:rsidR="00370320" w:rsidRPr="00590C30" w:rsidRDefault="00370320" w:rsidP="004A6BF2">
            <w:pPr>
              <w:jc w:val="center"/>
            </w:pPr>
          </w:p>
        </w:tc>
        <w:tc>
          <w:tcPr>
            <w:tcW w:w="6120" w:type="dxa"/>
          </w:tcPr>
          <w:p w14:paraId="7EA4402F" w14:textId="77777777" w:rsidR="00370320" w:rsidRPr="00590C30" w:rsidRDefault="00370320" w:rsidP="004A6BF2"/>
        </w:tc>
        <w:tc>
          <w:tcPr>
            <w:tcW w:w="1440" w:type="dxa"/>
          </w:tcPr>
          <w:p w14:paraId="7E3F53BD" w14:textId="77777777" w:rsidR="00370320" w:rsidRPr="00590C30" w:rsidRDefault="00370320" w:rsidP="004A6BF2">
            <w:pPr>
              <w:jc w:val="center"/>
            </w:pPr>
          </w:p>
        </w:tc>
        <w:tc>
          <w:tcPr>
            <w:tcW w:w="1440" w:type="dxa"/>
          </w:tcPr>
          <w:p w14:paraId="5E7C85D9" w14:textId="77777777" w:rsidR="00370320" w:rsidRPr="00590C30" w:rsidRDefault="00370320" w:rsidP="004A6BF2">
            <w:pPr>
              <w:jc w:val="center"/>
            </w:pPr>
          </w:p>
        </w:tc>
      </w:tr>
      <w:tr w:rsidR="00370320" w:rsidRPr="00590C30" w14:paraId="2A2DDA73" w14:textId="77777777" w:rsidTr="004A6BF2">
        <w:tc>
          <w:tcPr>
            <w:tcW w:w="1440" w:type="dxa"/>
          </w:tcPr>
          <w:p w14:paraId="147072C6" w14:textId="77777777" w:rsidR="00370320" w:rsidRPr="00590C30" w:rsidRDefault="00370320" w:rsidP="004A6BF2">
            <w:pPr>
              <w:jc w:val="center"/>
            </w:pPr>
            <w:r>
              <w:t>THETAi</w:t>
            </w:r>
          </w:p>
        </w:tc>
        <w:tc>
          <w:tcPr>
            <w:tcW w:w="6120" w:type="dxa"/>
          </w:tcPr>
          <w:p w14:paraId="38EFCF40" w14:textId="77777777" w:rsidR="00370320" w:rsidRPr="00590C30" w:rsidRDefault="00370320" w:rsidP="004A6BF2">
            <w:r>
              <w:t>Material angle of ply relative to element material axis</w:t>
            </w:r>
          </w:p>
        </w:tc>
        <w:tc>
          <w:tcPr>
            <w:tcW w:w="1440" w:type="dxa"/>
          </w:tcPr>
          <w:p w14:paraId="62EEA25D" w14:textId="77777777" w:rsidR="00370320" w:rsidRDefault="00370320" w:rsidP="004A6BF2">
            <w:pPr>
              <w:jc w:val="center"/>
            </w:pPr>
            <w:r>
              <w:t>Real</w:t>
            </w:r>
          </w:p>
        </w:tc>
        <w:tc>
          <w:tcPr>
            <w:tcW w:w="1440" w:type="dxa"/>
          </w:tcPr>
          <w:p w14:paraId="77D7BB00" w14:textId="77777777" w:rsidR="00370320" w:rsidRDefault="00370320" w:rsidP="004A6BF2">
            <w:pPr>
              <w:jc w:val="center"/>
            </w:pPr>
            <w:r>
              <w:t>0.</w:t>
            </w:r>
          </w:p>
        </w:tc>
      </w:tr>
      <w:tr w:rsidR="00370320" w:rsidRPr="00590C30" w14:paraId="257FE1CD" w14:textId="77777777" w:rsidTr="004A6BF2">
        <w:trPr>
          <w:trHeight w:hRule="exact" w:val="115"/>
        </w:trPr>
        <w:tc>
          <w:tcPr>
            <w:tcW w:w="1440" w:type="dxa"/>
          </w:tcPr>
          <w:p w14:paraId="3C223389" w14:textId="77777777" w:rsidR="00370320" w:rsidRPr="00590C30" w:rsidRDefault="00370320" w:rsidP="004A6BF2">
            <w:pPr>
              <w:jc w:val="center"/>
            </w:pPr>
          </w:p>
        </w:tc>
        <w:tc>
          <w:tcPr>
            <w:tcW w:w="6120" w:type="dxa"/>
          </w:tcPr>
          <w:p w14:paraId="071FECBC" w14:textId="77777777" w:rsidR="00370320" w:rsidRPr="00590C30" w:rsidRDefault="00370320" w:rsidP="004A6BF2"/>
        </w:tc>
        <w:tc>
          <w:tcPr>
            <w:tcW w:w="1440" w:type="dxa"/>
          </w:tcPr>
          <w:p w14:paraId="6EC9933A" w14:textId="77777777" w:rsidR="00370320" w:rsidRDefault="00370320" w:rsidP="004A6BF2">
            <w:pPr>
              <w:jc w:val="center"/>
            </w:pPr>
          </w:p>
        </w:tc>
        <w:tc>
          <w:tcPr>
            <w:tcW w:w="1440" w:type="dxa"/>
          </w:tcPr>
          <w:p w14:paraId="46221B58" w14:textId="77777777" w:rsidR="00370320" w:rsidRDefault="00370320" w:rsidP="004A6BF2">
            <w:pPr>
              <w:jc w:val="center"/>
            </w:pPr>
          </w:p>
        </w:tc>
      </w:tr>
      <w:tr w:rsidR="00370320" w:rsidRPr="00590C30" w14:paraId="53910D6A" w14:textId="77777777" w:rsidTr="004A6BF2">
        <w:tc>
          <w:tcPr>
            <w:tcW w:w="1440" w:type="dxa"/>
          </w:tcPr>
          <w:p w14:paraId="36063F5A" w14:textId="77777777" w:rsidR="00370320" w:rsidRPr="00590C30" w:rsidRDefault="00370320" w:rsidP="004A6BF2">
            <w:pPr>
              <w:jc w:val="center"/>
            </w:pPr>
            <w:r>
              <w:t>SOUTi</w:t>
            </w:r>
          </w:p>
        </w:tc>
        <w:tc>
          <w:tcPr>
            <w:tcW w:w="6120" w:type="dxa"/>
          </w:tcPr>
          <w:p w14:paraId="28B93D48" w14:textId="77777777" w:rsidR="00370320" w:rsidRPr="00590C30" w:rsidRDefault="00370320" w:rsidP="004A6BF2">
            <w:r>
              <w:t>Not currently used in MYSTRAN</w:t>
            </w:r>
          </w:p>
        </w:tc>
        <w:tc>
          <w:tcPr>
            <w:tcW w:w="1440" w:type="dxa"/>
          </w:tcPr>
          <w:p w14:paraId="6570C7F9" w14:textId="77777777" w:rsidR="00370320" w:rsidRPr="00590C30" w:rsidRDefault="00370320" w:rsidP="004A6BF2">
            <w:pPr>
              <w:jc w:val="center"/>
            </w:pPr>
          </w:p>
        </w:tc>
        <w:tc>
          <w:tcPr>
            <w:tcW w:w="1440" w:type="dxa"/>
          </w:tcPr>
          <w:p w14:paraId="32B48CF9" w14:textId="77777777" w:rsidR="00370320" w:rsidRPr="00590C30" w:rsidRDefault="00370320" w:rsidP="004A6BF2">
            <w:pPr>
              <w:jc w:val="center"/>
            </w:pPr>
          </w:p>
        </w:tc>
      </w:tr>
    </w:tbl>
    <w:p w14:paraId="7EBC76FE" w14:textId="77777777" w:rsidR="00370320" w:rsidRPr="00590C30" w:rsidRDefault="00370320" w:rsidP="00370320"/>
    <w:p w14:paraId="3EE37E59" w14:textId="26510F84" w:rsidR="00370320" w:rsidRPr="00590C30" w:rsidRDefault="00370320" w:rsidP="006644CD">
      <w:pPr>
        <w:pStyle w:val="Remarks"/>
      </w:pPr>
      <w:r w:rsidRPr="00590C30">
        <w:t>Remarks:</w:t>
      </w:r>
    </w:p>
    <w:p w14:paraId="3872F2CD" w14:textId="77777777" w:rsidR="00370320" w:rsidRPr="00590C30" w:rsidRDefault="00370320" w:rsidP="006644CD">
      <w:pPr>
        <w:pStyle w:val="Remarks"/>
      </w:pPr>
      <w:r w:rsidRPr="00590C30">
        <w:t>1.</w:t>
      </w:r>
      <w:r w:rsidRPr="00590C30">
        <w:tab/>
        <w:t>P</w:t>
      </w:r>
      <w:r>
        <w:t>ID must be unique among all PCOMP/PSHELL</w:t>
      </w:r>
      <w:r w:rsidRPr="00590C30">
        <w:t xml:space="preserve"> property entries</w:t>
      </w:r>
    </w:p>
    <w:p w14:paraId="2C49B458" w14:textId="77777777" w:rsidR="00370320" w:rsidRPr="00590C30" w:rsidRDefault="00370320" w:rsidP="006644CD">
      <w:pPr>
        <w:pStyle w:val="Remarks"/>
      </w:pPr>
      <w:r>
        <w:t>2.</w:t>
      </w:r>
      <w:r>
        <w:tab/>
        <w:t>The default for Z0 is 0.5 times the laminate thickness</w:t>
      </w:r>
    </w:p>
    <w:p w14:paraId="48752104" w14:textId="77777777" w:rsidR="00370320" w:rsidRPr="00590C30" w:rsidRDefault="00370320" w:rsidP="006644CD">
      <w:pPr>
        <w:pStyle w:val="Remarks"/>
      </w:pPr>
      <w:r>
        <w:t>3.</w:t>
      </w:r>
      <w:r>
        <w:tab/>
        <w:t>The failure index for the interlaminar shear is the maximum transverse shear stress divided by SB</w:t>
      </w:r>
    </w:p>
    <w:p w14:paraId="69470B97" w14:textId="77777777" w:rsidR="00370320" w:rsidRPr="00590C30" w:rsidRDefault="00370320" w:rsidP="006644CD">
      <w:pPr>
        <w:pStyle w:val="Remarks"/>
      </w:pPr>
      <w:r>
        <w:t>4.</w:t>
      </w:r>
      <w:r>
        <w:tab/>
        <w:t>The allowable failure theories are FT = HILL, HOFF, TSAI or STRN</w:t>
      </w:r>
    </w:p>
    <w:p w14:paraId="0F045132" w14:textId="77777777" w:rsidR="00370320" w:rsidRPr="00590C30" w:rsidRDefault="00370320" w:rsidP="006644CD">
      <w:pPr>
        <w:pStyle w:val="Remarks"/>
      </w:pPr>
      <w:r>
        <w:t>5.</w:t>
      </w:r>
      <w:r>
        <w:tab/>
        <w:t>If LAM = SYM only plies on one side of the laminate are to be specified.  If an odd number of plies are desired with LAM = SYM then the center ply should have a thickness equal to one-half the actual thickness.</w:t>
      </w:r>
    </w:p>
    <w:p w14:paraId="5D8F619B" w14:textId="77777777" w:rsidR="00370320" w:rsidRPr="00590C30" w:rsidRDefault="00370320" w:rsidP="006644CD">
      <w:pPr>
        <w:pStyle w:val="Remarks"/>
      </w:pPr>
      <w:r>
        <w:lastRenderedPageBreak/>
        <w:t>6.</w:t>
      </w:r>
      <w:r>
        <w:tab/>
        <w:t>The default for MIDi is the previous defined MID.  The same holds true for Ti.</w:t>
      </w:r>
    </w:p>
    <w:p w14:paraId="03A05619" w14:textId="77777777" w:rsidR="00370320" w:rsidRPr="00590C30" w:rsidRDefault="00370320" w:rsidP="006644CD">
      <w:pPr>
        <w:pStyle w:val="Remarks"/>
      </w:pPr>
      <w:r>
        <w:t>7.</w:t>
      </w:r>
      <w:r>
        <w:tab/>
        <w:t>In order for a ply to be defined, at least one of the 4 ply fields on continuation entries must be present.</w:t>
      </w:r>
    </w:p>
    <w:p w14:paraId="3913B368" w14:textId="77777777" w:rsidR="00370320" w:rsidRPr="00590C30" w:rsidRDefault="00370320" w:rsidP="00370320">
      <w:pPr>
        <w:ind w:left="360" w:hanging="360"/>
        <w:rPr>
          <w:sz w:val="24"/>
        </w:rPr>
      </w:pPr>
    </w:p>
    <w:p w14:paraId="43D66AB5" w14:textId="77777777" w:rsidR="00370320" w:rsidRPr="00224FC9" w:rsidRDefault="00370320" w:rsidP="004C6C23">
      <w:pPr>
        <w:pStyle w:val="Corner"/>
      </w:pPr>
      <w:r>
        <w:br w:type="page"/>
      </w:r>
      <w:r>
        <w:lastRenderedPageBreak/>
        <w:t>PCOMP1</w:t>
      </w:r>
    </w:p>
    <w:p w14:paraId="0CB04E1A" w14:textId="77777777" w:rsidR="00370320" w:rsidRPr="007E3809" w:rsidRDefault="00370320" w:rsidP="00501F36">
      <w:pPr>
        <w:pStyle w:val="Heading2"/>
      </w:pPr>
      <w:bookmarkStart w:id="2522" w:name="_Toc164034527"/>
      <w:r>
        <w:t>PCOMP1</w:t>
      </w:r>
      <w:bookmarkEnd w:id="2522"/>
    </w:p>
    <w:p w14:paraId="62B0F477" w14:textId="77777777" w:rsidR="00370320" w:rsidRDefault="00370320" w:rsidP="00370320">
      <w:pPr>
        <w:rPr>
          <w:sz w:val="22"/>
          <w:u w:val="single"/>
        </w:rPr>
      </w:pPr>
    </w:p>
    <w:p w14:paraId="3192FC15" w14:textId="7F6636CF" w:rsidR="00370320" w:rsidRPr="00590C30" w:rsidRDefault="00370320" w:rsidP="00370320">
      <w:r w:rsidRPr="00590C30">
        <w:rPr>
          <w:sz w:val="22"/>
          <w:u w:val="single"/>
        </w:rPr>
        <w:t>Description:</w:t>
      </w:r>
      <w:r w:rsidRPr="00590C30">
        <w:rPr>
          <w:sz w:val="22"/>
        </w:rPr>
        <w:t xml:space="preserve"> </w:t>
      </w:r>
    </w:p>
    <w:p w14:paraId="6EDD7536" w14:textId="77777777" w:rsidR="00370320" w:rsidRDefault="00370320" w:rsidP="00370320">
      <w:r>
        <w:t>Property definition for a composite 2D plate/shell element made up of one or more plies where all plies are the same thickness and same material</w:t>
      </w:r>
    </w:p>
    <w:p w14:paraId="40E692AD" w14:textId="77777777" w:rsidR="00370320" w:rsidRPr="00590C30" w:rsidRDefault="00370320" w:rsidP="00370320"/>
    <w:p w14:paraId="55D88898" w14:textId="0F519997" w:rsidR="00370320" w:rsidRPr="00590C30" w:rsidRDefault="00370320" w:rsidP="00370320">
      <w:r w:rsidRPr="00590C30">
        <w:rPr>
          <w:sz w:val="22"/>
          <w:u w:val="single"/>
        </w:rPr>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ED9B0A9" w14:textId="77777777" w:rsidTr="004A6BF2">
        <w:tc>
          <w:tcPr>
            <w:tcW w:w="1008" w:type="dxa"/>
            <w:tcBorders>
              <w:top w:val="nil"/>
              <w:left w:val="nil"/>
              <w:bottom w:val="single" w:sz="4" w:space="0" w:color="auto"/>
              <w:right w:val="nil"/>
            </w:tcBorders>
            <w:shd w:val="clear" w:color="auto" w:fill="auto"/>
          </w:tcPr>
          <w:p w14:paraId="6EFD00F7" w14:textId="77777777" w:rsidR="00370320" w:rsidRPr="00590C30" w:rsidRDefault="00370320" w:rsidP="004A6BF2">
            <w:pPr>
              <w:jc w:val="center"/>
            </w:pPr>
            <w:r w:rsidRPr="00590C30">
              <w:t>1</w:t>
            </w:r>
          </w:p>
        </w:tc>
        <w:tc>
          <w:tcPr>
            <w:tcW w:w="1008" w:type="dxa"/>
            <w:tcBorders>
              <w:top w:val="nil"/>
              <w:left w:val="nil"/>
              <w:bottom w:val="single" w:sz="4" w:space="0" w:color="auto"/>
              <w:right w:val="nil"/>
            </w:tcBorders>
            <w:shd w:val="clear" w:color="auto" w:fill="auto"/>
          </w:tcPr>
          <w:p w14:paraId="7B1AE416" w14:textId="77777777" w:rsidR="00370320" w:rsidRPr="00590C30" w:rsidRDefault="00370320" w:rsidP="004A6BF2">
            <w:pPr>
              <w:jc w:val="center"/>
            </w:pPr>
            <w:r w:rsidRPr="00590C30">
              <w:t>2</w:t>
            </w:r>
          </w:p>
        </w:tc>
        <w:tc>
          <w:tcPr>
            <w:tcW w:w="1008" w:type="dxa"/>
            <w:tcBorders>
              <w:top w:val="nil"/>
              <w:left w:val="nil"/>
              <w:bottom w:val="single" w:sz="4" w:space="0" w:color="auto"/>
              <w:right w:val="nil"/>
            </w:tcBorders>
            <w:shd w:val="clear" w:color="auto" w:fill="auto"/>
          </w:tcPr>
          <w:p w14:paraId="51AD109C" w14:textId="77777777" w:rsidR="00370320" w:rsidRPr="00590C30" w:rsidRDefault="00370320" w:rsidP="004A6BF2">
            <w:pPr>
              <w:jc w:val="center"/>
            </w:pPr>
            <w:r w:rsidRPr="00590C30">
              <w:t>3</w:t>
            </w:r>
          </w:p>
        </w:tc>
        <w:tc>
          <w:tcPr>
            <w:tcW w:w="1008" w:type="dxa"/>
            <w:tcBorders>
              <w:top w:val="nil"/>
              <w:left w:val="nil"/>
              <w:bottom w:val="single" w:sz="4" w:space="0" w:color="auto"/>
              <w:right w:val="nil"/>
            </w:tcBorders>
            <w:shd w:val="clear" w:color="auto" w:fill="auto"/>
          </w:tcPr>
          <w:p w14:paraId="77630ACF" w14:textId="77777777" w:rsidR="00370320" w:rsidRPr="00590C30" w:rsidRDefault="00370320" w:rsidP="004A6BF2">
            <w:pPr>
              <w:jc w:val="center"/>
            </w:pPr>
            <w:r w:rsidRPr="00590C30">
              <w:t>4</w:t>
            </w:r>
          </w:p>
        </w:tc>
        <w:tc>
          <w:tcPr>
            <w:tcW w:w="1008" w:type="dxa"/>
            <w:tcBorders>
              <w:top w:val="nil"/>
              <w:left w:val="nil"/>
              <w:bottom w:val="single" w:sz="4" w:space="0" w:color="auto"/>
              <w:right w:val="nil"/>
            </w:tcBorders>
            <w:shd w:val="clear" w:color="auto" w:fill="auto"/>
          </w:tcPr>
          <w:p w14:paraId="2DA294BF" w14:textId="77777777" w:rsidR="00370320" w:rsidRPr="00590C30" w:rsidRDefault="00370320" w:rsidP="004A6BF2">
            <w:pPr>
              <w:jc w:val="center"/>
            </w:pPr>
            <w:r w:rsidRPr="00590C30">
              <w:t>5</w:t>
            </w:r>
          </w:p>
        </w:tc>
        <w:tc>
          <w:tcPr>
            <w:tcW w:w="1008" w:type="dxa"/>
            <w:tcBorders>
              <w:top w:val="nil"/>
              <w:left w:val="nil"/>
              <w:bottom w:val="single" w:sz="4" w:space="0" w:color="auto"/>
              <w:right w:val="nil"/>
            </w:tcBorders>
            <w:shd w:val="clear" w:color="auto" w:fill="auto"/>
          </w:tcPr>
          <w:p w14:paraId="51312C71" w14:textId="77777777" w:rsidR="00370320" w:rsidRPr="00590C30" w:rsidRDefault="00370320" w:rsidP="004A6BF2">
            <w:pPr>
              <w:jc w:val="center"/>
            </w:pPr>
            <w:r w:rsidRPr="00590C30">
              <w:t>6</w:t>
            </w:r>
          </w:p>
        </w:tc>
        <w:tc>
          <w:tcPr>
            <w:tcW w:w="1008" w:type="dxa"/>
            <w:tcBorders>
              <w:top w:val="nil"/>
              <w:left w:val="nil"/>
              <w:bottom w:val="single" w:sz="4" w:space="0" w:color="auto"/>
              <w:right w:val="nil"/>
            </w:tcBorders>
            <w:shd w:val="clear" w:color="auto" w:fill="auto"/>
          </w:tcPr>
          <w:p w14:paraId="6682C8B6" w14:textId="77777777" w:rsidR="00370320" w:rsidRPr="00590C30" w:rsidRDefault="00370320" w:rsidP="004A6BF2">
            <w:pPr>
              <w:jc w:val="center"/>
            </w:pPr>
            <w:r w:rsidRPr="00590C30">
              <w:t>7</w:t>
            </w:r>
          </w:p>
        </w:tc>
        <w:tc>
          <w:tcPr>
            <w:tcW w:w="1008" w:type="dxa"/>
            <w:tcBorders>
              <w:top w:val="nil"/>
              <w:left w:val="nil"/>
              <w:bottom w:val="single" w:sz="4" w:space="0" w:color="auto"/>
              <w:right w:val="nil"/>
            </w:tcBorders>
            <w:shd w:val="clear" w:color="auto" w:fill="auto"/>
          </w:tcPr>
          <w:p w14:paraId="425AC9E8" w14:textId="77777777" w:rsidR="00370320" w:rsidRPr="00590C30" w:rsidRDefault="00370320" w:rsidP="004A6BF2">
            <w:pPr>
              <w:jc w:val="center"/>
            </w:pPr>
            <w:r w:rsidRPr="00590C30">
              <w:t>8</w:t>
            </w:r>
          </w:p>
        </w:tc>
        <w:tc>
          <w:tcPr>
            <w:tcW w:w="1008" w:type="dxa"/>
            <w:tcBorders>
              <w:top w:val="nil"/>
              <w:left w:val="nil"/>
              <w:bottom w:val="single" w:sz="4" w:space="0" w:color="auto"/>
              <w:right w:val="nil"/>
            </w:tcBorders>
            <w:shd w:val="clear" w:color="auto" w:fill="auto"/>
          </w:tcPr>
          <w:p w14:paraId="30009051" w14:textId="77777777" w:rsidR="00370320" w:rsidRPr="00590C30" w:rsidRDefault="00370320" w:rsidP="004A6BF2">
            <w:pPr>
              <w:jc w:val="center"/>
            </w:pPr>
            <w:r w:rsidRPr="00590C30">
              <w:t>9</w:t>
            </w:r>
          </w:p>
        </w:tc>
        <w:tc>
          <w:tcPr>
            <w:tcW w:w="1008" w:type="dxa"/>
            <w:tcBorders>
              <w:top w:val="nil"/>
              <w:left w:val="nil"/>
              <w:bottom w:val="single" w:sz="4" w:space="0" w:color="auto"/>
              <w:right w:val="nil"/>
            </w:tcBorders>
            <w:shd w:val="clear" w:color="auto" w:fill="auto"/>
          </w:tcPr>
          <w:p w14:paraId="20AD2E66" w14:textId="77777777" w:rsidR="00370320" w:rsidRPr="00590C30" w:rsidRDefault="00370320" w:rsidP="004A6BF2">
            <w:pPr>
              <w:jc w:val="center"/>
            </w:pPr>
            <w:r w:rsidRPr="00590C30">
              <w:t>10</w:t>
            </w:r>
          </w:p>
        </w:tc>
      </w:tr>
      <w:tr w:rsidR="00370320" w:rsidRPr="00590C30" w14:paraId="5E05B512" w14:textId="77777777" w:rsidTr="004A6BF2">
        <w:tc>
          <w:tcPr>
            <w:tcW w:w="1008" w:type="dxa"/>
            <w:tcBorders>
              <w:top w:val="single" w:sz="4" w:space="0" w:color="auto"/>
              <w:right w:val="single" w:sz="4" w:space="0" w:color="auto"/>
            </w:tcBorders>
            <w:shd w:val="clear" w:color="auto" w:fill="auto"/>
          </w:tcPr>
          <w:p w14:paraId="705B004F" w14:textId="77777777" w:rsidR="00370320" w:rsidRPr="00590C30" w:rsidRDefault="00370320" w:rsidP="004A6BF2">
            <w:r>
              <w:t>PCOMP1</w:t>
            </w:r>
          </w:p>
        </w:tc>
        <w:tc>
          <w:tcPr>
            <w:tcW w:w="1008" w:type="dxa"/>
            <w:tcBorders>
              <w:top w:val="single" w:sz="4" w:space="0" w:color="auto"/>
              <w:left w:val="single" w:sz="4" w:space="0" w:color="auto"/>
              <w:right w:val="single" w:sz="4" w:space="0" w:color="auto"/>
            </w:tcBorders>
            <w:shd w:val="clear" w:color="auto" w:fill="auto"/>
          </w:tcPr>
          <w:p w14:paraId="6E27CA63" w14:textId="77777777" w:rsidR="00370320" w:rsidRPr="00590C30" w:rsidRDefault="00370320" w:rsidP="004A6BF2">
            <w:pPr>
              <w:jc w:val="center"/>
            </w:pPr>
            <w:r>
              <w:t>PID</w:t>
            </w:r>
          </w:p>
        </w:tc>
        <w:tc>
          <w:tcPr>
            <w:tcW w:w="1008" w:type="dxa"/>
            <w:tcBorders>
              <w:top w:val="single" w:sz="4" w:space="0" w:color="auto"/>
              <w:left w:val="single" w:sz="4" w:space="0" w:color="auto"/>
              <w:right w:val="single" w:sz="4" w:space="0" w:color="auto"/>
            </w:tcBorders>
            <w:shd w:val="clear" w:color="auto" w:fill="auto"/>
          </w:tcPr>
          <w:p w14:paraId="078C2331" w14:textId="77777777" w:rsidR="00370320" w:rsidRPr="00590C30" w:rsidRDefault="00370320" w:rsidP="004A6BF2">
            <w:pPr>
              <w:jc w:val="center"/>
            </w:pPr>
            <w:r>
              <w:t>Z0</w:t>
            </w:r>
          </w:p>
        </w:tc>
        <w:tc>
          <w:tcPr>
            <w:tcW w:w="1008" w:type="dxa"/>
            <w:tcBorders>
              <w:top w:val="single" w:sz="4" w:space="0" w:color="auto"/>
              <w:left w:val="single" w:sz="4" w:space="0" w:color="auto"/>
              <w:right w:val="single" w:sz="4" w:space="0" w:color="auto"/>
            </w:tcBorders>
            <w:shd w:val="clear" w:color="auto" w:fill="auto"/>
          </w:tcPr>
          <w:p w14:paraId="262EBF95" w14:textId="77777777" w:rsidR="00370320" w:rsidRPr="00590C30" w:rsidRDefault="00370320" w:rsidP="004A6BF2">
            <w:pPr>
              <w:jc w:val="center"/>
            </w:pPr>
            <w:r>
              <w:t>NSM</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6A78741E" w14:textId="77777777" w:rsidR="00370320" w:rsidRPr="00590C30" w:rsidRDefault="00370320" w:rsidP="004A6BF2">
            <w:pPr>
              <w:jc w:val="center"/>
            </w:pPr>
            <w:r>
              <w:t>SB</w:t>
            </w:r>
          </w:p>
        </w:tc>
        <w:tc>
          <w:tcPr>
            <w:tcW w:w="1008" w:type="dxa"/>
            <w:tcBorders>
              <w:top w:val="single" w:sz="4" w:space="0" w:color="auto"/>
              <w:left w:val="single" w:sz="4" w:space="0" w:color="auto"/>
              <w:right w:val="single" w:sz="4" w:space="0" w:color="auto"/>
            </w:tcBorders>
            <w:shd w:val="clear" w:color="auto" w:fill="auto"/>
          </w:tcPr>
          <w:p w14:paraId="2A0B9D8F" w14:textId="77777777" w:rsidR="00370320" w:rsidRPr="00590C30" w:rsidRDefault="00370320" w:rsidP="004A6BF2">
            <w:pPr>
              <w:jc w:val="center"/>
            </w:pPr>
            <w:r>
              <w:t>FT</w:t>
            </w:r>
          </w:p>
        </w:tc>
        <w:tc>
          <w:tcPr>
            <w:tcW w:w="1008" w:type="dxa"/>
            <w:tcBorders>
              <w:top w:val="single" w:sz="4" w:space="0" w:color="auto"/>
              <w:left w:val="single" w:sz="4" w:space="0" w:color="auto"/>
              <w:right w:val="single" w:sz="4" w:space="0" w:color="auto"/>
            </w:tcBorders>
            <w:shd w:val="clear" w:color="auto" w:fill="auto"/>
          </w:tcPr>
          <w:p w14:paraId="1AA837B1" w14:textId="77777777" w:rsidR="00370320" w:rsidRPr="00590C30" w:rsidRDefault="00370320" w:rsidP="004A6BF2">
            <w:pPr>
              <w:jc w:val="center"/>
            </w:pPr>
            <w:r>
              <w:t>MID</w:t>
            </w:r>
          </w:p>
        </w:tc>
        <w:tc>
          <w:tcPr>
            <w:tcW w:w="1008" w:type="dxa"/>
            <w:tcBorders>
              <w:top w:val="single" w:sz="4" w:space="0" w:color="auto"/>
              <w:left w:val="single" w:sz="4" w:space="0" w:color="auto"/>
              <w:right w:val="single" w:sz="4" w:space="0" w:color="auto"/>
            </w:tcBorders>
            <w:shd w:val="clear" w:color="auto" w:fill="auto"/>
          </w:tcPr>
          <w:p w14:paraId="426D3261" w14:textId="77777777" w:rsidR="00370320" w:rsidRPr="00590C30" w:rsidRDefault="00370320" w:rsidP="004A6BF2">
            <w:pPr>
              <w:jc w:val="center"/>
            </w:pPr>
            <w:r>
              <w:t>T</w:t>
            </w:r>
          </w:p>
        </w:tc>
        <w:tc>
          <w:tcPr>
            <w:tcW w:w="1008" w:type="dxa"/>
            <w:tcBorders>
              <w:top w:val="single" w:sz="4" w:space="0" w:color="auto"/>
              <w:left w:val="single" w:sz="4" w:space="0" w:color="auto"/>
              <w:right w:val="single" w:sz="4" w:space="0" w:color="auto"/>
            </w:tcBorders>
            <w:shd w:val="clear" w:color="auto" w:fill="auto"/>
          </w:tcPr>
          <w:p w14:paraId="72328C1A" w14:textId="77777777" w:rsidR="00370320" w:rsidRPr="00590C30" w:rsidRDefault="00370320" w:rsidP="004A6BF2">
            <w:pPr>
              <w:jc w:val="center"/>
            </w:pPr>
            <w:r>
              <w:t>LAM</w:t>
            </w:r>
          </w:p>
        </w:tc>
        <w:tc>
          <w:tcPr>
            <w:tcW w:w="1008" w:type="dxa"/>
            <w:tcBorders>
              <w:top w:val="single" w:sz="4" w:space="0" w:color="auto"/>
              <w:left w:val="single" w:sz="4" w:space="0" w:color="auto"/>
            </w:tcBorders>
            <w:shd w:val="clear" w:color="auto" w:fill="auto"/>
          </w:tcPr>
          <w:p w14:paraId="1835AB9F" w14:textId="77777777" w:rsidR="00370320" w:rsidRPr="00590C30" w:rsidRDefault="00370320" w:rsidP="004A6BF2">
            <w:r>
              <w:t>+CONT1</w:t>
            </w:r>
          </w:p>
        </w:tc>
      </w:tr>
      <w:tr w:rsidR="00370320" w:rsidRPr="00590C30" w14:paraId="5F06F5FC" w14:textId="77777777" w:rsidTr="004A6BF2">
        <w:tc>
          <w:tcPr>
            <w:tcW w:w="1008" w:type="dxa"/>
            <w:tcBorders>
              <w:top w:val="single" w:sz="4" w:space="0" w:color="auto"/>
              <w:bottom w:val="single" w:sz="4" w:space="0" w:color="auto"/>
              <w:right w:val="single" w:sz="4" w:space="0" w:color="auto"/>
            </w:tcBorders>
            <w:shd w:val="clear" w:color="auto" w:fill="auto"/>
          </w:tcPr>
          <w:p w14:paraId="1C006A3A" w14:textId="77777777" w:rsidR="00370320" w:rsidRPr="00590C30" w:rsidRDefault="00370320" w:rsidP="004A6BF2">
            <w:r>
              <w:t>+CONT1</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56F8021E" w14:textId="77777777" w:rsidR="00370320" w:rsidRPr="00590C30" w:rsidRDefault="00370320" w:rsidP="004A6BF2">
            <w:pPr>
              <w:jc w:val="center"/>
            </w:pPr>
            <w:r>
              <w:t>THETA1</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03762AF1" w14:textId="77777777" w:rsidR="00370320" w:rsidRPr="00590C30" w:rsidRDefault="00370320" w:rsidP="004A6BF2">
            <w:pPr>
              <w:jc w:val="center"/>
            </w:pPr>
            <w:r>
              <w:t>THETA2</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675A248F" w14:textId="77777777" w:rsidR="00370320" w:rsidRPr="00590C30" w:rsidRDefault="00370320" w:rsidP="004A6BF2">
            <w:pPr>
              <w:jc w:val="center"/>
            </w:pPr>
            <w:r>
              <w:t>THETA3</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083966F5" w14:textId="77777777" w:rsidR="00370320" w:rsidRPr="00590C30" w:rsidRDefault="00370320" w:rsidP="004A6BF2">
            <w:pPr>
              <w:jc w:val="center"/>
            </w:pPr>
            <w:r>
              <w:t>etc</w:t>
            </w: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1D2F72CA" w14:textId="77777777" w:rsidR="00370320" w:rsidRPr="00590C30" w:rsidRDefault="00370320" w:rsidP="004A6BF2">
            <w:pPr>
              <w:jc w:val="center"/>
            </w:pP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4053622F" w14:textId="77777777" w:rsidR="00370320" w:rsidRPr="00590C30" w:rsidRDefault="00370320" w:rsidP="004A6BF2">
            <w:pPr>
              <w:jc w:val="center"/>
            </w:pP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59EA84C2" w14:textId="77777777" w:rsidR="00370320" w:rsidRPr="00590C30" w:rsidRDefault="00370320" w:rsidP="004A6BF2">
            <w:pPr>
              <w:jc w:val="center"/>
            </w:pPr>
          </w:p>
        </w:tc>
        <w:tc>
          <w:tcPr>
            <w:tcW w:w="1008" w:type="dxa"/>
            <w:tcBorders>
              <w:top w:val="single" w:sz="4" w:space="0" w:color="auto"/>
              <w:left w:val="single" w:sz="4" w:space="0" w:color="auto"/>
              <w:bottom w:val="single" w:sz="4" w:space="0" w:color="auto"/>
              <w:right w:val="single" w:sz="4" w:space="0" w:color="auto"/>
            </w:tcBorders>
            <w:shd w:val="clear" w:color="auto" w:fill="auto"/>
          </w:tcPr>
          <w:p w14:paraId="14F3DE98" w14:textId="77777777" w:rsidR="00370320" w:rsidRPr="00590C30" w:rsidRDefault="00370320" w:rsidP="004A6BF2">
            <w:pPr>
              <w:jc w:val="center"/>
            </w:pPr>
          </w:p>
        </w:tc>
        <w:tc>
          <w:tcPr>
            <w:tcW w:w="1008" w:type="dxa"/>
            <w:tcBorders>
              <w:top w:val="single" w:sz="4" w:space="0" w:color="auto"/>
              <w:left w:val="single" w:sz="4" w:space="0" w:color="auto"/>
              <w:bottom w:val="single" w:sz="4" w:space="0" w:color="auto"/>
            </w:tcBorders>
            <w:shd w:val="clear" w:color="auto" w:fill="auto"/>
          </w:tcPr>
          <w:p w14:paraId="6AAF3812" w14:textId="77777777" w:rsidR="00370320" w:rsidRPr="00590C30" w:rsidRDefault="00370320" w:rsidP="004A6BF2"/>
        </w:tc>
      </w:tr>
    </w:tbl>
    <w:p w14:paraId="2917B085" w14:textId="77777777" w:rsidR="00370320" w:rsidRPr="00590C30" w:rsidRDefault="00370320" w:rsidP="00370320"/>
    <w:p w14:paraId="62BC1925" w14:textId="487DE908" w:rsidR="00370320" w:rsidRPr="00590C30" w:rsidRDefault="00370320" w:rsidP="00370320">
      <w:r w:rsidRPr="00590C30">
        <w:rPr>
          <w:sz w:val="22"/>
          <w:u w:val="single"/>
        </w:rPr>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DD951B7" w14:textId="77777777" w:rsidTr="004A6BF2">
        <w:tc>
          <w:tcPr>
            <w:tcW w:w="1008" w:type="dxa"/>
          </w:tcPr>
          <w:p w14:paraId="651D7C9A" w14:textId="77777777" w:rsidR="00370320" w:rsidRPr="00590C30" w:rsidRDefault="00370320" w:rsidP="004A6BF2">
            <w:r>
              <w:t>PCOMP</w:t>
            </w:r>
          </w:p>
        </w:tc>
        <w:tc>
          <w:tcPr>
            <w:tcW w:w="1008" w:type="dxa"/>
          </w:tcPr>
          <w:p w14:paraId="374209D2" w14:textId="77777777" w:rsidR="00370320" w:rsidRPr="00590C30" w:rsidRDefault="00370320" w:rsidP="004A6BF2">
            <w:pPr>
              <w:jc w:val="center"/>
            </w:pPr>
            <w:r>
              <w:t>136</w:t>
            </w:r>
          </w:p>
        </w:tc>
        <w:tc>
          <w:tcPr>
            <w:tcW w:w="1008" w:type="dxa"/>
          </w:tcPr>
          <w:p w14:paraId="7B7F8A03" w14:textId="77777777" w:rsidR="00370320" w:rsidRPr="00590C30" w:rsidRDefault="00370320" w:rsidP="004A6BF2">
            <w:pPr>
              <w:jc w:val="center"/>
            </w:pPr>
            <w:r>
              <w:t>-1.02</w:t>
            </w:r>
          </w:p>
        </w:tc>
        <w:tc>
          <w:tcPr>
            <w:tcW w:w="1008" w:type="dxa"/>
          </w:tcPr>
          <w:p w14:paraId="66DE954A" w14:textId="77777777" w:rsidR="00370320" w:rsidRPr="00590C30" w:rsidRDefault="00370320" w:rsidP="004A6BF2">
            <w:pPr>
              <w:jc w:val="center"/>
            </w:pPr>
            <w:r>
              <w:t>.0003</w:t>
            </w:r>
          </w:p>
        </w:tc>
        <w:tc>
          <w:tcPr>
            <w:tcW w:w="1008" w:type="dxa"/>
          </w:tcPr>
          <w:p w14:paraId="04122FFF" w14:textId="77777777" w:rsidR="00370320" w:rsidRPr="00590C30" w:rsidRDefault="00370320" w:rsidP="004A6BF2">
            <w:pPr>
              <w:jc w:val="center"/>
            </w:pPr>
            <w:r>
              <w:t>30000</w:t>
            </w:r>
          </w:p>
        </w:tc>
        <w:tc>
          <w:tcPr>
            <w:tcW w:w="1008" w:type="dxa"/>
          </w:tcPr>
          <w:p w14:paraId="48C803A2" w14:textId="77777777" w:rsidR="00370320" w:rsidRPr="00590C30" w:rsidRDefault="00370320" w:rsidP="004A6BF2">
            <w:pPr>
              <w:jc w:val="center"/>
            </w:pPr>
            <w:r>
              <w:t>TSAI</w:t>
            </w:r>
          </w:p>
        </w:tc>
        <w:tc>
          <w:tcPr>
            <w:tcW w:w="1008" w:type="dxa"/>
          </w:tcPr>
          <w:p w14:paraId="3C4027F5" w14:textId="77777777" w:rsidR="00370320" w:rsidRPr="00590C30" w:rsidRDefault="00370320" w:rsidP="004A6BF2">
            <w:pPr>
              <w:jc w:val="center"/>
            </w:pPr>
            <w:r>
              <w:t>21.</w:t>
            </w:r>
          </w:p>
        </w:tc>
        <w:tc>
          <w:tcPr>
            <w:tcW w:w="1008" w:type="dxa"/>
          </w:tcPr>
          <w:p w14:paraId="0449AE23" w14:textId="77777777" w:rsidR="00370320" w:rsidRPr="00590C30" w:rsidRDefault="00370320" w:rsidP="004A6BF2">
            <w:pPr>
              <w:jc w:val="center"/>
            </w:pPr>
            <w:r>
              <w:t>.002</w:t>
            </w:r>
          </w:p>
        </w:tc>
        <w:tc>
          <w:tcPr>
            <w:tcW w:w="1008" w:type="dxa"/>
          </w:tcPr>
          <w:p w14:paraId="19AA16CF" w14:textId="77777777" w:rsidR="00370320" w:rsidRPr="00590C30" w:rsidRDefault="00370320" w:rsidP="004A6BF2">
            <w:pPr>
              <w:jc w:val="center"/>
            </w:pPr>
            <w:r>
              <w:t>SYM</w:t>
            </w:r>
          </w:p>
        </w:tc>
        <w:tc>
          <w:tcPr>
            <w:tcW w:w="1008" w:type="dxa"/>
          </w:tcPr>
          <w:p w14:paraId="2D39CF7A" w14:textId="77777777" w:rsidR="00370320" w:rsidRPr="00590C30" w:rsidRDefault="00370320" w:rsidP="004A6BF2">
            <w:r>
              <w:t>+PC1</w:t>
            </w:r>
          </w:p>
        </w:tc>
      </w:tr>
      <w:tr w:rsidR="00370320" w:rsidRPr="00590C30" w14:paraId="3F2E2117" w14:textId="77777777" w:rsidTr="004A6BF2">
        <w:tc>
          <w:tcPr>
            <w:tcW w:w="1008" w:type="dxa"/>
          </w:tcPr>
          <w:p w14:paraId="35209D84" w14:textId="77777777" w:rsidR="00370320" w:rsidRPr="00590C30" w:rsidRDefault="00370320" w:rsidP="004A6BF2">
            <w:r>
              <w:t>+PC1</w:t>
            </w:r>
          </w:p>
        </w:tc>
        <w:tc>
          <w:tcPr>
            <w:tcW w:w="1008" w:type="dxa"/>
          </w:tcPr>
          <w:p w14:paraId="3F47A818" w14:textId="77777777" w:rsidR="00370320" w:rsidRPr="00590C30" w:rsidRDefault="00370320" w:rsidP="004A6BF2">
            <w:pPr>
              <w:jc w:val="center"/>
            </w:pPr>
            <w:r>
              <w:t>91</w:t>
            </w:r>
          </w:p>
        </w:tc>
        <w:tc>
          <w:tcPr>
            <w:tcW w:w="1008" w:type="dxa"/>
          </w:tcPr>
          <w:p w14:paraId="3B088413" w14:textId="77777777" w:rsidR="00370320" w:rsidRPr="00590C30" w:rsidRDefault="00370320" w:rsidP="004A6BF2">
            <w:pPr>
              <w:jc w:val="center"/>
            </w:pPr>
            <w:r>
              <w:t>.02</w:t>
            </w:r>
          </w:p>
        </w:tc>
        <w:tc>
          <w:tcPr>
            <w:tcW w:w="1008" w:type="dxa"/>
          </w:tcPr>
          <w:p w14:paraId="50BFA132" w14:textId="77777777" w:rsidR="00370320" w:rsidRPr="00590C30" w:rsidRDefault="00370320" w:rsidP="004A6BF2">
            <w:pPr>
              <w:jc w:val="center"/>
            </w:pPr>
            <w:r>
              <w:t>30.</w:t>
            </w:r>
          </w:p>
        </w:tc>
        <w:tc>
          <w:tcPr>
            <w:tcW w:w="1008" w:type="dxa"/>
          </w:tcPr>
          <w:p w14:paraId="6297E243" w14:textId="77777777" w:rsidR="00370320" w:rsidRPr="00590C30" w:rsidRDefault="00370320" w:rsidP="004A6BF2">
            <w:pPr>
              <w:jc w:val="center"/>
            </w:pPr>
          </w:p>
        </w:tc>
        <w:tc>
          <w:tcPr>
            <w:tcW w:w="1008" w:type="dxa"/>
          </w:tcPr>
          <w:p w14:paraId="77D02224" w14:textId="77777777" w:rsidR="00370320" w:rsidRPr="00590C30" w:rsidRDefault="00370320" w:rsidP="004A6BF2">
            <w:pPr>
              <w:jc w:val="center"/>
            </w:pPr>
          </w:p>
        </w:tc>
        <w:tc>
          <w:tcPr>
            <w:tcW w:w="1008" w:type="dxa"/>
          </w:tcPr>
          <w:p w14:paraId="06BABE4F" w14:textId="77777777" w:rsidR="00370320" w:rsidRPr="00590C30" w:rsidRDefault="00370320" w:rsidP="004A6BF2">
            <w:pPr>
              <w:jc w:val="center"/>
            </w:pPr>
          </w:p>
        </w:tc>
        <w:tc>
          <w:tcPr>
            <w:tcW w:w="1008" w:type="dxa"/>
          </w:tcPr>
          <w:p w14:paraId="4523A0A9" w14:textId="77777777" w:rsidR="00370320" w:rsidRPr="00590C30" w:rsidRDefault="00370320" w:rsidP="004A6BF2">
            <w:pPr>
              <w:jc w:val="center"/>
            </w:pPr>
          </w:p>
        </w:tc>
        <w:tc>
          <w:tcPr>
            <w:tcW w:w="1008" w:type="dxa"/>
          </w:tcPr>
          <w:p w14:paraId="02D74392" w14:textId="77777777" w:rsidR="00370320" w:rsidRPr="00590C30" w:rsidRDefault="00370320" w:rsidP="004A6BF2">
            <w:pPr>
              <w:jc w:val="center"/>
            </w:pPr>
          </w:p>
        </w:tc>
        <w:tc>
          <w:tcPr>
            <w:tcW w:w="1008" w:type="dxa"/>
          </w:tcPr>
          <w:p w14:paraId="1747F928" w14:textId="77777777" w:rsidR="00370320" w:rsidRPr="00590C30" w:rsidRDefault="00370320" w:rsidP="004A6BF2"/>
        </w:tc>
      </w:tr>
    </w:tbl>
    <w:p w14:paraId="67B84A9E" w14:textId="77777777" w:rsidR="00370320" w:rsidRPr="00590C30" w:rsidRDefault="00370320" w:rsidP="00370320"/>
    <w:p w14:paraId="24137261" w14:textId="77777777" w:rsidR="00370320" w:rsidRPr="00590C30" w:rsidRDefault="00370320" w:rsidP="00370320">
      <w:pPr>
        <w:rPr>
          <w:sz w:val="22"/>
          <w:u w:val="single"/>
        </w:rPr>
      </w:pPr>
      <w:r w:rsidRPr="00590C30">
        <w:rPr>
          <w:sz w:val="22"/>
          <w:u w:val="single"/>
        </w:rPr>
        <w:t>Data Description:</w:t>
      </w:r>
    </w:p>
    <w:tbl>
      <w:tblPr>
        <w:tblW w:w="10440" w:type="dxa"/>
        <w:tblLayout w:type="fixed"/>
        <w:tblLook w:val="0000" w:firstRow="0" w:lastRow="0" w:firstColumn="0" w:lastColumn="0" w:noHBand="0" w:noVBand="0"/>
      </w:tblPr>
      <w:tblGrid>
        <w:gridCol w:w="1440"/>
        <w:gridCol w:w="6120"/>
        <w:gridCol w:w="1440"/>
        <w:gridCol w:w="1440"/>
      </w:tblGrid>
      <w:tr w:rsidR="00370320" w:rsidRPr="00590C30" w14:paraId="09CF1111" w14:textId="77777777" w:rsidTr="004A6BF2">
        <w:tc>
          <w:tcPr>
            <w:tcW w:w="1440" w:type="dxa"/>
          </w:tcPr>
          <w:p w14:paraId="1917CB0F" w14:textId="77777777" w:rsidR="00370320" w:rsidRPr="00590C30" w:rsidRDefault="00370320" w:rsidP="004A6BF2">
            <w:pPr>
              <w:jc w:val="center"/>
            </w:pPr>
            <w:r w:rsidRPr="00590C30">
              <w:t>Field</w:t>
            </w:r>
          </w:p>
        </w:tc>
        <w:tc>
          <w:tcPr>
            <w:tcW w:w="6120" w:type="dxa"/>
          </w:tcPr>
          <w:p w14:paraId="40D5AD6E" w14:textId="77777777" w:rsidR="00370320" w:rsidRPr="00590C30" w:rsidRDefault="00370320" w:rsidP="004A6BF2">
            <w:r w:rsidRPr="00590C30">
              <w:t>Contents</w:t>
            </w:r>
          </w:p>
        </w:tc>
        <w:tc>
          <w:tcPr>
            <w:tcW w:w="1440" w:type="dxa"/>
          </w:tcPr>
          <w:p w14:paraId="606B2A87" w14:textId="77777777" w:rsidR="00370320" w:rsidRPr="00590C30" w:rsidRDefault="00370320" w:rsidP="004A6BF2">
            <w:pPr>
              <w:jc w:val="center"/>
            </w:pPr>
            <w:r w:rsidRPr="00590C30">
              <w:t>Type</w:t>
            </w:r>
          </w:p>
        </w:tc>
        <w:tc>
          <w:tcPr>
            <w:tcW w:w="1440" w:type="dxa"/>
          </w:tcPr>
          <w:p w14:paraId="0A4B6785" w14:textId="77777777" w:rsidR="00370320" w:rsidRPr="00590C30" w:rsidRDefault="00370320" w:rsidP="004A6BF2">
            <w:pPr>
              <w:jc w:val="center"/>
            </w:pPr>
            <w:r w:rsidRPr="00590C30">
              <w:t>Default</w:t>
            </w:r>
          </w:p>
        </w:tc>
      </w:tr>
      <w:tr w:rsidR="00370320" w:rsidRPr="00590C30" w14:paraId="5B31A67A" w14:textId="77777777" w:rsidTr="004A6BF2">
        <w:trPr>
          <w:trHeight w:hRule="exact" w:val="120"/>
        </w:trPr>
        <w:tc>
          <w:tcPr>
            <w:tcW w:w="1440" w:type="dxa"/>
          </w:tcPr>
          <w:p w14:paraId="67CE720B" w14:textId="77777777" w:rsidR="00370320" w:rsidRPr="00590C30" w:rsidRDefault="00370320" w:rsidP="004A6BF2">
            <w:pPr>
              <w:jc w:val="center"/>
            </w:pPr>
          </w:p>
        </w:tc>
        <w:tc>
          <w:tcPr>
            <w:tcW w:w="6120" w:type="dxa"/>
          </w:tcPr>
          <w:p w14:paraId="75FA0B06" w14:textId="77777777" w:rsidR="00370320" w:rsidRPr="00590C30" w:rsidRDefault="00370320" w:rsidP="004A6BF2"/>
        </w:tc>
        <w:tc>
          <w:tcPr>
            <w:tcW w:w="1440" w:type="dxa"/>
          </w:tcPr>
          <w:p w14:paraId="1485EF20" w14:textId="77777777" w:rsidR="00370320" w:rsidRPr="00590C30" w:rsidRDefault="00370320" w:rsidP="004A6BF2">
            <w:pPr>
              <w:jc w:val="center"/>
            </w:pPr>
          </w:p>
        </w:tc>
        <w:tc>
          <w:tcPr>
            <w:tcW w:w="1440" w:type="dxa"/>
          </w:tcPr>
          <w:p w14:paraId="71336189" w14:textId="77777777" w:rsidR="00370320" w:rsidRPr="00590C30" w:rsidRDefault="00370320" w:rsidP="004A6BF2">
            <w:pPr>
              <w:jc w:val="center"/>
            </w:pPr>
          </w:p>
        </w:tc>
      </w:tr>
      <w:tr w:rsidR="00370320" w:rsidRPr="00590C30" w14:paraId="56BFCC9A" w14:textId="77777777" w:rsidTr="004A6BF2">
        <w:tc>
          <w:tcPr>
            <w:tcW w:w="1440" w:type="dxa"/>
          </w:tcPr>
          <w:p w14:paraId="1ACC6AC4" w14:textId="77777777" w:rsidR="00370320" w:rsidRPr="00590C30" w:rsidRDefault="00370320" w:rsidP="004A6BF2">
            <w:pPr>
              <w:jc w:val="center"/>
            </w:pPr>
            <w:r w:rsidRPr="00590C30">
              <w:t>PID</w:t>
            </w:r>
          </w:p>
        </w:tc>
        <w:tc>
          <w:tcPr>
            <w:tcW w:w="6120" w:type="dxa"/>
          </w:tcPr>
          <w:p w14:paraId="2F28AFE1" w14:textId="77777777" w:rsidR="00370320" w:rsidRPr="00590C30" w:rsidRDefault="00370320" w:rsidP="004A6BF2">
            <w:r w:rsidRPr="00590C30">
              <w:t>Property ID number</w:t>
            </w:r>
          </w:p>
        </w:tc>
        <w:tc>
          <w:tcPr>
            <w:tcW w:w="1440" w:type="dxa"/>
          </w:tcPr>
          <w:p w14:paraId="46F019F0" w14:textId="77777777" w:rsidR="00370320" w:rsidRPr="00590C30" w:rsidRDefault="00370320" w:rsidP="004A6BF2">
            <w:pPr>
              <w:jc w:val="center"/>
            </w:pPr>
            <w:r w:rsidRPr="00590C30">
              <w:t>Integer &gt; 0</w:t>
            </w:r>
          </w:p>
        </w:tc>
        <w:tc>
          <w:tcPr>
            <w:tcW w:w="1440" w:type="dxa"/>
          </w:tcPr>
          <w:p w14:paraId="041FE5CE" w14:textId="77777777" w:rsidR="00370320" w:rsidRPr="00590C30" w:rsidRDefault="00370320" w:rsidP="004A6BF2">
            <w:pPr>
              <w:jc w:val="center"/>
            </w:pPr>
            <w:r w:rsidRPr="00590C30">
              <w:t>None</w:t>
            </w:r>
          </w:p>
        </w:tc>
      </w:tr>
      <w:tr w:rsidR="00370320" w:rsidRPr="00590C30" w14:paraId="223AEE78" w14:textId="77777777" w:rsidTr="004A6BF2">
        <w:trPr>
          <w:trHeight w:hRule="exact" w:val="120"/>
        </w:trPr>
        <w:tc>
          <w:tcPr>
            <w:tcW w:w="1440" w:type="dxa"/>
          </w:tcPr>
          <w:p w14:paraId="171915B3" w14:textId="77777777" w:rsidR="00370320" w:rsidRPr="00590C30" w:rsidRDefault="00370320" w:rsidP="004A6BF2">
            <w:pPr>
              <w:jc w:val="center"/>
            </w:pPr>
          </w:p>
        </w:tc>
        <w:tc>
          <w:tcPr>
            <w:tcW w:w="6120" w:type="dxa"/>
          </w:tcPr>
          <w:p w14:paraId="38624121" w14:textId="77777777" w:rsidR="00370320" w:rsidRPr="00590C30" w:rsidRDefault="00370320" w:rsidP="004A6BF2"/>
        </w:tc>
        <w:tc>
          <w:tcPr>
            <w:tcW w:w="1440" w:type="dxa"/>
          </w:tcPr>
          <w:p w14:paraId="2C69654F" w14:textId="77777777" w:rsidR="00370320" w:rsidRPr="00590C30" w:rsidRDefault="00370320" w:rsidP="004A6BF2">
            <w:pPr>
              <w:jc w:val="center"/>
            </w:pPr>
          </w:p>
        </w:tc>
        <w:tc>
          <w:tcPr>
            <w:tcW w:w="1440" w:type="dxa"/>
          </w:tcPr>
          <w:p w14:paraId="626044C4" w14:textId="77777777" w:rsidR="00370320" w:rsidRPr="00590C30" w:rsidRDefault="00370320" w:rsidP="004A6BF2">
            <w:pPr>
              <w:jc w:val="center"/>
            </w:pPr>
          </w:p>
        </w:tc>
      </w:tr>
      <w:tr w:rsidR="00370320" w:rsidRPr="00590C30" w14:paraId="1C115349" w14:textId="77777777" w:rsidTr="004A6BF2">
        <w:tc>
          <w:tcPr>
            <w:tcW w:w="1440" w:type="dxa"/>
          </w:tcPr>
          <w:p w14:paraId="49DB2E36" w14:textId="77777777" w:rsidR="00370320" w:rsidRPr="00590C30" w:rsidRDefault="00370320" w:rsidP="004A6BF2">
            <w:pPr>
              <w:jc w:val="center"/>
            </w:pPr>
            <w:r>
              <w:t>Z0</w:t>
            </w:r>
          </w:p>
        </w:tc>
        <w:tc>
          <w:tcPr>
            <w:tcW w:w="6120" w:type="dxa"/>
          </w:tcPr>
          <w:p w14:paraId="7888A56E" w14:textId="77777777" w:rsidR="00370320" w:rsidRPr="00590C30" w:rsidRDefault="00370320" w:rsidP="004A6BF2">
            <w:r>
              <w:t>Distance from reference plane to bottom surface of the element</w:t>
            </w:r>
          </w:p>
        </w:tc>
        <w:tc>
          <w:tcPr>
            <w:tcW w:w="1440" w:type="dxa"/>
          </w:tcPr>
          <w:p w14:paraId="2D3F68AB" w14:textId="77777777" w:rsidR="00370320" w:rsidRPr="00590C30" w:rsidRDefault="00370320" w:rsidP="004A6BF2">
            <w:pPr>
              <w:jc w:val="center"/>
            </w:pPr>
            <w:r>
              <w:t>Real</w:t>
            </w:r>
          </w:p>
        </w:tc>
        <w:tc>
          <w:tcPr>
            <w:tcW w:w="1440" w:type="dxa"/>
          </w:tcPr>
          <w:p w14:paraId="749F3DC3" w14:textId="77777777" w:rsidR="00370320" w:rsidRPr="00590C30" w:rsidRDefault="00370320" w:rsidP="004A6BF2">
            <w:pPr>
              <w:jc w:val="center"/>
            </w:pPr>
            <w:r>
              <w:t>Remark 2</w:t>
            </w:r>
          </w:p>
        </w:tc>
      </w:tr>
      <w:tr w:rsidR="00370320" w:rsidRPr="00590C30" w14:paraId="627DFF5B" w14:textId="77777777" w:rsidTr="004A6BF2">
        <w:trPr>
          <w:trHeight w:hRule="exact" w:val="120"/>
        </w:trPr>
        <w:tc>
          <w:tcPr>
            <w:tcW w:w="1440" w:type="dxa"/>
          </w:tcPr>
          <w:p w14:paraId="5FB4CB4B" w14:textId="77777777" w:rsidR="00370320" w:rsidRPr="00590C30" w:rsidRDefault="00370320" w:rsidP="004A6BF2">
            <w:pPr>
              <w:jc w:val="center"/>
            </w:pPr>
          </w:p>
        </w:tc>
        <w:tc>
          <w:tcPr>
            <w:tcW w:w="6120" w:type="dxa"/>
          </w:tcPr>
          <w:p w14:paraId="35E7E9CB" w14:textId="77777777" w:rsidR="00370320" w:rsidRPr="00590C30" w:rsidRDefault="00370320" w:rsidP="004A6BF2"/>
        </w:tc>
        <w:tc>
          <w:tcPr>
            <w:tcW w:w="1440" w:type="dxa"/>
          </w:tcPr>
          <w:p w14:paraId="1D00D9A7" w14:textId="77777777" w:rsidR="00370320" w:rsidRPr="00590C30" w:rsidRDefault="00370320" w:rsidP="004A6BF2">
            <w:pPr>
              <w:jc w:val="center"/>
            </w:pPr>
          </w:p>
        </w:tc>
        <w:tc>
          <w:tcPr>
            <w:tcW w:w="1440" w:type="dxa"/>
          </w:tcPr>
          <w:p w14:paraId="44AAAB64" w14:textId="77777777" w:rsidR="00370320" w:rsidRPr="00590C30" w:rsidRDefault="00370320" w:rsidP="004A6BF2">
            <w:pPr>
              <w:jc w:val="center"/>
            </w:pPr>
          </w:p>
        </w:tc>
      </w:tr>
      <w:tr w:rsidR="00370320" w:rsidRPr="00590C30" w14:paraId="10911B77" w14:textId="77777777" w:rsidTr="004A6BF2">
        <w:tc>
          <w:tcPr>
            <w:tcW w:w="1440" w:type="dxa"/>
          </w:tcPr>
          <w:p w14:paraId="16BA32B5" w14:textId="77777777" w:rsidR="00370320" w:rsidRPr="00590C30" w:rsidRDefault="00370320" w:rsidP="004A6BF2">
            <w:pPr>
              <w:jc w:val="center"/>
            </w:pPr>
            <w:r>
              <w:lastRenderedPageBreak/>
              <w:t>NSM</w:t>
            </w:r>
          </w:p>
        </w:tc>
        <w:tc>
          <w:tcPr>
            <w:tcW w:w="6120" w:type="dxa"/>
          </w:tcPr>
          <w:p w14:paraId="00380BC5" w14:textId="77777777" w:rsidR="00370320" w:rsidRPr="00590C30" w:rsidRDefault="00370320" w:rsidP="004A6BF2">
            <w:r>
              <w:t>Non structural mass</w:t>
            </w:r>
          </w:p>
        </w:tc>
        <w:tc>
          <w:tcPr>
            <w:tcW w:w="1440" w:type="dxa"/>
          </w:tcPr>
          <w:p w14:paraId="01283905" w14:textId="77777777" w:rsidR="00370320" w:rsidRPr="00590C30" w:rsidRDefault="00370320" w:rsidP="004A6BF2">
            <w:pPr>
              <w:jc w:val="center"/>
            </w:pPr>
            <w:r w:rsidRPr="00590C30">
              <w:t>Real</w:t>
            </w:r>
          </w:p>
        </w:tc>
        <w:tc>
          <w:tcPr>
            <w:tcW w:w="1440" w:type="dxa"/>
          </w:tcPr>
          <w:p w14:paraId="7F202DFC" w14:textId="77777777" w:rsidR="00370320" w:rsidRPr="00590C30" w:rsidRDefault="00370320" w:rsidP="004A6BF2">
            <w:pPr>
              <w:jc w:val="center"/>
            </w:pPr>
            <w:r w:rsidRPr="00590C30">
              <w:t>0.</w:t>
            </w:r>
          </w:p>
        </w:tc>
      </w:tr>
      <w:tr w:rsidR="00370320" w:rsidRPr="00590C30" w14:paraId="193BB939" w14:textId="77777777" w:rsidTr="004A6BF2">
        <w:trPr>
          <w:trHeight w:hRule="exact" w:val="120"/>
        </w:trPr>
        <w:tc>
          <w:tcPr>
            <w:tcW w:w="1440" w:type="dxa"/>
          </w:tcPr>
          <w:p w14:paraId="29D7674B" w14:textId="77777777" w:rsidR="00370320" w:rsidRPr="00590C30" w:rsidRDefault="00370320" w:rsidP="004A6BF2">
            <w:pPr>
              <w:jc w:val="center"/>
            </w:pPr>
          </w:p>
        </w:tc>
        <w:tc>
          <w:tcPr>
            <w:tcW w:w="6120" w:type="dxa"/>
          </w:tcPr>
          <w:p w14:paraId="47A27187" w14:textId="77777777" w:rsidR="00370320" w:rsidRPr="00590C30" w:rsidRDefault="00370320" w:rsidP="004A6BF2"/>
        </w:tc>
        <w:tc>
          <w:tcPr>
            <w:tcW w:w="1440" w:type="dxa"/>
          </w:tcPr>
          <w:p w14:paraId="3DEA143F" w14:textId="77777777" w:rsidR="00370320" w:rsidRPr="00590C30" w:rsidRDefault="00370320" w:rsidP="004A6BF2">
            <w:pPr>
              <w:jc w:val="center"/>
            </w:pPr>
          </w:p>
        </w:tc>
        <w:tc>
          <w:tcPr>
            <w:tcW w:w="1440" w:type="dxa"/>
          </w:tcPr>
          <w:p w14:paraId="5817844F" w14:textId="77777777" w:rsidR="00370320" w:rsidRPr="00590C30" w:rsidRDefault="00370320" w:rsidP="004A6BF2">
            <w:pPr>
              <w:jc w:val="center"/>
            </w:pPr>
          </w:p>
        </w:tc>
      </w:tr>
      <w:tr w:rsidR="00370320" w:rsidRPr="00590C30" w14:paraId="7474C2F0" w14:textId="77777777" w:rsidTr="004A6BF2">
        <w:tc>
          <w:tcPr>
            <w:tcW w:w="1440" w:type="dxa"/>
          </w:tcPr>
          <w:p w14:paraId="233D701D" w14:textId="77777777" w:rsidR="00370320" w:rsidRPr="00590C30" w:rsidRDefault="00370320" w:rsidP="004A6BF2">
            <w:pPr>
              <w:jc w:val="center"/>
            </w:pPr>
            <w:r>
              <w:t>SB</w:t>
            </w:r>
          </w:p>
        </w:tc>
        <w:tc>
          <w:tcPr>
            <w:tcW w:w="6120" w:type="dxa"/>
          </w:tcPr>
          <w:p w14:paraId="0702C90D" w14:textId="77777777" w:rsidR="00370320" w:rsidRPr="00590C30" w:rsidRDefault="00370320" w:rsidP="004A6BF2">
            <w:r>
              <w:t>Allowable interlaminar shear stress</w:t>
            </w:r>
          </w:p>
        </w:tc>
        <w:tc>
          <w:tcPr>
            <w:tcW w:w="1440" w:type="dxa"/>
          </w:tcPr>
          <w:p w14:paraId="10E7BA43" w14:textId="77777777" w:rsidR="00370320" w:rsidRPr="00590C30" w:rsidRDefault="00370320" w:rsidP="004A6BF2">
            <w:pPr>
              <w:jc w:val="center"/>
            </w:pPr>
            <w:r w:rsidRPr="00590C30">
              <w:t>Real</w:t>
            </w:r>
          </w:p>
        </w:tc>
        <w:tc>
          <w:tcPr>
            <w:tcW w:w="1440" w:type="dxa"/>
          </w:tcPr>
          <w:p w14:paraId="24E15B35" w14:textId="77777777" w:rsidR="00370320" w:rsidRPr="00590C30" w:rsidRDefault="00370320" w:rsidP="004A6BF2">
            <w:pPr>
              <w:jc w:val="center"/>
            </w:pPr>
            <w:r w:rsidRPr="00590C30">
              <w:t>0.</w:t>
            </w:r>
          </w:p>
        </w:tc>
      </w:tr>
      <w:tr w:rsidR="00370320" w:rsidRPr="00590C30" w14:paraId="71E10B55" w14:textId="77777777" w:rsidTr="004A6BF2">
        <w:trPr>
          <w:trHeight w:hRule="exact" w:val="120"/>
        </w:trPr>
        <w:tc>
          <w:tcPr>
            <w:tcW w:w="1440" w:type="dxa"/>
          </w:tcPr>
          <w:p w14:paraId="3E67645A" w14:textId="77777777" w:rsidR="00370320" w:rsidRPr="00590C30" w:rsidRDefault="00370320" w:rsidP="004A6BF2">
            <w:pPr>
              <w:jc w:val="center"/>
            </w:pPr>
          </w:p>
        </w:tc>
        <w:tc>
          <w:tcPr>
            <w:tcW w:w="6120" w:type="dxa"/>
          </w:tcPr>
          <w:p w14:paraId="1F81B194" w14:textId="77777777" w:rsidR="00370320" w:rsidRPr="00590C30" w:rsidRDefault="00370320" w:rsidP="004A6BF2"/>
        </w:tc>
        <w:tc>
          <w:tcPr>
            <w:tcW w:w="1440" w:type="dxa"/>
          </w:tcPr>
          <w:p w14:paraId="4D864F49" w14:textId="77777777" w:rsidR="00370320" w:rsidRPr="00590C30" w:rsidRDefault="00370320" w:rsidP="004A6BF2">
            <w:pPr>
              <w:jc w:val="center"/>
            </w:pPr>
          </w:p>
        </w:tc>
        <w:tc>
          <w:tcPr>
            <w:tcW w:w="1440" w:type="dxa"/>
          </w:tcPr>
          <w:p w14:paraId="349C792A" w14:textId="77777777" w:rsidR="00370320" w:rsidRPr="00590C30" w:rsidRDefault="00370320" w:rsidP="004A6BF2">
            <w:pPr>
              <w:jc w:val="center"/>
            </w:pPr>
          </w:p>
        </w:tc>
      </w:tr>
      <w:tr w:rsidR="00370320" w:rsidRPr="00590C30" w14:paraId="7C844DC8" w14:textId="77777777" w:rsidTr="004A6BF2">
        <w:tc>
          <w:tcPr>
            <w:tcW w:w="1440" w:type="dxa"/>
          </w:tcPr>
          <w:p w14:paraId="617CBC3B" w14:textId="77777777" w:rsidR="00370320" w:rsidRPr="00590C30" w:rsidRDefault="00370320" w:rsidP="004A6BF2">
            <w:pPr>
              <w:jc w:val="center"/>
            </w:pPr>
            <w:r>
              <w:t>FT</w:t>
            </w:r>
          </w:p>
        </w:tc>
        <w:tc>
          <w:tcPr>
            <w:tcW w:w="6120" w:type="dxa"/>
          </w:tcPr>
          <w:p w14:paraId="094E031F" w14:textId="77777777" w:rsidR="00370320" w:rsidRPr="00590C30" w:rsidRDefault="00370320" w:rsidP="004A6BF2">
            <w:r>
              <w:t>Failure theory</w:t>
            </w:r>
          </w:p>
        </w:tc>
        <w:tc>
          <w:tcPr>
            <w:tcW w:w="1440" w:type="dxa"/>
          </w:tcPr>
          <w:p w14:paraId="10DA6E04" w14:textId="77777777" w:rsidR="00370320" w:rsidRPr="00590C30" w:rsidRDefault="00370320" w:rsidP="004A6BF2">
            <w:pPr>
              <w:jc w:val="center"/>
            </w:pPr>
            <w:r>
              <w:t>Char</w:t>
            </w:r>
          </w:p>
        </w:tc>
        <w:tc>
          <w:tcPr>
            <w:tcW w:w="1440" w:type="dxa"/>
          </w:tcPr>
          <w:p w14:paraId="26BB5A4F" w14:textId="77777777" w:rsidR="00370320" w:rsidRPr="00590C30" w:rsidRDefault="00370320" w:rsidP="004A6BF2">
            <w:pPr>
              <w:jc w:val="center"/>
            </w:pPr>
            <w:r>
              <w:t>None</w:t>
            </w:r>
          </w:p>
        </w:tc>
      </w:tr>
      <w:tr w:rsidR="00370320" w:rsidRPr="00590C30" w14:paraId="7B00DBC5" w14:textId="77777777" w:rsidTr="004A6BF2">
        <w:trPr>
          <w:trHeight w:hRule="exact" w:val="120"/>
        </w:trPr>
        <w:tc>
          <w:tcPr>
            <w:tcW w:w="1440" w:type="dxa"/>
          </w:tcPr>
          <w:p w14:paraId="7AA8DDA0" w14:textId="77777777" w:rsidR="00370320" w:rsidRPr="00590C30" w:rsidRDefault="00370320" w:rsidP="004A6BF2">
            <w:pPr>
              <w:jc w:val="center"/>
            </w:pPr>
          </w:p>
        </w:tc>
        <w:tc>
          <w:tcPr>
            <w:tcW w:w="6120" w:type="dxa"/>
          </w:tcPr>
          <w:p w14:paraId="3B4B3996" w14:textId="77777777" w:rsidR="00370320" w:rsidRPr="00590C30" w:rsidRDefault="00370320" w:rsidP="004A6BF2"/>
        </w:tc>
        <w:tc>
          <w:tcPr>
            <w:tcW w:w="1440" w:type="dxa"/>
          </w:tcPr>
          <w:p w14:paraId="4FED1013" w14:textId="77777777" w:rsidR="00370320" w:rsidRPr="00590C30" w:rsidRDefault="00370320" w:rsidP="004A6BF2">
            <w:pPr>
              <w:jc w:val="center"/>
            </w:pPr>
          </w:p>
        </w:tc>
        <w:tc>
          <w:tcPr>
            <w:tcW w:w="1440" w:type="dxa"/>
          </w:tcPr>
          <w:p w14:paraId="548E87E9" w14:textId="77777777" w:rsidR="00370320" w:rsidRPr="00590C30" w:rsidRDefault="00370320" w:rsidP="004A6BF2">
            <w:pPr>
              <w:jc w:val="center"/>
            </w:pPr>
          </w:p>
        </w:tc>
      </w:tr>
      <w:tr w:rsidR="00370320" w:rsidRPr="00590C30" w14:paraId="2E2501C1" w14:textId="77777777" w:rsidTr="004A6BF2">
        <w:tc>
          <w:tcPr>
            <w:tcW w:w="1440" w:type="dxa"/>
          </w:tcPr>
          <w:p w14:paraId="6AFC0482" w14:textId="77777777" w:rsidR="00370320" w:rsidRPr="00590C30" w:rsidRDefault="00370320" w:rsidP="004A6BF2">
            <w:pPr>
              <w:jc w:val="center"/>
            </w:pPr>
            <w:r>
              <w:t>MID</w:t>
            </w:r>
          </w:p>
        </w:tc>
        <w:tc>
          <w:tcPr>
            <w:tcW w:w="6120" w:type="dxa"/>
          </w:tcPr>
          <w:p w14:paraId="6145D773" w14:textId="77777777" w:rsidR="00370320" w:rsidRPr="00590C30" w:rsidRDefault="00370320" w:rsidP="004A6BF2">
            <w:r>
              <w:t>Material ID for all plies</w:t>
            </w:r>
          </w:p>
        </w:tc>
        <w:tc>
          <w:tcPr>
            <w:tcW w:w="1440" w:type="dxa"/>
          </w:tcPr>
          <w:p w14:paraId="4F674A17" w14:textId="77777777" w:rsidR="00370320" w:rsidRPr="00590C30" w:rsidRDefault="00370320" w:rsidP="004A6BF2">
            <w:pPr>
              <w:jc w:val="center"/>
            </w:pPr>
            <w:r>
              <w:t>Integer &gt; 0</w:t>
            </w:r>
          </w:p>
        </w:tc>
        <w:tc>
          <w:tcPr>
            <w:tcW w:w="1440" w:type="dxa"/>
          </w:tcPr>
          <w:p w14:paraId="48924319" w14:textId="77777777" w:rsidR="00370320" w:rsidRPr="00590C30" w:rsidRDefault="00370320" w:rsidP="004A6BF2">
            <w:pPr>
              <w:jc w:val="center"/>
            </w:pPr>
            <w:r>
              <w:t>None</w:t>
            </w:r>
          </w:p>
        </w:tc>
      </w:tr>
      <w:tr w:rsidR="00370320" w:rsidRPr="00590C30" w14:paraId="033F560B" w14:textId="77777777" w:rsidTr="004A6BF2">
        <w:trPr>
          <w:trHeight w:hRule="exact" w:val="120"/>
        </w:trPr>
        <w:tc>
          <w:tcPr>
            <w:tcW w:w="1440" w:type="dxa"/>
          </w:tcPr>
          <w:p w14:paraId="5CC123A0" w14:textId="77777777" w:rsidR="00370320" w:rsidRPr="00590C30" w:rsidRDefault="00370320" w:rsidP="004A6BF2">
            <w:pPr>
              <w:jc w:val="center"/>
            </w:pPr>
          </w:p>
        </w:tc>
        <w:tc>
          <w:tcPr>
            <w:tcW w:w="6120" w:type="dxa"/>
          </w:tcPr>
          <w:p w14:paraId="78809B25" w14:textId="77777777" w:rsidR="00370320" w:rsidRPr="00590C30" w:rsidRDefault="00370320" w:rsidP="004A6BF2"/>
        </w:tc>
        <w:tc>
          <w:tcPr>
            <w:tcW w:w="1440" w:type="dxa"/>
          </w:tcPr>
          <w:p w14:paraId="78CCDB77" w14:textId="77777777" w:rsidR="00370320" w:rsidRPr="00590C30" w:rsidRDefault="00370320" w:rsidP="004A6BF2">
            <w:pPr>
              <w:jc w:val="center"/>
            </w:pPr>
          </w:p>
        </w:tc>
        <w:tc>
          <w:tcPr>
            <w:tcW w:w="1440" w:type="dxa"/>
          </w:tcPr>
          <w:p w14:paraId="660C5C57" w14:textId="77777777" w:rsidR="00370320" w:rsidRPr="00590C30" w:rsidRDefault="00370320" w:rsidP="004A6BF2">
            <w:pPr>
              <w:jc w:val="center"/>
            </w:pPr>
          </w:p>
        </w:tc>
      </w:tr>
      <w:tr w:rsidR="00370320" w:rsidRPr="00590C30" w14:paraId="706435BE" w14:textId="77777777" w:rsidTr="004A6BF2">
        <w:tc>
          <w:tcPr>
            <w:tcW w:w="1440" w:type="dxa"/>
          </w:tcPr>
          <w:p w14:paraId="2FD48EB5" w14:textId="77777777" w:rsidR="00370320" w:rsidRPr="00590C30" w:rsidRDefault="00370320" w:rsidP="004A6BF2">
            <w:pPr>
              <w:jc w:val="center"/>
            </w:pPr>
            <w:r>
              <w:t>T</w:t>
            </w:r>
          </w:p>
        </w:tc>
        <w:tc>
          <w:tcPr>
            <w:tcW w:w="6120" w:type="dxa"/>
          </w:tcPr>
          <w:p w14:paraId="08737DC4" w14:textId="77777777" w:rsidR="00370320" w:rsidRPr="00590C30" w:rsidRDefault="00370320" w:rsidP="004A6BF2">
            <w:r>
              <w:t>Thickness for all plies</w:t>
            </w:r>
          </w:p>
        </w:tc>
        <w:tc>
          <w:tcPr>
            <w:tcW w:w="1440" w:type="dxa"/>
          </w:tcPr>
          <w:p w14:paraId="51AC81AC" w14:textId="77777777" w:rsidR="00370320" w:rsidRPr="00590C30" w:rsidRDefault="00370320" w:rsidP="004A6BF2">
            <w:pPr>
              <w:jc w:val="center"/>
            </w:pPr>
            <w:r w:rsidRPr="00590C30">
              <w:t>Real</w:t>
            </w:r>
          </w:p>
        </w:tc>
        <w:tc>
          <w:tcPr>
            <w:tcW w:w="1440" w:type="dxa"/>
          </w:tcPr>
          <w:p w14:paraId="61F78989" w14:textId="77777777" w:rsidR="00370320" w:rsidRPr="00590C30" w:rsidRDefault="00370320" w:rsidP="004A6BF2">
            <w:pPr>
              <w:jc w:val="center"/>
            </w:pPr>
            <w:r w:rsidRPr="00590C30">
              <w:t>0.</w:t>
            </w:r>
          </w:p>
        </w:tc>
      </w:tr>
      <w:tr w:rsidR="00370320" w:rsidRPr="00590C30" w14:paraId="71270E87" w14:textId="77777777" w:rsidTr="004A6BF2">
        <w:trPr>
          <w:trHeight w:hRule="exact" w:val="120"/>
        </w:trPr>
        <w:tc>
          <w:tcPr>
            <w:tcW w:w="1440" w:type="dxa"/>
          </w:tcPr>
          <w:p w14:paraId="4F6EA638" w14:textId="77777777" w:rsidR="00370320" w:rsidRPr="00590C30" w:rsidRDefault="00370320" w:rsidP="004A6BF2">
            <w:pPr>
              <w:jc w:val="center"/>
            </w:pPr>
          </w:p>
        </w:tc>
        <w:tc>
          <w:tcPr>
            <w:tcW w:w="6120" w:type="dxa"/>
          </w:tcPr>
          <w:p w14:paraId="62EB9745" w14:textId="77777777" w:rsidR="00370320" w:rsidRPr="00590C30" w:rsidRDefault="00370320" w:rsidP="004A6BF2"/>
        </w:tc>
        <w:tc>
          <w:tcPr>
            <w:tcW w:w="1440" w:type="dxa"/>
          </w:tcPr>
          <w:p w14:paraId="0317259C" w14:textId="77777777" w:rsidR="00370320" w:rsidRPr="00590C30" w:rsidRDefault="00370320" w:rsidP="004A6BF2">
            <w:pPr>
              <w:jc w:val="center"/>
            </w:pPr>
          </w:p>
        </w:tc>
        <w:tc>
          <w:tcPr>
            <w:tcW w:w="1440" w:type="dxa"/>
          </w:tcPr>
          <w:p w14:paraId="2A0A8899" w14:textId="77777777" w:rsidR="00370320" w:rsidRPr="00590C30" w:rsidRDefault="00370320" w:rsidP="004A6BF2">
            <w:pPr>
              <w:jc w:val="center"/>
            </w:pPr>
          </w:p>
        </w:tc>
      </w:tr>
      <w:tr w:rsidR="00370320" w:rsidRPr="00590C30" w14:paraId="626EA10A" w14:textId="77777777" w:rsidTr="004A6BF2">
        <w:tc>
          <w:tcPr>
            <w:tcW w:w="1440" w:type="dxa"/>
          </w:tcPr>
          <w:p w14:paraId="026543B0" w14:textId="77777777" w:rsidR="00370320" w:rsidRPr="00590C30" w:rsidRDefault="00370320" w:rsidP="004A6BF2">
            <w:pPr>
              <w:jc w:val="center"/>
            </w:pPr>
            <w:r>
              <w:t>LAM</w:t>
            </w:r>
          </w:p>
        </w:tc>
        <w:tc>
          <w:tcPr>
            <w:tcW w:w="6120" w:type="dxa"/>
          </w:tcPr>
          <w:p w14:paraId="01E2671F" w14:textId="77777777" w:rsidR="00370320" w:rsidRPr="00590C30" w:rsidRDefault="00370320" w:rsidP="004A6BF2">
            <w:r>
              <w:t>Symmetric lamination option</w:t>
            </w:r>
          </w:p>
        </w:tc>
        <w:tc>
          <w:tcPr>
            <w:tcW w:w="1440" w:type="dxa"/>
          </w:tcPr>
          <w:p w14:paraId="659ABBDF" w14:textId="77777777" w:rsidR="00370320" w:rsidRPr="00590C30" w:rsidRDefault="00370320" w:rsidP="004A6BF2">
            <w:pPr>
              <w:jc w:val="center"/>
            </w:pPr>
            <w:r>
              <w:t>Char</w:t>
            </w:r>
          </w:p>
        </w:tc>
        <w:tc>
          <w:tcPr>
            <w:tcW w:w="1440" w:type="dxa"/>
          </w:tcPr>
          <w:p w14:paraId="7C263FE8" w14:textId="77777777" w:rsidR="00370320" w:rsidRPr="00590C30" w:rsidRDefault="00370320" w:rsidP="004A6BF2">
            <w:pPr>
              <w:jc w:val="center"/>
            </w:pPr>
            <w:r>
              <w:t>NONSYM</w:t>
            </w:r>
          </w:p>
        </w:tc>
      </w:tr>
      <w:tr w:rsidR="00370320" w:rsidRPr="00590C30" w14:paraId="475A7037" w14:textId="77777777" w:rsidTr="004A6BF2">
        <w:trPr>
          <w:trHeight w:hRule="exact" w:val="115"/>
        </w:trPr>
        <w:tc>
          <w:tcPr>
            <w:tcW w:w="1440" w:type="dxa"/>
          </w:tcPr>
          <w:p w14:paraId="4924DCEA" w14:textId="77777777" w:rsidR="00370320" w:rsidRPr="00590C30" w:rsidRDefault="00370320" w:rsidP="004A6BF2">
            <w:pPr>
              <w:jc w:val="center"/>
            </w:pPr>
          </w:p>
        </w:tc>
        <w:tc>
          <w:tcPr>
            <w:tcW w:w="6120" w:type="dxa"/>
          </w:tcPr>
          <w:p w14:paraId="263BE682" w14:textId="77777777" w:rsidR="00370320" w:rsidRPr="00590C30" w:rsidRDefault="00370320" w:rsidP="004A6BF2"/>
        </w:tc>
        <w:tc>
          <w:tcPr>
            <w:tcW w:w="1440" w:type="dxa"/>
          </w:tcPr>
          <w:p w14:paraId="6306D979" w14:textId="77777777" w:rsidR="00370320" w:rsidRPr="00590C30" w:rsidRDefault="00370320" w:rsidP="004A6BF2">
            <w:pPr>
              <w:jc w:val="center"/>
            </w:pPr>
          </w:p>
        </w:tc>
        <w:tc>
          <w:tcPr>
            <w:tcW w:w="1440" w:type="dxa"/>
          </w:tcPr>
          <w:p w14:paraId="18D1E567" w14:textId="77777777" w:rsidR="00370320" w:rsidRPr="00590C30" w:rsidRDefault="00370320" w:rsidP="004A6BF2">
            <w:pPr>
              <w:jc w:val="center"/>
            </w:pPr>
          </w:p>
        </w:tc>
      </w:tr>
      <w:tr w:rsidR="00370320" w:rsidRPr="00590C30" w14:paraId="4185E068" w14:textId="77777777" w:rsidTr="004A6BF2">
        <w:tc>
          <w:tcPr>
            <w:tcW w:w="1440" w:type="dxa"/>
          </w:tcPr>
          <w:p w14:paraId="738FD8FA" w14:textId="77777777" w:rsidR="00370320" w:rsidRPr="00590C30" w:rsidRDefault="00370320" w:rsidP="004A6BF2">
            <w:pPr>
              <w:jc w:val="center"/>
            </w:pPr>
            <w:r>
              <w:t>THETAi</w:t>
            </w:r>
          </w:p>
        </w:tc>
        <w:tc>
          <w:tcPr>
            <w:tcW w:w="6120" w:type="dxa"/>
          </w:tcPr>
          <w:p w14:paraId="7083D758" w14:textId="77777777" w:rsidR="00370320" w:rsidRPr="00590C30" w:rsidRDefault="00370320" w:rsidP="004A6BF2">
            <w:r>
              <w:t>Material angle of ply relative to element material axis</w:t>
            </w:r>
          </w:p>
        </w:tc>
        <w:tc>
          <w:tcPr>
            <w:tcW w:w="1440" w:type="dxa"/>
          </w:tcPr>
          <w:p w14:paraId="0CE933CC" w14:textId="77777777" w:rsidR="00370320" w:rsidRDefault="00370320" w:rsidP="004A6BF2">
            <w:pPr>
              <w:jc w:val="center"/>
            </w:pPr>
            <w:r>
              <w:t>Real</w:t>
            </w:r>
          </w:p>
        </w:tc>
        <w:tc>
          <w:tcPr>
            <w:tcW w:w="1440" w:type="dxa"/>
          </w:tcPr>
          <w:p w14:paraId="6974D114" w14:textId="77777777" w:rsidR="00370320" w:rsidRDefault="00370320" w:rsidP="004A6BF2">
            <w:pPr>
              <w:jc w:val="center"/>
            </w:pPr>
            <w:r>
              <w:t>0.</w:t>
            </w:r>
          </w:p>
        </w:tc>
      </w:tr>
    </w:tbl>
    <w:p w14:paraId="47FEBE16" w14:textId="77777777" w:rsidR="00370320" w:rsidRPr="00590C30" w:rsidRDefault="00370320" w:rsidP="00370320"/>
    <w:p w14:paraId="3272294D" w14:textId="2161B412" w:rsidR="00370320" w:rsidRPr="00590C30" w:rsidRDefault="00370320" w:rsidP="006644CD">
      <w:pPr>
        <w:pStyle w:val="Remarks"/>
      </w:pPr>
      <w:r w:rsidRPr="00590C30">
        <w:t>Remarks:</w:t>
      </w:r>
    </w:p>
    <w:p w14:paraId="60A73242" w14:textId="77777777" w:rsidR="00370320" w:rsidRPr="00590C30" w:rsidRDefault="00370320" w:rsidP="006644CD">
      <w:pPr>
        <w:pStyle w:val="Remarks"/>
      </w:pPr>
      <w:r w:rsidRPr="00590C30">
        <w:t>1.</w:t>
      </w:r>
      <w:r w:rsidRPr="00590C30">
        <w:tab/>
        <w:t>P</w:t>
      </w:r>
      <w:r>
        <w:t>ID must be unique among all PCOMP/PSHELL</w:t>
      </w:r>
      <w:r w:rsidRPr="00590C30">
        <w:t xml:space="preserve"> property entries</w:t>
      </w:r>
    </w:p>
    <w:p w14:paraId="7453C718" w14:textId="77777777" w:rsidR="00370320" w:rsidRPr="00590C30" w:rsidRDefault="00370320" w:rsidP="006644CD">
      <w:pPr>
        <w:pStyle w:val="Remarks"/>
      </w:pPr>
      <w:r>
        <w:t>2.</w:t>
      </w:r>
      <w:r>
        <w:tab/>
        <w:t>The default for Z0 is 0.5 times the laminate thickness</w:t>
      </w:r>
    </w:p>
    <w:p w14:paraId="0E153685" w14:textId="77777777" w:rsidR="00370320" w:rsidRPr="00590C30" w:rsidRDefault="00370320" w:rsidP="006644CD">
      <w:pPr>
        <w:pStyle w:val="Remarks"/>
      </w:pPr>
      <w:r>
        <w:t>3.</w:t>
      </w:r>
      <w:r>
        <w:tab/>
        <w:t>The failure index for the interlaminar shear is the maximum transverse shear stress divided by SB</w:t>
      </w:r>
    </w:p>
    <w:p w14:paraId="52429FF5" w14:textId="77777777" w:rsidR="00370320" w:rsidRPr="00590C30" w:rsidRDefault="00370320" w:rsidP="006644CD">
      <w:pPr>
        <w:pStyle w:val="Remarks"/>
      </w:pPr>
      <w:r>
        <w:t>4.</w:t>
      </w:r>
      <w:r>
        <w:tab/>
        <w:t>The allowable failure theories are FT = HILL, HOFF, TSAI or STRN</w:t>
      </w:r>
    </w:p>
    <w:p w14:paraId="3E65B576" w14:textId="77777777" w:rsidR="00370320" w:rsidRPr="00590C30" w:rsidRDefault="00370320" w:rsidP="006644CD">
      <w:pPr>
        <w:pStyle w:val="Remarks"/>
      </w:pPr>
      <w:r>
        <w:t>5.</w:t>
      </w:r>
      <w:r>
        <w:tab/>
        <w:t>If LAM = SYM only plies on one side of the laminate are to be specified.  If an odd number of plies are desired with LAM = SYM then the center ply should have a thickness equal to one-half the actual thickness.</w:t>
      </w:r>
    </w:p>
    <w:p w14:paraId="5EEF3A0B" w14:textId="77777777" w:rsidR="00370320" w:rsidRPr="00590C30" w:rsidRDefault="00370320" w:rsidP="00370320">
      <w:pPr>
        <w:ind w:left="360" w:hanging="360"/>
        <w:rPr>
          <w:sz w:val="24"/>
        </w:rPr>
      </w:pPr>
    </w:p>
    <w:p w14:paraId="1A92B175" w14:textId="77777777" w:rsidR="00370320" w:rsidRPr="00590C30" w:rsidRDefault="00370320" w:rsidP="00370320"/>
    <w:p w14:paraId="08AE99D8" w14:textId="77777777" w:rsidR="00370320" w:rsidRPr="00224FC9" w:rsidRDefault="00370320" w:rsidP="004C6C23">
      <w:pPr>
        <w:pStyle w:val="Corner"/>
      </w:pPr>
      <w:r w:rsidRPr="002F396F">
        <w:br w:type="page"/>
      </w:r>
      <w:bookmarkStart w:id="2523" w:name="_Toc27121625"/>
      <w:bookmarkStart w:id="2524" w:name="_Toc27121729"/>
      <w:bookmarkStart w:id="2525" w:name="_Toc27196909"/>
      <w:bookmarkStart w:id="2526" w:name="_Toc27197014"/>
      <w:bookmarkStart w:id="2527" w:name="_Toc27198285"/>
      <w:bookmarkStart w:id="2528" w:name="_Toc27202807"/>
      <w:bookmarkStart w:id="2529" w:name="_Toc27206265"/>
      <w:bookmarkStart w:id="2530" w:name="_Toc27206370"/>
      <w:bookmarkStart w:id="2531" w:name="_Toc27217278"/>
      <w:bookmarkStart w:id="2532" w:name="_Toc27217383"/>
      <w:bookmarkStart w:id="2533" w:name="_Toc27217487"/>
      <w:bookmarkStart w:id="2534" w:name="_Toc27217860"/>
      <w:bookmarkStart w:id="2535" w:name="_Toc27217964"/>
      <w:bookmarkStart w:id="2536" w:name="_Toc27296369"/>
      <w:bookmarkStart w:id="2537" w:name="_Toc27393877"/>
      <w:bookmarkStart w:id="2538" w:name="_Toc27479893"/>
      <w:bookmarkStart w:id="2539" w:name="_Toc27717272"/>
      <w:r w:rsidRPr="00224FC9">
        <w:lastRenderedPageBreak/>
        <w:t>PELAS</w:t>
      </w:r>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p>
    <w:p w14:paraId="08277A5A" w14:textId="77777777" w:rsidR="00370320" w:rsidRPr="007E3809" w:rsidRDefault="00370320" w:rsidP="00501F36">
      <w:pPr>
        <w:pStyle w:val="Heading2"/>
      </w:pPr>
      <w:bookmarkStart w:id="2540" w:name="_Toc28327069"/>
      <w:bookmarkStart w:id="2541" w:name="_Toc28600400"/>
      <w:bookmarkStart w:id="2542" w:name="_Toc164034528"/>
      <w:r>
        <w:t>PELAS</w:t>
      </w:r>
      <w:bookmarkEnd w:id="2540"/>
      <w:bookmarkEnd w:id="2541"/>
      <w:bookmarkEnd w:id="2542"/>
    </w:p>
    <w:p w14:paraId="6D8D7E1F" w14:textId="77777777" w:rsidR="00370320" w:rsidRDefault="00370320" w:rsidP="00370320">
      <w:pPr>
        <w:rPr>
          <w:sz w:val="22"/>
          <w:u w:val="single"/>
        </w:rPr>
      </w:pPr>
    </w:p>
    <w:p w14:paraId="682C6AA3" w14:textId="77777777" w:rsidR="00370320" w:rsidRPr="00590C30" w:rsidRDefault="00370320" w:rsidP="00370320">
      <w:pPr>
        <w:rPr>
          <w:sz w:val="22"/>
        </w:rPr>
      </w:pPr>
      <w:r w:rsidRPr="00590C30">
        <w:rPr>
          <w:sz w:val="22"/>
          <w:u w:val="single"/>
        </w:rPr>
        <w:t>Description:</w:t>
      </w:r>
      <w:r w:rsidRPr="00590C30">
        <w:rPr>
          <w:sz w:val="22"/>
        </w:rPr>
        <w:t xml:space="preserve"> </w:t>
      </w:r>
    </w:p>
    <w:p w14:paraId="2FCE3B83" w14:textId="77777777" w:rsidR="00370320" w:rsidRDefault="00370320" w:rsidP="00370320">
      <w:r>
        <w:t>Stiffness definition for CELAS spring elements</w:t>
      </w:r>
    </w:p>
    <w:p w14:paraId="15CDDAB2" w14:textId="77777777" w:rsidR="00370320" w:rsidRPr="00590C30" w:rsidRDefault="00370320" w:rsidP="00370320"/>
    <w:p w14:paraId="12E3F634" w14:textId="291F40B6" w:rsidR="00370320" w:rsidRPr="00590C30" w:rsidRDefault="00370320" w:rsidP="00370320">
      <w:r w:rsidRPr="00590C30">
        <w:rPr>
          <w:sz w:val="22"/>
          <w:u w:val="single"/>
        </w:rPr>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EAAB3AA" w14:textId="77777777" w:rsidTr="004A6BF2">
        <w:tc>
          <w:tcPr>
            <w:tcW w:w="1008" w:type="dxa"/>
            <w:tcBorders>
              <w:top w:val="nil"/>
              <w:left w:val="nil"/>
              <w:bottom w:val="nil"/>
              <w:right w:val="nil"/>
            </w:tcBorders>
          </w:tcPr>
          <w:p w14:paraId="4E68F52B" w14:textId="77777777" w:rsidR="00370320" w:rsidRPr="00590C30" w:rsidRDefault="00370320" w:rsidP="004A6BF2">
            <w:pPr>
              <w:jc w:val="center"/>
            </w:pPr>
            <w:r w:rsidRPr="00590C30">
              <w:t>1</w:t>
            </w:r>
          </w:p>
        </w:tc>
        <w:tc>
          <w:tcPr>
            <w:tcW w:w="1008" w:type="dxa"/>
            <w:tcBorders>
              <w:top w:val="nil"/>
              <w:left w:val="nil"/>
              <w:bottom w:val="nil"/>
              <w:right w:val="nil"/>
            </w:tcBorders>
          </w:tcPr>
          <w:p w14:paraId="2B924904" w14:textId="77777777" w:rsidR="00370320" w:rsidRPr="00590C30" w:rsidRDefault="00370320" w:rsidP="004A6BF2">
            <w:pPr>
              <w:jc w:val="center"/>
            </w:pPr>
            <w:r w:rsidRPr="00590C30">
              <w:t>2</w:t>
            </w:r>
          </w:p>
        </w:tc>
        <w:tc>
          <w:tcPr>
            <w:tcW w:w="1008" w:type="dxa"/>
            <w:tcBorders>
              <w:top w:val="nil"/>
              <w:left w:val="nil"/>
              <w:bottom w:val="nil"/>
              <w:right w:val="nil"/>
            </w:tcBorders>
          </w:tcPr>
          <w:p w14:paraId="2607E27D" w14:textId="77777777" w:rsidR="00370320" w:rsidRPr="00590C30" w:rsidRDefault="00370320" w:rsidP="004A6BF2">
            <w:pPr>
              <w:jc w:val="center"/>
            </w:pPr>
            <w:r w:rsidRPr="00590C30">
              <w:t>3</w:t>
            </w:r>
          </w:p>
        </w:tc>
        <w:tc>
          <w:tcPr>
            <w:tcW w:w="1008" w:type="dxa"/>
            <w:tcBorders>
              <w:top w:val="nil"/>
              <w:left w:val="nil"/>
              <w:bottom w:val="nil"/>
              <w:right w:val="nil"/>
            </w:tcBorders>
          </w:tcPr>
          <w:p w14:paraId="1788AC8E" w14:textId="77777777" w:rsidR="00370320" w:rsidRPr="00590C30" w:rsidRDefault="00370320" w:rsidP="004A6BF2">
            <w:pPr>
              <w:jc w:val="center"/>
            </w:pPr>
            <w:r w:rsidRPr="00590C30">
              <w:t>4</w:t>
            </w:r>
          </w:p>
        </w:tc>
        <w:tc>
          <w:tcPr>
            <w:tcW w:w="1008" w:type="dxa"/>
            <w:tcBorders>
              <w:top w:val="nil"/>
              <w:left w:val="nil"/>
              <w:bottom w:val="nil"/>
              <w:right w:val="nil"/>
            </w:tcBorders>
          </w:tcPr>
          <w:p w14:paraId="71508093" w14:textId="77777777" w:rsidR="00370320" w:rsidRPr="00590C30" w:rsidRDefault="00370320" w:rsidP="004A6BF2">
            <w:pPr>
              <w:jc w:val="center"/>
            </w:pPr>
            <w:r w:rsidRPr="00590C30">
              <w:t>5</w:t>
            </w:r>
          </w:p>
        </w:tc>
        <w:tc>
          <w:tcPr>
            <w:tcW w:w="1008" w:type="dxa"/>
            <w:tcBorders>
              <w:top w:val="nil"/>
              <w:left w:val="nil"/>
              <w:bottom w:val="nil"/>
              <w:right w:val="nil"/>
            </w:tcBorders>
          </w:tcPr>
          <w:p w14:paraId="38618210" w14:textId="77777777" w:rsidR="00370320" w:rsidRPr="00590C30" w:rsidRDefault="00370320" w:rsidP="004A6BF2">
            <w:pPr>
              <w:jc w:val="center"/>
            </w:pPr>
            <w:r w:rsidRPr="00590C30">
              <w:t>6</w:t>
            </w:r>
          </w:p>
        </w:tc>
        <w:tc>
          <w:tcPr>
            <w:tcW w:w="1008" w:type="dxa"/>
            <w:tcBorders>
              <w:top w:val="nil"/>
              <w:left w:val="nil"/>
              <w:bottom w:val="nil"/>
              <w:right w:val="nil"/>
            </w:tcBorders>
          </w:tcPr>
          <w:p w14:paraId="0FC760A1" w14:textId="77777777" w:rsidR="00370320" w:rsidRPr="00590C30" w:rsidRDefault="00370320" w:rsidP="004A6BF2">
            <w:pPr>
              <w:jc w:val="center"/>
            </w:pPr>
            <w:r w:rsidRPr="00590C30">
              <w:t>7</w:t>
            </w:r>
          </w:p>
        </w:tc>
        <w:tc>
          <w:tcPr>
            <w:tcW w:w="1008" w:type="dxa"/>
            <w:tcBorders>
              <w:top w:val="nil"/>
              <w:left w:val="nil"/>
              <w:bottom w:val="nil"/>
              <w:right w:val="nil"/>
            </w:tcBorders>
          </w:tcPr>
          <w:p w14:paraId="6ED2B888" w14:textId="77777777" w:rsidR="00370320" w:rsidRPr="00590C30" w:rsidRDefault="00370320" w:rsidP="004A6BF2">
            <w:pPr>
              <w:jc w:val="center"/>
            </w:pPr>
            <w:r w:rsidRPr="00590C30">
              <w:t>8</w:t>
            </w:r>
          </w:p>
        </w:tc>
        <w:tc>
          <w:tcPr>
            <w:tcW w:w="1008" w:type="dxa"/>
            <w:tcBorders>
              <w:top w:val="nil"/>
              <w:left w:val="nil"/>
              <w:bottom w:val="nil"/>
              <w:right w:val="nil"/>
            </w:tcBorders>
          </w:tcPr>
          <w:p w14:paraId="24FE3484" w14:textId="77777777" w:rsidR="00370320" w:rsidRPr="00590C30" w:rsidRDefault="00370320" w:rsidP="004A6BF2">
            <w:pPr>
              <w:jc w:val="center"/>
            </w:pPr>
            <w:r w:rsidRPr="00590C30">
              <w:t>9</w:t>
            </w:r>
          </w:p>
        </w:tc>
        <w:tc>
          <w:tcPr>
            <w:tcW w:w="1008" w:type="dxa"/>
            <w:tcBorders>
              <w:top w:val="nil"/>
              <w:left w:val="nil"/>
              <w:bottom w:val="nil"/>
              <w:right w:val="nil"/>
            </w:tcBorders>
          </w:tcPr>
          <w:p w14:paraId="47317036" w14:textId="77777777" w:rsidR="00370320" w:rsidRPr="00590C30" w:rsidRDefault="00370320" w:rsidP="004A6BF2">
            <w:pPr>
              <w:jc w:val="center"/>
            </w:pPr>
            <w:r w:rsidRPr="00590C30">
              <w:t>10</w:t>
            </w:r>
          </w:p>
        </w:tc>
      </w:tr>
      <w:tr w:rsidR="00370320" w:rsidRPr="00590C30" w14:paraId="30C32548" w14:textId="77777777" w:rsidTr="004A6BF2">
        <w:tc>
          <w:tcPr>
            <w:tcW w:w="1008" w:type="dxa"/>
            <w:tcBorders>
              <w:top w:val="single" w:sz="4" w:space="0" w:color="auto"/>
              <w:right w:val="single" w:sz="4" w:space="0" w:color="auto"/>
            </w:tcBorders>
          </w:tcPr>
          <w:p w14:paraId="05BB57C1" w14:textId="77777777" w:rsidR="00370320" w:rsidRPr="00590C30" w:rsidRDefault="00370320" w:rsidP="004A6BF2">
            <w:r w:rsidRPr="00590C30">
              <w:t>PELAS</w:t>
            </w:r>
          </w:p>
        </w:tc>
        <w:tc>
          <w:tcPr>
            <w:tcW w:w="1008" w:type="dxa"/>
            <w:tcBorders>
              <w:top w:val="single" w:sz="4" w:space="0" w:color="auto"/>
              <w:left w:val="single" w:sz="4" w:space="0" w:color="auto"/>
              <w:right w:val="single" w:sz="4" w:space="0" w:color="auto"/>
            </w:tcBorders>
          </w:tcPr>
          <w:p w14:paraId="7F22362A" w14:textId="77777777" w:rsidR="00370320" w:rsidRPr="00590C30" w:rsidRDefault="00370320" w:rsidP="004A6BF2">
            <w:pPr>
              <w:jc w:val="center"/>
            </w:pPr>
            <w:r w:rsidRPr="00590C30">
              <w:t>PID</w:t>
            </w:r>
          </w:p>
        </w:tc>
        <w:tc>
          <w:tcPr>
            <w:tcW w:w="1008" w:type="dxa"/>
            <w:tcBorders>
              <w:top w:val="single" w:sz="4" w:space="0" w:color="auto"/>
              <w:left w:val="single" w:sz="4" w:space="0" w:color="auto"/>
              <w:right w:val="single" w:sz="4" w:space="0" w:color="auto"/>
            </w:tcBorders>
          </w:tcPr>
          <w:p w14:paraId="5E84EC28" w14:textId="77777777" w:rsidR="00370320" w:rsidRPr="00590C30" w:rsidRDefault="00370320" w:rsidP="004A6BF2">
            <w:pPr>
              <w:jc w:val="center"/>
            </w:pPr>
            <w:r w:rsidRPr="00590C30">
              <w:t>K</w:t>
            </w:r>
          </w:p>
        </w:tc>
        <w:tc>
          <w:tcPr>
            <w:tcW w:w="1008" w:type="dxa"/>
            <w:tcBorders>
              <w:top w:val="single" w:sz="4" w:space="0" w:color="auto"/>
              <w:left w:val="single" w:sz="4" w:space="0" w:color="auto"/>
              <w:right w:val="single" w:sz="4" w:space="0" w:color="auto"/>
            </w:tcBorders>
          </w:tcPr>
          <w:p w14:paraId="2C64A0F6" w14:textId="77777777" w:rsidR="00370320" w:rsidRPr="00590C30" w:rsidRDefault="00370320" w:rsidP="004A6BF2">
            <w:pPr>
              <w:jc w:val="center"/>
            </w:pPr>
            <w:r w:rsidRPr="00590C30">
              <w:t>GE</w:t>
            </w:r>
          </w:p>
        </w:tc>
        <w:tc>
          <w:tcPr>
            <w:tcW w:w="1008" w:type="dxa"/>
            <w:tcBorders>
              <w:top w:val="single" w:sz="4" w:space="0" w:color="auto"/>
              <w:left w:val="single" w:sz="4" w:space="0" w:color="auto"/>
              <w:right w:val="single" w:sz="4" w:space="0" w:color="auto"/>
            </w:tcBorders>
          </w:tcPr>
          <w:p w14:paraId="2B7FBC75" w14:textId="77777777" w:rsidR="00370320" w:rsidRPr="00590C30" w:rsidRDefault="00370320" w:rsidP="004A6BF2">
            <w:pPr>
              <w:jc w:val="center"/>
            </w:pPr>
            <w:r w:rsidRPr="00590C30">
              <w:t>S</w:t>
            </w:r>
          </w:p>
        </w:tc>
        <w:tc>
          <w:tcPr>
            <w:tcW w:w="1008" w:type="dxa"/>
            <w:tcBorders>
              <w:top w:val="single" w:sz="4" w:space="0" w:color="auto"/>
              <w:left w:val="single" w:sz="4" w:space="0" w:color="auto"/>
              <w:right w:val="single" w:sz="4" w:space="0" w:color="auto"/>
            </w:tcBorders>
            <w:shd w:val="pct15" w:color="auto" w:fill="FFFFFF"/>
          </w:tcPr>
          <w:p w14:paraId="5E6DAC18"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306FFB86"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5310FF3F"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4E1CFD3C" w14:textId="77777777" w:rsidR="00370320" w:rsidRPr="00590C30" w:rsidRDefault="00370320" w:rsidP="004A6BF2">
            <w:pPr>
              <w:jc w:val="center"/>
            </w:pPr>
          </w:p>
        </w:tc>
        <w:tc>
          <w:tcPr>
            <w:tcW w:w="1008" w:type="dxa"/>
            <w:tcBorders>
              <w:top w:val="single" w:sz="4" w:space="0" w:color="auto"/>
              <w:left w:val="single" w:sz="4" w:space="0" w:color="auto"/>
            </w:tcBorders>
          </w:tcPr>
          <w:p w14:paraId="492BCF79" w14:textId="77777777" w:rsidR="00370320" w:rsidRPr="00590C30" w:rsidRDefault="00370320" w:rsidP="004A6BF2"/>
        </w:tc>
      </w:tr>
    </w:tbl>
    <w:p w14:paraId="497A0A35" w14:textId="77777777" w:rsidR="00370320" w:rsidRPr="00590C30" w:rsidRDefault="00370320" w:rsidP="00370320"/>
    <w:p w14:paraId="45D4BBD5" w14:textId="2F0254DE" w:rsidR="00370320" w:rsidRPr="00590C30" w:rsidRDefault="00370320" w:rsidP="00370320">
      <w:r w:rsidRPr="00590C30">
        <w:rPr>
          <w:sz w:val="22"/>
          <w:u w:val="single"/>
        </w:rPr>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F472BBA" w14:textId="77777777" w:rsidTr="004A6BF2">
        <w:tc>
          <w:tcPr>
            <w:tcW w:w="1008" w:type="dxa"/>
          </w:tcPr>
          <w:p w14:paraId="0D36BF63" w14:textId="77777777" w:rsidR="00370320" w:rsidRPr="00590C30" w:rsidRDefault="00370320" w:rsidP="004A6BF2">
            <w:r w:rsidRPr="00590C30">
              <w:t>PELAS</w:t>
            </w:r>
          </w:p>
        </w:tc>
        <w:tc>
          <w:tcPr>
            <w:tcW w:w="1008" w:type="dxa"/>
          </w:tcPr>
          <w:p w14:paraId="0858E6C0" w14:textId="77777777" w:rsidR="00370320" w:rsidRPr="00590C30" w:rsidRDefault="00370320" w:rsidP="004A6BF2">
            <w:pPr>
              <w:jc w:val="center"/>
            </w:pPr>
            <w:r w:rsidRPr="00590C30">
              <w:t>63</w:t>
            </w:r>
          </w:p>
        </w:tc>
        <w:tc>
          <w:tcPr>
            <w:tcW w:w="1008" w:type="dxa"/>
          </w:tcPr>
          <w:p w14:paraId="5599068D" w14:textId="77777777" w:rsidR="00370320" w:rsidRPr="00590C30" w:rsidRDefault="00370320" w:rsidP="004A6BF2">
            <w:pPr>
              <w:jc w:val="center"/>
            </w:pPr>
            <w:r w:rsidRPr="00590C30">
              <w:t>1.55E6</w:t>
            </w:r>
          </w:p>
        </w:tc>
        <w:tc>
          <w:tcPr>
            <w:tcW w:w="1008" w:type="dxa"/>
          </w:tcPr>
          <w:p w14:paraId="6A9D2EE7" w14:textId="77777777" w:rsidR="00370320" w:rsidRPr="00590C30" w:rsidRDefault="00370320" w:rsidP="004A6BF2">
            <w:pPr>
              <w:jc w:val="center"/>
            </w:pPr>
          </w:p>
        </w:tc>
        <w:tc>
          <w:tcPr>
            <w:tcW w:w="1008" w:type="dxa"/>
          </w:tcPr>
          <w:p w14:paraId="2B1D5266" w14:textId="77777777" w:rsidR="00370320" w:rsidRPr="00590C30" w:rsidRDefault="00370320" w:rsidP="004A6BF2">
            <w:pPr>
              <w:jc w:val="center"/>
            </w:pPr>
            <w:r w:rsidRPr="00590C30">
              <w:t>.015</w:t>
            </w:r>
          </w:p>
        </w:tc>
        <w:tc>
          <w:tcPr>
            <w:tcW w:w="1008" w:type="dxa"/>
          </w:tcPr>
          <w:p w14:paraId="1EEEDDE9" w14:textId="77777777" w:rsidR="00370320" w:rsidRPr="00590C30" w:rsidRDefault="00370320" w:rsidP="004A6BF2">
            <w:pPr>
              <w:jc w:val="center"/>
            </w:pPr>
          </w:p>
        </w:tc>
        <w:tc>
          <w:tcPr>
            <w:tcW w:w="1008" w:type="dxa"/>
          </w:tcPr>
          <w:p w14:paraId="4CC3F8BA" w14:textId="77777777" w:rsidR="00370320" w:rsidRPr="00590C30" w:rsidRDefault="00370320" w:rsidP="004A6BF2">
            <w:pPr>
              <w:jc w:val="center"/>
            </w:pPr>
          </w:p>
        </w:tc>
        <w:tc>
          <w:tcPr>
            <w:tcW w:w="1008" w:type="dxa"/>
          </w:tcPr>
          <w:p w14:paraId="1529E38B" w14:textId="77777777" w:rsidR="00370320" w:rsidRPr="00590C30" w:rsidRDefault="00370320" w:rsidP="004A6BF2">
            <w:pPr>
              <w:jc w:val="center"/>
            </w:pPr>
          </w:p>
        </w:tc>
        <w:tc>
          <w:tcPr>
            <w:tcW w:w="1008" w:type="dxa"/>
          </w:tcPr>
          <w:p w14:paraId="030B1B86" w14:textId="77777777" w:rsidR="00370320" w:rsidRPr="00590C30" w:rsidRDefault="00370320" w:rsidP="004A6BF2">
            <w:pPr>
              <w:jc w:val="center"/>
            </w:pPr>
          </w:p>
        </w:tc>
        <w:tc>
          <w:tcPr>
            <w:tcW w:w="1008" w:type="dxa"/>
          </w:tcPr>
          <w:p w14:paraId="5C2B96DB" w14:textId="77777777" w:rsidR="00370320" w:rsidRPr="00590C30" w:rsidRDefault="00370320" w:rsidP="004A6BF2"/>
        </w:tc>
      </w:tr>
    </w:tbl>
    <w:p w14:paraId="386532B9" w14:textId="77777777" w:rsidR="00370320" w:rsidRPr="00590C30" w:rsidRDefault="00370320" w:rsidP="00370320"/>
    <w:p w14:paraId="46A96D50" w14:textId="077E9ED2" w:rsidR="00370320" w:rsidRPr="00590C30" w:rsidRDefault="00370320" w:rsidP="00370320">
      <w:r w:rsidRPr="00590C30">
        <w:rPr>
          <w:sz w:val="22"/>
          <w:u w:val="single"/>
        </w:rPr>
        <w:t>Data Description:</w:t>
      </w:r>
    </w:p>
    <w:tbl>
      <w:tblPr>
        <w:tblW w:w="0" w:type="auto"/>
        <w:tblLayout w:type="fixed"/>
        <w:tblLook w:val="0000" w:firstRow="0" w:lastRow="0" w:firstColumn="0" w:lastColumn="0" w:noHBand="0" w:noVBand="0"/>
      </w:tblPr>
      <w:tblGrid>
        <w:gridCol w:w="1080"/>
        <w:gridCol w:w="6480"/>
        <w:gridCol w:w="1440"/>
        <w:gridCol w:w="1080"/>
      </w:tblGrid>
      <w:tr w:rsidR="00370320" w:rsidRPr="00590C30" w14:paraId="4A3C10D9" w14:textId="77777777" w:rsidTr="004A6BF2">
        <w:tc>
          <w:tcPr>
            <w:tcW w:w="1080" w:type="dxa"/>
          </w:tcPr>
          <w:p w14:paraId="6CD367A8" w14:textId="77777777" w:rsidR="00370320" w:rsidRPr="00590C30" w:rsidRDefault="00370320" w:rsidP="004A6BF2">
            <w:pPr>
              <w:jc w:val="center"/>
            </w:pPr>
            <w:r w:rsidRPr="00590C30">
              <w:t>Field</w:t>
            </w:r>
          </w:p>
        </w:tc>
        <w:tc>
          <w:tcPr>
            <w:tcW w:w="6480" w:type="dxa"/>
          </w:tcPr>
          <w:p w14:paraId="053C90D2" w14:textId="77777777" w:rsidR="00370320" w:rsidRPr="00590C30" w:rsidRDefault="00370320" w:rsidP="004A6BF2">
            <w:r w:rsidRPr="00590C30">
              <w:t>Contents</w:t>
            </w:r>
          </w:p>
        </w:tc>
        <w:tc>
          <w:tcPr>
            <w:tcW w:w="1440" w:type="dxa"/>
          </w:tcPr>
          <w:p w14:paraId="7F8C7445" w14:textId="77777777" w:rsidR="00370320" w:rsidRPr="00590C30" w:rsidRDefault="00370320" w:rsidP="004A6BF2">
            <w:pPr>
              <w:jc w:val="center"/>
            </w:pPr>
            <w:r w:rsidRPr="00590C30">
              <w:t>Type</w:t>
            </w:r>
          </w:p>
        </w:tc>
        <w:tc>
          <w:tcPr>
            <w:tcW w:w="1080" w:type="dxa"/>
          </w:tcPr>
          <w:p w14:paraId="4A556CCF" w14:textId="77777777" w:rsidR="00370320" w:rsidRPr="00590C30" w:rsidRDefault="00370320" w:rsidP="004A6BF2">
            <w:pPr>
              <w:jc w:val="center"/>
            </w:pPr>
            <w:r w:rsidRPr="00590C30">
              <w:t>Default</w:t>
            </w:r>
          </w:p>
        </w:tc>
      </w:tr>
      <w:tr w:rsidR="00370320" w:rsidRPr="00590C30" w14:paraId="1D9B33E1" w14:textId="77777777" w:rsidTr="004A6BF2">
        <w:trPr>
          <w:trHeight w:hRule="exact" w:val="120"/>
        </w:trPr>
        <w:tc>
          <w:tcPr>
            <w:tcW w:w="1080" w:type="dxa"/>
          </w:tcPr>
          <w:p w14:paraId="7D5F31E4" w14:textId="77777777" w:rsidR="00370320" w:rsidRPr="00590C30" w:rsidRDefault="00370320" w:rsidP="004A6BF2">
            <w:pPr>
              <w:jc w:val="center"/>
            </w:pPr>
          </w:p>
        </w:tc>
        <w:tc>
          <w:tcPr>
            <w:tcW w:w="6480" w:type="dxa"/>
          </w:tcPr>
          <w:p w14:paraId="4809E898" w14:textId="77777777" w:rsidR="00370320" w:rsidRPr="00590C30" w:rsidRDefault="00370320" w:rsidP="004A6BF2"/>
        </w:tc>
        <w:tc>
          <w:tcPr>
            <w:tcW w:w="1440" w:type="dxa"/>
          </w:tcPr>
          <w:p w14:paraId="3F2CF74B" w14:textId="77777777" w:rsidR="00370320" w:rsidRPr="00590C30" w:rsidRDefault="00370320" w:rsidP="004A6BF2">
            <w:pPr>
              <w:jc w:val="center"/>
            </w:pPr>
          </w:p>
        </w:tc>
        <w:tc>
          <w:tcPr>
            <w:tcW w:w="1080" w:type="dxa"/>
          </w:tcPr>
          <w:p w14:paraId="3B17DD8D" w14:textId="77777777" w:rsidR="00370320" w:rsidRPr="00590C30" w:rsidRDefault="00370320" w:rsidP="004A6BF2">
            <w:pPr>
              <w:jc w:val="center"/>
            </w:pPr>
          </w:p>
        </w:tc>
      </w:tr>
      <w:tr w:rsidR="00370320" w:rsidRPr="00590C30" w14:paraId="08AD4408" w14:textId="77777777" w:rsidTr="004A6BF2">
        <w:tc>
          <w:tcPr>
            <w:tcW w:w="1080" w:type="dxa"/>
          </w:tcPr>
          <w:p w14:paraId="6622076B" w14:textId="77777777" w:rsidR="00370320" w:rsidRPr="00590C30" w:rsidRDefault="00370320" w:rsidP="004A6BF2">
            <w:pPr>
              <w:jc w:val="center"/>
            </w:pPr>
            <w:r w:rsidRPr="00590C30">
              <w:t>PID</w:t>
            </w:r>
          </w:p>
        </w:tc>
        <w:tc>
          <w:tcPr>
            <w:tcW w:w="6480" w:type="dxa"/>
          </w:tcPr>
          <w:p w14:paraId="4283750E" w14:textId="77777777" w:rsidR="00370320" w:rsidRPr="00590C30" w:rsidRDefault="00370320" w:rsidP="004A6BF2">
            <w:r w:rsidRPr="00590C30">
              <w:t>Property ID number</w:t>
            </w:r>
          </w:p>
        </w:tc>
        <w:tc>
          <w:tcPr>
            <w:tcW w:w="1440" w:type="dxa"/>
          </w:tcPr>
          <w:p w14:paraId="482E641D" w14:textId="77777777" w:rsidR="00370320" w:rsidRPr="00590C30" w:rsidRDefault="00370320" w:rsidP="004A6BF2">
            <w:pPr>
              <w:jc w:val="center"/>
            </w:pPr>
            <w:r w:rsidRPr="00590C30">
              <w:t>Integer &gt; 0</w:t>
            </w:r>
          </w:p>
        </w:tc>
        <w:tc>
          <w:tcPr>
            <w:tcW w:w="1080" w:type="dxa"/>
          </w:tcPr>
          <w:p w14:paraId="36C3980F" w14:textId="77777777" w:rsidR="00370320" w:rsidRPr="00590C30" w:rsidRDefault="00370320" w:rsidP="004A6BF2">
            <w:pPr>
              <w:jc w:val="center"/>
            </w:pPr>
            <w:r w:rsidRPr="00590C30">
              <w:t>None</w:t>
            </w:r>
          </w:p>
        </w:tc>
      </w:tr>
      <w:tr w:rsidR="00370320" w:rsidRPr="00590C30" w14:paraId="291D2BF2" w14:textId="77777777" w:rsidTr="004A6BF2">
        <w:trPr>
          <w:trHeight w:hRule="exact" w:val="120"/>
        </w:trPr>
        <w:tc>
          <w:tcPr>
            <w:tcW w:w="1080" w:type="dxa"/>
          </w:tcPr>
          <w:p w14:paraId="7A178C71" w14:textId="77777777" w:rsidR="00370320" w:rsidRPr="00590C30" w:rsidRDefault="00370320" w:rsidP="004A6BF2">
            <w:pPr>
              <w:jc w:val="center"/>
            </w:pPr>
          </w:p>
        </w:tc>
        <w:tc>
          <w:tcPr>
            <w:tcW w:w="6480" w:type="dxa"/>
          </w:tcPr>
          <w:p w14:paraId="7473CB53" w14:textId="77777777" w:rsidR="00370320" w:rsidRPr="00590C30" w:rsidRDefault="00370320" w:rsidP="004A6BF2"/>
        </w:tc>
        <w:tc>
          <w:tcPr>
            <w:tcW w:w="1440" w:type="dxa"/>
          </w:tcPr>
          <w:p w14:paraId="194C2E29" w14:textId="77777777" w:rsidR="00370320" w:rsidRPr="00590C30" w:rsidRDefault="00370320" w:rsidP="004A6BF2">
            <w:pPr>
              <w:jc w:val="center"/>
            </w:pPr>
          </w:p>
        </w:tc>
        <w:tc>
          <w:tcPr>
            <w:tcW w:w="1080" w:type="dxa"/>
          </w:tcPr>
          <w:p w14:paraId="1A9389E1" w14:textId="77777777" w:rsidR="00370320" w:rsidRPr="00590C30" w:rsidRDefault="00370320" w:rsidP="004A6BF2">
            <w:pPr>
              <w:jc w:val="center"/>
            </w:pPr>
          </w:p>
        </w:tc>
      </w:tr>
      <w:tr w:rsidR="00370320" w:rsidRPr="00590C30" w14:paraId="7A671641" w14:textId="77777777" w:rsidTr="004A6BF2">
        <w:tc>
          <w:tcPr>
            <w:tcW w:w="1080" w:type="dxa"/>
          </w:tcPr>
          <w:p w14:paraId="5F2BA706" w14:textId="77777777" w:rsidR="00370320" w:rsidRPr="00590C30" w:rsidRDefault="00370320" w:rsidP="004A6BF2">
            <w:pPr>
              <w:jc w:val="center"/>
            </w:pPr>
            <w:r w:rsidRPr="00590C30">
              <w:t>K</w:t>
            </w:r>
          </w:p>
        </w:tc>
        <w:tc>
          <w:tcPr>
            <w:tcW w:w="6480" w:type="dxa"/>
          </w:tcPr>
          <w:p w14:paraId="28B36F4B" w14:textId="77777777" w:rsidR="00370320" w:rsidRPr="00590C30" w:rsidRDefault="00370320" w:rsidP="004A6BF2">
            <w:r w:rsidRPr="00590C30">
              <w:t>Spring stiffness</w:t>
            </w:r>
          </w:p>
        </w:tc>
        <w:tc>
          <w:tcPr>
            <w:tcW w:w="1440" w:type="dxa"/>
          </w:tcPr>
          <w:p w14:paraId="06C1491F" w14:textId="77777777" w:rsidR="00370320" w:rsidRPr="00590C30" w:rsidRDefault="00370320" w:rsidP="004A6BF2">
            <w:pPr>
              <w:jc w:val="center"/>
            </w:pPr>
            <w:r w:rsidRPr="00590C30">
              <w:t>Real</w:t>
            </w:r>
          </w:p>
        </w:tc>
        <w:tc>
          <w:tcPr>
            <w:tcW w:w="1080" w:type="dxa"/>
          </w:tcPr>
          <w:p w14:paraId="401ED891" w14:textId="77777777" w:rsidR="00370320" w:rsidRPr="00590C30" w:rsidRDefault="00370320" w:rsidP="004A6BF2">
            <w:pPr>
              <w:jc w:val="center"/>
            </w:pPr>
            <w:r w:rsidRPr="00590C30">
              <w:t>0.</w:t>
            </w:r>
          </w:p>
        </w:tc>
      </w:tr>
      <w:tr w:rsidR="00370320" w:rsidRPr="00590C30" w14:paraId="259F34CA" w14:textId="77777777" w:rsidTr="004A6BF2">
        <w:trPr>
          <w:trHeight w:hRule="exact" w:val="120"/>
        </w:trPr>
        <w:tc>
          <w:tcPr>
            <w:tcW w:w="1080" w:type="dxa"/>
          </w:tcPr>
          <w:p w14:paraId="5FCDA4D0" w14:textId="77777777" w:rsidR="00370320" w:rsidRPr="00590C30" w:rsidRDefault="00370320" w:rsidP="004A6BF2">
            <w:pPr>
              <w:jc w:val="center"/>
            </w:pPr>
          </w:p>
        </w:tc>
        <w:tc>
          <w:tcPr>
            <w:tcW w:w="6480" w:type="dxa"/>
          </w:tcPr>
          <w:p w14:paraId="6F389A4C" w14:textId="77777777" w:rsidR="00370320" w:rsidRPr="00590C30" w:rsidRDefault="00370320" w:rsidP="004A6BF2"/>
        </w:tc>
        <w:tc>
          <w:tcPr>
            <w:tcW w:w="1440" w:type="dxa"/>
          </w:tcPr>
          <w:p w14:paraId="69845489" w14:textId="77777777" w:rsidR="00370320" w:rsidRPr="00590C30" w:rsidRDefault="00370320" w:rsidP="004A6BF2">
            <w:pPr>
              <w:jc w:val="center"/>
            </w:pPr>
          </w:p>
        </w:tc>
        <w:tc>
          <w:tcPr>
            <w:tcW w:w="1080" w:type="dxa"/>
          </w:tcPr>
          <w:p w14:paraId="14AC0096" w14:textId="77777777" w:rsidR="00370320" w:rsidRPr="00590C30" w:rsidRDefault="00370320" w:rsidP="004A6BF2">
            <w:pPr>
              <w:jc w:val="center"/>
            </w:pPr>
          </w:p>
        </w:tc>
      </w:tr>
      <w:tr w:rsidR="00370320" w:rsidRPr="00590C30" w14:paraId="0A656C17" w14:textId="77777777" w:rsidTr="004A6BF2">
        <w:tc>
          <w:tcPr>
            <w:tcW w:w="1080" w:type="dxa"/>
          </w:tcPr>
          <w:p w14:paraId="67B8E8FF" w14:textId="77777777" w:rsidR="00370320" w:rsidRPr="00590C30" w:rsidRDefault="00370320" w:rsidP="004A6BF2">
            <w:pPr>
              <w:jc w:val="center"/>
            </w:pPr>
            <w:r w:rsidRPr="00590C30">
              <w:t>GE</w:t>
            </w:r>
          </w:p>
        </w:tc>
        <w:tc>
          <w:tcPr>
            <w:tcW w:w="6480" w:type="dxa"/>
          </w:tcPr>
          <w:p w14:paraId="3BCF60A5" w14:textId="77777777" w:rsidR="00370320" w:rsidRPr="00590C30" w:rsidRDefault="00370320" w:rsidP="004A6BF2">
            <w:r w:rsidRPr="00590C30">
              <w:t>Damping coefficient</w:t>
            </w:r>
          </w:p>
        </w:tc>
        <w:tc>
          <w:tcPr>
            <w:tcW w:w="1440" w:type="dxa"/>
          </w:tcPr>
          <w:p w14:paraId="1DBB63E6" w14:textId="77777777" w:rsidR="00370320" w:rsidRPr="00590C30" w:rsidRDefault="00370320" w:rsidP="004A6BF2">
            <w:pPr>
              <w:jc w:val="center"/>
            </w:pPr>
            <w:r w:rsidRPr="00590C30">
              <w:t>Real</w:t>
            </w:r>
          </w:p>
        </w:tc>
        <w:tc>
          <w:tcPr>
            <w:tcW w:w="1080" w:type="dxa"/>
          </w:tcPr>
          <w:p w14:paraId="38F42CBF" w14:textId="77777777" w:rsidR="00370320" w:rsidRPr="00590C30" w:rsidRDefault="00370320" w:rsidP="004A6BF2">
            <w:pPr>
              <w:jc w:val="center"/>
            </w:pPr>
            <w:r w:rsidRPr="00590C30">
              <w:t>0.</w:t>
            </w:r>
          </w:p>
        </w:tc>
      </w:tr>
      <w:tr w:rsidR="00370320" w:rsidRPr="00590C30" w14:paraId="54597AE0" w14:textId="77777777" w:rsidTr="004A6BF2">
        <w:trPr>
          <w:trHeight w:hRule="exact" w:val="120"/>
        </w:trPr>
        <w:tc>
          <w:tcPr>
            <w:tcW w:w="1080" w:type="dxa"/>
          </w:tcPr>
          <w:p w14:paraId="6FF05384" w14:textId="77777777" w:rsidR="00370320" w:rsidRPr="00590C30" w:rsidRDefault="00370320" w:rsidP="004A6BF2">
            <w:pPr>
              <w:jc w:val="center"/>
            </w:pPr>
          </w:p>
        </w:tc>
        <w:tc>
          <w:tcPr>
            <w:tcW w:w="6480" w:type="dxa"/>
          </w:tcPr>
          <w:p w14:paraId="71C0F2C0" w14:textId="77777777" w:rsidR="00370320" w:rsidRPr="00590C30" w:rsidRDefault="00370320" w:rsidP="004A6BF2"/>
        </w:tc>
        <w:tc>
          <w:tcPr>
            <w:tcW w:w="1440" w:type="dxa"/>
          </w:tcPr>
          <w:p w14:paraId="122D9D13" w14:textId="77777777" w:rsidR="00370320" w:rsidRPr="00590C30" w:rsidRDefault="00370320" w:rsidP="004A6BF2">
            <w:pPr>
              <w:jc w:val="center"/>
            </w:pPr>
          </w:p>
        </w:tc>
        <w:tc>
          <w:tcPr>
            <w:tcW w:w="1080" w:type="dxa"/>
          </w:tcPr>
          <w:p w14:paraId="7AEF95F9" w14:textId="77777777" w:rsidR="00370320" w:rsidRPr="00590C30" w:rsidRDefault="00370320" w:rsidP="004A6BF2">
            <w:pPr>
              <w:jc w:val="center"/>
            </w:pPr>
          </w:p>
        </w:tc>
      </w:tr>
      <w:tr w:rsidR="00370320" w:rsidRPr="00590C30" w14:paraId="23E41EB2" w14:textId="77777777" w:rsidTr="004A6BF2">
        <w:tc>
          <w:tcPr>
            <w:tcW w:w="1080" w:type="dxa"/>
          </w:tcPr>
          <w:p w14:paraId="07CBC250" w14:textId="77777777" w:rsidR="00370320" w:rsidRPr="00590C30" w:rsidRDefault="00370320" w:rsidP="004A6BF2">
            <w:pPr>
              <w:jc w:val="center"/>
            </w:pPr>
            <w:r w:rsidRPr="00590C30">
              <w:t>S</w:t>
            </w:r>
          </w:p>
        </w:tc>
        <w:tc>
          <w:tcPr>
            <w:tcW w:w="6480" w:type="dxa"/>
          </w:tcPr>
          <w:p w14:paraId="2EEA2FDC" w14:textId="77777777" w:rsidR="00370320" w:rsidRPr="00590C30" w:rsidRDefault="00370320" w:rsidP="004A6BF2">
            <w:r w:rsidRPr="00590C30">
              <w:t>Stress recovery coefficient</w:t>
            </w:r>
          </w:p>
        </w:tc>
        <w:tc>
          <w:tcPr>
            <w:tcW w:w="1440" w:type="dxa"/>
          </w:tcPr>
          <w:p w14:paraId="693AD89F" w14:textId="77777777" w:rsidR="00370320" w:rsidRPr="00590C30" w:rsidRDefault="00370320" w:rsidP="004A6BF2">
            <w:pPr>
              <w:jc w:val="center"/>
            </w:pPr>
            <w:r w:rsidRPr="00590C30">
              <w:t>Real</w:t>
            </w:r>
          </w:p>
        </w:tc>
        <w:tc>
          <w:tcPr>
            <w:tcW w:w="1080" w:type="dxa"/>
          </w:tcPr>
          <w:p w14:paraId="11953377" w14:textId="77777777" w:rsidR="00370320" w:rsidRPr="00590C30" w:rsidRDefault="00370320" w:rsidP="004A6BF2">
            <w:pPr>
              <w:jc w:val="center"/>
            </w:pPr>
            <w:r w:rsidRPr="00590C30">
              <w:t>0.</w:t>
            </w:r>
          </w:p>
        </w:tc>
      </w:tr>
    </w:tbl>
    <w:p w14:paraId="017A4A91" w14:textId="77777777" w:rsidR="00370320" w:rsidRPr="00590C30" w:rsidRDefault="00370320" w:rsidP="00370320"/>
    <w:p w14:paraId="37B49AB1" w14:textId="1F9F8D6C" w:rsidR="00370320" w:rsidRPr="00590C30" w:rsidRDefault="00370320" w:rsidP="00C56FB1">
      <w:pPr>
        <w:pStyle w:val="Remarks"/>
      </w:pPr>
      <w:r w:rsidRPr="00590C30">
        <w:lastRenderedPageBreak/>
        <w:t>Remarks:</w:t>
      </w:r>
    </w:p>
    <w:p w14:paraId="269F41BB" w14:textId="77777777" w:rsidR="00370320" w:rsidRPr="00590C30" w:rsidRDefault="00370320" w:rsidP="00C56FB1">
      <w:pPr>
        <w:pStyle w:val="Remarks"/>
      </w:pPr>
      <w:r w:rsidRPr="00590C30">
        <w:t>1.</w:t>
      </w:r>
      <w:r w:rsidRPr="00590C30">
        <w:tab/>
        <w:t>PID must be unique among all PELAS property entries</w:t>
      </w:r>
    </w:p>
    <w:p w14:paraId="6F300915" w14:textId="77777777" w:rsidR="00370320" w:rsidRPr="00590C30" w:rsidRDefault="00370320" w:rsidP="00C56FB1">
      <w:pPr>
        <w:pStyle w:val="Remarks"/>
      </w:pPr>
      <w:r w:rsidRPr="00590C30">
        <w:t>2.</w:t>
      </w:r>
      <w:r w:rsidRPr="00590C30">
        <w:tab/>
        <w:t>Stress is output for this element as S times the elongation of the spring.</w:t>
      </w:r>
    </w:p>
    <w:p w14:paraId="20D959E6" w14:textId="77777777" w:rsidR="00370320" w:rsidRPr="00224FC9" w:rsidRDefault="00370320" w:rsidP="004C6C23">
      <w:pPr>
        <w:pStyle w:val="Corner"/>
      </w:pPr>
      <w:r>
        <w:br w:type="page"/>
      </w:r>
      <w:bookmarkStart w:id="2543" w:name="_Toc27121626"/>
      <w:bookmarkStart w:id="2544" w:name="_Toc27121730"/>
      <w:bookmarkStart w:id="2545" w:name="_Toc27196910"/>
      <w:bookmarkStart w:id="2546" w:name="_Toc27197015"/>
      <w:bookmarkStart w:id="2547" w:name="_Toc27198286"/>
      <w:bookmarkStart w:id="2548" w:name="_Toc27202808"/>
      <w:bookmarkStart w:id="2549" w:name="_Toc27206266"/>
      <w:bookmarkStart w:id="2550" w:name="_Toc27206371"/>
      <w:bookmarkStart w:id="2551" w:name="_Toc27217279"/>
      <w:bookmarkStart w:id="2552" w:name="_Toc27217384"/>
      <w:bookmarkStart w:id="2553" w:name="_Toc27217488"/>
      <w:bookmarkStart w:id="2554" w:name="_Toc27217861"/>
      <w:bookmarkStart w:id="2555" w:name="_Toc27217965"/>
      <w:bookmarkStart w:id="2556" w:name="_Toc27296370"/>
      <w:bookmarkStart w:id="2557" w:name="_Toc27393878"/>
      <w:bookmarkStart w:id="2558" w:name="_Toc27479894"/>
      <w:bookmarkStart w:id="2559" w:name="_Toc27717273"/>
      <w:r w:rsidRPr="00224FC9">
        <w:lastRenderedPageBreak/>
        <w:t xml:space="preserve"> PLOAD2</w:t>
      </w:r>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p>
    <w:p w14:paraId="282D13B2" w14:textId="77777777" w:rsidR="00370320" w:rsidRPr="007E3809" w:rsidRDefault="00370320" w:rsidP="00501F36">
      <w:pPr>
        <w:pStyle w:val="Heading2"/>
      </w:pPr>
      <w:bookmarkStart w:id="2560" w:name="_Toc28327070"/>
      <w:bookmarkStart w:id="2561" w:name="_Toc28600401"/>
      <w:bookmarkStart w:id="2562" w:name="_Toc164034529"/>
      <w:r>
        <w:t>PLOAD2</w:t>
      </w:r>
      <w:bookmarkEnd w:id="2560"/>
      <w:bookmarkEnd w:id="2561"/>
      <w:bookmarkEnd w:id="2562"/>
    </w:p>
    <w:p w14:paraId="645955D3" w14:textId="77777777" w:rsidR="00370320" w:rsidRDefault="00370320" w:rsidP="00370320">
      <w:pPr>
        <w:rPr>
          <w:sz w:val="22"/>
          <w:u w:val="single"/>
        </w:rPr>
      </w:pPr>
    </w:p>
    <w:p w14:paraId="3F380EB6" w14:textId="4BEDEC5A" w:rsidR="00370320" w:rsidRPr="00590C30" w:rsidRDefault="00370320" w:rsidP="00370320">
      <w:r w:rsidRPr="00590C30">
        <w:rPr>
          <w:sz w:val="22"/>
          <w:u w:val="single"/>
        </w:rPr>
        <w:t>Description:</w:t>
      </w:r>
      <w:r w:rsidRPr="00590C30">
        <w:rPr>
          <w:sz w:val="22"/>
        </w:rPr>
        <w:t xml:space="preserve"> </w:t>
      </w:r>
    </w:p>
    <w:p w14:paraId="6499270B" w14:textId="77777777" w:rsidR="00370320" w:rsidRDefault="00370320" w:rsidP="00370320">
      <w:r>
        <w:t>U</w:t>
      </w:r>
      <w:r w:rsidRPr="00590C30">
        <w:t>niform pressure load for 2D bending plate elements</w:t>
      </w:r>
    </w:p>
    <w:p w14:paraId="627BC369" w14:textId="77777777" w:rsidR="00370320" w:rsidRPr="00590C30" w:rsidRDefault="00370320" w:rsidP="00370320"/>
    <w:p w14:paraId="63EF5908" w14:textId="01910953" w:rsidR="00370320" w:rsidRPr="00590C30" w:rsidRDefault="00370320" w:rsidP="00370320">
      <w:r w:rsidRPr="00590C30">
        <w:rPr>
          <w:sz w:val="22"/>
          <w:u w:val="single"/>
        </w:rPr>
        <w:t>Format No.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75EDCCE" w14:textId="77777777" w:rsidTr="004A6BF2">
        <w:tc>
          <w:tcPr>
            <w:tcW w:w="1008" w:type="dxa"/>
            <w:tcBorders>
              <w:top w:val="nil"/>
              <w:left w:val="nil"/>
              <w:bottom w:val="nil"/>
              <w:right w:val="nil"/>
            </w:tcBorders>
          </w:tcPr>
          <w:p w14:paraId="70378449" w14:textId="77777777" w:rsidR="00370320" w:rsidRPr="00590C30" w:rsidRDefault="00370320" w:rsidP="004A6BF2">
            <w:pPr>
              <w:jc w:val="center"/>
            </w:pPr>
            <w:r w:rsidRPr="00590C30">
              <w:t>1</w:t>
            </w:r>
          </w:p>
        </w:tc>
        <w:tc>
          <w:tcPr>
            <w:tcW w:w="1008" w:type="dxa"/>
            <w:tcBorders>
              <w:top w:val="nil"/>
              <w:left w:val="nil"/>
              <w:bottom w:val="nil"/>
              <w:right w:val="nil"/>
            </w:tcBorders>
          </w:tcPr>
          <w:p w14:paraId="1CDAD271" w14:textId="77777777" w:rsidR="00370320" w:rsidRPr="00590C30" w:rsidRDefault="00370320" w:rsidP="004A6BF2">
            <w:pPr>
              <w:jc w:val="center"/>
            </w:pPr>
            <w:r w:rsidRPr="00590C30">
              <w:t>2</w:t>
            </w:r>
          </w:p>
        </w:tc>
        <w:tc>
          <w:tcPr>
            <w:tcW w:w="1008" w:type="dxa"/>
            <w:tcBorders>
              <w:top w:val="nil"/>
              <w:left w:val="nil"/>
              <w:bottom w:val="nil"/>
              <w:right w:val="nil"/>
            </w:tcBorders>
          </w:tcPr>
          <w:p w14:paraId="11C7FE83" w14:textId="77777777" w:rsidR="00370320" w:rsidRPr="00590C30" w:rsidRDefault="00370320" w:rsidP="004A6BF2">
            <w:pPr>
              <w:jc w:val="center"/>
            </w:pPr>
            <w:r w:rsidRPr="00590C30">
              <w:t>3</w:t>
            </w:r>
          </w:p>
        </w:tc>
        <w:tc>
          <w:tcPr>
            <w:tcW w:w="1008" w:type="dxa"/>
            <w:tcBorders>
              <w:top w:val="nil"/>
              <w:left w:val="nil"/>
              <w:bottom w:val="nil"/>
              <w:right w:val="nil"/>
            </w:tcBorders>
          </w:tcPr>
          <w:p w14:paraId="407BA9AD" w14:textId="77777777" w:rsidR="00370320" w:rsidRPr="00590C30" w:rsidRDefault="00370320" w:rsidP="004A6BF2">
            <w:pPr>
              <w:jc w:val="center"/>
            </w:pPr>
            <w:r w:rsidRPr="00590C30">
              <w:t>4</w:t>
            </w:r>
          </w:p>
        </w:tc>
        <w:tc>
          <w:tcPr>
            <w:tcW w:w="1008" w:type="dxa"/>
            <w:tcBorders>
              <w:top w:val="nil"/>
              <w:left w:val="nil"/>
              <w:bottom w:val="nil"/>
              <w:right w:val="nil"/>
            </w:tcBorders>
          </w:tcPr>
          <w:p w14:paraId="632933A1" w14:textId="77777777" w:rsidR="00370320" w:rsidRPr="00590C30" w:rsidRDefault="00370320" w:rsidP="004A6BF2">
            <w:pPr>
              <w:jc w:val="center"/>
            </w:pPr>
            <w:r w:rsidRPr="00590C30">
              <w:t>5</w:t>
            </w:r>
          </w:p>
        </w:tc>
        <w:tc>
          <w:tcPr>
            <w:tcW w:w="1008" w:type="dxa"/>
            <w:tcBorders>
              <w:top w:val="nil"/>
              <w:left w:val="nil"/>
              <w:bottom w:val="nil"/>
              <w:right w:val="nil"/>
            </w:tcBorders>
          </w:tcPr>
          <w:p w14:paraId="3EAE82E7" w14:textId="77777777" w:rsidR="00370320" w:rsidRPr="00590C30" w:rsidRDefault="00370320" w:rsidP="004A6BF2">
            <w:pPr>
              <w:jc w:val="center"/>
            </w:pPr>
            <w:r w:rsidRPr="00590C30">
              <w:t>6</w:t>
            </w:r>
          </w:p>
        </w:tc>
        <w:tc>
          <w:tcPr>
            <w:tcW w:w="1008" w:type="dxa"/>
            <w:tcBorders>
              <w:top w:val="nil"/>
              <w:left w:val="nil"/>
              <w:bottom w:val="nil"/>
              <w:right w:val="nil"/>
            </w:tcBorders>
          </w:tcPr>
          <w:p w14:paraId="47E0A279" w14:textId="77777777" w:rsidR="00370320" w:rsidRPr="00590C30" w:rsidRDefault="00370320" w:rsidP="004A6BF2">
            <w:pPr>
              <w:jc w:val="center"/>
            </w:pPr>
            <w:r w:rsidRPr="00590C30">
              <w:t>7</w:t>
            </w:r>
          </w:p>
        </w:tc>
        <w:tc>
          <w:tcPr>
            <w:tcW w:w="1008" w:type="dxa"/>
            <w:tcBorders>
              <w:top w:val="nil"/>
              <w:left w:val="nil"/>
              <w:bottom w:val="nil"/>
              <w:right w:val="nil"/>
            </w:tcBorders>
          </w:tcPr>
          <w:p w14:paraId="0FC5CB89" w14:textId="77777777" w:rsidR="00370320" w:rsidRPr="00590C30" w:rsidRDefault="00370320" w:rsidP="004A6BF2">
            <w:pPr>
              <w:jc w:val="center"/>
            </w:pPr>
            <w:r w:rsidRPr="00590C30">
              <w:t>8</w:t>
            </w:r>
          </w:p>
        </w:tc>
        <w:tc>
          <w:tcPr>
            <w:tcW w:w="1008" w:type="dxa"/>
            <w:tcBorders>
              <w:top w:val="nil"/>
              <w:left w:val="nil"/>
              <w:bottom w:val="nil"/>
              <w:right w:val="nil"/>
            </w:tcBorders>
          </w:tcPr>
          <w:p w14:paraId="321DF680" w14:textId="77777777" w:rsidR="00370320" w:rsidRPr="00590C30" w:rsidRDefault="00370320" w:rsidP="004A6BF2">
            <w:pPr>
              <w:jc w:val="center"/>
            </w:pPr>
            <w:r w:rsidRPr="00590C30">
              <w:t>9</w:t>
            </w:r>
          </w:p>
        </w:tc>
        <w:tc>
          <w:tcPr>
            <w:tcW w:w="1008" w:type="dxa"/>
            <w:tcBorders>
              <w:top w:val="nil"/>
              <w:left w:val="nil"/>
              <w:bottom w:val="nil"/>
              <w:right w:val="nil"/>
            </w:tcBorders>
          </w:tcPr>
          <w:p w14:paraId="42865B06" w14:textId="77777777" w:rsidR="00370320" w:rsidRPr="00590C30" w:rsidRDefault="00370320" w:rsidP="004A6BF2">
            <w:pPr>
              <w:jc w:val="center"/>
            </w:pPr>
            <w:r w:rsidRPr="00590C30">
              <w:t>10</w:t>
            </w:r>
          </w:p>
        </w:tc>
      </w:tr>
      <w:tr w:rsidR="00370320" w:rsidRPr="00590C30" w14:paraId="4B564073" w14:textId="77777777" w:rsidTr="004A6BF2">
        <w:tc>
          <w:tcPr>
            <w:tcW w:w="1008" w:type="dxa"/>
            <w:tcBorders>
              <w:top w:val="single" w:sz="4" w:space="0" w:color="auto"/>
              <w:right w:val="single" w:sz="4" w:space="0" w:color="auto"/>
            </w:tcBorders>
          </w:tcPr>
          <w:p w14:paraId="4D49ACB1" w14:textId="77777777" w:rsidR="00370320" w:rsidRPr="00590C30" w:rsidRDefault="00370320" w:rsidP="004A6BF2">
            <w:r w:rsidRPr="00590C30">
              <w:t>PLOAD2</w:t>
            </w:r>
          </w:p>
        </w:tc>
        <w:tc>
          <w:tcPr>
            <w:tcW w:w="1008" w:type="dxa"/>
            <w:tcBorders>
              <w:top w:val="single" w:sz="4" w:space="0" w:color="auto"/>
              <w:left w:val="single" w:sz="4" w:space="0" w:color="auto"/>
              <w:right w:val="single" w:sz="4" w:space="0" w:color="auto"/>
            </w:tcBorders>
          </w:tcPr>
          <w:p w14:paraId="1E72E4AF" w14:textId="77777777" w:rsidR="00370320" w:rsidRPr="00590C30" w:rsidRDefault="00370320" w:rsidP="004A6BF2">
            <w:pPr>
              <w:jc w:val="center"/>
            </w:pPr>
            <w:r w:rsidRPr="00590C30">
              <w:t>SID</w:t>
            </w:r>
          </w:p>
        </w:tc>
        <w:tc>
          <w:tcPr>
            <w:tcW w:w="1008" w:type="dxa"/>
            <w:tcBorders>
              <w:top w:val="single" w:sz="4" w:space="0" w:color="auto"/>
              <w:left w:val="single" w:sz="4" w:space="0" w:color="auto"/>
              <w:right w:val="single" w:sz="4" w:space="0" w:color="auto"/>
            </w:tcBorders>
          </w:tcPr>
          <w:p w14:paraId="38BBD402" w14:textId="77777777" w:rsidR="00370320" w:rsidRPr="00590C30" w:rsidRDefault="00370320" w:rsidP="004A6BF2">
            <w:pPr>
              <w:jc w:val="center"/>
            </w:pPr>
            <w:r w:rsidRPr="00590C30">
              <w:t>P</w:t>
            </w:r>
          </w:p>
        </w:tc>
        <w:tc>
          <w:tcPr>
            <w:tcW w:w="1008" w:type="dxa"/>
            <w:tcBorders>
              <w:top w:val="single" w:sz="4" w:space="0" w:color="auto"/>
              <w:left w:val="single" w:sz="4" w:space="0" w:color="auto"/>
              <w:right w:val="single" w:sz="4" w:space="0" w:color="auto"/>
            </w:tcBorders>
          </w:tcPr>
          <w:p w14:paraId="18C120AE" w14:textId="77777777" w:rsidR="00370320" w:rsidRPr="00590C30" w:rsidRDefault="00370320" w:rsidP="004A6BF2">
            <w:pPr>
              <w:jc w:val="center"/>
            </w:pPr>
            <w:r w:rsidRPr="00590C30">
              <w:t>EID1</w:t>
            </w:r>
          </w:p>
        </w:tc>
        <w:tc>
          <w:tcPr>
            <w:tcW w:w="1008" w:type="dxa"/>
            <w:tcBorders>
              <w:top w:val="single" w:sz="4" w:space="0" w:color="auto"/>
              <w:left w:val="single" w:sz="4" w:space="0" w:color="auto"/>
              <w:right w:val="single" w:sz="4" w:space="0" w:color="auto"/>
            </w:tcBorders>
          </w:tcPr>
          <w:p w14:paraId="440F5F6B" w14:textId="77777777" w:rsidR="00370320" w:rsidRPr="00590C30" w:rsidRDefault="00370320" w:rsidP="004A6BF2">
            <w:pPr>
              <w:jc w:val="center"/>
            </w:pPr>
            <w:r w:rsidRPr="00590C30">
              <w:t>EID2</w:t>
            </w:r>
          </w:p>
        </w:tc>
        <w:tc>
          <w:tcPr>
            <w:tcW w:w="1008" w:type="dxa"/>
            <w:tcBorders>
              <w:top w:val="single" w:sz="4" w:space="0" w:color="auto"/>
              <w:left w:val="single" w:sz="4" w:space="0" w:color="auto"/>
              <w:right w:val="single" w:sz="4" w:space="0" w:color="auto"/>
            </w:tcBorders>
          </w:tcPr>
          <w:p w14:paraId="1CCC6C28" w14:textId="77777777" w:rsidR="00370320" w:rsidRPr="00590C30" w:rsidRDefault="00370320" w:rsidP="004A6BF2">
            <w:pPr>
              <w:jc w:val="center"/>
            </w:pPr>
            <w:r w:rsidRPr="00590C30">
              <w:t>EID3</w:t>
            </w:r>
          </w:p>
        </w:tc>
        <w:tc>
          <w:tcPr>
            <w:tcW w:w="1008" w:type="dxa"/>
            <w:tcBorders>
              <w:top w:val="single" w:sz="4" w:space="0" w:color="auto"/>
              <w:left w:val="single" w:sz="4" w:space="0" w:color="auto"/>
              <w:right w:val="single" w:sz="4" w:space="0" w:color="auto"/>
            </w:tcBorders>
          </w:tcPr>
          <w:p w14:paraId="695DFDAA" w14:textId="77777777" w:rsidR="00370320" w:rsidRPr="00590C30" w:rsidRDefault="00370320" w:rsidP="004A6BF2">
            <w:pPr>
              <w:jc w:val="center"/>
            </w:pPr>
            <w:r w:rsidRPr="00590C30">
              <w:t>EID4</w:t>
            </w:r>
          </w:p>
        </w:tc>
        <w:tc>
          <w:tcPr>
            <w:tcW w:w="1008" w:type="dxa"/>
            <w:tcBorders>
              <w:top w:val="single" w:sz="4" w:space="0" w:color="auto"/>
              <w:left w:val="single" w:sz="4" w:space="0" w:color="auto"/>
              <w:right w:val="single" w:sz="4" w:space="0" w:color="auto"/>
            </w:tcBorders>
          </w:tcPr>
          <w:p w14:paraId="55D9595E" w14:textId="77777777" w:rsidR="00370320" w:rsidRPr="00590C30" w:rsidRDefault="00370320" w:rsidP="004A6BF2">
            <w:pPr>
              <w:jc w:val="center"/>
            </w:pPr>
            <w:r w:rsidRPr="00590C30">
              <w:t>EID5</w:t>
            </w:r>
          </w:p>
        </w:tc>
        <w:tc>
          <w:tcPr>
            <w:tcW w:w="1008" w:type="dxa"/>
            <w:tcBorders>
              <w:top w:val="single" w:sz="4" w:space="0" w:color="auto"/>
              <w:left w:val="single" w:sz="4" w:space="0" w:color="auto"/>
              <w:right w:val="single" w:sz="4" w:space="0" w:color="auto"/>
            </w:tcBorders>
          </w:tcPr>
          <w:p w14:paraId="0E465999" w14:textId="77777777" w:rsidR="00370320" w:rsidRPr="00590C30" w:rsidRDefault="00370320" w:rsidP="004A6BF2">
            <w:pPr>
              <w:jc w:val="center"/>
            </w:pPr>
            <w:r w:rsidRPr="00590C30">
              <w:t>EID6</w:t>
            </w:r>
          </w:p>
        </w:tc>
        <w:tc>
          <w:tcPr>
            <w:tcW w:w="1008" w:type="dxa"/>
            <w:tcBorders>
              <w:top w:val="single" w:sz="4" w:space="0" w:color="auto"/>
              <w:left w:val="single" w:sz="4" w:space="0" w:color="auto"/>
            </w:tcBorders>
          </w:tcPr>
          <w:p w14:paraId="3BE7EC05" w14:textId="77777777" w:rsidR="00370320" w:rsidRPr="00590C30" w:rsidRDefault="00370320" w:rsidP="004A6BF2"/>
        </w:tc>
      </w:tr>
    </w:tbl>
    <w:p w14:paraId="46F3644D" w14:textId="77777777" w:rsidR="00370320" w:rsidRPr="00590C30" w:rsidRDefault="00370320" w:rsidP="00370320"/>
    <w:p w14:paraId="15E37E80" w14:textId="341F5359" w:rsidR="00370320" w:rsidRPr="00590C30" w:rsidRDefault="00370320" w:rsidP="00370320">
      <w:r w:rsidRPr="00590C30">
        <w:rPr>
          <w:sz w:val="22"/>
          <w:u w:val="single"/>
        </w:rPr>
        <w:t>Format No.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766F971" w14:textId="77777777" w:rsidTr="004A6BF2">
        <w:tc>
          <w:tcPr>
            <w:tcW w:w="1008" w:type="dxa"/>
            <w:tcBorders>
              <w:top w:val="nil"/>
              <w:left w:val="nil"/>
              <w:bottom w:val="nil"/>
              <w:right w:val="nil"/>
            </w:tcBorders>
          </w:tcPr>
          <w:p w14:paraId="5378BF6E" w14:textId="77777777" w:rsidR="00370320" w:rsidRPr="00590C30" w:rsidRDefault="00370320" w:rsidP="004A6BF2">
            <w:pPr>
              <w:jc w:val="center"/>
            </w:pPr>
            <w:r w:rsidRPr="00590C30">
              <w:t>1</w:t>
            </w:r>
          </w:p>
        </w:tc>
        <w:tc>
          <w:tcPr>
            <w:tcW w:w="1008" w:type="dxa"/>
            <w:tcBorders>
              <w:top w:val="nil"/>
              <w:left w:val="nil"/>
              <w:bottom w:val="nil"/>
              <w:right w:val="nil"/>
            </w:tcBorders>
          </w:tcPr>
          <w:p w14:paraId="5A54C204" w14:textId="77777777" w:rsidR="00370320" w:rsidRPr="00590C30" w:rsidRDefault="00370320" w:rsidP="004A6BF2">
            <w:pPr>
              <w:jc w:val="center"/>
            </w:pPr>
            <w:r w:rsidRPr="00590C30">
              <w:t>2</w:t>
            </w:r>
          </w:p>
        </w:tc>
        <w:tc>
          <w:tcPr>
            <w:tcW w:w="1008" w:type="dxa"/>
            <w:tcBorders>
              <w:top w:val="nil"/>
              <w:left w:val="nil"/>
              <w:bottom w:val="nil"/>
              <w:right w:val="nil"/>
            </w:tcBorders>
          </w:tcPr>
          <w:p w14:paraId="00A3F23E" w14:textId="77777777" w:rsidR="00370320" w:rsidRPr="00590C30" w:rsidRDefault="00370320" w:rsidP="004A6BF2">
            <w:pPr>
              <w:jc w:val="center"/>
            </w:pPr>
            <w:r w:rsidRPr="00590C30">
              <w:t>3</w:t>
            </w:r>
          </w:p>
        </w:tc>
        <w:tc>
          <w:tcPr>
            <w:tcW w:w="1008" w:type="dxa"/>
            <w:tcBorders>
              <w:top w:val="nil"/>
              <w:left w:val="nil"/>
              <w:bottom w:val="nil"/>
              <w:right w:val="nil"/>
            </w:tcBorders>
          </w:tcPr>
          <w:p w14:paraId="2C90DF62" w14:textId="77777777" w:rsidR="00370320" w:rsidRPr="00590C30" w:rsidRDefault="00370320" w:rsidP="004A6BF2">
            <w:pPr>
              <w:jc w:val="center"/>
            </w:pPr>
            <w:r w:rsidRPr="00590C30">
              <w:t>4</w:t>
            </w:r>
          </w:p>
        </w:tc>
        <w:tc>
          <w:tcPr>
            <w:tcW w:w="1008" w:type="dxa"/>
            <w:tcBorders>
              <w:top w:val="nil"/>
              <w:left w:val="nil"/>
              <w:bottom w:val="nil"/>
              <w:right w:val="nil"/>
            </w:tcBorders>
          </w:tcPr>
          <w:p w14:paraId="4CD6888C" w14:textId="77777777" w:rsidR="00370320" w:rsidRPr="00590C30" w:rsidRDefault="00370320" w:rsidP="004A6BF2">
            <w:pPr>
              <w:jc w:val="center"/>
            </w:pPr>
            <w:r w:rsidRPr="00590C30">
              <w:t>5</w:t>
            </w:r>
          </w:p>
        </w:tc>
        <w:tc>
          <w:tcPr>
            <w:tcW w:w="1008" w:type="dxa"/>
            <w:tcBorders>
              <w:top w:val="nil"/>
              <w:left w:val="nil"/>
              <w:bottom w:val="nil"/>
              <w:right w:val="nil"/>
            </w:tcBorders>
          </w:tcPr>
          <w:p w14:paraId="5D412EF3" w14:textId="77777777" w:rsidR="00370320" w:rsidRPr="00590C30" w:rsidRDefault="00370320" w:rsidP="004A6BF2">
            <w:pPr>
              <w:jc w:val="center"/>
            </w:pPr>
            <w:r w:rsidRPr="00590C30">
              <w:t>6</w:t>
            </w:r>
          </w:p>
        </w:tc>
        <w:tc>
          <w:tcPr>
            <w:tcW w:w="1008" w:type="dxa"/>
            <w:tcBorders>
              <w:top w:val="nil"/>
              <w:left w:val="nil"/>
              <w:bottom w:val="nil"/>
              <w:right w:val="nil"/>
            </w:tcBorders>
          </w:tcPr>
          <w:p w14:paraId="28B2F865" w14:textId="77777777" w:rsidR="00370320" w:rsidRPr="00590C30" w:rsidRDefault="00370320" w:rsidP="004A6BF2">
            <w:pPr>
              <w:jc w:val="center"/>
            </w:pPr>
            <w:r w:rsidRPr="00590C30">
              <w:t>7</w:t>
            </w:r>
          </w:p>
        </w:tc>
        <w:tc>
          <w:tcPr>
            <w:tcW w:w="1008" w:type="dxa"/>
            <w:tcBorders>
              <w:top w:val="nil"/>
              <w:left w:val="nil"/>
              <w:bottom w:val="nil"/>
              <w:right w:val="nil"/>
            </w:tcBorders>
          </w:tcPr>
          <w:p w14:paraId="74F0058B" w14:textId="77777777" w:rsidR="00370320" w:rsidRPr="00590C30" w:rsidRDefault="00370320" w:rsidP="004A6BF2">
            <w:pPr>
              <w:jc w:val="center"/>
            </w:pPr>
            <w:r w:rsidRPr="00590C30">
              <w:t>8</w:t>
            </w:r>
          </w:p>
        </w:tc>
        <w:tc>
          <w:tcPr>
            <w:tcW w:w="1008" w:type="dxa"/>
            <w:tcBorders>
              <w:top w:val="nil"/>
              <w:left w:val="nil"/>
              <w:bottom w:val="nil"/>
              <w:right w:val="nil"/>
            </w:tcBorders>
          </w:tcPr>
          <w:p w14:paraId="371190F2" w14:textId="77777777" w:rsidR="00370320" w:rsidRPr="00590C30" w:rsidRDefault="00370320" w:rsidP="004A6BF2">
            <w:pPr>
              <w:jc w:val="center"/>
            </w:pPr>
            <w:r w:rsidRPr="00590C30">
              <w:t>9</w:t>
            </w:r>
          </w:p>
        </w:tc>
        <w:tc>
          <w:tcPr>
            <w:tcW w:w="1008" w:type="dxa"/>
            <w:tcBorders>
              <w:top w:val="nil"/>
              <w:left w:val="nil"/>
              <w:bottom w:val="nil"/>
              <w:right w:val="nil"/>
            </w:tcBorders>
          </w:tcPr>
          <w:p w14:paraId="37F259AC" w14:textId="77777777" w:rsidR="00370320" w:rsidRPr="00590C30" w:rsidRDefault="00370320" w:rsidP="004A6BF2">
            <w:pPr>
              <w:jc w:val="center"/>
            </w:pPr>
            <w:r w:rsidRPr="00590C30">
              <w:t>10</w:t>
            </w:r>
          </w:p>
        </w:tc>
      </w:tr>
      <w:tr w:rsidR="00370320" w:rsidRPr="00590C30" w14:paraId="7DF0153D" w14:textId="77777777" w:rsidTr="004A6BF2">
        <w:tc>
          <w:tcPr>
            <w:tcW w:w="1008" w:type="dxa"/>
            <w:tcBorders>
              <w:top w:val="single" w:sz="4" w:space="0" w:color="auto"/>
              <w:right w:val="single" w:sz="4" w:space="0" w:color="auto"/>
            </w:tcBorders>
          </w:tcPr>
          <w:p w14:paraId="747C5BB5" w14:textId="77777777" w:rsidR="00370320" w:rsidRPr="00590C30" w:rsidRDefault="00370320" w:rsidP="004A6BF2">
            <w:r w:rsidRPr="00590C30">
              <w:t>PLOAD2</w:t>
            </w:r>
          </w:p>
        </w:tc>
        <w:tc>
          <w:tcPr>
            <w:tcW w:w="1008" w:type="dxa"/>
            <w:tcBorders>
              <w:top w:val="single" w:sz="4" w:space="0" w:color="auto"/>
              <w:left w:val="single" w:sz="4" w:space="0" w:color="auto"/>
              <w:right w:val="single" w:sz="4" w:space="0" w:color="auto"/>
            </w:tcBorders>
          </w:tcPr>
          <w:p w14:paraId="61D73207" w14:textId="77777777" w:rsidR="00370320" w:rsidRPr="00590C30" w:rsidRDefault="00370320" w:rsidP="004A6BF2">
            <w:pPr>
              <w:jc w:val="center"/>
            </w:pPr>
            <w:r w:rsidRPr="00590C30">
              <w:t>SID</w:t>
            </w:r>
          </w:p>
        </w:tc>
        <w:tc>
          <w:tcPr>
            <w:tcW w:w="1008" w:type="dxa"/>
            <w:tcBorders>
              <w:top w:val="single" w:sz="4" w:space="0" w:color="auto"/>
              <w:left w:val="single" w:sz="4" w:space="0" w:color="auto"/>
              <w:right w:val="single" w:sz="4" w:space="0" w:color="auto"/>
            </w:tcBorders>
          </w:tcPr>
          <w:p w14:paraId="17A71960" w14:textId="77777777" w:rsidR="00370320" w:rsidRPr="00590C30" w:rsidRDefault="00370320" w:rsidP="004A6BF2">
            <w:pPr>
              <w:jc w:val="center"/>
            </w:pPr>
            <w:r w:rsidRPr="00590C30">
              <w:t>P</w:t>
            </w:r>
          </w:p>
        </w:tc>
        <w:tc>
          <w:tcPr>
            <w:tcW w:w="1008" w:type="dxa"/>
            <w:tcBorders>
              <w:top w:val="single" w:sz="4" w:space="0" w:color="auto"/>
              <w:left w:val="single" w:sz="4" w:space="0" w:color="auto"/>
              <w:right w:val="single" w:sz="4" w:space="0" w:color="auto"/>
            </w:tcBorders>
          </w:tcPr>
          <w:p w14:paraId="008541C2" w14:textId="77777777" w:rsidR="00370320" w:rsidRPr="00590C30" w:rsidRDefault="00370320" w:rsidP="004A6BF2">
            <w:pPr>
              <w:jc w:val="center"/>
            </w:pPr>
            <w:r w:rsidRPr="00590C30">
              <w:t>EID1</w:t>
            </w:r>
          </w:p>
        </w:tc>
        <w:tc>
          <w:tcPr>
            <w:tcW w:w="1008" w:type="dxa"/>
            <w:tcBorders>
              <w:top w:val="single" w:sz="4" w:space="0" w:color="auto"/>
              <w:left w:val="single" w:sz="4" w:space="0" w:color="auto"/>
              <w:right w:val="single" w:sz="4" w:space="0" w:color="auto"/>
            </w:tcBorders>
          </w:tcPr>
          <w:p w14:paraId="133866B4" w14:textId="77777777" w:rsidR="00370320" w:rsidRPr="00590C30" w:rsidRDefault="00370320" w:rsidP="004A6BF2">
            <w:pPr>
              <w:jc w:val="center"/>
            </w:pPr>
            <w:r w:rsidRPr="00590C30">
              <w:t>THRU</w:t>
            </w:r>
          </w:p>
        </w:tc>
        <w:tc>
          <w:tcPr>
            <w:tcW w:w="1008" w:type="dxa"/>
            <w:tcBorders>
              <w:top w:val="single" w:sz="4" w:space="0" w:color="auto"/>
              <w:left w:val="single" w:sz="4" w:space="0" w:color="auto"/>
              <w:right w:val="single" w:sz="4" w:space="0" w:color="auto"/>
            </w:tcBorders>
          </w:tcPr>
          <w:p w14:paraId="75C8B5D8" w14:textId="77777777" w:rsidR="00370320" w:rsidRPr="00590C30" w:rsidRDefault="00370320" w:rsidP="004A6BF2">
            <w:pPr>
              <w:jc w:val="center"/>
            </w:pPr>
            <w:r w:rsidRPr="00590C30">
              <w:t>EID2</w:t>
            </w:r>
          </w:p>
        </w:tc>
        <w:tc>
          <w:tcPr>
            <w:tcW w:w="1008" w:type="dxa"/>
            <w:tcBorders>
              <w:top w:val="single" w:sz="4" w:space="0" w:color="auto"/>
              <w:left w:val="single" w:sz="4" w:space="0" w:color="auto"/>
              <w:right w:val="single" w:sz="4" w:space="0" w:color="auto"/>
            </w:tcBorders>
            <w:shd w:val="pct15" w:color="auto" w:fill="FFFFFF"/>
          </w:tcPr>
          <w:p w14:paraId="2FF51C7D"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6952B0C3"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24542260" w14:textId="77777777" w:rsidR="00370320" w:rsidRPr="00590C30" w:rsidRDefault="00370320" w:rsidP="004A6BF2">
            <w:pPr>
              <w:jc w:val="center"/>
            </w:pPr>
          </w:p>
        </w:tc>
        <w:tc>
          <w:tcPr>
            <w:tcW w:w="1008" w:type="dxa"/>
            <w:tcBorders>
              <w:top w:val="single" w:sz="4" w:space="0" w:color="auto"/>
              <w:left w:val="single" w:sz="4" w:space="0" w:color="auto"/>
            </w:tcBorders>
          </w:tcPr>
          <w:p w14:paraId="4AB7882D" w14:textId="77777777" w:rsidR="00370320" w:rsidRPr="00590C30" w:rsidRDefault="00370320" w:rsidP="004A6BF2"/>
        </w:tc>
      </w:tr>
    </w:tbl>
    <w:p w14:paraId="7E6BBEC4" w14:textId="77777777" w:rsidR="00370320" w:rsidRPr="00590C30" w:rsidRDefault="00370320" w:rsidP="00370320"/>
    <w:p w14:paraId="5259A576" w14:textId="30CD5EE4" w:rsidR="00370320" w:rsidRPr="00590C30" w:rsidRDefault="00370320" w:rsidP="00370320">
      <w:r w:rsidRPr="00590C30">
        <w:rPr>
          <w:sz w:val="22"/>
          <w:u w:val="single"/>
        </w:rPr>
        <w:t>Example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B59FFD3" w14:textId="77777777" w:rsidTr="004A6BF2">
        <w:tc>
          <w:tcPr>
            <w:tcW w:w="1008" w:type="dxa"/>
          </w:tcPr>
          <w:p w14:paraId="542D7655" w14:textId="77777777" w:rsidR="00370320" w:rsidRPr="00590C30" w:rsidRDefault="00370320" w:rsidP="004A6BF2">
            <w:r w:rsidRPr="00590C30">
              <w:t>PLOAD2</w:t>
            </w:r>
          </w:p>
        </w:tc>
        <w:tc>
          <w:tcPr>
            <w:tcW w:w="1008" w:type="dxa"/>
          </w:tcPr>
          <w:p w14:paraId="6F218C3E" w14:textId="77777777" w:rsidR="00370320" w:rsidRPr="00590C30" w:rsidRDefault="00370320" w:rsidP="004A6BF2">
            <w:pPr>
              <w:jc w:val="center"/>
            </w:pPr>
            <w:r w:rsidRPr="00590C30">
              <w:t>267</w:t>
            </w:r>
          </w:p>
        </w:tc>
        <w:tc>
          <w:tcPr>
            <w:tcW w:w="1008" w:type="dxa"/>
          </w:tcPr>
          <w:p w14:paraId="750E1FE8" w14:textId="77777777" w:rsidR="00370320" w:rsidRPr="00590C30" w:rsidRDefault="00370320" w:rsidP="004A6BF2">
            <w:pPr>
              <w:jc w:val="center"/>
            </w:pPr>
            <w:r w:rsidRPr="00590C30">
              <w:t>.05</w:t>
            </w:r>
          </w:p>
        </w:tc>
        <w:tc>
          <w:tcPr>
            <w:tcW w:w="1008" w:type="dxa"/>
          </w:tcPr>
          <w:p w14:paraId="39EAEB03" w14:textId="77777777" w:rsidR="00370320" w:rsidRPr="00590C30" w:rsidRDefault="00370320" w:rsidP="004A6BF2">
            <w:pPr>
              <w:jc w:val="center"/>
            </w:pPr>
            <w:r w:rsidRPr="00590C30">
              <w:t>12</w:t>
            </w:r>
          </w:p>
        </w:tc>
        <w:tc>
          <w:tcPr>
            <w:tcW w:w="1008" w:type="dxa"/>
          </w:tcPr>
          <w:p w14:paraId="0446A2F1" w14:textId="77777777" w:rsidR="00370320" w:rsidRPr="00590C30" w:rsidRDefault="00370320" w:rsidP="004A6BF2">
            <w:pPr>
              <w:jc w:val="center"/>
            </w:pPr>
            <w:r w:rsidRPr="00590C30">
              <w:t>23</w:t>
            </w:r>
          </w:p>
        </w:tc>
        <w:tc>
          <w:tcPr>
            <w:tcW w:w="1008" w:type="dxa"/>
          </w:tcPr>
          <w:p w14:paraId="24E5AAA7" w14:textId="77777777" w:rsidR="00370320" w:rsidRPr="00590C30" w:rsidRDefault="00370320" w:rsidP="004A6BF2">
            <w:pPr>
              <w:jc w:val="center"/>
            </w:pPr>
            <w:r w:rsidRPr="00590C30">
              <w:t>56</w:t>
            </w:r>
          </w:p>
        </w:tc>
        <w:tc>
          <w:tcPr>
            <w:tcW w:w="1008" w:type="dxa"/>
          </w:tcPr>
          <w:p w14:paraId="19D09DDD" w14:textId="77777777" w:rsidR="00370320" w:rsidRPr="00590C30" w:rsidRDefault="00370320" w:rsidP="004A6BF2">
            <w:pPr>
              <w:jc w:val="center"/>
            </w:pPr>
            <w:r w:rsidRPr="00590C30">
              <w:t>124</w:t>
            </w:r>
          </w:p>
        </w:tc>
        <w:tc>
          <w:tcPr>
            <w:tcW w:w="1008" w:type="dxa"/>
          </w:tcPr>
          <w:p w14:paraId="7344EEEA" w14:textId="77777777" w:rsidR="00370320" w:rsidRPr="00590C30" w:rsidRDefault="00370320" w:rsidP="004A6BF2">
            <w:pPr>
              <w:jc w:val="center"/>
            </w:pPr>
            <w:r w:rsidRPr="00590C30">
              <w:t>9789</w:t>
            </w:r>
          </w:p>
        </w:tc>
        <w:tc>
          <w:tcPr>
            <w:tcW w:w="1008" w:type="dxa"/>
          </w:tcPr>
          <w:p w14:paraId="368E79B9" w14:textId="77777777" w:rsidR="00370320" w:rsidRPr="00590C30" w:rsidRDefault="00370320" w:rsidP="004A6BF2">
            <w:pPr>
              <w:jc w:val="center"/>
            </w:pPr>
          </w:p>
        </w:tc>
        <w:tc>
          <w:tcPr>
            <w:tcW w:w="1008" w:type="dxa"/>
          </w:tcPr>
          <w:p w14:paraId="12E08BA5" w14:textId="77777777" w:rsidR="00370320" w:rsidRPr="00590C30" w:rsidRDefault="00370320" w:rsidP="004A6BF2"/>
        </w:tc>
      </w:tr>
    </w:tbl>
    <w:p w14:paraId="56B8150C" w14:textId="77777777" w:rsidR="00370320" w:rsidRPr="00590C30" w:rsidRDefault="00370320" w:rsidP="00370320"/>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7F35B12" w14:textId="77777777" w:rsidTr="004A6BF2">
        <w:tc>
          <w:tcPr>
            <w:tcW w:w="1008" w:type="dxa"/>
          </w:tcPr>
          <w:p w14:paraId="6F0C4D91" w14:textId="77777777" w:rsidR="00370320" w:rsidRPr="00590C30" w:rsidRDefault="00370320" w:rsidP="004A6BF2">
            <w:r w:rsidRPr="00590C30">
              <w:t>PLOAD2</w:t>
            </w:r>
          </w:p>
        </w:tc>
        <w:tc>
          <w:tcPr>
            <w:tcW w:w="1008" w:type="dxa"/>
          </w:tcPr>
          <w:p w14:paraId="46089635" w14:textId="77777777" w:rsidR="00370320" w:rsidRPr="00590C30" w:rsidRDefault="00370320" w:rsidP="004A6BF2">
            <w:pPr>
              <w:jc w:val="center"/>
            </w:pPr>
            <w:r w:rsidRPr="00590C30">
              <w:t>345</w:t>
            </w:r>
          </w:p>
        </w:tc>
        <w:tc>
          <w:tcPr>
            <w:tcW w:w="1008" w:type="dxa"/>
          </w:tcPr>
          <w:p w14:paraId="527743B3" w14:textId="77777777" w:rsidR="00370320" w:rsidRPr="00590C30" w:rsidRDefault="00370320" w:rsidP="004A6BF2">
            <w:pPr>
              <w:jc w:val="center"/>
            </w:pPr>
            <w:r w:rsidRPr="00590C30">
              <w:t>.167</w:t>
            </w:r>
          </w:p>
        </w:tc>
        <w:tc>
          <w:tcPr>
            <w:tcW w:w="1008" w:type="dxa"/>
          </w:tcPr>
          <w:p w14:paraId="446CF8B4" w14:textId="77777777" w:rsidR="00370320" w:rsidRPr="00590C30" w:rsidRDefault="00370320" w:rsidP="004A6BF2">
            <w:pPr>
              <w:jc w:val="center"/>
            </w:pPr>
            <w:r w:rsidRPr="00590C30">
              <w:t>269</w:t>
            </w:r>
          </w:p>
        </w:tc>
        <w:tc>
          <w:tcPr>
            <w:tcW w:w="1008" w:type="dxa"/>
          </w:tcPr>
          <w:p w14:paraId="238DE098" w14:textId="77777777" w:rsidR="00370320" w:rsidRPr="00590C30" w:rsidRDefault="00370320" w:rsidP="004A6BF2">
            <w:pPr>
              <w:jc w:val="center"/>
            </w:pPr>
            <w:r w:rsidRPr="00590C30">
              <w:t>THRU</w:t>
            </w:r>
          </w:p>
        </w:tc>
        <w:tc>
          <w:tcPr>
            <w:tcW w:w="1008" w:type="dxa"/>
          </w:tcPr>
          <w:p w14:paraId="14EDDA79" w14:textId="77777777" w:rsidR="00370320" w:rsidRPr="00590C30" w:rsidRDefault="00370320" w:rsidP="004A6BF2">
            <w:pPr>
              <w:jc w:val="center"/>
            </w:pPr>
            <w:r w:rsidRPr="00590C30">
              <w:t>9823</w:t>
            </w:r>
          </w:p>
        </w:tc>
        <w:tc>
          <w:tcPr>
            <w:tcW w:w="1008" w:type="dxa"/>
          </w:tcPr>
          <w:p w14:paraId="03E310BA" w14:textId="77777777" w:rsidR="00370320" w:rsidRPr="00590C30" w:rsidRDefault="00370320" w:rsidP="004A6BF2">
            <w:pPr>
              <w:jc w:val="center"/>
            </w:pPr>
          </w:p>
        </w:tc>
        <w:tc>
          <w:tcPr>
            <w:tcW w:w="1008" w:type="dxa"/>
          </w:tcPr>
          <w:p w14:paraId="39056EF6" w14:textId="77777777" w:rsidR="00370320" w:rsidRPr="00590C30" w:rsidRDefault="00370320" w:rsidP="004A6BF2">
            <w:pPr>
              <w:jc w:val="center"/>
            </w:pPr>
          </w:p>
        </w:tc>
        <w:tc>
          <w:tcPr>
            <w:tcW w:w="1008" w:type="dxa"/>
          </w:tcPr>
          <w:p w14:paraId="207EA078" w14:textId="77777777" w:rsidR="00370320" w:rsidRPr="00590C30" w:rsidRDefault="00370320" w:rsidP="004A6BF2">
            <w:pPr>
              <w:jc w:val="center"/>
            </w:pPr>
          </w:p>
        </w:tc>
        <w:tc>
          <w:tcPr>
            <w:tcW w:w="1008" w:type="dxa"/>
          </w:tcPr>
          <w:p w14:paraId="34DEF1EA" w14:textId="77777777" w:rsidR="00370320" w:rsidRPr="00590C30" w:rsidRDefault="00370320" w:rsidP="004A6BF2"/>
        </w:tc>
      </w:tr>
    </w:tbl>
    <w:p w14:paraId="7DF9C329" w14:textId="77777777" w:rsidR="00370320" w:rsidRPr="00590C30" w:rsidRDefault="00370320" w:rsidP="00370320"/>
    <w:p w14:paraId="14F2CD0E" w14:textId="51BE22D6" w:rsidR="00370320" w:rsidRPr="00590C30" w:rsidRDefault="00370320" w:rsidP="00370320">
      <w:r w:rsidRPr="00590C30">
        <w:rPr>
          <w:sz w:val="22"/>
          <w:u w:val="single"/>
        </w:rPr>
        <w:t>Data Description:</w:t>
      </w:r>
    </w:p>
    <w:tbl>
      <w:tblPr>
        <w:tblW w:w="0" w:type="auto"/>
        <w:tblLayout w:type="fixed"/>
        <w:tblLook w:val="0000" w:firstRow="0" w:lastRow="0" w:firstColumn="0" w:lastColumn="0" w:noHBand="0" w:noVBand="0"/>
      </w:tblPr>
      <w:tblGrid>
        <w:gridCol w:w="1080"/>
        <w:gridCol w:w="6480"/>
        <w:gridCol w:w="1440"/>
        <w:gridCol w:w="1080"/>
      </w:tblGrid>
      <w:tr w:rsidR="00370320" w:rsidRPr="00590C30" w14:paraId="7067A3CE" w14:textId="77777777" w:rsidTr="004A6BF2">
        <w:tc>
          <w:tcPr>
            <w:tcW w:w="1080" w:type="dxa"/>
          </w:tcPr>
          <w:p w14:paraId="41B1481C" w14:textId="77777777" w:rsidR="00370320" w:rsidRPr="00590C30" w:rsidRDefault="00370320" w:rsidP="004A6BF2">
            <w:pPr>
              <w:jc w:val="center"/>
            </w:pPr>
            <w:r w:rsidRPr="00590C30">
              <w:lastRenderedPageBreak/>
              <w:t>Field</w:t>
            </w:r>
          </w:p>
        </w:tc>
        <w:tc>
          <w:tcPr>
            <w:tcW w:w="6480" w:type="dxa"/>
          </w:tcPr>
          <w:p w14:paraId="49283296" w14:textId="77777777" w:rsidR="00370320" w:rsidRPr="00590C30" w:rsidRDefault="00370320" w:rsidP="004A6BF2">
            <w:r w:rsidRPr="00590C30">
              <w:t>Contents</w:t>
            </w:r>
          </w:p>
        </w:tc>
        <w:tc>
          <w:tcPr>
            <w:tcW w:w="1440" w:type="dxa"/>
          </w:tcPr>
          <w:p w14:paraId="26298B39" w14:textId="77777777" w:rsidR="00370320" w:rsidRPr="00590C30" w:rsidRDefault="00370320" w:rsidP="004A6BF2">
            <w:pPr>
              <w:jc w:val="center"/>
            </w:pPr>
            <w:r w:rsidRPr="00590C30">
              <w:t>Type</w:t>
            </w:r>
          </w:p>
        </w:tc>
        <w:tc>
          <w:tcPr>
            <w:tcW w:w="1080" w:type="dxa"/>
          </w:tcPr>
          <w:p w14:paraId="22CEBE4F" w14:textId="77777777" w:rsidR="00370320" w:rsidRPr="00590C30" w:rsidRDefault="00370320" w:rsidP="004A6BF2">
            <w:pPr>
              <w:jc w:val="center"/>
            </w:pPr>
            <w:r w:rsidRPr="00590C30">
              <w:t>Default</w:t>
            </w:r>
          </w:p>
        </w:tc>
      </w:tr>
      <w:tr w:rsidR="00370320" w:rsidRPr="00590C30" w14:paraId="7F5BF426" w14:textId="77777777" w:rsidTr="004A6BF2">
        <w:trPr>
          <w:trHeight w:hRule="exact" w:val="120"/>
        </w:trPr>
        <w:tc>
          <w:tcPr>
            <w:tcW w:w="1080" w:type="dxa"/>
          </w:tcPr>
          <w:p w14:paraId="5303FE23" w14:textId="77777777" w:rsidR="00370320" w:rsidRPr="00590C30" w:rsidRDefault="00370320" w:rsidP="004A6BF2">
            <w:pPr>
              <w:jc w:val="center"/>
            </w:pPr>
          </w:p>
        </w:tc>
        <w:tc>
          <w:tcPr>
            <w:tcW w:w="6480" w:type="dxa"/>
          </w:tcPr>
          <w:p w14:paraId="5B39588F" w14:textId="77777777" w:rsidR="00370320" w:rsidRPr="00590C30" w:rsidRDefault="00370320" w:rsidP="004A6BF2"/>
        </w:tc>
        <w:tc>
          <w:tcPr>
            <w:tcW w:w="1440" w:type="dxa"/>
          </w:tcPr>
          <w:p w14:paraId="4207499B" w14:textId="77777777" w:rsidR="00370320" w:rsidRPr="00590C30" w:rsidRDefault="00370320" w:rsidP="004A6BF2">
            <w:pPr>
              <w:jc w:val="center"/>
            </w:pPr>
          </w:p>
        </w:tc>
        <w:tc>
          <w:tcPr>
            <w:tcW w:w="1080" w:type="dxa"/>
          </w:tcPr>
          <w:p w14:paraId="2C9F891D" w14:textId="77777777" w:rsidR="00370320" w:rsidRPr="00590C30" w:rsidRDefault="00370320" w:rsidP="004A6BF2">
            <w:pPr>
              <w:jc w:val="center"/>
            </w:pPr>
          </w:p>
        </w:tc>
      </w:tr>
      <w:tr w:rsidR="00370320" w:rsidRPr="00590C30" w14:paraId="2C898C1C" w14:textId="77777777" w:rsidTr="004A6BF2">
        <w:tc>
          <w:tcPr>
            <w:tcW w:w="1080" w:type="dxa"/>
          </w:tcPr>
          <w:p w14:paraId="05B2551D" w14:textId="77777777" w:rsidR="00370320" w:rsidRPr="00590C30" w:rsidRDefault="00370320" w:rsidP="004A6BF2">
            <w:pPr>
              <w:jc w:val="center"/>
            </w:pPr>
            <w:r w:rsidRPr="00590C30">
              <w:t>SID</w:t>
            </w:r>
          </w:p>
        </w:tc>
        <w:tc>
          <w:tcPr>
            <w:tcW w:w="6480" w:type="dxa"/>
          </w:tcPr>
          <w:p w14:paraId="2577DE07" w14:textId="77777777" w:rsidR="00370320" w:rsidRPr="00590C30" w:rsidRDefault="00370320" w:rsidP="004A6BF2">
            <w:r w:rsidRPr="00590C30">
              <w:t>Load set ID number</w:t>
            </w:r>
          </w:p>
        </w:tc>
        <w:tc>
          <w:tcPr>
            <w:tcW w:w="1440" w:type="dxa"/>
          </w:tcPr>
          <w:p w14:paraId="028D77A2" w14:textId="77777777" w:rsidR="00370320" w:rsidRPr="00590C30" w:rsidRDefault="00370320" w:rsidP="004A6BF2">
            <w:pPr>
              <w:jc w:val="center"/>
            </w:pPr>
            <w:r w:rsidRPr="00590C30">
              <w:t>Integer &gt; 0</w:t>
            </w:r>
          </w:p>
        </w:tc>
        <w:tc>
          <w:tcPr>
            <w:tcW w:w="1080" w:type="dxa"/>
          </w:tcPr>
          <w:p w14:paraId="0833211A" w14:textId="77777777" w:rsidR="00370320" w:rsidRPr="00590C30" w:rsidRDefault="00370320" w:rsidP="004A6BF2">
            <w:pPr>
              <w:jc w:val="center"/>
            </w:pPr>
            <w:r w:rsidRPr="00590C30">
              <w:t>None</w:t>
            </w:r>
          </w:p>
        </w:tc>
      </w:tr>
      <w:tr w:rsidR="00370320" w:rsidRPr="00590C30" w14:paraId="4B64D8F0" w14:textId="77777777" w:rsidTr="004A6BF2">
        <w:trPr>
          <w:trHeight w:hRule="exact" w:val="120"/>
        </w:trPr>
        <w:tc>
          <w:tcPr>
            <w:tcW w:w="1080" w:type="dxa"/>
          </w:tcPr>
          <w:p w14:paraId="33D0D858" w14:textId="77777777" w:rsidR="00370320" w:rsidRPr="00590C30" w:rsidRDefault="00370320" w:rsidP="004A6BF2">
            <w:pPr>
              <w:jc w:val="center"/>
            </w:pPr>
          </w:p>
        </w:tc>
        <w:tc>
          <w:tcPr>
            <w:tcW w:w="6480" w:type="dxa"/>
          </w:tcPr>
          <w:p w14:paraId="6E086BD0" w14:textId="77777777" w:rsidR="00370320" w:rsidRPr="00590C30" w:rsidRDefault="00370320" w:rsidP="004A6BF2"/>
        </w:tc>
        <w:tc>
          <w:tcPr>
            <w:tcW w:w="1440" w:type="dxa"/>
          </w:tcPr>
          <w:p w14:paraId="541D09D4" w14:textId="77777777" w:rsidR="00370320" w:rsidRPr="00590C30" w:rsidRDefault="00370320" w:rsidP="004A6BF2">
            <w:pPr>
              <w:jc w:val="center"/>
            </w:pPr>
          </w:p>
        </w:tc>
        <w:tc>
          <w:tcPr>
            <w:tcW w:w="1080" w:type="dxa"/>
          </w:tcPr>
          <w:p w14:paraId="790EE49A" w14:textId="77777777" w:rsidR="00370320" w:rsidRPr="00590C30" w:rsidRDefault="00370320" w:rsidP="004A6BF2">
            <w:pPr>
              <w:jc w:val="center"/>
            </w:pPr>
          </w:p>
        </w:tc>
      </w:tr>
      <w:tr w:rsidR="00370320" w:rsidRPr="00590C30" w14:paraId="278C8DF6" w14:textId="77777777" w:rsidTr="004A6BF2">
        <w:tc>
          <w:tcPr>
            <w:tcW w:w="1080" w:type="dxa"/>
          </w:tcPr>
          <w:p w14:paraId="76E345BA" w14:textId="77777777" w:rsidR="00370320" w:rsidRPr="00590C30" w:rsidRDefault="00370320" w:rsidP="004A6BF2">
            <w:pPr>
              <w:jc w:val="center"/>
            </w:pPr>
            <w:r w:rsidRPr="00590C30">
              <w:t>P</w:t>
            </w:r>
          </w:p>
        </w:tc>
        <w:tc>
          <w:tcPr>
            <w:tcW w:w="6480" w:type="dxa"/>
          </w:tcPr>
          <w:p w14:paraId="07F6E8E9" w14:textId="77777777" w:rsidR="00370320" w:rsidRPr="00590C30" w:rsidRDefault="00370320" w:rsidP="004A6BF2">
            <w:r w:rsidRPr="00590C30">
              <w:t>Pressure value</w:t>
            </w:r>
          </w:p>
        </w:tc>
        <w:tc>
          <w:tcPr>
            <w:tcW w:w="1440" w:type="dxa"/>
          </w:tcPr>
          <w:p w14:paraId="2651DB55" w14:textId="77777777" w:rsidR="00370320" w:rsidRPr="00590C30" w:rsidRDefault="00370320" w:rsidP="004A6BF2">
            <w:pPr>
              <w:jc w:val="center"/>
            </w:pPr>
            <w:r w:rsidRPr="00590C30">
              <w:t>Real</w:t>
            </w:r>
          </w:p>
        </w:tc>
        <w:tc>
          <w:tcPr>
            <w:tcW w:w="1080" w:type="dxa"/>
          </w:tcPr>
          <w:p w14:paraId="2D58178F" w14:textId="77777777" w:rsidR="00370320" w:rsidRPr="00590C30" w:rsidRDefault="00370320" w:rsidP="004A6BF2">
            <w:pPr>
              <w:jc w:val="center"/>
            </w:pPr>
            <w:r w:rsidRPr="00590C30">
              <w:t>0.</w:t>
            </w:r>
          </w:p>
        </w:tc>
      </w:tr>
      <w:tr w:rsidR="00370320" w:rsidRPr="00590C30" w14:paraId="125A5A06" w14:textId="77777777" w:rsidTr="004A6BF2">
        <w:trPr>
          <w:trHeight w:hRule="exact" w:val="120"/>
        </w:trPr>
        <w:tc>
          <w:tcPr>
            <w:tcW w:w="1080" w:type="dxa"/>
          </w:tcPr>
          <w:p w14:paraId="562ED502" w14:textId="77777777" w:rsidR="00370320" w:rsidRPr="00590C30" w:rsidRDefault="00370320" w:rsidP="004A6BF2">
            <w:pPr>
              <w:jc w:val="center"/>
            </w:pPr>
          </w:p>
        </w:tc>
        <w:tc>
          <w:tcPr>
            <w:tcW w:w="6480" w:type="dxa"/>
          </w:tcPr>
          <w:p w14:paraId="5DAE81DF" w14:textId="77777777" w:rsidR="00370320" w:rsidRPr="00590C30" w:rsidRDefault="00370320" w:rsidP="004A6BF2"/>
        </w:tc>
        <w:tc>
          <w:tcPr>
            <w:tcW w:w="1440" w:type="dxa"/>
          </w:tcPr>
          <w:p w14:paraId="0AB9212E" w14:textId="77777777" w:rsidR="00370320" w:rsidRPr="00590C30" w:rsidRDefault="00370320" w:rsidP="004A6BF2">
            <w:pPr>
              <w:jc w:val="center"/>
            </w:pPr>
          </w:p>
        </w:tc>
        <w:tc>
          <w:tcPr>
            <w:tcW w:w="1080" w:type="dxa"/>
          </w:tcPr>
          <w:p w14:paraId="7B3A9B07" w14:textId="77777777" w:rsidR="00370320" w:rsidRPr="00590C30" w:rsidRDefault="00370320" w:rsidP="004A6BF2">
            <w:pPr>
              <w:jc w:val="center"/>
            </w:pPr>
          </w:p>
        </w:tc>
      </w:tr>
      <w:tr w:rsidR="00370320" w:rsidRPr="00590C30" w14:paraId="100525FC" w14:textId="77777777" w:rsidTr="004A6BF2">
        <w:tc>
          <w:tcPr>
            <w:tcW w:w="1080" w:type="dxa"/>
          </w:tcPr>
          <w:p w14:paraId="2F3C6309" w14:textId="77777777" w:rsidR="00370320" w:rsidRPr="00590C30" w:rsidRDefault="00370320" w:rsidP="004A6BF2">
            <w:pPr>
              <w:jc w:val="center"/>
            </w:pPr>
            <w:r w:rsidRPr="00590C30">
              <w:t>EIDi</w:t>
            </w:r>
          </w:p>
        </w:tc>
        <w:tc>
          <w:tcPr>
            <w:tcW w:w="6480" w:type="dxa"/>
          </w:tcPr>
          <w:p w14:paraId="3AB0155B" w14:textId="77777777" w:rsidR="00370320" w:rsidRPr="00590C30" w:rsidRDefault="00370320" w:rsidP="004A6BF2">
            <w:r w:rsidRPr="00590C30">
              <w:t>ID numbers of elements that are to have this pressure as a load</w:t>
            </w:r>
          </w:p>
        </w:tc>
        <w:tc>
          <w:tcPr>
            <w:tcW w:w="1440" w:type="dxa"/>
          </w:tcPr>
          <w:p w14:paraId="103009AC" w14:textId="77777777" w:rsidR="00370320" w:rsidRPr="00590C30" w:rsidRDefault="00370320" w:rsidP="004A6BF2">
            <w:pPr>
              <w:jc w:val="center"/>
            </w:pPr>
            <w:r w:rsidRPr="00590C30">
              <w:t>Integer &gt; 0</w:t>
            </w:r>
          </w:p>
        </w:tc>
        <w:tc>
          <w:tcPr>
            <w:tcW w:w="1080" w:type="dxa"/>
          </w:tcPr>
          <w:p w14:paraId="1DEFB526" w14:textId="77777777" w:rsidR="00370320" w:rsidRPr="00590C30" w:rsidRDefault="00370320" w:rsidP="004A6BF2">
            <w:pPr>
              <w:jc w:val="center"/>
            </w:pPr>
            <w:r w:rsidRPr="00590C30">
              <w:t>None</w:t>
            </w:r>
          </w:p>
        </w:tc>
      </w:tr>
    </w:tbl>
    <w:p w14:paraId="308EEA59" w14:textId="77777777" w:rsidR="00370320" w:rsidRPr="00590C30" w:rsidRDefault="00370320" w:rsidP="00370320"/>
    <w:p w14:paraId="0C55FA33" w14:textId="064B5150" w:rsidR="00370320" w:rsidRPr="00590C30" w:rsidRDefault="00370320" w:rsidP="00C56FB1">
      <w:pPr>
        <w:pStyle w:val="Remarks"/>
      </w:pPr>
      <w:r w:rsidRPr="00590C30">
        <w:t>Remarks:</w:t>
      </w:r>
    </w:p>
    <w:p w14:paraId="596C2A00" w14:textId="77777777" w:rsidR="00370320" w:rsidRPr="00590C30" w:rsidRDefault="00370320" w:rsidP="00C56FB1">
      <w:pPr>
        <w:pStyle w:val="Remarks"/>
      </w:pPr>
      <w:r w:rsidRPr="00590C30">
        <w:t>1.</w:t>
      </w:r>
      <w:r w:rsidRPr="00590C30">
        <w:tab/>
        <w:t>A positive value of P will result in a pressure being applied in the positive direction of the local z axis for the element (perpendicular to the elements’ average midplane)</w:t>
      </w:r>
    </w:p>
    <w:p w14:paraId="428344A9" w14:textId="77777777" w:rsidR="00370320" w:rsidRPr="00590C30" w:rsidRDefault="00370320" w:rsidP="00C56FB1">
      <w:pPr>
        <w:pStyle w:val="Remarks"/>
      </w:pPr>
      <w:r w:rsidRPr="00590C30">
        <w:t>2.</w:t>
      </w:r>
      <w:r w:rsidRPr="00590C30">
        <w:tab/>
        <w:t>If the THRU option is used EID2 must be greater than EID1</w:t>
      </w:r>
      <w:r>
        <w:t xml:space="preserve">.  All elements whose </w:t>
      </w:r>
      <w:proofErr w:type="gramStart"/>
      <w:r>
        <w:t>ID’s</w:t>
      </w:r>
      <w:proofErr w:type="gramEnd"/>
      <w:r>
        <w:t xml:space="preserve"> are in the range EID1 through EID2 will have the pressure load (if SID selected in Case Control directly or via the load combining LOAD Bulk Data entry).</w:t>
      </w:r>
    </w:p>
    <w:p w14:paraId="7F290083" w14:textId="77777777" w:rsidR="00370320" w:rsidRPr="00590C30" w:rsidRDefault="00370320" w:rsidP="00C56FB1">
      <w:pPr>
        <w:pStyle w:val="Remarks"/>
      </w:pPr>
      <w:r w:rsidRPr="00590C30">
        <w:t>3.</w:t>
      </w:r>
      <w:r w:rsidRPr="00590C30">
        <w:tab/>
        <w:t>In order for this load to be used in a static analysis the load set ID must either be selected in Case Control by LOAD = SID, or this load set ID must be referenced on a LOAD Bulk Data entry which itself is selected in Case Control.</w:t>
      </w:r>
    </w:p>
    <w:p w14:paraId="6808F27E" w14:textId="77777777" w:rsidR="00370320" w:rsidRPr="00590C30" w:rsidRDefault="00370320" w:rsidP="00C56FB1">
      <w:pPr>
        <w:pStyle w:val="Remarks"/>
      </w:pPr>
      <w:r w:rsidRPr="00590C30">
        <w:t>4.</w:t>
      </w:r>
      <w:r w:rsidRPr="00590C30">
        <w:tab/>
        <w:t>Up to six elements can have their pressure specified on one PLOAD2 entry in Format No 1. For more elements, use additional PLOAD2 entries (i.e. there is no continuation entry for PLOAD2).</w:t>
      </w:r>
    </w:p>
    <w:p w14:paraId="3A4BAE3B" w14:textId="77777777" w:rsidR="00370320" w:rsidRPr="00224FC9" w:rsidRDefault="00370320" w:rsidP="004C6C23">
      <w:pPr>
        <w:pStyle w:val="Corner"/>
      </w:pPr>
      <w:r>
        <w:br w:type="page"/>
      </w:r>
      <w:r w:rsidRPr="00224FC9">
        <w:lastRenderedPageBreak/>
        <w:t>PLOAD</w:t>
      </w:r>
      <w:r>
        <w:t>4</w:t>
      </w:r>
    </w:p>
    <w:p w14:paraId="1F430F92" w14:textId="77777777" w:rsidR="00370320" w:rsidRPr="007E3809" w:rsidRDefault="00370320" w:rsidP="00501F36">
      <w:pPr>
        <w:pStyle w:val="Heading2"/>
      </w:pPr>
      <w:bookmarkStart w:id="2563" w:name="_Toc164034530"/>
      <w:r>
        <w:t>PLOAD4</w:t>
      </w:r>
      <w:bookmarkEnd w:id="2563"/>
    </w:p>
    <w:p w14:paraId="6AB926FB" w14:textId="77777777" w:rsidR="00370320" w:rsidRDefault="00370320" w:rsidP="00370320">
      <w:pPr>
        <w:rPr>
          <w:sz w:val="22"/>
          <w:u w:val="single"/>
        </w:rPr>
      </w:pPr>
    </w:p>
    <w:p w14:paraId="56A9A198" w14:textId="116932CF" w:rsidR="00370320" w:rsidRPr="00590C30" w:rsidRDefault="00370320" w:rsidP="00370320">
      <w:r w:rsidRPr="00590C30">
        <w:rPr>
          <w:sz w:val="22"/>
          <w:u w:val="single"/>
        </w:rPr>
        <w:t>Description:</w:t>
      </w:r>
      <w:r w:rsidRPr="00590C30">
        <w:rPr>
          <w:sz w:val="22"/>
        </w:rPr>
        <w:t xml:space="preserve"> </w:t>
      </w:r>
    </w:p>
    <w:p w14:paraId="44A91657" w14:textId="77777777" w:rsidR="00370320" w:rsidRDefault="00370320" w:rsidP="00370320">
      <w:r>
        <w:t>Pressure load on the face of</w:t>
      </w:r>
      <w:r w:rsidRPr="00590C30">
        <w:t xml:space="preserve"> 2D bending plate elements</w:t>
      </w:r>
      <w:r>
        <w:t>, CTRIA3, CTRIA3K, CQUAD4, CQUAD4K</w:t>
      </w:r>
    </w:p>
    <w:p w14:paraId="73AA9EE9" w14:textId="77777777" w:rsidR="00370320" w:rsidRDefault="00370320" w:rsidP="00370320">
      <w:pPr>
        <w:rPr>
          <w:sz w:val="22"/>
          <w:u w:val="single"/>
        </w:rPr>
      </w:pPr>
    </w:p>
    <w:p w14:paraId="40273B03" w14:textId="0BCEEB08" w:rsidR="00370320" w:rsidRPr="00590C30" w:rsidRDefault="00370320" w:rsidP="00370320">
      <w:r w:rsidRPr="00590C30">
        <w:rPr>
          <w:sz w:val="22"/>
          <w:u w:val="single"/>
        </w:rPr>
        <w:t>Format No.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AA203E8" w14:textId="77777777" w:rsidTr="004A6BF2">
        <w:tc>
          <w:tcPr>
            <w:tcW w:w="1008" w:type="dxa"/>
            <w:tcBorders>
              <w:top w:val="nil"/>
              <w:left w:val="nil"/>
              <w:bottom w:val="nil"/>
              <w:right w:val="nil"/>
            </w:tcBorders>
          </w:tcPr>
          <w:p w14:paraId="3C0FC179" w14:textId="77777777" w:rsidR="00370320" w:rsidRPr="00590C30" w:rsidRDefault="00370320" w:rsidP="004A6BF2">
            <w:pPr>
              <w:jc w:val="center"/>
            </w:pPr>
            <w:r w:rsidRPr="00590C30">
              <w:t>1</w:t>
            </w:r>
          </w:p>
        </w:tc>
        <w:tc>
          <w:tcPr>
            <w:tcW w:w="1008" w:type="dxa"/>
            <w:tcBorders>
              <w:top w:val="nil"/>
              <w:left w:val="nil"/>
              <w:bottom w:val="nil"/>
              <w:right w:val="nil"/>
            </w:tcBorders>
          </w:tcPr>
          <w:p w14:paraId="437E2190" w14:textId="77777777" w:rsidR="00370320" w:rsidRPr="00590C30" w:rsidRDefault="00370320" w:rsidP="004A6BF2">
            <w:pPr>
              <w:jc w:val="center"/>
            </w:pPr>
            <w:r w:rsidRPr="00590C30">
              <w:t>2</w:t>
            </w:r>
          </w:p>
        </w:tc>
        <w:tc>
          <w:tcPr>
            <w:tcW w:w="1008" w:type="dxa"/>
            <w:tcBorders>
              <w:top w:val="nil"/>
              <w:left w:val="nil"/>
              <w:bottom w:val="nil"/>
              <w:right w:val="nil"/>
            </w:tcBorders>
          </w:tcPr>
          <w:p w14:paraId="58DA6CA6" w14:textId="77777777" w:rsidR="00370320" w:rsidRPr="00590C30" w:rsidRDefault="00370320" w:rsidP="004A6BF2">
            <w:pPr>
              <w:jc w:val="center"/>
            </w:pPr>
            <w:r w:rsidRPr="00590C30">
              <w:t>3</w:t>
            </w:r>
          </w:p>
        </w:tc>
        <w:tc>
          <w:tcPr>
            <w:tcW w:w="1008" w:type="dxa"/>
            <w:tcBorders>
              <w:top w:val="nil"/>
              <w:left w:val="nil"/>
              <w:bottom w:val="nil"/>
              <w:right w:val="nil"/>
            </w:tcBorders>
          </w:tcPr>
          <w:p w14:paraId="4E870641" w14:textId="77777777" w:rsidR="00370320" w:rsidRPr="00590C30" w:rsidRDefault="00370320" w:rsidP="004A6BF2">
            <w:pPr>
              <w:jc w:val="center"/>
            </w:pPr>
            <w:r w:rsidRPr="00590C30">
              <w:t>4</w:t>
            </w:r>
          </w:p>
        </w:tc>
        <w:tc>
          <w:tcPr>
            <w:tcW w:w="1008" w:type="dxa"/>
            <w:tcBorders>
              <w:top w:val="nil"/>
              <w:left w:val="nil"/>
              <w:bottom w:val="nil"/>
              <w:right w:val="nil"/>
            </w:tcBorders>
          </w:tcPr>
          <w:p w14:paraId="2D07BF4F" w14:textId="77777777" w:rsidR="00370320" w:rsidRPr="00590C30" w:rsidRDefault="00370320" w:rsidP="004A6BF2">
            <w:pPr>
              <w:jc w:val="center"/>
            </w:pPr>
            <w:r w:rsidRPr="00590C30">
              <w:t>5</w:t>
            </w:r>
          </w:p>
        </w:tc>
        <w:tc>
          <w:tcPr>
            <w:tcW w:w="1008" w:type="dxa"/>
            <w:tcBorders>
              <w:top w:val="nil"/>
              <w:left w:val="nil"/>
              <w:bottom w:val="nil"/>
              <w:right w:val="nil"/>
            </w:tcBorders>
          </w:tcPr>
          <w:p w14:paraId="1D430F6B" w14:textId="77777777" w:rsidR="00370320" w:rsidRPr="00590C30" w:rsidRDefault="00370320" w:rsidP="004A6BF2">
            <w:pPr>
              <w:jc w:val="center"/>
            </w:pPr>
            <w:r w:rsidRPr="00590C30">
              <w:t>6</w:t>
            </w:r>
          </w:p>
        </w:tc>
        <w:tc>
          <w:tcPr>
            <w:tcW w:w="1008" w:type="dxa"/>
            <w:tcBorders>
              <w:top w:val="nil"/>
              <w:left w:val="nil"/>
              <w:bottom w:val="nil"/>
              <w:right w:val="nil"/>
            </w:tcBorders>
          </w:tcPr>
          <w:p w14:paraId="30B34DEB" w14:textId="77777777" w:rsidR="00370320" w:rsidRPr="00590C30" w:rsidRDefault="00370320" w:rsidP="004A6BF2">
            <w:pPr>
              <w:jc w:val="center"/>
            </w:pPr>
            <w:r w:rsidRPr="00590C30">
              <w:t>7</w:t>
            </w:r>
          </w:p>
        </w:tc>
        <w:tc>
          <w:tcPr>
            <w:tcW w:w="1008" w:type="dxa"/>
            <w:tcBorders>
              <w:top w:val="nil"/>
              <w:left w:val="nil"/>
              <w:bottom w:val="single" w:sz="4" w:space="0" w:color="auto"/>
              <w:right w:val="nil"/>
            </w:tcBorders>
          </w:tcPr>
          <w:p w14:paraId="69C1063D" w14:textId="77777777" w:rsidR="00370320" w:rsidRPr="00590C30" w:rsidRDefault="00370320" w:rsidP="004A6BF2">
            <w:pPr>
              <w:jc w:val="center"/>
            </w:pPr>
            <w:r w:rsidRPr="00590C30">
              <w:t>8</w:t>
            </w:r>
          </w:p>
        </w:tc>
        <w:tc>
          <w:tcPr>
            <w:tcW w:w="1008" w:type="dxa"/>
            <w:tcBorders>
              <w:top w:val="nil"/>
              <w:left w:val="nil"/>
              <w:bottom w:val="single" w:sz="4" w:space="0" w:color="auto"/>
              <w:right w:val="nil"/>
            </w:tcBorders>
          </w:tcPr>
          <w:p w14:paraId="2D193225" w14:textId="77777777" w:rsidR="00370320" w:rsidRPr="00590C30" w:rsidRDefault="00370320" w:rsidP="004A6BF2">
            <w:pPr>
              <w:jc w:val="center"/>
            </w:pPr>
            <w:r w:rsidRPr="00590C30">
              <w:t>9</w:t>
            </w:r>
          </w:p>
        </w:tc>
        <w:tc>
          <w:tcPr>
            <w:tcW w:w="1008" w:type="dxa"/>
            <w:tcBorders>
              <w:top w:val="nil"/>
              <w:left w:val="nil"/>
              <w:bottom w:val="nil"/>
              <w:right w:val="nil"/>
            </w:tcBorders>
          </w:tcPr>
          <w:p w14:paraId="3AA58311" w14:textId="77777777" w:rsidR="00370320" w:rsidRPr="00590C30" w:rsidRDefault="00370320" w:rsidP="004A6BF2">
            <w:pPr>
              <w:jc w:val="center"/>
            </w:pPr>
            <w:r w:rsidRPr="00590C30">
              <w:t>10</w:t>
            </w:r>
          </w:p>
        </w:tc>
      </w:tr>
      <w:tr w:rsidR="00370320" w:rsidRPr="00590C30" w14:paraId="4AFB4311" w14:textId="77777777" w:rsidTr="004A6BF2">
        <w:tc>
          <w:tcPr>
            <w:tcW w:w="1008" w:type="dxa"/>
            <w:tcBorders>
              <w:top w:val="single" w:sz="4" w:space="0" w:color="auto"/>
              <w:right w:val="single" w:sz="4" w:space="0" w:color="auto"/>
            </w:tcBorders>
          </w:tcPr>
          <w:p w14:paraId="347CC83A" w14:textId="77777777" w:rsidR="00370320" w:rsidRPr="00590C30" w:rsidRDefault="00370320" w:rsidP="004A6BF2">
            <w:r>
              <w:t>PLOAD4</w:t>
            </w:r>
          </w:p>
        </w:tc>
        <w:tc>
          <w:tcPr>
            <w:tcW w:w="1008" w:type="dxa"/>
            <w:tcBorders>
              <w:top w:val="single" w:sz="4" w:space="0" w:color="auto"/>
              <w:left w:val="single" w:sz="4" w:space="0" w:color="auto"/>
              <w:right w:val="single" w:sz="4" w:space="0" w:color="auto"/>
            </w:tcBorders>
          </w:tcPr>
          <w:p w14:paraId="321A371B" w14:textId="77777777" w:rsidR="00370320" w:rsidRPr="00590C30" w:rsidRDefault="00370320" w:rsidP="004A6BF2">
            <w:pPr>
              <w:jc w:val="center"/>
            </w:pPr>
            <w:r w:rsidRPr="00590C30">
              <w:t>SID</w:t>
            </w:r>
          </w:p>
        </w:tc>
        <w:tc>
          <w:tcPr>
            <w:tcW w:w="1008" w:type="dxa"/>
            <w:tcBorders>
              <w:top w:val="single" w:sz="4" w:space="0" w:color="auto"/>
              <w:left w:val="single" w:sz="4" w:space="0" w:color="auto"/>
              <w:right w:val="single" w:sz="4" w:space="0" w:color="auto"/>
            </w:tcBorders>
          </w:tcPr>
          <w:p w14:paraId="32C0DF13" w14:textId="77777777" w:rsidR="00370320" w:rsidRPr="00590C30" w:rsidRDefault="00370320" w:rsidP="004A6BF2">
            <w:pPr>
              <w:jc w:val="center"/>
            </w:pPr>
            <w:r>
              <w:t>EID</w:t>
            </w:r>
          </w:p>
        </w:tc>
        <w:tc>
          <w:tcPr>
            <w:tcW w:w="1008" w:type="dxa"/>
            <w:tcBorders>
              <w:top w:val="single" w:sz="4" w:space="0" w:color="auto"/>
              <w:left w:val="single" w:sz="4" w:space="0" w:color="auto"/>
              <w:right w:val="single" w:sz="4" w:space="0" w:color="auto"/>
            </w:tcBorders>
          </w:tcPr>
          <w:p w14:paraId="2C3AB4B2" w14:textId="77777777" w:rsidR="00370320" w:rsidRPr="00590C30" w:rsidRDefault="00370320" w:rsidP="004A6BF2">
            <w:pPr>
              <w:jc w:val="center"/>
            </w:pPr>
            <w:r>
              <w:t>P</w:t>
            </w:r>
            <w:r w:rsidRPr="00590C30">
              <w:t>1</w:t>
            </w:r>
          </w:p>
        </w:tc>
        <w:tc>
          <w:tcPr>
            <w:tcW w:w="1008" w:type="dxa"/>
            <w:tcBorders>
              <w:top w:val="single" w:sz="4" w:space="0" w:color="auto"/>
              <w:left w:val="single" w:sz="4" w:space="0" w:color="auto"/>
              <w:right w:val="single" w:sz="4" w:space="0" w:color="auto"/>
            </w:tcBorders>
          </w:tcPr>
          <w:p w14:paraId="6332CD81" w14:textId="77777777" w:rsidR="00370320" w:rsidRPr="00590C30" w:rsidRDefault="00370320" w:rsidP="004A6BF2">
            <w:pPr>
              <w:jc w:val="center"/>
            </w:pPr>
            <w:r>
              <w:t>P</w:t>
            </w:r>
            <w:r w:rsidRPr="00590C30">
              <w:t>2</w:t>
            </w:r>
          </w:p>
        </w:tc>
        <w:tc>
          <w:tcPr>
            <w:tcW w:w="1008" w:type="dxa"/>
            <w:tcBorders>
              <w:top w:val="single" w:sz="4" w:space="0" w:color="auto"/>
              <w:left w:val="single" w:sz="4" w:space="0" w:color="auto"/>
              <w:right w:val="single" w:sz="4" w:space="0" w:color="auto"/>
            </w:tcBorders>
          </w:tcPr>
          <w:p w14:paraId="2F02BA96" w14:textId="77777777" w:rsidR="00370320" w:rsidRPr="00590C30" w:rsidRDefault="00370320" w:rsidP="004A6BF2">
            <w:pPr>
              <w:jc w:val="center"/>
            </w:pPr>
            <w:r>
              <w:t>P</w:t>
            </w:r>
            <w:r w:rsidRPr="00590C30">
              <w:t>3</w:t>
            </w:r>
          </w:p>
        </w:tc>
        <w:tc>
          <w:tcPr>
            <w:tcW w:w="1008" w:type="dxa"/>
            <w:tcBorders>
              <w:top w:val="single" w:sz="4" w:space="0" w:color="auto"/>
              <w:left w:val="single" w:sz="4" w:space="0" w:color="auto"/>
              <w:right w:val="single" w:sz="4" w:space="0" w:color="auto"/>
            </w:tcBorders>
          </w:tcPr>
          <w:p w14:paraId="16BCD57A" w14:textId="77777777" w:rsidR="00370320" w:rsidRPr="00590C30" w:rsidRDefault="00370320" w:rsidP="004A6BF2">
            <w:pPr>
              <w:jc w:val="center"/>
            </w:pPr>
            <w:r>
              <w:t>P</w:t>
            </w:r>
            <w:r w:rsidRPr="00590C30">
              <w:t>4</w:t>
            </w:r>
          </w:p>
        </w:tc>
        <w:tc>
          <w:tcPr>
            <w:tcW w:w="1008" w:type="dxa"/>
            <w:tcBorders>
              <w:top w:val="single" w:sz="4" w:space="0" w:color="auto"/>
              <w:left w:val="single" w:sz="4" w:space="0" w:color="auto"/>
              <w:right w:val="single" w:sz="4" w:space="0" w:color="auto"/>
            </w:tcBorders>
            <w:shd w:val="clear" w:color="auto" w:fill="C0C0C0"/>
          </w:tcPr>
          <w:p w14:paraId="655659A6"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clear" w:color="auto" w:fill="C0C0C0"/>
          </w:tcPr>
          <w:p w14:paraId="3CBA1537" w14:textId="77777777" w:rsidR="00370320" w:rsidRPr="00590C30" w:rsidRDefault="00370320" w:rsidP="004A6BF2">
            <w:pPr>
              <w:jc w:val="center"/>
            </w:pPr>
          </w:p>
        </w:tc>
        <w:tc>
          <w:tcPr>
            <w:tcW w:w="1008" w:type="dxa"/>
            <w:tcBorders>
              <w:top w:val="single" w:sz="4" w:space="0" w:color="auto"/>
              <w:left w:val="single" w:sz="4" w:space="0" w:color="auto"/>
            </w:tcBorders>
          </w:tcPr>
          <w:p w14:paraId="49CCA5A3" w14:textId="77777777" w:rsidR="00370320" w:rsidRPr="00590C30" w:rsidRDefault="00370320" w:rsidP="004A6BF2"/>
        </w:tc>
      </w:tr>
    </w:tbl>
    <w:p w14:paraId="2448CFC0" w14:textId="77777777" w:rsidR="00370320" w:rsidRPr="00590C30" w:rsidRDefault="00370320" w:rsidP="00370320"/>
    <w:p w14:paraId="513C51AE" w14:textId="1C1B5A1A" w:rsidR="00370320" w:rsidRPr="00590C30" w:rsidRDefault="00370320" w:rsidP="00370320">
      <w:r w:rsidRPr="00590C30">
        <w:rPr>
          <w:sz w:val="22"/>
          <w:u w:val="single"/>
        </w:rPr>
        <w:t>Format No.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13E409B" w14:textId="77777777" w:rsidTr="004A6BF2">
        <w:tc>
          <w:tcPr>
            <w:tcW w:w="1008" w:type="dxa"/>
            <w:tcBorders>
              <w:top w:val="nil"/>
              <w:left w:val="nil"/>
              <w:bottom w:val="nil"/>
              <w:right w:val="nil"/>
            </w:tcBorders>
          </w:tcPr>
          <w:p w14:paraId="12165F5F" w14:textId="77777777" w:rsidR="00370320" w:rsidRPr="00590C30" w:rsidRDefault="00370320" w:rsidP="004A6BF2">
            <w:pPr>
              <w:jc w:val="center"/>
            </w:pPr>
            <w:r w:rsidRPr="00590C30">
              <w:t>1</w:t>
            </w:r>
          </w:p>
        </w:tc>
        <w:tc>
          <w:tcPr>
            <w:tcW w:w="1008" w:type="dxa"/>
            <w:tcBorders>
              <w:top w:val="nil"/>
              <w:left w:val="nil"/>
              <w:bottom w:val="nil"/>
              <w:right w:val="nil"/>
            </w:tcBorders>
          </w:tcPr>
          <w:p w14:paraId="7F558D35" w14:textId="77777777" w:rsidR="00370320" w:rsidRPr="00590C30" w:rsidRDefault="00370320" w:rsidP="004A6BF2">
            <w:pPr>
              <w:jc w:val="center"/>
            </w:pPr>
            <w:r w:rsidRPr="00590C30">
              <w:t>2</w:t>
            </w:r>
          </w:p>
        </w:tc>
        <w:tc>
          <w:tcPr>
            <w:tcW w:w="1008" w:type="dxa"/>
            <w:tcBorders>
              <w:top w:val="nil"/>
              <w:left w:val="nil"/>
              <w:bottom w:val="nil"/>
              <w:right w:val="nil"/>
            </w:tcBorders>
          </w:tcPr>
          <w:p w14:paraId="10173852" w14:textId="77777777" w:rsidR="00370320" w:rsidRPr="00590C30" w:rsidRDefault="00370320" w:rsidP="004A6BF2">
            <w:pPr>
              <w:jc w:val="center"/>
            </w:pPr>
            <w:r w:rsidRPr="00590C30">
              <w:t>3</w:t>
            </w:r>
          </w:p>
        </w:tc>
        <w:tc>
          <w:tcPr>
            <w:tcW w:w="1008" w:type="dxa"/>
            <w:tcBorders>
              <w:top w:val="nil"/>
              <w:left w:val="nil"/>
              <w:bottom w:val="nil"/>
              <w:right w:val="nil"/>
            </w:tcBorders>
          </w:tcPr>
          <w:p w14:paraId="65D86440" w14:textId="77777777" w:rsidR="00370320" w:rsidRPr="00590C30" w:rsidRDefault="00370320" w:rsidP="004A6BF2">
            <w:pPr>
              <w:jc w:val="center"/>
            </w:pPr>
            <w:r w:rsidRPr="00590C30">
              <w:t>4</w:t>
            </w:r>
          </w:p>
        </w:tc>
        <w:tc>
          <w:tcPr>
            <w:tcW w:w="1008" w:type="dxa"/>
            <w:tcBorders>
              <w:top w:val="nil"/>
              <w:left w:val="nil"/>
              <w:bottom w:val="nil"/>
              <w:right w:val="nil"/>
            </w:tcBorders>
          </w:tcPr>
          <w:p w14:paraId="398AC983" w14:textId="77777777" w:rsidR="00370320" w:rsidRPr="00590C30" w:rsidRDefault="00370320" w:rsidP="004A6BF2">
            <w:pPr>
              <w:jc w:val="center"/>
            </w:pPr>
            <w:r w:rsidRPr="00590C30">
              <w:t>5</w:t>
            </w:r>
          </w:p>
        </w:tc>
        <w:tc>
          <w:tcPr>
            <w:tcW w:w="1008" w:type="dxa"/>
            <w:tcBorders>
              <w:top w:val="nil"/>
              <w:left w:val="nil"/>
              <w:bottom w:val="nil"/>
              <w:right w:val="nil"/>
            </w:tcBorders>
          </w:tcPr>
          <w:p w14:paraId="1C616D66" w14:textId="77777777" w:rsidR="00370320" w:rsidRPr="00590C30" w:rsidRDefault="00370320" w:rsidP="004A6BF2">
            <w:pPr>
              <w:jc w:val="center"/>
            </w:pPr>
            <w:r w:rsidRPr="00590C30">
              <w:t>6</w:t>
            </w:r>
          </w:p>
        </w:tc>
        <w:tc>
          <w:tcPr>
            <w:tcW w:w="1008" w:type="dxa"/>
            <w:tcBorders>
              <w:top w:val="nil"/>
              <w:left w:val="nil"/>
              <w:bottom w:val="nil"/>
              <w:right w:val="nil"/>
            </w:tcBorders>
          </w:tcPr>
          <w:p w14:paraId="60AEAE7B" w14:textId="77777777" w:rsidR="00370320" w:rsidRPr="00590C30" w:rsidRDefault="00370320" w:rsidP="004A6BF2">
            <w:pPr>
              <w:jc w:val="center"/>
            </w:pPr>
            <w:r w:rsidRPr="00590C30">
              <w:t>7</w:t>
            </w:r>
          </w:p>
        </w:tc>
        <w:tc>
          <w:tcPr>
            <w:tcW w:w="1008" w:type="dxa"/>
            <w:tcBorders>
              <w:top w:val="nil"/>
              <w:left w:val="nil"/>
              <w:bottom w:val="nil"/>
              <w:right w:val="nil"/>
            </w:tcBorders>
          </w:tcPr>
          <w:p w14:paraId="28688904" w14:textId="77777777" w:rsidR="00370320" w:rsidRPr="00590C30" w:rsidRDefault="00370320" w:rsidP="004A6BF2">
            <w:pPr>
              <w:jc w:val="center"/>
            </w:pPr>
            <w:r w:rsidRPr="00590C30">
              <w:t>8</w:t>
            </w:r>
          </w:p>
        </w:tc>
        <w:tc>
          <w:tcPr>
            <w:tcW w:w="1008" w:type="dxa"/>
            <w:tcBorders>
              <w:top w:val="nil"/>
              <w:left w:val="nil"/>
              <w:bottom w:val="nil"/>
              <w:right w:val="nil"/>
            </w:tcBorders>
          </w:tcPr>
          <w:p w14:paraId="4D5D1A3F" w14:textId="77777777" w:rsidR="00370320" w:rsidRPr="00590C30" w:rsidRDefault="00370320" w:rsidP="004A6BF2">
            <w:pPr>
              <w:jc w:val="center"/>
            </w:pPr>
            <w:r w:rsidRPr="00590C30">
              <w:t>9</w:t>
            </w:r>
          </w:p>
        </w:tc>
        <w:tc>
          <w:tcPr>
            <w:tcW w:w="1008" w:type="dxa"/>
            <w:tcBorders>
              <w:top w:val="nil"/>
              <w:left w:val="nil"/>
              <w:bottom w:val="nil"/>
              <w:right w:val="nil"/>
            </w:tcBorders>
          </w:tcPr>
          <w:p w14:paraId="07C4BAC8" w14:textId="77777777" w:rsidR="00370320" w:rsidRPr="00590C30" w:rsidRDefault="00370320" w:rsidP="004A6BF2">
            <w:pPr>
              <w:jc w:val="center"/>
            </w:pPr>
            <w:r w:rsidRPr="00590C30">
              <w:t>10</w:t>
            </w:r>
          </w:p>
        </w:tc>
      </w:tr>
      <w:tr w:rsidR="00370320" w:rsidRPr="00590C30" w14:paraId="7121BB54" w14:textId="77777777" w:rsidTr="004A6BF2">
        <w:tc>
          <w:tcPr>
            <w:tcW w:w="1008" w:type="dxa"/>
            <w:tcBorders>
              <w:top w:val="single" w:sz="4" w:space="0" w:color="auto"/>
              <w:right w:val="single" w:sz="4" w:space="0" w:color="auto"/>
            </w:tcBorders>
          </w:tcPr>
          <w:p w14:paraId="6C414BC1" w14:textId="77777777" w:rsidR="00370320" w:rsidRPr="00590C30" w:rsidRDefault="00370320" w:rsidP="004A6BF2">
            <w:r>
              <w:t>PLOAD4</w:t>
            </w:r>
          </w:p>
        </w:tc>
        <w:tc>
          <w:tcPr>
            <w:tcW w:w="1008" w:type="dxa"/>
            <w:tcBorders>
              <w:top w:val="single" w:sz="4" w:space="0" w:color="auto"/>
              <w:left w:val="single" w:sz="4" w:space="0" w:color="auto"/>
              <w:right w:val="single" w:sz="4" w:space="0" w:color="auto"/>
            </w:tcBorders>
          </w:tcPr>
          <w:p w14:paraId="200415F7" w14:textId="77777777" w:rsidR="00370320" w:rsidRPr="00590C30" w:rsidRDefault="00370320" w:rsidP="004A6BF2">
            <w:pPr>
              <w:jc w:val="center"/>
            </w:pPr>
            <w:r w:rsidRPr="00590C30">
              <w:t>SID</w:t>
            </w:r>
          </w:p>
        </w:tc>
        <w:tc>
          <w:tcPr>
            <w:tcW w:w="1008" w:type="dxa"/>
            <w:tcBorders>
              <w:top w:val="single" w:sz="4" w:space="0" w:color="auto"/>
              <w:left w:val="single" w:sz="4" w:space="0" w:color="auto"/>
              <w:right w:val="single" w:sz="4" w:space="0" w:color="auto"/>
            </w:tcBorders>
          </w:tcPr>
          <w:p w14:paraId="57CB591B" w14:textId="77777777" w:rsidR="00370320" w:rsidRPr="00590C30" w:rsidRDefault="00370320" w:rsidP="004A6BF2">
            <w:pPr>
              <w:jc w:val="center"/>
            </w:pPr>
            <w:r>
              <w:t>EID1</w:t>
            </w:r>
          </w:p>
        </w:tc>
        <w:tc>
          <w:tcPr>
            <w:tcW w:w="1008" w:type="dxa"/>
            <w:tcBorders>
              <w:top w:val="single" w:sz="4" w:space="0" w:color="auto"/>
              <w:left w:val="single" w:sz="4" w:space="0" w:color="auto"/>
              <w:right w:val="single" w:sz="4" w:space="0" w:color="auto"/>
            </w:tcBorders>
          </w:tcPr>
          <w:p w14:paraId="2F263960" w14:textId="77777777" w:rsidR="00370320" w:rsidRPr="00590C30" w:rsidRDefault="00370320" w:rsidP="004A6BF2">
            <w:pPr>
              <w:jc w:val="center"/>
            </w:pPr>
            <w:r>
              <w:t>P</w:t>
            </w:r>
            <w:r w:rsidRPr="00590C30">
              <w:t>1</w:t>
            </w:r>
          </w:p>
        </w:tc>
        <w:tc>
          <w:tcPr>
            <w:tcW w:w="1008" w:type="dxa"/>
            <w:tcBorders>
              <w:top w:val="single" w:sz="4" w:space="0" w:color="auto"/>
              <w:left w:val="single" w:sz="4" w:space="0" w:color="auto"/>
              <w:right w:val="single" w:sz="4" w:space="0" w:color="auto"/>
            </w:tcBorders>
          </w:tcPr>
          <w:p w14:paraId="6873E62C" w14:textId="77777777" w:rsidR="00370320" w:rsidRPr="00590C30" w:rsidRDefault="00370320" w:rsidP="004A6BF2">
            <w:pPr>
              <w:jc w:val="center"/>
            </w:pPr>
            <w:r>
              <w:t>P</w:t>
            </w:r>
            <w:r w:rsidRPr="00590C30">
              <w:t>2</w:t>
            </w:r>
          </w:p>
        </w:tc>
        <w:tc>
          <w:tcPr>
            <w:tcW w:w="1008" w:type="dxa"/>
            <w:tcBorders>
              <w:top w:val="single" w:sz="4" w:space="0" w:color="auto"/>
              <w:left w:val="single" w:sz="4" w:space="0" w:color="auto"/>
              <w:right w:val="single" w:sz="4" w:space="0" w:color="auto"/>
            </w:tcBorders>
          </w:tcPr>
          <w:p w14:paraId="41521F12" w14:textId="77777777" w:rsidR="00370320" w:rsidRPr="00590C30" w:rsidRDefault="00370320" w:rsidP="004A6BF2">
            <w:pPr>
              <w:jc w:val="center"/>
            </w:pPr>
            <w:r>
              <w:t>P</w:t>
            </w:r>
            <w:r w:rsidRPr="00590C30">
              <w:t>3</w:t>
            </w:r>
          </w:p>
        </w:tc>
        <w:tc>
          <w:tcPr>
            <w:tcW w:w="1008" w:type="dxa"/>
            <w:tcBorders>
              <w:top w:val="single" w:sz="4" w:space="0" w:color="auto"/>
              <w:left w:val="single" w:sz="4" w:space="0" w:color="auto"/>
              <w:right w:val="single" w:sz="4" w:space="0" w:color="auto"/>
            </w:tcBorders>
          </w:tcPr>
          <w:p w14:paraId="067EBD66" w14:textId="77777777" w:rsidR="00370320" w:rsidRPr="00590C30" w:rsidRDefault="00370320" w:rsidP="004A6BF2">
            <w:pPr>
              <w:jc w:val="center"/>
            </w:pPr>
            <w:r>
              <w:t>P</w:t>
            </w:r>
            <w:r w:rsidRPr="00590C30">
              <w:t>4</w:t>
            </w:r>
          </w:p>
        </w:tc>
        <w:tc>
          <w:tcPr>
            <w:tcW w:w="1008" w:type="dxa"/>
            <w:tcBorders>
              <w:top w:val="single" w:sz="4" w:space="0" w:color="auto"/>
              <w:left w:val="single" w:sz="4" w:space="0" w:color="auto"/>
              <w:right w:val="single" w:sz="4" w:space="0" w:color="auto"/>
            </w:tcBorders>
          </w:tcPr>
          <w:p w14:paraId="4734ACF3" w14:textId="77777777" w:rsidR="00370320" w:rsidRPr="00590C30" w:rsidRDefault="00370320" w:rsidP="004A6BF2">
            <w:pPr>
              <w:jc w:val="center"/>
            </w:pPr>
            <w:r>
              <w:t>THRU</w:t>
            </w:r>
          </w:p>
        </w:tc>
        <w:tc>
          <w:tcPr>
            <w:tcW w:w="1008" w:type="dxa"/>
            <w:tcBorders>
              <w:top w:val="single" w:sz="4" w:space="0" w:color="auto"/>
              <w:left w:val="single" w:sz="4" w:space="0" w:color="auto"/>
              <w:right w:val="single" w:sz="4" w:space="0" w:color="auto"/>
            </w:tcBorders>
          </w:tcPr>
          <w:p w14:paraId="4ADBB746" w14:textId="77777777" w:rsidR="00370320" w:rsidRPr="00590C30" w:rsidRDefault="00370320" w:rsidP="004A6BF2">
            <w:pPr>
              <w:jc w:val="center"/>
            </w:pPr>
            <w:r>
              <w:t>EID2</w:t>
            </w:r>
          </w:p>
        </w:tc>
        <w:tc>
          <w:tcPr>
            <w:tcW w:w="1008" w:type="dxa"/>
            <w:tcBorders>
              <w:top w:val="single" w:sz="4" w:space="0" w:color="auto"/>
              <w:left w:val="single" w:sz="4" w:space="0" w:color="auto"/>
            </w:tcBorders>
          </w:tcPr>
          <w:p w14:paraId="6A12DFD4" w14:textId="77777777" w:rsidR="00370320" w:rsidRPr="00590C30" w:rsidRDefault="00370320" w:rsidP="004A6BF2"/>
        </w:tc>
      </w:tr>
    </w:tbl>
    <w:p w14:paraId="7CA4F3CC" w14:textId="77777777" w:rsidR="00370320" w:rsidRDefault="00370320" w:rsidP="00370320">
      <w:pPr>
        <w:rPr>
          <w:sz w:val="22"/>
          <w:u w:val="single"/>
        </w:rPr>
      </w:pPr>
    </w:p>
    <w:p w14:paraId="5FF36CE1" w14:textId="605C5E83" w:rsidR="00370320" w:rsidRPr="00590C30" w:rsidRDefault="00370320" w:rsidP="00370320">
      <w:r w:rsidRPr="00590C30">
        <w:rPr>
          <w:sz w:val="22"/>
          <w:u w:val="single"/>
        </w:rPr>
        <w:t>Example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5C410CF" w14:textId="77777777" w:rsidTr="004A6BF2">
        <w:tc>
          <w:tcPr>
            <w:tcW w:w="1008" w:type="dxa"/>
          </w:tcPr>
          <w:p w14:paraId="18A4DD17" w14:textId="77777777" w:rsidR="00370320" w:rsidRPr="00590C30" w:rsidRDefault="00370320" w:rsidP="004A6BF2">
            <w:r>
              <w:t>PLOAD4</w:t>
            </w:r>
          </w:p>
        </w:tc>
        <w:tc>
          <w:tcPr>
            <w:tcW w:w="1008" w:type="dxa"/>
          </w:tcPr>
          <w:p w14:paraId="07C27DAC" w14:textId="77777777" w:rsidR="00370320" w:rsidRPr="00590C30" w:rsidRDefault="00370320" w:rsidP="004A6BF2">
            <w:pPr>
              <w:jc w:val="center"/>
            </w:pPr>
            <w:r w:rsidRPr="00590C30">
              <w:t>267</w:t>
            </w:r>
          </w:p>
        </w:tc>
        <w:tc>
          <w:tcPr>
            <w:tcW w:w="1008" w:type="dxa"/>
          </w:tcPr>
          <w:p w14:paraId="4B5BD972" w14:textId="77777777" w:rsidR="00370320" w:rsidRPr="00590C30" w:rsidRDefault="00370320" w:rsidP="004A6BF2">
            <w:pPr>
              <w:jc w:val="center"/>
            </w:pPr>
            <w:r>
              <w:t>987</w:t>
            </w:r>
          </w:p>
        </w:tc>
        <w:tc>
          <w:tcPr>
            <w:tcW w:w="1008" w:type="dxa"/>
          </w:tcPr>
          <w:p w14:paraId="1DB1B977" w14:textId="77777777" w:rsidR="00370320" w:rsidRPr="00590C30" w:rsidRDefault="00370320" w:rsidP="004A6BF2">
            <w:pPr>
              <w:jc w:val="center"/>
            </w:pPr>
            <w:r>
              <w:t>1.1</w:t>
            </w:r>
          </w:p>
        </w:tc>
        <w:tc>
          <w:tcPr>
            <w:tcW w:w="1008" w:type="dxa"/>
          </w:tcPr>
          <w:p w14:paraId="4624D5E8" w14:textId="77777777" w:rsidR="00370320" w:rsidRPr="00590C30" w:rsidRDefault="00370320" w:rsidP="004A6BF2">
            <w:pPr>
              <w:jc w:val="center"/>
            </w:pPr>
            <w:r>
              <w:t>1.5</w:t>
            </w:r>
          </w:p>
        </w:tc>
        <w:tc>
          <w:tcPr>
            <w:tcW w:w="1008" w:type="dxa"/>
          </w:tcPr>
          <w:p w14:paraId="0E2F10A8" w14:textId="77777777" w:rsidR="00370320" w:rsidRPr="00590C30" w:rsidRDefault="00370320" w:rsidP="004A6BF2">
            <w:pPr>
              <w:jc w:val="center"/>
            </w:pPr>
            <w:r>
              <w:t>1.25</w:t>
            </w:r>
          </w:p>
        </w:tc>
        <w:tc>
          <w:tcPr>
            <w:tcW w:w="1008" w:type="dxa"/>
          </w:tcPr>
          <w:p w14:paraId="3E9EBBAC" w14:textId="77777777" w:rsidR="00370320" w:rsidRPr="00590C30" w:rsidRDefault="00370320" w:rsidP="004A6BF2">
            <w:pPr>
              <w:jc w:val="center"/>
            </w:pPr>
            <w:r>
              <w:t>1.</w:t>
            </w:r>
            <w:r w:rsidRPr="00590C30">
              <w:t>4</w:t>
            </w:r>
          </w:p>
        </w:tc>
        <w:tc>
          <w:tcPr>
            <w:tcW w:w="1008" w:type="dxa"/>
          </w:tcPr>
          <w:p w14:paraId="6A9289A0" w14:textId="77777777" w:rsidR="00370320" w:rsidRPr="00590C30" w:rsidRDefault="00370320" w:rsidP="004A6BF2">
            <w:pPr>
              <w:jc w:val="center"/>
            </w:pPr>
          </w:p>
        </w:tc>
        <w:tc>
          <w:tcPr>
            <w:tcW w:w="1008" w:type="dxa"/>
          </w:tcPr>
          <w:p w14:paraId="12B6BEA8" w14:textId="77777777" w:rsidR="00370320" w:rsidRPr="00590C30" w:rsidRDefault="00370320" w:rsidP="004A6BF2">
            <w:pPr>
              <w:jc w:val="center"/>
            </w:pPr>
          </w:p>
        </w:tc>
        <w:tc>
          <w:tcPr>
            <w:tcW w:w="1008" w:type="dxa"/>
          </w:tcPr>
          <w:p w14:paraId="07BCEC5B" w14:textId="77777777" w:rsidR="00370320" w:rsidRPr="00590C30" w:rsidRDefault="00370320" w:rsidP="004A6BF2"/>
        </w:tc>
      </w:tr>
    </w:tbl>
    <w:p w14:paraId="7DC5C66A" w14:textId="77777777" w:rsidR="00370320" w:rsidRPr="00590C30" w:rsidRDefault="00370320" w:rsidP="00370320"/>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FC81233" w14:textId="77777777" w:rsidTr="004A6BF2">
        <w:tc>
          <w:tcPr>
            <w:tcW w:w="1008" w:type="dxa"/>
          </w:tcPr>
          <w:p w14:paraId="2759BC08" w14:textId="77777777" w:rsidR="00370320" w:rsidRPr="00590C30" w:rsidRDefault="00370320" w:rsidP="004A6BF2">
            <w:r>
              <w:t>PLOAD4</w:t>
            </w:r>
          </w:p>
        </w:tc>
        <w:tc>
          <w:tcPr>
            <w:tcW w:w="1008" w:type="dxa"/>
          </w:tcPr>
          <w:p w14:paraId="388F4B8F" w14:textId="77777777" w:rsidR="00370320" w:rsidRPr="00590C30" w:rsidRDefault="00370320" w:rsidP="004A6BF2">
            <w:pPr>
              <w:jc w:val="center"/>
            </w:pPr>
            <w:r w:rsidRPr="00590C30">
              <w:t>345</w:t>
            </w:r>
          </w:p>
        </w:tc>
        <w:tc>
          <w:tcPr>
            <w:tcW w:w="1008" w:type="dxa"/>
          </w:tcPr>
          <w:p w14:paraId="6C527FD1" w14:textId="77777777" w:rsidR="00370320" w:rsidRPr="00590C30" w:rsidRDefault="00370320" w:rsidP="004A6BF2">
            <w:pPr>
              <w:jc w:val="center"/>
            </w:pPr>
            <w:r>
              <w:t>101</w:t>
            </w:r>
          </w:p>
        </w:tc>
        <w:tc>
          <w:tcPr>
            <w:tcW w:w="1008" w:type="dxa"/>
          </w:tcPr>
          <w:p w14:paraId="33FE7115" w14:textId="77777777" w:rsidR="00370320" w:rsidRPr="00590C30" w:rsidRDefault="00370320" w:rsidP="004A6BF2">
            <w:pPr>
              <w:jc w:val="center"/>
            </w:pPr>
            <w:r>
              <w:t>2.4</w:t>
            </w:r>
          </w:p>
        </w:tc>
        <w:tc>
          <w:tcPr>
            <w:tcW w:w="1008" w:type="dxa"/>
          </w:tcPr>
          <w:p w14:paraId="43450BB8" w14:textId="77777777" w:rsidR="00370320" w:rsidRPr="00590C30" w:rsidRDefault="00370320" w:rsidP="004A6BF2">
            <w:pPr>
              <w:jc w:val="center"/>
            </w:pPr>
            <w:r>
              <w:t>2.25</w:t>
            </w:r>
          </w:p>
        </w:tc>
        <w:tc>
          <w:tcPr>
            <w:tcW w:w="1008" w:type="dxa"/>
          </w:tcPr>
          <w:p w14:paraId="4ADF6A8F" w14:textId="77777777" w:rsidR="00370320" w:rsidRPr="00590C30" w:rsidRDefault="00370320" w:rsidP="004A6BF2">
            <w:pPr>
              <w:jc w:val="center"/>
            </w:pPr>
            <w:r>
              <w:t>2.1</w:t>
            </w:r>
          </w:p>
        </w:tc>
        <w:tc>
          <w:tcPr>
            <w:tcW w:w="1008" w:type="dxa"/>
          </w:tcPr>
          <w:p w14:paraId="7807CC2F" w14:textId="77777777" w:rsidR="00370320" w:rsidRPr="00590C30" w:rsidRDefault="00370320" w:rsidP="004A6BF2">
            <w:pPr>
              <w:jc w:val="center"/>
            </w:pPr>
            <w:r>
              <w:t>2.0</w:t>
            </w:r>
          </w:p>
        </w:tc>
        <w:tc>
          <w:tcPr>
            <w:tcW w:w="1008" w:type="dxa"/>
          </w:tcPr>
          <w:p w14:paraId="5E3117EA" w14:textId="77777777" w:rsidR="00370320" w:rsidRPr="00590C30" w:rsidRDefault="00370320" w:rsidP="004A6BF2">
            <w:pPr>
              <w:jc w:val="center"/>
            </w:pPr>
            <w:r>
              <w:t>THRU</w:t>
            </w:r>
          </w:p>
        </w:tc>
        <w:tc>
          <w:tcPr>
            <w:tcW w:w="1008" w:type="dxa"/>
          </w:tcPr>
          <w:p w14:paraId="1C6F5B21" w14:textId="77777777" w:rsidR="00370320" w:rsidRPr="00590C30" w:rsidRDefault="00370320" w:rsidP="004A6BF2">
            <w:pPr>
              <w:jc w:val="center"/>
            </w:pPr>
            <w:r>
              <w:t>200</w:t>
            </w:r>
          </w:p>
        </w:tc>
        <w:tc>
          <w:tcPr>
            <w:tcW w:w="1008" w:type="dxa"/>
          </w:tcPr>
          <w:p w14:paraId="7707C2C6" w14:textId="77777777" w:rsidR="00370320" w:rsidRPr="00590C30" w:rsidRDefault="00370320" w:rsidP="004A6BF2"/>
        </w:tc>
      </w:tr>
    </w:tbl>
    <w:p w14:paraId="396F1A80" w14:textId="77777777" w:rsidR="00370320" w:rsidRDefault="00370320" w:rsidP="00370320"/>
    <w:p w14:paraId="76587098" w14:textId="77777777" w:rsidR="00370320" w:rsidRDefault="00370320" w:rsidP="00370320"/>
    <w:p w14:paraId="39E47E17" w14:textId="77777777" w:rsidR="00370320" w:rsidRPr="00590C30" w:rsidRDefault="00370320" w:rsidP="00370320"/>
    <w:p w14:paraId="026FDCF2" w14:textId="52A2BF96" w:rsidR="00370320" w:rsidRPr="00590C30" w:rsidRDefault="00370320" w:rsidP="00370320">
      <w:r w:rsidRPr="00590C30">
        <w:rPr>
          <w:sz w:val="22"/>
          <w:u w:val="single"/>
        </w:rPr>
        <w:t>Data Description:</w:t>
      </w:r>
    </w:p>
    <w:tbl>
      <w:tblPr>
        <w:tblW w:w="0" w:type="auto"/>
        <w:tblLayout w:type="fixed"/>
        <w:tblLook w:val="0000" w:firstRow="0" w:lastRow="0" w:firstColumn="0" w:lastColumn="0" w:noHBand="0" w:noVBand="0"/>
      </w:tblPr>
      <w:tblGrid>
        <w:gridCol w:w="1080"/>
        <w:gridCol w:w="6480"/>
        <w:gridCol w:w="1440"/>
        <w:gridCol w:w="1080"/>
      </w:tblGrid>
      <w:tr w:rsidR="00370320" w:rsidRPr="00590C30" w14:paraId="736C67DA" w14:textId="77777777" w:rsidTr="004A6BF2">
        <w:tc>
          <w:tcPr>
            <w:tcW w:w="1080" w:type="dxa"/>
          </w:tcPr>
          <w:p w14:paraId="187BD2C2" w14:textId="77777777" w:rsidR="00370320" w:rsidRPr="00590C30" w:rsidRDefault="00370320" w:rsidP="004A6BF2">
            <w:pPr>
              <w:jc w:val="center"/>
            </w:pPr>
            <w:r w:rsidRPr="00590C30">
              <w:t>Field</w:t>
            </w:r>
          </w:p>
        </w:tc>
        <w:tc>
          <w:tcPr>
            <w:tcW w:w="6480" w:type="dxa"/>
          </w:tcPr>
          <w:p w14:paraId="615121B6" w14:textId="77777777" w:rsidR="00370320" w:rsidRPr="00590C30" w:rsidRDefault="00370320" w:rsidP="004A6BF2">
            <w:r w:rsidRPr="00590C30">
              <w:t>Contents</w:t>
            </w:r>
          </w:p>
        </w:tc>
        <w:tc>
          <w:tcPr>
            <w:tcW w:w="1440" w:type="dxa"/>
          </w:tcPr>
          <w:p w14:paraId="00872DAB" w14:textId="77777777" w:rsidR="00370320" w:rsidRPr="00590C30" w:rsidRDefault="00370320" w:rsidP="004A6BF2">
            <w:pPr>
              <w:jc w:val="center"/>
            </w:pPr>
            <w:r w:rsidRPr="00590C30">
              <w:t>Type</w:t>
            </w:r>
          </w:p>
        </w:tc>
        <w:tc>
          <w:tcPr>
            <w:tcW w:w="1080" w:type="dxa"/>
          </w:tcPr>
          <w:p w14:paraId="5CEFB7D6" w14:textId="77777777" w:rsidR="00370320" w:rsidRPr="00590C30" w:rsidRDefault="00370320" w:rsidP="004A6BF2">
            <w:pPr>
              <w:jc w:val="center"/>
            </w:pPr>
            <w:r w:rsidRPr="00590C30">
              <w:t>Default</w:t>
            </w:r>
          </w:p>
        </w:tc>
      </w:tr>
      <w:tr w:rsidR="00370320" w:rsidRPr="00590C30" w14:paraId="273D81E3" w14:textId="77777777" w:rsidTr="004A6BF2">
        <w:trPr>
          <w:trHeight w:hRule="exact" w:val="120"/>
        </w:trPr>
        <w:tc>
          <w:tcPr>
            <w:tcW w:w="1080" w:type="dxa"/>
          </w:tcPr>
          <w:p w14:paraId="20D91D12" w14:textId="77777777" w:rsidR="00370320" w:rsidRPr="00590C30" w:rsidRDefault="00370320" w:rsidP="004A6BF2">
            <w:pPr>
              <w:jc w:val="center"/>
            </w:pPr>
          </w:p>
        </w:tc>
        <w:tc>
          <w:tcPr>
            <w:tcW w:w="6480" w:type="dxa"/>
          </w:tcPr>
          <w:p w14:paraId="443CED37" w14:textId="77777777" w:rsidR="00370320" w:rsidRPr="00590C30" w:rsidRDefault="00370320" w:rsidP="004A6BF2"/>
        </w:tc>
        <w:tc>
          <w:tcPr>
            <w:tcW w:w="1440" w:type="dxa"/>
          </w:tcPr>
          <w:p w14:paraId="7065413A" w14:textId="77777777" w:rsidR="00370320" w:rsidRPr="00590C30" w:rsidRDefault="00370320" w:rsidP="004A6BF2">
            <w:pPr>
              <w:jc w:val="center"/>
            </w:pPr>
          </w:p>
        </w:tc>
        <w:tc>
          <w:tcPr>
            <w:tcW w:w="1080" w:type="dxa"/>
          </w:tcPr>
          <w:p w14:paraId="77843DA3" w14:textId="77777777" w:rsidR="00370320" w:rsidRPr="00590C30" w:rsidRDefault="00370320" w:rsidP="004A6BF2">
            <w:pPr>
              <w:jc w:val="center"/>
            </w:pPr>
          </w:p>
        </w:tc>
      </w:tr>
      <w:tr w:rsidR="00370320" w:rsidRPr="00590C30" w14:paraId="5CBE0511" w14:textId="77777777" w:rsidTr="004A6BF2">
        <w:tc>
          <w:tcPr>
            <w:tcW w:w="1080" w:type="dxa"/>
          </w:tcPr>
          <w:p w14:paraId="7DACBC0D" w14:textId="77777777" w:rsidR="00370320" w:rsidRPr="00590C30" w:rsidRDefault="00370320" w:rsidP="004A6BF2">
            <w:pPr>
              <w:jc w:val="center"/>
            </w:pPr>
            <w:r w:rsidRPr="00590C30">
              <w:t>SID</w:t>
            </w:r>
          </w:p>
        </w:tc>
        <w:tc>
          <w:tcPr>
            <w:tcW w:w="6480" w:type="dxa"/>
          </w:tcPr>
          <w:p w14:paraId="66B72FB6" w14:textId="77777777" w:rsidR="00370320" w:rsidRPr="00590C30" w:rsidRDefault="00370320" w:rsidP="004A6BF2">
            <w:r w:rsidRPr="00590C30">
              <w:t>Load set ID number</w:t>
            </w:r>
          </w:p>
        </w:tc>
        <w:tc>
          <w:tcPr>
            <w:tcW w:w="1440" w:type="dxa"/>
          </w:tcPr>
          <w:p w14:paraId="1CAE5606" w14:textId="77777777" w:rsidR="00370320" w:rsidRPr="00590C30" w:rsidRDefault="00370320" w:rsidP="004A6BF2">
            <w:pPr>
              <w:jc w:val="center"/>
            </w:pPr>
            <w:r w:rsidRPr="00590C30">
              <w:t>Integer &gt; 0</w:t>
            </w:r>
          </w:p>
        </w:tc>
        <w:tc>
          <w:tcPr>
            <w:tcW w:w="1080" w:type="dxa"/>
          </w:tcPr>
          <w:p w14:paraId="6726F626" w14:textId="77777777" w:rsidR="00370320" w:rsidRPr="00590C30" w:rsidRDefault="00370320" w:rsidP="004A6BF2">
            <w:pPr>
              <w:jc w:val="center"/>
            </w:pPr>
            <w:r w:rsidRPr="00590C30">
              <w:t>None</w:t>
            </w:r>
          </w:p>
        </w:tc>
      </w:tr>
      <w:tr w:rsidR="00370320" w:rsidRPr="00590C30" w14:paraId="67D552AA" w14:textId="77777777" w:rsidTr="004A6BF2">
        <w:trPr>
          <w:trHeight w:hRule="exact" w:val="120"/>
        </w:trPr>
        <w:tc>
          <w:tcPr>
            <w:tcW w:w="1080" w:type="dxa"/>
          </w:tcPr>
          <w:p w14:paraId="00D54149" w14:textId="77777777" w:rsidR="00370320" w:rsidRPr="00590C30" w:rsidRDefault="00370320" w:rsidP="004A6BF2">
            <w:pPr>
              <w:jc w:val="center"/>
            </w:pPr>
          </w:p>
        </w:tc>
        <w:tc>
          <w:tcPr>
            <w:tcW w:w="6480" w:type="dxa"/>
          </w:tcPr>
          <w:p w14:paraId="10363469" w14:textId="77777777" w:rsidR="00370320" w:rsidRPr="00590C30" w:rsidRDefault="00370320" w:rsidP="004A6BF2"/>
        </w:tc>
        <w:tc>
          <w:tcPr>
            <w:tcW w:w="1440" w:type="dxa"/>
          </w:tcPr>
          <w:p w14:paraId="0A855E0A" w14:textId="77777777" w:rsidR="00370320" w:rsidRPr="00590C30" w:rsidRDefault="00370320" w:rsidP="004A6BF2">
            <w:pPr>
              <w:jc w:val="center"/>
            </w:pPr>
          </w:p>
        </w:tc>
        <w:tc>
          <w:tcPr>
            <w:tcW w:w="1080" w:type="dxa"/>
          </w:tcPr>
          <w:p w14:paraId="397565F6" w14:textId="77777777" w:rsidR="00370320" w:rsidRPr="00590C30" w:rsidRDefault="00370320" w:rsidP="004A6BF2">
            <w:pPr>
              <w:jc w:val="center"/>
            </w:pPr>
          </w:p>
        </w:tc>
      </w:tr>
      <w:tr w:rsidR="00370320" w:rsidRPr="00590C30" w14:paraId="1B9834AE" w14:textId="77777777" w:rsidTr="004A6BF2">
        <w:tc>
          <w:tcPr>
            <w:tcW w:w="1080" w:type="dxa"/>
          </w:tcPr>
          <w:p w14:paraId="7DD12011" w14:textId="77777777" w:rsidR="00370320" w:rsidRPr="00590C30" w:rsidRDefault="00370320" w:rsidP="004A6BF2">
            <w:pPr>
              <w:jc w:val="center"/>
            </w:pPr>
            <w:r w:rsidRPr="00590C30">
              <w:t>P</w:t>
            </w:r>
            <w:r>
              <w:t>i</w:t>
            </w:r>
          </w:p>
        </w:tc>
        <w:tc>
          <w:tcPr>
            <w:tcW w:w="6480" w:type="dxa"/>
          </w:tcPr>
          <w:p w14:paraId="5AC823FC" w14:textId="77777777" w:rsidR="00370320" w:rsidRPr="00590C30" w:rsidRDefault="00370320" w:rsidP="004A6BF2">
            <w:r w:rsidRPr="00590C30">
              <w:t>Pressure value</w:t>
            </w:r>
            <w:r>
              <w:t xml:space="preserve"> at up to 4 grid locations</w:t>
            </w:r>
          </w:p>
        </w:tc>
        <w:tc>
          <w:tcPr>
            <w:tcW w:w="1440" w:type="dxa"/>
          </w:tcPr>
          <w:p w14:paraId="4B196578" w14:textId="77777777" w:rsidR="00370320" w:rsidRPr="00590C30" w:rsidRDefault="00370320" w:rsidP="004A6BF2">
            <w:pPr>
              <w:jc w:val="center"/>
            </w:pPr>
            <w:r w:rsidRPr="00590C30">
              <w:t>Real</w:t>
            </w:r>
          </w:p>
        </w:tc>
        <w:tc>
          <w:tcPr>
            <w:tcW w:w="1080" w:type="dxa"/>
          </w:tcPr>
          <w:p w14:paraId="28568E27" w14:textId="77777777" w:rsidR="00370320" w:rsidRPr="00590C30" w:rsidRDefault="00370320" w:rsidP="004A6BF2">
            <w:pPr>
              <w:jc w:val="center"/>
            </w:pPr>
            <w:r w:rsidRPr="00590C30">
              <w:t>0.</w:t>
            </w:r>
          </w:p>
        </w:tc>
      </w:tr>
      <w:tr w:rsidR="00370320" w:rsidRPr="00590C30" w14:paraId="3A84A912" w14:textId="77777777" w:rsidTr="004A6BF2">
        <w:trPr>
          <w:trHeight w:hRule="exact" w:val="120"/>
        </w:trPr>
        <w:tc>
          <w:tcPr>
            <w:tcW w:w="1080" w:type="dxa"/>
          </w:tcPr>
          <w:p w14:paraId="3929A7C4" w14:textId="77777777" w:rsidR="00370320" w:rsidRPr="00590C30" w:rsidRDefault="00370320" w:rsidP="004A6BF2">
            <w:pPr>
              <w:jc w:val="center"/>
            </w:pPr>
          </w:p>
        </w:tc>
        <w:tc>
          <w:tcPr>
            <w:tcW w:w="6480" w:type="dxa"/>
          </w:tcPr>
          <w:p w14:paraId="0E15D8A8" w14:textId="77777777" w:rsidR="00370320" w:rsidRPr="00590C30" w:rsidRDefault="00370320" w:rsidP="004A6BF2"/>
        </w:tc>
        <w:tc>
          <w:tcPr>
            <w:tcW w:w="1440" w:type="dxa"/>
          </w:tcPr>
          <w:p w14:paraId="77255F53" w14:textId="77777777" w:rsidR="00370320" w:rsidRPr="00590C30" w:rsidRDefault="00370320" w:rsidP="004A6BF2">
            <w:pPr>
              <w:jc w:val="center"/>
            </w:pPr>
          </w:p>
        </w:tc>
        <w:tc>
          <w:tcPr>
            <w:tcW w:w="1080" w:type="dxa"/>
          </w:tcPr>
          <w:p w14:paraId="6FC6D921" w14:textId="77777777" w:rsidR="00370320" w:rsidRPr="00590C30" w:rsidRDefault="00370320" w:rsidP="004A6BF2">
            <w:pPr>
              <w:jc w:val="center"/>
            </w:pPr>
          </w:p>
        </w:tc>
      </w:tr>
      <w:tr w:rsidR="00370320" w:rsidRPr="00590C30" w14:paraId="36EA2080" w14:textId="77777777" w:rsidTr="004A6BF2">
        <w:tc>
          <w:tcPr>
            <w:tcW w:w="1080" w:type="dxa"/>
          </w:tcPr>
          <w:p w14:paraId="0E56E88A" w14:textId="77777777" w:rsidR="00370320" w:rsidRPr="00590C30" w:rsidRDefault="00370320" w:rsidP="004A6BF2">
            <w:pPr>
              <w:jc w:val="center"/>
            </w:pPr>
            <w:r w:rsidRPr="00590C30">
              <w:t>EIDi</w:t>
            </w:r>
          </w:p>
        </w:tc>
        <w:tc>
          <w:tcPr>
            <w:tcW w:w="6480" w:type="dxa"/>
          </w:tcPr>
          <w:p w14:paraId="3723B72C" w14:textId="77777777" w:rsidR="00370320" w:rsidRPr="00590C30" w:rsidRDefault="00370320" w:rsidP="004A6BF2">
            <w:r w:rsidRPr="00590C30">
              <w:t>ID numbers of elements that are to have this pressure as a load</w:t>
            </w:r>
          </w:p>
        </w:tc>
        <w:tc>
          <w:tcPr>
            <w:tcW w:w="1440" w:type="dxa"/>
          </w:tcPr>
          <w:p w14:paraId="7036DFEF" w14:textId="77777777" w:rsidR="00370320" w:rsidRPr="00590C30" w:rsidRDefault="00370320" w:rsidP="004A6BF2">
            <w:pPr>
              <w:jc w:val="center"/>
            </w:pPr>
            <w:r w:rsidRPr="00590C30">
              <w:t>Integer &gt; 0</w:t>
            </w:r>
          </w:p>
        </w:tc>
        <w:tc>
          <w:tcPr>
            <w:tcW w:w="1080" w:type="dxa"/>
          </w:tcPr>
          <w:p w14:paraId="0439C292" w14:textId="77777777" w:rsidR="00370320" w:rsidRPr="00590C30" w:rsidRDefault="00370320" w:rsidP="004A6BF2">
            <w:pPr>
              <w:jc w:val="center"/>
            </w:pPr>
            <w:r w:rsidRPr="00590C30">
              <w:t>None</w:t>
            </w:r>
          </w:p>
        </w:tc>
      </w:tr>
    </w:tbl>
    <w:p w14:paraId="026DD4D9" w14:textId="77777777" w:rsidR="00370320" w:rsidRDefault="00370320" w:rsidP="00370320">
      <w:pPr>
        <w:rPr>
          <w:sz w:val="22"/>
          <w:u w:val="single"/>
        </w:rPr>
      </w:pPr>
    </w:p>
    <w:p w14:paraId="584B0EC1" w14:textId="489CC68B" w:rsidR="00370320" w:rsidRPr="00590C30" w:rsidRDefault="00370320" w:rsidP="00C56FB1">
      <w:pPr>
        <w:pStyle w:val="Remarks"/>
      </w:pPr>
      <w:r w:rsidRPr="00590C30">
        <w:t>Remarks:</w:t>
      </w:r>
    </w:p>
    <w:p w14:paraId="5281EF35" w14:textId="77777777" w:rsidR="00370320" w:rsidRPr="00590C30" w:rsidRDefault="00370320" w:rsidP="00C56FB1">
      <w:pPr>
        <w:pStyle w:val="Remarks"/>
      </w:pPr>
      <w:r w:rsidRPr="00590C30">
        <w:t>1.</w:t>
      </w:r>
      <w:r w:rsidRPr="00590C30">
        <w:tab/>
        <w:t>A positive value of P will result in a pressure being applied in the positive direction of the local z axis for the element (perpendicular to the elements’ average midplane)</w:t>
      </w:r>
    </w:p>
    <w:p w14:paraId="10E9B15B" w14:textId="77777777" w:rsidR="00370320" w:rsidRPr="00590C30" w:rsidRDefault="00370320" w:rsidP="00C56FB1">
      <w:pPr>
        <w:pStyle w:val="Remarks"/>
      </w:pPr>
      <w:r w:rsidRPr="00590C30">
        <w:t>2.</w:t>
      </w:r>
      <w:r w:rsidRPr="00590C30">
        <w:tab/>
        <w:t>If the THRU option is used EID2 must be greater than EID1</w:t>
      </w:r>
      <w:r>
        <w:t xml:space="preserve">.  All elements whose </w:t>
      </w:r>
      <w:proofErr w:type="gramStart"/>
      <w:r>
        <w:t>ID’s</w:t>
      </w:r>
      <w:proofErr w:type="gramEnd"/>
      <w:r>
        <w:t xml:space="preserve"> are in the range EID1 through EID2 will have the pressure load (if SID selected in Case Control directly or via the load combining LOAD Bulk Data entry).</w:t>
      </w:r>
    </w:p>
    <w:p w14:paraId="3BD042BC" w14:textId="77777777" w:rsidR="00370320" w:rsidRPr="00590C30" w:rsidRDefault="00370320" w:rsidP="00C56FB1">
      <w:pPr>
        <w:pStyle w:val="Remarks"/>
      </w:pPr>
      <w:r w:rsidRPr="00590C30">
        <w:t>3.</w:t>
      </w:r>
      <w:r w:rsidRPr="00590C30">
        <w:tab/>
        <w:t>In order for this load to be used in a static analysis the load set ID must either be selected in Case Control by LOAD = SID, or this load set ID must be referenced on a LOAD Bulk Data entry which itself is selected in Case Control.</w:t>
      </w:r>
    </w:p>
    <w:p w14:paraId="02D0AAC6" w14:textId="77777777" w:rsidR="00370320" w:rsidRDefault="00370320" w:rsidP="00C56FB1">
      <w:pPr>
        <w:pStyle w:val="Remarks"/>
      </w:pPr>
      <w:r>
        <w:t>If the fields for P2, P3 and/or P4 are blank that pressure is set equal to P1.  P4 has no meaning for triangular elements</w:t>
      </w:r>
      <w:r w:rsidRPr="00590C30">
        <w:t>.</w:t>
      </w:r>
    </w:p>
    <w:p w14:paraId="1A341DA9" w14:textId="77777777" w:rsidR="00370320" w:rsidRPr="00224FC9" w:rsidRDefault="00370320" w:rsidP="004C6C23">
      <w:pPr>
        <w:pStyle w:val="Corner"/>
      </w:pPr>
      <w:r>
        <w:br w:type="page"/>
      </w:r>
      <w:r>
        <w:lastRenderedPageBreak/>
        <w:t>PLOTEL</w:t>
      </w:r>
    </w:p>
    <w:p w14:paraId="5043F800" w14:textId="77777777" w:rsidR="00370320" w:rsidRPr="007E3809" w:rsidRDefault="00370320" w:rsidP="00501F36">
      <w:pPr>
        <w:pStyle w:val="Heading2"/>
      </w:pPr>
      <w:bookmarkStart w:id="2564" w:name="_Toc164034531"/>
      <w:r>
        <w:t>PLOTEL</w:t>
      </w:r>
      <w:bookmarkEnd w:id="2564"/>
    </w:p>
    <w:p w14:paraId="5A8DF0CA" w14:textId="77777777" w:rsidR="00370320" w:rsidRDefault="00370320" w:rsidP="00370320">
      <w:pPr>
        <w:rPr>
          <w:sz w:val="22"/>
          <w:u w:val="single"/>
        </w:rPr>
      </w:pPr>
    </w:p>
    <w:p w14:paraId="55625F36" w14:textId="66AB9BEA" w:rsidR="00370320" w:rsidRPr="00590C30" w:rsidRDefault="00370320" w:rsidP="00370320">
      <w:r w:rsidRPr="00590C30">
        <w:rPr>
          <w:sz w:val="22"/>
          <w:u w:val="single"/>
        </w:rPr>
        <w:t>Description:</w:t>
      </w:r>
      <w:r w:rsidRPr="00590C30">
        <w:rPr>
          <w:sz w:val="22"/>
        </w:rPr>
        <w:t xml:space="preserve"> </w:t>
      </w:r>
    </w:p>
    <w:p w14:paraId="39EB89F6" w14:textId="77777777" w:rsidR="00370320" w:rsidRDefault="00370320" w:rsidP="00370320">
      <w:r>
        <w:t>1 dimensional dummy element that only serves the purpose of plotting a line.  It has no elastic properties</w:t>
      </w:r>
    </w:p>
    <w:p w14:paraId="1C187910" w14:textId="77777777" w:rsidR="00370320" w:rsidRPr="00590C30" w:rsidRDefault="00370320" w:rsidP="00370320"/>
    <w:p w14:paraId="15BED415" w14:textId="608954D2" w:rsidR="00370320" w:rsidRPr="00590C30" w:rsidRDefault="00370320" w:rsidP="00370320">
      <w:r w:rsidRPr="00590C30">
        <w:rPr>
          <w:sz w:val="22"/>
          <w:u w:val="single"/>
        </w:rPr>
        <w:t>Format No.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40FBDD1" w14:textId="77777777" w:rsidTr="004A6BF2">
        <w:tc>
          <w:tcPr>
            <w:tcW w:w="1008" w:type="dxa"/>
            <w:tcBorders>
              <w:top w:val="nil"/>
              <w:left w:val="nil"/>
              <w:bottom w:val="nil"/>
              <w:right w:val="nil"/>
            </w:tcBorders>
          </w:tcPr>
          <w:p w14:paraId="54DAE831" w14:textId="77777777" w:rsidR="00370320" w:rsidRPr="00590C30" w:rsidRDefault="00370320" w:rsidP="004A6BF2">
            <w:pPr>
              <w:jc w:val="center"/>
            </w:pPr>
            <w:r w:rsidRPr="00590C30">
              <w:t>1</w:t>
            </w:r>
          </w:p>
        </w:tc>
        <w:tc>
          <w:tcPr>
            <w:tcW w:w="1008" w:type="dxa"/>
            <w:tcBorders>
              <w:top w:val="nil"/>
              <w:left w:val="nil"/>
              <w:bottom w:val="nil"/>
              <w:right w:val="nil"/>
            </w:tcBorders>
          </w:tcPr>
          <w:p w14:paraId="6D0A9356" w14:textId="77777777" w:rsidR="00370320" w:rsidRPr="00590C30" w:rsidRDefault="00370320" w:rsidP="004A6BF2">
            <w:pPr>
              <w:jc w:val="center"/>
            </w:pPr>
            <w:r w:rsidRPr="00590C30">
              <w:t>2</w:t>
            </w:r>
          </w:p>
        </w:tc>
        <w:tc>
          <w:tcPr>
            <w:tcW w:w="1008" w:type="dxa"/>
            <w:tcBorders>
              <w:top w:val="nil"/>
              <w:left w:val="nil"/>
              <w:bottom w:val="nil"/>
              <w:right w:val="nil"/>
            </w:tcBorders>
          </w:tcPr>
          <w:p w14:paraId="49C34DE4" w14:textId="77777777" w:rsidR="00370320" w:rsidRPr="00590C30" w:rsidRDefault="00370320" w:rsidP="004A6BF2">
            <w:pPr>
              <w:jc w:val="center"/>
            </w:pPr>
            <w:r w:rsidRPr="00590C30">
              <w:t>3</w:t>
            </w:r>
          </w:p>
        </w:tc>
        <w:tc>
          <w:tcPr>
            <w:tcW w:w="1008" w:type="dxa"/>
            <w:tcBorders>
              <w:top w:val="nil"/>
              <w:left w:val="nil"/>
              <w:bottom w:val="nil"/>
              <w:right w:val="nil"/>
            </w:tcBorders>
          </w:tcPr>
          <w:p w14:paraId="64900336" w14:textId="77777777" w:rsidR="00370320" w:rsidRPr="00590C30" w:rsidRDefault="00370320" w:rsidP="004A6BF2">
            <w:pPr>
              <w:jc w:val="center"/>
            </w:pPr>
            <w:r w:rsidRPr="00590C30">
              <w:t>4</w:t>
            </w:r>
          </w:p>
        </w:tc>
        <w:tc>
          <w:tcPr>
            <w:tcW w:w="1008" w:type="dxa"/>
            <w:tcBorders>
              <w:top w:val="nil"/>
              <w:left w:val="nil"/>
              <w:bottom w:val="nil"/>
              <w:right w:val="nil"/>
            </w:tcBorders>
          </w:tcPr>
          <w:p w14:paraId="03D8113A" w14:textId="77777777" w:rsidR="00370320" w:rsidRPr="00590C30" w:rsidRDefault="00370320" w:rsidP="004A6BF2">
            <w:pPr>
              <w:jc w:val="center"/>
            </w:pPr>
            <w:r w:rsidRPr="00590C30">
              <w:t>5</w:t>
            </w:r>
          </w:p>
        </w:tc>
        <w:tc>
          <w:tcPr>
            <w:tcW w:w="1008" w:type="dxa"/>
            <w:tcBorders>
              <w:top w:val="nil"/>
              <w:left w:val="nil"/>
              <w:bottom w:val="nil"/>
              <w:right w:val="nil"/>
            </w:tcBorders>
          </w:tcPr>
          <w:p w14:paraId="1319930C" w14:textId="77777777" w:rsidR="00370320" w:rsidRPr="00590C30" w:rsidRDefault="00370320" w:rsidP="004A6BF2">
            <w:pPr>
              <w:jc w:val="center"/>
            </w:pPr>
            <w:r w:rsidRPr="00590C30">
              <w:t>6</w:t>
            </w:r>
          </w:p>
        </w:tc>
        <w:tc>
          <w:tcPr>
            <w:tcW w:w="1008" w:type="dxa"/>
            <w:tcBorders>
              <w:top w:val="nil"/>
              <w:left w:val="nil"/>
              <w:bottom w:val="nil"/>
              <w:right w:val="nil"/>
            </w:tcBorders>
          </w:tcPr>
          <w:p w14:paraId="572AF6F2" w14:textId="77777777" w:rsidR="00370320" w:rsidRPr="00590C30" w:rsidRDefault="00370320" w:rsidP="004A6BF2">
            <w:pPr>
              <w:jc w:val="center"/>
            </w:pPr>
            <w:r w:rsidRPr="00590C30">
              <w:t>7</w:t>
            </w:r>
          </w:p>
        </w:tc>
        <w:tc>
          <w:tcPr>
            <w:tcW w:w="1008" w:type="dxa"/>
            <w:tcBorders>
              <w:top w:val="nil"/>
              <w:left w:val="nil"/>
              <w:bottom w:val="nil"/>
              <w:right w:val="nil"/>
            </w:tcBorders>
          </w:tcPr>
          <w:p w14:paraId="2650759C" w14:textId="77777777" w:rsidR="00370320" w:rsidRPr="00590C30" w:rsidRDefault="00370320" w:rsidP="004A6BF2">
            <w:pPr>
              <w:jc w:val="center"/>
            </w:pPr>
            <w:r w:rsidRPr="00590C30">
              <w:t>8</w:t>
            </w:r>
          </w:p>
        </w:tc>
        <w:tc>
          <w:tcPr>
            <w:tcW w:w="1008" w:type="dxa"/>
            <w:tcBorders>
              <w:top w:val="nil"/>
              <w:left w:val="nil"/>
              <w:bottom w:val="nil"/>
              <w:right w:val="nil"/>
            </w:tcBorders>
          </w:tcPr>
          <w:p w14:paraId="77BCB763" w14:textId="77777777" w:rsidR="00370320" w:rsidRPr="00590C30" w:rsidRDefault="00370320" w:rsidP="004A6BF2">
            <w:pPr>
              <w:jc w:val="center"/>
            </w:pPr>
            <w:r w:rsidRPr="00590C30">
              <w:t>9</w:t>
            </w:r>
          </w:p>
        </w:tc>
        <w:tc>
          <w:tcPr>
            <w:tcW w:w="1008" w:type="dxa"/>
            <w:tcBorders>
              <w:top w:val="nil"/>
              <w:left w:val="nil"/>
              <w:bottom w:val="nil"/>
              <w:right w:val="nil"/>
            </w:tcBorders>
          </w:tcPr>
          <w:p w14:paraId="1DD44961" w14:textId="77777777" w:rsidR="00370320" w:rsidRPr="00590C30" w:rsidRDefault="00370320" w:rsidP="004A6BF2">
            <w:pPr>
              <w:jc w:val="center"/>
            </w:pPr>
            <w:r w:rsidRPr="00590C30">
              <w:t>10</w:t>
            </w:r>
          </w:p>
        </w:tc>
      </w:tr>
      <w:tr w:rsidR="00370320" w:rsidRPr="00590C30" w14:paraId="3E760F50" w14:textId="77777777" w:rsidTr="004A6BF2">
        <w:tc>
          <w:tcPr>
            <w:tcW w:w="1008" w:type="dxa"/>
            <w:tcBorders>
              <w:top w:val="single" w:sz="4" w:space="0" w:color="auto"/>
              <w:right w:val="single" w:sz="4" w:space="0" w:color="auto"/>
            </w:tcBorders>
          </w:tcPr>
          <w:p w14:paraId="1AF1E1E1" w14:textId="77777777" w:rsidR="00370320" w:rsidRPr="00590C30" w:rsidRDefault="00370320" w:rsidP="004A6BF2">
            <w:r>
              <w:t>PLOTEL</w:t>
            </w:r>
          </w:p>
        </w:tc>
        <w:tc>
          <w:tcPr>
            <w:tcW w:w="1008" w:type="dxa"/>
            <w:tcBorders>
              <w:top w:val="single" w:sz="4" w:space="0" w:color="auto"/>
              <w:left w:val="single" w:sz="4" w:space="0" w:color="auto"/>
              <w:right w:val="single" w:sz="4" w:space="0" w:color="auto"/>
            </w:tcBorders>
          </w:tcPr>
          <w:p w14:paraId="4C733E64" w14:textId="77777777" w:rsidR="00370320" w:rsidRPr="00590C30" w:rsidRDefault="00370320" w:rsidP="004A6BF2">
            <w:pPr>
              <w:jc w:val="center"/>
            </w:pPr>
            <w:r>
              <w:t>EID</w:t>
            </w:r>
          </w:p>
        </w:tc>
        <w:tc>
          <w:tcPr>
            <w:tcW w:w="1008" w:type="dxa"/>
            <w:tcBorders>
              <w:top w:val="single" w:sz="4" w:space="0" w:color="auto"/>
              <w:left w:val="single" w:sz="4" w:space="0" w:color="auto"/>
              <w:right w:val="single" w:sz="4" w:space="0" w:color="auto"/>
            </w:tcBorders>
          </w:tcPr>
          <w:p w14:paraId="7C2D715E" w14:textId="77777777" w:rsidR="00370320" w:rsidRPr="00590C30" w:rsidRDefault="00370320" w:rsidP="004A6BF2">
            <w:pPr>
              <w:jc w:val="center"/>
            </w:pPr>
            <w:r>
              <w:t>G1</w:t>
            </w:r>
          </w:p>
        </w:tc>
        <w:tc>
          <w:tcPr>
            <w:tcW w:w="1008" w:type="dxa"/>
            <w:tcBorders>
              <w:top w:val="single" w:sz="4" w:space="0" w:color="auto"/>
              <w:left w:val="single" w:sz="4" w:space="0" w:color="auto"/>
              <w:right w:val="single" w:sz="4" w:space="0" w:color="auto"/>
            </w:tcBorders>
          </w:tcPr>
          <w:p w14:paraId="76632AB1" w14:textId="77777777" w:rsidR="00370320" w:rsidRPr="00590C30" w:rsidRDefault="00370320" w:rsidP="004A6BF2">
            <w:pPr>
              <w:jc w:val="center"/>
            </w:pPr>
            <w:r>
              <w:t>G2</w:t>
            </w:r>
          </w:p>
        </w:tc>
        <w:tc>
          <w:tcPr>
            <w:tcW w:w="1008" w:type="dxa"/>
            <w:tcBorders>
              <w:top w:val="single" w:sz="4" w:space="0" w:color="auto"/>
              <w:left w:val="single" w:sz="4" w:space="0" w:color="auto"/>
              <w:right w:val="single" w:sz="4" w:space="0" w:color="auto"/>
            </w:tcBorders>
          </w:tcPr>
          <w:p w14:paraId="5569B8C4"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53E229C5"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266939FE"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2DE28D6E"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67588BBA" w14:textId="77777777" w:rsidR="00370320" w:rsidRPr="00590C30" w:rsidRDefault="00370320" w:rsidP="004A6BF2">
            <w:pPr>
              <w:jc w:val="center"/>
            </w:pPr>
          </w:p>
        </w:tc>
        <w:tc>
          <w:tcPr>
            <w:tcW w:w="1008" w:type="dxa"/>
            <w:tcBorders>
              <w:top w:val="single" w:sz="4" w:space="0" w:color="auto"/>
              <w:left w:val="single" w:sz="4" w:space="0" w:color="auto"/>
            </w:tcBorders>
          </w:tcPr>
          <w:p w14:paraId="4AF54572" w14:textId="77777777" w:rsidR="00370320" w:rsidRPr="00590C30" w:rsidRDefault="00370320" w:rsidP="004A6BF2"/>
        </w:tc>
      </w:tr>
    </w:tbl>
    <w:p w14:paraId="5236554A" w14:textId="77777777" w:rsidR="00370320" w:rsidRPr="00590C30" w:rsidRDefault="00370320" w:rsidP="00370320"/>
    <w:p w14:paraId="172BFDA1" w14:textId="0F87DCF3" w:rsidR="00370320" w:rsidRPr="00590C30" w:rsidRDefault="00370320" w:rsidP="00370320">
      <w:r w:rsidRPr="00590C30">
        <w:rPr>
          <w:sz w:val="22"/>
          <w:u w:val="single"/>
        </w:rPr>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49396B7" w14:textId="77777777" w:rsidTr="004A6BF2">
        <w:tc>
          <w:tcPr>
            <w:tcW w:w="1008" w:type="dxa"/>
          </w:tcPr>
          <w:p w14:paraId="0DADC3F0" w14:textId="77777777" w:rsidR="00370320" w:rsidRPr="00590C30" w:rsidRDefault="00370320" w:rsidP="004A6BF2">
            <w:r>
              <w:t>PLOTEL</w:t>
            </w:r>
          </w:p>
        </w:tc>
        <w:tc>
          <w:tcPr>
            <w:tcW w:w="1008" w:type="dxa"/>
          </w:tcPr>
          <w:p w14:paraId="5E427560" w14:textId="77777777" w:rsidR="00370320" w:rsidRPr="00590C30" w:rsidRDefault="00370320" w:rsidP="004A6BF2">
            <w:pPr>
              <w:jc w:val="center"/>
            </w:pPr>
            <w:r w:rsidRPr="00590C30">
              <w:t>63</w:t>
            </w:r>
          </w:p>
        </w:tc>
        <w:tc>
          <w:tcPr>
            <w:tcW w:w="1008" w:type="dxa"/>
          </w:tcPr>
          <w:p w14:paraId="369DBDA4" w14:textId="77777777" w:rsidR="00370320" w:rsidRPr="00590C30" w:rsidRDefault="00370320" w:rsidP="004A6BF2">
            <w:pPr>
              <w:jc w:val="center"/>
            </w:pPr>
            <w:r>
              <w:t>1001</w:t>
            </w:r>
          </w:p>
        </w:tc>
        <w:tc>
          <w:tcPr>
            <w:tcW w:w="1008" w:type="dxa"/>
          </w:tcPr>
          <w:p w14:paraId="5C810748" w14:textId="77777777" w:rsidR="00370320" w:rsidRPr="00590C30" w:rsidRDefault="00370320" w:rsidP="004A6BF2">
            <w:pPr>
              <w:jc w:val="center"/>
            </w:pPr>
            <w:r>
              <w:t>2365</w:t>
            </w:r>
          </w:p>
        </w:tc>
        <w:tc>
          <w:tcPr>
            <w:tcW w:w="1008" w:type="dxa"/>
            <w:shd w:val="clear" w:color="auto" w:fill="E0E0E0"/>
          </w:tcPr>
          <w:p w14:paraId="5D0132AA" w14:textId="77777777" w:rsidR="00370320" w:rsidRPr="00590C30" w:rsidRDefault="00370320" w:rsidP="004A6BF2">
            <w:pPr>
              <w:jc w:val="center"/>
            </w:pPr>
            <w:r w:rsidRPr="00590C30">
              <w:t>.</w:t>
            </w:r>
          </w:p>
        </w:tc>
        <w:tc>
          <w:tcPr>
            <w:tcW w:w="1008" w:type="dxa"/>
            <w:shd w:val="clear" w:color="auto" w:fill="E0E0E0"/>
          </w:tcPr>
          <w:p w14:paraId="120197FA" w14:textId="77777777" w:rsidR="00370320" w:rsidRPr="00590C30" w:rsidRDefault="00370320" w:rsidP="004A6BF2">
            <w:pPr>
              <w:jc w:val="center"/>
            </w:pPr>
          </w:p>
        </w:tc>
        <w:tc>
          <w:tcPr>
            <w:tcW w:w="1008" w:type="dxa"/>
            <w:shd w:val="clear" w:color="auto" w:fill="E0E0E0"/>
          </w:tcPr>
          <w:p w14:paraId="622FFABB" w14:textId="77777777" w:rsidR="00370320" w:rsidRPr="00590C30" w:rsidRDefault="00370320" w:rsidP="004A6BF2">
            <w:pPr>
              <w:jc w:val="center"/>
            </w:pPr>
          </w:p>
        </w:tc>
        <w:tc>
          <w:tcPr>
            <w:tcW w:w="1008" w:type="dxa"/>
            <w:shd w:val="clear" w:color="auto" w:fill="E0E0E0"/>
          </w:tcPr>
          <w:p w14:paraId="65B2B884" w14:textId="77777777" w:rsidR="00370320" w:rsidRPr="00590C30" w:rsidRDefault="00370320" w:rsidP="004A6BF2">
            <w:pPr>
              <w:jc w:val="center"/>
            </w:pPr>
          </w:p>
        </w:tc>
        <w:tc>
          <w:tcPr>
            <w:tcW w:w="1008" w:type="dxa"/>
            <w:shd w:val="clear" w:color="auto" w:fill="E0E0E0"/>
          </w:tcPr>
          <w:p w14:paraId="145D7EF7" w14:textId="77777777" w:rsidR="00370320" w:rsidRPr="00590C30" w:rsidRDefault="00370320" w:rsidP="004A6BF2">
            <w:pPr>
              <w:jc w:val="center"/>
            </w:pPr>
          </w:p>
        </w:tc>
        <w:tc>
          <w:tcPr>
            <w:tcW w:w="1008" w:type="dxa"/>
          </w:tcPr>
          <w:p w14:paraId="61DC897E" w14:textId="77777777" w:rsidR="00370320" w:rsidRPr="00590C30" w:rsidRDefault="00370320" w:rsidP="004A6BF2"/>
        </w:tc>
      </w:tr>
    </w:tbl>
    <w:p w14:paraId="0D09D28F" w14:textId="77777777" w:rsidR="00370320" w:rsidRPr="00590C30" w:rsidRDefault="00370320" w:rsidP="00370320"/>
    <w:p w14:paraId="33E0D27C" w14:textId="6A3415E4" w:rsidR="00370320" w:rsidRPr="00590C30" w:rsidRDefault="00370320" w:rsidP="00370320">
      <w:r w:rsidRPr="00590C30">
        <w:rPr>
          <w:sz w:val="22"/>
          <w:u w:val="single"/>
        </w:rPr>
        <w:t>Data Description:</w:t>
      </w:r>
    </w:p>
    <w:tbl>
      <w:tblPr>
        <w:tblW w:w="10080" w:type="dxa"/>
        <w:tblLayout w:type="fixed"/>
        <w:tblLook w:val="0000" w:firstRow="0" w:lastRow="0" w:firstColumn="0" w:lastColumn="0" w:noHBand="0" w:noVBand="0"/>
      </w:tblPr>
      <w:tblGrid>
        <w:gridCol w:w="1080"/>
        <w:gridCol w:w="6480"/>
        <w:gridCol w:w="1440"/>
        <w:gridCol w:w="1080"/>
      </w:tblGrid>
      <w:tr w:rsidR="00370320" w:rsidRPr="00590C30" w14:paraId="6FF50486" w14:textId="77777777" w:rsidTr="004A6BF2">
        <w:tc>
          <w:tcPr>
            <w:tcW w:w="1080" w:type="dxa"/>
          </w:tcPr>
          <w:p w14:paraId="52F7A7BA" w14:textId="77777777" w:rsidR="00370320" w:rsidRPr="00590C30" w:rsidRDefault="00370320" w:rsidP="004A6BF2">
            <w:pPr>
              <w:jc w:val="center"/>
            </w:pPr>
            <w:r w:rsidRPr="00590C30">
              <w:t>Field</w:t>
            </w:r>
          </w:p>
        </w:tc>
        <w:tc>
          <w:tcPr>
            <w:tcW w:w="6480" w:type="dxa"/>
          </w:tcPr>
          <w:p w14:paraId="01EA6BC2" w14:textId="77777777" w:rsidR="00370320" w:rsidRPr="00590C30" w:rsidRDefault="00370320" w:rsidP="004A6BF2">
            <w:r w:rsidRPr="00590C30">
              <w:t>Contents</w:t>
            </w:r>
          </w:p>
        </w:tc>
        <w:tc>
          <w:tcPr>
            <w:tcW w:w="1440" w:type="dxa"/>
          </w:tcPr>
          <w:p w14:paraId="19349525" w14:textId="77777777" w:rsidR="00370320" w:rsidRPr="00590C30" w:rsidRDefault="00370320" w:rsidP="004A6BF2">
            <w:pPr>
              <w:jc w:val="center"/>
            </w:pPr>
            <w:r w:rsidRPr="00590C30">
              <w:t>Type</w:t>
            </w:r>
          </w:p>
        </w:tc>
        <w:tc>
          <w:tcPr>
            <w:tcW w:w="1080" w:type="dxa"/>
          </w:tcPr>
          <w:p w14:paraId="114A719B" w14:textId="77777777" w:rsidR="00370320" w:rsidRPr="00590C30" w:rsidRDefault="00370320" w:rsidP="004A6BF2">
            <w:pPr>
              <w:jc w:val="center"/>
            </w:pPr>
            <w:r w:rsidRPr="00590C30">
              <w:t>Default</w:t>
            </w:r>
          </w:p>
        </w:tc>
      </w:tr>
      <w:tr w:rsidR="00370320" w:rsidRPr="00590C30" w14:paraId="2CDFB6ED" w14:textId="77777777" w:rsidTr="004A6BF2">
        <w:trPr>
          <w:trHeight w:hRule="exact" w:val="120"/>
        </w:trPr>
        <w:tc>
          <w:tcPr>
            <w:tcW w:w="1080" w:type="dxa"/>
          </w:tcPr>
          <w:p w14:paraId="25BB71E2" w14:textId="77777777" w:rsidR="00370320" w:rsidRPr="00590C30" w:rsidRDefault="00370320" w:rsidP="004A6BF2">
            <w:pPr>
              <w:jc w:val="center"/>
            </w:pPr>
          </w:p>
        </w:tc>
        <w:tc>
          <w:tcPr>
            <w:tcW w:w="6480" w:type="dxa"/>
          </w:tcPr>
          <w:p w14:paraId="230C9F7B" w14:textId="77777777" w:rsidR="00370320" w:rsidRPr="00590C30" w:rsidRDefault="00370320" w:rsidP="004A6BF2"/>
        </w:tc>
        <w:tc>
          <w:tcPr>
            <w:tcW w:w="1440" w:type="dxa"/>
          </w:tcPr>
          <w:p w14:paraId="364EE3E3" w14:textId="77777777" w:rsidR="00370320" w:rsidRPr="00590C30" w:rsidRDefault="00370320" w:rsidP="004A6BF2">
            <w:pPr>
              <w:jc w:val="center"/>
            </w:pPr>
          </w:p>
        </w:tc>
        <w:tc>
          <w:tcPr>
            <w:tcW w:w="1080" w:type="dxa"/>
          </w:tcPr>
          <w:p w14:paraId="0B8949C5" w14:textId="77777777" w:rsidR="00370320" w:rsidRPr="00590C30" w:rsidRDefault="00370320" w:rsidP="004A6BF2">
            <w:pPr>
              <w:jc w:val="center"/>
            </w:pPr>
          </w:p>
        </w:tc>
      </w:tr>
      <w:tr w:rsidR="00370320" w:rsidRPr="00590C30" w14:paraId="50962513" w14:textId="77777777" w:rsidTr="004A6BF2">
        <w:tc>
          <w:tcPr>
            <w:tcW w:w="1080" w:type="dxa"/>
          </w:tcPr>
          <w:p w14:paraId="1D7969F5" w14:textId="77777777" w:rsidR="00370320" w:rsidRPr="00590C30" w:rsidRDefault="00370320" w:rsidP="004A6BF2">
            <w:pPr>
              <w:jc w:val="center"/>
            </w:pPr>
            <w:r>
              <w:t>E</w:t>
            </w:r>
            <w:r w:rsidRPr="00590C30">
              <w:t>ID</w:t>
            </w:r>
          </w:p>
        </w:tc>
        <w:tc>
          <w:tcPr>
            <w:tcW w:w="6480" w:type="dxa"/>
          </w:tcPr>
          <w:p w14:paraId="55E296E6" w14:textId="77777777" w:rsidR="00370320" w:rsidRPr="00590C30" w:rsidRDefault="00370320" w:rsidP="004A6BF2">
            <w:r>
              <w:t>Element</w:t>
            </w:r>
            <w:r w:rsidRPr="00590C30">
              <w:t xml:space="preserve"> ID number</w:t>
            </w:r>
          </w:p>
        </w:tc>
        <w:tc>
          <w:tcPr>
            <w:tcW w:w="1440" w:type="dxa"/>
          </w:tcPr>
          <w:p w14:paraId="70C3C68D" w14:textId="77777777" w:rsidR="00370320" w:rsidRPr="00590C30" w:rsidRDefault="00370320" w:rsidP="004A6BF2">
            <w:pPr>
              <w:jc w:val="center"/>
            </w:pPr>
            <w:r w:rsidRPr="00590C30">
              <w:t>Integer &gt; 0</w:t>
            </w:r>
          </w:p>
        </w:tc>
        <w:tc>
          <w:tcPr>
            <w:tcW w:w="1080" w:type="dxa"/>
          </w:tcPr>
          <w:p w14:paraId="21A4F6A0" w14:textId="77777777" w:rsidR="00370320" w:rsidRPr="00590C30" w:rsidRDefault="00370320" w:rsidP="004A6BF2">
            <w:pPr>
              <w:jc w:val="center"/>
            </w:pPr>
            <w:r w:rsidRPr="00590C30">
              <w:t>None</w:t>
            </w:r>
          </w:p>
        </w:tc>
      </w:tr>
      <w:tr w:rsidR="00370320" w:rsidRPr="00590C30" w14:paraId="4D46B23A" w14:textId="77777777" w:rsidTr="004A6BF2">
        <w:trPr>
          <w:trHeight w:hRule="exact" w:val="120"/>
        </w:trPr>
        <w:tc>
          <w:tcPr>
            <w:tcW w:w="1080" w:type="dxa"/>
          </w:tcPr>
          <w:p w14:paraId="2B1938A6" w14:textId="77777777" w:rsidR="00370320" w:rsidRPr="00590C30" w:rsidRDefault="00370320" w:rsidP="004A6BF2">
            <w:pPr>
              <w:jc w:val="center"/>
            </w:pPr>
          </w:p>
        </w:tc>
        <w:tc>
          <w:tcPr>
            <w:tcW w:w="6480" w:type="dxa"/>
          </w:tcPr>
          <w:p w14:paraId="019EFD9E" w14:textId="77777777" w:rsidR="00370320" w:rsidRPr="00590C30" w:rsidRDefault="00370320" w:rsidP="004A6BF2"/>
        </w:tc>
        <w:tc>
          <w:tcPr>
            <w:tcW w:w="1440" w:type="dxa"/>
          </w:tcPr>
          <w:p w14:paraId="4B744A8C" w14:textId="77777777" w:rsidR="00370320" w:rsidRPr="00590C30" w:rsidRDefault="00370320" w:rsidP="004A6BF2">
            <w:pPr>
              <w:jc w:val="center"/>
            </w:pPr>
          </w:p>
        </w:tc>
        <w:tc>
          <w:tcPr>
            <w:tcW w:w="1080" w:type="dxa"/>
          </w:tcPr>
          <w:p w14:paraId="475CC6E2" w14:textId="77777777" w:rsidR="00370320" w:rsidRPr="00590C30" w:rsidRDefault="00370320" w:rsidP="004A6BF2">
            <w:pPr>
              <w:jc w:val="center"/>
            </w:pPr>
          </w:p>
        </w:tc>
      </w:tr>
      <w:tr w:rsidR="00370320" w:rsidRPr="00590C30" w14:paraId="25F16DC7" w14:textId="77777777" w:rsidTr="004A6BF2">
        <w:tc>
          <w:tcPr>
            <w:tcW w:w="1080" w:type="dxa"/>
          </w:tcPr>
          <w:p w14:paraId="2C304B04" w14:textId="77777777" w:rsidR="00370320" w:rsidRPr="00590C30" w:rsidRDefault="00370320" w:rsidP="004A6BF2">
            <w:pPr>
              <w:jc w:val="center"/>
            </w:pPr>
            <w:r>
              <w:t>Gi</w:t>
            </w:r>
          </w:p>
        </w:tc>
        <w:tc>
          <w:tcPr>
            <w:tcW w:w="6480" w:type="dxa"/>
          </w:tcPr>
          <w:p w14:paraId="53BA9A2A" w14:textId="77777777" w:rsidR="00370320" w:rsidRPr="00590C30" w:rsidRDefault="00370320" w:rsidP="004A6BF2">
            <w:r>
              <w:t>Grid point ID’s</w:t>
            </w:r>
          </w:p>
        </w:tc>
        <w:tc>
          <w:tcPr>
            <w:tcW w:w="1440" w:type="dxa"/>
          </w:tcPr>
          <w:p w14:paraId="38B92290" w14:textId="77777777" w:rsidR="00370320" w:rsidRPr="00590C30" w:rsidRDefault="00370320" w:rsidP="004A6BF2">
            <w:pPr>
              <w:jc w:val="center"/>
            </w:pPr>
            <w:r>
              <w:t>Integer &gt; 0</w:t>
            </w:r>
          </w:p>
        </w:tc>
        <w:tc>
          <w:tcPr>
            <w:tcW w:w="1080" w:type="dxa"/>
          </w:tcPr>
          <w:p w14:paraId="316FB7F8" w14:textId="77777777" w:rsidR="00370320" w:rsidRPr="00590C30" w:rsidRDefault="00370320" w:rsidP="004A6BF2">
            <w:pPr>
              <w:jc w:val="center"/>
            </w:pPr>
            <w:r>
              <w:t>None</w:t>
            </w:r>
          </w:p>
        </w:tc>
      </w:tr>
    </w:tbl>
    <w:p w14:paraId="3A0D261D" w14:textId="77777777" w:rsidR="00370320" w:rsidRPr="00590C30" w:rsidRDefault="00370320" w:rsidP="00370320"/>
    <w:p w14:paraId="1EC8AFD6" w14:textId="6B38ADD5" w:rsidR="00370320" w:rsidRPr="00590C30" w:rsidRDefault="00370320" w:rsidP="00C56FB1">
      <w:pPr>
        <w:pStyle w:val="Remarks"/>
      </w:pPr>
      <w:r w:rsidRPr="00590C30">
        <w:t>Remarks:</w:t>
      </w:r>
    </w:p>
    <w:p w14:paraId="140E7152" w14:textId="77777777" w:rsidR="00370320" w:rsidRPr="00590C30" w:rsidRDefault="00370320" w:rsidP="00C56FB1">
      <w:pPr>
        <w:pStyle w:val="Remarks"/>
      </w:pPr>
      <w:r>
        <w:lastRenderedPageBreak/>
        <w:t>1.</w:t>
      </w:r>
      <w:r>
        <w:tab/>
        <w:t>E</w:t>
      </w:r>
      <w:r w:rsidRPr="00590C30">
        <w:t xml:space="preserve">ID must be unique among all </w:t>
      </w:r>
      <w:r>
        <w:t>element ID’s</w:t>
      </w:r>
    </w:p>
    <w:p w14:paraId="6425BA36" w14:textId="77777777" w:rsidR="00370320" w:rsidRPr="00590C30" w:rsidRDefault="00370320" w:rsidP="00C56FB1">
      <w:pPr>
        <w:pStyle w:val="Remarks"/>
      </w:pPr>
      <w:r>
        <w:t>2.</w:t>
      </w:r>
      <w:r>
        <w:tab/>
        <w:t xml:space="preserve">This element does not result in any stiffness or mass.  </w:t>
      </w:r>
      <w:proofErr w:type="gramStart"/>
      <w:r>
        <w:t>It’s</w:t>
      </w:r>
      <w:proofErr w:type="gramEnd"/>
      <w:r>
        <w:t xml:space="preserve"> purpose is only to plot a line between 2 grids</w:t>
      </w:r>
    </w:p>
    <w:p w14:paraId="1665A8A0" w14:textId="77777777" w:rsidR="00370320" w:rsidRPr="00590C30" w:rsidRDefault="00370320" w:rsidP="00370320"/>
    <w:p w14:paraId="5502B107" w14:textId="77777777" w:rsidR="00370320" w:rsidRPr="00224FC9" w:rsidRDefault="00370320" w:rsidP="004C6C23">
      <w:pPr>
        <w:pStyle w:val="Corner"/>
      </w:pPr>
      <w:r w:rsidRPr="002F396F">
        <w:br w:type="page"/>
      </w:r>
      <w:bookmarkStart w:id="2565" w:name="_Toc27121627"/>
      <w:bookmarkStart w:id="2566" w:name="_Toc27121731"/>
      <w:bookmarkStart w:id="2567" w:name="_Toc27196911"/>
      <w:bookmarkStart w:id="2568" w:name="_Toc27197016"/>
      <w:bookmarkStart w:id="2569" w:name="_Toc27198287"/>
      <w:bookmarkStart w:id="2570" w:name="_Toc27202809"/>
      <w:bookmarkStart w:id="2571" w:name="_Toc27206267"/>
      <w:bookmarkStart w:id="2572" w:name="_Toc27206372"/>
      <w:bookmarkStart w:id="2573" w:name="_Toc27217280"/>
      <w:bookmarkStart w:id="2574" w:name="_Toc27217385"/>
      <w:bookmarkStart w:id="2575" w:name="_Toc27217489"/>
      <w:bookmarkStart w:id="2576" w:name="_Toc27217862"/>
      <w:bookmarkStart w:id="2577" w:name="_Toc27217966"/>
      <w:bookmarkStart w:id="2578" w:name="_Toc27296371"/>
      <w:bookmarkStart w:id="2579" w:name="_Toc27393879"/>
      <w:bookmarkStart w:id="2580" w:name="_Toc27479895"/>
      <w:bookmarkStart w:id="2581" w:name="_Toc27717274"/>
      <w:r w:rsidRPr="00224FC9">
        <w:lastRenderedPageBreak/>
        <w:t>PROD</w:t>
      </w:r>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p>
    <w:p w14:paraId="4E269975" w14:textId="77777777" w:rsidR="00370320" w:rsidRPr="007E3809" w:rsidRDefault="00370320" w:rsidP="00501F36">
      <w:pPr>
        <w:pStyle w:val="Heading2"/>
      </w:pPr>
      <w:bookmarkStart w:id="2582" w:name="_Toc28327071"/>
      <w:bookmarkStart w:id="2583" w:name="_Toc28600402"/>
      <w:bookmarkStart w:id="2584" w:name="_Toc164034532"/>
      <w:r>
        <w:t>PROD</w:t>
      </w:r>
      <w:bookmarkEnd w:id="2582"/>
      <w:bookmarkEnd w:id="2583"/>
      <w:bookmarkEnd w:id="2584"/>
    </w:p>
    <w:p w14:paraId="39D9FB3D" w14:textId="77777777" w:rsidR="00370320" w:rsidRDefault="00370320" w:rsidP="00370320">
      <w:pPr>
        <w:rPr>
          <w:sz w:val="22"/>
          <w:u w:val="single"/>
        </w:rPr>
      </w:pPr>
    </w:p>
    <w:p w14:paraId="56893B48" w14:textId="12EA3C5D" w:rsidR="00370320" w:rsidRPr="00590C30" w:rsidRDefault="00370320" w:rsidP="00370320">
      <w:r w:rsidRPr="00590C30">
        <w:rPr>
          <w:sz w:val="22"/>
          <w:u w:val="single"/>
        </w:rPr>
        <w:t>Description:</w:t>
      </w:r>
      <w:r w:rsidRPr="00590C30">
        <w:rPr>
          <w:sz w:val="22"/>
        </w:rPr>
        <w:t xml:space="preserve"> </w:t>
      </w:r>
    </w:p>
    <w:p w14:paraId="69B41AEF" w14:textId="77777777" w:rsidR="00370320" w:rsidRDefault="00370320" w:rsidP="00370320">
      <w:r>
        <w:t>P</w:t>
      </w:r>
      <w:r w:rsidRPr="00590C30">
        <w:t>roperty definition for ROD element</w:t>
      </w:r>
    </w:p>
    <w:p w14:paraId="3D7A449A" w14:textId="77777777" w:rsidR="00370320" w:rsidRPr="00590C30" w:rsidRDefault="00370320" w:rsidP="00370320"/>
    <w:p w14:paraId="0F4F0814" w14:textId="3F1A825E" w:rsidR="00370320" w:rsidRPr="00590C30" w:rsidRDefault="00370320" w:rsidP="00370320">
      <w:r w:rsidRPr="00590C30">
        <w:rPr>
          <w:sz w:val="22"/>
          <w:u w:val="single"/>
        </w:rPr>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C336AA2" w14:textId="77777777" w:rsidTr="004A6BF2">
        <w:tc>
          <w:tcPr>
            <w:tcW w:w="1008" w:type="dxa"/>
            <w:tcBorders>
              <w:top w:val="nil"/>
              <w:left w:val="nil"/>
              <w:bottom w:val="nil"/>
              <w:right w:val="nil"/>
            </w:tcBorders>
          </w:tcPr>
          <w:p w14:paraId="65F596FE" w14:textId="77777777" w:rsidR="00370320" w:rsidRPr="00590C30" w:rsidRDefault="00370320" w:rsidP="004A6BF2">
            <w:pPr>
              <w:jc w:val="center"/>
            </w:pPr>
            <w:r w:rsidRPr="00590C30">
              <w:t>1</w:t>
            </w:r>
          </w:p>
        </w:tc>
        <w:tc>
          <w:tcPr>
            <w:tcW w:w="1008" w:type="dxa"/>
            <w:tcBorders>
              <w:top w:val="nil"/>
              <w:left w:val="nil"/>
              <w:bottom w:val="nil"/>
              <w:right w:val="nil"/>
            </w:tcBorders>
          </w:tcPr>
          <w:p w14:paraId="19AE832A" w14:textId="77777777" w:rsidR="00370320" w:rsidRPr="00590C30" w:rsidRDefault="00370320" w:rsidP="004A6BF2">
            <w:pPr>
              <w:jc w:val="center"/>
            </w:pPr>
            <w:r w:rsidRPr="00590C30">
              <w:t>2</w:t>
            </w:r>
          </w:p>
        </w:tc>
        <w:tc>
          <w:tcPr>
            <w:tcW w:w="1008" w:type="dxa"/>
            <w:tcBorders>
              <w:top w:val="nil"/>
              <w:left w:val="nil"/>
              <w:bottom w:val="nil"/>
              <w:right w:val="nil"/>
            </w:tcBorders>
          </w:tcPr>
          <w:p w14:paraId="56EAA385" w14:textId="77777777" w:rsidR="00370320" w:rsidRPr="00590C30" w:rsidRDefault="00370320" w:rsidP="004A6BF2">
            <w:pPr>
              <w:jc w:val="center"/>
            </w:pPr>
            <w:r w:rsidRPr="00590C30">
              <w:t>3</w:t>
            </w:r>
          </w:p>
        </w:tc>
        <w:tc>
          <w:tcPr>
            <w:tcW w:w="1008" w:type="dxa"/>
            <w:tcBorders>
              <w:top w:val="nil"/>
              <w:left w:val="nil"/>
              <w:bottom w:val="nil"/>
              <w:right w:val="nil"/>
            </w:tcBorders>
          </w:tcPr>
          <w:p w14:paraId="0290072D" w14:textId="77777777" w:rsidR="00370320" w:rsidRPr="00590C30" w:rsidRDefault="00370320" w:rsidP="004A6BF2">
            <w:pPr>
              <w:jc w:val="center"/>
            </w:pPr>
            <w:r w:rsidRPr="00590C30">
              <w:t>4</w:t>
            </w:r>
          </w:p>
        </w:tc>
        <w:tc>
          <w:tcPr>
            <w:tcW w:w="1008" w:type="dxa"/>
            <w:tcBorders>
              <w:top w:val="nil"/>
              <w:left w:val="nil"/>
              <w:bottom w:val="nil"/>
              <w:right w:val="nil"/>
            </w:tcBorders>
          </w:tcPr>
          <w:p w14:paraId="6A70055D" w14:textId="77777777" w:rsidR="00370320" w:rsidRPr="00590C30" w:rsidRDefault="00370320" w:rsidP="004A6BF2">
            <w:pPr>
              <w:jc w:val="center"/>
            </w:pPr>
            <w:r w:rsidRPr="00590C30">
              <w:t>5</w:t>
            </w:r>
          </w:p>
        </w:tc>
        <w:tc>
          <w:tcPr>
            <w:tcW w:w="1008" w:type="dxa"/>
            <w:tcBorders>
              <w:top w:val="nil"/>
              <w:left w:val="nil"/>
              <w:bottom w:val="nil"/>
              <w:right w:val="nil"/>
            </w:tcBorders>
          </w:tcPr>
          <w:p w14:paraId="668AAD95" w14:textId="77777777" w:rsidR="00370320" w:rsidRPr="00590C30" w:rsidRDefault="00370320" w:rsidP="004A6BF2">
            <w:pPr>
              <w:jc w:val="center"/>
            </w:pPr>
            <w:r w:rsidRPr="00590C30">
              <w:t>6</w:t>
            </w:r>
          </w:p>
        </w:tc>
        <w:tc>
          <w:tcPr>
            <w:tcW w:w="1008" w:type="dxa"/>
            <w:tcBorders>
              <w:top w:val="nil"/>
              <w:left w:val="nil"/>
              <w:bottom w:val="nil"/>
              <w:right w:val="nil"/>
            </w:tcBorders>
          </w:tcPr>
          <w:p w14:paraId="71321414" w14:textId="77777777" w:rsidR="00370320" w:rsidRPr="00590C30" w:rsidRDefault="00370320" w:rsidP="004A6BF2">
            <w:pPr>
              <w:jc w:val="center"/>
            </w:pPr>
            <w:r w:rsidRPr="00590C30">
              <w:t>7</w:t>
            </w:r>
          </w:p>
        </w:tc>
        <w:tc>
          <w:tcPr>
            <w:tcW w:w="1008" w:type="dxa"/>
            <w:tcBorders>
              <w:top w:val="nil"/>
              <w:left w:val="nil"/>
              <w:bottom w:val="nil"/>
              <w:right w:val="nil"/>
            </w:tcBorders>
          </w:tcPr>
          <w:p w14:paraId="29393323" w14:textId="77777777" w:rsidR="00370320" w:rsidRPr="00590C30" w:rsidRDefault="00370320" w:rsidP="004A6BF2">
            <w:pPr>
              <w:jc w:val="center"/>
            </w:pPr>
            <w:r w:rsidRPr="00590C30">
              <w:t>8</w:t>
            </w:r>
          </w:p>
        </w:tc>
        <w:tc>
          <w:tcPr>
            <w:tcW w:w="1008" w:type="dxa"/>
            <w:tcBorders>
              <w:top w:val="nil"/>
              <w:left w:val="nil"/>
              <w:bottom w:val="nil"/>
              <w:right w:val="nil"/>
            </w:tcBorders>
          </w:tcPr>
          <w:p w14:paraId="126B8089" w14:textId="77777777" w:rsidR="00370320" w:rsidRPr="00590C30" w:rsidRDefault="00370320" w:rsidP="004A6BF2">
            <w:pPr>
              <w:jc w:val="center"/>
            </w:pPr>
            <w:r w:rsidRPr="00590C30">
              <w:t>9</w:t>
            </w:r>
          </w:p>
        </w:tc>
        <w:tc>
          <w:tcPr>
            <w:tcW w:w="1008" w:type="dxa"/>
            <w:tcBorders>
              <w:top w:val="nil"/>
              <w:left w:val="nil"/>
              <w:bottom w:val="nil"/>
              <w:right w:val="nil"/>
            </w:tcBorders>
          </w:tcPr>
          <w:p w14:paraId="412ED1CD" w14:textId="77777777" w:rsidR="00370320" w:rsidRPr="00590C30" w:rsidRDefault="00370320" w:rsidP="004A6BF2">
            <w:pPr>
              <w:jc w:val="center"/>
            </w:pPr>
            <w:r w:rsidRPr="00590C30">
              <w:t>10</w:t>
            </w:r>
          </w:p>
        </w:tc>
      </w:tr>
      <w:tr w:rsidR="00370320" w:rsidRPr="00590C30" w14:paraId="24F60429" w14:textId="77777777" w:rsidTr="004A6BF2">
        <w:tc>
          <w:tcPr>
            <w:tcW w:w="1008" w:type="dxa"/>
            <w:tcBorders>
              <w:top w:val="single" w:sz="4" w:space="0" w:color="auto"/>
              <w:right w:val="single" w:sz="4" w:space="0" w:color="auto"/>
            </w:tcBorders>
          </w:tcPr>
          <w:p w14:paraId="1B8E956E" w14:textId="77777777" w:rsidR="00370320" w:rsidRPr="00590C30" w:rsidRDefault="00370320" w:rsidP="004A6BF2">
            <w:r w:rsidRPr="00590C30">
              <w:t>PROD</w:t>
            </w:r>
          </w:p>
        </w:tc>
        <w:tc>
          <w:tcPr>
            <w:tcW w:w="1008" w:type="dxa"/>
            <w:tcBorders>
              <w:top w:val="single" w:sz="4" w:space="0" w:color="auto"/>
              <w:left w:val="single" w:sz="4" w:space="0" w:color="auto"/>
              <w:right w:val="single" w:sz="4" w:space="0" w:color="auto"/>
            </w:tcBorders>
          </w:tcPr>
          <w:p w14:paraId="480768DD" w14:textId="77777777" w:rsidR="00370320" w:rsidRPr="00590C30" w:rsidRDefault="00370320" w:rsidP="004A6BF2">
            <w:pPr>
              <w:jc w:val="center"/>
            </w:pPr>
            <w:r w:rsidRPr="00590C30">
              <w:t>PID</w:t>
            </w:r>
          </w:p>
        </w:tc>
        <w:tc>
          <w:tcPr>
            <w:tcW w:w="1008" w:type="dxa"/>
            <w:tcBorders>
              <w:top w:val="single" w:sz="4" w:space="0" w:color="auto"/>
              <w:left w:val="single" w:sz="4" w:space="0" w:color="auto"/>
              <w:right w:val="single" w:sz="4" w:space="0" w:color="auto"/>
            </w:tcBorders>
          </w:tcPr>
          <w:p w14:paraId="5F4EC033" w14:textId="77777777" w:rsidR="00370320" w:rsidRPr="00590C30" w:rsidRDefault="00370320" w:rsidP="004A6BF2">
            <w:pPr>
              <w:jc w:val="center"/>
            </w:pPr>
            <w:r w:rsidRPr="00590C30">
              <w:t>MID</w:t>
            </w:r>
          </w:p>
        </w:tc>
        <w:tc>
          <w:tcPr>
            <w:tcW w:w="1008" w:type="dxa"/>
            <w:tcBorders>
              <w:top w:val="single" w:sz="4" w:space="0" w:color="auto"/>
              <w:left w:val="single" w:sz="4" w:space="0" w:color="auto"/>
              <w:right w:val="single" w:sz="4" w:space="0" w:color="auto"/>
            </w:tcBorders>
          </w:tcPr>
          <w:p w14:paraId="6B303D2A" w14:textId="77777777" w:rsidR="00370320" w:rsidRPr="00590C30" w:rsidRDefault="00370320" w:rsidP="004A6BF2">
            <w:pPr>
              <w:jc w:val="center"/>
            </w:pPr>
            <w:r w:rsidRPr="00590C30">
              <w:t>A</w:t>
            </w:r>
          </w:p>
        </w:tc>
        <w:tc>
          <w:tcPr>
            <w:tcW w:w="1008" w:type="dxa"/>
            <w:tcBorders>
              <w:top w:val="single" w:sz="4" w:space="0" w:color="auto"/>
              <w:left w:val="single" w:sz="4" w:space="0" w:color="auto"/>
              <w:right w:val="single" w:sz="4" w:space="0" w:color="auto"/>
            </w:tcBorders>
          </w:tcPr>
          <w:p w14:paraId="34A76FE4" w14:textId="77777777" w:rsidR="00370320" w:rsidRPr="00590C30" w:rsidRDefault="00370320" w:rsidP="004A6BF2">
            <w:pPr>
              <w:jc w:val="center"/>
            </w:pPr>
            <w:r w:rsidRPr="00590C30">
              <w:t>J</w:t>
            </w:r>
          </w:p>
        </w:tc>
        <w:tc>
          <w:tcPr>
            <w:tcW w:w="1008" w:type="dxa"/>
            <w:tcBorders>
              <w:top w:val="single" w:sz="4" w:space="0" w:color="auto"/>
              <w:left w:val="single" w:sz="4" w:space="0" w:color="auto"/>
              <w:right w:val="single" w:sz="4" w:space="0" w:color="auto"/>
            </w:tcBorders>
          </w:tcPr>
          <w:p w14:paraId="167C4C95" w14:textId="77777777" w:rsidR="00370320" w:rsidRPr="00590C30" w:rsidRDefault="00370320" w:rsidP="004A6BF2">
            <w:pPr>
              <w:jc w:val="center"/>
            </w:pPr>
            <w:r w:rsidRPr="00590C30">
              <w:t>C</w:t>
            </w:r>
          </w:p>
        </w:tc>
        <w:tc>
          <w:tcPr>
            <w:tcW w:w="1008" w:type="dxa"/>
            <w:tcBorders>
              <w:top w:val="single" w:sz="4" w:space="0" w:color="auto"/>
              <w:left w:val="single" w:sz="4" w:space="0" w:color="auto"/>
              <w:right w:val="single" w:sz="4" w:space="0" w:color="auto"/>
            </w:tcBorders>
          </w:tcPr>
          <w:p w14:paraId="39929FEF" w14:textId="77777777" w:rsidR="00370320" w:rsidRPr="00590C30" w:rsidRDefault="00370320" w:rsidP="004A6BF2">
            <w:pPr>
              <w:jc w:val="center"/>
            </w:pPr>
            <w:r w:rsidRPr="00590C30">
              <w:t>MPL</w:t>
            </w:r>
          </w:p>
        </w:tc>
        <w:tc>
          <w:tcPr>
            <w:tcW w:w="1008" w:type="dxa"/>
            <w:tcBorders>
              <w:top w:val="single" w:sz="4" w:space="0" w:color="auto"/>
              <w:left w:val="single" w:sz="4" w:space="0" w:color="auto"/>
              <w:right w:val="single" w:sz="4" w:space="0" w:color="auto"/>
            </w:tcBorders>
            <w:shd w:val="pct15" w:color="auto" w:fill="FFFFFF"/>
          </w:tcPr>
          <w:p w14:paraId="490E6951"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48EB2BEE" w14:textId="77777777" w:rsidR="00370320" w:rsidRPr="00590C30" w:rsidRDefault="00370320" w:rsidP="004A6BF2">
            <w:pPr>
              <w:jc w:val="center"/>
            </w:pPr>
          </w:p>
        </w:tc>
        <w:tc>
          <w:tcPr>
            <w:tcW w:w="1008" w:type="dxa"/>
            <w:tcBorders>
              <w:top w:val="single" w:sz="4" w:space="0" w:color="auto"/>
              <w:left w:val="single" w:sz="4" w:space="0" w:color="auto"/>
            </w:tcBorders>
          </w:tcPr>
          <w:p w14:paraId="01012BB2" w14:textId="77777777" w:rsidR="00370320" w:rsidRPr="00590C30" w:rsidRDefault="00370320" w:rsidP="004A6BF2"/>
        </w:tc>
      </w:tr>
    </w:tbl>
    <w:p w14:paraId="0D0A7117" w14:textId="77777777" w:rsidR="00370320" w:rsidRPr="00590C30" w:rsidRDefault="00370320" w:rsidP="00370320"/>
    <w:p w14:paraId="17AD910A" w14:textId="77082E08" w:rsidR="00370320" w:rsidRPr="00590C30" w:rsidRDefault="00370320" w:rsidP="00370320">
      <w:r w:rsidRPr="00590C30">
        <w:rPr>
          <w:sz w:val="22"/>
          <w:u w:val="single"/>
        </w:rPr>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55AD969" w14:textId="77777777" w:rsidTr="004A6BF2">
        <w:tc>
          <w:tcPr>
            <w:tcW w:w="1008" w:type="dxa"/>
          </w:tcPr>
          <w:p w14:paraId="78A1F310" w14:textId="77777777" w:rsidR="00370320" w:rsidRPr="00590C30" w:rsidRDefault="00370320" w:rsidP="004A6BF2">
            <w:r w:rsidRPr="00590C30">
              <w:t>PROD</w:t>
            </w:r>
          </w:p>
        </w:tc>
        <w:tc>
          <w:tcPr>
            <w:tcW w:w="1008" w:type="dxa"/>
          </w:tcPr>
          <w:p w14:paraId="77F6A31F" w14:textId="77777777" w:rsidR="00370320" w:rsidRPr="00590C30" w:rsidRDefault="00370320" w:rsidP="004A6BF2">
            <w:pPr>
              <w:jc w:val="center"/>
            </w:pPr>
            <w:r w:rsidRPr="00590C30">
              <w:t>49</w:t>
            </w:r>
          </w:p>
        </w:tc>
        <w:tc>
          <w:tcPr>
            <w:tcW w:w="1008" w:type="dxa"/>
          </w:tcPr>
          <w:p w14:paraId="4BDCD545" w14:textId="77777777" w:rsidR="00370320" w:rsidRPr="00590C30" w:rsidRDefault="00370320" w:rsidP="004A6BF2">
            <w:pPr>
              <w:jc w:val="center"/>
            </w:pPr>
            <w:r w:rsidRPr="00590C30">
              <w:t>2</w:t>
            </w:r>
          </w:p>
        </w:tc>
        <w:tc>
          <w:tcPr>
            <w:tcW w:w="1008" w:type="dxa"/>
          </w:tcPr>
          <w:p w14:paraId="71EE9F64" w14:textId="77777777" w:rsidR="00370320" w:rsidRPr="00590C30" w:rsidRDefault="00370320" w:rsidP="004A6BF2">
            <w:pPr>
              <w:jc w:val="center"/>
            </w:pPr>
            <w:r w:rsidRPr="00590C30">
              <w:t>.175</w:t>
            </w:r>
          </w:p>
        </w:tc>
        <w:tc>
          <w:tcPr>
            <w:tcW w:w="1008" w:type="dxa"/>
          </w:tcPr>
          <w:p w14:paraId="6A65ABAC" w14:textId="77777777" w:rsidR="00370320" w:rsidRPr="00590C30" w:rsidRDefault="00370320" w:rsidP="004A6BF2">
            <w:pPr>
              <w:jc w:val="center"/>
            </w:pPr>
            <w:r w:rsidRPr="00590C30">
              <w:t>.093</w:t>
            </w:r>
          </w:p>
        </w:tc>
        <w:tc>
          <w:tcPr>
            <w:tcW w:w="1008" w:type="dxa"/>
          </w:tcPr>
          <w:p w14:paraId="5977D880" w14:textId="77777777" w:rsidR="00370320" w:rsidRPr="00590C30" w:rsidRDefault="00370320" w:rsidP="004A6BF2">
            <w:pPr>
              <w:jc w:val="center"/>
            </w:pPr>
            <w:r w:rsidRPr="00590C30">
              <w:t>1.5</w:t>
            </w:r>
          </w:p>
        </w:tc>
        <w:tc>
          <w:tcPr>
            <w:tcW w:w="1008" w:type="dxa"/>
          </w:tcPr>
          <w:p w14:paraId="65B9795E" w14:textId="77777777" w:rsidR="00370320" w:rsidRPr="00590C30" w:rsidRDefault="00370320" w:rsidP="004A6BF2">
            <w:pPr>
              <w:jc w:val="center"/>
            </w:pPr>
            <w:r w:rsidRPr="00590C30">
              <w:t>0.0175</w:t>
            </w:r>
          </w:p>
        </w:tc>
        <w:tc>
          <w:tcPr>
            <w:tcW w:w="1008" w:type="dxa"/>
          </w:tcPr>
          <w:p w14:paraId="1772074F" w14:textId="77777777" w:rsidR="00370320" w:rsidRPr="00590C30" w:rsidRDefault="00370320" w:rsidP="004A6BF2">
            <w:pPr>
              <w:jc w:val="center"/>
            </w:pPr>
          </w:p>
        </w:tc>
        <w:tc>
          <w:tcPr>
            <w:tcW w:w="1008" w:type="dxa"/>
          </w:tcPr>
          <w:p w14:paraId="0C8F145B" w14:textId="77777777" w:rsidR="00370320" w:rsidRPr="00590C30" w:rsidRDefault="00370320" w:rsidP="004A6BF2">
            <w:pPr>
              <w:jc w:val="center"/>
            </w:pPr>
          </w:p>
        </w:tc>
        <w:tc>
          <w:tcPr>
            <w:tcW w:w="1008" w:type="dxa"/>
          </w:tcPr>
          <w:p w14:paraId="680C9271" w14:textId="77777777" w:rsidR="00370320" w:rsidRPr="00590C30" w:rsidRDefault="00370320" w:rsidP="004A6BF2"/>
        </w:tc>
      </w:tr>
    </w:tbl>
    <w:p w14:paraId="49535B40" w14:textId="77777777" w:rsidR="00370320" w:rsidRPr="00590C30" w:rsidRDefault="00370320" w:rsidP="00370320"/>
    <w:p w14:paraId="4690BBB2" w14:textId="0FDAD99A" w:rsidR="00370320" w:rsidRPr="00590C30" w:rsidRDefault="00370320" w:rsidP="00370320">
      <w:r w:rsidRPr="00590C30">
        <w:t>Data Description:</w:t>
      </w:r>
    </w:p>
    <w:tbl>
      <w:tblPr>
        <w:tblW w:w="0" w:type="auto"/>
        <w:tblLayout w:type="fixed"/>
        <w:tblLook w:val="0000" w:firstRow="0" w:lastRow="0" w:firstColumn="0" w:lastColumn="0" w:noHBand="0" w:noVBand="0"/>
      </w:tblPr>
      <w:tblGrid>
        <w:gridCol w:w="1080"/>
        <w:gridCol w:w="6480"/>
        <w:gridCol w:w="1440"/>
        <w:gridCol w:w="1080"/>
      </w:tblGrid>
      <w:tr w:rsidR="00370320" w:rsidRPr="00590C30" w14:paraId="62EFDE39" w14:textId="77777777" w:rsidTr="004A6BF2">
        <w:tc>
          <w:tcPr>
            <w:tcW w:w="1080" w:type="dxa"/>
          </w:tcPr>
          <w:p w14:paraId="397D67F1" w14:textId="77777777" w:rsidR="00370320" w:rsidRPr="00590C30" w:rsidRDefault="00370320" w:rsidP="004A6BF2">
            <w:pPr>
              <w:jc w:val="center"/>
            </w:pPr>
            <w:r w:rsidRPr="00590C30">
              <w:t>Field</w:t>
            </w:r>
          </w:p>
        </w:tc>
        <w:tc>
          <w:tcPr>
            <w:tcW w:w="6480" w:type="dxa"/>
          </w:tcPr>
          <w:p w14:paraId="1B095EF2" w14:textId="77777777" w:rsidR="00370320" w:rsidRPr="00590C30" w:rsidRDefault="00370320" w:rsidP="004A6BF2">
            <w:r w:rsidRPr="00590C30">
              <w:t>Contents</w:t>
            </w:r>
          </w:p>
        </w:tc>
        <w:tc>
          <w:tcPr>
            <w:tcW w:w="1440" w:type="dxa"/>
          </w:tcPr>
          <w:p w14:paraId="518C2DF3" w14:textId="77777777" w:rsidR="00370320" w:rsidRPr="00590C30" w:rsidRDefault="00370320" w:rsidP="004A6BF2">
            <w:pPr>
              <w:jc w:val="center"/>
            </w:pPr>
            <w:r w:rsidRPr="00590C30">
              <w:t>Type</w:t>
            </w:r>
          </w:p>
        </w:tc>
        <w:tc>
          <w:tcPr>
            <w:tcW w:w="1080" w:type="dxa"/>
          </w:tcPr>
          <w:p w14:paraId="09CB9A6C" w14:textId="77777777" w:rsidR="00370320" w:rsidRPr="00590C30" w:rsidRDefault="00370320" w:rsidP="004A6BF2">
            <w:pPr>
              <w:jc w:val="center"/>
            </w:pPr>
            <w:r w:rsidRPr="00590C30">
              <w:t>Default</w:t>
            </w:r>
          </w:p>
        </w:tc>
      </w:tr>
      <w:tr w:rsidR="00370320" w:rsidRPr="00590C30" w14:paraId="4A08BA9D" w14:textId="77777777" w:rsidTr="004A6BF2">
        <w:trPr>
          <w:trHeight w:hRule="exact" w:val="120"/>
        </w:trPr>
        <w:tc>
          <w:tcPr>
            <w:tcW w:w="1080" w:type="dxa"/>
          </w:tcPr>
          <w:p w14:paraId="272D2B5E" w14:textId="77777777" w:rsidR="00370320" w:rsidRPr="00590C30" w:rsidRDefault="00370320" w:rsidP="004A6BF2">
            <w:pPr>
              <w:jc w:val="center"/>
            </w:pPr>
          </w:p>
        </w:tc>
        <w:tc>
          <w:tcPr>
            <w:tcW w:w="6480" w:type="dxa"/>
          </w:tcPr>
          <w:p w14:paraId="0AE575E4" w14:textId="77777777" w:rsidR="00370320" w:rsidRPr="00590C30" w:rsidRDefault="00370320" w:rsidP="004A6BF2"/>
        </w:tc>
        <w:tc>
          <w:tcPr>
            <w:tcW w:w="1440" w:type="dxa"/>
          </w:tcPr>
          <w:p w14:paraId="1FE85CE9" w14:textId="77777777" w:rsidR="00370320" w:rsidRPr="00590C30" w:rsidRDefault="00370320" w:rsidP="004A6BF2">
            <w:pPr>
              <w:jc w:val="center"/>
            </w:pPr>
          </w:p>
        </w:tc>
        <w:tc>
          <w:tcPr>
            <w:tcW w:w="1080" w:type="dxa"/>
          </w:tcPr>
          <w:p w14:paraId="30410926" w14:textId="77777777" w:rsidR="00370320" w:rsidRPr="00590C30" w:rsidRDefault="00370320" w:rsidP="004A6BF2">
            <w:pPr>
              <w:jc w:val="center"/>
            </w:pPr>
          </w:p>
        </w:tc>
      </w:tr>
      <w:tr w:rsidR="00370320" w:rsidRPr="00590C30" w14:paraId="70737343" w14:textId="77777777" w:rsidTr="004A6BF2">
        <w:tc>
          <w:tcPr>
            <w:tcW w:w="1080" w:type="dxa"/>
          </w:tcPr>
          <w:p w14:paraId="4BEC01A2" w14:textId="77777777" w:rsidR="00370320" w:rsidRPr="00590C30" w:rsidRDefault="00370320" w:rsidP="004A6BF2">
            <w:pPr>
              <w:jc w:val="center"/>
            </w:pPr>
            <w:r w:rsidRPr="00590C30">
              <w:t>PID</w:t>
            </w:r>
          </w:p>
        </w:tc>
        <w:tc>
          <w:tcPr>
            <w:tcW w:w="6480" w:type="dxa"/>
          </w:tcPr>
          <w:p w14:paraId="38079392" w14:textId="77777777" w:rsidR="00370320" w:rsidRPr="00590C30" w:rsidRDefault="00370320" w:rsidP="004A6BF2">
            <w:r w:rsidRPr="00590C30">
              <w:t>Property ID number</w:t>
            </w:r>
          </w:p>
        </w:tc>
        <w:tc>
          <w:tcPr>
            <w:tcW w:w="1440" w:type="dxa"/>
          </w:tcPr>
          <w:p w14:paraId="15B51B36" w14:textId="77777777" w:rsidR="00370320" w:rsidRPr="00590C30" w:rsidRDefault="00370320" w:rsidP="004A6BF2">
            <w:pPr>
              <w:jc w:val="center"/>
            </w:pPr>
            <w:r w:rsidRPr="00590C30">
              <w:t>Integer &gt; 0</w:t>
            </w:r>
          </w:p>
        </w:tc>
        <w:tc>
          <w:tcPr>
            <w:tcW w:w="1080" w:type="dxa"/>
          </w:tcPr>
          <w:p w14:paraId="5FE1B1EB" w14:textId="77777777" w:rsidR="00370320" w:rsidRPr="00590C30" w:rsidRDefault="00370320" w:rsidP="004A6BF2">
            <w:pPr>
              <w:jc w:val="center"/>
            </w:pPr>
            <w:r w:rsidRPr="00590C30">
              <w:t>None</w:t>
            </w:r>
          </w:p>
        </w:tc>
      </w:tr>
      <w:tr w:rsidR="00370320" w:rsidRPr="00590C30" w14:paraId="6B9995FB" w14:textId="77777777" w:rsidTr="004A6BF2">
        <w:trPr>
          <w:trHeight w:hRule="exact" w:val="120"/>
        </w:trPr>
        <w:tc>
          <w:tcPr>
            <w:tcW w:w="1080" w:type="dxa"/>
          </w:tcPr>
          <w:p w14:paraId="1819CAF4" w14:textId="77777777" w:rsidR="00370320" w:rsidRPr="00590C30" w:rsidRDefault="00370320" w:rsidP="004A6BF2">
            <w:pPr>
              <w:jc w:val="center"/>
            </w:pPr>
          </w:p>
        </w:tc>
        <w:tc>
          <w:tcPr>
            <w:tcW w:w="6480" w:type="dxa"/>
          </w:tcPr>
          <w:p w14:paraId="308B9EA0" w14:textId="77777777" w:rsidR="00370320" w:rsidRPr="00590C30" w:rsidRDefault="00370320" w:rsidP="004A6BF2"/>
        </w:tc>
        <w:tc>
          <w:tcPr>
            <w:tcW w:w="1440" w:type="dxa"/>
          </w:tcPr>
          <w:p w14:paraId="77512B80" w14:textId="77777777" w:rsidR="00370320" w:rsidRPr="00590C30" w:rsidRDefault="00370320" w:rsidP="004A6BF2">
            <w:pPr>
              <w:jc w:val="center"/>
            </w:pPr>
          </w:p>
        </w:tc>
        <w:tc>
          <w:tcPr>
            <w:tcW w:w="1080" w:type="dxa"/>
          </w:tcPr>
          <w:p w14:paraId="7FFEC35C" w14:textId="77777777" w:rsidR="00370320" w:rsidRPr="00590C30" w:rsidRDefault="00370320" w:rsidP="004A6BF2">
            <w:pPr>
              <w:jc w:val="center"/>
            </w:pPr>
          </w:p>
        </w:tc>
      </w:tr>
      <w:tr w:rsidR="00370320" w:rsidRPr="00590C30" w14:paraId="68C59DE0" w14:textId="77777777" w:rsidTr="004A6BF2">
        <w:tc>
          <w:tcPr>
            <w:tcW w:w="1080" w:type="dxa"/>
          </w:tcPr>
          <w:p w14:paraId="7E1BBE3C" w14:textId="77777777" w:rsidR="00370320" w:rsidRPr="00590C30" w:rsidRDefault="00370320" w:rsidP="004A6BF2">
            <w:pPr>
              <w:jc w:val="center"/>
            </w:pPr>
            <w:r w:rsidRPr="00590C30">
              <w:t>MID</w:t>
            </w:r>
          </w:p>
        </w:tc>
        <w:tc>
          <w:tcPr>
            <w:tcW w:w="6480" w:type="dxa"/>
          </w:tcPr>
          <w:p w14:paraId="095DEDF9" w14:textId="77777777" w:rsidR="00370320" w:rsidRPr="00590C30" w:rsidRDefault="00370320" w:rsidP="004A6BF2">
            <w:r w:rsidRPr="00590C30">
              <w:t>Material ID number</w:t>
            </w:r>
          </w:p>
        </w:tc>
        <w:tc>
          <w:tcPr>
            <w:tcW w:w="1440" w:type="dxa"/>
          </w:tcPr>
          <w:p w14:paraId="737F2BC4" w14:textId="77777777" w:rsidR="00370320" w:rsidRPr="00590C30" w:rsidRDefault="00370320" w:rsidP="004A6BF2">
            <w:pPr>
              <w:jc w:val="center"/>
            </w:pPr>
            <w:r w:rsidRPr="00590C30">
              <w:t>Integer &gt; 0</w:t>
            </w:r>
          </w:p>
        </w:tc>
        <w:tc>
          <w:tcPr>
            <w:tcW w:w="1080" w:type="dxa"/>
          </w:tcPr>
          <w:p w14:paraId="70BEF4E3" w14:textId="77777777" w:rsidR="00370320" w:rsidRPr="00590C30" w:rsidRDefault="00370320" w:rsidP="004A6BF2">
            <w:pPr>
              <w:jc w:val="center"/>
            </w:pPr>
            <w:r w:rsidRPr="00590C30">
              <w:t>None</w:t>
            </w:r>
          </w:p>
        </w:tc>
      </w:tr>
      <w:tr w:rsidR="00370320" w:rsidRPr="00590C30" w14:paraId="62B3CB53" w14:textId="77777777" w:rsidTr="004A6BF2">
        <w:trPr>
          <w:trHeight w:hRule="exact" w:val="120"/>
        </w:trPr>
        <w:tc>
          <w:tcPr>
            <w:tcW w:w="1080" w:type="dxa"/>
          </w:tcPr>
          <w:p w14:paraId="00468C7F" w14:textId="77777777" w:rsidR="00370320" w:rsidRPr="00590C30" w:rsidRDefault="00370320" w:rsidP="004A6BF2">
            <w:pPr>
              <w:jc w:val="center"/>
            </w:pPr>
          </w:p>
        </w:tc>
        <w:tc>
          <w:tcPr>
            <w:tcW w:w="6480" w:type="dxa"/>
          </w:tcPr>
          <w:p w14:paraId="2D8889C1" w14:textId="77777777" w:rsidR="00370320" w:rsidRPr="00590C30" w:rsidRDefault="00370320" w:rsidP="004A6BF2"/>
        </w:tc>
        <w:tc>
          <w:tcPr>
            <w:tcW w:w="1440" w:type="dxa"/>
          </w:tcPr>
          <w:p w14:paraId="6A196BA2" w14:textId="77777777" w:rsidR="00370320" w:rsidRPr="00590C30" w:rsidRDefault="00370320" w:rsidP="004A6BF2">
            <w:pPr>
              <w:jc w:val="center"/>
            </w:pPr>
          </w:p>
        </w:tc>
        <w:tc>
          <w:tcPr>
            <w:tcW w:w="1080" w:type="dxa"/>
          </w:tcPr>
          <w:p w14:paraId="6C4308C1" w14:textId="77777777" w:rsidR="00370320" w:rsidRPr="00590C30" w:rsidRDefault="00370320" w:rsidP="004A6BF2">
            <w:pPr>
              <w:jc w:val="center"/>
            </w:pPr>
          </w:p>
        </w:tc>
      </w:tr>
      <w:tr w:rsidR="00370320" w:rsidRPr="00590C30" w14:paraId="44827A97" w14:textId="77777777" w:rsidTr="004A6BF2">
        <w:tc>
          <w:tcPr>
            <w:tcW w:w="1080" w:type="dxa"/>
          </w:tcPr>
          <w:p w14:paraId="268C08B2" w14:textId="77777777" w:rsidR="00370320" w:rsidRPr="00590C30" w:rsidRDefault="00370320" w:rsidP="004A6BF2">
            <w:pPr>
              <w:jc w:val="center"/>
            </w:pPr>
            <w:r w:rsidRPr="00590C30">
              <w:t>A</w:t>
            </w:r>
          </w:p>
        </w:tc>
        <w:tc>
          <w:tcPr>
            <w:tcW w:w="6480" w:type="dxa"/>
          </w:tcPr>
          <w:p w14:paraId="65364A76" w14:textId="77777777" w:rsidR="00370320" w:rsidRPr="00590C30" w:rsidRDefault="00370320" w:rsidP="004A6BF2">
            <w:r w:rsidRPr="00590C30">
              <w:t>Bar cross-sectional area</w:t>
            </w:r>
          </w:p>
        </w:tc>
        <w:tc>
          <w:tcPr>
            <w:tcW w:w="1440" w:type="dxa"/>
          </w:tcPr>
          <w:p w14:paraId="6ED37ABD" w14:textId="77777777" w:rsidR="00370320" w:rsidRPr="00590C30" w:rsidRDefault="00370320" w:rsidP="004A6BF2">
            <w:pPr>
              <w:jc w:val="center"/>
            </w:pPr>
            <w:r w:rsidRPr="00590C30">
              <w:t>Real</w:t>
            </w:r>
          </w:p>
        </w:tc>
        <w:tc>
          <w:tcPr>
            <w:tcW w:w="1080" w:type="dxa"/>
          </w:tcPr>
          <w:p w14:paraId="421897C0" w14:textId="77777777" w:rsidR="00370320" w:rsidRPr="00590C30" w:rsidRDefault="00370320" w:rsidP="004A6BF2">
            <w:pPr>
              <w:jc w:val="center"/>
            </w:pPr>
            <w:r w:rsidRPr="00590C30">
              <w:t>0.</w:t>
            </w:r>
          </w:p>
        </w:tc>
      </w:tr>
      <w:tr w:rsidR="00370320" w:rsidRPr="00590C30" w14:paraId="45D056CC" w14:textId="77777777" w:rsidTr="004A6BF2">
        <w:trPr>
          <w:trHeight w:hRule="exact" w:val="120"/>
        </w:trPr>
        <w:tc>
          <w:tcPr>
            <w:tcW w:w="1080" w:type="dxa"/>
          </w:tcPr>
          <w:p w14:paraId="5CA5C487" w14:textId="77777777" w:rsidR="00370320" w:rsidRPr="00590C30" w:rsidRDefault="00370320" w:rsidP="004A6BF2">
            <w:pPr>
              <w:jc w:val="center"/>
            </w:pPr>
          </w:p>
        </w:tc>
        <w:tc>
          <w:tcPr>
            <w:tcW w:w="6480" w:type="dxa"/>
          </w:tcPr>
          <w:p w14:paraId="5E71486E" w14:textId="77777777" w:rsidR="00370320" w:rsidRPr="00590C30" w:rsidRDefault="00370320" w:rsidP="004A6BF2"/>
        </w:tc>
        <w:tc>
          <w:tcPr>
            <w:tcW w:w="1440" w:type="dxa"/>
          </w:tcPr>
          <w:p w14:paraId="3AF4988D" w14:textId="77777777" w:rsidR="00370320" w:rsidRPr="00590C30" w:rsidRDefault="00370320" w:rsidP="004A6BF2">
            <w:pPr>
              <w:jc w:val="center"/>
            </w:pPr>
          </w:p>
        </w:tc>
        <w:tc>
          <w:tcPr>
            <w:tcW w:w="1080" w:type="dxa"/>
          </w:tcPr>
          <w:p w14:paraId="548D24F9" w14:textId="77777777" w:rsidR="00370320" w:rsidRPr="00590C30" w:rsidRDefault="00370320" w:rsidP="004A6BF2">
            <w:pPr>
              <w:jc w:val="center"/>
            </w:pPr>
          </w:p>
        </w:tc>
      </w:tr>
      <w:tr w:rsidR="00370320" w:rsidRPr="00590C30" w14:paraId="0B2CE7C7" w14:textId="77777777" w:rsidTr="004A6BF2">
        <w:tc>
          <w:tcPr>
            <w:tcW w:w="1080" w:type="dxa"/>
          </w:tcPr>
          <w:p w14:paraId="649EB0FD" w14:textId="77777777" w:rsidR="00370320" w:rsidRPr="00590C30" w:rsidRDefault="00370320" w:rsidP="004A6BF2">
            <w:pPr>
              <w:jc w:val="center"/>
            </w:pPr>
            <w:r w:rsidRPr="00590C30">
              <w:t>J</w:t>
            </w:r>
          </w:p>
        </w:tc>
        <w:tc>
          <w:tcPr>
            <w:tcW w:w="6480" w:type="dxa"/>
          </w:tcPr>
          <w:p w14:paraId="36F8D4CB" w14:textId="77777777" w:rsidR="00370320" w:rsidRPr="00590C30" w:rsidRDefault="00370320" w:rsidP="004A6BF2">
            <w:r w:rsidRPr="00590C30">
              <w:t>Torsional constant</w:t>
            </w:r>
          </w:p>
        </w:tc>
        <w:tc>
          <w:tcPr>
            <w:tcW w:w="1440" w:type="dxa"/>
          </w:tcPr>
          <w:p w14:paraId="03084565" w14:textId="77777777" w:rsidR="00370320" w:rsidRPr="00590C30" w:rsidRDefault="00370320" w:rsidP="004A6BF2">
            <w:pPr>
              <w:jc w:val="center"/>
            </w:pPr>
            <w:r w:rsidRPr="00590C30">
              <w:t>Real</w:t>
            </w:r>
          </w:p>
        </w:tc>
        <w:tc>
          <w:tcPr>
            <w:tcW w:w="1080" w:type="dxa"/>
          </w:tcPr>
          <w:p w14:paraId="6F5AD867" w14:textId="77777777" w:rsidR="00370320" w:rsidRPr="00590C30" w:rsidRDefault="00370320" w:rsidP="004A6BF2">
            <w:pPr>
              <w:jc w:val="center"/>
            </w:pPr>
            <w:r w:rsidRPr="00590C30">
              <w:t>0.</w:t>
            </w:r>
          </w:p>
        </w:tc>
      </w:tr>
      <w:tr w:rsidR="00370320" w:rsidRPr="00590C30" w14:paraId="00C7F34D" w14:textId="77777777" w:rsidTr="004A6BF2">
        <w:trPr>
          <w:trHeight w:hRule="exact" w:val="120"/>
        </w:trPr>
        <w:tc>
          <w:tcPr>
            <w:tcW w:w="1080" w:type="dxa"/>
          </w:tcPr>
          <w:p w14:paraId="54C4672D" w14:textId="77777777" w:rsidR="00370320" w:rsidRPr="00590C30" w:rsidRDefault="00370320" w:rsidP="004A6BF2">
            <w:pPr>
              <w:jc w:val="center"/>
            </w:pPr>
          </w:p>
        </w:tc>
        <w:tc>
          <w:tcPr>
            <w:tcW w:w="6480" w:type="dxa"/>
          </w:tcPr>
          <w:p w14:paraId="0DB717CC" w14:textId="77777777" w:rsidR="00370320" w:rsidRPr="00590C30" w:rsidRDefault="00370320" w:rsidP="004A6BF2"/>
        </w:tc>
        <w:tc>
          <w:tcPr>
            <w:tcW w:w="1440" w:type="dxa"/>
          </w:tcPr>
          <w:p w14:paraId="4418968B" w14:textId="77777777" w:rsidR="00370320" w:rsidRPr="00590C30" w:rsidRDefault="00370320" w:rsidP="004A6BF2">
            <w:pPr>
              <w:jc w:val="center"/>
            </w:pPr>
          </w:p>
        </w:tc>
        <w:tc>
          <w:tcPr>
            <w:tcW w:w="1080" w:type="dxa"/>
          </w:tcPr>
          <w:p w14:paraId="7E543D7D" w14:textId="77777777" w:rsidR="00370320" w:rsidRPr="00590C30" w:rsidRDefault="00370320" w:rsidP="004A6BF2">
            <w:pPr>
              <w:jc w:val="center"/>
            </w:pPr>
          </w:p>
        </w:tc>
      </w:tr>
      <w:tr w:rsidR="00370320" w:rsidRPr="00590C30" w14:paraId="36287590" w14:textId="77777777" w:rsidTr="004A6BF2">
        <w:tc>
          <w:tcPr>
            <w:tcW w:w="1080" w:type="dxa"/>
          </w:tcPr>
          <w:p w14:paraId="11CD9370" w14:textId="77777777" w:rsidR="00370320" w:rsidRPr="00590C30" w:rsidRDefault="00370320" w:rsidP="004A6BF2">
            <w:pPr>
              <w:jc w:val="center"/>
            </w:pPr>
            <w:r w:rsidRPr="00590C30">
              <w:lastRenderedPageBreak/>
              <w:t>C</w:t>
            </w:r>
          </w:p>
        </w:tc>
        <w:tc>
          <w:tcPr>
            <w:tcW w:w="6480" w:type="dxa"/>
          </w:tcPr>
          <w:p w14:paraId="169DE797" w14:textId="77777777" w:rsidR="00370320" w:rsidRPr="00590C30" w:rsidRDefault="00370320" w:rsidP="004A6BF2">
            <w:r w:rsidRPr="00590C30">
              <w:t>Torsional stress recovery coefficient</w:t>
            </w:r>
          </w:p>
        </w:tc>
        <w:tc>
          <w:tcPr>
            <w:tcW w:w="1440" w:type="dxa"/>
          </w:tcPr>
          <w:p w14:paraId="42CA37CD" w14:textId="77777777" w:rsidR="00370320" w:rsidRPr="00590C30" w:rsidRDefault="00370320" w:rsidP="004A6BF2">
            <w:pPr>
              <w:jc w:val="center"/>
            </w:pPr>
            <w:r w:rsidRPr="00590C30">
              <w:t>Real</w:t>
            </w:r>
          </w:p>
        </w:tc>
        <w:tc>
          <w:tcPr>
            <w:tcW w:w="1080" w:type="dxa"/>
          </w:tcPr>
          <w:p w14:paraId="62CB8E8C" w14:textId="77777777" w:rsidR="00370320" w:rsidRPr="00590C30" w:rsidRDefault="00370320" w:rsidP="004A6BF2">
            <w:pPr>
              <w:jc w:val="center"/>
            </w:pPr>
            <w:r w:rsidRPr="00590C30">
              <w:t>0.</w:t>
            </w:r>
          </w:p>
        </w:tc>
      </w:tr>
      <w:tr w:rsidR="00370320" w:rsidRPr="00590C30" w14:paraId="29B81628" w14:textId="77777777" w:rsidTr="004A6BF2">
        <w:trPr>
          <w:trHeight w:hRule="exact" w:val="120"/>
        </w:trPr>
        <w:tc>
          <w:tcPr>
            <w:tcW w:w="1080" w:type="dxa"/>
          </w:tcPr>
          <w:p w14:paraId="4932F3F2" w14:textId="77777777" w:rsidR="00370320" w:rsidRPr="00590C30" w:rsidRDefault="00370320" w:rsidP="004A6BF2">
            <w:pPr>
              <w:jc w:val="center"/>
            </w:pPr>
          </w:p>
        </w:tc>
        <w:tc>
          <w:tcPr>
            <w:tcW w:w="6480" w:type="dxa"/>
          </w:tcPr>
          <w:p w14:paraId="42C57490" w14:textId="77777777" w:rsidR="00370320" w:rsidRPr="00590C30" w:rsidRDefault="00370320" w:rsidP="004A6BF2"/>
        </w:tc>
        <w:tc>
          <w:tcPr>
            <w:tcW w:w="1440" w:type="dxa"/>
          </w:tcPr>
          <w:p w14:paraId="2C159680" w14:textId="77777777" w:rsidR="00370320" w:rsidRPr="00590C30" w:rsidRDefault="00370320" w:rsidP="004A6BF2">
            <w:pPr>
              <w:jc w:val="center"/>
            </w:pPr>
          </w:p>
        </w:tc>
        <w:tc>
          <w:tcPr>
            <w:tcW w:w="1080" w:type="dxa"/>
          </w:tcPr>
          <w:p w14:paraId="533B6C57" w14:textId="77777777" w:rsidR="00370320" w:rsidRPr="00590C30" w:rsidRDefault="00370320" w:rsidP="004A6BF2">
            <w:pPr>
              <w:jc w:val="center"/>
            </w:pPr>
          </w:p>
        </w:tc>
      </w:tr>
      <w:tr w:rsidR="00370320" w:rsidRPr="00590C30" w14:paraId="73DC6124" w14:textId="77777777" w:rsidTr="004A6BF2">
        <w:tc>
          <w:tcPr>
            <w:tcW w:w="1080" w:type="dxa"/>
          </w:tcPr>
          <w:p w14:paraId="1636BA20" w14:textId="77777777" w:rsidR="00370320" w:rsidRPr="00590C30" w:rsidRDefault="00370320" w:rsidP="004A6BF2">
            <w:pPr>
              <w:jc w:val="center"/>
            </w:pPr>
            <w:r w:rsidRPr="00590C30">
              <w:t>MPL</w:t>
            </w:r>
          </w:p>
        </w:tc>
        <w:tc>
          <w:tcPr>
            <w:tcW w:w="6480" w:type="dxa"/>
          </w:tcPr>
          <w:p w14:paraId="4C8F1CF0" w14:textId="77777777" w:rsidR="00370320" w:rsidRPr="00590C30" w:rsidRDefault="00370320" w:rsidP="004A6BF2">
            <w:r w:rsidRPr="00590C30">
              <w:t>Mass per unit length</w:t>
            </w:r>
          </w:p>
        </w:tc>
        <w:tc>
          <w:tcPr>
            <w:tcW w:w="1440" w:type="dxa"/>
          </w:tcPr>
          <w:p w14:paraId="29560FAF" w14:textId="77777777" w:rsidR="00370320" w:rsidRPr="00590C30" w:rsidRDefault="00370320" w:rsidP="004A6BF2">
            <w:pPr>
              <w:jc w:val="center"/>
            </w:pPr>
            <w:r w:rsidRPr="00590C30">
              <w:t>Real</w:t>
            </w:r>
          </w:p>
        </w:tc>
        <w:tc>
          <w:tcPr>
            <w:tcW w:w="1080" w:type="dxa"/>
          </w:tcPr>
          <w:p w14:paraId="65A48703" w14:textId="77777777" w:rsidR="00370320" w:rsidRPr="00590C30" w:rsidRDefault="00370320" w:rsidP="004A6BF2">
            <w:pPr>
              <w:jc w:val="center"/>
            </w:pPr>
            <w:r w:rsidRPr="00590C30">
              <w:t>0.</w:t>
            </w:r>
          </w:p>
        </w:tc>
      </w:tr>
    </w:tbl>
    <w:p w14:paraId="6887A739" w14:textId="77777777" w:rsidR="00370320" w:rsidRPr="00590C30" w:rsidRDefault="00370320" w:rsidP="00370320"/>
    <w:p w14:paraId="75044C0E" w14:textId="59DAA39D" w:rsidR="00370320" w:rsidRPr="00590C30" w:rsidRDefault="00370320" w:rsidP="00C56FB1">
      <w:pPr>
        <w:pStyle w:val="Remarks"/>
      </w:pPr>
      <w:r w:rsidRPr="00590C30">
        <w:t>Remarks:</w:t>
      </w:r>
    </w:p>
    <w:p w14:paraId="40E6BE48" w14:textId="77777777" w:rsidR="00370320" w:rsidRPr="00590C30" w:rsidRDefault="00370320" w:rsidP="00C56FB1">
      <w:pPr>
        <w:pStyle w:val="Remarks"/>
      </w:pPr>
      <w:r w:rsidRPr="00590C30">
        <w:t>1.</w:t>
      </w:r>
      <w:r w:rsidRPr="00590C30">
        <w:tab/>
        <w:t>PID must be unique among all PROD property entries</w:t>
      </w:r>
    </w:p>
    <w:p w14:paraId="040B08BB" w14:textId="77777777" w:rsidR="00370320" w:rsidRPr="00590C30" w:rsidRDefault="00000000" w:rsidP="00C56FB1">
      <w:pPr>
        <w:pStyle w:val="Remarks"/>
      </w:pPr>
      <w:r>
        <w:rPr>
          <w:noProof/>
        </w:rPr>
        <w:pict w14:anchorId="70097830">
          <v:shape id="_x0000_s2384" type="#_x0000_t75" style="position:absolute;left:0;text-align:left;margin-left:172.8pt;margin-top:19.45pt;width:40pt;height:28pt;z-index:251730432" o:allowincell="f">
            <v:imagedata r:id="rId314" o:title=""/>
            <w10:wrap type="topAndBottom"/>
          </v:shape>
        </w:pict>
      </w:r>
      <w:r w:rsidR="00370320" w:rsidRPr="00590C30">
        <w:t>2.</w:t>
      </w:r>
      <w:r w:rsidR="00370320" w:rsidRPr="00590C30">
        <w:tab/>
        <w:t>The torsional stress is calculated as:</w:t>
      </w:r>
    </w:p>
    <w:p w14:paraId="4C961A56" w14:textId="0D5C5255" w:rsidR="00370320" w:rsidRPr="00590C30" w:rsidRDefault="00C56FB1" w:rsidP="00C56FB1">
      <w:pPr>
        <w:pStyle w:val="Remarks"/>
      </w:pPr>
      <w:r>
        <w:tab/>
      </w:r>
      <w:r>
        <w:tab/>
      </w:r>
      <w:r>
        <w:tab/>
      </w:r>
      <w:r w:rsidR="00370320" w:rsidRPr="00590C30">
        <w:t>where M</w:t>
      </w:r>
      <w:r w:rsidR="00370320" w:rsidRPr="00590C30">
        <w:rPr>
          <w:vertAlign w:val="subscript"/>
        </w:rPr>
        <w:t>t</w:t>
      </w:r>
      <w:r w:rsidR="00370320" w:rsidRPr="00590C30">
        <w:t xml:space="preserve"> is the torsional moment in the rod element.</w:t>
      </w:r>
    </w:p>
    <w:p w14:paraId="1DD1D252" w14:textId="7F6AA179" w:rsidR="00370320" w:rsidRPr="00224FC9" w:rsidRDefault="000F5719" w:rsidP="00C56FB1">
      <w:pPr>
        <w:pStyle w:val="Corner"/>
      </w:pPr>
      <w:r>
        <w:br w:type="page"/>
      </w:r>
      <w:r w:rsidR="00370320">
        <w:lastRenderedPageBreak/>
        <w:t>PSHEAR</w:t>
      </w:r>
    </w:p>
    <w:p w14:paraId="2C3B2271" w14:textId="77777777" w:rsidR="00370320" w:rsidRPr="007E3809" w:rsidRDefault="00370320" w:rsidP="00501F36">
      <w:pPr>
        <w:pStyle w:val="Heading2"/>
      </w:pPr>
      <w:bookmarkStart w:id="2585" w:name="_Toc164034533"/>
      <w:r>
        <w:t>PSHEAR</w:t>
      </w:r>
      <w:bookmarkEnd w:id="2585"/>
    </w:p>
    <w:p w14:paraId="73A508F6" w14:textId="77777777" w:rsidR="00370320" w:rsidRDefault="00370320" w:rsidP="00370320">
      <w:pPr>
        <w:rPr>
          <w:sz w:val="22"/>
          <w:u w:val="single"/>
        </w:rPr>
      </w:pPr>
    </w:p>
    <w:p w14:paraId="7E3027B7" w14:textId="41A8DED5" w:rsidR="00370320" w:rsidRPr="00590C30" w:rsidRDefault="00370320" w:rsidP="00370320">
      <w:r w:rsidRPr="00590C30">
        <w:rPr>
          <w:sz w:val="22"/>
          <w:u w:val="single"/>
        </w:rPr>
        <w:t>Description:</w:t>
      </w:r>
      <w:r w:rsidRPr="00590C30">
        <w:rPr>
          <w:sz w:val="22"/>
        </w:rPr>
        <w:t xml:space="preserve"> </w:t>
      </w:r>
    </w:p>
    <w:p w14:paraId="1870A3E6" w14:textId="77777777" w:rsidR="00370320" w:rsidRDefault="00370320" w:rsidP="00370320">
      <w:r>
        <w:t>Property definition for SHEAR</w:t>
      </w:r>
      <w:r w:rsidRPr="00590C30">
        <w:t xml:space="preserve"> element</w:t>
      </w:r>
    </w:p>
    <w:p w14:paraId="344C7151" w14:textId="77777777" w:rsidR="00370320" w:rsidRPr="00590C30" w:rsidRDefault="00370320" w:rsidP="00370320"/>
    <w:p w14:paraId="7641CED9" w14:textId="06795C29" w:rsidR="00370320" w:rsidRPr="00590C30" w:rsidRDefault="00370320" w:rsidP="00370320">
      <w:r w:rsidRPr="00590C30">
        <w:rPr>
          <w:sz w:val="22"/>
          <w:u w:val="single"/>
        </w:rPr>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D4C73ED" w14:textId="77777777" w:rsidTr="004A6BF2">
        <w:tc>
          <w:tcPr>
            <w:tcW w:w="1008" w:type="dxa"/>
            <w:tcBorders>
              <w:top w:val="nil"/>
              <w:left w:val="nil"/>
              <w:bottom w:val="nil"/>
              <w:right w:val="nil"/>
            </w:tcBorders>
          </w:tcPr>
          <w:p w14:paraId="55A94F32" w14:textId="77777777" w:rsidR="00370320" w:rsidRPr="00590C30" w:rsidRDefault="00370320" w:rsidP="004A6BF2">
            <w:pPr>
              <w:jc w:val="center"/>
            </w:pPr>
            <w:r w:rsidRPr="00590C30">
              <w:t>1</w:t>
            </w:r>
          </w:p>
        </w:tc>
        <w:tc>
          <w:tcPr>
            <w:tcW w:w="1008" w:type="dxa"/>
            <w:tcBorders>
              <w:top w:val="nil"/>
              <w:left w:val="nil"/>
              <w:bottom w:val="nil"/>
              <w:right w:val="nil"/>
            </w:tcBorders>
          </w:tcPr>
          <w:p w14:paraId="5B500E73" w14:textId="77777777" w:rsidR="00370320" w:rsidRPr="00590C30" w:rsidRDefault="00370320" w:rsidP="004A6BF2">
            <w:pPr>
              <w:jc w:val="center"/>
            </w:pPr>
            <w:r w:rsidRPr="00590C30">
              <w:t>2</w:t>
            </w:r>
          </w:p>
        </w:tc>
        <w:tc>
          <w:tcPr>
            <w:tcW w:w="1008" w:type="dxa"/>
            <w:tcBorders>
              <w:top w:val="nil"/>
              <w:left w:val="nil"/>
              <w:bottom w:val="nil"/>
              <w:right w:val="nil"/>
            </w:tcBorders>
          </w:tcPr>
          <w:p w14:paraId="29473116" w14:textId="77777777" w:rsidR="00370320" w:rsidRPr="00590C30" w:rsidRDefault="00370320" w:rsidP="004A6BF2">
            <w:pPr>
              <w:jc w:val="center"/>
            </w:pPr>
            <w:r w:rsidRPr="00590C30">
              <w:t>3</w:t>
            </w:r>
          </w:p>
        </w:tc>
        <w:tc>
          <w:tcPr>
            <w:tcW w:w="1008" w:type="dxa"/>
            <w:tcBorders>
              <w:top w:val="nil"/>
              <w:left w:val="nil"/>
              <w:bottom w:val="nil"/>
              <w:right w:val="nil"/>
            </w:tcBorders>
          </w:tcPr>
          <w:p w14:paraId="2B32F4A2" w14:textId="77777777" w:rsidR="00370320" w:rsidRPr="00590C30" w:rsidRDefault="00370320" w:rsidP="004A6BF2">
            <w:pPr>
              <w:jc w:val="center"/>
            </w:pPr>
            <w:r w:rsidRPr="00590C30">
              <w:t>4</w:t>
            </w:r>
          </w:p>
        </w:tc>
        <w:tc>
          <w:tcPr>
            <w:tcW w:w="1008" w:type="dxa"/>
            <w:tcBorders>
              <w:top w:val="nil"/>
              <w:left w:val="nil"/>
              <w:bottom w:val="nil"/>
              <w:right w:val="nil"/>
            </w:tcBorders>
          </w:tcPr>
          <w:p w14:paraId="5CDFA3F2" w14:textId="77777777" w:rsidR="00370320" w:rsidRPr="00590C30" w:rsidRDefault="00370320" w:rsidP="004A6BF2">
            <w:pPr>
              <w:jc w:val="center"/>
            </w:pPr>
            <w:r w:rsidRPr="00590C30">
              <w:t>5</w:t>
            </w:r>
          </w:p>
        </w:tc>
        <w:tc>
          <w:tcPr>
            <w:tcW w:w="1008" w:type="dxa"/>
            <w:tcBorders>
              <w:top w:val="nil"/>
              <w:left w:val="nil"/>
              <w:bottom w:val="single" w:sz="4" w:space="0" w:color="auto"/>
              <w:right w:val="nil"/>
            </w:tcBorders>
          </w:tcPr>
          <w:p w14:paraId="0AA1647E" w14:textId="77777777" w:rsidR="00370320" w:rsidRPr="00590C30" w:rsidRDefault="00370320" w:rsidP="004A6BF2">
            <w:pPr>
              <w:jc w:val="center"/>
            </w:pPr>
            <w:r w:rsidRPr="00590C30">
              <w:t>6</w:t>
            </w:r>
          </w:p>
        </w:tc>
        <w:tc>
          <w:tcPr>
            <w:tcW w:w="1008" w:type="dxa"/>
            <w:tcBorders>
              <w:top w:val="nil"/>
              <w:left w:val="nil"/>
              <w:bottom w:val="single" w:sz="4" w:space="0" w:color="auto"/>
              <w:right w:val="nil"/>
            </w:tcBorders>
          </w:tcPr>
          <w:p w14:paraId="6C98E6A0" w14:textId="77777777" w:rsidR="00370320" w:rsidRPr="00590C30" w:rsidRDefault="00370320" w:rsidP="004A6BF2">
            <w:pPr>
              <w:jc w:val="center"/>
            </w:pPr>
            <w:r w:rsidRPr="00590C30">
              <w:t>7</w:t>
            </w:r>
          </w:p>
        </w:tc>
        <w:tc>
          <w:tcPr>
            <w:tcW w:w="1008" w:type="dxa"/>
            <w:tcBorders>
              <w:top w:val="nil"/>
              <w:left w:val="nil"/>
              <w:bottom w:val="nil"/>
              <w:right w:val="nil"/>
            </w:tcBorders>
          </w:tcPr>
          <w:p w14:paraId="40D47273" w14:textId="77777777" w:rsidR="00370320" w:rsidRPr="00590C30" w:rsidRDefault="00370320" w:rsidP="004A6BF2">
            <w:pPr>
              <w:jc w:val="center"/>
            </w:pPr>
            <w:r w:rsidRPr="00590C30">
              <w:t>8</w:t>
            </w:r>
          </w:p>
        </w:tc>
        <w:tc>
          <w:tcPr>
            <w:tcW w:w="1008" w:type="dxa"/>
            <w:tcBorders>
              <w:top w:val="nil"/>
              <w:left w:val="nil"/>
              <w:bottom w:val="nil"/>
              <w:right w:val="nil"/>
            </w:tcBorders>
          </w:tcPr>
          <w:p w14:paraId="31377607" w14:textId="77777777" w:rsidR="00370320" w:rsidRPr="00590C30" w:rsidRDefault="00370320" w:rsidP="004A6BF2">
            <w:pPr>
              <w:jc w:val="center"/>
            </w:pPr>
            <w:r w:rsidRPr="00590C30">
              <w:t>9</w:t>
            </w:r>
          </w:p>
        </w:tc>
        <w:tc>
          <w:tcPr>
            <w:tcW w:w="1008" w:type="dxa"/>
            <w:tcBorders>
              <w:top w:val="nil"/>
              <w:left w:val="nil"/>
              <w:bottom w:val="nil"/>
              <w:right w:val="nil"/>
            </w:tcBorders>
          </w:tcPr>
          <w:p w14:paraId="37B7B2A0" w14:textId="77777777" w:rsidR="00370320" w:rsidRPr="00590C30" w:rsidRDefault="00370320" w:rsidP="004A6BF2">
            <w:pPr>
              <w:jc w:val="center"/>
            </w:pPr>
            <w:r w:rsidRPr="00590C30">
              <w:t>10</w:t>
            </w:r>
          </w:p>
        </w:tc>
      </w:tr>
      <w:tr w:rsidR="00370320" w:rsidRPr="00590C30" w14:paraId="04C6DC8A" w14:textId="77777777" w:rsidTr="004A6BF2">
        <w:tc>
          <w:tcPr>
            <w:tcW w:w="1008" w:type="dxa"/>
            <w:tcBorders>
              <w:top w:val="single" w:sz="4" w:space="0" w:color="auto"/>
              <w:right w:val="single" w:sz="4" w:space="0" w:color="auto"/>
            </w:tcBorders>
          </w:tcPr>
          <w:p w14:paraId="19080FBC" w14:textId="77777777" w:rsidR="00370320" w:rsidRPr="00590C30" w:rsidRDefault="00370320" w:rsidP="004A6BF2">
            <w:r>
              <w:t>PSHEAR</w:t>
            </w:r>
          </w:p>
        </w:tc>
        <w:tc>
          <w:tcPr>
            <w:tcW w:w="1008" w:type="dxa"/>
            <w:tcBorders>
              <w:top w:val="single" w:sz="4" w:space="0" w:color="auto"/>
              <w:left w:val="single" w:sz="4" w:space="0" w:color="auto"/>
              <w:right w:val="single" w:sz="4" w:space="0" w:color="auto"/>
            </w:tcBorders>
          </w:tcPr>
          <w:p w14:paraId="65506175" w14:textId="77777777" w:rsidR="00370320" w:rsidRPr="00590C30" w:rsidRDefault="00370320" w:rsidP="004A6BF2">
            <w:pPr>
              <w:jc w:val="center"/>
            </w:pPr>
            <w:r w:rsidRPr="00590C30">
              <w:t>PID</w:t>
            </w:r>
          </w:p>
        </w:tc>
        <w:tc>
          <w:tcPr>
            <w:tcW w:w="1008" w:type="dxa"/>
            <w:tcBorders>
              <w:top w:val="single" w:sz="4" w:space="0" w:color="auto"/>
              <w:left w:val="single" w:sz="4" w:space="0" w:color="auto"/>
              <w:right w:val="single" w:sz="4" w:space="0" w:color="auto"/>
            </w:tcBorders>
          </w:tcPr>
          <w:p w14:paraId="57B7AE41" w14:textId="77777777" w:rsidR="00370320" w:rsidRPr="00590C30" w:rsidRDefault="00370320" w:rsidP="004A6BF2">
            <w:pPr>
              <w:jc w:val="center"/>
            </w:pPr>
            <w:r w:rsidRPr="00590C30">
              <w:t>MID</w:t>
            </w:r>
          </w:p>
        </w:tc>
        <w:tc>
          <w:tcPr>
            <w:tcW w:w="1008" w:type="dxa"/>
            <w:tcBorders>
              <w:top w:val="single" w:sz="4" w:space="0" w:color="auto"/>
              <w:left w:val="single" w:sz="4" w:space="0" w:color="auto"/>
              <w:right w:val="single" w:sz="4" w:space="0" w:color="auto"/>
            </w:tcBorders>
          </w:tcPr>
          <w:p w14:paraId="3CA4CAE8" w14:textId="77777777" w:rsidR="00370320" w:rsidRPr="00590C30" w:rsidRDefault="00370320" w:rsidP="004A6BF2">
            <w:pPr>
              <w:jc w:val="center"/>
            </w:pPr>
            <w:r>
              <w:t>T</w:t>
            </w:r>
          </w:p>
        </w:tc>
        <w:tc>
          <w:tcPr>
            <w:tcW w:w="1008" w:type="dxa"/>
            <w:tcBorders>
              <w:top w:val="single" w:sz="4" w:space="0" w:color="auto"/>
              <w:left w:val="single" w:sz="4" w:space="0" w:color="auto"/>
              <w:right w:val="single" w:sz="4" w:space="0" w:color="auto"/>
            </w:tcBorders>
          </w:tcPr>
          <w:p w14:paraId="1908F136" w14:textId="77777777" w:rsidR="00370320" w:rsidRPr="00590C30" w:rsidRDefault="00370320" w:rsidP="004A6BF2">
            <w:pPr>
              <w:jc w:val="center"/>
            </w:pPr>
            <w:r>
              <w:t>NSM</w:t>
            </w:r>
          </w:p>
        </w:tc>
        <w:tc>
          <w:tcPr>
            <w:tcW w:w="1008" w:type="dxa"/>
            <w:tcBorders>
              <w:top w:val="single" w:sz="4" w:space="0" w:color="auto"/>
              <w:left w:val="single" w:sz="4" w:space="0" w:color="auto"/>
              <w:right w:val="single" w:sz="4" w:space="0" w:color="auto"/>
            </w:tcBorders>
            <w:shd w:val="clear" w:color="auto" w:fill="E0E0E0"/>
          </w:tcPr>
          <w:p w14:paraId="071A70AC"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clear" w:color="auto" w:fill="E0E0E0"/>
          </w:tcPr>
          <w:p w14:paraId="1C6137F9"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58AD1BDB"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04127695" w14:textId="77777777" w:rsidR="00370320" w:rsidRPr="00590C30" w:rsidRDefault="00370320" w:rsidP="004A6BF2">
            <w:pPr>
              <w:jc w:val="center"/>
            </w:pPr>
          </w:p>
        </w:tc>
        <w:tc>
          <w:tcPr>
            <w:tcW w:w="1008" w:type="dxa"/>
            <w:tcBorders>
              <w:top w:val="single" w:sz="4" w:space="0" w:color="auto"/>
              <w:left w:val="single" w:sz="4" w:space="0" w:color="auto"/>
            </w:tcBorders>
          </w:tcPr>
          <w:p w14:paraId="535BD352" w14:textId="77777777" w:rsidR="00370320" w:rsidRPr="00590C30" w:rsidRDefault="00370320" w:rsidP="004A6BF2"/>
        </w:tc>
      </w:tr>
    </w:tbl>
    <w:p w14:paraId="5C075540" w14:textId="77777777" w:rsidR="00370320" w:rsidRPr="00590C30" w:rsidRDefault="00370320" w:rsidP="00370320"/>
    <w:p w14:paraId="5F4ED934" w14:textId="78D14F02" w:rsidR="00370320" w:rsidRPr="00590C30" w:rsidRDefault="00370320" w:rsidP="00370320">
      <w:r w:rsidRPr="00590C30">
        <w:rPr>
          <w:sz w:val="22"/>
          <w:u w:val="single"/>
        </w:rPr>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7AA59D7" w14:textId="77777777" w:rsidTr="004A6BF2">
        <w:tc>
          <w:tcPr>
            <w:tcW w:w="1008" w:type="dxa"/>
          </w:tcPr>
          <w:p w14:paraId="6EEF9454" w14:textId="77777777" w:rsidR="00370320" w:rsidRPr="00590C30" w:rsidRDefault="00370320" w:rsidP="004A6BF2">
            <w:r>
              <w:t>PSHEAR</w:t>
            </w:r>
          </w:p>
        </w:tc>
        <w:tc>
          <w:tcPr>
            <w:tcW w:w="1008" w:type="dxa"/>
          </w:tcPr>
          <w:p w14:paraId="781A3EB1" w14:textId="77777777" w:rsidR="00370320" w:rsidRPr="00590C30" w:rsidRDefault="00370320" w:rsidP="004A6BF2">
            <w:pPr>
              <w:jc w:val="center"/>
            </w:pPr>
            <w:r w:rsidRPr="00590C30">
              <w:t>49</w:t>
            </w:r>
          </w:p>
        </w:tc>
        <w:tc>
          <w:tcPr>
            <w:tcW w:w="1008" w:type="dxa"/>
          </w:tcPr>
          <w:p w14:paraId="21E406F6" w14:textId="77777777" w:rsidR="00370320" w:rsidRPr="00590C30" w:rsidRDefault="00370320" w:rsidP="004A6BF2">
            <w:pPr>
              <w:jc w:val="center"/>
            </w:pPr>
            <w:r w:rsidRPr="00590C30">
              <w:t>2</w:t>
            </w:r>
          </w:p>
        </w:tc>
        <w:tc>
          <w:tcPr>
            <w:tcW w:w="1008" w:type="dxa"/>
          </w:tcPr>
          <w:p w14:paraId="43EBCC2E" w14:textId="77777777" w:rsidR="00370320" w:rsidRPr="00590C30" w:rsidRDefault="00370320" w:rsidP="004A6BF2">
            <w:pPr>
              <w:jc w:val="center"/>
            </w:pPr>
            <w:r w:rsidRPr="00590C30">
              <w:t>.175</w:t>
            </w:r>
          </w:p>
        </w:tc>
        <w:tc>
          <w:tcPr>
            <w:tcW w:w="1008" w:type="dxa"/>
          </w:tcPr>
          <w:p w14:paraId="4804DF1F" w14:textId="77777777" w:rsidR="00370320" w:rsidRPr="00590C30" w:rsidRDefault="00370320" w:rsidP="004A6BF2">
            <w:pPr>
              <w:jc w:val="center"/>
            </w:pPr>
            <w:r w:rsidRPr="00590C30">
              <w:t>.093</w:t>
            </w:r>
          </w:p>
        </w:tc>
        <w:tc>
          <w:tcPr>
            <w:tcW w:w="1008" w:type="dxa"/>
          </w:tcPr>
          <w:p w14:paraId="7DF07D01" w14:textId="77777777" w:rsidR="00370320" w:rsidRPr="00590C30" w:rsidRDefault="00370320" w:rsidP="004A6BF2">
            <w:pPr>
              <w:jc w:val="center"/>
            </w:pPr>
          </w:p>
        </w:tc>
        <w:tc>
          <w:tcPr>
            <w:tcW w:w="1008" w:type="dxa"/>
          </w:tcPr>
          <w:p w14:paraId="0DF879EA" w14:textId="77777777" w:rsidR="00370320" w:rsidRPr="00590C30" w:rsidRDefault="00370320" w:rsidP="004A6BF2">
            <w:pPr>
              <w:jc w:val="center"/>
            </w:pPr>
          </w:p>
        </w:tc>
        <w:tc>
          <w:tcPr>
            <w:tcW w:w="1008" w:type="dxa"/>
          </w:tcPr>
          <w:p w14:paraId="1069C4E0" w14:textId="77777777" w:rsidR="00370320" w:rsidRPr="00590C30" w:rsidRDefault="00370320" w:rsidP="004A6BF2">
            <w:pPr>
              <w:jc w:val="center"/>
            </w:pPr>
          </w:p>
        </w:tc>
        <w:tc>
          <w:tcPr>
            <w:tcW w:w="1008" w:type="dxa"/>
          </w:tcPr>
          <w:p w14:paraId="44B28810" w14:textId="77777777" w:rsidR="00370320" w:rsidRPr="00590C30" w:rsidRDefault="00370320" w:rsidP="004A6BF2">
            <w:pPr>
              <w:jc w:val="center"/>
            </w:pPr>
          </w:p>
        </w:tc>
        <w:tc>
          <w:tcPr>
            <w:tcW w:w="1008" w:type="dxa"/>
          </w:tcPr>
          <w:p w14:paraId="101A9A9E" w14:textId="77777777" w:rsidR="00370320" w:rsidRPr="00590C30" w:rsidRDefault="00370320" w:rsidP="004A6BF2"/>
        </w:tc>
      </w:tr>
    </w:tbl>
    <w:p w14:paraId="0D458106" w14:textId="77777777" w:rsidR="00370320" w:rsidRPr="00590C30" w:rsidRDefault="00370320" w:rsidP="00370320"/>
    <w:p w14:paraId="6E98FCD4" w14:textId="10D0EFD3" w:rsidR="00370320" w:rsidRPr="00590C30" w:rsidRDefault="00370320" w:rsidP="00370320">
      <w:r w:rsidRPr="00590C30">
        <w:t>Data Description:</w:t>
      </w:r>
    </w:p>
    <w:tbl>
      <w:tblPr>
        <w:tblW w:w="10080" w:type="dxa"/>
        <w:tblLayout w:type="fixed"/>
        <w:tblLook w:val="0000" w:firstRow="0" w:lastRow="0" w:firstColumn="0" w:lastColumn="0" w:noHBand="0" w:noVBand="0"/>
      </w:tblPr>
      <w:tblGrid>
        <w:gridCol w:w="1080"/>
        <w:gridCol w:w="6480"/>
        <w:gridCol w:w="1440"/>
        <w:gridCol w:w="1080"/>
      </w:tblGrid>
      <w:tr w:rsidR="00370320" w:rsidRPr="00590C30" w14:paraId="0DFEA856" w14:textId="77777777" w:rsidTr="004A6BF2">
        <w:tc>
          <w:tcPr>
            <w:tcW w:w="1080" w:type="dxa"/>
          </w:tcPr>
          <w:p w14:paraId="7E2854E3" w14:textId="77777777" w:rsidR="00370320" w:rsidRPr="00590C30" w:rsidRDefault="00370320" w:rsidP="004A6BF2">
            <w:pPr>
              <w:jc w:val="center"/>
            </w:pPr>
            <w:r w:rsidRPr="00590C30">
              <w:t>Field</w:t>
            </w:r>
          </w:p>
        </w:tc>
        <w:tc>
          <w:tcPr>
            <w:tcW w:w="6480" w:type="dxa"/>
          </w:tcPr>
          <w:p w14:paraId="6C4D7CAD" w14:textId="77777777" w:rsidR="00370320" w:rsidRPr="00590C30" w:rsidRDefault="00370320" w:rsidP="004A6BF2">
            <w:r w:rsidRPr="00590C30">
              <w:t>Contents</w:t>
            </w:r>
          </w:p>
        </w:tc>
        <w:tc>
          <w:tcPr>
            <w:tcW w:w="1440" w:type="dxa"/>
          </w:tcPr>
          <w:p w14:paraId="73B4EE8F" w14:textId="77777777" w:rsidR="00370320" w:rsidRPr="00590C30" w:rsidRDefault="00370320" w:rsidP="004A6BF2">
            <w:pPr>
              <w:jc w:val="center"/>
            </w:pPr>
            <w:r w:rsidRPr="00590C30">
              <w:t>Type</w:t>
            </w:r>
          </w:p>
        </w:tc>
        <w:tc>
          <w:tcPr>
            <w:tcW w:w="1080" w:type="dxa"/>
          </w:tcPr>
          <w:p w14:paraId="7F30CB92" w14:textId="77777777" w:rsidR="00370320" w:rsidRPr="00590C30" w:rsidRDefault="00370320" w:rsidP="004A6BF2">
            <w:pPr>
              <w:jc w:val="center"/>
            </w:pPr>
            <w:r w:rsidRPr="00590C30">
              <w:t>Default</w:t>
            </w:r>
          </w:p>
        </w:tc>
      </w:tr>
      <w:tr w:rsidR="00370320" w:rsidRPr="00590C30" w14:paraId="6639BB72" w14:textId="77777777" w:rsidTr="004A6BF2">
        <w:trPr>
          <w:trHeight w:hRule="exact" w:val="120"/>
        </w:trPr>
        <w:tc>
          <w:tcPr>
            <w:tcW w:w="1080" w:type="dxa"/>
          </w:tcPr>
          <w:p w14:paraId="7D8CAE4D" w14:textId="77777777" w:rsidR="00370320" w:rsidRPr="00590C30" w:rsidRDefault="00370320" w:rsidP="004A6BF2">
            <w:pPr>
              <w:jc w:val="center"/>
            </w:pPr>
          </w:p>
        </w:tc>
        <w:tc>
          <w:tcPr>
            <w:tcW w:w="6480" w:type="dxa"/>
          </w:tcPr>
          <w:p w14:paraId="1907AF9E" w14:textId="77777777" w:rsidR="00370320" w:rsidRPr="00590C30" w:rsidRDefault="00370320" w:rsidP="004A6BF2"/>
        </w:tc>
        <w:tc>
          <w:tcPr>
            <w:tcW w:w="1440" w:type="dxa"/>
          </w:tcPr>
          <w:p w14:paraId="56E90CC0" w14:textId="77777777" w:rsidR="00370320" w:rsidRPr="00590C30" w:rsidRDefault="00370320" w:rsidP="004A6BF2">
            <w:pPr>
              <w:jc w:val="center"/>
            </w:pPr>
          </w:p>
        </w:tc>
        <w:tc>
          <w:tcPr>
            <w:tcW w:w="1080" w:type="dxa"/>
          </w:tcPr>
          <w:p w14:paraId="459AFF1C" w14:textId="77777777" w:rsidR="00370320" w:rsidRPr="00590C30" w:rsidRDefault="00370320" w:rsidP="004A6BF2">
            <w:pPr>
              <w:jc w:val="center"/>
            </w:pPr>
          </w:p>
        </w:tc>
      </w:tr>
      <w:tr w:rsidR="00370320" w:rsidRPr="00590C30" w14:paraId="06A29154" w14:textId="77777777" w:rsidTr="004A6BF2">
        <w:tc>
          <w:tcPr>
            <w:tcW w:w="1080" w:type="dxa"/>
          </w:tcPr>
          <w:p w14:paraId="4FD9024B" w14:textId="77777777" w:rsidR="00370320" w:rsidRPr="00590C30" w:rsidRDefault="00370320" w:rsidP="004A6BF2">
            <w:pPr>
              <w:jc w:val="center"/>
            </w:pPr>
            <w:r w:rsidRPr="00590C30">
              <w:t>PID</w:t>
            </w:r>
          </w:p>
        </w:tc>
        <w:tc>
          <w:tcPr>
            <w:tcW w:w="6480" w:type="dxa"/>
          </w:tcPr>
          <w:p w14:paraId="5339D714" w14:textId="77777777" w:rsidR="00370320" w:rsidRPr="00590C30" w:rsidRDefault="00370320" w:rsidP="004A6BF2">
            <w:r w:rsidRPr="00590C30">
              <w:t>Property ID number</w:t>
            </w:r>
          </w:p>
        </w:tc>
        <w:tc>
          <w:tcPr>
            <w:tcW w:w="1440" w:type="dxa"/>
          </w:tcPr>
          <w:p w14:paraId="6CFD0051" w14:textId="77777777" w:rsidR="00370320" w:rsidRPr="00590C30" w:rsidRDefault="00370320" w:rsidP="004A6BF2">
            <w:pPr>
              <w:jc w:val="center"/>
            </w:pPr>
            <w:r w:rsidRPr="00590C30">
              <w:t>Integer &gt; 0</w:t>
            </w:r>
          </w:p>
        </w:tc>
        <w:tc>
          <w:tcPr>
            <w:tcW w:w="1080" w:type="dxa"/>
          </w:tcPr>
          <w:p w14:paraId="41020C67" w14:textId="77777777" w:rsidR="00370320" w:rsidRPr="00590C30" w:rsidRDefault="00370320" w:rsidP="004A6BF2">
            <w:pPr>
              <w:jc w:val="center"/>
            </w:pPr>
            <w:r w:rsidRPr="00590C30">
              <w:t>None</w:t>
            </w:r>
          </w:p>
        </w:tc>
      </w:tr>
      <w:tr w:rsidR="00370320" w:rsidRPr="00590C30" w14:paraId="4DE5E5FE" w14:textId="77777777" w:rsidTr="004A6BF2">
        <w:trPr>
          <w:trHeight w:hRule="exact" w:val="120"/>
        </w:trPr>
        <w:tc>
          <w:tcPr>
            <w:tcW w:w="1080" w:type="dxa"/>
          </w:tcPr>
          <w:p w14:paraId="25AE090D" w14:textId="77777777" w:rsidR="00370320" w:rsidRPr="00590C30" w:rsidRDefault="00370320" w:rsidP="004A6BF2">
            <w:pPr>
              <w:jc w:val="center"/>
            </w:pPr>
          </w:p>
        </w:tc>
        <w:tc>
          <w:tcPr>
            <w:tcW w:w="6480" w:type="dxa"/>
          </w:tcPr>
          <w:p w14:paraId="209E00C8" w14:textId="77777777" w:rsidR="00370320" w:rsidRPr="00590C30" w:rsidRDefault="00370320" w:rsidP="004A6BF2"/>
        </w:tc>
        <w:tc>
          <w:tcPr>
            <w:tcW w:w="1440" w:type="dxa"/>
          </w:tcPr>
          <w:p w14:paraId="6890AFF4" w14:textId="77777777" w:rsidR="00370320" w:rsidRPr="00590C30" w:rsidRDefault="00370320" w:rsidP="004A6BF2">
            <w:pPr>
              <w:jc w:val="center"/>
            </w:pPr>
          </w:p>
        </w:tc>
        <w:tc>
          <w:tcPr>
            <w:tcW w:w="1080" w:type="dxa"/>
          </w:tcPr>
          <w:p w14:paraId="11BAFF6E" w14:textId="77777777" w:rsidR="00370320" w:rsidRPr="00590C30" w:rsidRDefault="00370320" w:rsidP="004A6BF2">
            <w:pPr>
              <w:jc w:val="center"/>
            </w:pPr>
          </w:p>
        </w:tc>
      </w:tr>
      <w:tr w:rsidR="00370320" w:rsidRPr="00590C30" w14:paraId="0A0C3D47" w14:textId="77777777" w:rsidTr="004A6BF2">
        <w:tc>
          <w:tcPr>
            <w:tcW w:w="1080" w:type="dxa"/>
          </w:tcPr>
          <w:p w14:paraId="07B5229C" w14:textId="77777777" w:rsidR="00370320" w:rsidRPr="00590C30" w:rsidRDefault="00370320" w:rsidP="004A6BF2">
            <w:pPr>
              <w:jc w:val="center"/>
            </w:pPr>
            <w:r w:rsidRPr="00590C30">
              <w:t>MID</w:t>
            </w:r>
          </w:p>
        </w:tc>
        <w:tc>
          <w:tcPr>
            <w:tcW w:w="6480" w:type="dxa"/>
          </w:tcPr>
          <w:p w14:paraId="4AFD6C46" w14:textId="77777777" w:rsidR="00370320" w:rsidRPr="00590C30" w:rsidRDefault="00370320" w:rsidP="004A6BF2">
            <w:r w:rsidRPr="00590C30">
              <w:t>Material ID number</w:t>
            </w:r>
          </w:p>
        </w:tc>
        <w:tc>
          <w:tcPr>
            <w:tcW w:w="1440" w:type="dxa"/>
          </w:tcPr>
          <w:p w14:paraId="772F9CB5" w14:textId="77777777" w:rsidR="00370320" w:rsidRPr="00590C30" w:rsidRDefault="00370320" w:rsidP="004A6BF2">
            <w:pPr>
              <w:jc w:val="center"/>
            </w:pPr>
            <w:r w:rsidRPr="00590C30">
              <w:t>Integer &gt; 0</w:t>
            </w:r>
          </w:p>
        </w:tc>
        <w:tc>
          <w:tcPr>
            <w:tcW w:w="1080" w:type="dxa"/>
          </w:tcPr>
          <w:p w14:paraId="789BBF71" w14:textId="77777777" w:rsidR="00370320" w:rsidRPr="00590C30" w:rsidRDefault="00370320" w:rsidP="004A6BF2">
            <w:pPr>
              <w:jc w:val="center"/>
            </w:pPr>
            <w:r w:rsidRPr="00590C30">
              <w:t>None</w:t>
            </w:r>
          </w:p>
        </w:tc>
      </w:tr>
      <w:tr w:rsidR="00370320" w:rsidRPr="00590C30" w14:paraId="772180BE" w14:textId="77777777" w:rsidTr="004A6BF2">
        <w:trPr>
          <w:trHeight w:hRule="exact" w:val="120"/>
        </w:trPr>
        <w:tc>
          <w:tcPr>
            <w:tcW w:w="1080" w:type="dxa"/>
          </w:tcPr>
          <w:p w14:paraId="12977D93" w14:textId="77777777" w:rsidR="00370320" w:rsidRPr="00590C30" w:rsidRDefault="00370320" w:rsidP="004A6BF2">
            <w:pPr>
              <w:jc w:val="center"/>
            </w:pPr>
          </w:p>
        </w:tc>
        <w:tc>
          <w:tcPr>
            <w:tcW w:w="6480" w:type="dxa"/>
          </w:tcPr>
          <w:p w14:paraId="58B92D65" w14:textId="77777777" w:rsidR="00370320" w:rsidRPr="00590C30" w:rsidRDefault="00370320" w:rsidP="004A6BF2"/>
        </w:tc>
        <w:tc>
          <w:tcPr>
            <w:tcW w:w="1440" w:type="dxa"/>
          </w:tcPr>
          <w:p w14:paraId="530F4FFC" w14:textId="77777777" w:rsidR="00370320" w:rsidRPr="00590C30" w:rsidRDefault="00370320" w:rsidP="004A6BF2">
            <w:pPr>
              <w:jc w:val="center"/>
            </w:pPr>
          </w:p>
        </w:tc>
        <w:tc>
          <w:tcPr>
            <w:tcW w:w="1080" w:type="dxa"/>
          </w:tcPr>
          <w:p w14:paraId="0D7C5DA7" w14:textId="77777777" w:rsidR="00370320" w:rsidRPr="00590C30" w:rsidRDefault="00370320" w:rsidP="004A6BF2">
            <w:pPr>
              <w:jc w:val="center"/>
            </w:pPr>
          </w:p>
        </w:tc>
      </w:tr>
      <w:tr w:rsidR="00370320" w:rsidRPr="00590C30" w14:paraId="45A7CDA8" w14:textId="77777777" w:rsidTr="004A6BF2">
        <w:tc>
          <w:tcPr>
            <w:tcW w:w="1080" w:type="dxa"/>
          </w:tcPr>
          <w:p w14:paraId="5B54F840" w14:textId="77777777" w:rsidR="00370320" w:rsidRPr="00590C30" w:rsidRDefault="00370320" w:rsidP="004A6BF2">
            <w:pPr>
              <w:jc w:val="center"/>
            </w:pPr>
            <w:r>
              <w:t>T</w:t>
            </w:r>
          </w:p>
        </w:tc>
        <w:tc>
          <w:tcPr>
            <w:tcW w:w="6480" w:type="dxa"/>
          </w:tcPr>
          <w:p w14:paraId="65C49992" w14:textId="77777777" w:rsidR="00370320" w:rsidRPr="00590C30" w:rsidRDefault="00370320" w:rsidP="004A6BF2">
            <w:r>
              <w:t>Shear panel thickness</w:t>
            </w:r>
          </w:p>
        </w:tc>
        <w:tc>
          <w:tcPr>
            <w:tcW w:w="1440" w:type="dxa"/>
          </w:tcPr>
          <w:p w14:paraId="42446C93" w14:textId="77777777" w:rsidR="00370320" w:rsidRPr="00590C30" w:rsidRDefault="00370320" w:rsidP="004A6BF2">
            <w:pPr>
              <w:jc w:val="center"/>
            </w:pPr>
            <w:r w:rsidRPr="00590C30">
              <w:t>Real</w:t>
            </w:r>
            <w:r>
              <w:t xml:space="preserve"> &gt; 0.</w:t>
            </w:r>
          </w:p>
        </w:tc>
        <w:tc>
          <w:tcPr>
            <w:tcW w:w="1080" w:type="dxa"/>
          </w:tcPr>
          <w:p w14:paraId="56062AE1" w14:textId="77777777" w:rsidR="00370320" w:rsidRPr="00590C30" w:rsidRDefault="00370320" w:rsidP="004A6BF2">
            <w:pPr>
              <w:jc w:val="center"/>
            </w:pPr>
            <w:r>
              <w:t>None</w:t>
            </w:r>
          </w:p>
        </w:tc>
      </w:tr>
      <w:tr w:rsidR="00370320" w:rsidRPr="00590C30" w14:paraId="2424DF6A" w14:textId="77777777" w:rsidTr="004A6BF2">
        <w:trPr>
          <w:trHeight w:hRule="exact" w:val="120"/>
        </w:trPr>
        <w:tc>
          <w:tcPr>
            <w:tcW w:w="1080" w:type="dxa"/>
          </w:tcPr>
          <w:p w14:paraId="518990A7" w14:textId="77777777" w:rsidR="00370320" w:rsidRPr="00590C30" w:rsidRDefault="00370320" w:rsidP="004A6BF2">
            <w:pPr>
              <w:jc w:val="center"/>
            </w:pPr>
          </w:p>
        </w:tc>
        <w:tc>
          <w:tcPr>
            <w:tcW w:w="6480" w:type="dxa"/>
          </w:tcPr>
          <w:p w14:paraId="257F42B7" w14:textId="77777777" w:rsidR="00370320" w:rsidRPr="00590C30" w:rsidRDefault="00370320" w:rsidP="004A6BF2"/>
        </w:tc>
        <w:tc>
          <w:tcPr>
            <w:tcW w:w="1440" w:type="dxa"/>
          </w:tcPr>
          <w:p w14:paraId="1E2F3D79" w14:textId="77777777" w:rsidR="00370320" w:rsidRPr="00590C30" w:rsidRDefault="00370320" w:rsidP="004A6BF2">
            <w:pPr>
              <w:jc w:val="center"/>
            </w:pPr>
          </w:p>
        </w:tc>
        <w:tc>
          <w:tcPr>
            <w:tcW w:w="1080" w:type="dxa"/>
          </w:tcPr>
          <w:p w14:paraId="15562061" w14:textId="77777777" w:rsidR="00370320" w:rsidRPr="00590C30" w:rsidRDefault="00370320" w:rsidP="004A6BF2">
            <w:pPr>
              <w:jc w:val="center"/>
            </w:pPr>
          </w:p>
        </w:tc>
      </w:tr>
      <w:tr w:rsidR="00370320" w:rsidRPr="00590C30" w14:paraId="0F56170F" w14:textId="77777777" w:rsidTr="004A6BF2">
        <w:tc>
          <w:tcPr>
            <w:tcW w:w="1080" w:type="dxa"/>
          </w:tcPr>
          <w:p w14:paraId="359BA57F" w14:textId="77777777" w:rsidR="00370320" w:rsidRPr="00590C30" w:rsidRDefault="00370320" w:rsidP="004A6BF2">
            <w:pPr>
              <w:jc w:val="center"/>
            </w:pPr>
            <w:r>
              <w:t>NSM</w:t>
            </w:r>
          </w:p>
        </w:tc>
        <w:tc>
          <w:tcPr>
            <w:tcW w:w="6480" w:type="dxa"/>
          </w:tcPr>
          <w:p w14:paraId="2F28D79F" w14:textId="77777777" w:rsidR="00370320" w:rsidRPr="00590C30" w:rsidRDefault="00370320" w:rsidP="004A6BF2">
            <w:r>
              <w:t>Nonstructural mass per unit area</w:t>
            </w:r>
          </w:p>
        </w:tc>
        <w:tc>
          <w:tcPr>
            <w:tcW w:w="1440" w:type="dxa"/>
          </w:tcPr>
          <w:p w14:paraId="4CE4CA79" w14:textId="77777777" w:rsidR="00370320" w:rsidRPr="00590C30" w:rsidRDefault="00370320" w:rsidP="004A6BF2">
            <w:pPr>
              <w:jc w:val="center"/>
            </w:pPr>
            <w:r w:rsidRPr="00590C30">
              <w:t>Real</w:t>
            </w:r>
          </w:p>
        </w:tc>
        <w:tc>
          <w:tcPr>
            <w:tcW w:w="1080" w:type="dxa"/>
          </w:tcPr>
          <w:p w14:paraId="00386A63" w14:textId="77777777" w:rsidR="00370320" w:rsidRPr="00590C30" w:rsidRDefault="00370320" w:rsidP="004A6BF2">
            <w:pPr>
              <w:jc w:val="center"/>
            </w:pPr>
            <w:r w:rsidRPr="00590C30">
              <w:t>0.</w:t>
            </w:r>
          </w:p>
        </w:tc>
      </w:tr>
    </w:tbl>
    <w:p w14:paraId="74BF4BAD" w14:textId="77777777" w:rsidR="00370320" w:rsidRPr="00590C30" w:rsidRDefault="00370320" w:rsidP="00370320"/>
    <w:p w14:paraId="174A7B89" w14:textId="3A8D1AF0" w:rsidR="00370320" w:rsidRPr="00590C30" w:rsidRDefault="00370320" w:rsidP="00C56FB1">
      <w:pPr>
        <w:pStyle w:val="Remarks"/>
      </w:pPr>
      <w:r w:rsidRPr="00590C30">
        <w:t>Remarks:</w:t>
      </w:r>
    </w:p>
    <w:p w14:paraId="1F71EB85" w14:textId="77777777" w:rsidR="00370320" w:rsidRPr="00590C30" w:rsidRDefault="00370320" w:rsidP="00C56FB1">
      <w:pPr>
        <w:pStyle w:val="Remarks"/>
      </w:pPr>
      <w:r w:rsidRPr="00590C30">
        <w:t>1.</w:t>
      </w:r>
      <w:r w:rsidRPr="00590C30">
        <w:tab/>
        <w:t>P</w:t>
      </w:r>
      <w:r>
        <w:t>ID must be unique among all PSHEAR</w:t>
      </w:r>
      <w:r w:rsidRPr="00590C30">
        <w:t xml:space="preserve"> property entries</w:t>
      </w:r>
    </w:p>
    <w:p w14:paraId="7065225B" w14:textId="77777777" w:rsidR="00370320" w:rsidRPr="00590C30" w:rsidRDefault="00370320" w:rsidP="00370320">
      <w:pPr>
        <w:ind w:left="360" w:hanging="360"/>
      </w:pPr>
    </w:p>
    <w:p w14:paraId="72E4037A" w14:textId="77777777" w:rsidR="00370320" w:rsidRPr="00590C30" w:rsidRDefault="00370320" w:rsidP="00370320"/>
    <w:p w14:paraId="30665A6E" w14:textId="77777777" w:rsidR="00370320" w:rsidRPr="00224FC9" w:rsidRDefault="00370320" w:rsidP="004C6C23">
      <w:pPr>
        <w:pStyle w:val="Corner"/>
      </w:pPr>
      <w:r w:rsidRPr="002F396F">
        <w:br w:type="page"/>
      </w:r>
      <w:bookmarkStart w:id="2586" w:name="_Toc27121628"/>
      <w:bookmarkStart w:id="2587" w:name="_Toc27121732"/>
      <w:bookmarkStart w:id="2588" w:name="_Toc27196912"/>
      <w:bookmarkStart w:id="2589" w:name="_Toc27197017"/>
      <w:bookmarkStart w:id="2590" w:name="_Toc27198288"/>
      <w:bookmarkStart w:id="2591" w:name="_Toc27202810"/>
      <w:bookmarkStart w:id="2592" w:name="_Toc27206268"/>
      <w:bookmarkStart w:id="2593" w:name="_Toc27206373"/>
      <w:bookmarkStart w:id="2594" w:name="_Toc27217281"/>
      <w:bookmarkStart w:id="2595" w:name="_Toc27217386"/>
      <w:bookmarkStart w:id="2596" w:name="_Toc27217490"/>
      <w:bookmarkStart w:id="2597" w:name="_Toc27217863"/>
      <w:bookmarkStart w:id="2598" w:name="_Toc27217967"/>
      <w:bookmarkStart w:id="2599" w:name="_Toc27296372"/>
      <w:bookmarkStart w:id="2600" w:name="_Toc27393880"/>
      <w:bookmarkStart w:id="2601" w:name="_Toc27479896"/>
      <w:bookmarkStart w:id="2602" w:name="_Toc27717275"/>
      <w:r w:rsidRPr="00224FC9">
        <w:lastRenderedPageBreak/>
        <w:t>PSHELL</w:t>
      </w:r>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p>
    <w:p w14:paraId="03043A65" w14:textId="77777777" w:rsidR="00370320" w:rsidRPr="007E3809" w:rsidRDefault="00370320" w:rsidP="00501F36">
      <w:pPr>
        <w:pStyle w:val="Heading2"/>
      </w:pPr>
      <w:bookmarkStart w:id="2603" w:name="_Toc28327072"/>
      <w:bookmarkStart w:id="2604" w:name="_Toc28600403"/>
      <w:bookmarkStart w:id="2605" w:name="_Toc164034534"/>
      <w:r>
        <w:t>PSHELL</w:t>
      </w:r>
      <w:bookmarkEnd w:id="2603"/>
      <w:bookmarkEnd w:id="2604"/>
      <w:bookmarkEnd w:id="2605"/>
    </w:p>
    <w:p w14:paraId="5440E552" w14:textId="77777777" w:rsidR="00370320" w:rsidRDefault="00370320" w:rsidP="00370320">
      <w:pPr>
        <w:rPr>
          <w:sz w:val="22"/>
          <w:u w:val="single"/>
        </w:rPr>
      </w:pPr>
    </w:p>
    <w:p w14:paraId="18D3F4CC" w14:textId="45BB4BDF" w:rsidR="00370320" w:rsidRPr="00590C30" w:rsidRDefault="00370320" w:rsidP="00370320">
      <w:r w:rsidRPr="00590C30">
        <w:rPr>
          <w:sz w:val="22"/>
          <w:u w:val="single"/>
        </w:rPr>
        <w:t>Description:</w:t>
      </w:r>
      <w:r w:rsidRPr="00590C30">
        <w:rPr>
          <w:sz w:val="22"/>
        </w:rPr>
        <w:t xml:space="preserve"> </w:t>
      </w:r>
    </w:p>
    <w:p w14:paraId="1662ED09" w14:textId="77777777" w:rsidR="00370320" w:rsidRDefault="00370320" w:rsidP="00370320">
      <w:pPr>
        <w:rPr>
          <w:sz w:val="22"/>
          <w:u w:val="single"/>
        </w:rPr>
      </w:pPr>
      <w:r>
        <w:t>P</w:t>
      </w:r>
      <w:r w:rsidRPr="00590C30">
        <w:t>roperty definition for 2D plate elements</w:t>
      </w:r>
      <w:r w:rsidRPr="00590C30">
        <w:rPr>
          <w:sz w:val="22"/>
          <w:u w:val="single"/>
        </w:rPr>
        <w:t xml:space="preserve"> </w:t>
      </w:r>
    </w:p>
    <w:p w14:paraId="6C2C2B36" w14:textId="77777777" w:rsidR="00370320" w:rsidRDefault="00370320" w:rsidP="00370320">
      <w:pPr>
        <w:rPr>
          <w:sz w:val="22"/>
          <w:u w:val="single"/>
        </w:rPr>
      </w:pPr>
    </w:p>
    <w:p w14:paraId="32F164EF" w14:textId="3D5A7637" w:rsidR="00370320" w:rsidRPr="00590C30" w:rsidRDefault="00370320" w:rsidP="00370320">
      <w:r w:rsidRPr="00590C30">
        <w:rPr>
          <w:sz w:val="22"/>
          <w:u w:val="single"/>
        </w:rPr>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09996E2" w14:textId="77777777" w:rsidTr="004A6BF2">
        <w:tc>
          <w:tcPr>
            <w:tcW w:w="1008" w:type="dxa"/>
            <w:tcBorders>
              <w:top w:val="nil"/>
              <w:left w:val="nil"/>
              <w:bottom w:val="nil"/>
              <w:right w:val="nil"/>
            </w:tcBorders>
          </w:tcPr>
          <w:p w14:paraId="71B9EF13" w14:textId="77777777" w:rsidR="00370320" w:rsidRPr="00590C30" w:rsidRDefault="00370320" w:rsidP="004A6BF2">
            <w:pPr>
              <w:jc w:val="center"/>
            </w:pPr>
            <w:r w:rsidRPr="00590C30">
              <w:t>1</w:t>
            </w:r>
          </w:p>
        </w:tc>
        <w:tc>
          <w:tcPr>
            <w:tcW w:w="1008" w:type="dxa"/>
            <w:tcBorders>
              <w:top w:val="nil"/>
              <w:left w:val="nil"/>
              <w:bottom w:val="nil"/>
              <w:right w:val="nil"/>
            </w:tcBorders>
          </w:tcPr>
          <w:p w14:paraId="0515AC55" w14:textId="77777777" w:rsidR="00370320" w:rsidRPr="00590C30" w:rsidRDefault="00370320" w:rsidP="004A6BF2">
            <w:pPr>
              <w:jc w:val="center"/>
            </w:pPr>
            <w:r w:rsidRPr="00590C30">
              <w:t>2</w:t>
            </w:r>
          </w:p>
        </w:tc>
        <w:tc>
          <w:tcPr>
            <w:tcW w:w="1008" w:type="dxa"/>
            <w:tcBorders>
              <w:top w:val="nil"/>
              <w:left w:val="nil"/>
              <w:bottom w:val="nil"/>
              <w:right w:val="nil"/>
            </w:tcBorders>
          </w:tcPr>
          <w:p w14:paraId="2B80F93E" w14:textId="77777777" w:rsidR="00370320" w:rsidRPr="00590C30" w:rsidRDefault="00370320" w:rsidP="004A6BF2">
            <w:pPr>
              <w:jc w:val="center"/>
            </w:pPr>
            <w:r w:rsidRPr="00590C30">
              <w:t>3</w:t>
            </w:r>
          </w:p>
        </w:tc>
        <w:tc>
          <w:tcPr>
            <w:tcW w:w="1008" w:type="dxa"/>
            <w:tcBorders>
              <w:top w:val="nil"/>
              <w:left w:val="nil"/>
              <w:bottom w:val="nil"/>
              <w:right w:val="nil"/>
            </w:tcBorders>
          </w:tcPr>
          <w:p w14:paraId="0DE69A7D" w14:textId="77777777" w:rsidR="00370320" w:rsidRPr="00590C30" w:rsidRDefault="00370320" w:rsidP="004A6BF2">
            <w:pPr>
              <w:jc w:val="center"/>
            </w:pPr>
            <w:r w:rsidRPr="00590C30">
              <w:t>4</w:t>
            </w:r>
          </w:p>
        </w:tc>
        <w:tc>
          <w:tcPr>
            <w:tcW w:w="1008" w:type="dxa"/>
            <w:tcBorders>
              <w:top w:val="nil"/>
              <w:left w:val="nil"/>
              <w:bottom w:val="nil"/>
              <w:right w:val="nil"/>
            </w:tcBorders>
          </w:tcPr>
          <w:p w14:paraId="62C17484" w14:textId="77777777" w:rsidR="00370320" w:rsidRPr="00590C30" w:rsidRDefault="00370320" w:rsidP="004A6BF2">
            <w:pPr>
              <w:jc w:val="center"/>
            </w:pPr>
            <w:r w:rsidRPr="00590C30">
              <w:t>5</w:t>
            </w:r>
          </w:p>
        </w:tc>
        <w:tc>
          <w:tcPr>
            <w:tcW w:w="1008" w:type="dxa"/>
            <w:tcBorders>
              <w:top w:val="nil"/>
              <w:left w:val="nil"/>
              <w:bottom w:val="nil"/>
              <w:right w:val="nil"/>
            </w:tcBorders>
          </w:tcPr>
          <w:p w14:paraId="329FD441" w14:textId="77777777" w:rsidR="00370320" w:rsidRPr="00590C30" w:rsidRDefault="00370320" w:rsidP="004A6BF2">
            <w:pPr>
              <w:jc w:val="center"/>
            </w:pPr>
            <w:r w:rsidRPr="00590C30">
              <w:t>6</w:t>
            </w:r>
          </w:p>
        </w:tc>
        <w:tc>
          <w:tcPr>
            <w:tcW w:w="1008" w:type="dxa"/>
            <w:tcBorders>
              <w:top w:val="nil"/>
              <w:left w:val="nil"/>
              <w:bottom w:val="nil"/>
              <w:right w:val="nil"/>
            </w:tcBorders>
          </w:tcPr>
          <w:p w14:paraId="389E9575" w14:textId="77777777" w:rsidR="00370320" w:rsidRPr="00590C30" w:rsidRDefault="00370320" w:rsidP="004A6BF2">
            <w:pPr>
              <w:jc w:val="center"/>
            </w:pPr>
            <w:r w:rsidRPr="00590C30">
              <w:t>7</w:t>
            </w:r>
          </w:p>
        </w:tc>
        <w:tc>
          <w:tcPr>
            <w:tcW w:w="1008" w:type="dxa"/>
            <w:tcBorders>
              <w:top w:val="nil"/>
              <w:left w:val="nil"/>
              <w:bottom w:val="nil"/>
              <w:right w:val="nil"/>
            </w:tcBorders>
          </w:tcPr>
          <w:p w14:paraId="36D88D29" w14:textId="77777777" w:rsidR="00370320" w:rsidRPr="00590C30" w:rsidRDefault="00370320" w:rsidP="004A6BF2">
            <w:pPr>
              <w:jc w:val="center"/>
            </w:pPr>
            <w:r w:rsidRPr="00590C30">
              <w:t>8</w:t>
            </w:r>
          </w:p>
        </w:tc>
        <w:tc>
          <w:tcPr>
            <w:tcW w:w="1008" w:type="dxa"/>
            <w:tcBorders>
              <w:top w:val="nil"/>
              <w:left w:val="nil"/>
              <w:bottom w:val="nil"/>
              <w:right w:val="nil"/>
            </w:tcBorders>
          </w:tcPr>
          <w:p w14:paraId="2CAC27B3" w14:textId="77777777" w:rsidR="00370320" w:rsidRPr="00590C30" w:rsidRDefault="00370320" w:rsidP="004A6BF2">
            <w:pPr>
              <w:jc w:val="center"/>
            </w:pPr>
            <w:r w:rsidRPr="00590C30">
              <w:t>9</w:t>
            </w:r>
          </w:p>
        </w:tc>
        <w:tc>
          <w:tcPr>
            <w:tcW w:w="1008" w:type="dxa"/>
            <w:tcBorders>
              <w:top w:val="nil"/>
              <w:left w:val="nil"/>
              <w:bottom w:val="nil"/>
              <w:right w:val="nil"/>
            </w:tcBorders>
          </w:tcPr>
          <w:p w14:paraId="637BD4A5" w14:textId="77777777" w:rsidR="00370320" w:rsidRPr="00590C30" w:rsidRDefault="00370320" w:rsidP="004A6BF2">
            <w:pPr>
              <w:jc w:val="center"/>
            </w:pPr>
            <w:r w:rsidRPr="00590C30">
              <w:t>10</w:t>
            </w:r>
          </w:p>
        </w:tc>
      </w:tr>
      <w:tr w:rsidR="00370320" w:rsidRPr="00590C30" w14:paraId="61224B73" w14:textId="77777777" w:rsidTr="004A6BF2">
        <w:tc>
          <w:tcPr>
            <w:tcW w:w="1008" w:type="dxa"/>
            <w:tcBorders>
              <w:top w:val="single" w:sz="4" w:space="0" w:color="auto"/>
              <w:right w:val="single" w:sz="4" w:space="0" w:color="auto"/>
            </w:tcBorders>
          </w:tcPr>
          <w:p w14:paraId="3F3E26E1" w14:textId="77777777" w:rsidR="00370320" w:rsidRPr="00590C30" w:rsidRDefault="00370320" w:rsidP="004A6BF2">
            <w:r w:rsidRPr="00590C30">
              <w:t>PSHELL</w:t>
            </w:r>
          </w:p>
        </w:tc>
        <w:tc>
          <w:tcPr>
            <w:tcW w:w="1008" w:type="dxa"/>
            <w:tcBorders>
              <w:top w:val="single" w:sz="4" w:space="0" w:color="auto"/>
              <w:left w:val="single" w:sz="4" w:space="0" w:color="auto"/>
              <w:right w:val="single" w:sz="4" w:space="0" w:color="auto"/>
            </w:tcBorders>
          </w:tcPr>
          <w:p w14:paraId="4E666A37" w14:textId="77777777" w:rsidR="00370320" w:rsidRPr="00590C30" w:rsidRDefault="00370320" w:rsidP="004A6BF2">
            <w:pPr>
              <w:jc w:val="center"/>
            </w:pPr>
            <w:r w:rsidRPr="00590C30">
              <w:t>PID</w:t>
            </w:r>
          </w:p>
        </w:tc>
        <w:tc>
          <w:tcPr>
            <w:tcW w:w="1008" w:type="dxa"/>
            <w:tcBorders>
              <w:top w:val="single" w:sz="4" w:space="0" w:color="auto"/>
              <w:left w:val="single" w:sz="4" w:space="0" w:color="auto"/>
              <w:right w:val="single" w:sz="4" w:space="0" w:color="auto"/>
            </w:tcBorders>
          </w:tcPr>
          <w:p w14:paraId="4A05B013" w14:textId="77777777" w:rsidR="00370320" w:rsidRPr="00590C30" w:rsidRDefault="00370320" w:rsidP="004A6BF2">
            <w:pPr>
              <w:jc w:val="center"/>
            </w:pPr>
            <w:r w:rsidRPr="00590C30">
              <w:t>MID1</w:t>
            </w:r>
          </w:p>
        </w:tc>
        <w:tc>
          <w:tcPr>
            <w:tcW w:w="1008" w:type="dxa"/>
            <w:tcBorders>
              <w:top w:val="single" w:sz="4" w:space="0" w:color="auto"/>
              <w:left w:val="single" w:sz="4" w:space="0" w:color="auto"/>
              <w:bottom w:val="nil"/>
              <w:right w:val="single" w:sz="4" w:space="0" w:color="auto"/>
            </w:tcBorders>
          </w:tcPr>
          <w:p w14:paraId="5740988D" w14:textId="77777777" w:rsidR="00370320" w:rsidRPr="00590C30" w:rsidRDefault="00370320" w:rsidP="004A6BF2">
            <w:pPr>
              <w:jc w:val="center"/>
            </w:pPr>
            <w:r w:rsidRPr="00590C30">
              <w:t>TM</w:t>
            </w:r>
          </w:p>
        </w:tc>
        <w:tc>
          <w:tcPr>
            <w:tcW w:w="1008" w:type="dxa"/>
            <w:tcBorders>
              <w:top w:val="single" w:sz="4" w:space="0" w:color="auto"/>
              <w:left w:val="single" w:sz="4" w:space="0" w:color="auto"/>
              <w:bottom w:val="nil"/>
              <w:right w:val="single" w:sz="4" w:space="0" w:color="auto"/>
            </w:tcBorders>
          </w:tcPr>
          <w:p w14:paraId="64293648" w14:textId="77777777" w:rsidR="00370320" w:rsidRPr="00590C30" w:rsidRDefault="00370320" w:rsidP="004A6BF2">
            <w:pPr>
              <w:jc w:val="center"/>
            </w:pPr>
            <w:r w:rsidRPr="00590C30">
              <w:t>MID2</w:t>
            </w:r>
          </w:p>
        </w:tc>
        <w:tc>
          <w:tcPr>
            <w:tcW w:w="1008" w:type="dxa"/>
            <w:tcBorders>
              <w:top w:val="single" w:sz="4" w:space="0" w:color="auto"/>
              <w:left w:val="single" w:sz="4" w:space="0" w:color="auto"/>
              <w:bottom w:val="nil"/>
              <w:right w:val="single" w:sz="4" w:space="0" w:color="auto"/>
            </w:tcBorders>
          </w:tcPr>
          <w:p w14:paraId="1C1458ED" w14:textId="77777777" w:rsidR="00370320" w:rsidRPr="00590C30" w:rsidRDefault="00370320" w:rsidP="004A6BF2">
            <w:pPr>
              <w:jc w:val="center"/>
            </w:pPr>
            <w:r w:rsidRPr="00590C30">
              <w:t>12I/TM**3</w:t>
            </w:r>
          </w:p>
        </w:tc>
        <w:tc>
          <w:tcPr>
            <w:tcW w:w="1008" w:type="dxa"/>
            <w:tcBorders>
              <w:top w:val="single" w:sz="4" w:space="0" w:color="auto"/>
              <w:left w:val="single" w:sz="4" w:space="0" w:color="auto"/>
              <w:bottom w:val="nil"/>
              <w:right w:val="single" w:sz="4" w:space="0" w:color="auto"/>
            </w:tcBorders>
          </w:tcPr>
          <w:p w14:paraId="53A43DBC" w14:textId="77777777" w:rsidR="00370320" w:rsidRPr="00590C30" w:rsidRDefault="00370320" w:rsidP="004A6BF2">
            <w:pPr>
              <w:jc w:val="center"/>
            </w:pPr>
            <w:r w:rsidRPr="00590C30">
              <w:t>MID3</w:t>
            </w:r>
          </w:p>
        </w:tc>
        <w:tc>
          <w:tcPr>
            <w:tcW w:w="1008" w:type="dxa"/>
            <w:tcBorders>
              <w:top w:val="single" w:sz="4" w:space="0" w:color="auto"/>
              <w:left w:val="single" w:sz="4" w:space="0" w:color="auto"/>
              <w:bottom w:val="nil"/>
              <w:right w:val="single" w:sz="4" w:space="0" w:color="auto"/>
            </w:tcBorders>
          </w:tcPr>
          <w:p w14:paraId="5EE133A1" w14:textId="77777777" w:rsidR="00370320" w:rsidRPr="00590C30" w:rsidRDefault="00370320" w:rsidP="004A6BF2">
            <w:pPr>
              <w:jc w:val="center"/>
            </w:pPr>
            <w:r w:rsidRPr="00590C30">
              <w:t>TS/TM</w:t>
            </w:r>
          </w:p>
        </w:tc>
        <w:tc>
          <w:tcPr>
            <w:tcW w:w="1008" w:type="dxa"/>
            <w:tcBorders>
              <w:top w:val="single" w:sz="4" w:space="0" w:color="auto"/>
              <w:left w:val="single" w:sz="4" w:space="0" w:color="auto"/>
              <w:bottom w:val="nil"/>
              <w:right w:val="single" w:sz="4" w:space="0" w:color="auto"/>
            </w:tcBorders>
          </w:tcPr>
          <w:p w14:paraId="00869BA2" w14:textId="77777777" w:rsidR="00370320" w:rsidRPr="00590C30" w:rsidRDefault="00370320" w:rsidP="004A6BF2">
            <w:pPr>
              <w:jc w:val="center"/>
            </w:pPr>
            <w:r w:rsidRPr="00590C30">
              <w:t>MPA</w:t>
            </w:r>
          </w:p>
        </w:tc>
        <w:tc>
          <w:tcPr>
            <w:tcW w:w="1008" w:type="dxa"/>
            <w:tcBorders>
              <w:top w:val="single" w:sz="4" w:space="0" w:color="auto"/>
              <w:left w:val="single" w:sz="4" w:space="0" w:color="auto"/>
            </w:tcBorders>
          </w:tcPr>
          <w:p w14:paraId="470D37CB" w14:textId="77777777" w:rsidR="00370320" w:rsidRPr="00590C30" w:rsidRDefault="00370320" w:rsidP="004A6BF2">
            <w:r w:rsidRPr="00590C30">
              <w:t>+CONT</w:t>
            </w:r>
          </w:p>
        </w:tc>
      </w:tr>
      <w:tr w:rsidR="00370320" w:rsidRPr="00590C30" w14:paraId="37FA8FF8" w14:textId="77777777" w:rsidTr="004A6BF2">
        <w:tc>
          <w:tcPr>
            <w:tcW w:w="1008" w:type="dxa"/>
            <w:tcBorders>
              <w:top w:val="single" w:sz="4" w:space="0" w:color="auto"/>
              <w:right w:val="single" w:sz="4" w:space="0" w:color="auto"/>
            </w:tcBorders>
          </w:tcPr>
          <w:p w14:paraId="7BB564DF" w14:textId="77777777" w:rsidR="00370320" w:rsidRPr="00590C30" w:rsidRDefault="00370320" w:rsidP="004A6BF2">
            <w:r w:rsidRPr="00590C30">
              <w:t>+CONT</w:t>
            </w:r>
          </w:p>
        </w:tc>
        <w:tc>
          <w:tcPr>
            <w:tcW w:w="1008" w:type="dxa"/>
            <w:tcBorders>
              <w:top w:val="single" w:sz="4" w:space="0" w:color="auto"/>
              <w:left w:val="single" w:sz="4" w:space="0" w:color="auto"/>
              <w:right w:val="single" w:sz="4" w:space="0" w:color="auto"/>
            </w:tcBorders>
          </w:tcPr>
          <w:p w14:paraId="78EBC701" w14:textId="77777777" w:rsidR="00370320" w:rsidRPr="00590C30" w:rsidRDefault="00370320" w:rsidP="004A6BF2">
            <w:pPr>
              <w:jc w:val="center"/>
            </w:pPr>
            <w:r w:rsidRPr="00590C30">
              <w:t>Z1</w:t>
            </w:r>
          </w:p>
        </w:tc>
        <w:tc>
          <w:tcPr>
            <w:tcW w:w="1008" w:type="dxa"/>
            <w:tcBorders>
              <w:top w:val="single" w:sz="4" w:space="0" w:color="auto"/>
              <w:left w:val="single" w:sz="4" w:space="0" w:color="auto"/>
              <w:right w:val="single" w:sz="4" w:space="0" w:color="auto"/>
            </w:tcBorders>
          </w:tcPr>
          <w:p w14:paraId="083E6548" w14:textId="77777777" w:rsidR="00370320" w:rsidRPr="00590C30" w:rsidRDefault="00370320" w:rsidP="004A6BF2">
            <w:pPr>
              <w:jc w:val="center"/>
            </w:pPr>
            <w:r w:rsidRPr="00590C30">
              <w:t>Z2</w:t>
            </w:r>
          </w:p>
        </w:tc>
        <w:tc>
          <w:tcPr>
            <w:tcW w:w="1008" w:type="dxa"/>
            <w:tcBorders>
              <w:top w:val="single" w:sz="4" w:space="0" w:color="auto"/>
              <w:left w:val="single" w:sz="4" w:space="0" w:color="auto"/>
              <w:right w:val="single" w:sz="4" w:space="0" w:color="auto"/>
            </w:tcBorders>
            <w:shd w:val="pct15" w:color="auto" w:fill="FFFFFF"/>
          </w:tcPr>
          <w:p w14:paraId="5CC02EA1"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53C9CE86"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0004C413"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51E2B4C3"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013D8EF6"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31A226D8" w14:textId="77777777" w:rsidR="00370320" w:rsidRPr="00590C30" w:rsidRDefault="00370320" w:rsidP="004A6BF2">
            <w:pPr>
              <w:jc w:val="center"/>
            </w:pPr>
          </w:p>
        </w:tc>
        <w:tc>
          <w:tcPr>
            <w:tcW w:w="1008" w:type="dxa"/>
            <w:tcBorders>
              <w:top w:val="single" w:sz="4" w:space="0" w:color="auto"/>
              <w:left w:val="single" w:sz="4" w:space="0" w:color="auto"/>
            </w:tcBorders>
          </w:tcPr>
          <w:p w14:paraId="34B8FE25" w14:textId="77777777" w:rsidR="00370320" w:rsidRPr="00590C30" w:rsidRDefault="00370320" w:rsidP="004A6BF2"/>
        </w:tc>
      </w:tr>
    </w:tbl>
    <w:p w14:paraId="2271F9F8" w14:textId="77777777" w:rsidR="00370320" w:rsidRPr="00590C30" w:rsidRDefault="00370320" w:rsidP="00370320"/>
    <w:p w14:paraId="5E113229" w14:textId="5275EB67" w:rsidR="00370320" w:rsidRPr="00590C30" w:rsidRDefault="00370320" w:rsidP="00370320">
      <w:r w:rsidRPr="00590C30">
        <w:rPr>
          <w:sz w:val="22"/>
          <w:u w:val="single"/>
        </w:rPr>
        <w:t>Example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C3DB08C" w14:textId="77777777" w:rsidTr="004A6BF2">
        <w:tc>
          <w:tcPr>
            <w:tcW w:w="1008" w:type="dxa"/>
          </w:tcPr>
          <w:p w14:paraId="54BE4189" w14:textId="77777777" w:rsidR="00370320" w:rsidRPr="00590C30" w:rsidRDefault="00370320" w:rsidP="004A6BF2">
            <w:r w:rsidRPr="00590C30">
              <w:t>PSHELL</w:t>
            </w:r>
          </w:p>
        </w:tc>
        <w:tc>
          <w:tcPr>
            <w:tcW w:w="1008" w:type="dxa"/>
          </w:tcPr>
          <w:p w14:paraId="21E4FB2A" w14:textId="77777777" w:rsidR="00370320" w:rsidRPr="00590C30" w:rsidRDefault="00370320" w:rsidP="004A6BF2">
            <w:pPr>
              <w:jc w:val="center"/>
            </w:pPr>
            <w:r w:rsidRPr="00590C30">
              <w:t>987</w:t>
            </w:r>
          </w:p>
        </w:tc>
        <w:tc>
          <w:tcPr>
            <w:tcW w:w="1008" w:type="dxa"/>
          </w:tcPr>
          <w:p w14:paraId="68843E4A" w14:textId="77777777" w:rsidR="00370320" w:rsidRPr="00590C30" w:rsidRDefault="00370320" w:rsidP="004A6BF2">
            <w:pPr>
              <w:jc w:val="center"/>
            </w:pPr>
            <w:r w:rsidRPr="00590C30">
              <w:t>234</w:t>
            </w:r>
          </w:p>
        </w:tc>
        <w:tc>
          <w:tcPr>
            <w:tcW w:w="1008" w:type="dxa"/>
          </w:tcPr>
          <w:p w14:paraId="34569A64" w14:textId="77777777" w:rsidR="00370320" w:rsidRPr="00590C30" w:rsidRDefault="00370320" w:rsidP="004A6BF2">
            <w:pPr>
              <w:jc w:val="center"/>
            </w:pPr>
            <w:r w:rsidRPr="00590C30">
              <w:t>0.10</w:t>
            </w:r>
          </w:p>
        </w:tc>
        <w:tc>
          <w:tcPr>
            <w:tcW w:w="1008" w:type="dxa"/>
          </w:tcPr>
          <w:p w14:paraId="796DAB51" w14:textId="77777777" w:rsidR="00370320" w:rsidRPr="00590C30" w:rsidRDefault="00370320" w:rsidP="004A6BF2">
            <w:pPr>
              <w:jc w:val="center"/>
            </w:pPr>
            <w:r w:rsidRPr="00590C30">
              <w:t>123</w:t>
            </w:r>
          </w:p>
        </w:tc>
        <w:tc>
          <w:tcPr>
            <w:tcW w:w="1008" w:type="dxa"/>
          </w:tcPr>
          <w:p w14:paraId="7F523D14" w14:textId="77777777" w:rsidR="00370320" w:rsidRPr="00590C30" w:rsidRDefault="00370320" w:rsidP="004A6BF2">
            <w:pPr>
              <w:jc w:val="center"/>
            </w:pPr>
            <w:r w:rsidRPr="00590C30">
              <w:t>125.</w:t>
            </w:r>
          </w:p>
        </w:tc>
        <w:tc>
          <w:tcPr>
            <w:tcW w:w="1008" w:type="dxa"/>
          </w:tcPr>
          <w:p w14:paraId="10FE35CF" w14:textId="77777777" w:rsidR="00370320" w:rsidRPr="00590C30" w:rsidRDefault="00370320" w:rsidP="004A6BF2">
            <w:pPr>
              <w:jc w:val="center"/>
            </w:pPr>
            <w:r w:rsidRPr="00590C30">
              <w:t>45</w:t>
            </w:r>
          </w:p>
        </w:tc>
        <w:tc>
          <w:tcPr>
            <w:tcW w:w="1008" w:type="dxa"/>
          </w:tcPr>
          <w:p w14:paraId="0362FE53" w14:textId="77777777" w:rsidR="00370320" w:rsidRPr="00590C30" w:rsidRDefault="00370320" w:rsidP="004A6BF2">
            <w:pPr>
              <w:jc w:val="center"/>
            </w:pPr>
            <w:r w:rsidRPr="00590C30">
              <w:t>20.</w:t>
            </w:r>
          </w:p>
        </w:tc>
        <w:tc>
          <w:tcPr>
            <w:tcW w:w="1008" w:type="dxa"/>
          </w:tcPr>
          <w:p w14:paraId="07C36B81" w14:textId="77777777" w:rsidR="00370320" w:rsidRPr="00590C30" w:rsidRDefault="00370320" w:rsidP="004A6BF2">
            <w:pPr>
              <w:jc w:val="center"/>
            </w:pPr>
            <w:r w:rsidRPr="00590C30">
              <w:t>.005</w:t>
            </w:r>
          </w:p>
        </w:tc>
        <w:tc>
          <w:tcPr>
            <w:tcW w:w="1008" w:type="dxa"/>
          </w:tcPr>
          <w:p w14:paraId="6EFFF3ED" w14:textId="77777777" w:rsidR="00370320" w:rsidRPr="00590C30" w:rsidRDefault="00370320" w:rsidP="004A6BF2">
            <w:r w:rsidRPr="00590C30">
              <w:t>+ABC</w:t>
            </w:r>
          </w:p>
        </w:tc>
      </w:tr>
      <w:tr w:rsidR="00370320" w:rsidRPr="00590C30" w14:paraId="589BF4B4" w14:textId="77777777" w:rsidTr="004A6BF2">
        <w:tc>
          <w:tcPr>
            <w:tcW w:w="1008" w:type="dxa"/>
          </w:tcPr>
          <w:p w14:paraId="15AAE8F7" w14:textId="77777777" w:rsidR="00370320" w:rsidRPr="00590C30" w:rsidRDefault="00370320" w:rsidP="004A6BF2">
            <w:r w:rsidRPr="00590C30">
              <w:t>+ABC</w:t>
            </w:r>
          </w:p>
        </w:tc>
        <w:tc>
          <w:tcPr>
            <w:tcW w:w="1008" w:type="dxa"/>
          </w:tcPr>
          <w:p w14:paraId="58B81A2E" w14:textId="77777777" w:rsidR="00370320" w:rsidRPr="00590C30" w:rsidRDefault="00370320" w:rsidP="004A6BF2">
            <w:pPr>
              <w:jc w:val="center"/>
            </w:pPr>
            <w:r w:rsidRPr="00590C30">
              <w:t>0.5</w:t>
            </w:r>
          </w:p>
        </w:tc>
        <w:tc>
          <w:tcPr>
            <w:tcW w:w="1008" w:type="dxa"/>
          </w:tcPr>
          <w:p w14:paraId="29D1375F" w14:textId="77777777" w:rsidR="00370320" w:rsidRPr="00590C30" w:rsidRDefault="00370320" w:rsidP="004A6BF2">
            <w:pPr>
              <w:jc w:val="center"/>
            </w:pPr>
            <w:r w:rsidRPr="00590C30">
              <w:t>-0.5</w:t>
            </w:r>
          </w:p>
        </w:tc>
        <w:tc>
          <w:tcPr>
            <w:tcW w:w="1008" w:type="dxa"/>
          </w:tcPr>
          <w:p w14:paraId="5A45F720" w14:textId="77777777" w:rsidR="00370320" w:rsidRPr="00590C30" w:rsidRDefault="00370320" w:rsidP="004A6BF2">
            <w:pPr>
              <w:jc w:val="center"/>
            </w:pPr>
          </w:p>
        </w:tc>
        <w:tc>
          <w:tcPr>
            <w:tcW w:w="1008" w:type="dxa"/>
          </w:tcPr>
          <w:p w14:paraId="492668A2" w14:textId="77777777" w:rsidR="00370320" w:rsidRPr="00590C30" w:rsidRDefault="00370320" w:rsidP="004A6BF2">
            <w:pPr>
              <w:jc w:val="center"/>
            </w:pPr>
          </w:p>
        </w:tc>
        <w:tc>
          <w:tcPr>
            <w:tcW w:w="1008" w:type="dxa"/>
          </w:tcPr>
          <w:p w14:paraId="6188D8CE" w14:textId="77777777" w:rsidR="00370320" w:rsidRPr="00590C30" w:rsidRDefault="00370320" w:rsidP="004A6BF2">
            <w:pPr>
              <w:jc w:val="center"/>
            </w:pPr>
          </w:p>
        </w:tc>
        <w:tc>
          <w:tcPr>
            <w:tcW w:w="1008" w:type="dxa"/>
          </w:tcPr>
          <w:p w14:paraId="59F23B63" w14:textId="77777777" w:rsidR="00370320" w:rsidRPr="00590C30" w:rsidRDefault="00370320" w:rsidP="004A6BF2">
            <w:pPr>
              <w:jc w:val="center"/>
            </w:pPr>
          </w:p>
        </w:tc>
        <w:tc>
          <w:tcPr>
            <w:tcW w:w="1008" w:type="dxa"/>
          </w:tcPr>
          <w:p w14:paraId="3CDD3C07" w14:textId="77777777" w:rsidR="00370320" w:rsidRPr="00590C30" w:rsidRDefault="00370320" w:rsidP="004A6BF2">
            <w:pPr>
              <w:jc w:val="center"/>
            </w:pPr>
          </w:p>
        </w:tc>
        <w:tc>
          <w:tcPr>
            <w:tcW w:w="1008" w:type="dxa"/>
          </w:tcPr>
          <w:p w14:paraId="0E54A413" w14:textId="77777777" w:rsidR="00370320" w:rsidRPr="00590C30" w:rsidRDefault="00370320" w:rsidP="004A6BF2">
            <w:pPr>
              <w:jc w:val="center"/>
            </w:pPr>
          </w:p>
        </w:tc>
        <w:tc>
          <w:tcPr>
            <w:tcW w:w="1008" w:type="dxa"/>
          </w:tcPr>
          <w:p w14:paraId="602723F9" w14:textId="77777777" w:rsidR="00370320" w:rsidRPr="00590C30" w:rsidRDefault="00370320" w:rsidP="004A6BF2"/>
        </w:tc>
      </w:tr>
    </w:tbl>
    <w:p w14:paraId="720770C8" w14:textId="77777777" w:rsidR="00370320" w:rsidRPr="00590C30" w:rsidRDefault="00370320" w:rsidP="00370320"/>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DAB4883" w14:textId="77777777" w:rsidTr="004A6BF2">
        <w:tc>
          <w:tcPr>
            <w:tcW w:w="1008" w:type="dxa"/>
          </w:tcPr>
          <w:p w14:paraId="227EAF3B" w14:textId="77777777" w:rsidR="00370320" w:rsidRPr="00590C30" w:rsidRDefault="00370320" w:rsidP="004A6BF2">
            <w:r w:rsidRPr="00590C30">
              <w:t>PSHELL</w:t>
            </w:r>
          </w:p>
        </w:tc>
        <w:tc>
          <w:tcPr>
            <w:tcW w:w="1008" w:type="dxa"/>
          </w:tcPr>
          <w:p w14:paraId="71152699" w14:textId="77777777" w:rsidR="00370320" w:rsidRPr="00590C30" w:rsidRDefault="00370320" w:rsidP="004A6BF2">
            <w:pPr>
              <w:jc w:val="center"/>
            </w:pPr>
            <w:r w:rsidRPr="00590C30">
              <w:t>78</w:t>
            </w:r>
          </w:p>
        </w:tc>
        <w:tc>
          <w:tcPr>
            <w:tcW w:w="1008" w:type="dxa"/>
          </w:tcPr>
          <w:p w14:paraId="5376B650" w14:textId="77777777" w:rsidR="00370320" w:rsidRPr="00590C30" w:rsidRDefault="00370320" w:rsidP="004A6BF2">
            <w:pPr>
              <w:jc w:val="center"/>
            </w:pPr>
            <w:r w:rsidRPr="00590C30">
              <w:t>234</w:t>
            </w:r>
          </w:p>
        </w:tc>
        <w:tc>
          <w:tcPr>
            <w:tcW w:w="1008" w:type="dxa"/>
          </w:tcPr>
          <w:p w14:paraId="0C3D0949" w14:textId="77777777" w:rsidR="00370320" w:rsidRPr="00590C30" w:rsidRDefault="00370320" w:rsidP="004A6BF2">
            <w:pPr>
              <w:jc w:val="center"/>
            </w:pPr>
            <w:r w:rsidRPr="00590C30">
              <w:t>0.10</w:t>
            </w:r>
          </w:p>
        </w:tc>
        <w:tc>
          <w:tcPr>
            <w:tcW w:w="1008" w:type="dxa"/>
          </w:tcPr>
          <w:p w14:paraId="1C99F06A" w14:textId="77777777" w:rsidR="00370320" w:rsidRPr="00590C30" w:rsidRDefault="00370320" w:rsidP="004A6BF2">
            <w:pPr>
              <w:jc w:val="center"/>
            </w:pPr>
            <w:r w:rsidRPr="00590C30">
              <w:t>234</w:t>
            </w:r>
          </w:p>
        </w:tc>
        <w:tc>
          <w:tcPr>
            <w:tcW w:w="1008" w:type="dxa"/>
          </w:tcPr>
          <w:p w14:paraId="58A8E381" w14:textId="77777777" w:rsidR="00370320" w:rsidRPr="00590C30" w:rsidRDefault="00370320" w:rsidP="004A6BF2">
            <w:pPr>
              <w:jc w:val="center"/>
            </w:pPr>
          </w:p>
        </w:tc>
        <w:tc>
          <w:tcPr>
            <w:tcW w:w="1008" w:type="dxa"/>
          </w:tcPr>
          <w:p w14:paraId="622CB343" w14:textId="77777777" w:rsidR="00370320" w:rsidRPr="00590C30" w:rsidRDefault="00370320" w:rsidP="004A6BF2">
            <w:pPr>
              <w:jc w:val="center"/>
            </w:pPr>
            <w:r w:rsidRPr="00590C30">
              <w:t>45</w:t>
            </w:r>
          </w:p>
        </w:tc>
        <w:tc>
          <w:tcPr>
            <w:tcW w:w="1008" w:type="dxa"/>
          </w:tcPr>
          <w:p w14:paraId="67E604A7" w14:textId="77777777" w:rsidR="00370320" w:rsidRPr="00590C30" w:rsidRDefault="00370320" w:rsidP="004A6BF2">
            <w:pPr>
              <w:jc w:val="center"/>
            </w:pPr>
          </w:p>
        </w:tc>
        <w:tc>
          <w:tcPr>
            <w:tcW w:w="1008" w:type="dxa"/>
          </w:tcPr>
          <w:p w14:paraId="7E4D6969" w14:textId="77777777" w:rsidR="00370320" w:rsidRPr="00590C30" w:rsidRDefault="00370320" w:rsidP="004A6BF2">
            <w:pPr>
              <w:jc w:val="center"/>
            </w:pPr>
          </w:p>
        </w:tc>
        <w:tc>
          <w:tcPr>
            <w:tcW w:w="1008" w:type="dxa"/>
          </w:tcPr>
          <w:p w14:paraId="7AD1CCD0" w14:textId="77777777" w:rsidR="00370320" w:rsidRPr="00590C30" w:rsidRDefault="00370320" w:rsidP="004A6BF2">
            <w:r w:rsidRPr="00590C30">
              <w:t>+ABC</w:t>
            </w:r>
          </w:p>
        </w:tc>
      </w:tr>
    </w:tbl>
    <w:p w14:paraId="0F09BAA9" w14:textId="77777777" w:rsidR="00370320" w:rsidRPr="00590C30" w:rsidRDefault="00370320" w:rsidP="00370320"/>
    <w:p w14:paraId="60644E58" w14:textId="10D4BCF1" w:rsidR="00370320" w:rsidRPr="00590C30" w:rsidRDefault="00370320" w:rsidP="00370320">
      <w:r w:rsidRPr="00590C30">
        <w:rPr>
          <w:sz w:val="22"/>
          <w:u w:val="single"/>
        </w:rPr>
        <w:t>Data Description:</w:t>
      </w:r>
    </w:p>
    <w:tbl>
      <w:tblPr>
        <w:tblW w:w="0" w:type="auto"/>
        <w:tblLayout w:type="fixed"/>
        <w:tblLook w:val="0000" w:firstRow="0" w:lastRow="0" w:firstColumn="0" w:lastColumn="0" w:noHBand="0" w:noVBand="0"/>
      </w:tblPr>
      <w:tblGrid>
        <w:gridCol w:w="1152"/>
        <w:gridCol w:w="6336"/>
        <w:gridCol w:w="1440"/>
        <w:gridCol w:w="1224"/>
      </w:tblGrid>
      <w:tr w:rsidR="00370320" w:rsidRPr="00590C30" w14:paraId="411B9423" w14:textId="77777777" w:rsidTr="004A6BF2">
        <w:tc>
          <w:tcPr>
            <w:tcW w:w="1152" w:type="dxa"/>
          </w:tcPr>
          <w:p w14:paraId="031E7B9D" w14:textId="77777777" w:rsidR="00370320" w:rsidRPr="00590C30" w:rsidRDefault="00370320" w:rsidP="004A6BF2">
            <w:pPr>
              <w:jc w:val="center"/>
            </w:pPr>
            <w:r w:rsidRPr="00590C30">
              <w:t>Field</w:t>
            </w:r>
          </w:p>
        </w:tc>
        <w:tc>
          <w:tcPr>
            <w:tcW w:w="6336" w:type="dxa"/>
          </w:tcPr>
          <w:p w14:paraId="4378E0E5" w14:textId="77777777" w:rsidR="00370320" w:rsidRPr="00590C30" w:rsidRDefault="00370320" w:rsidP="004A6BF2">
            <w:r w:rsidRPr="00590C30">
              <w:t>Contents</w:t>
            </w:r>
          </w:p>
        </w:tc>
        <w:tc>
          <w:tcPr>
            <w:tcW w:w="1440" w:type="dxa"/>
          </w:tcPr>
          <w:p w14:paraId="0F588724" w14:textId="77777777" w:rsidR="00370320" w:rsidRPr="00590C30" w:rsidRDefault="00370320" w:rsidP="004A6BF2">
            <w:pPr>
              <w:jc w:val="center"/>
            </w:pPr>
            <w:r w:rsidRPr="00590C30">
              <w:t>Type</w:t>
            </w:r>
          </w:p>
        </w:tc>
        <w:tc>
          <w:tcPr>
            <w:tcW w:w="1224" w:type="dxa"/>
          </w:tcPr>
          <w:p w14:paraId="5245214E" w14:textId="77777777" w:rsidR="00370320" w:rsidRPr="00590C30" w:rsidRDefault="00370320" w:rsidP="004A6BF2">
            <w:pPr>
              <w:jc w:val="center"/>
            </w:pPr>
            <w:r w:rsidRPr="00590C30">
              <w:t>Default</w:t>
            </w:r>
          </w:p>
        </w:tc>
      </w:tr>
      <w:tr w:rsidR="00370320" w:rsidRPr="00590C30" w14:paraId="15CE5C7B" w14:textId="77777777" w:rsidTr="004A6BF2">
        <w:trPr>
          <w:trHeight w:hRule="exact" w:val="120"/>
        </w:trPr>
        <w:tc>
          <w:tcPr>
            <w:tcW w:w="1152" w:type="dxa"/>
          </w:tcPr>
          <w:p w14:paraId="5A0EE4A5" w14:textId="77777777" w:rsidR="00370320" w:rsidRPr="00590C30" w:rsidRDefault="00370320" w:rsidP="004A6BF2">
            <w:pPr>
              <w:jc w:val="center"/>
            </w:pPr>
          </w:p>
        </w:tc>
        <w:tc>
          <w:tcPr>
            <w:tcW w:w="6336" w:type="dxa"/>
          </w:tcPr>
          <w:p w14:paraId="0866774B" w14:textId="77777777" w:rsidR="00370320" w:rsidRPr="00590C30" w:rsidRDefault="00370320" w:rsidP="004A6BF2"/>
        </w:tc>
        <w:tc>
          <w:tcPr>
            <w:tcW w:w="1440" w:type="dxa"/>
          </w:tcPr>
          <w:p w14:paraId="5DFB3A8E" w14:textId="77777777" w:rsidR="00370320" w:rsidRPr="00590C30" w:rsidRDefault="00370320" w:rsidP="004A6BF2">
            <w:pPr>
              <w:jc w:val="center"/>
            </w:pPr>
          </w:p>
        </w:tc>
        <w:tc>
          <w:tcPr>
            <w:tcW w:w="1224" w:type="dxa"/>
          </w:tcPr>
          <w:p w14:paraId="0A025047" w14:textId="77777777" w:rsidR="00370320" w:rsidRPr="00590C30" w:rsidRDefault="00370320" w:rsidP="004A6BF2">
            <w:pPr>
              <w:jc w:val="center"/>
            </w:pPr>
          </w:p>
        </w:tc>
      </w:tr>
      <w:tr w:rsidR="00370320" w:rsidRPr="00590C30" w14:paraId="1DA8995C" w14:textId="77777777" w:rsidTr="004A6BF2">
        <w:tc>
          <w:tcPr>
            <w:tcW w:w="1152" w:type="dxa"/>
          </w:tcPr>
          <w:p w14:paraId="28BEA65D" w14:textId="77777777" w:rsidR="00370320" w:rsidRPr="00590C30" w:rsidRDefault="00370320" w:rsidP="004A6BF2">
            <w:pPr>
              <w:jc w:val="center"/>
            </w:pPr>
            <w:r w:rsidRPr="00590C30">
              <w:lastRenderedPageBreak/>
              <w:t>PID</w:t>
            </w:r>
          </w:p>
        </w:tc>
        <w:tc>
          <w:tcPr>
            <w:tcW w:w="6336" w:type="dxa"/>
          </w:tcPr>
          <w:p w14:paraId="350102CC" w14:textId="77777777" w:rsidR="00370320" w:rsidRPr="00590C30" w:rsidRDefault="00370320" w:rsidP="004A6BF2">
            <w:r w:rsidRPr="00590C30">
              <w:t>Property ID number</w:t>
            </w:r>
          </w:p>
        </w:tc>
        <w:tc>
          <w:tcPr>
            <w:tcW w:w="1440" w:type="dxa"/>
          </w:tcPr>
          <w:p w14:paraId="02D50AC1" w14:textId="77777777" w:rsidR="00370320" w:rsidRPr="00590C30" w:rsidRDefault="00370320" w:rsidP="004A6BF2">
            <w:pPr>
              <w:jc w:val="center"/>
            </w:pPr>
            <w:r w:rsidRPr="00590C30">
              <w:t>Integer &gt; 0</w:t>
            </w:r>
          </w:p>
        </w:tc>
        <w:tc>
          <w:tcPr>
            <w:tcW w:w="1224" w:type="dxa"/>
          </w:tcPr>
          <w:p w14:paraId="420A3BE5" w14:textId="77777777" w:rsidR="00370320" w:rsidRPr="00590C30" w:rsidRDefault="00370320" w:rsidP="004A6BF2">
            <w:pPr>
              <w:jc w:val="center"/>
            </w:pPr>
            <w:r w:rsidRPr="00590C30">
              <w:t>None</w:t>
            </w:r>
          </w:p>
        </w:tc>
      </w:tr>
      <w:tr w:rsidR="00370320" w:rsidRPr="00590C30" w14:paraId="444A5A89" w14:textId="77777777" w:rsidTr="004A6BF2">
        <w:trPr>
          <w:trHeight w:hRule="exact" w:val="120"/>
        </w:trPr>
        <w:tc>
          <w:tcPr>
            <w:tcW w:w="1152" w:type="dxa"/>
          </w:tcPr>
          <w:p w14:paraId="68102EBE" w14:textId="77777777" w:rsidR="00370320" w:rsidRPr="00590C30" w:rsidRDefault="00370320" w:rsidP="004A6BF2">
            <w:pPr>
              <w:jc w:val="center"/>
            </w:pPr>
          </w:p>
        </w:tc>
        <w:tc>
          <w:tcPr>
            <w:tcW w:w="6336" w:type="dxa"/>
          </w:tcPr>
          <w:p w14:paraId="4FDE246F" w14:textId="77777777" w:rsidR="00370320" w:rsidRPr="00590C30" w:rsidRDefault="00370320" w:rsidP="004A6BF2"/>
        </w:tc>
        <w:tc>
          <w:tcPr>
            <w:tcW w:w="1440" w:type="dxa"/>
          </w:tcPr>
          <w:p w14:paraId="1828A85E" w14:textId="77777777" w:rsidR="00370320" w:rsidRPr="00590C30" w:rsidRDefault="00370320" w:rsidP="004A6BF2">
            <w:pPr>
              <w:jc w:val="center"/>
            </w:pPr>
          </w:p>
        </w:tc>
        <w:tc>
          <w:tcPr>
            <w:tcW w:w="1224" w:type="dxa"/>
          </w:tcPr>
          <w:p w14:paraId="6ACFE328" w14:textId="77777777" w:rsidR="00370320" w:rsidRPr="00590C30" w:rsidRDefault="00370320" w:rsidP="004A6BF2">
            <w:pPr>
              <w:jc w:val="center"/>
            </w:pPr>
          </w:p>
        </w:tc>
      </w:tr>
      <w:tr w:rsidR="00370320" w:rsidRPr="00590C30" w14:paraId="3A14F8CC" w14:textId="77777777" w:rsidTr="004A6BF2">
        <w:tc>
          <w:tcPr>
            <w:tcW w:w="1152" w:type="dxa"/>
          </w:tcPr>
          <w:p w14:paraId="73800DE9" w14:textId="77777777" w:rsidR="00370320" w:rsidRPr="00590C30" w:rsidRDefault="00370320" w:rsidP="004A6BF2">
            <w:pPr>
              <w:jc w:val="center"/>
            </w:pPr>
            <w:r w:rsidRPr="00590C30">
              <w:t>MID1</w:t>
            </w:r>
          </w:p>
        </w:tc>
        <w:tc>
          <w:tcPr>
            <w:tcW w:w="6336" w:type="dxa"/>
          </w:tcPr>
          <w:p w14:paraId="12A2A32D" w14:textId="77777777" w:rsidR="00370320" w:rsidRPr="00590C30" w:rsidRDefault="00370320" w:rsidP="004A6BF2">
            <w:r w:rsidRPr="00590C30">
              <w:t>Material ID number for membrane material properties</w:t>
            </w:r>
          </w:p>
        </w:tc>
        <w:tc>
          <w:tcPr>
            <w:tcW w:w="1440" w:type="dxa"/>
          </w:tcPr>
          <w:p w14:paraId="045AAED2" w14:textId="77777777" w:rsidR="00370320" w:rsidRPr="00590C30" w:rsidRDefault="00370320" w:rsidP="004A6BF2">
            <w:pPr>
              <w:jc w:val="center"/>
            </w:pPr>
            <w:r w:rsidRPr="00590C30">
              <w:t>Integer &gt; 0</w:t>
            </w:r>
            <w:r>
              <w:t xml:space="preserve"> or blank</w:t>
            </w:r>
          </w:p>
        </w:tc>
        <w:tc>
          <w:tcPr>
            <w:tcW w:w="1224" w:type="dxa"/>
          </w:tcPr>
          <w:p w14:paraId="25F16DFB" w14:textId="77777777" w:rsidR="00370320" w:rsidRPr="00590C30" w:rsidRDefault="00370320" w:rsidP="004A6BF2">
            <w:pPr>
              <w:jc w:val="center"/>
            </w:pPr>
            <w:r w:rsidRPr="00590C30">
              <w:t>None</w:t>
            </w:r>
          </w:p>
        </w:tc>
      </w:tr>
      <w:tr w:rsidR="00370320" w:rsidRPr="00590C30" w14:paraId="58DF2DA3" w14:textId="77777777" w:rsidTr="004A6BF2">
        <w:trPr>
          <w:trHeight w:hRule="exact" w:val="120"/>
        </w:trPr>
        <w:tc>
          <w:tcPr>
            <w:tcW w:w="1152" w:type="dxa"/>
          </w:tcPr>
          <w:p w14:paraId="51996FF1" w14:textId="77777777" w:rsidR="00370320" w:rsidRPr="00590C30" w:rsidRDefault="00370320" w:rsidP="004A6BF2">
            <w:pPr>
              <w:jc w:val="center"/>
            </w:pPr>
          </w:p>
        </w:tc>
        <w:tc>
          <w:tcPr>
            <w:tcW w:w="6336" w:type="dxa"/>
          </w:tcPr>
          <w:p w14:paraId="0668557C" w14:textId="77777777" w:rsidR="00370320" w:rsidRPr="00590C30" w:rsidRDefault="00370320" w:rsidP="004A6BF2"/>
        </w:tc>
        <w:tc>
          <w:tcPr>
            <w:tcW w:w="1440" w:type="dxa"/>
          </w:tcPr>
          <w:p w14:paraId="6BA41CDB" w14:textId="77777777" w:rsidR="00370320" w:rsidRPr="00590C30" w:rsidRDefault="00370320" w:rsidP="004A6BF2">
            <w:pPr>
              <w:jc w:val="center"/>
            </w:pPr>
          </w:p>
        </w:tc>
        <w:tc>
          <w:tcPr>
            <w:tcW w:w="1224" w:type="dxa"/>
          </w:tcPr>
          <w:p w14:paraId="11F40136" w14:textId="77777777" w:rsidR="00370320" w:rsidRPr="00590C30" w:rsidRDefault="00370320" w:rsidP="004A6BF2">
            <w:pPr>
              <w:jc w:val="center"/>
            </w:pPr>
          </w:p>
        </w:tc>
      </w:tr>
      <w:tr w:rsidR="00370320" w:rsidRPr="00590C30" w14:paraId="4B450A4D" w14:textId="77777777" w:rsidTr="004A6BF2">
        <w:tc>
          <w:tcPr>
            <w:tcW w:w="1152" w:type="dxa"/>
          </w:tcPr>
          <w:p w14:paraId="04E6A8D3" w14:textId="77777777" w:rsidR="00370320" w:rsidRPr="00590C30" w:rsidRDefault="00370320" w:rsidP="004A6BF2">
            <w:pPr>
              <w:jc w:val="center"/>
            </w:pPr>
            <w:r w:rsidRPr="00590C30">
              <w:t>TM</w:t>
            </w:r>
          </w:p>
        </w:tc>
        <w:tc>
          <w:tcPr>
            <w:tcW w:w="6336" w:type="dxa"/>
          </w:tcPr>
          <w:p w14:paraId="1FE75BA1" w14:textId="77777777" w:rsidR="00370320" w:rsidRPr="00590C30" w:rsidRDefault="00370320" w:rsidP="004A6BF2">
            <w:r w:rsidRPr="00590C30">
              <w:t>Membrane thickness</w:t>
            </w:r>
          </w:p>
        </w:tc>
        <w:tc>
          <w:tcPr>
            <w:tcW w:w="1440" w:type="dxa"/>
          </w:tcPr>
          <w:p w14:paraId="09B2F314" w14:textId="77777777" w:rsidR="00370320" w:rsidRPr="00590C30" w:rsidRDefault="00370320" w:rsidP="004A6BF2">
            <w:pPr>
              <w:jc w:val="center"/>
            </w:pPr>
            <w:r w:rsidRPr="00590C30">
              <w:t>Real or blank</w:t>
            </w:r>
          </w:p>
        </w:tc>
        <w:tc>
          <w:tcPr>
            <w:tcW w:w="1224" w:type="dxa"/>
          </w:tcPr>
          <w:p w14:paraId="3123F399" w14:textId="77777777" w:rsidR="00370320" w:rsidRPr="00590C30" w:rsidRDefault="00370320" w:rsidP="004A6BF2">
            <w:pPr>
              <w:jc w:val="center"/>
            </w:pPr>
            <w:r w:rsidRPr="00590C30">
              <w:t>0.</w:t>
            </w:r>
          </w:p>
        </w:tc>
      </w:tr>
      <w:tr w:rsidR="00370320" w:rsidRPr="00590C30" w14:paraId="6E513F22" w14:textId="77777777" w:rsidTr="004A6BF2">
        <w:trPr>
          <w:trHeight w:hRule="exact" w:val="120"/>
        </w:trPr>
        <w:tc>
          <w:tcPr>
            <w:tcW w:w="1152" w:type="dxa"/>
          </w:tcPr>
          <w:p w14:paraId="32A8FE05" w14:textId="77777777" w:rsidR="00370320" w:rsidRPr="00590C30" w:rsidRDefault="00370320" w:rsidP="004A6BF2">
            <w:pPr>
              <w:jc w:val="center"/>
            </w:pPr>
          </w:p>
        </w:tc>
        <w:tc>
          <w:tcPr>
            <w:tcW w:w="6336" w:type="dxa"/>
          </w:tcPr>
          <w:p w14:paraId="1825DBB0" w14:textId="77777777" w:rsidR="00370320" w:rsidRPr="00590C30" w:rsidRDefault="00370320" w:rsidP="004A6BF2"/>
        </w:tc>
        <w:tc>
          <w:tcPr>
            <w:tcW w:w="1440" w:type="dxa"/>
          </w:tcPr>
          <w:p w14:paraId="7F69A88E" w14:textId="77777777" w:rsidR="00370320" w:rsidRPr="00590C30" w:rsidRDefault="00370320" w:rsidP="004A6BF2">
            <w:pPr>
              <w:jc w:val="center"/>
            </w:pPr>
          </w:p>
        </w:tc>
        <w:tc>
          <w:tcPr>
            <w:tcW w:w="1224" w:type="dxa"/>
          </w:tcPr>
          <w:p w14:paraId="13744394" w14:textId="77777777" w:rsidR="00370320" w:rsidRPr="00590C30" w:rsidRDefault="00370320" w:rsidP="004A6BF2">
            <w:pPr>
              <w:jc w:val="center"/>
            </w:pPr>
          </w:p>
        </w:tc>
      </w:tr>
      <w:tr w:rsidR="00370320" w:rsidRPr="00590C30" w14:paraId="27573A34" w14:textId="77777777" w:rsidTr="004A6BF2">
        <w:tc>
          <w:tcPr>
            <w:tcW w:w="1152" w:type="dxa"/>
          </w:tcPr>
          <w:p w14:paraId="3DEFE84C" w14:textId="77777777" w:rsidR="00370320" w:rsidRPr="00590C30" w:rsidRDefault="00370320" w:rsidP="004A6BF2">
            <w:pPr>
              <w:jc w:val="center"/>
            </w:pPr>
            <w:r w:rsidRPr="00590C30">
              <w:t>MID2</w:t>
            </w:r>
          </w:p>
        </w:tc>
        <w:tc>
          <w:tcPr>
            <w:tcW w:w="6336" w:type="dxa"/>
          </w:tcPr>
          <w:p w14:paraId="37AF89A5" w14:textId="77777777" w:rsidR="00370320" w:rsidRPr="00590C30" w:rsidRDefault="00370320" w:rsidP="004A6BF2">
            <w:r w:rsidRPr="00590C30">
              <w:t>Material ID number for bending material properties</w:t>
            </w:r>
          </w:p>
        </w:tc>
        <w:tc>
          <w:tcPr>
            <w:tcW w:w="1440" w:type="dxa"/>
          </w:tcPr>
          <w:p w14:paraId="64405734" w14:textId="77777777" w:rsidR="00370320" w:rsidRPr="00590C30" w:rsidRDefault="00370320" w:rsidP="004A6BF2">
            <w:pPr>
              <w:jc w:val="center"/>
            </w:pPr>
            <w:r w:rsidRPr="00590C30">
              <w:t>Integer &gt; 0</w:t>
            </w:r>
            <w:r>
              <w:t xml:space="preserve"> or blank</w:t>
            </w:r>
          </w:p>
        </w:tc>
        <w:tc>
          <w:tcPr>
            <w:tcW w:w="1224" w:type="dxa"/>
          </w:tcPr>
          <w:p w14:paraId="135E650C" w14:textId="77777777" w:rsidR="00370320" w:rsidRPr="00590C30" w:rsidRDefault="00370320" w:rsidP="004A6BF2">
            <w:pPr>
              <w:jc w:val="center"/>
            </w:pPr>
            <w:r w:rsidRPr="00590C30">
              <w:t>None</w:t>
            </w:r>
          </w:p>
        </w:tc>
      </w:tr>
      <w:tr w:rsidR="00370320" w:rsidRPr="00590C30" w14:paraId="3253FE6E" w14:textId="77777777" w:rsidTr="004A6BF2">
        <w:trPr>
          <w:trHeight w:hRule="exact" w:val="120"/>
        </w:trPr>
        <w:tc>
          <w:tcPr>
            <w:tcW w:w="1152" w:type="dxa"/>
          </w:tcPr>
          <w:p w14:paraId="5860A33F" w14:textId="77777777" w:rsidR="00370320" w:rsidRPr="00590C30" w:rsidRDefault="00370320" w:rsidP="004A6BF2">
            <w:pPr>
              <w:jc w:val="center"/>
            </w:pPr>
          </w:p>
        </w:tc>
        <w:tc>
          <w:tcPr>
            <w:tcW w:w="6336" w:type="dxa"/>
          </w:tcPr>
          <w:p w14:paraId="0E63973C" w14:textId="77777777" w:rsidR="00370320" w:rsidRPr="00590C30" w:rsidRDefault="00370320" w:rsidP="004A6BF2"/>
        </w:tc>
        <w:tc>
          <w:tcPr>
            <w:tcW w:w="1440" w:type="dxa"/>
          </w:tcPr>
          <w:p w14:paraId="1DAD8921" w14:textId="77777777" w:rsidR="00370320" w:rsidRPr="00590C30" w:rsidRDefault="00370320" w:rsidP="004A6BF2">
            <w:pPr>
              <w:jc w:val="center"/>
            </w:pPr>
          </w:p>
        </w:tc>
        <w:tc>
          <w:tcPr>
            <w:tcW w:w="1224" w:type="dxa"/>
          </w:tcPr>
          <w:p w14:paraId="25727089" w14:textId="77777777" w:rsidR="00370320" w:rsidRPr="00590C30" w:rsidRDefault="00370320" w:rsidP="004A6BF2">
            <w:pPr>
              <w:jc w:val="center"/>
            </w:pPr>
          </w:p>
        </w:tc>
      </w:tr>
      <w:tr w:rsidR="00370320" w:rsidRPr="00590C30" w14:paraId="5FE3EA60" w14:textId="77777777" w:rsidTr="004A6BF2">
        <w:tc>
          <w:tcPr>
            <w:tcW w:w="1152" w:type="dxa"/>
          </w:tcPr>
          <w:p w14:paraId="5B548073" w14:textId="77777777" w:rsidR="00370320" w:rsidRPr="00590C30" w:rsidRDefault="00370320" w:rsidP="004A6BF2">
            <w:pPr>
              <w:jc w:val="center"/>
            </w:pPr>
            <w:r w:rsidRPr="00590C30">
              <w:t>12I/TM**3</w:t>
            </w:r>
          </w:p>
        </w:tc>
        <w:tc>
          <w:tcPr>
            <w:tcW w:w="6336" w:type="dxa"/>
          </w:tcPr>
          <w:p w14:paraId="53D0A859" w14:textId="77777777" w:rsidR="00370320" w:rsidRPr="00590C30" w:rsidRDefault="00370320" w:rsidP="004A6BF2">
            <w:r w:rsidRPr="00590C30">
              <w:t>Ratio of actual bending moment inertia (I) to bending inertia of a solid plate of thickness TM</w:t>
            </w:r>
          </w:p>
        </w:tc>
        <w:tc>
          <w:tcPr>
            <w:tcW w:w="1440" w:type="dxa"/>
          </w:tcPr>
          <w:p w14:paraId="06D73FBE" w14:textId="77777777" w:rsidR="00370320" w:rsidRPr="00590C30" w:rsidRDefault="00370320" w:rsidP="004A6BF2">
            <w:pPr>
              <w:jc w:val="center"/>
            </w:pPr>
            <w:r w:rsidRPr="00590C30">
              <w:t>Real or blank</w:t>
            </w:r>
          </w:p>
        </w:tc>
        <w:tc>
          <w:tcPr>
            <w:tcW w:w="1224" w:type="dxa"/>
          </w:tcPr>
          <w:p w14:paraId="0AB51499" w14:textId="77777777" w:rsidR="00370320" w:rsidRPr="00590C30" w:rsidRDefault="00370320" w:rsidP="004A6BF2">
            <w:pPr>
              <w:jc w:val="center"/>
            </w:pPr>
            <w:r w:rsidRPr="00590C30">
              <w:t>1.0</w:t>
            </w:r>
          </w:p>
        </w:tc>
      </w:tr>
      <w:tr w:rsidR="00370320" w:rsidRPr="00590C30" w14:paraId="131C9640" w14:textId="77777777" w:rsidTr="004A6BF2">
        <w:trPr>
          <w:trHeight w:hRule="exact" w:val="120"/>
        </w:trPr>
        <w:tc>
          <w:tcPr>
            <w:tcW w:w="1152" w:type="dxa"/>
          </w:tcPr>
          <w:p w14:paraId="45A358F0" w14:textId="77777777" w:rsidR="00370320" w:rsidRPr="00590C30" w:rsidRDefault="00370320" w:rsidP="004A6BF2">
            <w:pPr>
              <w:jc w:val="center"/>
            </w:pPr>
          </w:p>
        </w:tc>
        <w:tc>
          <w:tcPr>
            <w:tcW w:w="6336" w:type="dxa"/>
          </w:tcPr>
          <w:p w14:paraId="2697D6E4" w14:textId="77777777" w:rsidR="00370320" w:rsidRPr="00590C30" w:rsidRDefault="00370320" w:rsidP="004A6BF2"/>
        </w:tc>
        <w:tc>
          <w:tcPr>
            <w:tcW w:w="1440" w:type="dxa"/>
          </w:tcPr>
          <w:p w14:paraId="2A1BAB4B" w14:textId="77777777" w:rsidR="00370320" w:rsidRPr="00590C30" w:rsidRDefault="00370320" w:rsidP="004A6BF2">
            <w:pPr>
              <w:jc w:val="center"/>
            </w:pPr>
          </w:p>
        </w:tc>
        <w:tc>
          <w:tcPr>
            <w:tcW w:w="1224" w:type="dxa"/>
          </w:tcPr>
          <w:p w14:paraId="02871426" w14:textId="77777777" w:rsidR="00370320" w:rsidRPr="00590C30" w:rsidRDefault="00370320" w:rsidP="004A6BF2">
            <w:pPr>
              <w:jc w:val="center"/>
            </w:pPr>
          </w:p>
        </w:tc>
      </w:tr>
      <w:tr w:rsidR="00370320" w:rsidRPr="00590C30" w14:paraId="113358AD" w14:textId="77777777" w:rsidTr="004A6BF2">
        <w:tc>
          <w:tcPr>
            <w:tcW w:w="1152" w:type="dxa"/>
          </w:tcPr>
          <w:p w14:paraId="4ABCE1AE" w14:textId="77777777" w:rsidR="00370320" w:rsidRPr="00590C30" w:rsidRDefault="00370320" w:rsidP="004A6BF2">
            <w:pPr>
              <w:jc w:val="center"/>
            </w:pPr>
            <w:r w:rsidRPr="00590C30">
              <w:t>MID3</w:t>
            </w:r>
          </w:p>
        </w:tc>
        <w:tc>
          <w:tcPr>
            <w:tcW w:w="6336" w:type="dxa"/>
          </w:tcPr>
          <w:p w14:paraId="4B2AA52E" w14:textId="77777777" w:rsidR="00370320" w:rsidRPr="00590C30" w:rsidRDefault="00370320" w:rsidP="004A6BF2">
            <w:r w:rsidRPr="00590C30">
              <w:t>Material ID number for transverse shear material properties</w:t>
            </w:r>
          </w:p>
        </w:tc>
        <w:tc>
          <w:tcPr>
            <w:tcW w:w="1440" w:type="dxa"/>
          </w:tcPr>
          <w:p w14:paraId="3E0FAECD" w14:textId="77777777" w:rsidR="00370320" w:rsidRPr="00590C30" w:rsidRDefault="00370320" w:rsidP="004A6BF2">
            <w:pPr>
              <w:jc w:val="center"/>
            </w:pPr>
            <w:r w:rsidRPr="00590C30">
              <w:t>Integer &gt; 0</w:t>
            </w:r>
            <w:r>
              <w:t xml:space="preserve"> or blank</w:t>
            </w:r>
          </w:p>
        </w:tc>
        <w:tc>
          <w:tcPr>
            <w:tcW w:w="1224" w:type="dxa"/>
          </w:tcPr>
          <w:p w14:paraId="7AB1C72F" w14:textId="77777777" w:rsidR="00370320" w:rsidRPr="00590C30" w:rsidRDefault="00370320" w:rsidP="004A6BF2">
            <w:pPr>
              <w:jc w:val="center"/>
            </w:pPr>
            <w:r w:rsidRPr="00590C30">
              <w:t>None</w:t>
            </w:r>
          </w:p>
        </w:tc>
      </w:tr>
      <w:tr w:rsidR="00370320" w:rsidRPr="00590C30" w14:paraId="187700E5" w14:textId="77777777" w:rsidTr="004A6BF2">
        <w:trPr>
          <w:trHeight w:hRule="exact" w:val="120"/>
        </w:trPr>
        <w:tc>
          <w:tcPr>
            <w:tcW w:w="1152" w:type="dxa"/>
          </w:tcPr>
          <w:p w14:paraId="79DDAF66" w14:textId="77777777" w:rsidR="00370320" w:rsidRPr="00590C30" w:rsidRDefault="00370320" w:rsidP="004A6BF2">
            <w:pPr>
              <w:jc w:val="center"/>
            </w:pPr>
          </w:p>
        </w:tc>
        <w:tc>
          <w:tcPr>
            <w:tcW w:w="6336" w:type="dxa"/>
          </w:tcPr>
          <w:p w14:paraId="489ED1FE" w14:textId="77777777" w:rsidR="00370320" w:rsidRPr="00590C30" w:rsidRDefault="00370320" w:rsidP="004A6BF2"/>
        </w:tc>
        <w:tc>
          <w:tcPr>
            <w:tcW w:w="1440" w:type="dxa"/>
          </w:tcPr>
          <w:p w14:paraId="0FEAD385" w14:textId="77777777" w:rsidR="00370320" w:rsidRPr="00590C30" w:rsidRDefault="00370320" w:rsidP="004A6BF2">
            <w:pPr>
              <w:jc w:val="center"/>
            </w:pPr>
          </w:p>
        </w:tc>
        <w:tc>
          <w:tcPr>
            <w:tcW w:w="1224" w:type="dxa"/>
          </w:tcPr>
          <w:p w14:paraId="3EC14B6A" w14:textId="77777777" w:rsidR="00370320" w:rsidRPr="00590C30" w:rsidRDefault="00370320" w:rsidP="004A6BF2">
            <w:pPr>
              <w:jc w:val="center"/>
            </w:pPr>
          </w:p>
        </w:tc>
      </w:tr>
      <w:tr w:rsidR="00370320" w:rsidRPr="00590C30" w14:paraId="4125597A" w14:textId="77777777" w:rsidTr="004A6BF2">
        <w:tc>
          <w:tcPr>
            <w:tcW w:w="1152" w:type="dxa"/>
          </w:tcPr>
          <w:p w14:paraId="286A0D6F" w14:textId="77777777" w:rsidR="00370320" w:rsidRPr="00590C30" w:rsidRDefault="00370320" w:rsidP="004A6BF2">
            <w:pPr>
              <w:jc w:val="center"/>
            </w:pPr>
            <w:r w:rsidRPr="00590C30">
              <w:t>TS/TM</w:t>
            </w:r>
          </w:p>
        </w:tc>
        <w:tc>
          <w:tcPr>
            <w:tcW w:w="6336" w:type="dxa"/>
          </w:tcPr>
          <w:p w14:paraId="079236AA" w14:textId="77777777" w:rsidR="00370320" w:rsidRPr="00590C30" w:rsidRDefault="00370320" w:rsidP="004A6BF2">
            <w:r w:rsidRPr="00590C30">
              <w:t>Ratio of shear to membrane thickness</w:t>
            </w:r>
          </w:p>
        </w:tc>
        <w:tc>
          <w:tcPr>
            <w:tcW w:w="1440" w:type="dxa"/>
          </w:tcPr>
          <w:p w14:paraId="0F47DB59" w14:textId="77777777" w:rsidR="00370320" w:rsidRPr="00590C30" w:rsidRDefault="00370320" w:rsidP="004A6BF2">
            <w:pPr>
              <w:jc w:val="center"/>
            </w:pPr>
            <w:r w:rsidRPr="00590C30">
              <w:t>Real or blank</w:t>
            </w:r>
          </w:p>
        </w:tc>
        <w:tc>
          <w:tcPr>
            <w:tcW w:w="1224" w:type="dxa"/>
          </w:tcPr>
          <w:p w14:paraId="52B692AA" w14:textId="77777777" w:rsidR="00370320" w:rsidRPr="00590C30" w:rsidRDefault="00370320" w:rsidP="004A6BF2">
            <w:pPr>
              <w:jc w:val="center"/>
            </w:pPr>
            <w:r w:rsidRPr="00590C30">
              <w:t>Remark 3</w:t>
            </w:r>
          </w:p>
        </w:tc>
      </w:tr>
      <w:tr w:rsidR="00370320" w:rsidRPr="00590C30" w14:paraId="06B597CC" w14:textId="77777777" w:rsidTr="004A6BF2">
        <w:trPr>
          <w:trHeight w:hRule="exact" w:val="120"/>
        </w:trPr>
        <w:tc>
          <w:tcPr>
            <w:tcW w:w="1152" w:type="dxa"/>
          </w:tcPr>
          <w:p w14:paraId="50E66F5E" w14:textId="77777777" w:rsidR="00370320" w:rsidRPr="00590C30" w:rsidRDefault="00370320" w:rsidP="004A6BF2">
            <w:pPr>
              <w:jc w:val="center"/>
            </w:pPr>
          </w:p>
        </w:tc>
        <w:tc>
          <w:tcPr>
            <w:tcW w:w="6336" w:type="dxa"/>
          </w:tcPr>
          <w:p w14:paraId="334B3F04" w14:textId="77777777" w:rsidR="00370320" w:rsidRPr="00590C30" w:rsidRDefault="00370320" w:rsidP="004A6BF2"/>
        </w:tc>
        <w:tc>
          <w:tcPr>
            <w:tcW w:w="1440" w:type="dxa"/>
          </w:tcPr>
          <w:p w14:paraId="68BD5C6F" w14:textId="77777777" w:rsidR="00370320" w:rsidRPr="00590C30" w:rsidRDefault="00370320" w:rsidP="004A6BF2">
            <w:pPr>
              <w:jc w:val="center"/>
            </w:pPr>
          </w:p>
        </w:tc>
        <w:tc>
          <w:tcPr>
            <w:tcW w:w="1224" w:type="dxa"/>
          </w:tcPr>
          <w:p w14:paraId="43900250" w14:textId="77777777" w:rsidR="00370320" w:rsidRPr="00590C30" w:rsidRDefault="00370320" w:rsidP="004A6BF2">
            <w:pPr>
              <w:jc w:val="center"/>
            </w:pPr>
          </w:p>
        </w:tc>
      </w:tr>
      <w:tr w:rsidR="00370320" w:rsidRPr="00590C30" w14:paraId="00E53426" w14:textId="77777777" w:rsidTr="004A6BF2">
        <w:tc>
          <w:tcPr>
            <w:tcW w:w="1152" w:type="dxa"/>
          </w:tcPr>
          <w:p w14:paraId="7F8D33B0" w14:textId="77777777" w:rsidR="00370320" w:rsidRPr="00590C30" w:rsidRDefault="00370320" w:rsidP="004A6BF2">
            <w:pPr>
              <w:jc w:val="center"/>
            </w:pPr>
            <w:r w:rsidRPr="00590C30">
              <w:t>MPA</w:t>
            </w:r>
          </w:p>
        </w:tc>
        <w:tc>
          <w:tcPr>
            <w:tcW w:w="6336" w:type="dxa"/>
          </w:tcPr>
          <w:p w14:paraId="6704EB2F" w14:textId="77777777" w:rsidR="00370320" w:rsidRPr="00590C30" w:rsidRDefault="00370320" w:rsidP="004A6BF2">
            <w:r w:rsidRPr="00590C30">
              <w:t>Mass per unit area</w:t>
            </w:r>
          </w:p>
        </w:tc>
        <w:tc>
          <w:tcPr>
            <w:tcW w:w="1440" w:type="dxa"/>
          </w:tcPr>
          <w:p w14:paraId="42BF5AD7" w14:textId="77777777" w:rsidR="00370320" w:rsidRPr="00590C30" w:rsidRDefault="00370320" w:rsidP="004A6BF2">
            <w:pPr>
              <w:jc w:val="center"/>
            </w:pPr>
            <w:r w:rsidRPr="00590C30">
              <w:t>Real</w:t>
            </w:r>
          </w:p>
        </w:tc>
        <w:tc>
          <w:tcPr>
            <w:tcW w:w="1224" w:type="dxa"/>
          </w:tcPr>
          <w:p w14:paraId="420CD21B" w14:textId="77777777" w:rsidR="00370320" w:rsidRPr="00590C30" w:rsidRDefault="00370320" w:rsidP="004A6BF2">
            <w:pPr>
              <w:jc w:val="center"/>
            </w:pPr>
            <w:r w:rsidRPr="00590C30">
              <w:t>0.</w:t>
            </w:r>
          </w:p>
        </w:tc>
      </w:tr>
      <w:tr w:rsidR="00370320" w:rsidRPr="00590C30" w14:paraId="45F4C520" w14:textId="77777777" w:rsidTr="004A6BF2">
        <w:trPr>
          <w:trHeight w:hRule="exact" w:val="120"/>
        </w:trPr>
        <w:tc>
          <w:tcPr>
            <w:tcW w:w="1152" w:type="dxa"/>
          </w:tcPr>
          <w:p w14:paraId="740E3D37" w14:textId="77777777" w:rsidR="00370320" w:rsidRPr="00590C30" w:rsidRDefault="00370320" w:rsidP="004A6BF2">
            <w:pPr>
              <w:jc w:val="center"/>
            </w:pPr>
          </w:p>
        </w:tc>
        <w:tc>
          <w:tcPr>
            <w:tcW w:w="6336" w:type="dxa"/>
          </w:tcPr>
          <w:p w14:paraId="614F55A6" w14:textId="77777777" w:rsidR="00370320" w:rsidRPr="00590C30" w:rsidRDefault="00370320" w:rsidP="004A6BF2"/>
        </w:tc>
        <w:tc>
          <w:tcPr>
            <w:tcW w:w="1440" w:type="dxa"/>
          </w:tcPr>
          <w:p w14:paraId="3B95B19F" w14:textId="77777777" w:rsidR="00370320" w:rsidRPr="00590C30" w:rsidRDefault="00370320" w:rsidP="004A6BF2">
            <w:pPr>
              <w:jc w:val="center"/>
            </w:pPr>
          </w:p>
        </w:tc>
        <w:tc>
          <w:tcPr>
            <w:tcW w:w="1224" w:type="dxa"/>
          </w:tcPr>
          <w:p w14:paraId="78CC0550" w14:textId="77777777" w:rsidR="00370320" w:rsidRPr="00590C30" w:rsidRDefault="00370320" w:rsidP="004A6BF2">
            <w:pPr>
              <w:jc w:val="center"/>
            </w:pPr>
          </w:p>
        </w:tc>
      </w:tr>
      <w:tr w:rsidR="00370320" w:rsidRPr="00590C30" w14:paraId="6495CEBE" w14:textId="77777777" w:rsidTr="004A6BF2">
        <w:tc>
          <w:tcPr>
            <w:tcW w:w="1152" w:type="dxa"/>
          </w:tcPr>
          <w:p w14:paraId="5A3B283A" w14:textId="77777777" w:rsidR="00370320" w:rsidRPr="00590C30" w:rsidRDefault="00370320" w:rsidP="004A6BF2">
            <w:pPr>
              <w:jc w:val="center"/>
            </w:pPr>
            <w:r w:rsidRPr="00590C30">
              <w:t>Z1, Z2</w:t>
            </w:r>
          </w:p>
        </w:tc>
        <w:tc>
          <w:tcPr>
            <w:tcW w:w="6336" w:type="dxa"/>
          </w:tcPr>
          <w:p w14:paraId="2A831D7A" w14:textId="77777777" w:rsidR="00370320" w:rsidRPr="00590C30" w:rsidRDefault="00370320" w:rsidP="004A6BF2">
            <w:r w:rsidRPr="00590C30">
              <w:t>Distances from the neutral plane of the plate to locations where stress is calcilated</w:t>
            </w:r>
          </w:p>
        </w:tc>
        <w:tc>
          <w:tcPr>
            <w:tcW w:w="1440" w:type="dxa"/>
          </w:tcPr>
          <w:p w14:paraId="030E9416" w14:textId="77777777" w:rsidR="00370320" w:rsidRPr="00590C30" w:rsidRDefault="00370320" w:rsidP="004A6BF2">
            <w:pPr>
              <w:jc w:val="center"/>
            </w:pPr>
            <w:r w:rsidRPr="00590C30">
              <w:t>Real</w:t>
            </w:r>
          </w:p>
        </w:tc>
        <w:tc>
          <w:tcPr>
            <w:tcW w:w="1224" w:type="dxa"/>
          </w:tcPr>
          <w:p w14:paraId="6153BD66" w14:textId="77777777" w:rsidR="00370320" w:rsidRPr="00590C30" w:rsidRDefault="00370320" w:rsidP="004A6BF2">
            <w:pPr>
              <w:jc w:val="center"/>
            </w:pPr>
            <w:r w:rsidRPr="00590C30">
              <w:t>Remark 4</w:t>
            </w:r>
          </w:p>
        </w:tc>
      </w:tr>
    </w:tbl>
    <w:p w14:paraId="622933F3" w14:textId="77777777" w:rsidR="00370320" w:rsidRPr="00590C30" w:rsidRDefault="00370320" w:rsidP="00370320"/>
    <w:p w14:paraId="59E90336" w14:textId="4C6119F4" w:rsidR="00370320" w:rsidRPr="00590C30" w:rsidRDefault="00370320" w:rsidP="00C56FB1">
      <w:pPr>
        <w:pStyle w:val="Remarks"/>
      </w:pPr>
      <w:r w:rsidRPr="00590C30">
        <w:t>Remarks:</w:t>
      </w:r>
    </w:p>
    <w:p w14:paraId="5B2D0DED" w14:textId="77777777" w:rsidR="00370320" w:rsidRPr="00590C30" w:rsidRDefault="00370320" w:rsidP="00C56FB1">
      <w:pPr>
        <w:pStyle w:val="Remarks"/>
      </w:pPr>
      <w:r w:rsidRPr="00590C30">
        <w:t>1.</w:t>
      </w:r>
      <w:r w:rsidRPr="00590C30">
        <w:tab/>
        <w:t>PID must be unique among all PSHELL property entries</w:t>
      </w:r>
    </w:p>
    <w:p w14:paraId="31DBACB0" w14:textId="442D8C84" w:rsidR="00370320" w:rsidRPr="00590C30" w:rsidRDefault="00370320" w:rsidP="00C56FB1">
      <w:pPr>
        <w:pStyle w:val="Remarks"/>
      </w:pPr>
      <w:r w:rsidRPr="00590C30">
        <w:t>2.</w:t>
      </w:r>
      <w:r w:rsidRPr="00590C30">
        <w:tab/>
        <w:t>Continuation entry is not required.  If Z1 and Z2 are not input, then</w:t>
      </w:r>
      <w:r>
        <w:t xml:space="preserve"> stresses are calculated at +/-</w:t>
      </w:r>
      <w:r w:rsidRPr="00590C30">
        <w:t>TM/2.</w:t>
      </w:r>
    </w:p>
    <w:p w14:paraId="537CB327" w14:textId="77777777" w:rsidR="00370320" w:rsidRPr="00590C30" w:rsidRDefault="00370320" w:rsidP="00C56FB1">
      <w:pPr>
        <w:pStyle w:val="Remarks"/>
      </w:pPr>
      <w:r w:rsidRPr="00590C30">
        <w:t>3.</w:t>
      </w:r>
      <w:r w:rsidRPr="00590C30">
        <w:tab/>
        <w:t xml:space="preserve">Default value for TS/TM is 5/6 = 0.83333 unless a PARAM Bulk data entry with parameter name TSTM_DEF is in the </w:t>
      </w:r>
      <w:r>
        <w:t>data file</w:t>
      </w:r>
      <w:r w:rsidRPr="00590C30">
        <w:t>, in which case the TSTM_DEF value on the PARAM entry is used.</w:t>
      </w:r>
    </w:p>
    <w:p w14:paraId="71F1C97D" w14:textId="77777777" w:rsidR="00370320" w:rsidRPr="00590C30" w:rsidRDefault="00370320" w:rsidP="00C56FB1">
      <w:pPr>
        <w:pStyle w:val="Remarks"/>
      </w:pPr>
    </w:p>
    <w:p w14:paraId="63CBB6F2" w14:textId="77777777" w:rsidR="00370320" w:rsidRPr="00590C30" w:rsidRDefault="00370320" w:rsidP="00C56FB1">
      <w:pPr>
        <w:pStyle w:val="Remarks"/>
      </w:pPr>
      <w:r w:rsidRPr="00590C30">
        <w:lastRenderedPageBreak/>
        <w:t>4.</w:t>
      </w:r>
      <w:r w:rsidRPr="00590C30">
        <w:tab/>
        <w:t>The following holds for the cases of MIDi blank:</w:t>
      </w:r>
    </w:p>
    <w:p w14:paraId="52B014FD" w14:textId="206FAC8B" w:rsidR="00370320" w:rsidRPr="00590C30" w:rsidRDefault="00C56FB1" w:rsidP="00C56FB1">
      <w:pPr>
        <w:pStyle w:val="Remarks"/>
      </w:pPr>
      <w:r>
        <w:tab/>
      </w:r>
      <w:r>
        <w:tab/>
      </w:r>
      <w:r>
        <w:tab/>
      </w:r>
      <w:r w:rsidR="00370320" w:rsidRPr="00590C30">
        <w:t>If MID1 is blank, no membrane stiffness is calculated</w:t>
      </w:r>
    </w:p>
    <w:p w14:paraId="5DD7D3AD" w14:textId="2B4F4E62" w:rsidR="00370320" w:rsidRPr="00590C30" w:rsidRDefault="00C56FB1" w:rsidP="00C56FB1">
      <w:pPr>
        <w:pStyle w:val="Remarks"/>
      </w:pPr>
      <w:r>
        <w:tab/>
      </w:r>
      <w:r>
        <w:tab/>
      </w:r>
      <w:r>
        <w:tab/>
      </w:r>
      <w:r w:rsidR="00370320" w:rsidRPr="00590C30">
        <w:t>If MID2 is blank, no bending or transverse shear stiffness is calculated</w:t>
      </w:r>
    </w:p>
    <w:p w14:paraId="30211978" w14:textId="182C39FA" w:rsidR="00370320" w:rsidRPr="00590C30" w:rsidRDefault="00C56FB1" w:rsidP="00C56FB1">
      <w:pPr>
        <w:pStyle w:val="Remarks"/>
        <w:ind w:left="648"/>
      </w:pPr>
      <w:r>
        <w:tab/>
      </w:r>
      <w:r>
        <w:tab/>
      </w:r>
      <w:r>
        <w:tab/>
      </w:r>
      <w:r w:rsidR="00370320" w:rsidRPr="00590C30">
        <w:t>If MID3 is blank, no transverse shear flexibility is included (Kirchoff plate theory: plate is assumed infinitely stiff in transverse shear) so that normals to the mid-plane remain normal after bending)</w:t>
      </w:r>
    </w:p>
    <w:p w14:paraId="00DACA84" w14:textId="77777777" w:rsidR="00370320" w:rsidRPr="00224FC9" w:rsidRDefault="00370320" w:rsidP="004C6C23">
      <w:pPr>
        <w:pStyle w:val="Corner"/>
      </w:pPr>
      <w:r w:rsidRPr="002F396F">
        <w:br w:type="page"/>
      </w:r>
      <w:bookmarkStart w:id="2606" w:name="_Toc27121629"/>
      <w:bookmarkStart w:id="2607" w:name="_Toc27121733"/>
      <w:bookmarkStart w:id="2608" w:name="_Toc27196913"/>
      <w:bookmarkStart w:id="2609" w:name="_Toc27197018"/>
      <w:bookmarkStart w:id="2610" w:name="_Toc27198289"/>
      <w:bookmarkStart w:id="2611" w:name="_Toc27202811"/>
      <w:bookmarkStart w:id="2612" w:name="_Toc27206269"/>
      <w:bookmarkStart w:id="2613" w:name="_Toc27206374"/>
      <w:bookmarkStart w:id="2614" w:name="_Toc27217282"/>
      <w:bookmarkStart w:id="2615" w:name="_Toc27217387"/>
      <w:bookmarkStart w:id="2616" w:name="_Toc27217491"/>
      <w:bookmarkStart w:id="2617" w:name="_Toc27217864"/>
      <w:bookmarkStart w:id="2618" w:name="_Toc27217968"/>
      <w:bookmarkStart w:id="2619" w:name="_Toc27296373"/>
      <w:bookmarkStart w:id="2620" w:name="_Toc27393881"/>
      <w:bookmarkStart w:id="2621" w:name="_Toc27479897"/>
      <w:bookmarkStart w:id="2622" w:name="_Toc27717276"/>
      <w:r>
        <w:lastRenderedPageBreak/>
        <w:t>PSOLID</w:t>
      </w:r>
    </w:p>
    <w:p w14:paraId="336F5B9B" w14:textId="77777777" w:rsidR="00370320" w:rsidRPr="007E3809" w:rsidRDefault="00370320" w:rsidP="00501F36">
      <w:pPr>
        <w:pStyle w:val="Heading2"/>
      </w:pPr>
      <w:bookmarkStart w:id="2623" w:name="_Toc164034535"/>
      <w:r>
        <w:t>PSOLID</w:t>
      </w:r>
      <w:bookmarkEnd w:id="2623"/>
    </w:p>
    <w:p w14:paraId="521A1CDA" w14:textId="77777777" w:rsidR="00370320" w:rsidRDefault="00370320" w:rsidP="00370320">
      <w:pPr>
        <w:rPr>
          <w:sz w:val="22"/>
          <w:u w:val="single"/>
        </w:rPr>
      </w:pPr>
    </w:p>
    <w:p w14:paraId="608C74E4" w14:textId="068B4C85" w:rsidR="00370320" w:rsidRPr="00590C30" w:rsidRDefault="00370320" w:rsidP="00370320">
      <w:r w:rsidRPr="00590C30">
        <w:rPr>
          <w:sz w:val="22"/>
          <w:u w:val="single"/>
        </w:rPr>
        <w:t>Description:</w:t>
      </w:r>
      <w:r w:rsidRPr="00590C30">
        <w:rPr>
          <w:sz w:val="22"/>
        </w:rPr>
        <w:t xml:space="preserve"> </w:t>
      </w:r>
    </w:p>
    <w:p w14:paraId="076D4A50" w14:textId="77777777" w:rsidR="00370320" w:rsidRDefault="00370320" w:rsidP="00370320">
      <w:pPr>
        <w:rPr>
          <w:sz w:val="22"/>
          <w:u w:val="single"/>
        </w:rPr>
      </w:pPr>
      <w:r>
        <w:t>Property definition for 3D solid</w:t>
      </w:r>
      <w:r w:rsidRPr="00590C30">
        <w:t xml:space="preserve"> elements</w:t>
      </w:r>
      <w:r w:rsidRPr="00590C30">
        <w:rPr>
          <w:sz w:val="22"/>
          <w:u w:val="single"/>
        </w:rPr>
        <w:t xml:space="preserve"> </w:t>
      </w:r>
    </w:p>
    <w:p w14:paraId="06C89FBB" w14:textId="77777777" w:rsidR="00370320" w:rsidRDefault="00370320" w:rsidP="00370320">
      <w:pPr>
        <w:rPr>
          <w:sz w:val="22"/>
          <w:u w:val="single"/>
        </w:rPr>
      </w:pPr>
    </w:p>
    <w:p w14:paraId="14DE49FC" w14:textId="290336D3" w:rsidR="00370320" w:rsidRPr="00590C30" w:rsidRDefault="00370320" w:rsidP="00370320">
      <w:r w:rsidRPr="00590C30">
        <w:rPr>
          <w:sz w:val="22"/>
          <w:u w:val="single"/>
        </w:rPr>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5B4C373" w14:textId="77777777" w:rsidTr="004A6BF2">
        <w:tc>
          <w:tcPr>
            <w:tcW w:w="1008" w:type="dxa"/>
            <w:tcBorders>
              <w:top w:val="nil"/>
              <w:left w:val="nil"/>
              <w:bottom w:val="nil"/>
              <w:right w:val="nil"/>
            </w:tcBorders>
          </w:tcPr>
          <w:p w14:paraId="2EC90BFC" w14:textId="77777777" w:rsidR="00370320" w:rsidRPr="00590C30" w:rsidRDefault="00370320" w:rsidP="004A6BF2">
            <w:pPr>
              <w:jc w:val="center"/>
            </w:pPr>
            <w:r w:rsidRPr="00590C30">
              <w:t>1</w:t>
            </w:r>
          </w:p>
        </w:tc>
        <w:tc>
          <w:tcPr>
            <w:tcW w:w="1008" w:type="dxa"/>
            <w:tcBorders>
              <w:top w:val="nil"/>
              <w:left w:val="nil"/>
              <w:bottom w:val="nil"/>
              <w:right w:val="nil"/>
            </w:tcBorders>
          </w:tcPr>
          <w:p w14:paraId="71DD884D" w14:textId="77777777" w:rsidR="00370320" w:rsidRPr="00590C30" w:rsidRDefault="00370320" w:rsidP="004A6BF2">
            <w:pPr>
              <w:jc w:val="center"/>
            </w:pPr>
            <w:r w:rsidRPr="00590C30">
              <w:t>2</w:t>
            </w:r>
          </w:p>
        </w:tc>
        <w:tc>
          <w:tcPr>
            <w:tcW w:w="1008" w:type="dxa"/>
            <w:tcBorders>
              <w:top w:val="nil"/>
              <w:left w:val="nil"/>
              <w:bottom w:val="nil"/>
              <w:right w:val="nil"/>
            </w:tcBorders>
          </w:tcPr>
          <w:p w14:paraId="5AC2F64B" w14:textId="77777777" w:rsidR="00370320" w:rsidRPr="00590C30" w:rsidRDefault="00370320" w:rsidP="004A6BF2">
            <w:pPr>
              <w:jc w:val="center"/>
            </w:pPr>
            <w:r w:rsidRPr="00590C30">
              <w:t>3</w:t>
            </w:r>
          </w:p>
        </w:tc>
        <w:tc>
          <w:tcPr>
            <w:tcW w:w="1008" w:type="dxa"/>
            <w:tcBorders>
              <w:top w:val="nil"/>
              <w:left w:val="nil"/>
              <w:bottom w:val="nil"/>
              <w:right w:val="nil"/>
            </w:tcBorders>
          </w:tcPr>
          <w:p w14:paraId="046F930F" w14:textId="77777777" w:rsidR="00370320" w:rsidRPr="00590C30" w:rsidRDefault="00370320" w:rsidP="004A6BF2">
            <w:pPr>
              <w:jc w:val="center"/>
            </w:pPr>
            <w:r w:rsidRPr="00590C30">
              <w:t>4</w:t>
            </w:r>
          </w:p>
        </w:tc>
        <w:tc>
          <w:tcPr>
            <w:tcW w:w="1008" w:type="dxa"/>
            <w:tcBorders>
              <w:top w:val="nil"/>
              <w:left w:val="nil"/>
              <w:bottom w:val="nil"/>
              <w:right w:val="nil"/>
            </w:tcBorders>
          </w:tcPr>
          <w:p w14:paraId="47696AEF" w14:textId="77777777" w:rsidR="00370320" w:rsidRPr="00590C30" w:rsidRDefault="00370320" w:rsidP="004A6BF2">
            <w:pPr>
              <w:jc w:val="center"/>
            </w:pPr>
            <w:r w:rsidRPr="00590C30">
              <w:t>5</w:t>
            </w:r>
          </w:p>
        </w:tc>
        <w:tc>
          <w:tcPr>
            <w:tcW w:w="1008" w:type="dxa"/>
            <w:tcBorders>
              <w:top w:val="nil"/>
              <w:left w:val="nil"/>
              <w:bottom w:val="nil"/>
              <w:right w:val="nil"/>
            </w:tcBorders>
          </w:tcPr>
          <w:p w14:paraId="32382D6A" w14:textId="77777777" w:rsidR="00370320" w:rsidRPr="00590C30" w:rsidRDefault="00370320" w:rsidP="004A6BF2">
            <w:pPr>
              <w:jc w:val="center"/>
            </w:pPr>
            <w:r w:rsidRPr="00590C30">
              <w:t>6</w:t>
            </w:r>
          </w:p>
        </w:tc>
        <w:tc>
          <w:tcPr>
            <w:tcW w:w="1008" w:type="dxa"/>
            <w:tcBorders>
              <w:top w:val="nil"/>
              <w:left w:val="nil"/>
              <w:bottom w:val="nil"/>
              <w:right w:val="nil"/>
            </w:tcBorders>
          </w:tcPr>
          <w:p w14:paraId="30330623" w14:textId="77777777" w:rsidR="00370320" w:rsidRPr="00590C30" w:rsidRDefault="00370320" w:rsidP="004A6BF2">
            <w:pPr>
              <w:jc w:val="center"/>
            </w:pPr>
            <w:r w:rsidRPr="00590C30">
              <w:t>7</w:t>
            </w:r>
          </w:p>
        </w:tc>
        <w:tc>
          <w:tcPr>
            <w:tcW w:w="1008" w:type="dxa"/>
            <w:tcBorders>
              <w:top w:val="nil"/>
              <w:left w:val="nil"/>
              <w:bottom w:val="single" w:sz="4" w:space="0" w:color="auto"/>
              <w:right w:val="nil"/>
            </w:tcBorders>
          </w:tcPr>
          <w:p w14:paraId="307F4342" w14:textId="77777777" w:rsidR="00370320" w:rsidRPr="00590C30" w:rsidRDefault="00370320" w:rsidP="004A6BF2">
            <w:pPr>
              <w:jc w:val="center"/>
            </w:pPr>
            <w:r w:rsidRPr="00590C30">
              <w:t>8</w:t>
            </w:r>
          </w:p>
        </w:tc>
        <w:tc>
          <w:tcPr>
            <w:tcW w:w="1008" w:type="dxa"/>
            <w:tcBorders>
              <w:top w:val="nil"/>
              <w:left w:val="nil"/>
              <w:bottom w:val="single" w:sz="4" w:space="0" w:color="auto"/>
              <w:right w:val="nil"/>
            </w:tcBorders>
          </w:tcPr>
          <w:p w14:paraId="1D440CF3" w14:textId="77777777" w:rsidR="00370320" w:rsidRPr="00590C30" w:rsidRDefault="00370320" w:rsidP="004A6BF2">
            <w:pPr>
              <w:jc w:val="center"/>
            </w:pPr>
            <w:r w:rsidRPr="00590C30">
              <w:t>9</w:t>
            </w:r>
          </w:p>
        </w:tc>
        <w:tc>
          <w:tcPr>
            <w:tcW w:w="1008" w:type="dxa"/>
            <w:tcBorders>
              <w:top w:val="nil"/>
              <w:left w:val="nil"/>
              <w:bottom w:val="nil"/>
              <w:right w:val="nil"/>
            </w:tcBorders>
          </w:tcPr>
          <w:p w14:paraId="56B1952D" w14:textId="77777777" w:rsidR="00370320" w:rsidRPr="00590C30" w:rsidRDefault="00370320" w:rsidP="004A6BF2">
            <w:pPr>
              <w:jc w:val="center"/>
            </w:pPr>
            <w:r w:rsidRPr="00590C30">
              <w:t>10</w:t>
            </w:r>
          </w:p>
        </w:tc>
      </w:tr>
      <w:tr w:rsidR="00370320" w:rsidRPr="00590C30" w14:paraId="32354C2B" w14:textId="77777777" w:rsidTr="004A6BF2">
        <w:tc>
          <w:tcPr>
            <w:tcW w:w="1008" w:type="dxa"/>
            <w:tcBorders>
              <w:top w:val="single" w:sz="4" w:space="0" w:color="auto"/>
              <w:right w:val="single" w:sz="4" w:space="0" w:color="auto"/>
            </w:tcBorders>
          </w:tcPr>
          <w:p w14:paraId="32BB0665" w14:textId="77777777" w:rsidR="00370320" w:rsidRPr="00590C30" w:rsidRDefault="00370320" w:rsidP="004A6BF2">
            <w:r>
              <w:t>PSOLID</w:t>
            </w:r>
          </w:p>
        </w:tc>
        <w:tc>
          <w:tcPr>
            <w:tcW w:w="1008" w:type="dxa"/>
            <w:tcBorders>
              <w:top w:val="single" w:sz="4" w:space="0" w:color="auto"/>
              <w:left w:val="single" w:sz="4" w:space="0" w:color="auto"/>
              <w:right w:val="single" w:sz="4" w:space="0" w:color="auto"/>
            </w:tcBorders>
          </w:tcPr>
          <w:p w14:paraId="4BF10EA8" w14:textId="77777777" w:rsidR="00370320" w:rsidRPr="00590C30" w:rsidRDefault="00370320" w:rsidP="004A6BF2">
            <w:pPr>
              <w:jc w:val="center"/>
            </w:pPr>
            <w:r w:rsidRPr="00590C30">
              <w:t>PID</w:t>
            </w:r>
          </w:p>
        </w:tc>
        <w:tc>
          <w:tcPr>
            <w:tcW w:w="1008" w:type="dxa"/>
            <w:tcBorders>
              <w:top w:val="single" w:sz="4" w:space="0" w:color="auto"/>
              <w:left w:val="single" w:sz="4" w:space="0" w:color="auto"/>
              <w:right w:val="single" w:sz="4" w:space="0" w:color="auto"/>
            </w:tcBorders>
          </w:tcPr>
          <w:p w14:paraId="79CC252F" w14:textId="77777777" w:rsidR="00370320" w:rsidRPr="00590C30" w:rsidRDefault="00370320" w:rsidP="004A6BF2">
            <w:pPr>
              <w:jc w:val="center"/>
            </w:pPr>
            <w:r>
              <w:t>MID</w:t>
            </w:r>
          </w:p>
        </w:tc>
        <w:tc>
          <w:tcPr>
            <w:tcW w:w="1008" w:type="dxa"/>
            <w:tcBorders>
              <w:top w:val="single" w:sz="4" w:space="0" w:color="auto"/>
              <w:left w:val="single" w:sz="4" w:space="0" w:color="auto"/>
              <w:bottom w:val="nil"/>
              <w:right w:val="single" w:sz="4" w:space="0" w:color="auto"/>
            </w:tcBorders>
          </w:tcPr>
          <w:p w14:paraId="27BB7A55" w14:textId="77777777" w:rsidR="00370320" w:rsidRPr="00590C30" w:rsidRDefault="00370320" w:rsidP="004A6BF2">
            <w:pPr>
              <w:jc w:val="center"/>
            </w:pPr>
            <w:r>
              <w:t>CID</w:t>
            </w:r>
          </w:p>
        </w:tc>
        <w:tc>
          <w:tcPr>
            <w:tcW w:w="1008" w:type="dxa"/>
            <w:tcBorders>
              <w:top w:val="single" w:sz="4" w:space="0" w:color="auto"/>
              <w:left w:val="single" w:sz="4" w:space="0" w:color="auto"/>
              <w:bottom w:val="nil"/>
              <w:right w:val="single" w:sz="4" w:space="0" w:color="auto"/>
            </w:tcBorders>
          </w:tcPr>
          <w:p w14:paraId="5E50C4E7" w14:textId="77777777" w:rsidR="00370320" w:rsidRPr="00590C30" w:rsidRDefault="00370320" w:rsidP="004A6BF2">
            <w:pPr>
              <w:jc w:val="center"/>
            </w:pPr>
            <w:r>
              <w:t>IN</w:t>
            </w:r>
          </w:p>
        </w:tc>
        <w:tc>
          <w:tcPr>
            <w:tcW w:w="1008" w:type="dxa"/>
            <w:tcBorders>
              <w:top w:val="single" w:sz="4" w:space="0" w:color="auto"/>
              <w:left w:val="single" w:sz="4" w:space="0" w:color="auto"/>
              <w:bottom w:val="nil"/>
              <w:right w:val="single" w:sz="4" w:space="0" w:color="auto"/>
            </w:tcBorders>
          </w:tcPr>
          <w:p w14:paraId="5B9EAA55" w14:textId="77777777" w:rsidR="00370320" w:rsidRPr="00590C30" w:rsidRDefault="00370320" w:rsidP="004A6BF2">
            <w:pPr>
              <w:jc w:val="center"/>
            </w:pPr>
          </w:p>
        </w:tc>
        <w:tc>
          <w:tcPr>
            <w:tcW w:w="1008" w:type="dxa"/>
            <w:tcBorders>
              <w:top w:val="single" w:sz="4" w:space="0" w:color="auto"/>
              <w:left w:val="single" w:sz="4" w:space="0" w:color="auto"/>
              <w:bottom w:val="nil"/>
              <w:right w:val="single" w:sz="4" w:space="0" w:color="auto"/>
            </w:tcBorders>
          </w:tcPr>
          <w:p w14:paraId="70F9659A" w14:textId="77777777" w:rsidR="00370320" w:rsidRPr="00590C30" w:rsidRDefault="00370320" w:rsidP="004A6BF2">
            <w:pPr>
              <w:jc w:val="center"/>
            </w:pPr>
            <w:r>
              <w:t>ISOP</w:t>
            </w:r>
          </w:p>
        </w:tc>
        <w:tc>
          <w:tcPr>
            <w:tcW w:w="1008" w:type="dxa"/>
            <w:tcBorders>
              <w:top w:val="single" w:sz="4" w:space="0" w:color="auto"/>
              <w:left w:val="single" w:sz="4" w:space="0" w:color="auto"/>
              <w:bottom w:val="nil"/>
              <w:right w:val="single" w:sz="4" w:space="0" w:color="auto"/>
            </w:tcBorders>
            <w:shd w:val="clear" w:color="auto" w:fill="C0C0C0"/>
          </w:tcPr>
          <w:p w14:paraId="2ABBC646" w14:textId="77777777" w:rsidR="00370320" w:rsidRPr="00590C30" w:rsidRDefault="00370320" w:rsidP="004A6BF2">
            <w:pPr>
              <w:jc w:val="center"/>
            </w:pPr>
          </w:p>
        </w:tc>
        <w:tc>
          <w:tcPr>
            <w:tcW w:w="1008" w:type="dxa"/>
            <w:tcBorders>
              <w:top w:val="single" w:sz="4" w:space="0" w:color="auto"/>
              <w:left w:val="single" w:sz="4" w:space="0" w:color="auto"/>
              <w:bottom w:val="nil"/>
              <w:right w:val="single" w:sz="4" w:space="0" w:color="auto"/>
            </w:tcBorders>
            <w:shd w:val="clear" w:color="auto" w:fill="C0C0C0"/>
          </w:tcPr>
          <w:p w14:paraId="00B232B1" w14:textId="77777777" w:rsidR="00370320" w:rsidRPr="00590C30" w:rsidRDefault="00370320" w:rsidP="004A6BF2">
            <w:pPr>
              <w:jc w:val="center"/>
            </w:pPr>
          </w:p>
        </w:tc>
        <w:tc>
          <w:tcPr>
            <w:tcW w:w="1008" w:type="dxa"/>
            <w:tcBorders>
              <w:top w:val="single" w:sz="4" w:space="0" w:color="auto"/>
              <w:left w:val="single" w:sz="4" w:space="0" w:color="auto"/>
            </w:tcBorders>
          </w:tcPr>
          <w:p w14:paraId="4F4F59CF" w14:textId="77777777" w:rsidR="00370320" w:rsidRPr="00590C30" w:rsidRDefault="00370320" w:rsidP="004A6BF2"/>
        </w:tc>
      </w:tr>
    </w:tbl>
    <w:p w14:paraId="41B7D720" w14:textId="77777777" w:rsidR="00370320" w:rsidRPr="00590C30" w:rsidRDefault="00370320" w:rsidP="00370320"/>
    <w:p w14:paraId="4C2F3A5B" w14:textId="7B5B1271" w:rsidR="00370320" w:rsidRPr="00590C30" w:rsidRDefault="00370320" w:rsidP="00370320">
      <w:r w:rsidRPr="00590C30">
        <w:rPr>
          <w:sz w:val="22"/>
          <w:u w:val="single"/>
        </w:rPr>
        <w:t>Examples:</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CE38C2E" w14:textId="77777777" w:rsidTr="004A6BF2">
        <w:tc>
          <w:tcPr>
            <w:tcW w:w="1008" w:type="dxa"/>
          </w:tcPr>
          <w:p w14:paraId="4ADEA4B4" w14:textId="77777777" w:rsidR="00370320" w:rsidRPr="00590C30" w:rsidRDefault="00370320" w:rsidP="004A6BF2">
            <w:r>
              <w:t>PSOLID</w:t>
            </w:r>
          </w:p>
        </w:tc>
        <w:tc>
          <w:tcPr>
            <w:tcW w:w="1008" w:type="dxa"/>
          </w:tcPr>
          <w:p w14:paraId="5A615997" w14:textId="77777777" w:rsidR="00370320" w:rsidRPr="00590C30" w:rsidRDefault="00370320" w:rsidP="004A6BF2">
            <w:pPr>
              <w:jc w:val="center"/>
            </w:pPr>
            <w:r w:rsidRPr="00590C30">
              <w:t>987</w:t>
            </w:r>
          </w:p>
        </w:tc>
        <w:tc>
          <w:tcPr>
            <w:tcW w:w="1008" w:type="dxa"/>
          </w:tcPr>
          <w:p w14:paraId="63B6EBA4" w14:textId="77777777" w:rsidR="00370320" w:rsidRPr="00590C30" w:rsidRDefault="00370320" w:rsidP="004A6BF2">
            <w:pPr>
              <w:jc w:val="center"/>
            </w:pPr>
            <w:r w:rsidRPr="00590C30">
              <w:t>234</w:t>
            </w:r>
          </w:p>
        </w:tc>
        <w:tc>
          <w:tcPr>
            <w:tcW w:w="1008" w:type="dxa"/>
          </w:tcPr>
          <w:p w14:paraId="7B7AE118" w14:textId="77777777" w:rsidR="00370320" w:rsidRPr="00590C30" w:rsidRDefault="00370320" w:rsidP="004A6BF2">
            <w:pPr>
              <w:jc w:val="center"/>
            </w:pPr>
            <w:r>
              <w:t>23</w:t>
            </w:r>
          </w:p>
        </w:tc>
        <w:tc>
          <w:tcPr>
            <w:tcW w:w="1008" w:type="dxa"/>
          </w:tcPr>
          <w:p w14:paraId="341A52DA" w14:textId="77777777" w:rsidR="00370320" w:rsidRPr="00590C30" w:rsidRDefault="00370320" w:rsidP="004A6BF2">
            <w:pPr>
              <w:jc w:val="center"/>
            </w:pPr>
            <w:r>
              <w:t>3</w:t>
            </w:r>
          </w:p>
        </w:tc>
        <w:tc>
          <w:tcPr>
            <w:tcW w:w="1008" w:type="dxa"/>
          </w:tcPr>
          <w:p w14:paraId="70E935DB" w14:textId="77777777" w:rsidR="00370320" w:rsidRPr="00590C30" w:rsidRDefault="00370320" w:rsidP="004A6BF2">
            <w:pPr>
              <w:jc w:val="center"/>
            </w:pPr>
          </w:p>
        </w:tc>
        <w:tc>
          <w:tcPr>
            <w:tcW w:w="1008" w:type="dxa"/>
          </w:tcPr>
          <w:p w14:paraId="3DC40965" w14:textId="77777777" w:rsidR="00370320" w:rsidRPr="00590C30" w:rsidRDefault="00370320" w:rsidP="004A6BF2">
            <w:pPr>
              <w:jc w:val="center"/>
            </w:pPr>
            <w:r>
              <w:t>FULL</w:t>
            </w:r>
          </w:p>
        </w:tc>
        <w:tc>
          <w:tcPr>
            <w:tcW w:w="1008" w:type="dxa"/>
          </w:tcPr>
          <w:p w14:paraId="24A944D4" w14:textId="77777777" w:rsidR="00370320" w:rsidRPr="00590C30" w:rsidRDefault="00370320" w:rsidP="004A6BF2">
            <w:pPr>
              <w:jc w:val="center"/>
            </w:pPr>
          </w:p>
        </w:tc>
        <w:tc>
          <w:tcPr>
            <w:tcW w:w="1008" w:type="dxa"/>
          </w:tcPr>
          <w:p w14:paraId="0CC24A64" w14:textId="77777777" w:rsidR="00370320" w:rsidRPr="00590C30" w:rsidRDefault="00370320" w:rsidP="004A6BF2">
            <w:pPr>
              <w:jc w:val="center"/>
            </w:pPr>
          </w:p>
        </w:tc>
        <w:tc>
          <w:tcPr>
            <w:tcW w:w="1008" w:type="dxa"/>
          </w:tcPr>
          <w:p w14:paraId="14AC9BD9" w14:textId="77777777" w:rsidR="00370320" w:rsidRPr="00590C30" w:rsidRDefault="00370320" w:rsidP="004A6BF2"/>
        </w:tc>
      </w:tr>
    </w:tbl>
    <w:p w14:paraId="00858AF8" w14:textId="77777777" w:rsidR="00370320" w:rsidRPr="00590C30" w:rsidRDefault="00370320" w:rsidP="00370320"/>
    <w:p w14:paraId="58D1F553" w14:textId="6FDF786D" w:rsidR="00370320" w:rsidRPr="00590C30" w:rsidRDefault="00370320" w:rsidP="00370320">
      <w:r w:rsidRPr="00590C30">
        <w:rPr>
          <w:sz w:val="22"/>
          <w:u w:val="single"/>
        </w:rPr>
        <w:t>Data Description:</w:t>
      </w:r>
    </w:p>
    <w:tbl>
      <w:tblPr>
        <w:tblW w:w="10152" w:type="dxa"/>
        <w:tblLayout w:type="fixed"/>
        <w:tblLook w:val="0000" w:firstRow="0" w:lastRow="0" w:firstColumn="0" w:lastColumn="0" w:noHBand="0" w:noVBand="0"/>
      </w:tblPr>
      <w:tblGrid>
        <w:gridCol w:w="1152"/>
        <w:gridCol w:w="6336"/>
        <w:gridCol w:w="1440"/>
        <w:gridCol w:w="1224"/>
      </w:tblGrid>
      <w:tr w:rsidR="00370320" w:rsidRPr="00590C30" w14:paraId="3625D902" w14:textId="77777777" w:rsidTr="004A6BF2">
        <w:tc>
          <w:tcPr>
            <w:tcW w:w="1152" w:type="dxa"/>
          </w:tcPr>
          <w:p w14:paraId="09BD49AF" w14:textId="77777777" w:rsidR="00370320" w:rsidRPr="00590C30" w:rsidRDefault="00370320" w:rsidP="004A6BF2">
            <w:pPr>
              <w:jc w:val="center"/>
            </w:pPr>
            <w:r w:rsidRPr="00590C30">
              <w:t>Field</w:t>
            </w:r>
          </w:p>
        </w:tc>
        <w:tc>
          <w:tcPr>
            <w:tcW w:w="6336" w:type="dxa"/>
          </w:tcPr>
          <w:p w14:paraId="3DC0762C" w14:textId="77777777" w:rsidR="00370320" w:rsidRPr="00590C30" w:rsidRDefault="00370320" w:rsidP="004A6BF2">
            <w:r w:rsidRPr="00590C30">
              <w:t>Contents</w:t>
            </w:r>
          </w:p>
        </w:tc>
        <w:tc>
          <w:tcPr>
            <w:tcW w:w="1440" w:type="dxa"/>
          </w:tcPr>
          <w:p w14:paraId="1B824749" w14:textId="77777777" w:rsidR="00370320" w:rsidRPr="00590C30" w:rsidRDefault="00370320" w:rsidP="004A6BF2">
            <w:pPr>
              <w:jc w:val="center"/>
            </w:pPr>
            <w:r w:rsidRPr="00590C30">
              <w:t>Type</w:t>
            </w:r>
          </w:p>
        </w:tc>
        <w:tc>
          <w:tcPr>
            <w:tcW w:w="1224" w:type="dxa"/>
          </w:tcPr>
          <w:p w14:paraId="6FF57211" w14:textId="77777777" w:rsidR="00370320" w:rsidRPr="00590C30" w:rsidRDefault="00370320" w:rsidP="004A6BF2">
            <w:pPr>
              <w:jc w:val="center"/>
            </w:pPr>
            <w:r w:rsidRPr="00590C30">
              <w:t>Default</w:t>
            </w:r>
          </w:p>
        </w:tc>
      </w:tr>
      <w:tr w:rsidR="00370320" w:rsidRPr="00590C30" w14:paraId="2068ACDA" w14:textId="77777777" w:rsidTr="004A6BF2">
        <w:trPr>
          <w:trHeight w:hRule="exact" w:val="120"/>
        </w:trPr>
        <w:tc>
          <w:tcPr>
            <w:tcW w:w="1152" w:type="dxa"/>
          </w:tcPr>
          <w:p w14:paraId="6502EBAE" w14:textId="77777777" w:rsidR="00370320" w:rsidRPr="00590C30" w:rsidRDefault="00370320" w:rsidP="004A6BF2">
            <w:pPr>
              <w:jc w:val="center"/>
            </w:pPr>
          </w:p>
        </w:tc>
        <w:tc>
          <w:tcPr>
            <w:tcW w:w="6336" w:type="dxa"/>
          </w:tcPr>
          <w:p w14:paraId="3C1856C4" w14:textId="77777777" w:rsidR="00370320" w:rsidRPr="00590C30" w:rsidRDefault="00370320" w:rsidP="004A6BF2"/>
        </w:tc>
        <w:tc>
          <w:tcPr>
            <w:tcW w:w="1440" w:type="dxa"/>
          </w:tcPr>
          <w:p w14:paraId="0CC56DE8" w14:textId="77777777" w:rsidR="00370320" w:rsidRPr="00590C30" w:rsidRDefault="00370320" w:rsidP="004A6BF2">
            <w:pPr>
              <w:jc w:val="center"/>
            </w:pPr>
          </w:p>
        </w:tc>
        <w:tc>
          <w:tcPr>
            <w:tcW w:w="1224" w:type="dxa"/>
          </w:tcPr>
          <w:p w14:paraId="0D160273" w14:textId="77777777" w:rsidR="00370320" w:rsidRPr="00590C30" w:rsidRDefault="00370320" w:rsidP="004A6BF2">
            <w:pPr>
              <w:jc w:val="center"/>
            </w:pPr>
          </w:p>
        </w:tc>
      </w:tr>
      <w:tr w:rsidR="00370320" w:rsidRPr="00590C30" w14:paraId="58E6EDB0" w14:textId="77777777" w:rsidTr="004A6BF2">
        <w:tc>
          <w:tcPr>
            <w:tcW w:w="1152" w:type="dxa"/>
          </w:tcPr>
          <w:p w14:paraId="6ABBEE13" w14:textId="77777777" w:rsidR="00370320" w:rsidRPr="00590C30" w:rsidRDefault="00370320" w:rsidP="004A6BF2">
            <w:pPr>
              <w:jc w:val="center"/>
            </w:pPr>
            <w:r w:rsidRPr="00590C30">
              <w:t>PID</w:t>
            </w:r>
          </w:p>
        </w:tc>
        <w:tc>
          <w:tcPr>
            <w:tcW w:w="6336" w:type="dxa"/>
          </w:tcPr>
          <w:p w14:paraId="46A948A9" w14:textId="77777777" w:rsidR="00370320" w:rsidRPr="00590C30" w:rsidRDefault="00370320" w:rsidP="004A6BF2">
            <w:r w:rsidRPr="00590C30">
              <w:t>Property ID number</w:t>
            </w:r>
          </w:p>
        </w:tc>
        <w:tc>
          <w:tcPr>
            <w:tcW w:w="1440" w:type="dxa"/>
          </w:tcPr>
          <w:p w14:paraId="67555B9A" w14:textId="77777777" w:rsidR="00370320" w:rsidRPr="00590C30" w:rsidRDefault="00370320" w:rsidP="004A6BF2">
            <w:pPr>
              <w:jc w:val="center"/>
            </w:pPr>
            <w:r w:rsidRPr="00590C30">
              <w:t>Integer &gt; 0</w:t>
            </w:r>
          </w:p>
        </w:tc>
        <w:tc>
          <w:tcPr>
            <w:tcW w:w="1224" w:type="dxa"/>
          </w:tcPr>
          <w:p w14:paraId="50A8057A" w14:textId="77777777" w:rsidR="00370320" w:rsidRPr="00590C30" w:rsidRDefault="00370320" w:rsidP="004A6BF2">
            <w:pPr>
              <w:jc w:val="center"/>
            </w:pPr>
            <w:r w:rsidRPr="00590C30">
              <w:t>None</w:t>
            </w:r>
          </w:p>
        </w:tc>
      </w:tr>
      <w:tr w:rsidR="00370320" w:rsidRPr="00590C30" w14:paraId="4F74F9A9" w14:textId="77777777" w:rsidTr="004A6BF2">
        <w:trPr>
          <w:trHeight w:hRule="exact" w:val="120"/>
        </w:trPr>
        <w:tc>
          <w:tcPr>
            <w:tcW w:w="1152" w:type="dxa"/>
          </w:tcPr>
          <w:p w14:paraId="2E396702" w14:textId="77777777" w:rsidR="00370320" w:rsidRPr="00590C30" w:rsidRDefault="00370320" w:rsidP="004A6BF2">
            <w:pPr>
              <w:jc w:val="center"/>
            </w:pPr>
          </w:p>
        </w:tc>
        <w:tc>
          <w:tcPr>
            <w:tcW w:w="6336" w:type="dxa"/>
          </w:tcPr>
          <w:p w14:paraId="6B318B0B" w14:textId="77777777" w:rsidR="00370320" w:rsidRPr="00590C30" w:rsidRDefault="00370320" w:rsidP="004A6BF2"/>
        </w:tc>
        <w:tc>
          <w:tcPr>
            <w:tcW w:w="1440" w:type="dxa"/>
          </w:tcPr>
          <w:p w14:paraId="66B02499" w14:textId="77777777" w:rsidR="00370320" w:rsidRPr="00590C30" w:rsidRDefault="00370320" w:rsidP="004A6BF2">
            <w:pPr>
              <w:jc w:val="center"/>
            </w:pPr>
          </w:p>
        </w:tc>
        <w:tc>
          <w:tcPr>
            <w:tcW w:w="1224" w:type="dxa"/>
          </w:tcPr>
          <w:p w14:paraId="0E78E850" w14:textId="77777777" w:rsidR="00370320" w:rsidRPr="00590C30" w:rsidRDefault="00370320" w:rsidP="004A6BF2">
            <w:pPr>
              <w:jc w:val="center"/>
            </w:pPr>
          </w:p>
        </w:tc>
      </w:tr>
      <w:tr w:rsidR="00370320" w:rsidRPr="00590C30" w14:paraId="08F5505D" w14:textId="77777777" w:rsidTr="004A6BF2">
        <w:tc>
          <w:tcPr>
            <w:tcW w:w="1152" w:type="dxa"/>
          </w:tcPr>
          <w:p w14:paraId="559AB5DD" w14:textId="77777777" w:rsidR="00370320" w:rsidRPr="00590C30" w:rsidRDefault="00370320" w:rsidP="004A6BF2">
            <w:pPr>
              <w:jc w:val="center"/>
            </w:pPr>
            <w:r w:rsidRPr="00590C30">
              <w:t>MID1</w:t>
            </w:r>
          </w:p>
        </w:tc>
        <w:tc>
          <w:tcPr>
            <w:tcW w:w="6336" w:type="dxa"/>
          </w:tcPr>
          <w:p w14:paraId="2B3FC796" w14:textId="77777777" w:rsidR="00370320" w:rsidRPr="00590C30" w:rsidRDefault="00370320" w:rsidP="004A6BF2">
            <w:r w:rsidRPr="00590C30">
              <w:t>Material ID number for membrane material properties</w:t>
            </w:r>
          </w:p>
        </w:tc>
        <w:tc>
          <w:tcPr>
            <w:tcW w:w="1440" w:type="dxa"/>
          </w:tcPr>
          <w:p w14:paraId="48D89956" w14:textId="77777777" w:rsidR="00370320" w:rsidRPr="00590C30" w:rsidRDefault="00370320" w:rsidP="004A6BF2">
            <w:pPr>
              <w:jc w:val="center"/>
            </w:pPr>
            <w:r w:rsidRPr="00590C30">
              <w:t>Integer &gt; 0</w:t>
            </w:r>
            <w:r>
              <w:t xml:space="preserve"> or blank</w:t>
            </w:r>
          </w:p>
        </w:tc>
        <w:tc>
          <w:tcPr>
            <w:tcW w:w="1224" w:type="dxa"/>
          </w:tcPr>
          <w:p w14:paraId="387F5BE6" w14:textId="77777777" w:rsidR="00370320" w:rsidRPr="00590C30" w:rsidRDefault="00370320" w:rsidP="004A6BF2">
            <w:pPr>
              <w:jc w:val="center"/>
            </w:pPr>
            <w:r w:rsidRPr="00590C30">
              <w:t>None</w:t>
            </w:r>
          </w:p>
        </w:tc>
      </w:tr>
      <w:tr w:rsidR="00370320" w:rsidRPr="00590C30" w14:paraId="7F7A7087" w14:textId="77777777" w:rsidTr="004A6BF2">
        <w:trPr>
          <w:trHeight w:hRule="exact" w:val="120"/>
        </w:trPr>
        <w:tc>
          <w:tcPr>
            <w:tcW w:w="1152" w:type="dxa"/>
          </w:tcPr>
          <w:p w14:paraId="4618B00A" w14:textId="77777777" w:rsidR="00370320" w:rsidRPr="00590C30" w:rsidRDefault="00370320" w:rsidP="004A6BF2">
            <w:pPr>
              <w:jc w:val="center"/>
            </w:pPr>
          </w:p>
        </w:tc>
        <w:tc>
          <w:tcPr>
            <w:tcW w:w="6336" w:type="dxa"/>
          </w:tcPr>
          <w:p w14:paraId="3C264893" w14:textId="77777777" w:rsidR="00370320" w:rsidRPr="00590C30" w:rsidRDefault="00370320" w:rsidP="004A6BF2"/>
        </w:tc>
        <w:tc>
          <w:tcPr>
            <w:tcW w:w="1440" w:type="dxa"/>
          </w:tcPr>
          <w:p w14:paraId="23BAFA2F" w14:textId="77777777" w:rsidR="00370320" w:rsidRPr="00590C30" w:rsidRDefault="00370320" w:rsidP="004A6BF2">
            <w:pPr>
              <w:jc w:val="center"/>
            </w:pPr>
          </w:p>
        </w:tc>
        <w:tc>
          <w:tcPr>
            <w:tcW w:w="1224" w:type="dxa"/>
          </w:tcPr>
          <w:p w14:paraId="571C9B30" w14:textId="77777777" w:rsidR="00370320" w:rsidRPr="00590C30" w:rsidRDefault="00370320" w:rsidP="004A6BF2">
            <w:pPr>
              <w:jc w:val="center"/>
            </w:pPr>
          </w:p>
        </w:tc>
      </w:tr>
      <w:tr w:rsidR="00370320" w:rsidRPr="00590C30" w14:paraId="21255BF8" w14:textId="77777777" w:rsidTr="004A6BF2">
        <w:tc>
          <w:tcPr>
            <w:tcW w:w="1152" w:type="dxa"/>
          </w:tcPr>
          <w:p w14:paraId="173BE10F" w14:textId="77777777" w:rsidR="00370320" w:rsidRPr="00590C30" w:rsidRDefault="00370320" w:rsidP="004A6BF2">
            <w:pPr>
              <w:jc w:val="center"/>
            </w:pPr>
            <w:r>
              <w:t>CID</w:t>
            </w:r>
          </w:p>
        </w:tc>
        <w:tc>
          <w:tcPr>
            <w:tcW w:w="6336" w:type="dxa"/>
          </w:tcPr>
          <w:p w14:paraId="6F35B338" w14:textId="77777777" w:rsidR="00370320" w:rsidRPr="00590C30" w:rsidRDefault="00370320" w:rsidP="004A6BF2">
            <w:r>
              <w:t>Material coordinate system ID</w:t>
            </w:r>
          </w:p>
        </w:tc>
        <w:tc>
          <w:tcPr>
            <w:tcW w:w="1440" w:type="dxa"/>
          </w:tcPr>
          <w:p w14:paraId="7A296313" w14:textId="77777777" w:rsidR="00370320" w:rsidRPr="00590C30" w:rsidRDefault="00370320" w:rsidP="004A6BF2">
            <w:pPr>
              <w:jc w:val="center"/>
            </w:pPr>
            <w:r>
              <w:t>Integer</w:t>
            </w:r>
            <w:r w:rsidRPr="00590C30">
              <w:t xml:space="preserve"> or blank</w:t>
            </w:r>
          </w:p>
        </w:tc>
        <w:tc>
          <w:tcPr>
            <w:tcW w:w="1224" w:type="dxa"/>
          </w:tcPr>
          <w:p w14:paraId="20CADA4C" w14:textId="77777777" w:rsidR="00370320" w:rsidRPr="00590C30" w:rsidRDefault="00370320" w:rsidP="004A6BF2">
            <w:pPr>
              <w:jc w:val="center"/>
            </w:pPr>
            <w:r w:rsidRPr="00590C30">
              <w:t>0.</w:t>
            </w:r>
          </w:p>
        </w:tc>
      </w:tr>
      <w:tr w:rsidR="00370320" w:rsidRPr="00590C30" w14:paraId="762AA2CB" w14:textId="77777777" w:rsidTr="004A6BF2">
        <w:trPr>
          <w:trHeight w:hRule="exact" w:val="120"/>
        </w:trPr>
        <w:tc>
          <w:tcPr>
            <w:tcW w:w="1152" w:type="dxa"/>
          </w:tcPr>
          <w:p w14:paraId="31460213" w14:textId="77777777" w:rsidR="00370320" w:rsidRPr="00590C30" w:rsidRDefault="00370320" w:rsidP="004A6BF2">
            <w:pPr>
              <w:jc w:val="center"/>
            </w:pPr>
          </w:p>
        </w:tc>
        <w:tc>
          <w:tcPr>
            <w:tcW w:w="6336" w:type="dxa"/>
          </w:tcPr>
          <w:p w14:paraId="65CA6998" w14:textId="77777777" w:rsidR="00370320" w:rsidRPr="00590C30" w:rsidRDefault="00370320" w:rsidP="004A6BF2"/>
        </w:tc>
        <w:tc>
          <w:tcPr>
            <w:tcW w:w="1440" w:type="dxa"/>
          </w:tcPr>
          <w:p w14:paraId="2141CC21" w14:textId="77777777" w:rsidR="00370320" w:rsidRPr="00590C30" w:rsidRDefault="00370320" w:rsidP="004A6BF2">
            <w:pPr>
              <w:jc w:val="center"/>
            </w:pPr>
          </w:p>
        </w:tc>
        <w:tc>
          <w:tcPr>
            <w:tcW w:w="1224" w:type="dxa"/>
          </w:tcPr>
          <w:p w14:paraId="7440D4A5" w14:textId="77777777" w:rsidR="00370320" w:rsidRPr="00590C30" w:rsidRDefault="00370320" w:rsidP="004A6BF2">
            <w:pPr>
              <w:jc w:val="center"/>
            </w:pPr>
          </w:p>
        </w:tc>
      </w:tr>
      <w:tr w:rsidR="00370320" w:rsidRPr="00590C30" w14:paraId="1F77C35A" w14:textId="77777777" w:rsidTr="004A6BF2">
        <w:tc>
          <w:tcPr>
            <w:tcW w:w="1152" w:type="dxa"/>
          </w:tcPr>
          <w:p w14:paraId="5CB43277" w14:textId="77777777" w:rsidR="00370320" w:rsidRPr="00590C30" w:rsidRDefault="00370320" w:rsidP="004A6BF2">
            <w:pPr>
              <w:jc w:val="center"/>
            </w:pPr>
            <w:r>
              <w:lastRenderedPageBreak/>
              <w:t>IN</w:t>
            </w:r>
          </w:p>
        </w:tc>
        <w:tc>
          <w:tcPr>
            <w:tcW w:w="6336" w:type="dxa"/>
          </w:tcPr>
          <w:p w14:paraId="0800EEA7" w14:textId="77777777" w:rsidR="00370320" w:rsidRPr="00590C30" w:rsidRDefault="00370320" w:rsidP="004A6BF2">
            <w:r>
              <w:t>Indicator for integration order (see table below)</w:t>
            </w:r>
          </w:p>
        </w:tc>
        <w:tc>
          <w:tcPr>
            <w:tcW w:w="1440" w:type="dxa"/>
          </w:tcPr>
          <w:p w14:paraId="26D033F8" w14:textId="77777777" w:rsidR="00370320" w:rsidRPr="00590C30" w:rsidRDefault="00370320" w:rsidP="004A6BF2">
            <w:pPr>
              <w:jc w:val="center"/>
            </w:pPr>
            <w:r w:rsidRPr="00590C30">
              <w:t xml:space="preserve">Integer </w:t>
            </w:r>
            <w:r>
              <w:t>= 2,3</w:t>
            </w:r>
          </w:p>
        </w:tc>
        <w:tc>
          <w:tcPr>
            <w:tcW w:w="1224" w:type="dxa"/>
          </w:tcPr>
          <w:p w14:paraId="1C666685" w14:textId="77777777" w:rsidR="00370320" w:rsidRPr="00590C30" w:rsidRDefault="00370320" w:rsidP="004A6BF2">
            <w:pPr>
              <w:jc w:val="center"/>
            </w:pPr>
            <w:r>
              <w:t>2</w:t>
            </w:r>
          </w:p>
        </w:tc>
      </w:tr>
      <w:tr w:rsidR="00370320" w:rsidRPr="00590C30" w14:paraId="3B81DE64" w14:textId="77777777" w:rsidTr="004A6BF2">
        <w:trPr>
          <w:trHeight w:hRule="exact" w:val="120"/>
        </w:trPr>
        <w:tc>
          <w:tcPr>
            <w:tcW w:w="1152" w:type="dxa"/>
          </w:tcPr>
          <w:p w14:paraId="508E0EAA" w14:textId="77777777" w:rsidR="00370320" w:rsidRPr="00590C30" w:rsidRDefault="00370320" w:rsidP="004A6BF2">
            <w:pPr>
              <w:jc w:val="center"/>
            </w:pPr>
          </w:p>
        </w:tc>
        <w:tc>
          <w:tcPr>
            <w:tcW w:w="6336" w:type="dxa"/>
          </w:tcPr>
          <w:p w14:paraId="74D567B9" w14:textId="77777777" w:rsidR="00370320" w:rsidRPr="00590C30" w:rsidRDefault="00370320" w:rsidP="004A6BF2"/>
        </w:tc>
        <w:tc>
          <w:tcPr>
            <w:tcW w:w="1440" w:type="dxa"/>
          </w:tcPr>
          <w:p w14:paraId="39F9077D" w14:textId="77777777" w:rsidR="00370320" w:rsidRPr="00590C30" w:rsidRDefault="00370320" w:rsidP="004A6BF2">
            <w:pPr>
              <w:jc w:val="center"/>
            </w:pPr>
          </w:p>
        </w:tc>
        <w:tc>
          <w:tcPr>
            <w:tcW w:w="1224" w:type="dxa"/>
          </w:tcPr>
          <w:p w14:paraId="21A113D0" w14:textId="77777777" w:rsidR="00370320" w:rsidRPr="00590C30" w:rsidRDefault="00370320" w:rsidP="004A6BF2">
            <w:pPr>
              <w:jc w:val="center"/>
            </w:pPr>
          </w:p>
        </w:tc>
      </w:tr>
      <w:tr w:rsidR="00370320" w:rsidRPr="00590C30" w14:paraId="52B67C06" w14:textId="77777777" w:rsidTr="004A6BF2">
        <w:tc>
          <w:tcPr>
            <w:tcW w:w="1152" w:type="dxa"/>
          </w:tcPr>
          <w:p w14:paraId="003D7547" w14:textId="77777777" w:rsidR="00370320" w:rsidRPr="00590C30" w:rsidRDefault="00370320" w:rsidP="004A6BF2">
            <w:pPr>
              <w:jc w:val="center"/>
            </w:pPr>
            <w:r>
              <w:t>ISOP</w:t>
            </w:r>
          </w:p>
        </w:tc>
        <w:tc>
          <w:tcPr>
            <w:tcW w:w="6336" w:type="dxa"/>
          </w:tcPr>
          <w:p w14:paraId="50C8DB31" w14:textId="77777777" w:rsidR="00370320" w:rsidRPr="00590C30" w:rsidRDefault="00370320" w:rsidP="004A6BF2">
            <w:r>
              <w:t>Integration scheme (whether to use FULL or REDUCED integration</w:t>
            </w:r>
          </w:p>
        </w:tc>
        <w:tc>
          <w:tcPr>
            <w:tcW w:w="1440" w:type="dxa"/>
          </w:tcPr>
          <w:p w14:paraId="448DBBB2" w14:textId="77777777" w:rsidR="00370320" w:rsidRPr="00590C30" w:rsidRDefault="00370320" w:rsidP="004A6BF2">
            <w:pPr>
              <w:jc w:val="center"/>
            </w:pPr>
            <w:r>
              <w:t>Character</w:t>
            </w:r>
          </w:p>
        </w:tc>
        <w:tc>
          <w:tcPr>
            <w:tcW w:w="1224" w:type="dxa"/>
          </w:tcPr>
          <w:p w14:paraId="0C667C2D" w14:textId="77777777" w:rsidR="00370320" w:rsidRPr="00590C30" w:rsidRDefault="00370320" w:rsidP="004A6BF2">
            <w:pPr>
              <w:jc w:val="center"/>
            </w:pPr>
            <w:r>
              <w:t>REDUCED</w:t>
            </w:r>
          </w:p>
        </w:tc>
      </w:tr>
    </w:tbl>
    <w:p w14:paraId="2AD5312B" w14:textId="77777777" w:rsidR="00370320" w:rsidRPr="00590C30" w:rsidRDefault="00370320" w:rsidP="00370320"/>
    <w:p w14:paraId="60BCBC1A" w14:textId="6B1BE5B5" w:rsidR="00370320" w:rsidRDefault="00370320" w:rsidP="00CF1CAE">
      <w:pPr>
        <w:pStyle w:val="Remarks"/>
      </w:pPr>
      <w:r w:rsidRPr="00590C30">
        <w:t>Remarks:</w:t>
      </w:r>
    </w:p>
    <w:p w14:paraId="43891F97" w14:textId="77777777" w:rsidR="00370320" w:rsidRPr="00590C30" w:rsidRDefault="00370320" w:rsidP="00CF1CAE">
      <w:pPr>
        <w:pStyle w:val="Remarks"/>
      </w:pPr>
      <w:r>
        <w:t>1.</w:t>
      </w:r>
      <w:r>
        <w:tab/>
        <w:t>See table below for values of IN and ISOP to use</w:t>
      </w:r>
    </w:p>
    <w:p w14:paraId="7E8DBE24" w14:textId="77777777" w:rsidR="00370320" w:rsidRPr="00590C30" w:rsidRDefault="00370320" w:rsidP="00370320">
      <w:pPr>
        <w:ind w:left="360" w:hanging="360"/>
        <w:rPr>
          <w:sz w:val="24"/>
        </w:rPr>
      </w:pPr>
    </w:p>
    <w:p w14:paraId="1EC46690" w14:textId="77777777" w:rsidR="00370320" w:rsidRDefault="00370320" w:rsidP="00370320"/>
    <w:p w14:paraId="6F9F62F9" w14:textId="77777777" w:rsidR="00370320" w:rsidRDefault="00370320" w:rsidP="00370320">
      <w:pPr>
        <w:jc w:val="center"/>
        <w:rPr>
          <w:rFonts w:cs="Arial"/>
          <w:b/>
        </w:rPr>
      </w:pPr>
      <w:r>
        <w:br w:type="page"/>
      </w:r>
      <w:r w:rsidRPr="00020E4D">
        <w:rPr>
          <w:rFonts w:cs="Arial"/>
          <w:b/>
        </w:rPr>
        <w:lastRenderedPageBreak/>
        <w:t>PSO</w:t>
      </w:r>
      <w:r>
        <w:rPr>
          <w:rFonts w:cs="Arial"/>
          <w:b/>
        </w:rPr>
        <w:t>LID entries IN and ISOP for solid</w:t>
      </w:r>
      <w:r w:rsidRPr="00020E4D">
        <w:rPr>
          <w:rFonts w:cs="Arial"/>
          <w:b/>
        </w:rPr>
        <w:t xml:space="preserve"> elements</w:t>
      </w:r>
      <w:r>
        <w:rPr>
          <w:rFonts w:cs="Arial"/>
          <w:b/>
        </w:rPr>
        <w:t xml:space="preserve"> – only use ones that have comment: OK</w:t>
      </w:r>
    </w:p>
    <w:p w14:paraId="50A4E14B" w14:textId="77777777" w:rsidR="00370320" w:rsidRDefault="00370320" w:rsidP="00370320">
      <w:pPr>
        <w:jc w:val="center"/>
        <w:rPr>
          <w:rFonts w:cs="Arial"/>
          <w:b/>
        </w:rPr>
      </w:pPr>
      <w:r>
        <w:rPr>
          <w:rFonts w:cs="Arial"/>
          <w:b/>
        </w:rPr>
        <w:t>(based on test runs by the author)</w:t>
      </w:r>
    </w:p>
    <w:p w14:paraId="6063D761" w14:textId="77777777" w:rsidR="00370320" w:rsidRPr="00020E4D" w:rsidRDefault="00370320" w:rsidP="00370320">
      <w:pPr>
        <w:jc w:val="center"/>
        <w:rPr>
          <w:rFonts w:cs="Arial"/>
        </w:rPr>
      </w:pPr>
      <w:r>
        <w:rPr>
          <w:rFonts w:cs="Arial"/>
        </w:rPr>
        <w:t>(bold, underline indicates default which can also be blank)</w:t>
      </w:r>
    </w:p>
    <w:p w14:paraId="714A9BF9" w14:textId="77777777" w:rsidR="00370320" w:rsidRDefault="00370320" w:rsidP="00370320"/>
    <w:tbl>
      <w:tblPr>
        <w:tblW w:w="0" w:type="auto"/>
        <w:tblBorders>
          <w:top w:val="single" w:sz="12" w:space="0" w:color="auto"/>
          <w:left w:val="single" w:sz="12" w:space="0" w:color="auto"/>
          <w:bottom w:val="single" w:sz="12" w:space="0" w:color="auto"/>
          <w:right w:val="single" w:sz="12" w:space="0" w:color="auto"/>
        </w:tblBorders>
        <w:tblLook w:val="01E0" w:firstRow="1" w:lastRow="1" w:firstColumn="1" w:lastColumn="1" w:noHBand="0" w:noVBand="0"/>
      </w:tblPr>
      <w:tblGrid>
        <w:gridCol w:w="1008"/>
        <w:gridCol w:w="2534"/>
        <w:gridCol w:w="1066"/>
        <w:gridCol w:w="2476"/>
        <w:gridCol w:w="1772"/>
      </w:tblGrid>
      <w:tr w:rsidR="00370320" w14:paraId="0EE5ED33" w14:textId="77777777" w:rsidTr="004A6BF2">
        <w:trPr>
          <w:trHeight w:hRule="exact" w:val="360"/>
        </w:trPr>
        <w:tc>
          <w:tcPr>
            <w:tcW w:w="1008" w:type="dxa"/>
            <w:tcBorders>
              <w:top w:val="single" w:sz="12" w:space="0" w:color="auto"/>
              <w:bottom w:val="single" w:sz="12" w:space="0" w:color="auto"/>
              <w:right w:val="single" w:sz="12" w:space="0" w:color="auto"/>
            </w:tcBorders>
            <w:shd w:val="clear" w:color="auto" w:fill="auto"/>
            <w:vAlign w:val="center"/>
          </w:tcPr>
          <w:p w14:paraId="564E8356" w14:textId="77777777" w:rsidR="00370320" w:rsidRPr="00CC6760" w:rsidRDefault="00370320" w:rsidP="004A6BF2">
            <w:pPr>
              <w:jc w:val="center"/>
              <w:rPr>
                <w:rFonts w:cs="Arial"/>
                <w:b/>
              </w:rPr>
            </w:pPr>
            <w:r w:rsidRPr="00CC6760">
              <w:rPr>
                <w:rFonts w:cs="Arial"/>
                <w:b/>
              </w:rPr>
              <w:t>HEXA</w:t>
            </w:r>
          </w:p>
        </w:tc>
        <w:tc>
          <w:tcPr>
            <w:tcW w:w="2534" w:type="dxa"/>
            <w:tcBorders>
              <w:top w:val="single" w:sz="12" w:space="0" w:color="auto"/>
              <w:left w:val="single" w:sz="12" w:space="0" w:color="auto"/>
              <w:bottom w:val="single" w:sz="12" w:space="0" w:color="auto"/>
              <w:right w:val="single" w:sz="12" w:space="0" w:color="auto"/>
            </w:tcBorders>
            <w:shd w:val="clear" w:color="auto" w:fill="auto"/>
            <w:vAlign w:val="center"/>
          </w:tcPr>
          <w:p w14:paraId="1D115907" w14:textId="77777777" w:rsidR="00370320" w:rsidRPr="00CC6760" w:rsidRDefault="00370320" w:rsidP="004A6BF2">
            <w:pPr>
              <w:jc w:val="center"/>
              <w:rPr>
                <w:rFonts w:cs="Arial"/>
                <w:b/>
              </w:rPr>
            </w:pPr>
            <w:r w:rsidRPr="00CC6760">
              <w:rPr>
                <w:rFonts w:cs="Arial"/>
                <w:b/>
              </w:rPr>
              <w:t>Integration</w:t>
            </w:r>
          </w:p>
        </w:tc>
        <w:tc>
          <w:tcPr>
            <w:tcW w:w="1066" w:type="dxa"/>
            <w:tcBorders>
              <w:top w:val="single" w:sz="12" w:space="0" w:color="auto"/>
              <w:left w:val="single" w:sz="12" w:space="0" w:color="auto"/>
              <w:bottom w:val="single" w:sz="12" w:space="0" w:color="auto"/>
              <w:right w:val="single" w:sz="12" w:space="0" w:color="auto"/>
            </w:tcBorders>
            <w:shd w:val="clear" w:color="auto" w:fill="auto"/>
            <w:vAlign w:val="center"/>
          </w:tcPr>
          <w:p w14:paraId="3D9132C4" w14:textId="77777777" w:rsidR="00370320" w:rsidRPr="00CC6760" w:rsidRDefault="00370320" w:rsidP="004A6BF2">
            <w:pPr>
              <w:jc w:val="center"/>
              <w:rPr>
                <w:rFonts w:cs="Arial"/>
                <w:b/>
              </w:rPr>
            </w:pPr>
            <w:r w:rsidRPr="00CC6760">
              <w:rPr>
                <w:rFonts w:cs="Arial"/>
                <w:b/>
              </w:rPr>
              <w:t>IN</w:t>
            </w:r>
          </w:p>
        </w:tc>
        <w:tc>
          <w:tcPr>
            <w:tcW w:w="2476" w:type="dxa"/>
            <w:tcBorders>
              <w:top w:val="single" w:sz="12" w:space="0" w:color="auto"/>
              <w:left w:val="single" w:sz="12" w:space="0" w:color="auto"/>
              <w:bottom w:val="single" w:sz="12" w:space="0" w:color="auto"/>
              <w:right w:val="single" w:sz="12" w:space="0" w:color="auto"/>
            </w:tcBorders>
            <w:shd w:val="clear" w:color="auto" w:fill="auto"/>
            <w:vAlign w:val="center"/>
          </w:tcPr>
          <w:p w14:paraId="06555F26" w14:textId="77777777" w:rsidR="00370320" w:rsidRPr="00CC6760" w:rsidRDefault="00370320" w:rsidP="004A6BF2">
            <w:pPr>
              <w:jc w:val="center"/>
              <w:rPr>
                <w:rFonts w:cs="Arial"/>
                <w:b/>
              </w:rPr>
            </w:pPr>
            <w:r w:rsidRPr="00CC6760">
              <w:rPr>
                <w:rFonts w:cs="Arial"/>
                <w:b/>
              </w:rPr>
              <w:t>ISOP</w:t>
            </w:r>
          </w:p>
        </w:tc>
        <w:tc>
          <w:tcPr>
            <w:tcW w:w="1772" w:type="dxa"/>
            <w:tcBorders>
              <w:top w:val="single" w:sz="12" w:space="0" w:color="auto"/>
              <w:left w:val="single" w:sz="12" w:space="0" w:color="auto"/>
              <w:bottom w:val="single" w:sz="12" w:space="0" w:color="auto"/>
            </w:tcBorders>
            <w:shd w:val="clear" w:color="auto" w:fill="auto"/>
            <w:vAlign w:val="center"/>
          </w:tcPr>
          <w:p w14:paraId="142FF565" w14:textId="77777777" w:rsidR="00370320" w:rsidRPr="00CC6760" w:rsidRDefault="00370320" w:rsidP="004A6BF2">
            <w:pPr>
              <w:jc w:val="center"/>
              <w:rPr>
                <w:rFonts w:cs="Arial"/>
                <w:b/>
              </w:rPr>
            </w:pPr>
            <w:r w:rsidRPr="00CC6760">
              <w:rPr>
                <w:rFonts w:cs="Arial"/>
                <w:b/>
              </w:rPr>
              <w:t>Comments</w:t>
            </w:r>
          </w:p>
        </w:tc>
      </w:tr>
      <w:tr w:rsidR="00370320" w14:paraId="4643A8DB" w14:textId="77777777" w:rsidTr="004A6BF2">
        <w:trPr>
          <w:trHeight w:hRule="exact" w:val="360"/>
        </w:trPr>
        <w:tc>
          <w:tcPr>
            <w:tcW w:w="1008" w:type="dxa"/>
            <w:vMerge w:val="restart"/>
            <w:tcBorders>
              <w:top w:val="single" w:sz="12" w:space="0" w:color="auto"/>
              <w:right w:val="single" w:sz="12" w:space="0" w:color="auto"/>
            </w:tcBorders>
            <w:shd w:val="clear" w:color="auto" w:fill="auto"/>
            <w:vAlign w:val="center"/>
          </w:tcPr>
          <w:p w14:paraId="25C97846" w14:textId="77777777" w:rsidR="00370320" w:rsidRPr="00CC6760" w:rsidRDefault="00370320" w:rsidP="004A6BF2">
            <w:pPr>
              <w:jc w:val="center"/>
              <w:rPr>
                <w:rFonts w:cs="Arial"/>
              </w:rPr>
            </w:pPr>
            <w:r w:rsidRPr="00CC6760">
              <w:rPr>
                <w:rFonts w:cs="Arial"/>
              </w:rPr>
              <w:t xml:space="preserve">8 </w:t>
            </w:r>
            <w:proofErr w:type="gramStart"/>
            <w:r w:rsidRPr="00CC6760">
              <w:rPr>
                <w:rFonts w:cs="Arial"/>
              </w:rPr>
              <w:t>node</w:t>
            </w:r>
            <w:proofErr w:type="gramEnd"/>
          </w:p>
        </w:tc>
        <w:tc>
          <w:tcPr>
            <w:tcW w:w="2534" w:type="dxa"/>
            <w:tcBorders>
              <w:top w:val="single" w:sz="12" w:space="0" w:color="auto"/>
              <w:left w:val="single" w:sz="12" w:space="0" w:color="auto"/>
              <w:bottom w:val="nil"/>
              <w:right w:val="single" w:sz="12" w:space="0" w:color="auto"/>
            </w:tcBorders>
            <w:shd w:val="clear" w:color="auto" w:fill="auto"/>
            <w:vAlign w:val="center"/>
          </w:tcPr>
          <w:p w14:paraId="3D17D87E" w14:textId="77777777" w:rsidR="00370320" w:rsidRPr="00CC6760" w:rsidRDefault="00370320" w:rsidP="004A6BF2">
            <w:pPr>
              <w:jc w:val="center"/>
              <w:rPr>
                <w:rFonts w:cs="Arial"/>
                <w:b/>
                <w:u w:val="single"/>
              </w:rPr>
            </w:pPr>
          </w:p>
        </w:tc>
        <w:tc>
          <w:tcPr>
            <w:tcW w:w="1066" w:type="dxa"/>
            <w:tcBorders>
              <w:top w:val="single" w:sz="12" w:space="0" w:color="auto"/>
              <w:left w:val="single" w:sz="12" w:space="0" w:color="auto"/>
              <w:bottom w:val="nil"/>
              <w:right w:val="single" w:sz="12" w:space="0" w:color="auto"/>
            </w:tcBorders>
            <w:shd w:val="clear" w:color="auto" w:fill="auto"/>
            <w:vAlign w:val="center"/>
          </w:tcPr>
          <w:p w14:paraId="56D9230D" w14:textId="77777777" w:rsidR="00370320" w:rsidRPr="00CC6760" w:rsidRDefault="00370320" w:rsidP="004A6BF2">
            <w:pPr>
              <w:jc w:val="center"/>
              <w:rPr>
                <w:rFonts w:cs="Arial"/>
                <w:b/>
                <w:u w:val="single"/>
              </w:rPr>
            </w:pPr>
          </w:p>
        </w:tc>
        <w:tc>
          <w:tcPr>
            <w:tcW w:w="2476" w:type="dxa"/>
            <w:tcBorders>
              <w:top w:val="single" w:sz="12" w:space="0" w:color="auto"/>
              <w:left w:val="single" w:sz="12" w:space="0" w:color="auto"/>
              <w:bottom w:val="nil"/>
              <w:right w:val="single" w:sz="12" w:space="0" w:color="auto"/>
            </w:tcBorders>
            <w:shd w:val="clear" w:color="auto" w:fill="auto"/>
            <w:vAlign w:val="center"/>
          </w:tcPr>
          <w:p w14:paraId="63229C49" w14:textId="77777777" w:rsidR="00370320" w:rsidRPr="00CC6760" w:rsidRDefault="00370320" w:rsidP="004A6BF2">
            <w:pPr>
              <w:jc w:val="center"/>
              <w:rPr>
                <w:rFonts w:cs="Arial"/>
                <w:b/>
                <w:u w:val="single"/>
              </w:rPr>
            </w:pPr>
          </w:p>
        </w:tc>
        <w:tc>
          <w:tcPr>
            <w:tcW w:w="1772" w:type="dxa"/>
            <w:tcBorders>
              <w:top w:val="single" w:sz="12" w:space="0" w:color="auto"/>
              <w:left w:val="single" w:sz="12" w:space="0" w:color="auto"/>
              <w:bottom w:val="nil"/>
            </w:tcBorders>
            <w:shd w:val="clear" w:color="auto" w:fill="auto"/>
            <w:vAlign w:val="center"/>
          </w:tcPr>
          <w:p w14:paraId="41D2924F" w14:textId="77777777" w:rsidR="00370320" w:rsidRPr="00CC6760" w:rsidRDefault="00370320" w:rsidP="004A6BF2">
            <w:pPr>
              <w:jc w:val="center"/>
              <w:rPr>
                <w:rFonts w:cs="Arial"/>
              </w:rPr>
            </w:pPr>
          </w:p>
        </w:tc>
      </w:tr>
      <w:tr w:rsidR="00370320" w14:paraId="7A913B44" w14:textId="77777777" w:rsidTr="004A6BF2">
        <w:trPr>
          <w:trHeight w:hRule="exact" w:val="360"/>
        </w:trPr>
        <w:tc>
          <w:tcPr>
            <w:tcW w:w="1008" w:type="dxa"/>
            <w:vMerge/>
            <w:tcBorders>
              <w:right w:val="single" w:sz="12" w:space="0" w:color="auto"/>
            </w:tcBorders>
            <w:shd w:val="clear" w:color="auto" w:fill="auto"/>
            <w:vAlign w:val="center"/>
          </w:tcPr>
          <w:p w14:paraId="2CB1B054"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shd w:val="clear" w:color="auto" w:fill="auto"/>
            <w:vAlign w:val="center"/>
          </w:tcPr>
          <w:p w14:paraId="37C64708" w14:textId="77777777" w:rsidR="00370320" w:rsidRPr="00CC6760" w:rsidRDefault="00370320" w:rsidP="004A6BF2">
            <w:pPr>
              <w:jc w:val="center"/>
              <w:rPr>
                <w:rFonts w:cs="Arial"/>
                <w:b/>
                <w:u w:val="single"/>
              </w:rPr>
            </w:pPr>
            <w:r w:rsidRPr="00CC6760">
              <w:rPr>
                <w:rFonts w:cs="Arial"/>
                <w:b/>
                <w:u w:val="single"/>
              </w:rPr>
              <w:t>2x2x2 reduced shear</w:t>
            </w:r>
          </w:p>
        </w:tc>
        <w:tc>
          <w:tcPr>
            <w:tcW w:w="1066" w:type="dxa"/>
            <w:tcBorders>
              <w:top w:val="nil"/>
              <w:left w:val="single" w:sz="12" w:space="0" w:color="auto"/>
              <w:bottom w:val="nil"/>
              <w:right w:val="single" w:sz="12" w:space="0" w:color="auto"/>
            </w:tcBorders>
            <w:shd w:val="clear" w:color="auto" w:fill="auto"/>
            <w:vAlign w:val="center"/>
          </w:tcPr>
          <w:p w14:paraId="4C9FC071" w14:textId="77777777" w:rsidR="00370320" w:rsidRPr="00CC6760" w:rsidRDefault="00370320" w:rsidP="004A6BF2">
            <w:pPr>
              <w:jc w:val="center"/>
              <w:rPr>
                <w:rFonts w:cs="Arial"/>
                <w:b/>
                <w:u w:val="single"/>
              </w:rPr>
            </w:pPr>
            <w:r w:rsidRPr="00CC6760">
              <w:rPr>
                <w:rFonts w:cs="Arial"/>
                <w:b/>
                <w:u w:val="single"/>
              </w:rPr>
              <w:t>2</w:t>
            </w:r>
          </w:p>
        </w:tc>
        <w:tc>
          <w:tcPr>
            <w:tcW w:w="2476" w:type="dxa"/>
            <w:tcBorders>
              <w:top w:val="nil"/>
              <w:left w:val="single" w:sz="12" w:space="0" w:color="auto"/>
              <w:bottom w:val="nil"/>
              <w:right w:val="single" w:sz="12" w:space="0" w:color="auto"/>
            </w:tcBorders>
            <w:shd w:val="clear" w:color="auto" w:fill="auto"/>
            <w:vAlign w:val="center"/>
          </w:tcPr>
          <w:p w14:paraId="27A69448" w14:textId="77777777" w:rsidR="00370320" w:rsidRPr="00CC6760" w:rsidRDefault="00370320" w:rsidP="004A6BF2">
            <w:pPr>
              <w:jc w:val="center"/>
              <w:rPr>
                <w:rFonts w:cs="Arial"/>
                <w:b/>
                <w:u w:val="single"/>
              </w:rPr>
            </w:pPr>
            <w:r w:rsidRPr="00CC6760">
              <w:rPr>
                <w:rFonts w:cs="Arial"/>
                <w:b/>
                <w:u w:val="single"/>
              </w:rPr>
              <w:t>REDUCED</w:t>
            </w:r>
          </w:p>
        </w:tc>
        <w:tc>
          <w:tcPr>
            <w:tcW w:w="1772" w:type="dxa"/>
            <w:tcBorders>
              <w:top w:val="nil"/>
              <w:left w:val="single" w:sz="12" w:space="0" w:color="auto"/>
              <w:bottom w:val="nil"/>
            </w:tcBorders>
            <w:shd w:val="clear" w:color="auto" w:fill="auto"/>
            <w:vAlign w:val="center"/>
          </w:tcPr>
          <w:p w14:paraId="3C9350D8" w14:textId="77777777" w:rsidR="00370320" w:rsidRPr="00CC6760" w:rsidRDefault="00370320" w:rsidP="004A6BF2">
            <w:pPr>
              <w:jc w:val="center"/>
              <w:rPr>
                <w:rFonts w:cs="Arial"/>
              </w:rPr>
            </w:pPr>
            <w:r w:rsidRPr="00CC6760">
              <w:rPr>
                <w:rFonts w:cs="Arial"/>
              </w:rPr>
              <w:t>OK</w:t>
            </w:r>
          </w:p>
        </w:tc>
      </w:tr>
      <w:tr w:rsidR="00370320" w14:paraId="0BB3AD17" w14:textId="77777777" w:rsidTr="004A6BF2">
        <w:trPr>
          <w:trHeight w:hRule="exact" w:val="360"/>
        </w:trPr>
        <w:tc>
          <w:tcPr>
            <w:tcW w:w="1008" w:type="dxa"/>
            <w:vMerge/>
            <w:tcBorders>
              <w:right w:val="single" w:sz="12" w:space="0" w:color="auto"/>
            </w:tcBorders>
            <w:shd w:val="clear" w:color="auto" w:fill="auto"/>
            <w:vAlign w:val="center"/>
          </w:tcPr>
          <w:p w14:paraId="309BA6E0"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shd w:val="clear" w:color="auto" w:fill="auto"/>
            <w:vAlign w:val="center"/>
          </w:tcPr>
          <w:p w14:paraId="5E5DACED" w14:textId="77777777" w:rsidR="00370320" w:rsidRPr="00CC6760" w:rsidRDefault="00370320" w:rsidP="004A6BF2">
            <w:pPr>
              <w:jc w:val="center"/>
              <w:rPr>
                <w:rFonts w:cs="Arial"/>
              </w:rPr>
            </w:pPr>
            <w:r w:rsidRPr="00CC6760">
              <w:rPr>
                <w:rFonts w:cs="Arial"/>
              </w:rPr>
              <w:t>2x2x2 standard isopar.</w:t>
            </w:r>
          </w:p>
        </w:tc>
        <w:tc>
          <w:tcPr>
            <w:tcW w:w="1066" w:type="dxa"/>
            <w:tcBorders>
              <w:top w:val="nil"/>
              <w:left w:val="single" w:sz="12" w:space="0" w:color="auto"/>
              <w:bottom w:val="nil"/>
              <w:right w:val="single" w:sz="12" w:space="0" w:color="auto"/>
            </w:tcBorders>
            <w:shd w:val="clear" w:color="auto" w:fill="auto"/>
            <w:vAlign w:val="center"/>
          </w:tcPr>
          <w:p w14:paraId="4ABFD9DD" w14:textId="77777777" w:rsidR="00370320" w:rsidRPr="00CC6760" w:rsidRDefault="00370320" w:rsidP="004A6BF2">
            <w:pPr>
              <w:jc w:val="center"/>
              <w:rPr>
                <w:rFonts w:cs="Arial"/>
              </w:rPr>
            </w:pPr>
            <w:r w:rsidRPr="00CC6760">
              <w:rPr>
                <w:rFonts w:cs="Arial"/>
              </w:rPr>
              <w:t>2</w:t>
            </w:r>
          </w:p>
        </w:tc>
        <w:tc>
          <w:tcPr>
            <w:tcW w:w="2476" w:type="dxa"/>
            <w:tcBorders>
              <w:top w:val="nil"/>
              <w:left w:val="single" w:sz="12" w:space="0" w:color="auto"/>
              <w:bottom w:val="nil"/>
              <w:right w:val="single" w:sz="12" w:space="0" w:color="auto"/>
            </w:tcBorders>
            <w:shd w:val="clear" w:color="auto" w:fill="auto"/>
            <w:vAlign w:val="center"/>
          </w:tcPr>
          <w:p w14:paraId="3D15BDFD"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nil"/>
            </w:tcBorders>
            <w:shd w:val="clear" w:color="auto" w:fill="auto"/>
            <w:vAlign w:val="center"/>
          </w:tcPr>
          <w:p w14:paraId="0626706D" w14:textId="77777777" w:rsidR="00370320" w:rsidRPr="00CC6760" w:rsidRDefault="00370320" w:rsidP="004A6BF2">
            <w:pPr>
              <w:jc w:val="center"/>
              <w:rPr>
                <w:rFonts w:cs="Arial"/>
              </w:rPr>
            </w:pPr>
            <w:r w:rsidRPr="00CC6760">
              <w:rPr>
                <w:rFonts w:cs="Arial"/>
              </w:rPr>
              <w:t>(1)</w:t>
            </w:r>
          </w:p>
        </w:tc>
      </w:tr>
      <w:tr w:rsidR="00370320" w14:paraId="34A67264" w14:textId="77777777" w:rsidTr="004A6BF2">
        <w:trPr>
          <w:trHeight w:hRule="exact" w:val="360"/>
        </w:trPr>
        <w:tc>
          <w:tcPr>
            <w:tcW w:w="1008" w:type="dxa"/>
            <w:vMerge/>
            <w:tcBorders>
              <w:right w:val="single" w:sz="12" w:space="0" w:color="auto"/>
            </w:tcBorders>
            <w:shd w:val="clear" w:color="auto" w:fill="auto"/>
            <w:vAlign w:val="center"/>
          </w:tcPr>
          <w:p w14:paraId="0703F445"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shd w:val="clear" w:color="auto" w:fill="auto"/>
            <w:vAlign w:val="center"/>
          </w:tcPr>
          <w:p w14:paraId="3DBEB549" w14:textId="77777777" w:rsidR="00370320" w:rsidRPr="00CC6760" w:rsidRDefault="00370320" w:rsidP="004A6BF2">
            <w:pPr>
              <w:jc w:val="center"/>
              <w:rPr>
                <w:rFonts w:cs="Arial"/>
              </w:rPr>
            </w:pPr>
            <w:r w:rsidRPr="00CC6760">
              <w:rPr>
                <w:rFonts w:cs="Arial"/>
              </w:rPr>
              <w:t>3x3x3 reduced shear</w:t>
            </w:r>
          </w:p>
        </w:tc>
        <w:tc>
          <w:tcPr>
            <w:tcW w:w="1066" w:type="dxa"/>
            <w:tcBorders>
              <w:top w:val="nil"/>
              <w:left w:val="single" w:sz="12" w:space="0" w:color="auto"/>
              <w:bottom w:val="nil"/>
              <w:right w:val="single" w:sz="12" w:space="0" w:color="auto"/>
            </w:tcBorders>
            <w:shd w:val="clear" w:color="auto" w:fill="auto"/>
            <w:vAlign w:val="center"/>
          </w:tcPr>
          <w:p w14:paraId="583D9087"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nil"/>
              <w:right w:val="single" w:sz="12" w:space="0" w:color="auto"/>
            </w:tcBorders>
            <w:shd w:val="clear" w:color="auto" w:fill="auto"/>
            <w:vAlign w:val="center"/>
          </w:tcPr>
          <w:p w14:paraId="4CDE712B" w14:textId="77777777" w:rsidR="00370320" w:rsidRPr="00CC6760" w:rsidRDefault="00370320" w:rsidP="004A6BF2">
            <w:pPr>
              <w:jc w:val="center"/>
              <w:rPr>
                <w:rFonts w:cs="Arial"/>
              </w:rPr>
            </w:pPr>
            <w:r w:rsidRPr="00CC6760">
              <w:rPr>
                <w:rFonts w:cs="Arial"/>
              </w:rPr>
              <w:t>REDUCED</w:t>
            </w:r>
          </w:p>
        </w:tc>
        <w:tc>
          <w:tcPr>
            <w:tcW w:w="1772" w:type="dxa"/>
            <w:tcBorders>
              <w:top w:val="nil"/>
              <w:left w:val="single" w:sz="12" w:space="0" w:color="auto"/>
              <w:bottom w:val="nil"/>
            </w:tcBorders>
            <w:shd w:val="clear" w:color="auto" w:fill="auto"/>
            <w:vAlign w:val="center"/>
          </w:tcPr>
          <w:p w14:paraId="0CA86E91" w14:textId="77777777" w:rsidR="00370320" w:rsidRPr="00CC6760" w:rsidRDefault="00370320" w:rsidP="004A6BF2">
            <w:pPr>
              <w:jc w:val="center"/>
              <w:rPr>
                <w:rFonts w:cs="Arial"/>
              </w:rPr>
            </w:pPr>
            <w:r w:rsidRPr="00CC6760">
              <w:rPr>
                <w:rFonts w:cs="Arial"/>
              </w:rPr>
              <w:t>(1)</w:t>
            </w:r>
          </w:p>
        </w:tc>
      </w:tr>
      <w:tr w:rsidR="00370320" w14:paraId="7A686D9A" w14:textId="77777777" w:rsidTr="004A6BF2">
        <w:trPr>
          <w:trHeight w:hRule="exact" w:val="360"/>
        </w:trPr>
        <w:tc>
          <w:tcPr>
            <w:tcW w:w="1008" w:type="dxa"/>
            <w:vMerge/>
            <w:tcBorders>
              <w:bottom w:val="single" w:sz="12" w:space="0" w:color="auto"/>
              <w:right w:val="single" w:sz="12" w:space="0" w:color="auto"/>
            </w:tcBorders>
            <w:shd w:val="clear" w:color="auto" w:fill="auto"/>
            <w:vAlign w:val="center"/>
          </w:tcPr>
          <w:p w14:paraId="707F2544"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shd w:val="clear" w:color="auto" w:fill="auto"/>
            <w:vAlign w:val="center"/>
          </w:tcPr>
          <w:p w14:paraId="58C591B8" w14:textId="77777777" w:rsidR="00370320" w:rsidRPr="00CC6760" w:rsidRDefault="00370320" w:rsidP="004A6BF2">
            <w:pPr>
              <w:jc w:val="center"/>
              <w:rPr>
                <w:rFonts w:cs="Arial"/>
              </w:rPr>
            </w:pPr>
            <w:r w:rsidRPr="00CC6760">
              <w:rPr>
                <w:rFonts w:cs="Arial"/>
              </w:rPr>
              <w:t>3x3x3 standard isopar</w:t>
            </w:r>
          </w:p>
        </w:tc>
        <w:tc>
          <w:tcPr>
            <w:tcW w:w="1066" w:type="dxa"/>
            <w:tcBorders>
              <w:top w:val="nil"/>
              <w:left w:val="single" w:sz="12" w:space="0" w:color="auto"/>
              <w:bottom w:val="nil"/>
              <w:right w:val="single" w:sz="12" w:space="0" w:color="auto"/>
            </w:tcBorders>
            <w:shd w:val="clear" w:color="auto" w:fill="auto"/>
            <w:vAlign w:val="center"/>
          </w:tcPr>
          <w:p w14:paraId="2E742EF7"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nil"/>
              <w:right w:val="single" w:sz="12" w:space="0" w:color="auto"/>
            </w:tcBorders>
            <w:shd w:val="clear" w:color="auto" w:fill="auto"/>
            <w:vAlign w:val="center"/>
          </w:tcPr>
          <w:p w14:paraId="3A3A7B85"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nil"/>
            </w:tcBorders>
            <w:shd w:val="clear" w:color="auto" w:fill="auto"/>
            <w:vAlign w:val="center"/>
          </w:tcPr>
          <w:p w14:paraId="70A16339" w14:textId="77777777" w:rsidR="00370320" w:rsidRPr="00CC6760" w:rsidRDefault="00370320" w:rsidP="004A6BF2">
            <w:pPr>
              <w:jc w:val="center"/>
              <w:rPr>
                <w:rFonts w:cs="Arial"/>
              </w:rPr>
            </w:pPr>
            <w:r w:rsidRPr="00CC6760">
              <w:rPr>
                <w:rFonts w:cs="Arial"/>
              </w:rPr>
              <w:t>(1)</w:t>
            </w:r>
          </w:p>
        </w:tc>
      </w:tr>
      <w:tr w:rsidR="00370320" w14:paraId="6F4B7582" w14:textId="77777777" w:rsidTr="004A6BF2">
        <w:trPr>
          <w:trHeight w:hRule="exact" w:val="360"/>
        </w:trPr>
        <w:tc>
          <w:tcPr>
            <w:tcW w:w="1008" w:type="dxa"/>
            <w:vMerge w:val="restart"/>
            <w:tcBorders>
              <w:top w:val="single" w:sz="12" w:space="0" w:color="auto"/>
              <w:bottom w:val="single" w:sz="12" w:space="0" w:color="auto"/>
              <w:right w:val="single" w:sz="12" w:space="0" w:color="auto"/>
            </w:tcBorders>
            <w:shd w:val="clear" w:color="auto" w:fill="auto"/>
            <w:vAlign w:val="center"/>
          </w:tcPr>
          <w:p w14:paraId="13419C5E" w14:textId="77777777" w:rsidR="00370320" w:rsidRPr="00CC6760" w:rsidRDefault="00370320" w:rsidP="004A6BF2">
            <w:pPr>
              <w:rPr>
                <w:rFonts w:cs="Arial"/>
              </w:rPr>
            </w:pPr>
            <w:r w:rsidRPr="00CC6760">
              <w:rPr>
                <w:rFonts w:cs="Arial"/>
              </w:rPr>
              <w:t xml:space="preserve">20 </w:t>
            </w:r>
            <w:proofErr w:type="gramStart"/>
            <w:r w:rsidRPr="00CC6760">
              <w:rPr>
                <w:rFonts w:cs="Arial"/>
              </w:rPr>
              <w:t>node</w:t>
            </w:r>
            <w:proofErr w:type="gramEnd"/>
          </w:p>
        </w:tc>
        <w:tc>
          <w:tcPr>
            <w:tcW w:w="2534" w:type="dxa"/>
            <w:tcBorders>
              <w:top w:val="single" w:sz="12" w:space="0" w:color="auto"/>
              <w:left w:val="single" w:sz="12" w:space="0" w:color="auto"/>
              <w:bottom w:val="nil"/>
              <w:right w:val="single" w:sz="12" w:space="0" w:color="auto"/>
            </w:tcBorders>
            <w:shd w:val="clear" w:color="auto" w:fill="auto"/>
            <w:vAlign w:val="center"/>
          </w:tcPr>
          <w:p w14:paraId="57187985" w14:textId="77777777" w:rsidR="00370320" w:rsidRPr="00CC6760" w:rsidRDefault="00370320" w:rsidP="004A6BF2">
            <w:pPr>
              <w:jc w:val="center"/>
              <w:rPr>
                <w:rFonts w:cs="Arial"/>
              </w:rPr>
            </w:pPr>
            <w:r w:rsidRPr="00CC6760">
              <w:rPr>
                <w:rFonts w:cs="Arial"/>
              </w:rPr>
              <w:t>2x2x2 reduced shear</w:t>
            </w:r>
          </w:p>
        </w:tc>
        <w:tc>
          <w:tcPr>
            <w:tcW w:w="1066" w:type="dxa"/>
            <w:tcBorders>
              <w:top w:val="single" w:sz="12" w:space="0" w:color="auto"/>
              <w:left w:val="single" w:sz="12" w:space="0" w:color="auto"/>
              <w:bottom w:val="nil"/>
              <w:right w:val="single" w:sz="12" w:space="0" w:color="auto"/>
            </w:tcBorders>
            <w:shd w:val="clear" w:color="auto" w:fill="auto"/>
            <w:vAlign w:val="center"/>
          </w:tcPr>
          <w:p w14:paraId="60FAC612" w14:textId="77777777" w:rsidR="00370320" w:rsidRPr="00CC6760" w:rsidRDefault="00370320" w:rsidP="004A6BF2">
            <w:pPr>
              <w:jc w:val="center"/>
              <w:rPr>
                <w:rFonts w:cs="Arial"/>
              </w:rPr>
            </w:pPr>
            <w:r w:rsidRPr="00CC6760">
              <w:rPr>
                <w:rFonts w:cs="Arial"/>
              </w:rPr>
              <w:t>2</w:t>
            </w:r>
          </w:p>
        </w:tc>
        <w:tc>
          <w:tcPr>
            <w:tcW w:w="2476" w:type="dxa"/>
            <w:tcBorders>
              <w:top w:val="single" w:sz="12" w:space="0" w:color="auto"/>
              <w:left w:val="single" w:sz="12" w:space="0" w:color="auto"/>
              <w:bottom w:val="nil"/>
              <w:right w:val="single" w:sz="12" w:space="0" w:color="auto"/>
            </w:tcBorders>
            <w:shd w:val="clear" w:color="auto" w:fill="auto"/>
            <w:vAlign w:val="center"/>
          </w:tcPr>
          <w:p w14:paraId="0F8D89D1" w14:textId="77777777" w:rsidR="00370320" w:rsidRPr="00CC6760" w:rsidRDefault="00370320" w:rsidP="004A6BF2">
            <w:pPr>
              <w:jc w:val="center"/>
              <w:rPr>
                <w:rFonts w:cs="Arial"/>
              </w:rPr>
            </w:pPr>
            <w:r w:rsidRPr="00CC6760">
              <w:rPr>
                <w:rFonts w:cs="Arial"/>
              </w:rPr>
              <w:t>REDUCED</w:t>
            </w:r>
          </w:p>
        </w:tc>
        <w:tc>
          <w:tcPr>
            <w:tcW w:w="1772" w:type="dxa"/>
            <w:tcBorders>
              <w:top w:val="single" w:sz="12" w:space="0" w:color="auto"/>
              <w:left w:val="single" w:sz="12" w:space="0" w:color="auto"/>
              <w:bottom w:val="nil"/>
            </w:tcBorders>
            <w:shd w:val="clear" w:color="auto" w:fill="auto"/>
            <w:vAlign w:val="center"/>
          </w:tcPr>
          <w:p w14:paraId="43ECD245" w14:textId="77777777" w:rsidR="00370320" w:rsidRPr="00CC6760" w:rsidRDefault="00370320" w:rsidP="004A6BF2">
            <w:pPr>
              <w:jc w:val="center"/>
              <w:rPr>
                <w:rFonts w:cs="Arial"/>
              </w:rPr>
            </w:pPr>
            <w:r w:rsidRPr="00CC6760">
              <w:rPr>
                <w:rFonts w:cs="Arial"/>
              </w:rPr>
              <w:t>(2)</w:t>
            </w:r>
          </w:p>
        </w:tc>
      </w:tr>
      <w:tr w:rsidR="00370320" w14:paraId="08022C86" w14:textId="77777777" w:rsidTr="004A6BF2">
        <w:trPr>
          <w:trHeight w:hRule="exact" w:val="360"/>
        </w:trPr>
        <w:tc>
          <w:tcPr>
            <w:tcW w:w="1008" w:type="dxa"/>
            <w:vMerge/>
            <w:tcBorders>
              <w:top w:val="single" w:sz="12" w:space="0" w:color="auto"/>
              <w:bottom w:val="single" w:sz="12" w:space="0" w:color="auto"/>
              <w:right w:val="single" w:sz="12" w:space="0" w:color="auto"/>
            </w:tcBorders>
            <w:shd w:val="clear" w:color="auto" w:fill="auto"/>
            <w:vAlign w:val="center"/>
          </w:tcPr>
          <w:p w14:paraId="3CE7F144"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shd w:val="clear" w:color="auto" w:fill="auto"/>
            <w:vAlign w:val="center"/>
          </w:tcPr>
          <w:p w14:paraId="291F8D0E" w14:textId="77777777" w:rsidR="00370320" w:rsidRPr="00CC6760" w:rsidRDefault="00370320" w:rsidP="004A6BF2">
            <w:pPr>
              <w:jc w:val="center"/>
              <w:rPr>
                <w:rFonts w:cs="Arial"/>
              </w:rPr>
            </w:pPr>
            <w:r w:rsidRPr="00CC6760">
              <w:rPr>
                <w:rFonts w:cs="Arial"/>
              </w:rPr>
              <w:t>2x2x2 standard isopar.</w:t>
            </w:r>
          </w:p>
        </w:tc>
        <w:tc>
          <w:tcPr>
            <w:tcW w:w="1066" w:type="dxa"/>
            <w:tcBorders>
              <w:top w:val="nil"/>
              <w:left w:val="single" w:sz="12" w:space="0" w:color="auto"/>
              <w:bottom w:val="nil"/>
              <w:right w:val="single" w:sz="12" w:space="0" w:color="auto"/>
            </w:tcBorders>
            <w:shd w:val="clear" w:color="auto" w:fill="auto"/>
            <w:vAlign w:val="center"/>
          </w:tcPr>
          <w:p w14:paraId="3A731346" w14:textId="77777777" w:rsidR="00370320" w:rsidRPr="00CC6760" w:rsidRDefault="00370320" w:rsidP="004A6BF2">
            <w:pPr>
              <w:jc w:val="center"/>
              <w:rPr>
                <w:rFonts w:cs="Arial"/>
              </w:rPr>
            </w:pPr>
            <w:r w:rsidRPr="00CC6760">
              <w:rPr>
                <w:rFonts w:cs="Arial"/>
              </w:rPr>
              <w:t>2</w:t>
            </w:r>
          </w:p>
        </w:tc>
        <w:tc>
          <w:tcPr>
            <w:tcW w:w="2476" w:type="dxa"/>
            <w:tcBorders>
              <w:top w:val="nil"/>
              <w:left w:val="single" w:sz="12" w:space="0" w:color="auto"/>
              <w:bottom w:val="nil"/>
              <w:right w:val="single" w:sz="12" w:space="0" w:color="auto"/>
            </w:tcBorders>
            <w:shd w:val="clear" w:color="auto" w:fill="auto"/>
            <w:vAlign w:val="center"/>
          </w:tcPr>
          <w:p w14:paraId="6BB73F51"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nil"/>
            </w:tcBorders>
            <w:shd w:val="clear" w:color="auto" w:fill="auto"/>
            <w:vAlign w:val="center"/>
          </w:tcPr>
          <w:p w14:paraId="7004ECED" w14:textId="77777777" w:rsidR="00370320" w:rsidRPr="00CC6760" w:rsidRDefault="00370320" w:rsidP="004A6BF2">
            <w:pPr>
              <w:jc w:val="center"/>
              <w:rPr>
                <w:rFonts w:cs="Arial"/>
              </w:rPr>
            </w:pPr>
            <w:r w:rsidRPr="00CC6760">
              <w:rPr>
                <w:rFonts w:cs="Arial"/>
              </w:rPr>
              <w:t>OK</w:t>
            </w:r>
          </w:p>
        </w:tc>
      </w:tr>
      <w:tr w:rsidR="00370320" w14:paraId="674AF9E5" w14:textId="77777777" w:rsidTr="004A6BF2">
        <w:trPr>
          <w:trHeight w:hRule="exact" w:val="360"/>
        </w:trPr>
        <w:tc>
          <w:tcPr>
            <w:tcW w:w="1008" w:type="dxa"/>
            <w:vMerge/>
            <w:tcBorders>
              <w:top w:val="single" w:sz="12" w:space="0" w:color="auto"/>
              <w:bottom w:val="single" w:sz="12" w:space="0" w:color="auto"/>
              <w:right w:val="single" w:sz="12" w:space="0" w:color="auto"/>
            </w:tcBorders>
            <w:shd w:val="clear" w:color="auto" w:fill="auto"/>
            <w:vAlign w:val="center"/>
          </w:tcPr>
          <w:p w14:paraId="5672BDDC"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shd w:val="clear" w:color="auto" w:fill="auto"/>
            <w:vAlign w:val="center"/>
          </w:tcPr>
          <w:p w14:paraId="0AEA8F12" w14:textId="77777777" w:rsidR="00370320" w:rsidRPr="00CC6760" w:rsidRDefault="00370320" w:rsidP="004A6BF2">
            <w:pPr>
              <w:jc w:val="center"/>
              <w:rPr>
                <w:rFonts w:cs="Arial"/>
                <w:b/>
                <w:u w:val="single"/>
              </w:rPr>
            </w:pPr>
            <w:r w:rsidRPr="00CC6760">
              <w:rPr>
                <w:rFonts w:cs="Arial"/>
                <w:b/>
                <w:u w:val="single"/>
              </w:rPr>
              <w:t>3x3x3 reduced shear</w:t>
            </w:r>
          </w:p>
        </w:tc>
        <w:tc>
          <w:tcPr>
            <w:tcW w:w="1066" w:type="dxa"/>
            <w:tcBorders>
              <w:top w:val="nil"/>
              <w:left w:val="single" w:sz="12" w:space="0" w:color="auto"/>
              <w:bottom w:val="nil"/>
              <w:right w:val="single" w:sz="12" w:space="0" w:color="auto"/>
            </w:tcBorders>
            <w:shd w:val="clear" w:color="auto" w:fill="auto"/>
            <w:vAlign w:val="center"/>
          </w:tcPr>
          <w:p w14:paraId="637F5976" w14:textId="77777777" w:rsidR="00370320" w:rsidRPr="00CC6760" w:rsidRDefault="00370320" w:rsidP="004A6BF2">
            <w:pPr>
              <w:jc w:val="center"/>
              <w:rPr>
                <w:rFonts w:cs="Arial"/>
                <w:b/>
                <w:u w:val="single"/>
              </w:rPr>
            </w:pPr>
            <w:r w:rsidRPr="00CC6760">
              <w:rPr>
                <w:rFonts w:cs="Arial"/>
                <w:b/>
                <w:u w:val="single"/>
              </w:rPr>
              <w:t>3</w:t>
            </w:r>
          </w:p>
        </w:tc>
        <w:tc>
          <w:tcPr>
            <w:tcW w:w="2476" w:type="dxa"/>
            <w:tcBorders>
              <w:top w:val="nil"/>
              <w:left w:val="single" w:sz="12" w:space="0" w:color="auto"/>
              <w:bottom w:val="nil"/>
              <w:right w:val="single" w:sz="12" w:space="0" w:color="auto"/>
            </w:tcBorders>
            <w:shd w:val="clear" w:color="auto" w:fill="auto"/>
            <w:vAlign w:val="center"/>
          </w:tcPr>
          <w:p w14:paraId="2797FF5A" w14:textId="77777777" w:rsidR="00370320" w:rsidRPr="00CC6760" w:rsidRDefault="00370320" w:rsidP="004A6BF2">
            <w:pPr>
              <w:jc w:val="center"/>
              <w:rPr>
                <w:rFonts w:cs="Arial"/>
                <w:u w:val="single"/>
              </w:rPr>
            </w:pPr>
            <w:r w:rsidRPr="00CC6760">
              <w:rPr>
                <w:rFonts w:cs="Arial"/>
                <w:b/>
                <w:u w:val="single"/>
              </w:rPr>
              <w:t>REDUCED</w:t>
            </w:r>
          </w:p>
        </w:tc>
        <w:tc>
          <w:tcPr>
            <w:tcW w:w="1772" w:type="dxa"/>
            <w:tcBorders>
              <w:top w:val="nil"/>
              <w:left w:val="single" w:sz="12" w:space="0" w:color="auto"/>
              <w:bottom w:val="nil"/>
            </w:tcBorders>
            <w:shd w:val="clear" w:color="auto" w:fill="auto"/>
            <w:vAlign w:val="center"/>
          </w:tcPr>
          <w:p w14:paraId="0D2BE05D" w14:textId="77777777" w:rsidR="00370320" w:rsidRPr="00CC6760" w:rsidRDefault="00370320" w:rsidP="004A6BF2">
            <w:pPr>
              <w:jc w:val="center"/>
              <w:rPr>
                <w:rFonts w:cs="Arial"/>
              </w:rPr>
            </w:pPr>
            <w:r w:rsidRPr="00CC6760">
              <w:rPr>
                <w:rFonts w:cs="Arial"/>
              </w:rPr>
              <w:t>OK</w:t>
            </w:r>
          </w:p>
        </w:tc>
      </w:tr>
      <w:tr w:rsidR="00370320" w14:paraId="3179F67C" w14:textId="77777777" w:rsidTr="004A6BF2">
        <w:trPr>
          <w:trHeight w:hRule="exact" w:val="360"/>
        </w:trPr>
        <w:tc>
          <w:tcPr>
            <w:tcW w:w="1008" w:type="dxa"/>
            <w:vMerge/>
            <w:tcBorders>
              <w:top w:val="single" w:sz="12" w:space="0" w:color="auto"/>
              <w:bottom w:val="single" w:sz="12" w:space="0" w:color="auto"/>
              <w:right w:val="single" w:sz="12" w:space="0" w:color="auto"/>
            </w:tcBorders>
            <w:shd w:val="clear" w:color="auto" w:fill="auto"/>
            <w:vAlign w:val="center"/>
          </w:tcPr>
          <w:p w14:paraId="4261A32D" w14:textId="77777777" w:rsidR="00370320" w:rsidRPr="00CC6760" w:rsidRDefault="00370320" w:rsidP="004A6BF2">
            <w:pPr>
              <w:jc w:val="center"/>
              <w:rPr>
                <w:rFonts w:cs="Arial"/>
              </w:rPr>
            </w:pPr>
          </w:p>
        </w:tc>
        <w:tc>
          <w:tcPr>
            <w:tcW w:w="2534" w:type="dxa"/>
            <w:tcBorders>
              <w:top w:val="nil"/>
              <w:left w:val="single" w:sz="12" w:space="0" w:color="auto"/>
              <w:bottom w:val="single" w:sz="12" w:space="0" w:color="auto"/>
              <w:right w:val="single" w:sz="12" w:space="0" w:color="auto"/>
            </w:tcBorders>
            <w:shd w:val="clear" w:color="auto" w:fill="auto"/>
            <w:vAlign w:val="center"/>
          </w:tcPr>
          <w:p w14:paraId="36BDDF26" w14:textId="77777777" w:rsidR="00370320" w:rsidRPr="00CC6760" w:rsidRDefault="00370320" w:rsidP="004A6BF2">
            <w:pPr>
              <w:jc w:val="center"/>
              <w:rPr>
                <w:rFonts w:cs="Arial"/>
              </w:rPr>
            </w:pPr>
            <w:r w:rsidRPr="00CC6760">
              <w:rPr>
                <w:rFonts w:cs="Arial"/>
              </w:rPr>
              <w:t>3x3x3 standard isopar</w:t>
            </w:r>
          </w:p>
        </w:tc>
        <w:tc>
          <w:tcPr>
            <w:tcW w:w="1066" w:type="dxa"/>
            <w:tcBorders>
              <w:top w:val="nil"/>
              <w:left w:val="single" w:sz="12" w:space="0" w:color="auto"/>
              <w:bottom w:val="single" w:sz="12" w:space="0" w:color="auto"/>
              <w:right w:val="single" w:sz="12" w:space="0" w:color="auto"/>
            </w:tcBorders>
            <w:shd w:val="clear" w:color="auto" w:fill="auto"/>
            <w:vAlign w:val="center"/>
          </w:tcPr>
          <w:p w14:paraId="2D267A90"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single" w:sz="12" w:space="0" w:color="auto"/>
              <w:right w:val="single" w:sz="12" w:space="0" w:color="auto"/>
            </w:tcBorders>
            <w:shd w:val="clear" w:color="auto" w:fill="auto"/>
            <w:vAlign w:val="center"/>
          </w:tcPr>
          <w:p w14:paraId="3838C446"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single" w:sz="12" w:space="0" w:color="auto"/>
            </w:tcBorders>
            <w:shd w:val="clear" w:color="auto" w:fill="auto"/>
            <w:vAlign w:val="center"/>
          </w:tcPr>
          <w:p w14:paraId="74CE82B9" w14:textId="77777777" w:rsidR="00370320" w:rsidRPr="00CC6760" w:rsidRDefault="00370320" w:rsidP="004A6BF2">
            <w:pPr>
              <w:jc w:val="center"/>
              <w:rPr>
                <w:rFonts w:cs="Arial"/>
              </w:rPr>
            </w:pPr>
            <w:r w:rsidRPr="00CC6760">
              <w:rPr>
                <w:rFonts w:cs="Arial"/>
              </w:rPr>
              <w:t>OK</w:t>
            </w:r>
          </w:p>
        </w:tc>
      </w:tr>
    </w:tbl>
    <w:p w14:paraId="2EF1AF84" w14:textId="77777777" w:rsidR="00370320" w:rsidRDefault="00370320" w:rsidP="00370320"/>
    <w:p w14:paraId="08E724D6" w14:textId="77777777" w:rsidR="00370320" w:rsidRDefault="00370320" w:rsidP="00370320"/>
    <w:tbl>
      <w:tblPr>
        <w:tblW w:w="0" w:type="auto"/>
        <w:tblBorders>
          <w:top w:val="single" w:sz="12" w:space="0" w:color="auto"/>
          <w:left w:val="single" w:sz="12" w:space="0" w:color="auto"/>
          <w:bottom w:val="single" w:sz="12" w:space="0" w:color="auto"/>
          <w:right w:val="single" w:sz="12" w:space="0" w:color="auto"/>
        </w:tblBorders>
        <w:tblLook w:val="01E0" w:firstRow="1" w:lastRow="1" w:firstColumn="1" w:lastColumn="1" w:noHBand="0" w:noVBand="0"/>
      </w:tblPr>
      <w:tblGrid>
        <w:gridCol w:w="1008"/>
        <w:gridCol w:w="2534"/>
        <w:gridCol w:w="1066"/>
        <w:gridCol w:w="2476"/>
        <w:gridCol w:w="1772"/>
      </w:tblGrid>
      <w:tr w:rsidR="00370320" w14:paraId="2E84FEFD" w14:textId="77777777" w:rsidTr="004A6BF2">
        <w:trPr>
          <w:trHeight w:hRule="exact" w:val="360"/>
        </w:trPr>
        <w:tc>
          <w:tcPr>
            <w:tcW w:w="1008" w:type="dxa"/>
            <w:tcBorders>
              <w:top w:val="single" w:sz="12" w:space="0" w:color="auto"/>
              <w:bottom w:val="single" w:sz="12" w:space="0" w:color="auto"/>
              <w:right w:val="single" w:sz="12" w:space="0" w:color="auto"/>
            </w:tcBorders>
            <w:shd w:val="clear" w:color="auto" w:fill="auto"/>
            <w:vAlign w:val="center"/>
          </w:tcPr>
          <w:p w14:paraId="267CDCF7" w14:textId="77777777" w:rsidR="00370320" w:rsidRPr="00CC6760" w:rsidRDefault="00370320" w:rsidP="004A6BF2">
            <w:pPr>
              <w:jc w:val="center"/>
              <w:rPr>
                <w:rFonts w:cs="Arial"/>
                <w:b/>
              </w:rPr>
            </w:pPr>
            <w:r w:rsidRPr="00CC6760">
              <w:rPr>
                <w:rFonts w:cs="Arial"/>
                <w:b/>
              </w:rPr>
              <w:t>PENTA</w:t>
            </w:r>
          </w:p>
        </w:tc>
        <w:tc>
          <w:tcPr>
            <w:tcW w:w="2534" w:type="dxa"/>
            <w:tcBorders>
              <w:top w:val="single" w:sz="12" w:space="0" w:color="auto"/>
              <w:left w:val="single" w:sz="12" w:space="0" w:color="auto"/>
              <w:bottom w:val="single" w:sz="12" w:space="0" w:color="auto"/>
              <w:right w:val="single" w:sz="12" w:space="0" w:color="auto"/>
            </w:tcBorders>
            <w:shd w:val="clear" w:color="auto" w:fill="auto"/>
            <w:vAlign w:val="center"/>
          </w:tcPr>
          <w:p w14:paraId="1F35C48D" w14:textId="77777777" w:rsidR="00370320" w:rsidRPr="00CC6760" w:rsidRDefault="00370320" w:rsidP="004A6BF2">
            <w:pPr>
              <w:jc w:val="center"/>
              <w:rPr>
                <w:rFonts w:cs="Arial"/>
                <w:b/>
              </w:rPr>
            </w:pPr>
            <w:r w:rsidRPr="00CC6760">
              <w:rPr>
                <w:rFonts w:cs="Arial"/>
                <w:b/>
              </w:rPr>
              <w:t>Integration</w:t>
            </w:r>
          </w:p>
        </w:tc>
        <w:tc>
          <w:tcPr>
            <w:tcW w:w="1066" w:type="dxa"/>
            <w:tcBorders>
              <w:top w:val="single" w:sz="12" w:space="0" w:color="auto"/>
              <w:left w:val="single" w:sz="12" w:space="0" w:color="auto"/>
              <w:bottom w:val="single" w:sz="12" w:space="0" w:color="auto"/>
              <w:right w:val="single" w:sz="12" w:space="0" w:color="auto"/>
            </w:tcBorders>
            <w:shd w:val="clear" w:color="auto" w:fill="auto"/>
            <w:vAlign w:val="center"/>
          </w:tcPr>
          <w:p w14:paraId="6CC22060" w14:textId="77777777" w:rsidR="00370320" w:rsidRPr="00CC6760" w:rsidRDefault="00370320" w:rsidP="004A6BF2">
            <w:pPr>
              <w:jc w:val="center"/>
              <w:rPr>
                <w:rFonts w:cs="Arial"/>
                <w:b/>
              </w:rPr>
            </w:pPr>
            <w:r w:rsidRPr="00CC6760">
              <w:rPr>
                <w:rFonts w:cs="Arial"/>
                <w:b/>
              </w:rPr>
              <w:t>IN</w:t>
            </w:r>
          </w:p>
        </w:tc>
        <w:tc>
          <w:tcPr>
            <w:tcW w:w="2476" w:type="dxa"/>
            <w:tcBorders>
              <w:top w:val="single" w:sz="12" w:space="0" w:color="auto"/>
              <w:left w:val="single" w:sz="12" w:space="0" w:color="auto"/>
              <w:bottom w:val="single" w:sz="12" w:space="0" w:color="auto"/>
              <w:right w:val="single" w:sz="12" w:space="0" w:color="auto"/>
            </w:tcBorders>
            <w:shd w:val="clear" w:color="auto" w:fill="auto"/>
            <w:vAlign w:val="center"/>
          </w:tcPr>
          <w:p w14:paraId="6E60E3D4" w14:textId="77777777" w:rsidR="00370320" w:rsidRPr="00CC6760" w:rsidRDefault="00370320" w:rsidP="004A6BF2">
            <w:pPr>
              <w:jc w:val="center"/>
              <w:rPr>
                <w:rFonts w:cs="Arial"/>
                <w:b/>
              </w:rPr>
            </w:pPr>
            <w:r w:rsidRPr="00CC6760">
              <w:rPr>
                <w:rFonts w:cs="Arial"/>
                <w:b/>
              </w:rPr>
              <w:t>ISOP</w:t>
            </w:r>
          </w:p>
        </w:tc>
        <w:tc>
          <w:tcPr>
            <w:tcW w:w="1772" w:type="dxa"/>
            <w:tcBorders>
              <w:top w:val="single" w:sz="12" w:space="0" w:color="auto"/>
              <w:left w:val="single" w:sz="12" w:space="0" w:color="auto"/>
              <w:bottom w:val="single" w:sz="12" w:space="0" w:color="auto"/>
            </w:tcBorders>
            <w:shd w:val="clear" w:color="auto" w:fill="auto"/>
            <w:vAlign w:val="center"/>
          </w:tcPr>
          <w:p w14:paraId="16113E05" w14:textId="77777777" w:rsidR="00370320" w:rsidRPr="00CC6760" w:rsidRDefault="00370320" w:rsidP="004A6BF2">
            <w:pPr>
              <w:jc w:val="center"/>
              <w:rPr>
                <w:rFonts w:cs="Arial"/>
                <w:b/>
              </w:rPr>
            </w:pPr>
            <w:r w:rsidRPr="00CC6760">
              <w:rPr>
                <w:rFonts w:cs="Arial"/>
                <w:b/>
              </w:rPr>
              <w:t>Comments</w:t>
            </w:r>
          </w:p>
        </w:tc>
      </w:tr>
      <w:tr w:rsidR="00370320" w14:paraId="137C5C50" w14:textId="77777777" w:rsidTr="004A6BF2">
        <w:trPr>
          <w:trHeight w:hRule="exact" w:val="360"/>
        </w:trPr>
        <w:tc>
          <w:tcPr>
            <w:tcW w:w="1008" w:type="dxa"/>
            <w:vMerge w:val="restart"/>
            <w:tcBorders>
              <w:top w:val="single" w:sz="12" w:space="0" w:color="auto"/>
              <w:right w:val="single" w:sz="12" w:space="0" w:color="auto"/>
            </w:tcBorders>
            <w:shd w:val="clear" w:color="auto" w:fill="auto"/>
            <w:vAlign w:val="center"/>
          </w:tcPr>
          <w:p w14:paraId="3F36FA17" w14:textId="77777777" w:rsidR="00370320" w:rsidRPr="00CC6760" w:rsidRDefault="00370320" w:rsidP="004A6BF2">
            <w:pPr>
              <w:jc w:val="center"/>
              <w:rPr>
                <w:rFonts w:cs="Arial"/>
              </w:rPr>
            </w:pPr>
            <w:r w:rsidRPr="00CC6760">
              <w:rPr>
                <w:rFonts w:cs="Arial"/>
              </w:rPr>
              <w:t xml:space="preserve">6 </w:t>
            </w:r>
            <w:proofErr w:type="gramStart"/>
            <w:r w:rsidRPr="00CC6760">
              <w:rPr>
                <w:rFonts w:cs="Arial"/>
              </w:rPr>
              <w:t>node</w:t>
            </w:r>
            <w:proofErr w:type="gramEnd"/>
          </w:p>
        </w:tc>
        <w:tc>
          <w:tcPr>
            <w:tcW w:w="2534" w:type="dxa"/>
            <w:tcBorders>
              <w:top w:val="single" w:sz="12" w:space="0" w:color="auto"/>
              <w:left w:val="single" w:sz="12" w:space="0" w:color="auto"/>
              <w:bottom w:val="nil"/>
              <w:right w:val="single" w:sz="12" w:space="0" w:color="auto"/>
            </w:tcBorders>
            <w:shd w:val="clear" w:color="auto" w:fill="auto"/>
            <w:vAlign w:val="center"/>
          </w:tcPr>
          <w:p w14:paraId="3B251774" w14:textId="77777777" w:rsidR="00370320" w:rsidRPr="00CC6760" w:rsidRDefault="00370320" w:rsidP="004A6BF2">
            <w:pPr>
              <w:jc w:val="center"/>
              <w:rPr>
                <w:rFonts w:cs="Arial"/>
                <w:b/>
                <w:u w:val="single"/>
              </w:rPr>
            </w:pPr>
          </w:p>
        </w:tc>
        <w:tc>
          <w:tcPr>
            <w:tcW w:w="1066" w:type="dxa"/>
            <w:tcBorders>
              <w:top w:val="single" w:sz="12" w:space="0" w:color="auto"/>
              <w:left w:val="single" w:sz="12" w:space="0" w:color="auto"/>
              <w:bottom w:val="nil"/>
              <w:right w:val="single" w:sz="12" w:space="0" w:color="auto"/>
            </w:tcBorders>
            <w:shd w:val="clear" w:color="auto" w:fill="auto"/>
            <w:vAlign w:val="center"/>
          </w:tcPr>
          <w:p w14:paraId="1901817A" w14:textId="77777777" w:rsidR="00370320" w:rsidRPr="00CC6760" w:rsidRDefault="00370320" w:rsidP="004A6BF2">
            <w:pPr>
              <w:jc w:val="center"/>
              <w:rPr>
                <w:rFonts w:cs="Arial"/>
                <w:b/>
                <w:u w:val="single"/>
              </w:rPr>
            </w:pPr>
          </w:p>
        </w:tc>
        <w:tc>
          <w:tcPr>
            <w:tcW w:w="2476" w:type="dxa"/>
            <w:tcBorders>
              <w:top w:val="single" w:sz="12" w:space="0" w:color="auto"/>
              <w:left w:val="single" w:sz="12" w:space="0" w:color="auto"/>
              <w:bottom w:val="nil"/>
              <w:right w:val="single" w:sz="12" w:space="0" w:color="auto"/>
            </w:tcBorders>
            <w:shd w:val="clear" w:color="auto" w:fill="auto"/>
            <w:vAlign w:val="center"/>
          </w:tcPr>
          <w:p w14:paraId="69D0F1F8" w14:textId="77777777" w:rsidR="00370320" w:rsidRPr="00CC6760" w:rsidRDefault="00370320" w:rsidP="004A6BF2">
            <w:pPr>
              <w:jc w:val="center"/>
              <w:rPr>
                <w:rFonts w:cs="Arial"/>
                <w:b/>
                <w:u w:val="single"/>
              </w:rPr>
            </w:pPr>
          </w:p>
        </w:tc>
        <w:tc>
          <w:tcPr>
            <w:tcW w:w="1772" w:type="dxa"/>
            <w:tcBorders>
              <w:top w:val="single" w:sz="12" w:space="0" w:color="auto"/>
              <w:left w:val="single" w:sz="12" w:space="0" w:color="auto"/>
              <w:bottom w:val="nil"/>
            </w:tcBorders>
            <w:shd w:val="clear" w:color="auto" w:fill="auto"/>
            <w:vAlign w:val="center"/>
          </w:tcPr>
          <w:p w14:paraId="0FDFB055" w14:textId="77777777" w:rsidR="00370320" w:rsidRPr="00CC6760" w:rsidRDefault="00370320" w:rsidP="004A6BF2">
            <w:pPr>
              <w:jc w:val="center"/>
              <w:rPr>
                <w:rFonts w:cs="Arial"/>
              </w:rPr>
            </w:pPr>
          </w:p>
        </w:tc>
      </w:tr>
      <w:tr w:rsidR="00370320" w14:paraId="3E28D8CB" w14:textId="77777777" w:rsidTr="004A6BF2">
        <w:trPr>
          <w:trHeight w:hRule="exact" w:val="360"/>
        </w:trPr>
        <w:tc>
          <w:tcPr>
            <w:tcW w:w="1008" w:type="dxa"/>
            <w:vMerge/>
            <w:tcBorders>
              <w:right w:val="single" w:sz="12" w:space="0" w:color="auto"/>
            </w:tcBorders>
            <w:shd w:val="clear" w:color="auto" w:fill="auto"/>
            <w:vAlign w:val="center"/>
          </w:tcPr>
          <w:p w14:paraId="24EE1BB7"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shd w:val="clear" w:color="auto" w:fill="auto"/>
            <w:vAlign w:val="center"/>
          </w:tcPr>
          <w:p w14:paraId="5DAA0D3A" w14:textId="77777777" w:rsidR="00370320" w:rsidRPr="00CC6760" w:rsidRDefault="00370320" w:rsidP="004A6BF2">
            <w:pPr>
              <w:jc w:val="center"/>
              <w:rPr>
                <w:rFonts w:cs="Arial"/>
                <w:b/>
                <w:u w:val="single"/>
              </w:rPr>
            </w:pPr>
            <w:r w:rsidRPr="00CC6760">
              <w:rPr>
                <w:rFonts w:cs="Arial"/>
                <w:b/>
                <w:u w:val="single"/>
              </w:rPr>
              <w:t>2x3 reduced shear</w:t>
            </w:r>
          </w:p>
        </w:tc>
        <w:tc>
          <w:tcPr>
            <w:tcW w:w="1066" w:type="dxa"/>
            <w:tcBorders>
              <w:top w:val="nil"/>
              <w:left w:val="single" w:sz="12" w:space="0" w:color="auto"/>
              <w:bottom w:val="nil"/>
              <w:right w:val="single" w:sz="12" w:space="0" w:color="auto"/>
            </w:tcBorders>
            <w:shd w:val="clear" w:color="auto" w:fill="auto"/>
            <w:vAlign w:val="center"/>
          </w:tcPr>
          <w:p w14:paraId="5FCA4A6D" w14:textId="77777777" w:rsidR="00370320" w:rsidRPr="00CC6760" w:rsidRDefault="00370320" w:rsidP="004A6BF2">
            <w:pPr>
              <w:jc w:val="center"/>
              <w:rPr>
                <w:rFonts w:cs="Arial"/>
                <w:b/>
                <w:u w:val="single"/>
              </w:rPr>
            </w:pPr>
            <w:r w:rsidRPr="00CC6760">
              <w:rPr>
                <w:rFonts w:cs="Arial"/>
                <w:b/>
                <w:u w:val="single"/>
              </w:rPr>
              <w:t>2</w:t>
            </w:r>
          </w:p>
        </w:tc>
        <w:tc>
          <w:tcPr>
            <w:tcW w:w="2476" w:type="dxa"/>
            <w:tcBorders>
              <w:top w:val="nil"/>
              <w:left w:val="single" w:sz="12" w:space="0" w:color="auto"/>
              <w:bottom w:val="nil"/>
              <w:right w:val="single" w:sz="12" w:space="0" w:color="auto"/>
            </w:tcBorders>
            <w:shd w:val="clear" w:color="auto" w:fill="auto"/>
            <w:vAlign w:val="center"/>
          </w:tcPr>
          <w:p w14:paraId="6E962810" w14:textId="77777777" w:rsidR="00370320" w:rsidRPr="00CC6760" w:rsidRDefault="00370320" w:rsidP="004A6BF2">
            <w:pPr>
              <w:jc w:val="center"/>
              <w:rPr>
                <w:rFonts w:cs="Arial"/>
                <w:b/>
                <w:u w:val="single"/>
              </w:rPr>
            </w:pPr>
            <w:r w:rsidRPr="00CC6760">
              <w:rPr>
                <w:rFonts w:cs="Arial"/>
                <w:b/>
                <w:u w:val="single"/>
              </w:rPr>
              <w:t>REDUCED</w:t>
            </w:r>
          </w:p>
        </w:tc>
        <w:tc>
          <w:tcPr>
            <w:tcW w:w="1772" w:type="dxa"/>
            <w:tcBorders>
              <w:top w:val="nil"/>
              <w:left w:val="single" w:sz="12" w:space="0" w:color="auto"/>
              <w:bottom w:val="nil"/>
            </w:tcBorders>
            <w:shd w:val="clear" w:color="auto" w:fill="auto"/>
            <w:vAlign w:val="center"/>
          </w:tcPr>
          <w:p w14:paraId="118BE04E" w14:textId="77777777" w:rsidR="00370320" w:rsidRPr="00CC6760" w:rsidRDefault="00370320" w:rsidP="004A6BF2">
            <w:pPr>
              <w:jc w:val="center"/>
              <w:rPr>
                <w:rFonts w:cs="Arial"/>
              </w:rPr>
            </w:pPr>
            <w:r w:rsidRPr="00CC6760">
              <w:rPr>
                <w:rFonts w:cs="Arial"/>
              </w:rPr>
              <w:t>OK</w:t>
            </w:r>
          </w:p>
        </w:tc>
      </w:tr>
      <w:tr w:rsidR="00370320" w14:paraId="78628EEA" w14:textId="77777777" w:rsidTr="004A6BF2">
        <w:trPr>
          <w:trHeight w:hRule="exact" w:val="360"/>
        </w:trPr>
        <w:tc>
          <w:tcPr>
            <w:tcW w:w="1008" w:type="dxa"/>
            <w:vMerge/>
            <w:tcBorders>
              <w:right w:val="single" w:sz="12" w:space="0" w:color="auto"/>
            </w:tcBorders>
            <w:shd w:val="clear" w:color="auto" w:fill="auto"/>
            <w:vAlign w:val="center"/>
          </w:tcPr>
          <w:p w14:paraId="4011B006"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shd w:val="clear" w:color="auto" w:fill="auto"/>
            <w:vAlign w:val="center"/>
          </w:tcPr>
          <w:p w14:paraId="019AAC93" w14:textId="77777777" w:rsidR="00370320" w:rsidRPr="00CC6760" w:rsidRDefault="00370320" w:rsidP="004A6BF2">
            <w:pPr>
              <w:jc w:val="center"/>
              <w:rPr>
                <w:rFonts w:cs="Arial"/>
              </w:rPr>
            </w:pPr>
            <w:r w:rsidRPr="00CC6760">
              <w:rPr>
                <w:rFonts w:cs="Arial"/>
              </w:rPr>
              <w:t>2x3 standard isopar.</w:t>
            </w:r>
          </w:p>
        </w:tc>
        <w:tc>
          <w:tcPr>
            <w:tcW w:w="1066" w:type="dxa"/>
            <w:tcBorders>
              <w:top w:val="nil"/>
              <w:left w:val="single" w:sz="12" w:space="0" w:color="auto"/>
              <w:bottom w:val="nil"/>
              <w:right w:val="single" w:sz="12" w:space="0" w:color="auto"/>
            </w:tcBorders>
            <w:shd w:val="clear" w:color="auto" w:fill="auto"/>
            <w:vAlign w:val="center"/>
          </w:tcPr>
          <w:p w14:paraId="25DB4770" w14:textId="77777777" w:rsidR="00370320" w:rsidRPr="00CC6760" w:rsidRDefault="00370320" w:rsidP="004A6BF2">
            <w:pPr>
              <w:jc w:val="center"/>
              <w:rPr>
                <w:rFonts w:cs="Arial"/>
              </w:rPr>
            </w:pPr>
            <w:r w:rsidRPr="00CC6760">
              <w:rPr>
                <w:rFonts w:cs="Arial"/>
              </w:rPr>
              <w:t>2</w:t>
            </w:r>
          </w:p>
        </w:tc>
        <w:tc>
          <w:tcPr>
            <w:tcW w:w="2476" w:type="dxa"/>
            <w:tcBorders>
              <w:top w:val="nil"/>
              <w:left w:val="single" w:sz="12" w:space="0" w:color="auto"/>
              <w:bottom w:val="nil"/>
              <w:right w:val="single" w:sz="12" w:space="0" w:color="auto"/>
            </w:tcBorders>
            <w:shd w:val="clear" w:color="auto" w:fill="auto"/>
            <w:vAlign w:val="center"/>
          </w:tcPr>
          <w:p w14:paraId="68506AD4"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nil"/>
            </w:tcBorders>
            <w:shd w:val="clear" w:color="auto" w:fill="auto"/>
            <w:vAlign w:val="center"/>
          </w:tcPr>
          <w:p w14:paraId="701F35DF" w14:textId="77777777" w:rsidR="00370320" w:rsidRPr="00CC6760" w:rsidRDefault="00370320" w:rsidP="004A6BF2">
            <w:pPr>
              <w:jc w:val="center"/>
              <w:rPr>
                <w:rFonts w:cs="Arial"/>
              </w:rPr>
            </w:pPr>
            <w:r w:rsidRPr="00CC6760">
              <w:rPr>
                <w:rFonts w:cs="Arial"/>
              </w:rPr>
              <w:t>(1)</w:t>
            </w:r>
          </w:p>
        </w:tc>
      </w:tr>
      <w:tr w:rsidR="00370320" w14:paraId="733134CB" w14:textId="77777777" w:rsidTr="004A6BF2">
        <w:trPr>
          <w:trHeight w:hRule="exact" w:val="360"/>
        </w:trPr>
        <w:tc>
          <w:tcPr>
            <w:tcW w:w="1008" w:type="dxa"/>
            <w:vMerge/>
            <w:tcBorders>
              <w:right w:val="single" w:sz="12" w:space="0" w:color="auto"/>
            </w:tcBorders>
            <w:shd w:val="clear" w:color="auto" w:fill="auto"/>
            <w:vAlign w:val="center"/>
          </w:tcPr>
          <w:p w14:paraId="78119E37"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shd w:val="clear" w:color="auto" w:fill="auto"/>
            <w:vAlign w:val="center"/>
          </w:tcPr>
          <w:p w14:paraId="56EFA3E2" w14:textId="77777777" w:rsidR="00370320" w:rsidRPr="00CC6760" w:rsidRDefault="00370320" w:rsidP="004A6BF2">
            <w:pPr>
              <w:jc w:val="center"/>
              <w:rPr>
                <w:rFonts w:cs="Arial"/>
              </w:rPr>
            </w:pPr>
            <w:r w:rsidRPr="00CC6760">
              <w:rPr>
                <w:rFonts w:cs="Arial"/>
              </w:rPr>
              <w:t>3x7 reduced Shear</w:t>
            </w:r>
          </w:p>
        </w:tc>
        <w:tc>
          <w:tcPr>
            <w:tcW w:w="1066" w:type="dxa"/>
            <w:tcBorders>
              <w:top w:val="nil"/>
              <w:left w:val="single" w:sz="12" w:space="0" w:color="auto"/>
              <w:bottom w:val="nil"/>
              <w:right w:val="single" w:sz="12" w:space="0" w:color="auto"/>
            </w:tcBorders>
            <w:shd w:val="clear" w:color="auto" w:fill="auto"/>
            <w:vAlign w:val="center"/>
          </w:tcPr>
          <w:p w14:paraId="426EF157"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nil"/>
              <w:right w:val="single" w:sz="12" w:space="0" w:color="auto"/>
            </w:tcBorders>
            <w:shd w:val="clear" w:color="auto" w:fill="auto"/>
            <w:vAlign w:val="center"/>
          </w:tcPr>
          <w:p w14:paraId="352D6116" w14:textId="77777777" w:rsidR="00370320" w:rsidRPr="00CC6760" w:rsidRDefault="00370320" w:rsidP="004A6BF2">
            <w:pPr>
              <w:jc w:val="center"/>
              <w:rPr>
                <w:rFonts w:cs="Arial"/>
              </w:rPr>
            </w:pPr>
            <w:r w:rsidRPr="00CC6760">
              <w:rPr>
                <w:rFonts w:cs="Arial"/>
              </w:rPr>
              <w:t>REDUCED</w:t>
            </w:r>
          </w:p>
        </w:tc>
        <w:tc>
          <w:tcPr>
            <w:tcW w:w="1772" w:type="dxa"/>
            <w:tcBorders>
              <w:top w:val="nil"/>
              <w:left w:val="single" w:sz="12" w:space="0" w:color="auto"/>
              <w:bottom w:val="nil"/>
            </w:tcBorders>
            <w:shd w:val="clear" w:color="auto" w:fill="auto"/>
            <w:vAlign w:val="center"/>
          </w:tcPr>
          <w:p w14:paraId="28F25199" w14:textId="77777777" w:rsidR="00370320" w:rsidRPr="00CC6760" w:rsidRDefault="00370320" w:rsidP="004A6BF2">
            <w:pPr>
              <w:jc w:val="center"/>
              <w:rPr>
                <w:rFonts w:cs="Arial"/>
              </w:rPr>
            </w:pPr>
            <w:r w:rsidRPr="00CC6760">
              <w:rPr>
                <w:rFonts w:cs="Arial"/>
              </w:rPr>
              <w:t>(1)</w:t>
            </w:r>
          </w:p>
        </w:tc>
      </w:tr>
      <w:tr w:rsidR="00370320" w14:paraId="7CEA52B6" w14:textId="77777777" w:rsidTr="004A6BF2">
        <w:trPr>
          <w:trHeight w:hRule="exact" w:val="360"/>
        </w:trPr>
        <w:tc>
          <w:tcPr>
            <w:tcW w:w="1008" w:type="dxa"/>
            <w:vMerge/>
            <w:tcBorders>
              <w:bottom w:val="single" w:sz="12" w:space="0" w:color="auto"/>
              <w:right w:val="single" w:sz="12" w:space="0" w:color="auto"/>
            </w:tcBorders>
            <w:shd w:val="clear" w:color="auto" w:fill="auto"/>
            <w:vAlign w:val="center"/>
          </w:tcPr>
          <w:p w14:paraId="41C34443" w14:textId="77777777" w:rsidR="00370320" w:rsidRPr="00CC6760" w:rsidRDefault="00370320" w:rsidP="004A6BF2">
            <w:pPr>
              <w:jc w:val="center"/>
              <w:rPr>
                <w:rFonts w:cs="Arial"/>
              </w:rPr>
            </w:pPr>
          </w:p>
        </w:tc>
        <w:tc>
          <w:tcPr>
            <w:tcW w:w="2534" w:type="dxa"/>
            <w:tcBorders>
              <w:top w:val="nil"/>
              <w:left w:val="single" w:sz="12" w:space="0" w:color="auto"/>
              <w:bottom w:val="single" w:sz="12" w:space="0" w:color="auto"/>
              <w:right w:val="single" w:sz="12" w:space="0" w:color="auto"/>
            </w:tcBorders>
            <w:shd w:val="clear" w:color="auto" w:fill="auto"/>
            <w:vAlign w:val="center"/>
          </w:tcPr>
          <w:p w14:paraId="7B1E8332" w14:textId="77777777" w:rsidR="00370320" w:rsidRPr="00CC6760" w:rsidRDefault="00370320" w:rsidP="004A6BF2">
            <w:pPr>
              <w:jc w:val="center"/>
              <w:rPr>
                <w:rFonts w:cs="Arial"/>
              </w:rPr>
            </w:pPr>
            <w:r w:rsidRPr="00CC6760">
              <w:rPr>
                <w:rFonts w:cs="Arial"/>
              </w:rPr>
              <w:t>3x7 standard isopar</w:t>
            </w:r>
          </w:p>
        </w:tc>
        <w:tc>
          <w:tcPr>
            <w:tcW w:w="1066" w:type="dxa"/>
            <w:tcBorders>
              <w:top w:val="nil"/>
              <w:left w:val="single" w:sz="12" w:space="0" w:color="auto"/>
              <w:bottom w:val="single" w:sz="12" w:space="0" w:color="auto"/>
              <w:right w:val="single" w:sz="12" w:space="0" w:color="auto"/>
            </w:tcBorders>
            <w:shd w:val="clear" w:color="auto" w:fill="auto"/>
            <w:vAlign w:val="center"/>
          </w:tcPr>
          <w:p w14:paraId="5C9C1298"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single" w:sz="12" w:space="0" w:color="auto"/>
              <w:right w:val="single" w:sz="12" w:space="0" w:color="auto"/>
            </w:tcBorders>
            <w:shd w:val="clear" w:color="auto" w:fill="auto"/>
            <w:vAlign w:val="center"/>
          </w:tcPr>
          <w:p w14:paraId="6A822DC1"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single" w:sz="12" w:space="0" w:color="auto"/>
            </w:tcBorders>
            <w:shd w:val="clear" w:color="auto" w:fill="auto"/>
            <w:vAlign w:val="center"/>
          </w:tcPr>
          <w:p w14:paraId="1F222B78" w14:textId="77777777" w:rsidR="00370320" w:rsidRPr="00CC6760" w:rsidRDefault="00370320" w:rsidP="004A6BF2">
            <w:pPr>
              <w:jc w:val="center"/>
              <w:rPr>
                <w:rFonts w:cs="Arial"/>
              </w:rPr>
            </w:pPr>
            <w:r w:rsidRPr="00CC6760">
              <w:rPr>
                <w:rFonts w:cs="Arial"/>
              </w:rPr>
              <w:t>(1)</w:t>
            </w:r>
          </w:p>
        </w:tc>
      </w:tr>
      <w:tr w:rsidR="00370320" w14:paraId="7483D194" w14:textId="77777777" w:rsidTr="004A6BF2">
        <w:trPr>
          <w:trHeight w:hRule="exact" w:val="360"/>
        </w:trPr>
        <w:tc>
          <w:tcPr>
            <w:tcW w:w="1008" w:type="dxa"/>
            <w:vMerge w:val="restart"/>
            <w:tcBorders>
              <w:top w:val="single" w:sz="12" w:space="0" w:color="auto"/>
              <w:bottom w:val="single" w:sz="12" w:space="0" w:color="auto"/>
              <w:right w:val="single" w:sz="12" w:space="0" w:color="auto"/>
            </w:tcBorders>
            <w:shd w:val="clear" w:color="auto" w:fill="auto"/>
            <w:vAlign w:val="center"/>
          </w:tcPr>
          <w:p w14:paraId="44741231" w14:textId="77777777" w:rsidR="00370320" w:rsidRPr="00CC6760" w:rsidRDefault="00370320" w:rsidP="004A6BF2">
            <w:pPr>
              <w:rPr>
                <w:rFonts w:cs="Arial"/>
              </w:rPr>
            </w:pPr>
            <w:r w:rsidRPr="00CC6760">
              <w:rPr>
                <w:rFonts w:cs="Arial"/>
              </w:rPr>
              <w:t xml:space="preserve">15 </w:t>
            </w:r>
            <w:proofErr w:type="gramStart"/>
            <w:r w:rsidRPr="00CC6760">
              <w:rPr>
                <w:rFonts w:cs="Arial"/>
              </w:rPr>
              <w:t>node</w:t>
            </w:r>
            <w:proofErr w:type="gramEnd"/>
          </w:p>
        </w:tc>
        <w:tc>
          <w:tcPr>
            <w:tcW w:w="2534" w:type="dxa"/>
            <w:tcBorders>
              <w:top w:val="single" w:sz="12" w:space="0" w:color="auto"/>
              <w:left w:val="single" w:sz="12" w:space="0" w:color="auto"/>
              <w:bottom w:val="nil"/>
              <w:right w:val="single" w:sz="12" w:space="0" w:color="auto"/>
            </w:tcBorders>
            <w:shd w:val="clear" w:color="auto" w:fill="auto"/>
            <w:vAlign w:val="center"/>
          </w:tcPr>
          <w:p w14:paraId="33EAC83B" w14:textId="77777777" w:rsidR="00370320" w:rsidRPr="00CC6760" w:rsidRDefault="00370320" w:rsidP="004A6BF2">
            <w:pPr>
              <w:jc w:val="center"/>
              <w:rPr>
                <w:rFonts w:cs="Arial"/>
              </w:rPr>
            </w:pPr>
            <w:r w:rsidRPr="00CC6760">
              <w:rPr>
                <w:rFonts w:cs="Arial"/>
              </w:rPr>
              <w:t>2x3 reduced shear</w:t>
            </w:r>
          </w:p>
        </w:tc>
        <w:tc>
          <w:tcPr>
            <w:tcW w:w="1066" w:type="dxa"/>
            <w:tcBorders>
              <w:top w:val="single" w:sz="12" w:space="0" w:color="auto"/>
              <w:left w:val="single" w:sz="12" w:space="0" w:color="auto"/>
              <w:bottom w:val="nil"/>
              <w:right w:val="single" w:sz="12" w:space="0" w:color="auto"/>
            </w:tcBorders>
            <w:shd w:val="clear" w:color="auto" w:fill="auto"/>
            <w:vAlign w:val="center"/>
          </w:tcPr>
          <w:p w14:paraId="51103E86" w14:textId="77777777" w:rsidR="00370320" w:rsidRPr="00CC6760" w:rsidRDefault="00370320" w:rsidP="004A6BF2">
            <w:pPr>
              <w:jc w:val="center"/>
              <w:rPr>
                <w:rFonts w:cs="Arial"/>
              </w:rPr>
            </w:pPr>
            <w:r w:rsidRPr="00CC6760">
              <w:rPr>
                <w:rFonts w:cs="Arial"/>
              </w:rPr>
              <w:t>2</w:t>
            </w:r>
          </w:p>
        </w:tc>
        <w:tc>
          <w:tcPr>
            <w:tcW w:w="2476" w:type="dxa"/>
            <w:tcBorders>
              <w:top w:val="single" w:sz="12" w:space="0" w:color="auto"/>
              <w:left w:val="single" w:sz="12" w:space="0" w:color="auto"/>
              <w:bottom w:val="nil"/>
              <w:right w:val="single" w:sz="12" w:space="0" w:color="auto"/>
            </w:tcBorders>
            <w:shd w:val="clear" w:color="auto" w:fill="auto"/>
            <w:vAlign w:val="center"/>
          </w:tcPr>
          <w:p w14:paraId="773B7245" w14:textId="77777777" w:rsidR="00370320" w:rsidRPr="00CC6760" w:rsidRDefault="00370320" w:rsidP="004A6BF2">
            <w:pPr>
              <w:jc w:val="center"/>
              <w:rPr>
                <w:rFonts w:cs="Arial"/>
              </w:rPr>
            </w:pPr>
            <w:r w:rsidRPr="00CC6760">
              <w:rPr>
                <w:rFonts w:cs="Arial"/>
              </w:rPr>
              <w:t>REDUCED</w:t>
            </w:r>
          </w:p>
        </w:tc>
        <w:tc>
          <w:tcPr>
            <w:tcW w:w="1772" w:type="dxa"/>
            <w:tcBorders>
              <w:top w:val="single" w:sz="12" w:space="0" w:color="auto"/>
              <w:left w:val="single" w:sz="12" w:space="0" w:color="auto"/>
              <w:bottom w:val="nil"/>
            </w:tcBorders>
            <w:shd w:val="clear" w:color="auto" w:fill="auto"/>
            <w:vAlign w:val="center"/>
          </w:tcPr>
          <w:p w14:paraId="3E9BA7DE" w14:textId="77777777" w:rsidR="00370320" w:rsidRPr="00CC6760" w:rsidRDefault="00370320" w:rsidP="004A6BF2">
            <w:pPr>
              <w:jc w:val="center"/>
              <w:rPr>
                <w:rFonts w:cs="Arial"/>
              </w:rPr>
            </w:pPr>
            <w:r w:rsidRPr="00CC6760">
              <w:rPr>
                <w:rFonts w:cs="Arial"/>
              </w:rPr>
              <w:t>(2)</w:t>
            </w:r>
          </w:p>
        </w:tc>
      </w:tr>
      <w:tr w:rsidR="00370320" w14:paraId="4A6A4CF9" w14:textId="77777777" w:rsidTr="004A6BF2">
        <w:trPr>
          <w:trHeight w:hRule="exact" w:val="360"/>
        </w:trPr>
        <w:tc>
          <w:tcPr>
            <w:tcW w:w="1008" w:type="dxa"/>
            <w:vMerge/>
            <w:tcBorders>
              <w:top w:val="single" w:sz="12" w:space="0" w:color="auto"/>
              <w:bottom w:val="single" w:sz="12" w:space="0" w:color="auto"/>
              <w:right w:val="single" w:sz="12" w:space="0" w:color="auto"/>
            </w:tcBorders>
            <w:shd w:val="clear" w:color="auto" w:fill="auto"/>
            <w:vAlign w:val="center"/>
          </w:tcPr>
          <w:p w14:paraId="000C041E"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shd w:val="clear" w:color="auto" w:fill="auto"/>
            <w:vAlign w:val="center"/>
          </w:tcPr>
          <w:p w14:paraId="6806B55C" w14:textId="77777777" w:rsidR="00370320" w:rsidRPr="00CC6760" w:rsidRDefault="00370320" w:rsidP="004A6BF2">
            <w:pPr>
              <w:jc w:val="center"/>
              <w:rPr>
                <w:rFonts w:cs="Arial"/>
              </w:rPr>
            </w:pPr>
            <w:r w:rsidRPr="00CC6760">
              <w:rPr>
                <w:rFonts w:cs="Arial"/>
              </w:rPr>
              <w:t>2x3 standard isopar.</w:t>
            </w:r>
          </w:p>
        </w:tc>
        <w:tc>
          <w:tcPr>
            <w:tcW w:w="1066" w:type="dxa"/>
            <w:tcBorders>
              <w:top w:val="nil"/>
              <w:left w:val="single" w:sz="12" w:space="0" w:color="auto"/>
              <w:bottom w:val="nil"/>
              <w:right w:val="single" w:sz="12" w:space="0" w:color="auto"/>
            </w:tcBorders>
            <w:shd w:val="clear" w:color="auto" w:fill="auto"/>
            <w:vAlign w:val="center"/>
          </w:tcPr>
          <w:p w14:paraId="646868AE" w14:textId="77777777" w:rsidR="00370320" w:rsidRPr="00CC6760" w:rsidRDefault="00370320" w:rsidP="004A6BF2">
            <w:pPr>
              <w:jc w:val="center"/>
              <w:rPr>
                <w:rFonts w:cs="Arial"/>
              </w:rPr>
            </w:pPr>
            <w:r w:rsidRPr="00CC6760">
              <w:rPr>
                <w:rFonts w:cs="Arial"/>
              </w:rPr>
              <w:t>2</w:t>
            </w:r>
          </w:p>
        </w:tc>
        <w:tc>
          <w:tcPr>
            <w:tcW w:w="2476" w:type="dxa"/>
            <w:tcBorders>
              <w:top w:val="nil"/>
              <w:left w:val="single" w:sz="12" w:space="0" w:color="auto"/>
              <w:bottom w:val="nil"/>
              <w:right w:val="single" w:sz="12" w:space="0" w:color="auto"/>
            </w:tcBorders>
            <w:shd w:val="clear" w:color="auto" w:fill="auto"/>
            <w:vAlign w:val="center"/>
          </w:tcPr>
          <w:p w14:paraId="1484D605"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nil"/>
            </w:tcBorders>
            <w:shd w:val="clear" w:color="auto" w:fill="auto"/>
            <w:vAlign w:val="center"/>
          </w:tcPr>
          <w:p w14:paraId="47134C7E" w14:textId="77777777" w:rsidR="00370320" w:rsidRPr="00CC6760" w:rsidRDefault="00370320" w:rsidP="004A6BF2">
            <w:pPr>
              <w:jc w:val="center"/>
              <w:rPr>
                <w:rFonts w:cs="Arial"/>
              </w:rPr>
            </w:pPr>
            <w:r w:rsidRPr="00CC6760">
              <w:rPr>
                <w:rFonts w:cs="Arial"/>
              </w:rPr>
              <w:t>OK</w:t>
            </w:r>
          </w:p>
        </w:tc>
      </w:tr>
      <w:tr w:rsidR="00370320" w14:paraId="35BFE0EC" w14:textId="77777777" w:rsidTr="004A6BF2">
        <w:trPr>
          <w:trHeight w:hRule="exact" w:val="360"/>
        </w:trPr>
        <w:tc>
          <w:tcPr>
            <w:tcW w:w="1008" w:type="dxa"/>
            <w:vMerge/>
            <w:tcBorders>
              <w:top w:val="single" w:sz="12" w:space="0" w:color="auto"/>
              <w:bottom w:val="single" w:sz="12" w:space="0" w:color="auto"/>
              <w:right w:val="single" w:sz="12" w:space="0" w:color="auto"/>
            </w:tcBorders>
            <w:shd w:val="clear" w:color="auto" w:fill="auto"/>
            <w:vAlign w:val="center"/>
          </w:tcPr>
          <w:p w14:paraId="6B17C612"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shd w:val="clear" w:color="auto" w:fill="auto"/>
            <w:vAlign w:val="center"/>
          </w:tcPr>
          <w:p w14:paraId="0A1683AC" w14:textId="77777777" w:rsidR="00370320" w:rsidRPr="00CC6760" w:rsidRDefault="00370320" w:rsidP="004A6BF2">
            <w:pPr>
              <w:jc w:val="center"/>
              <w:rPr>
                <w:rFonts w:cs="Arial"/>
                <w:b/>
                <w:u w:val="single"/>
              </w:rPr>
            </w:pPr>
            <w:r w:rsidRPr="00CC6760">
              <w:rPr>
                <w:rFonts w:cs="Arial"/>
                <w:b/>
                <w:u w:val="single"/>
              </w:rPr>
              <w:t>3x7 reduced shear</w:t>
            </w:r>
          </w:p>
        </w:tc>
        <w:tc>
          <w:tcPr>
            <w:tcW w:w="1066" w:type="dxa"/>
            <w:tcBorders>
              <w:top w:val="nil"/>
              <w:left w:val="single" w:sz="12" w:space="0" w:color="auto"/>
              <w:bottom w:val="nil"/>
              <w:right w:val="single" w:sz="12" w:space="0" w:color="auto"/>
            </w:tcBorders>
            <w:shd w:val="clear" w:color="auto" w:fill="auto"/>
            <w:vAlign w:val="center"/>
          </w:tcPr>
          <w:p w14:paraId="1CC61CF3" w14:textId="77777777" w:rsidR="00370320" w:rsidRPr="00CC6760" w:rsidRDefault="00370320" w:rsidP="004A6BF2">
            <w:pPr>
              <w:jc w:val="center"/>
              <w:rPr>
                <w:rFonts w:cs="Arial"/>
                <w:b/>
                <w:u w:val="single"/>
              </w:rPr>
            </w:pPr>
            <w:r w:rsidRPr="00CC6760">
              <w:rPr>
                <w:rFonts w:cs="Arial"/>
                <w:b/>
                <w:u w:val="single"/>
              </w:rPr>
              <w:t>3</w:t>
            </w:r>
          </w:p>
        </w:tc>
        <w:tc>
          <w:tcPr>
            <w:tcW w:w="2476" w:type="dxa"/>
            <w:tcBorders>
              <w:top w:val="nil"/>
              <w:left w:val="single" w:sz="12" w:space="0" w:color="auto"/>
              <w:bottom w:val="nil"/>
              <w:right w:val="single" w:sz="12" w:space="0" w:color="auto"/>
            </w:tcBorders>
            <w:shd w:val="clear" w:color="auto" w:fill="auto"/>
            <w:vAlign w:val="center"/>
          </w:tcPr>
          <w:p w14:paraId="77516A58" w14:textId="77777777" w:rsidR="00370320" w:rsidRPr="00CC6760" w:rsidRDefault="00370320" w:rsidP="004A6BF2">
            <w:pPr>
              <w:jc w:val="center"/>
              <w:rPr>
                <w:rFonts w:cs="Arial"/>
                <w:u w:val="single"/>
              </w:rPr>
            </w:pPr>
            <w:r w:rsidRPr="00CC6760">
              <w:rPr>
                <w:rFonts w:cs="Arial"/>
                <w:b/>
                <w:u w:val="single"/>
              </w:rPr>
              <w:t>REDUCED</w:t>
            </w:r>
          </w:p>
        </w:tc>
        <w:tc>
          <w:tcPr>
            <w:tcW w:w="1772" w:type="dxa"/>
            <w:tcBorders>
              <w:top w:val="nil"/>
              <w:left w:val="single" w:sz="12" w:space="0" w:color="auto"/>
              <w:bottom w:val="nil"/>
            </w:tcBorders>
            <w:shd w:val="clear" w:color="auto" w:fill="auto"/>
            <w:vAlign w:val="center"/>
          </w:tcPr>
          <w:p w14:paraId="0969AA88" w14:textId="77777777" w:rsidR="00370320" w:rsidRPr="00CC6760" w:rsidRDefault="00370320" w:rsidP="004A6BF2">
            <w:pPr>
              <w:jc w:val="center"/>
              <w:rPr>
                <w:rFonts w:cs="Arial"/>
              </w:rPr>
            </w:pPr>
            <w:r w:rsidRPr="00CC6760">
              <w:rPr>
                <w:rFonts w:cs="Arial"/>
              </w:rPr>
              <w:t>OK</w:t>
            </w:r>
          </w:p>
        </w:tc>
      </w:tr>
      <w:tr w:rsidR="00370320" w14:paraId="726D3903" w14:textId="77777777" w:rsidTr="004A6BF2">
        <w:trPr>
          <w:trHeight w:hRule="exact" w:val="360"/>
        </w:trPr>
        <w:tc>
          <w:tcPr>
            <w:tcW w:w="1008" w:type="dxa"/>
            <w:vMerge/>
            <w:tcBorders>
              <w:top w:val="single" w:sz="12" w:space="0" w:color="auto"/>
              <w:bottom w:val="single" w:sz="12" w:space="0" w:color="auto"/>
              <w:right w:val="single" w:sz="12" w:space="0" w:color="auto"/>
            </w:tcBorders>
            <w:shd w:val="clear" w:color="auto" w:fill="auto"/>
            <w:vAlign w:val="center"/>
          </w:tcPr>
          <w:p w14:paraId="1D249C72" w14:textId="77777777" w:rsidR="00370320" w:rsidRPr="00CC6760" w:rsidRDefault="00370320" w:rsidP="004A6BF2">
            <w:pPr>
              <w:jc w:val="center"/>
              <w:rPr>
                <w:rFonts w:cs="Arial"/>
              </w:rPr>
            </w:pPr>
          </w:p>
        </w:tc>
        <w:tc>
          <w:tcPr>
            <w:tcW w:w="2534" w:type="dxa"/>
            <w:tcBorders>
              <w:top w:val="nil"/>
              <w:left w:val="single" w:sz="12" w:space="0" w:color="auto"/>
              <w:bottom w:val="single" w:sz="12" w:space="0" w:color="auto"/>
              <w:right w:val="single" w:sz="12" w:space="0" w:color="auto"/>
            </w:tcBorders>
            <w:shd w:val="clear" w:color="auto" w:fill="auto"/>
            <w:vAlign w:val="center"/>
          </w:tcPr>
          <w:p w14:paraId="20928BAC" w14:textId="77777777" w:rsidR="00370320" w:rsidRPr="00CC6760" w:rsidRDefault="00370320" w:rsidP="004A6BF2">
            <w:pPr>
              <w:jc w:val="center"/>
              <w:rPr>
                <w:rFonts w:cs="Arial"/>
              </w:rPr>
            </w:pPr>
            <w:r w:rsidRPr="00CC6760">
              <w:rPr>
                <w:rFonts w:cs="Arial"/>
              </w:rPr>
              <w:t>3x7 standard isopar</w:t>
            </w:r>
          </w:p>
        </w:tc>
        <w:tc>
          <w:tcPr>
            <w:tcW w:w="1066" w:type="dxa"/>
            <w:tcBorders>
              <w:top w:val="nil"/>
              <w:left w:val="single" w:sz="12" w:space="0" w:color="auto"/>
              <w:bottom w:val="single" w:sz="12" w:space="0" w:color="auto"/>
              <w:right w:val="single" w:sz="12" w:space="0" w:color="auto"/>
            </w:tcBorders>
            <w:shd w:val="clear" w:color="auto" w:fill="auto"/>
            <w:vAlign w:val="center"/>
          </w:tcPr>
          <w:p w14:paraId="3104F930"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single" w:sz="12" w:space="0" w:color="auto"/>
              <w:right w:val="single" w:sz="12" w:space="0" w:color="auto"/>
            </w:tcBorders>
            <w:shd w:val="clear" w:color="auto" w:fill="auto"/>
            <w:vAlign w:val="center"/>
          </w:tcPr>
          <w:p w14:paraId="26D866A7"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single" w:sz="12" w:space="0" w:color="auto"/>
            </w:tcBorders>
            <w:shd w:val="clear" w:color="auto" w:fill="auto"/>
            <w:vAlign w:val="center"/>
          </w:tcPr>
          <w:p w14:paraId="56E6E1B1" w14:textId="77777777" w:rsidR="00370320" w:rsidRPr="00CC6760" w:rsidRDefault="00370320" w:rsidP="004A6BF2">
            <w:pPr>
              <w:jc w:val="center"/>
              <w:rPr>
                <w:rFonts w:cs="Arial"/>
              </w:rPr>
            </w:pPr>
            <w:r w:rsidRPr="00CC6760">
              <w:rPr>
                <w:rFonts w:cs="Arial"/>
              </w:rPr>
              <w:t>OK</w:t>
            </w:r>
          </w:p>
        </w:tc>
      </w:tr>
    </w:tbl>
    <w:p w14:paraId="63310FA4" w14:textId="77777777" w:rsidR="00370320" w:rsidRDefault="00370320" w:rsidP="00370320"/>
    <w:p w14:paraId="6C31E19D" w14:textId="77777777" w:rsidR="00370320" w:rsidRDefault="00370320" w:rsidP="00370320"/>
    <w:tbl>
      <w:tblPr>
        <w:tblW w:w="0" w:type="auto"/>
        <w:tblBorders>
          <w:top w:val="single" w:sz="12" w:space="0" w:color="auto"/>
          <w:left w:val="single" w:sz="12" w:space="0" w:color="auto"/>
          <w:bottom w:val="single" w:sz="12" w:space="0" w:color="auto"/>
          <w:right w:val="single" w:sz="12" w:space="0" w:color="auto"/>
        </w:tblBorders>
        <w:tblLook w:val="01E0" w:firstRow="1" w:lastRow="1" w:firstColumn="1" w:lastColumn="1" w:noHBand="0" w:noVBand="0"/>
      </w:tblPr>
      <w:tblGrid>
        <w:gridCol w:w="1008"/>
        <w:gridCol w:w="2534"/>
        <w:gridCol w:w="1066"/>
        <w:gridCol w:w="2476"/>
        <w:gridCol w:w="1772"/>
      </w:tblGrid>
      <w:tr w:rsidR="00370320" w14:paraId="5D2D93E7" w14:textId="77777777" w:rsidTr="004A6BF2">
        <w:trPr>
          <w:trHeight w:hRule="exact" w:val="360"/>
        </w:trPr>
        <w:tc>
          <w:tcPr>
            <w:tcW w:w="1008" w:type="dxa"/>
            <w:tcBorders>
              <w:top w:val="single" w:sz="12" w:space="0" w:color="auto"/>
              <w:bottom w:val="single" w:sz="12" w:space="0" w:color="auto"/>
              <w:right w:val="single" w:sz="12" w:space="0" w:color="auto"/>
            </w:tcBorders>
            <w:shd w:val="clear" w:color="auto" w:fill="auto"/>
            <w:vAlign w:val="center"/>
          </w:tcPr>
          <w:p w14:paraId="50A93879" w14:textId="77777777" w:rsidR="00370320" w:rsidRPr="00CC6760" w:rsidRDefault="00370320" w:rsidP="004A6BF2">
            <w:pPr>
              <w:jc w:val="center"/>
              <w:rPr>
                <w:rFonts w:cs="Arial"/>
                <w:b/>
              </w:rPr>
            </w:pPr>
            <w:r w:rsidRPr="00CC6760">
              <w:rPr>
                <w:rFonts w:cs="Arial"/>
                <w:b/>
              </w:rPr>
              <w:t>TETRA</w:t>
            </w:r>
          </w:p>
        </w:tc>
        <w:tc>
          <w:tcPr>
            <w:tcW w:w="2534" w:type="dxa"/>
            <w:tcBorders>
              <w:top w:val="single" w:sz="12" w:space="0" w:color="auto"/>
              <w:left w:val="single" w:sz="12" w:space="0" w:color="auto"/>
              <w:bottom w:val="single" w:sz="12" w:space="0" w:color="auto"/>
              <w:right w:val="single" w:sz="12" w:space="0" w:color="auto"/>
            </w:tcBorders>
            <w:shd w:val="clear" w:color="auto" w:fill="auto"/>
            <w:vAlign w:val="center"/>
          </w:tcPr>
          <w:p w14:paraId="06E85E4A" w14:textId="77777777" w:rsidR="00370320" w:rsidRPr="00CC6760" w:rsidRDefault="00370320" w:rsidP="004A6BF2">
            <w:pPr>
              <w:jc w:val="center"/>
              <w:rPr>
                <w:rFonts w:cs="Arial"/>
                <w:b/>
              </w:rPr>
            </w:pPr>
            <w:r w:rsidRPr="00CC6760">
              <w:rPr>
                <w:rFonts w:cs="Arial"/>
                <w:b/>
              </w:rPr>
              <w:t>Integration</w:t>
            </w:r>
          </w:p>
        </w:tc>
        <w:tc>
          <w:tcPr>
            <w:tcW w:w="1066" w:type="dxa"/>
            <w:tcBorders>
              <w:top w:val="single" w:sz="12" w:space="0" w:color="auto"/>
              <w:left w:val="single" w:sz="12" w:space="0" w:color="auto"/>
              <w:bottom w:val="single" w:sz="12" w:space="0" w:color="auto"/>
              <w:right w:val="single" w:sz="12" w:space="0" w:color="auto"/>
            </w:tcBorders>
            <w:shd w:val="clear" w:color="auto" w:fill="auto"/>
            <w:vAlign w:val="center"/>
          </w:tcPr>
          <w:p w14:paraId="1B75F8AE" w14:textId="77777777" w:rsidR="00370320" w:rsidRPr="00CC6760" w:rsidRDefault="00370320" w:rsidP="004A6BF2">
            <w:pPr>
              <w:jc w:val="center"/>
              <w:rPr>
                <w:rFonts w:cs="Arial"/>
                <w:b/>
              </w:rPr>
            </w:pPr>
            <w:r w:rsidRPr="00CC6760">
              <w:rPr>
                <w:rFonts w:cs="Arial"/>
                <w:b/>
              </w:rPr>
              <w:t>IN</w:t>
            </w:r>
          </w:p>
        </w:tc>
        <w:tc>
          <w:tcPr>
            <w:tcW w:w="2476" w:type="dxa"/>
            <w:tcBorders>
              <w:top w:val="single" w:sz="12" w:space="0" w:color="auto"/>
              <w:left w:val="single" w:sz="12" w:space="0" w:color="auto"/>
              <w:bottom w:val="single" w:sz="12" w:space="0" w:color="auto"/>
              <w:right w:val="single" w:sz="12" w:space="0" w:color="auto"/>
            </w:tcBorders>
            <w:shd w:val="clear" w:color="auto" w:fill="auto"/>
            <w:vAlign w:val="center"/>
          </w:tcPr>
          <w:p w14:paraId="17D1DCBE" w14:textId="77777777" w:rsidR="00370320" w:rsidRPr="00CC6760" w:rsidRDefault="00370320" w:rsidP="004A6BF2">
            <w:pPr>
              <w:jc w:val="center"/>
              <w:rPr>
                <w:rFonts w:cs="Arial"/>
                <w:b/>
              </w:rPr>
            </w:pPr>
            <w:r w:rsidRPr="00CC6760">
              <w:rPr>
                <w:rFonts w:cs="Arial"/>
                <w:b/>
              </w:rPr>
              <w:t>ISOP</w:t>
            </w:r>
          </w:p>
        </w:tc>
        <w:tc>
          <w:tcPr>
            <w:tcW w:w="1772" w:type="dxa"/>
            <w:tcBorders>
              <w:top w:val="single" w:sz="12" w:space="0" w:color="auto"/>
              <w:left w:val="single" w:sz="12" w:space="0" w:color="auto"/>
              <w:bottom w:val="single" w:sz="12" w:space="0" w:color="auto"/>
            </w:tcBorders>
            <w:shd w:val="clear" w:color="auto" w:fill="auto"/>
            <w:vAlign w:val="center"/>
          </w:tcPr>
          <w:p w14:paraId="690E1AF8" w14:textId="77777777" w:rsidR="00370320" w:rsidRPr="00CC6760" w:rsidRDefault="00370320" w:rsidP="004A6BF2">
            <w:pPr>
              <w:jc w:val="center"/>
              <w:rPr>
                <w:rFonts w:cs="Arial"/>
                <w:b/>
              </w:rPr>
            </w:pPr>
            <w:r w:rsidRPr="00CC6760">
              <w:rPr>
                <w:rFonts w:cs="Arial"/>
                <w:b/>
              </w:rPr>
              <w:t>Comments</w:t>
            </w:r>
          </w:p>
        </w:tc>
      </w:tr>
      <w:tr w:rsidR="00370320" w14:paraId="3EACFA85" w14:textId="77777777" w:rsidTr="004A6BF2">
        <w:trPr>
          <w:trHeight w:hRule="exact" w:val="360"/>
        </w:trPr>
        <w:tc>
          <w:tcPr>
            <w:tcW w:w="1008" w:type="dxa"/>
            <w:vMerge w:val="restart"/>
            <w:tcBorders>
              <w:top w:val="single" w:sz="12" w:space="0" w:color="auto"/>
              <w:right w:val="single" w:sz="12" w:space="0" w:color="auto"/>
            </w:tcBorders>
            <w:shd w:val="clear" w:color="auto" w:fill="auto"/>
            <w:vAlign w:val="center"/>
          </w:tcPr>
          <w:p w14:paraId="388FEFC4" w14:textId="77777777" w:rsidR="00370320" w:rsidRPr="00CC6760" w:rsidRDefault="00370320" w:rsidP="004A6BF2">
            <w:pPr>
              <w:jc w:val="center"/>
              <w:rPr>
                <w:rFonts w:cs="Arial"/>
              </w:rPr>
            </w:pPr>
            <w:r w:rsidRPr="00CC6760">
              <w:rPr>
                <w:rFonts w:cs="Arial"/>
              </w:rPr>
              <w:lastRenderedPageBreak/>
              <w:t xml:space="preserve">4 </w:t>
            </w:r>
            <w:proofErr w:type="gramStart"/>
            <w:r w:rsidRPr="00CC6760">
              <w:rPr>
                <w:rFonts w:cs="Arial"/>
              </w:rPr>
              <w:t>node</w:t>
            </w:r>
            <w:proofErr w:type="gramEnd"/>
          </w:p>
        </w:tc>
        <w:tc>
          <w:tcPr>
            <w:tcW w:w="2534" w:type="dxa"/>
            <w:tcBorders>
              <w:top w:val="nil"/>
              <w:left w:val="single" w:sz="12" w:space="0" w:color="auto"/>
              <w:bottom w:val="nil"/>
              <w:right w:val="single" w:sz="12" w:space="0" w:color="auto"/>
            </w:tcBorders>
            <w:shd w:val="clear" w:color="auto" w:fill="auto"/>
            <w:vAlign w:val="center"/>
          </w:tcPr>
          <w:p w14:paraId="04EE0CCC" w14:textId="77777777" w:rsidR="00370320" w:rsidRPr="00CC6760" w:rsidRDefault="00370320" w:rsidP="004A6BF2">
            <w:pPr>
              <w:jc w:val="center"/>
              <w:rPr>
                <w:rFonts w:cs="Arial"/>
                <w:b/>
                <w:u w:val="single"/>
              </w:rPr>
            </w:pPr>
            <w:proofErr w:type="gramStart"/>
            <w:r w:rsidRPr="00CC6760">
              <w:rPr>
                <w:rFonts w:cs="Arial"/>
                <w:b/>
                <w:u w:val="single"/>
              </w:rPr>
              <w:t>1 point</w:t>
            </w:r>
            <w:proofErr w:type="gramEnd"/>
            <w:r w:rsidRPr="00CC6760">
              <w:rPr>
                <w:rFonts w:cs="Arial"/>
                <w:b/>
                <w:u w:val="single"/>
              </w:rPr>
              <w:t xml:space="preserve"> standard isopar</w:t>
            </w:r>
          </w:p>
        </w:tc>
        <w:tc>
          <w:tcPr>
            <w:tcW w:w="1066" w:type="dxa"/>
            <w:tcBorders>
              <w:top w:val="nil"/>
              <w:left w:val="single" w:sz="12" w:space="0" w:color="auto"/>
              <w:bottom w:val="nil"/>
              <w:right w:val="single" w:sz="12" w:space="0" w:color="auto"/>
            </w:tcBorders>
            <w:shd w:val="clear" w:color="auto" w:fill="auto"/>
            <w:vAlign w:val="center"/>
          </w:tcPr>
          <w:p w14:paraId="3B6D9260" w14:textId="77777777" w:rsidR="00370320" w:rsidRPr="00CC6760" w:rsidRDefault="00370320" w:rsidP="004A6BF2">
            <w:pPr>
              <w:jc w:val="center"/>
              <w:rPr>
                <w:rFonts w:cs="Arial"/>
                <w:b/>
                <w:u w:val="single"/>
              </w:rPr>
            </w:pPr>
            <w:r w:rsidRPr="00CC6760">
              <w:rPr>
                <w:rFonts w:cs="Arial"/>
                <w:b/>
                <w:u w:val="single"/>
              </w:rPr>
              <w:t>2</w:t>
            </w:r>
          </w:p>
        </w:tc>
        <w:tc>
          <w:tcPr>
            <w:tcW w:w="2476" w:type="dxa"/>
            <w:tcBorders>
              <w:top w:val="nil"/>
              <w:left w:val="single" w:sz="12" w:space="0" w:color="auto"/>
              <w:bottom w:val="nil"/>
              <w:right w:val="single" w:sz="12" w:space="0" w:color="auto"/>
            </w:tcBorders>
            <w:shd w:val="clear" w:color="auto" w:fill="auto"/>
            <w:vAlign w:val="center"/>
          </w:tcPr>
          <w:p w14:paraId="7595436A" w14:textId="77777777" w:rsidR="00370320" w:rsidRPr="00CC6760" w:rsidRDefault="00370320" w:rsidP="004A6BF2">
            <w:pPr>
              <w:jc w:val="center"/>
              <w:rPr>
                <w:rFonts w:cs="Arial"/>
                <w:b/>
                <w:u w:val="single"/>
              </w:rPr>
            </w:pPr>
            <w:r w:rsidRPr="00CC6760">
              <w:rPr>
                <w:rFonts w:cs="Arial"/>
                <w:b/>
                <w:u w:val="single"/>
              </w:rPr>
              <w:t>FULL</w:t>
            </w:r>
          </w:p>
        </w:tc>
        <w:tc>
          <w:tcPr>
            <w:tcW w:w="1772" w:type="dxa"/>
            <w:tcBorders>
              <w:top w:val="nil"/>
              <w:left w:val="single" w:sz="12" w:space="0" w:color="auto"/>
              <w:bottom w:val="nil"/>
            </w:tcBorders>
            <w:shd w:val="clear" w:color="auto" w:fill="auto"/>
            <w:vAlign w:val="center"/>
          </w:tcPr>
          <w:p w14:paraId="7A4831D7" w14:textId="77777777" w:rsidR="00370320" w:rsidRPr="00CC6760" w:rsidRDefault="00370320" w:rsidP="004A6BF2">
            <w:pPr>
              <w:jc w:val="center"/>
              <w:rPr>
                <w:rFonts w:cs="Arial"/>
              </w:rPr>
            </w:pPr>
            <w:r w:rsidRPr="00CC6760">
              <w:rPr>
                <w:rFonts w:cs="Arial"/>
              </w:rPr>
              <w:t>(1)</w:t>
            </w:r>
          </w:p>
        </w:tc>
      </w:tr>
      <w:tr w:rsidR="00370320" w14:paraId="21CDE9B4" w14:textId="77777777" w:rsidTr="004A6BF2">
        <w:trPr>
          <w:trHeight w:hRule="exact" w:val="360"/>
        </w:trPr>
        <w:tc>
          <w:tcPr>
            <w:tcW w:w="1008" w:type="dxa"/>
            <w:vMerge/>
            <w:tcBorders>
              <w:bottom w:val="single" w:sz="12" w:space="0" w:color="auto"/>
              <w:right w:val="single" w:sz="12" w:space="0" w:color="auto"/>
            </w:tcBorders>
            <w:shd w:val="clear" w:color="auto" w:fill="auto"/>
            <w:vAlign w:val="center"/>
          </w:tcPr>
          <w:p w14:paraId="0D138C13" w14:textId="77777777" w:rsidR="00370320" w:rsidRPr="00CC6760" w:rsidRDefault="00370320" w:rsidP="004A6BF2">
            <w:pPr>
              <w:jc w:val="center"/>
              <w:rPr>
                <w:rFonts w:cs="Arial"/>
              </w:rPr>
            </w:pPr>
          </w:p>
        </w:tc>
        <w:tc>
          <w:tcPr>
            <w:tcW w:w="2534" w:type="dxa"/>
            <w:tcBorders>
              <w:top w:val="nil"/>
              <w:left w:val="single" w:sz="12" w:space="0" w:color="auto"/>
              <w:bottom w:val="single" w:sz="12" w:space="0" w:color="auto"/>
              <w:right w:val="single" w:sz="12" w:space="0" w:color="auto"/>
            </w:tcBorders>
            <w:shd w:val="clear" w:color="auto" w:fill="auto"/>
            <w:vAlign w:val="center"/>
          </w:tcPr>
          <w:p w14:paraId="41F15A84" w14:textId="77777777" w:rsidR="00370320" w:rsidRPr="00CC6760" w:rsidRDefault="00370320" w:rsidP="004A6BF2">
            <w:pPr>
              <w:jc w:val="center"/>
              <w:rPr>
                <w:rFonts w:cs="Arial"/>
              </w:rPr>
            </w:pPr>
            <w:proofErr w:type="gramStart"/>
            <w:r w:rsidRPr="00CC6760">
              <w:rPr>
                <w:rFonts w:cs="Arial"/>
              </w:rPr>
              <w:t>4 point</w:t>
            </w:r>
            <w:proofErr w:type="gramEnd"/>
            <w:r w:rsidRPr="00CC6760">
              <w:rPr>
                <w:rFonts w:cs="Arial"/>
              </w:rPr>
              <w:t xml:space="preserve"> standard isopar</w:t>
            </w:r>
          </w:p>
        </w:tc>
        <w:tc>
          <w:tcPr>
            <w:tcW w:w="1066" w:type="dxa"/>
            <w:tcBorders>
              <w:top w:val="nil"/>
              <w:left w:val="single" w:sz="12" w:space="0" w:color="auto"/>
              <w:bottom w:val="single" w:sz="12" w:space="0" w:color="auto"/>
              <w:right w:val="single" w:sz="12" w:space="0" w:color="auto"/>
            </w:tcBorders>
            <w:shd w:val="clear" w:color="auto" w:fill="auto"/>
            <w:vAlign w:val="center"/>
          </w:tcPr>
          <w:p w14:paraId="632A5AD5"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single" w:sz="12" w:space="0" w:color="auto"/>
              <w:right w:val="single" w:sz="12" w:space="0" w:color="auto"/>
            </w:tcBorders>
            <w:shd w:val="clear" w:color="auto" w:fill="auto"/>
            <w:vAlign w:val="center"/>
          </w:tcPr>
          <w:p w14:paraId="6AEB9842" w14:textId="77777777" w:rsidR="00370320" w:rsidRPr="00CC6760" w:rsidRDefault="00370320" w:rsidP="004A6BF2">
            <w:pPr>
              <w:jc w:val="center"/>
              <w:rPr>
                <w:rFonts w:cs="Arial"/>
              </w:rPr>
            </w:pPr>
            <w:r w:rsidRPr="00CC6760">
              <w:rPr>
                <w:rFonts w:cs="Arial"/>
              </w:rPr>
              <w:t>FULL</w:t>
            </w:r>
          </w:p>
        </w:tc>
        <w:tc>
          <w:tcPr>
            <w:tcW w:w="1772" w:type="dxa"/>
            <w:tcBorders>
              <w:top w:val="nil"/>
              <w:left w:val="single" w:sz="12" w:space="0" w:color="auto"/>
              <w:bottom w:val="single" w:sz="12" w:space="0" w:color="auto"/>
            </w:tcBorders>
            <w:shd w:val="clear" w:color="auto" w:fill="auto"/>
            <w:vAlign w:val="center"/>
          </w:tcPr>
          <w:p w14:paraId="6B3D17FB" w14:textId="77777777" w:rsidR="00370320" w:rsidRPr="00CC6760" w:rsidRDefault="00370320" w:rsidP="004A6BF2">
            <w:pPr>
              <w:jc w:val="center"/>
              <w:rPr>
                <w:rFonts w:cs="Arial"/>
              </w:rPr>
            </w:pPr>
            <w:r w:rsidRPr="00CC6760">
              <w:rPr>
                <w:rFonts w:cs="Arial"/>
              </w:rPr>
              <w:t>(1)</w:t>
            </w:r>
          </w:p>
        </w:tc>
      </w:tr>
      <w:tr w:rsidR="00370320" w14:paraId="554B7EF3" w14:textId="77777777" w:rsidTr="004A6BF2">
        <w:trPr>
          <w:trHeight w:hRule="exact" w:val="360"/>
        </w:trPr>
        <w:tc>
          <w:tcPr>
            <w:tcW w:w="1008" w:type="dxa"/>
            <w:vMerge w:val="restart"/>
            <w:tcBorders>
              <w:top w:val="single" w:sz="12" w:space="0" w:color="auto"/>
              <w:right w:val="single" w:sz="12" w:space="0" w:color="auto"/>
            </w:tcBorders>
            <w:shd w:val="clear" w:color="auto" w:fill="auto"/>
            <w:vAlign w:val="center"/>
          </w:tcPr>
          <w:p w14:paraId="738B590F" w14:textId="77777777" w:rsidR="00370320" w:rsidRPr="00CC6760" w:rsidRDefault="00370320" w:rsidP="004A6BF2">
            <w:pPr>
              <w:jc w:val="center"/>
              <w:rPr>
                <w:rFonts w:cs="Arial"/>
              </w:rPr>
            </w:pPr>
            <w:r w:rsidRPr="00CC6760">
              <w:rPr>
                <w:rFonts w:cs="Arial"/>
              </w:rPr>
              <w:t xml:space="preserve">10 </w:t>
            </w:r>
            <w:proofErr w:type="gramStart"/>
            <w:r w:rsidRPr="00CC6760">
              <w:rPr>
                <w:rFonts w:cs="Arial"/>
              </w:rPr>
              <w:t>node</w:t>
            </w:r>
            <w:proofErr w:type="gramEnd"/>
          </w:p>
        </w:tc>
        <w:tc>
          <w:tcPr>
            <w:tcW w:w="2534" w:type="dxa"/>
            <w:tcBorders>
              <w:top w:val="single" w:sz="12" w:space="0" w:color="auto"/>
              <w:left w:val="single" w:sz="12" w:space="0" w:color="auto"/>
              <w:bottom w:val="nil"/>
              <w:right w:val="single" w:sz="12" w:space="0" w:color="auto"/>
            </w:tcBorders>
            <w:shd w:val="clear" w:color="auto" w:fill="auto"/>
            <w:vAlign w:val="center"/>
          </w:tcPr>
          <w:p w14:paraId="43E476E8" w14:textId="77777777" w:rsidR="00370320" w:rsidRPr="00CC6760" w:rsidRDefault="00370320" w:rsidP="004A6BF2">
            <w:pPr>
              <w:jc w:val="center"/>
              <w:rPr>
                <w:rFonts w:cs="Arial"/>
                <w:b/>
                <w:u w:val="single"/>
              </w:rPr>
            </w:pPr>
            <w:proofErr w:type="gramStart"/>
            <w:r w:rsidRPr="00CC6760">
              <w:rPr>
                <w:rFonts w:cs="Arial"/>
              </w:rPr>
              <w:t>1 point</w:t>
            </w:r>
            <w:proofErr w:type="gramEnd"/>
            <w:r w:rsidRPr="00CC6760">
              <w:rPr>
                <w:rFonts w:cs="Arial"/>
              </w:rPr>
              <w:t xml:space="preserve"> standard isopar</w:t>
            </w:r>
          </w:p>
        </w:tc>
        <w:tc>
          <w:tcPr>
            <w:tcW w:w="1066" w:type="dxa"/>
            <w:tcBorders>
              <w:top w:val="single" w:sz="12" w:space="0" w:color="auto"/>
              <w:left w:val="single" w:sz="12" w:space="0" w:color="auto"/>
              <w:bottom w:val="nil"/>
              <w:right w:val="single" w:sz="12" w:space="0" w:color="auto"/>
            </w:tcBorders>
            <w:shd w:val="clear" w:color="auto" w:fill="auto"/>
            <w:vAlign w:val="center"/>
          </w:tcPr>
          <w:p w14:paraId="2EB26FD5" w14:textId="77777777" w:rsidR="00370320" w:rsidRPr="00CC6760" w:rsidRDefault="00370320" w:rsidP="004A6BF2">
            <w:pPr>
              <w:jc w:val="center"/>
              <w:rPr>
                <w:rFonts w:cs="Arial"/>
                <w:b/>
                <w:u w:val="single"/>
              </w:rPr>
            </w:pPr>
          </w:p>
        </w:tc>
        <w:tc>
          <w:tcPr>
            <w:tcW w:w="2476" w:type="dxa"/>
            <w:tcBorders>
              <w:top w:val="single" w:sz="12" w:space="0" w:color="auto"/>
              <w:left w:val="single" w:sz="12" w:space="0" w:color="auto"/>
              <w:bottom w:val="nil"/>
              <w:right w:val="single" w:sz="12" w:space="0" w:color="auto"/>
            </w:tcBorders>
            <w:shd w:val="clear" w:color="auto" w:fill="auto"/>
            <w:vAlign w:val="center"/>
          </w:tcPr>
          <w:p w14:paraId="0E791825" w14:textId="77777777" w:rsidR="00370320" w:rsidRPr="00CC6760" w:rsidRDefault="00370320" w:rsidP="004A6BF2">
            <w:pPr>
              <w:jc w:val="center"/>
              <w:rPr>
                <w:rFonts w:cs="Arial"/>
              </w:rPr>
            </w:pPr>
            <w:r w:rsidRPr="00CC6760">
              <w:rPr>
                <w:rFonts w:cs="Arial"/>
              </w:rPr>
              <w:t>FULL</w:t>
            </w:r>
          </w:p>
        </w:tc>
        <w:tc>
          <w:tcPr>
            <w:tcW w:w="1772" w:type="dxa"/>
            <w:tcBorders>
              <w:top w:val="single" w:sz="12" w:space="0" w:color="auto"/>
              <w:left w:val="single" w:sz="12" w:space="0" w:color="auto"/>
              <w:bottom w:val="nil"/>
            </w:tcBorders>
            <w:shd w:val="clear" w:color="auto" w:fill="auto"/>
            <w:vAlign w:val="center"/>
          </w:tcPr>
          <w:p w14:paraId="56A00E25" w14:textId="77777777" w:rsidR="00370320" w:rsidRPr="00CC6760" w:rsidRDefault="00370320" w:rsidP="004A6BF2">
            <w:pPr>
              <w:jc w:val="center"/>
              <w:rPr>
                <w:rFonts w:cs="Arial"/>
              </w:rPr>
            </w:pPr>
            <w:r w:rsidRPr="00CC6760">
              <w:rPr>
                <w:rFonts w:cs="Arial"/>
              </w:rPr>
              <w:t>(2)</w:t>
            </w:r>
          </w:p>
        </w:tc>
      </w:tr>
      <w:tr w:rsidR="00370320" w14:paraId="4FBD59D8" w14:textId="77777777" w:rsidTr="004A6BF2">
        <w:trPr>
          <w:trHeight w:hRule="exact" w:val="360"/>
        </w:trPr>
        <w:tc>
          <w:tcPr>
            <w:tcW w:w="1008" w:type="dxa"/>
            <w:vMerge/>
            <w:tcBorders>
              <w:bottom w:val="single" w:sz="12" w:space="0" w:color="auto"/>
              <w:right w:val="single" w:sz="12" w:space="0" w:color="auto"/>
            </w:tcBorders>
            <w:shd w:val="clear" w:color="auto" w:fill="auto"/>
            <w:vAlign w:val="center"/>
          </w:tcPr>
          <w:p w14:paraId="4C52247E" w14:textId="77777777" w:rsidR="00370320" w:rsidRPr="00CC6760" w:rsidRDefault="00370320" w:rsidP="004A6BF2">
            <w:pPr>
              <w:jc w:val="center"/>
              <w:rPr>
                <w:rFonts w:cs="Arial"/>
              </w:rPr>
            </w:pPr>
          </w:p>
        </w:tc>
        <w:tc>
          <w:tcPr>
            <w:tcW w:w="2534" w:type="dxa"/>
            <w:tcBorders>
              <w:top w:val="nil"/>
              <w:left w:val="single" w:sz="12" w:space="0" w:color="auto"/>
              <w:bottom w:val="single" w:sz="12" w:space="0" w:color="auto"/>
              <w:right w:val="single" w:sz="12" w:space="0" w:color="auto"/>
            </w:tcBorders>
            <w:shd w:val="clear" w:color="auto" w:fill="auto"/>
            <w:vAlign w:val="center"/>
          </w:tcPr>
          <w:p w14:paraId="064EC50D" w14:textId="77777777" w:rsidR="00370320" w:rsidRPr="00CC6760" w:rsidRDefault="00370320" w:rsidP="004A6BF2">
            <w:pPr>
              <w:jc w:val="center"/>
              <w:rPr>
                <w:rFonts w:cs="Arial"/>
                <w:b/>
                <w:u w:val="single"/>
              </w:rPr>
            </w:pPr>
            <w:proofErr w:type="gramStart"/>
            <w:r w:rsidRPr="00CC6760">
              <w:rPr>
                <w:rFonts w:cs="Arial"/>
                <w:b/>
                <w:u w:val="single"/>
              </w:rPr>
              <w:t>4 point</w:t>
            </w:r>
            <w:proofErr w:type="gramEnd"/>
            <w:r w:rsidRPr="00CC6760">
              <w:rPr>
                <w:rFonts w:cs="Arial"/>
                <w:b/>
                <w:u w:val="single"/>
              </w:rPr>
              <w:t xml:space="preserve"> standard isopar</w:t>
            </w:r>
          </w:p>
        </w:tc>
        <w:tc>
          <w:tcPr>
            <w:tcW w:w="1066" w:type="dxa"/>
            <w:tcBorders>
              <w:top w:val="nil"/>
              <w:left w:val="single" w:sz="12" w:space="0" w:color="auto"/>
              <w:bottom w:val="single" w:sz="12" w:space="0" w:color="auto"/>
              <w:right w:val="single" w:sz="12" w:space="0" w:color="auto"/>
            </w:tcBorders>
            <w:shd w:val="clear" w:color="auto" w:fill="auto"/>
            <w:vAlign w:val="center"/>
          </w:tcPr>
          <w:p w14:paraId="16EA3DF2" w14:textId="77777777" w:rsidR="00370320" w:rsidRPr="00CC6760" w:rsidRDefault="00370320" w:rsidP="004A6BF2">
            <w:pPr>
              <w:jc w:val="center"/>
              <w:rPr>
                <w:rFonts w:cs="Arial"/>
                <w:b/>
                <w:u w:val="single"/>
              </w:rPr>
            </w:pPr>
            <w:r w:rsidRPr="00CC6760">
              <w:rPr>
                <w:rFonts w:cs="Arial"/>
                <w:b/>
                <w:u w:val="single"/>
              </w:rPr>
              <w:t>3</w:t>
            </w:r>
          </w:p>
        </w:tc>
        <w:tc>
          <w:tcPr>
            <w:tcW w:w="2476" w:type="dxa"/>
            <w:tcBorders>
              <w:top w:val="nil"/>
              <w:left w:val="single" w:sz="12" w:space="0" w:color="auto"/>
              <w:bottom w:val="single" w:sz="12" w:space="0" w:color="auto"/>
              <w:right w:val="single" w:sz="12" w:space="0" w:color="auto"/>
            </w:tcBorders>
            <w:shd w:val="clear" w:color="auto" w:fill="auto"/>
            <w:vAlign w:val="center"/>
          </w:tcPr>
          <w:p w14:paraId="33572590" w14:textId="77777777" w:rsidR="00370320" w:rsidRPr="00CC6760" w:rsidRDefault="00370320" w:rsidP="004A6BF2">
            <w:pPr>
              <w:jc w:val="center"/>
              <w:rPr>
                <w:rFonts w:cs="Arial"/>
                <w:b/>
                <w:u w:val="single"/>
              </w:rPr>
            </w:pPr>
            <w:r w:rsidRPr="00CC6760">
              <w:rPr>
                <w:rFonts w:cs="Arial"/>
                <w:b/>
                <w:u w:val="single"/>
              </w:rPr>
              <w:t>FULL</w:t>
            </w:r>
          </w:p>
        </w:tc>
        <w:tc>
          <w:tcPr>
            <w:tcW w:w="1772" w:type="dxa"/>
            <w:tcBorders>
              <w:top w:val="nil"/>
              <w:left w:val="single" w:sz="12" w:space="0" w:color="auto"/>
              <w:bottom w:val="single" w:sz="12" w:space="0" w:color="auto"/>
            </w:tcBorders>
            <w:shd w:val="clear" w:color="auto" w:fill="auto"/>
            <w:vAlign w:val="center"/>
          </w:tcPr>
          <w:p w14:paraId="3148C514" w14:textId="77777777" w:rsidR="00370320" w:rsidRPr="00CC6760" w:rsidRDefault="00370320" w:rsidP="004A6BF2">
            <w:pPr>
              <w:jc w:val="center"/>
              <w:rPr>
                <w:rFonts w:cs="Arial"/>
              </w:rPr>
            </w:pPr>
            <w:r w:rsidRPr="00CC6760">
              <w:rPr>
                <w:rFonts w:cs="Arial"/>
              </w:rPr>
              <w:t>OK</w:t>
            </w:r>
          </w:p>
        </w:tc>
      </w:tr>
    </w:tbl>
    <w:p w14:paraId="2E2C9B8C" w14:textId="77777777" w:rsidR="00370320" w:rsidRDefault="00370320" w:rsidP="00370320"/>
    <w:p w14:paraId="005808CE" w14:textId="77777777" w:rsidR="00370320" w:rsidRDefault="00370320" w:rsidP="00370320">
      <w:r>
        <w:t>Notes:</w:t>
      </w:r>
      <w:r>
        <w:tab/>
        <w:t>(1) Answers degrade for aspect ratio (AR) above AR =1</w:t>
      </w:r>
    </w:p>
    <w:p w14:paraId="4C566A20" w14:textId="77777777" w:rsidR="00370320" w:rsidRDefault="00370320" w:rsidP="00370320">
      <w:r>
        <w:tab/>
      </w:r>
      <w:r>
        <w:tab/>
      </w:r>
      <w:r>
        <w:tab/>
        <w:t>(2) Answers are nonsense</w:t>
      </w:r>
    </w:p>
    <w:p w14:paraId="2A323CAC" w14:textId="77777777" w:rsidR="00370320" w:rsidRDefault="00370320" w:rsidP="00370320">
      <w:r>
        <w:tab/>
      </w:r>
      <w:r>
        <w:tab/>
      </w:r>
      <w:r>
        <w:tab/>
        <w:t>OK means answers are good</w:t>
      </w:r>
    </w:p>
    <w:p w14:paraId="644E5BB0" w14:textId="77777777" w:rsidR="00370320" w:rsidRDefault="00370320" w:rsidP="00370320">
      <w:r>
        <w:t>Reduced integration is used for shear strains to avoid shear locking. For HEXA 2x2x2 and PENTA 2x3 integration it uses selective substitution. For HEXA 3x3x3 reduced integration it uses 2x2x2 for shear. For PENTA 3x7 reduced integration it uses 2x3 for shear</w:t>
      </w:r>
    </w:p>
    <w:p w14:paraId="2D205A89" w14:textId="77777777" w:rsidR="00370320" w:rsidRPr="00224FC9" w:rsidRDefault="00370320" w:rsidP="004C6C23">
      <w:pPr>
        <w:pStyle w:val="Corner"/>
      </w:pPr>
      <w:r>
        <w:br w:type="page"/>
      </w:r>
      <w:r>
        <w:lastRenderedPageBreak/>
        <w:t>PUSERIN</w:t>
      </w:r>
    </w:p>
    <w:p w14:paraId="6091A435" w14:textId="77777777" w:rsidR="00370320" w:rsidRPr="007E3809" w:rsidRDefault="00370320" w:rsidP="00501F36">
      <w:pPr>
        <w:pStyle w:val="Heading2"/>
      </w:pPr>
      <w:bookmarkStart w:id="2624" w:name="_Toc164034536"/>
      <w:r>
        <w:t>PUSERIN</w:t>
      </w:r>
      <w:bookmarkEnd w:id="2624"/>
    </w:p>
    <w:p w14:paraId="4E555F8B" w14:textId="77777777" w:rsidR="00370320" w:rsidRDefault="00370320" w:rsidP="00370320">
      <w:pPr>
        <w:rPr>
          <w:sz w:val="22"/>
          <w:u w:val="single"/>
        </w:rPr>
      </w:pPr>
    </w:p>
    <w:p w14:paraId="5E9F6A0F" w14:textId="7DE65247" w:rsidR="00370320" w:rsidRPr="00590C30" w:rsidRDefault="00370320" w:rsidP="00370320">
      <w:r w:rsidRPr="00590C30">
        <w:rPr>
          <w:sz w:val="22"/>
          <w:u w:val="single"/>
        </w:rPr>
        <w:t>Description:</w:t>
      </w:r>
      <w:r w:rsidRPr="00590C30">
        <w:rPr>
          <w:sz w:val="22"/>
        </w:rPr>
        <w:t xml:space="preserve"> </w:t>
      </w:r>
    </w:p>
    <w:p w14:paraId="24B4B84A" w14:textId="77777777" w:rsidR="00370320" w:rsidRDefault="00370320" w:rsidP="00370320">
      <w:pPr>
        <w:rPr>
          <w:sz w:val="22"/>
          <w:u w:val="single"/>
        </w:rPr>
      </w:pPr>
      <w:r>
        <w:t>P</w:t>
      </w:r>
      <w:r w:rsidRPr="00590C30">
        <w:t xml:space="preserve">roperty </w:t>
      </w:r>
      <w:r>
        <w:t>definition for CUSERIN elements</w:t>
      </w:r>
    </w:p>
    <w:p w14:paraId="440EA581" w14:textId="77777777" w:rsidR="00370320" w:rsidRDefault="00370320" w:rsidP="00370320">
      <w:pPr>
        <w:rPr>
          <w:sz w:val="22"/>
          <w:u w:val="single"/>
        </w:rPr>
      </w:pPr>
    </w:p>
    <w:p w14:paraId="19615285" w14:textId="07EF57AC" w:rsidR="00370320" w:rsidRPr="00590C30" w:rsidRDefault="00370320" w:rsidP="00370320">
      <w:r w:rsidRPr="00590C30">
        <w:rPr>
          <w:sz w:val="22"/>
          <w:u w:val="single"/>
        </w:rPr>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FA9DF50" w14:textId="77777777" w:rsidTr="004A6BF2">
        <w:tc>
          <w:tcPr>
            <w:tcW w:w="1008" w:type="dxa"/>
            <w:tcBorders>
              <w:top w:val="nil"/>
              <w:left w:val="nil"/>
              <w:bottom w:val="nil"/>
              <w:right w:val="nil"/>
            </w:tcBorders>
          </w:tcPr>
          <w:p w14:paraId="45A76FEA" w14:textId="77777777" w:rsidR="00370320" w:rsidRPr="00590C30" w:rsidRDefault="00370320" w:rsidP="004A6BF2">
            <w:pPr>
              <w:jc w:val="center"/>
            </w:pPr>
            <w:r w:rsidRPr="00590C30">
              <w:t>1</w:t>
            </w:r>
          </w:p>
        </w:tc>
        <w:tc>
          <w:tcPr>
            <w:tcW w:w="1008" w:type="dxa"/>
            <w:tcBorders>
              <w:top w:val="nil"/>
              <w:left w:val="nil"/>
              <w:bottom w:val="nil"/>
              <w:right w:val="nil"/>
            </w:tcBorders>
          </w:tcPr>
          <w:p w14:paraId="437D40CE" w14:textId="77777777" w:rsidR="00370320" w:rsidRPr="00590C30" w:rsidRDefault="00370320" w:rsidP="004A6BF2">
            <w:pPr>
              <w:jc w:val="center"/>
            </w:pPr>
            <w:r w:rsidRPr="00590C30">
              <w:t>2</w:t>
            </w:r>
          </w:p>
        </w:tc>
        <w:tc>
          <w:tcPr>
            <w:tcW w:w="1008" w:type="dxa"/>
            <w:tcBorders>
              <w:top w:val="nil"/>
              <w:left w:val="nil"/>
              <w:bottom w:val="nil"/>
              <w:right w:val="nil"/>
            </w:tcBorders>
          </w:tcPr>
          <w:p w14:paraId="372C0A6F" w14:textId="77777777" w:rsidR="00370320" w:rsidRPr="00590C30" w:rsidRDefault="00370320" w:rsidP="004A6BF2">
            <w:pPr>
              <w:jc w:val="center"/>
            </w:pPr>
            <w:r w:rsidRPr="00590C30">
              <w:t>3</w:t>
            </w:r>
          </w:p>
        </w:tc>
        <w:tc>
          <w:tcPr>
            <w:tcW w:w="1008" w:type="dxa"/>
            <w:tcBorders>
              <w:top w:val="nil"/>
              <w:left w:val="nil"/>
              <w:bottom w:val="nil"/>
              <w:right w:val="nil"/>
            </w:tcBorders>
          </w:tcPr>
          <w:p w14:paraId="2F9917DF" w14:textId="77777777" w:rsidR="00370320" w:rsidRPr="00590C30" w:rsidRDefault="00370320" w:rsidP="004A6BF2">
            <w:pPr>
              <w:jc w:val="center"/>
            </w:pPr>
            <w:r w:rsidRPr="00590C30">
              <w:t>4</w:t>
            </w:r>
          </w:p>
        </w:tc>
        <w:tc>
          <w:tcPr>
            <w:tcW w:w="1008" w:type="dxa"/>
            <w:tcBorders>
              <w:top w:val="nil"/>
              <w:left w:val="nil"/>
              <w:bottom w:val="nil"/>
              <w:right w:val="nil"/>
            </w:tcBorders>
          </w:tcPr>
          <w:p w14:paraId="1F358DCC" w14:textId="77777777" w:rsidR="00370320" w:rsidRPr="00590C30" w:rsidRDefault="00370320" w:rsidP="004A6BF2">
            <w:pPr>
              <w:jc w:val="center"/>
            </w:pPr>
            <w:r w:rsidRPr="00590C30">
              <w:t>5</w:t>
            </w:r>
          </w:p>
        </w:tc>
        <w:tc>
          <w:tcPr>
            <w:tcW w:w="1008" w:type="dxa"/>
            <w:tcBorders>
              <w:top w:val="nil"/>
              <w:left w:val="nil"/>
              <w:bottom w:val="nil"/>
              <w:right w:val="nil"/>
            </w:tcBorders>
          </w:tcPr>
          <w:p w14:paraId="648D7F08" w14:textId="77777777" w:rsidR="00370320" w:rsidRPr="00590C30" w:rsidRDefault="00370320" w:rsidP="004A6BF2">
            <w:pPr>
              <w:jc w:val="center"/>
            </w:pPr>
            <w:r w:rsidRPr="00590C30">
              <w:t>6</w:t>
            </w:r>
          </w:p>
        </w:tc>
        <w:tc>
          <w:tcPr>
            <w:tcW w:w="1008" w:type="dxa"/>
            <w:tcBorders>
              <w:top w:val="nil"/>
              <w:left w:val="nil"/>
              <w:bottom w:val="nil"/>
              <w:right w:val="nil"/>
            </w:tcBorders>
          </w:tcPr>
          <w:p w14:paraId="234F5164" w14:textId="77777777" w:rsidR="00370320" w:rsidRPr="00590C30" w:rsidRDefault="00370320" w:rsidP="004A6BF2">
            <w:pPr>
              <w:jc w:val="center"/>
            </w:pPr>
            <w:r w:rsidRPr="00590C30">
              <w:t>7</w:t>
            </w:r>
          </w:p>
        </w:tc>
        <w:tc>
          <w:tcPr>
            <w:tcW w:w="1008" w:type="dxa"/>
            <w:tcBorders>
              <w:top w:val="nil"/>
              <w:left w:val="nil"/>
              <w:bottom w:val="nil"/>
              <w:right w:val="nil"/>
            </w:tcBorders>
          </w:tcPr>
          <w:p w14:paraId="34F229FE" w14:textId="77777777" w:rsidR="00370320" w:rsidRPr="00590C30" w:rsidRDefault="00370320" w:rsidP="004A6BF2">
            <w:pPr>
              <w:jc w:val="center"/>
            </w:pPr>
            <w:r w:rsidRPr="00590C30">
              <w:t>8</w:t>
            </w:r>
          </w:p>
        </w:tc>
        <w:tc>
          <w:tcPr>
            <w:tcW w:w="1008" w:type="dxa"/>
            <w:tcBorders>
              <w:top w:val="nil"/>
              <w:left w:val="nil"/>
              <w:bottom w:val="nil"/>
              <w:right w:val="nil"/>
            </w:tcBorders>
          </w:tcPr>
          <w:p w14:paraId="4941C5BF" w14:textId="77777777" w:rsidR="00370320" w:rsidRPr="00590C30" w:rsidRDefault="00370320" w:rsidP="004A6BF2">
            <w:pPr>
              <w:jc w:val="center"/>
            </w:pPr>
            <w:r w:rsidRPr="00590C30">
              <w:t>9</w:t>
            </w:r>
          </w:p>
        </w:tc>
        <w:tc>
          <w:tcPr>
            <w:tcW w:w="1008" w:type="dxa"/>
            <w:tcBorders>
              <w:top w:val="nil"/>
              <w:left w:val="nil"/>
              <w:bottom w:val="nil"/>
              <w:right w:val="nil"/>
            </w:tcBorders>
          </w:tcPr>
          <w:p w14:paraId="7B4C0D5F" w14:textId="77777777" w:rsidR="00370320" w:rsidRPr="00590C30" w:rsidRDefault="00370320" w:rsidP="004A6BF2">
            <w:pPr>
              <w:jc w:val="center"/>
            </w:pPr>
            <w:r w:rsidRPr="00590C30">
              <w:t>10</w:t>
            </w:r>
          </w:p>
        </w:tc>
      </w:tr>
      <w:tr w:rsidR="00370320" w:rsidRPr="00590C30" w14:paraId="2D64A1CF" w14:textId="77777777" w:rsidTr="004A6BF2">
        <w:tc>
          <w:tcPr>
            <w:tcW w:w="1008" w:type="dxa"/>
            <w:tcBorders>
              <w:top w:val="nil"/>
              <w:left w:val="nil"/>
              <w:bottom w:val="nil"/>
              <w:right w:val="nil"/>
            </w:tcBorders>
          </w:tcPr>
          <w:p w14:paraId="22E8C5D3" w14:textId="77777777" w:rsidR="00370320" w:rsidRPr="00590C30" w:rsidRDefault="00370320" w:rsidP="004A6BF2">
            <w:r>
              <w:t>PUSERIN</w:t>
            </w:r>
          </w:p>
        </w:tc>
        <w:tc>
          <w:tcPr>
            <w:tcW w:w="1008" w:type="dxa"/>
            <w:tcBorders>
              <w:top w:val="nil"/>
              <w:left w:val="nil"/>
              <w:bottom w:val="nil"/>
              <w:right w:val="nil"/>
            </w:tcBorders>
          </w:tcPr>
          <w:p w14:paraId="56F9E740" w14:textId="77777777" w:rsidR="00370320" w:rsidRPr="00590C30" w:rsidRDefault="00370320" w:rsidP="004A6BF2">
            <w:pPr>
              <w:jc w:val="center"/>
            </w:pPr>
            <w:r>
              <w:t>PID</w:t>
            </w:r>
          </w:p>
        </w:tc>
        <w:tc>
          <w:tcPr>
            <w:tcW w:w="1008" w:type="dxa"/>
            <w:tcBorders>
              <w:top w:val="nil"/>
              <w:left w:val="nil"/>
              <w:bottom w:val="nil"/>
              <w:right w:val="nil"/>
            </w:tcBorders>
          </w:tcPr>
          <w:p w14:paraId="4C29538C" w14:textId="77777777" w:rsidR="00370320" w:rsidRPr="00590C30" w:rsidRDefault="00370320" w:rsidP="004A6BF2">
            <w:pPr>
              <w:jc w:val="center"/>
            </w:pPr>
            <w:r>
              <w:t>IN4_ID</w:t>
            </w:r>
          </w:p>
        </w:tc>
        <w:tc>
          <w:tcPr>
            <w:tcW w:w="1008" w:type="dxa"/>
            <w:tcBorders>
              <w:top w:val="nil"/>
              <w:left w:val="nil"/>
              <w:bottom w:val="nil"/>
              <w:right w:val="nil"/>
            </w:tcBorders>
          </w:tcPr>
          <w:p w14:paraId="6876FEC5" w14:textId="77777777" w:rsidR="00370320" w:rsidRPr="00590C30" w:rsidRDefault="00370320" w:rsidP="004A6BF2">
            <w:pPr>
              <w:jc w:val="center"/>
            </w:pPr>
            <w:r>
              <w:t>KNAME</w:t>
            </w:r>
          </w:p>
        </w:tc>
        <w:tc>
          <w:tcPr>
            <w:tcW w:w="1008" w:type="dxa"/>
            <w:tcBorders>
              <w:top w:val="nil"/>
              <w:left w:val="nil"/>
              <w:bottom w:val="nil"/>
              <w:right w:val="nil"/>
            </w:tcBorders>
          </w:tcPr>
          <w:p w14:paraId="3818AE66" w14:textId="77777777" w:rsidR="00370320" w:rsidRPr="00590C30" w:rsidRDefault="00370320" w:rsidP="004A6BF2">
            <w:pPr>
              <w:jc w:val="center"/>
            </w:pPr>
            <w:r>
              <w:t>MNAME</w:t>
            </w:r>
          </w:p>
        </w:tc>
        <w:tc>
          <w:tcPr>
            <w:tcW w:w="1008" w:type="dxa"/>
            <w:tcBorders>
              <w:top w:val="nil"/>
              <w:left w:val="nil"/>
              <w:bottom w:val="nil"/>
              <w:right w:val="nil"/>
            </w:tcBorders>
          </w:tcPr>
          <w:p w14:paraId="25E748F0" w14:textId="77777777" w:rsidR="00370320" w:rsidRPr="00590C30" w:rsidRDefault="00370320" w:rsidP="004A6BF2">
            <w:pPr>
              <w:jc w:val="center"/>
            </w:pPr>
            <w:r>
              <w:t>RBNAME</w:t>
            </w:r>
          </w:p>
        </w:tc>
        <w:tc>
          <w:tcPr>
            <w:tcW w:w="1008" w:type="dxa"/>
            <w:tcBorders>
              <w:top w:val="nil"/>
              <w:left w:val="nil"/>
              <w:bottom w:val="nil"/>
              <w:right w:val="nil"/>
            </w:tcBorders>
          </w:tcPr>
          <w:p w14:paraId="34E5D669" w14:textId="77777777" w:rsidR="00370320" w:rsidRPr="00590C30" w:rsidRDefault="00370320" w:rsidP="004A6BF2">
            <w:pPr>
              <w:jc w:val="center"/>
            </w:pPr>
            <w:r>
              <w:t>PNAME</w:t>
            </w:r>
          </w:p>
        </w:tc>
        <w:tc>
          <w:tcPr>
            <w:tcW w:w="1008" w:type="dxa"/>
            <w:tcBorders>
              <w:top w:val="nil"/>
              <w:left w:val="nil"/>
              <w:bottom w:val="nil"/>
              <w:right w:val="nil"/>
            </w:tcBorders>
          </w:tcPr>
          <w:p w14:paraId="705F4EF6" w14:textId="77777777" w:rsidR="00370320" w:rsidRPr="00590C30" w:rsidRDefault="00370320" w:rsidP="004A6BF2">
            <w:pPr>
              <w:jc w:val="center"/>
            </w:pPr>
          </w:p>
        </w:tc>
        <w:tc>
          <w:tcPr>
            <w:tcW w:w="1008" w:type="dxa"/>
            <w:tcBorders>
              <w:top w:val="nil"/>
              <w:left w:val="nil"/>
              <w:bottom w:val="nil"/>
              <w:right w:val="nil"/>
            </w:tcBorders>
          </w:tcPr>
          <w:p w14:paraId="136524E3" w14:textId="77777777" w:rsidR="00370320" w:rsidRPr="00590C30" w:rsidRDefault="00370320" w:rsidP="004A6BF2">
            <w:pPr>
              <w:jc w:val="center"/>
            </w:pPr>
          </w:p>
        </w:tc>
        <w:tc>
          <w:tcPr>
            <w:tcW w:w="1008" w:type="dxa"/>
            <w:tcBorders>
              <w:top w:val="nil"/>
              <w:left w:val="nil"/>
              <w:bottom w:val="nil"/>
              <w:right w:val="nil"/>
            </w:tcBorders>
          </w:tcPr>
          <w:p w14:paraId="2A44D323" w14:textId="77777777" w:rsidR="00370320" w:rsidRPr="00590C30" w:rsidRDefault="00370320" w:rsidP="004A6BF2">
            <w:pPr>
              <w:jc w:val="center"/>
            </w:pPr>
          </w:p>
        </w:tc>
      </w:tr>
    </w:tbl>
    <w:p w14:paraId="08A04F9B" w14:textId="77777777" w:rsidR="00370320" w:rsidRPr="00590C30" w:rsidRDefault="00370320" w:rsidP="00370320"/>
    <w:p w14:paraId="5B7D88E0" w14:textId="040307ED" w:rsidR="00370320" w:rsidRPr="00590C30" w:rsidRDefault="00370320" w:rsidP="00370320">
      <w:r w:rsidRPr="00590C30">
        <w:rPr>
          <w:sz w:val="22"/>
          <w:u w:val="single"/>
        </w:rPr>
        <w:t>Examples:</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C48452B" w14:textId="77777777" w:rsidTr="004A6BF2">
        <w:tc>
          <w:tcPr>
            <w:tcW w:w="1008" w:type="dxa"/>
            <w:tcBorders>
              <w:top w:val="nil"/>
              <w:left w:val="nil"/>
              <w:bottom w:val="nil"/>
              <w:right w:val="nil"/>
            </w:tcBorders>
          </w:tcPr>
          <w:p w14:paraId="79F8D622" w14:textId="77777777" w:rsidR="00370320" w:rsidRPr="00590C30" w:rsidRDefault="00370320" w:rsidP="004A6BF2">
            <w:r>
              <w:t>PUSERIN</w:t>
            </w:r>
          </w:p>
        </w:tc>
        <w:tc>
          <w:tcPr>
            <w:tcW w:w="1008" w:type="dxa"/>
            <w:tcBorders>
              <w:top w:val="nil"/>
              <w:left w:val="nil"/>
              <w:bottom w:val="nil"/>
              <w:right w:val="nil"/>
            </w:tcBorders>
          </w:tcPr>
          <w:p w14:paraId="5A3BD19B" w14:textId="77777777" w:rsidR="00370320" w:rsidRPr="00590C30" w:rsidRDefault="00370320" w:rsidP="004A6BF2">
            <w:pPr>
              <w:jc w:val="center"/>
            </w:pPr>
            <w:r>
              <w:t>101</w:t>
            </w:r>
          </w:p>
        </w:tc>
        <w:tc>
          <w:tcPr>
            <w:tcW w:w="1008" w:type="dxa"/>
            <w:tcBorders>
              <w:top w:val="nil"/>
              <w:left w:val="nil"/>
              <w:bottom w:val="nil"/>
              <w:right w:val="nil"/>
            </w:tcBorders>
          </w:tcPr>
          <w:p w14:paraId="43E51FDE" w14:textId="77777777" w:rsidR="00370320" w:rsidRPr="00590C30" w:rsidRDefault="00370320" w:rsidP="004A6BF2">
            <w:pPr>
              <w:jc w:val="center"/>
            </w:pPr>
            <w:r>
              <w:t>95</w:t>
            </w:r>
          </w:p>
        </w:tc>
        <w:tc>
          <w:tcPr>
            <w:tcW w:w="1008" w:type="dxa"/>
            <w:tcBorders>
              <w:top w:val="nil"/>
              <w:left w:val="nil"/>
              <w:bottom w:val="nil"/>
              <w:right w:val="nil"/>
            </w:tcBorders>
          </w:tcPr>
          <w:p w14:paraId="48046B74" w14:textId="77777777" w:rsidR="00370320" w:rsidRPr="00590C30" w:rsidRDefault="00370320" w:rsidP="004A6BF2">
            <w:pPr>
              <w:jc w:val="center"/>
            </w:pPr>
            <w:r>
              <w:t>KRRGN</w:t>
            </w:r>
          </w:p>
        </w:tc>
        <w:tc>
          <w:tcPr>
            <w:tcW w:w="1008" w:type="dxa"/>
            <w:tcBorders>
              <w:top w:val="nil"/>
              <w:left w:val="nil"/>
              <w:bottom w:val="nil"/>
              <w:right w:val="nil"/>
            </w:tcBorders>
          </w:tcPr>
          <w:p w14:paraId="6C9B18E1" w14:textId="77777777" w:rsidR="00370320" w:rsidRPr="00590C30" w:rsidRDefault="00370320" w:rsidP="004A6BF2">
            <w:pPr>
              <w:jc w:val="center"/>
            </w:pPr>
            <w:r>
              <w:t>MRRGN</w:t>
            </w:r>
          </w:p>
        </w:tc>
        <w:tc>
          <w:tcPr>
            <w:tcW w:w="1008" w:type="dxa"/>
            <w:tcBorders>
              <w:top w:val="nil"/>
              <w:left w:val="nil"/>
              <w:bottom w:val="nil"/>
              <w:right w:val="nil"/>
            </w:tcBorders>
          </w:tcPr>
          <w:p w14:paraId="1516647B" w14:textId="77777777" w:rsidR="00370320" w:rsidRPr="00590C30" w:rsidRDefault="00370320" w:rsidP="004A6BF2">
            <w:pPr>
              <w:jc w:val="center"/>
            </w:pPr>
          </w:p>
        </w:tc>
        <w:tc>
          <w:tcPr>
            <w:tcW w:w="1008" w:type="dxa"/>
            <w:tcBorders>
              <w:top w:val="nil"/>
              <w:left w:val="nil"/>
              <w:bottom w:val="nil"/>
              <w:right w:val="nil"/>
            </w:tcBorders>
          </w:tcPr>
          <w:p w14:paraId="1719762A" w14:textId="77777777" w:rsidR="00370320" w:rsidRPr="00590C30" w:rsidRDefault="00370320" w:rsidP="004A6BF2">
            <w:pPr>
              <w:jc w:val="center"/>
            </w:pPr>
          </w:p>
        </w:tc>
        <w:tc>
          <w:tcPr>
            <w:tcW w:w="1008" w:type="dxa"/>
            <w:tcBorders>
              <w:top w:val="nil"/>
              <w:left w:val="nil"/>
              <w:bottom w:val="nil"/>
              <w:right w:val="nil"/>
            </w:tcBorders>
          </w:tcPr>
          <w:p w14:paraId="46D6D491" w14:textId="77777777" w:rsidR="00370320" w:rsidRPr="00590C30" w:rsidRDefault="00370320" w:rsidP="004A6BF2">
            <w:pPr>
              <w:jc w:val="center"/>
            </w:pPr>
          </w:p>
        </w:tc>
        <w:tc>
          <w:tcPr>
            <w:tcW w:w="1008" w:type="dxa"/>
            <w:tcBorders>
              <w:top w:val="nil"/>
              <w:left w:val="nil"/>
              <w:bottom w:val="nil"/>
              <w:right w:val="nil"/>
            </w:tcBorders>
          </w:tcPr>
          <w:p w14:paraId="3AA59811" w14:textId="77777777" w:rsidR="00370320" w:rsidRPr="00590C30" w:rsidRDefault="00370320" w:rsidP="004A6BF2">
            <w:pPr>
              <w:jc w:val="center"/>
            </w:pPr>
          </w:p>
        </w:tc>
        <w:tc>
          <w:tcPr>
            <w:tcW w:w="1008" w:type="dxa"/>
            <w:tcBorders>
              <w:top w:val="nil"/>
              <w:left w:val="nil"/>
              <w:bottom w:val="nil"/>
              <w:right w:val="nil"/>
            </w:tcBorders>
          </w:tcPr>
          <w:p w14:paraId="7DC79266" w14:textId="77777777" w:rsidR="00370320" w:rsidRPr="00590C30" w:rsidRDefault="00370320" w:rsidP="004A6BF2">
            <w:pPr>
              <w:jc w:val="center"/>
            </w:pPr>
          </w:p>
        </w:tc>
      </w:tr>
    </w:tbl>
    <w:p w14:paraId="2B92750A" w14:textId="77777777" w:rsidR="00370320" w:rsidRPr="00590C30" w:rsidRDefault="00370320" w:rsidP="00370320"/>
    <w:p w14:paraId="2E46CF88" w14:textId="0353C98C" w:rsidR="00370320" w:rsidRPr="00590C30" w:rsidRDefault="00370320" w:rsidP="00370320">
      <w:r w:rsidRPr="00590C30">
        <w:rPr>
          <w:sz w:val="22"/>
          <w:u w:val="single"/>
        </w:rPr>
        <w:t>Data Description:</w:t>
      </w:r>
    </w:p>
    <w:tbl>
      <w:tblPr>
        <w:tblW w:w="10152" w:type="dxa"/>
        <w:tblLayout w:type="fixed"/>
        <w:tblLook w:val="0000" w:firstRow="0" w:lastRow="0" w:firstColumn="0" w:lastColumn="0" w:noHBand="0" w:noVBand="0"/>
      </w:tblPr>
      <w:tblGrid>
        <w:gridCol w:w="1152"/>
        <w:gridCol w:w="6336"/>
        <w:gridCol w:w="1440"/>
        <w:gridCol w:w="1224"/>
      </w:tblGrid>
      <w:tr w:rsidR="00370320" w:rsidRPr="00590C30" w14:paraId="5FA75BE3" w14:textId="77777777" w:rsidTr="004A6BF2">
        <w:tc>
          <w:tcPr>
            <w:tcW w:w="1152" w:type="dxa"/>
          </w:tcPr>
          <w:p w14:paraId="6D94664D" w14:textId="77777777" w:rsidR="00370320" w:rsidRPr="00590C30" w:rsidRDefault="00370320" w:rsidP="004A6BF2">
            <w:pPr>
              <w:jc w:val="center"/>
            </w:pPr>
            <w:r w:rsidRPr="00590C30">
              <w:t>Field</w:t>
            </w:r>
          </w:p>
        </w:tc>
        <w:tc>
          <w:tcPr>
            <w:tcW w:w="6336" w:type="dxa"/>
          </w:tcPr>
          <w:p w14:paraId="71258644" w14:textId="77777777" w:rsidR="00370320" w:rsidRPr="00590C30" w:rsidRDefault="00370320" w:rsidP="004A6BF2">
            <w:r w:rsidRPr="00590C30">
              <w:t>Contents</w:t>
            </w:r>
          </w:p>
        </w:tc>
        <w:tc>
          <w:tcPr>
            <w:tcW w:w="1440" w:type="dxa"/>
          </w:tcPr>
          <w:p w14:paraId="479CC6EE" w14:textId="77777777" w:rsidR="00370320" w:rsidRPr="00590C30" w:rsidRDefault="00370320" w:rsidP="004A6BF2">
            <w:pPr>
              <w:jc w:val="center"/>
            </w:pPr>
            <w:r w:rsidRPr="00590C30">
              <w:t>Type</w:t>
            </w:r>
          </w:p>
        </w:tc>
        <w:tc>
          <w:tcPr>
            <w:tcW w:w="1224" w:type="dxa"/>
          </w:tcPr>
          <w:p w14:paraId="64886569" w14:textId="77777777" w:rsidR="00370320" w:rsidRPr="00590C30" w:rsidRDefault="00370320" w:rsidP="004A6BF2">
            <w:pPr>
              <w:jc w:val="center"/>
            </w:pPr>
            <w:r w:rsidRPr="00590C30">
              <w:t>Default</w:t>
            </w:r>
          </w:p>
        </w:tc>
      </w:tr>
      <w:tr w:rsidR="00370320" w:rsidRPr="00590C30" w14:paraId="6614B595" w14:textId="77777777" w:rsidTr="004A6BF2">
        <w:trPr>
          <w:trHeight w:hRule="exact" w:val="120"/>
        </w:trPr>
        <w:tc>
          <w:tcPr>
            <w:tcW w:w="1152" w:type="dxa"/>
          </w:tcPr>
          <w:p w14:paraId="327CFF23" w14:textId="77777777" w:rsidR="00370320" w:rsidRPr="00590C30" w:rsidRDefault="00370320" w:rsidP="004A6BF2">
            <w:pPr>
              <w:jc w:val="center"/>
            </w:pPr>
          </w:p>
        </w:tc>
        <w:tc>
          <w:tcPr>
            <w:tcW w:w="6336" w:type="dxa"/>
          </w:tcPr>
          <w:p w14:paraId="0054BC3C" w14:textId="77777777" w:rsidR="00370320" w:rsidRPr="00590C30" w:rsidRDefault="00370320" w:rsidP="004A6BF2"/>
        </w:tc>
        <w:tc>
          <w:tcPr>
            <w:tcW w:w="1440" w:type="dxa"/>
          </w:tcPr>
          <w:p w14:paraId="4DC5E718" w14:textId="77777777" w:rsidR="00370320" w:rsidRPr="00590C30" w:rsidRDefault="00370320" w:rsidP="004A6BF2">
            <w:pPr>
              <w:jc w:val="center"/>
            </w:pPr>
          </w:p>
        </w:tc>
        <w:tc>
          <w:tcPr>
            <w:tcW w:w="1224" w:type="dxa"/>
          </w:tcPr>
          <w:p w14:paraId="3C3F5E62" w14:textId="77777777" w:rsidR="00370320" w:rsidRPr="00590C30" w:rsidRDefault="00370320" w:rsidP="004A6BF2">
            <w:pPr>
              <w:jc w:val="center"/>
            </w:pPr>
          </w:p>
        </w:tc>
      </w:tr>
      <w:tr w:rsidR="00370320" w:rsidRPr="00590C30" w14:paraId="2FE8CB06" w14:textId="77777777" w:rsidTr="004A6BF2">
        <w:tc>
          <w:tcPr>
            <w:tcW w:w="1152" w:type="dxa"/>
          </w:tcPr>
          <w:p w14:paraId="4387091E" w14:textId="77777777" w:rsidR="00370320" w:rsidRPr="00590C30" w:rsidRDefault="00370320" w:rsidP="004A6BF2">
            <w:pPr>
              <w:jc w:val="center"/>
            </w:pPr>
            <w:r w:rsidRPr="00590C30">
              <w:t>PID</w:t>
            </w:r>
          </w:p>
        </w:tc>
        <w:tc>
          <w:tcPr>
            <w:tcW w:w="6336" w:type="dxa"/>
          </w:tcPr>
          <w:p w14:paraId="2E75A4A2" w14:textId="77777777" w:rsidR="00370320" w:rsidRPr="00590C30" w:rsidRDefault="00370320" w:rsidP="004A6BF2">
            <w:r w:rsidRPr="00590C30">
              <w:t>Property ID number</w:t>
            </w:r>
          </w:p>
        </w:tc>
        <w:tc>
          <w:tcPr>
            <w:tcW w:w="1440" w:type="dxa"/>
          </w:tcPr>
          <w:p w14:paraId="7239A16E" w14:textId="77777777" w:rsidR="00370320" w:rsidRPr="00590C30" w:rsidRDefault="00370320" w:rsidP="004A6BF2">
            <w:pPr>
              <w:jc w:val="center"/>
            </w:pPr>
            <w:r w:rsidRPr="00590C30">
              <w:t>Integer &gt; 0</w:t>
            </w:r>
          </w:p>
        </w:tc>
        <w:tc>
          <w:tcPr>
            <w:tcW w:w="1224" w:type="dxa"/>
          </w:tcPr>
          <w:p w14:paraId="27F2FD36" w14:textId="77777777" w:rsidR="00370320" w:rsidRPr="00590C30" w:rsidRDefault="00370320" w:rsidP="004A6BF2">
            <w:pPr>
              <w:jc w:val="center"/>
            </w:pPr>
            <w:r w:rsidRPr="00590C30">
              <w:t>None</w:t>
            </w:r>
          </w:p>
        </w:tc>
      </w:tr>
      <w:tr w:rsidR="00370320" w:rsidRPr="00590C30" w14:paraId="26984899" w14:textId="77777777" w:rsidTr="004A6BF2">
        <w:trPr>
          <w:trHeight w:hRule="exact" w:val="120"/>
        </w:trPr>
        <w:tc>
          <w:tcPr>
            <w:tcW w:w="1152" w:type="dxa"/>
          </w:tcPr>
          <w:p w14:paraId="10C166D2" w14:textId="77777777" w:rsidR="00370320" w:rsidRPr="00590C30" w:rsidRDefault="00370320" w:rsidP="004A6BF2">
            <w:pPr>
              <w:jc w:val="center"/>
            </w:pPr>
          </w:p>
        </w:tc>
        <w:tc>
          <w:tcPr>
            <w:tcW w:w="6336" w:type="dxa"/>
          </w:tcPr>
          <w:p w14:paraId="66923E42" w14:textId="77777777" w:rsidR="00370320" w:rsidRPr="00590C30" w:rsidRDefault="00370320" w:rsidP="004A6BF2"/>
        </w:tc>
        <w:tc>
          <w:tcPr>
            <w:tcW w:w="1440" w:type="dxa"/>
          </w:tcPr>
          <w:p w14:paraId="136B5E1E" w14:textId="77777777" w:rsidR="00370320" w:rsidRPr="00590C30" w:rsidRDefault="00370320" w:rsidP="004A6BF2">
            <w:pPr>
              <w:jc w:val="center"/>
            </w:pPr>
          </w:p>
        </w:tc>
        <w:tc>
          <w:tcPr>
            <w:tcW w:w="1224" w:type="dxa"/>
          </w:tcPr>
          <w:p w14:paraId="19066D35" w14:textId="77777777" w:rsidR="00370320" w:rsidRPr="00590C30" w:rsidRDefault="00370320" w:rsidP="004A6BF2">
            <w:pPr>
              <w:jc w:val="center"/>
            </w:pPr>
          </w:p>
        </w:tc>
      </w:tr>
      <w:tr w:rsidR="00370320" w:rsidRPr="00590C30" w14:paraId="57A8548F" w14:textId="77777777" w:rsidTr="004A6BF2">
        <w:tc>
          <w:tcPr>
            <w:tcW w:w="1152" w:type="dxa"/>
          </w:tcPr>
          <w:p w14:paraId="3B25CDDB" w14:textId="77777777" w:rsidR="00370320" w:rsidRPr="00590C30" w:rsidRDefault="00370320" w:rsidP="004A6BF2">
            <w:pPr>
              <w:jc w:val="center"/>
            </w:pPr>
            <w:r>
              <w:t>IN4_ID</w:t>
            </w:r>
          </w:p>
        </w:tc>
        <w:tc>
          <w:tcPr>
            <w:tcW w:w="6336" w:type="dxa"/>
          </w:tcPr>
          <w:p w14:paraId="34570DD8" w14:textId="77777777" w:rsidR="00370320" w:rsidRPr="00590C30" w:rsidRDefault="00370320" w:rsidP="004A6BF2">
            <w:r>
              <w:t>ID of an Exec Control IN4 entry that specifies the NASTRAN formatted INPUTT4 file containing the stiffness and mass matrices (whose name are KNAME, MNAME)</w:t>
            </w:r>
          </w:p>
        </w:tc>
        <w:tc>
          <w:tcPr>
            <w:tcW w:w="1440" w:type="dxa"/>
          </w:tcPr>
          <w:p w14:paraId="0ABAF5A8" w14:textId="77777777" w:rsidR="00370320" w:rsidRPr="00590C30" w:rsidRDefault="00370320" w:rsidP="004A6BF2">
            <w:pPr>
              <w:jc w:val="center"/>
            </w:pPr>
            <w:r w:rsidRPr="00590C30">
              <w:t>Integer &gt; 0</w:t>
            </w:r>
            <w:r>
              <w:t xml:space="preserve"> or blank</w:t>
            </w:r>
          </w:p>
        </w:tc>
        <w:tc>
          <w:tcPr>
            <w:tcW w:w="1224" w:type="dxa"/>
          </w:tcPr>
          <w:p w14:paraId="416EEDDF" w14:textId="77777777" w:rsidR="00370320" w:rsidRPr="00590C30" w:rsidRDefault="00370320" w:rsidP="004A6BF2">
            <w:pPr>
              <w:jc w:val="center"/>
            </w:pPr>
            <w:r w:rsidRPr="00590C30">
              <w:t>None</w:t>
            </w:r>
          </w:p>
        </w:tc>
      </w:tr>
      <w:tr w:rsidR="00370320" w:rsidRPr="00590C30" w14:paraId="2A10F152" w14:textId="77777777" w:rsidTr="004A6BF2">
        <w:trPr>
          <w:trHeight w:hRule="exact" w:val="120"/>
        </w:trPr>
        <w:tc>
          <w:tcPr>
            <w:tcW w:w="1152" w:type="dxa"/>
          </w:tcPr>
          <w:p w14:paraId="6FC0D5E7" w14:textId="77777777" w:rsidR="00370320" w:rsidRPr="00590C30" w:rsidRDefault="00370320" w:rsidP="004A6BF2">
            <w:pPr>
              <w:jc w:val="center"/>
            </w:pPr>
          </w:p>
        </w:tc>
        <w:tc>
          <w:tcPr>
            <w:tcW w:w="6336" w:type="dxa"/>
          </w:tcPr>
          <w:p w14:paraId="53DAE498" w14:textId="77777777" w:rsidR="00370320" w:rsidRPr="00590C30" w:rsidRDefault="00370320" w:rsidP="004A6BF2"/>
        </w:tc>
        <w:tc>
          <w:tcPr>
            <w:tcW w:w="1440" w:type="dxa"/>
          </w:tcPr>
          <w:p w14:paraId="0F8087CB" w14:textId="77777777" w:rsidR="00370320" w:rsidRPr="00590C30" w:rsidRDefault="00370320" w:rsidP="004A6BF2">
            <w:pPr>
              <w:jc w:val="center"/>
            </w:pPr>
          </w:p>
        </w:tc>
        <w:tc>
          <w:tcPr>
            <w:tcW w:w="1224" w:type="dxa"/>
          </w:tcPr>
          <w:p w14:paraId="50E631CA" w14:textId="77777777" w:rsidR="00370320" w:rsidRPr="00590C30" w:rsidRDefault="00370320" w:rsidP="004A6BF2">
            <w:pPr>
              <w:jc w:val="center"/>
            </w:pPr>
          </w:p>
        </w:tc>
      </w:tr>
      <w:tr w:rsidR="00370320" w:rsidRPr="00590C30" w14:paraId="7F685E69" w14:textId="77777777" w:rsidTr="004A6BF2">
        <w:tc>
          <w:tcPr>
            <w:tcW w:w="1152" w:type="dxa"/>
          </w:tcPr>
          <w:p w14:paraId="67068F95" w14:textId="77777777" w:rsidR="00370320" w:rsidRPr="00590C30" w:rsidRDefault="00370320" w:rsidP="004A6BF2">
            <w:pPr>
              <w:jc w:val="center"/>
            </w:pPr>
            <w:r>
              <w:lastRenderedPageBreak/>
              <w:t>KNAME</w:t>
            </w:r>
          </w:p>
        </w:tc>
        <w:tc>
          <w:tcPr>
            <w:tcW w:w="6336" w:type="dxa"/>
          </w:tcPr>
          <w:p w14:paraId="01BF3B32" w14:textId="77777777" w:rsidR="00370320" w:rsidRPr="00590C30" w:rsidRDefault="00370320" w:rsidP="004A6BF2">
            <w:r>
              <w:t>Name of the stiffness matrix which was written to the INPUTT4 file when it was created. This can be up to 8 characters long</w:t>
            </w:r>
          </w:p>
        </w:tc>
        <w:tc>
          <w:tcPr>
            <w:tcW w:w="1440" w:type="dxa"/>
          </w:tcPr>
          <w:p w14:paraId="204EAE81" w14:textId="77777777" w:rsidR="00370320" w:rsidRPr="00590C30" w:rsidRDefault="00370320" w:rsidP="004A6BF2">
            <w:pPr>
              <w:jc w:val="center"/>
            </w:pPr>
            <w:r>
              <w:t>Char</w:t>
            </w:r>
          </w:p>
        </w:tc>
        <w:tc>
          <w:tcPr>
            <w:tcW w:w="1224" w:type="dxa"/>
          </w:tcPr>
          <w:p w14:paraId="05894D55" w14:textId="77777777" w:rsidR="00370320" w:rsidRPr="00590C30" w:rsidRDefault="00370320" w:rsidP="004A6BF2">
            <w:pPr>
              <w:jc w:val="center"/>
            </w:pPr>
            <w:r>
              <w:t>None</w:t>
            </w:r>
          </w:p>
        </w:tc>
      </w:tr>
      <w:tr w:rsidR="00370320" w:rsidRPr="00590C30" w14:paraId="6AF1E9A6" w14:textId="77777777" w:rsidTr="004A6BF2">
        <w:trPr>
          <w:trHeight w:hRule="exact" w:val="120"/>
        </w:trPr>
        <w:tc>
          <w:tcPr>
            <w:tcW w:w="1152" w:type="dxa"/>
          </w:tcPr>
          <w:p w14:paraId="61FAEC9C" w14:textId="77777777" w:rsidR="00370320" w:rsidRPr="00590C30" w:rsidRDefault="00370320" w:rsidP="004A6BF2">
            <w:pPr>
              <w:jc w:val="center"/>
            </w:pPr>
          </w:p>
        </w:tc>
        <w:tc>
          <w:tcPr>
            <w:tcW w:w="6336" w:type="dxa"/>
          </w:tcPr>
          <w:p w14:paraId="72541049" w14:textId="77777777" w:rsidR="00370320" w:rsidRPr="00590C30" w:rsidRDefault="00370320" w:rsidP="004A6BF2"/>
        </w:tc>
        <w:tc>
          <w:tcPr>
            <w:tcW w:w="1440" w:type="dxa"/>
          </w:tcPr>
          <w:p w14:paraId="1E01A4C7" w14:textId="77777777" w:rsidR="00370320" w:rsidRPr="00590C30" w:rsidRDefault="00370320" w:rsidP="004A6BF2">
            <w:pPr>
              <w:jc w:val="center"/>
            </w:pPr>
          </w:p>
        </w:tc>
        <w:tc>
          <w:tcPr>
            <w:tcW w:w="1224" w:type="dxa"/>
          </w:tcPr>
          <w:p w14:paraId="401B1B45" w14:textId="77777777" w:rsidR="00370320" w:rsidRPr="00590C30" w:rsidRDefault="00370320" w:rsidP="004A6BF2">
            <w:pPr>
              <w:jc w:val="center"/>
            </w:pPr>
          </w:p>
        </w:tc>
      </w:tr>
      <w:tr w:rsidR="00370320" w:rsidRPr="00590C30" w14:paraId="73ACEFD9" w14:textId="77777777" w:rsidTr="004A6BF2">
        <w:tc>
          <w:tcPr>
            <w:tcW w:w="1152" w:type="dxa"/>
          </w:tcPr>
          <w:p w14:paraId="5D9D7F5D" w14:textId="77777777" w:rsidR="00370320" w:rsidRPr="00590C30" w:rsidRDefault="00370320" w:rsidP="004A6BF2">
            <w:pPr>
              <w:jc w:val="center"/>
            </w:pPr>
            <w:r>
              <w:t>MNAME</w:t>
            </w:r>
          </w:p>
        </w:tc>
        <w:tc>
          <w:tcPr>
            <w:tcW w:w="6336" w:type="dxa"/>
          </w:tcPr>
          <w:p w14:paraId="7E2BE893" w14:textId="77777777" w:rsidR="00370320" w:rsidRPr="00590C30" w:rsidRDefault="00370320" w:rsidP="004A6BF2">
            <w:r>
              <w:t>Name of the mass matrix which was written to the INPUTT4 file when it was created. This can be up to 8 characters long</w:t>
            </w:r>
          </w:p>
        </w:tc>
        <w:tc>
          <w:tcPr>
            <w:tcW w:w="1440" w:type="dxa"/>
          </w:tcPr>
          <w:p w14:paraId="75864EC7" w14:textId="77777777" w:rsidR="00370320" w:rsidRPr="00590C30" w:rsidRDefault="00370320" w:rsidP="004A6BF2">
            <w:pPr>
              <w:jc w:val="center"/>
            </w:pPr>
            <w:r>
              <w:t>Char</w:t>
            </w:r>
          </w:p>
        </w:tc>
        <w:tc>
          <w:tcPr>
            <w:tcW w:w="1224" w:type="dxa"/>
          </w:tcPr>
          <w:p w14:paraId="3C892067" w14:textId="77777777" w:rsidR="00370320" w:rsidRPr="00590C30" w:rsidRDefault="00370320" w:rsidP="004A6BF2">
            <w:pPr>
              <w:jc w:val="center"/>
            </w:pPr>
            <w:r>
              <w:t>None</w:t>
            </w:r>
          </w:p>
        </w:tc>
      </w:tr>
      <w:tr w:rsidR="00370320" w:rsidRPr="00590C30" w14:paraId="2657FF48" w14:textId="77777777" w:rsidTr="004A6BF2">
        <w:trPr>
          <w:trHeight w:hRule="exact" w:val="120"/>
        </w:trPr>
        <w:tc>
          <w:tcPr>
            <w:tcW w:w="1152" w:type="dxa"/>
          </w:tcPr>
          <w:p w14:paraId="4C7A4F44" w14:textId="77777777" w:rsidR="00370320" w:rsidRPr="00590C30" w:rsidRDefault="00370320" w:rsidP="004A6BF2">
            <w:pPr>
              <w:jc w:val="center"/>
            </w:pPr>
          </w:p>
        </w:tc>
        <w:tc>
          <w:tcPr>
            <w:tcW w:w="6336" w:type="dxa"/>
          </w:tcPr>
          <w:p w14:paraId="0B3FD23A" w14:textId="77777777" w:rsidR="00370320" w:rsidRPr="00590C30" w:rsidRDefault="00370320" w:rsidP="004A6BF2"/>
        </w:tc>
        <w:tc>
          <w:tcPr>
            <w:tcW w:w="1440" w:type="dxa"/>
          </w:tcPr>
          <w:p w14:paraId="2A70AB7A" w14:textId="77777777" w:rsidR="00370320" w:rsidRPr="00590C30" w:rsidRDefault="00370320" w:rsidP="004A6BF2">
            <w:pPr>
              <w:jc w:val="center"/>
            </w:pPr>
          </w:p>
        </w:tc>
        <w:tc>
          <w:tcPr>
            <w:tcW w:w="1224" w:type="dxa"/>
          </w:tcPr>
          <w:p w14:paraId="3F6F27D5" w14:textId="77777777" w:rsidR="00370320" w:rsidRPr="00590C30" w:rsidRDefault="00370320" w:rsidP="004A6BF2">
            <w:pPr>
              <w:jc w:val="center"/>
            </w:pPr>
          </w:p>
        </w:tc>
      </w:tr>
      <w:tr w:rsidR="00370320" w:rsidRPr="00590C30" w14:paraId="4789010B" w14:textId="77777777" w:rsidTr="004A6BF2">
        <w:tc>
          <w:tcPr>
            <w:tcW w:w="1152" w:type="dxa"/>
          </w:tcPr>
          <w:p w14:paraId="18E92C06" w14:textId="77777777" w:rsidR="00370320" w:rsidRPr="00590C30" w:rsidRDefault="00370320" w:rsidP="004A6BF2">
            <w:pPr>
              <w:jc w:val="center"/>
            </w:pPr>
            <w:r>
              <w:t>RBNAME</w:t>
            </w:r>
          </w:p>
        </w:tc>
        <w:tc>
          <w:tcPr>
            <w:tcW w:w="6336" w:type="dxa"/>
          </w:tcPr>
          <w:p w14:paraId="444AA4DE" w14:textId="77777777" w:rsidR="00370320" w:rsidRPr="00590C30" w:rsidRDefault="00370320" w:rsidP="004A6BF2">
            <w:r>
              <w:t>Name of a 6x6 rigid body mass matrix which specifies the rigid body mass relative to the C.G. of the CUSERIN element in its basic coordinate system. This can be up to 8 characters long</w:t>
            </w:r>
          </w:p>
        </w:tc>
        <w:tc>
          <w:tcPr>
            <w:tcW w:w="1440" w:type="dxa"/>
          </w:tcPr>
          <w:p w14:paraId="7EA3A572" w14:textId="77777777" w:rsidR="00370320" w:rsidRPr="00590C30" w:rsidRDefault="00370320" w:rsidP="004A6BF2">
            <w:pPr>
              <w:jc w:val="center"/>
            </w:pPr>
            <w:r>
              <w:t>Char</w:t>
            </w:r>
          </w:p>
        </w:tc>
        <w:tc>
          <w:tcPr>
            <w:tcW w:w="1224" w:type="dxa"/>
          </w:tcPr>
          <w:p w14:paraId="670F0D95" w14:textId="77777777" w:rsidR="00370320" w:rsidRPr="00590C30" w:rsidRDefault="00370320" w:rsidP="004A6BF2">
            <w:pPr>
              <w:jc w:val="center"/>
            </w:pPr>
            <w:r>
              <w:t>None</w:t>
            </w:r>
          </w:p>
        </w:tc>
      </w:tr>
      <w:tr w:rsidR="00370320" w:rsidRPr="00590C30" w14:paraId="6E9145EE" w14:textId="77777777" w:rsidTr="004A6BF2">
        <w:trPr>
          <w:trHeight w:hRule="exact" w:val="115"/>
        </w:trPr>
        <w:tc>
          <w:tcPr>
            <w:tcW w:w="1152" w:type="dxa"/>
          </w:tcPr>
          <w:p w14:paraId="6DF9DCC2" w14:textId="77777777" w:rsidR="00370320" w:rsidRDefault="00370320" w:rsidP="004A6BF2">
            <w:pPr>
              <w:jc w:val="center"/>
            </w:pPr>
          </w:p>
        </w:tc>
        <w:tc>
          <w:tcPr>
            <w:tcW w:w="6336" w:type="dxa"/>
          </w:tcPr>
          <w:p w14:paraId="2596EF8C" w14:textId="77777777" w:rsidR="00370320" w:rsidRDefault="00370320" w:rsidP="004A6BF2"/>
        </w:tc>
        <w:tc>
          <w:tcPr>
            <w:tcW w:w="1440" w:type="dxa"/>
          </w:tcPr>
          <w:p w14:paraId="2A708515" w14:textId="77777777" w:rsidR="00370320" w:rsidRDefault="00370320" w:rsidP="004A6BF2">
            <w:pPr>
              <w:jc w:val="center"/>
            </w:pPr>
          </w:p>
        </w:tc>
        <w:tc>
          <w:tcPr>
            <w:tcW w:w="1224" w:type="dxa"/>
          </w:tcPr>
          <w:p w14:paraId="39AE4B73" w14:textId="77777777" w:rsidR="00370320" w:rsidRDefault="00370320" w:rsidP="004A6BF2">
            <w:pPr>
              <w:jc w:val="center"/>
            </w:pPr>
          </w:p>
        </w:tc>
      </w:tr>
      <w:tr w:rsidR="00370320" w:rsidRPr="00590C30" w14:paraId="2DBCBA06" w14:textId="77777777" w:rsidTr="004A6BF2">
        <w:tc>
          <w:tcPr>
            <w:tcW w:w="1152" w:type="dxa"/>
          </w:tcPr>
          <w:p w14:paraId="56349C6B" w14:textId="77777777" w:rsidR="00370320" w:rsidRDefault="00370320" w:rsidP="004A6BF2">
            <w:pPr>
              <w:jc w:val="center"/>
            </w:pPr>
            <w:r>
              <w:t>PNAME</w:t>
            </w:r>
          </w:p>
        </w:tc>
        <w:tc>
          <w:tcPr>
            <w:tcW w:w="6336" w:type="dxa"/>
          </w:tcPr>
          <w:p w14:paraId="3B619082" w14:textId="77777777" w:rsidR="00370320" w:rsidRDefault="00370320" w:rsidP="004A6BF2">
            <w:r>
              <w:t>Name of the load matrix which was written to the INPUTT4 file when it was created. This can be up to 8 characters long.</w:t>
            </w:r>
          </w:p>
        </w:tc>
        <w:tc>
          <w:tcPr>
            <w:tcW w:w="1440" w:type="dxa"/>
          </w:tcPr>
          <w:p w14:paraId="28F1AAB0" w14:textId="77777777" w:rsidR="00370320" w:rsidRDefault="00370320" w:rsidP="004A6BF2">
            <w:pPr>
              <w:jc w:val="center"/>
            </w:pPr>
            <w:r>
              <w:t>Char</w:t>
            </w:r>
          </w:p>
        </w:tc>
        <w:tc>
          <w:tcPr>
            <w:tcW w:w="1224" w:type="dxa"/>
          </w:tcPr>
          <w:p w14:paraId="5A2DE526" w14:textId="77777777" w:rsidR="00370320" w:rsidRDefault="00370320" w:rsidP="004A6BF2">
            <w:pPr>
              <w:jc w:val="center"/>
            </w:pPr>
            <w:r>
              <w:t>None</w:t>
            </w:r>
          </w:p>
        </w:tc>
      </w:tr>
    </w:tbl>
    <w:p w14:paraId="3C393C24" w14:textId="77777777" w:rsidR="00370320" w:rsidRPr="00590C30" w:rsidRDefault="00370320" w:rsidP="00CF1CAE">
      <w:pPr>
        <w:pStyle w:val="Remarks"/>
      </w:pPr>
    </w:p>
    <w:p w14:paraId="72CDDBB9" w14:textId="4067A70C" w:rsidR="00370320" w:rsidRPr="00590C30" w:rsidRDefault="00370320" w:rsidP="00CF1CAE">
      <w:pPr>
        <w:pStyle w:val="Remarks"/>
      </w:pPr>
      <w:r w:rsidRPr="00590C30">
        <w:rPr>
          <w:sz w:val="22"/>
          <w:u w:val="single"/>
        </w:rPr>
        <w:t>Remarks:</w:t>
      </w:r>
    </w:p>
    <w:p w14:paraId="5E734290" w14:textId="77777777" w:rsidR="00370320" w:rsidRPr="00590C30" w:rsidRDefault="00370320" w:rsidP="00CF1CAE">
      <w:pPr>
        <w:pStyle w:val="Remarks"/>
      </w:pPr>
      <w:r w:rsidRPr="00590C30">
        <w:t>1.</w:t>
      </w:r>
      <w:r w:rsidRPr="00590C30">
        <w:tab/>
        <w:t>PID must be unique among all P</w:t>
      </w:r>
      <w:r>
        <w:t>USERIN</w:t>
      </w:r>
      <w:r w:rsidRPr="00590C30">
        <w:t xml:space="preserve"> property entries</w:t>
      </w:r>
    </w:p>
    <w:p w14:paraId="14B388B8" w14:textId="77777777" w:rsidR="00370320" w:rsidRPr="00590C30" w:rsidRDefault="00370320" w:rsidP="00CF1CAE">
      <w:pPr>
        <w:pStyle w:val="Remarks"/>
      </w:pPr>
      <w:r>
        <w:t>2.</w:t>
      </w:r>
      <w:r>
        <w:tab/>
        <w:t>IN4_ID is required.  In the example above, an Exec Control entri IN4 with ID = 234 is required</w:t>
      </w:r>
    </w:p>
    <w:p w14:paraId="367F5CD8" w14:textId="77777777" w:rsidR="00370320" w:rsidRDefault="00370320" w:rsidP="00CF1CAE">
      <w:pPr>
        <w:pStyle w:val="Remarks"/>
      </w:pPr>
      <w:r>
        <w:t>3.</w:t>
      </w:r>
      <w:r>
        <w:tab/>
        <w:t>The matrix whose name is RBNAME is not required.  However, the rigid body mass properties (PARAM GRDPNT) for the overall model will be in error unless the element has the same basic coordinate system as the overall model.</w:t>
      </w:r>
    </w:p>
    <w:p w14:paraId="228B215C" w14:textId="77777777" w:rsidR="00370320" w:rsidRDefault="00370320" w:rsidP="00CF1CAE">
      <w:pPr>
        <w:pStyle w:val="Remarks"/>
      </w:pPr>
      <w:r>
        <w:t>4.</w:t>
      </w:r>
      <w:r>
        <w:tab/>
        <w:t>The matrix whose name is PNAME is only used for statics solutions.</w:t>
      </w:r>
    </w:p>
    <w:p w14:paraId="4E8B952C" w14:textId="77777777" w:rsidR="00370320" w:rsidRPr="00590C30" w:rsidRDefault="00370320" w:rsidP="00370320">
      <w:pPr>
        <w:ind w:left="360" w:hanging="360"/>
      </w:pPr>
    </w:p>
    <w:p w14:paraId="5BE68F27" w14:textId="77777777" w:rsidR="00370320" w:rsidRPr="00590C30" w:rsidRDefault="00370320" w:rsidP="00370320"/>
    <w:p w14:paraId="370EA0A9" w14:textId="77777777" w:rsidR="00370320" w:rsidRPr="00224FC9" w:rsidRDefault="00370320" w:rsidP="004C6C23">
      <w:pPr>
        <w:pStyle w:val="Corner"/>
      </w:pPr>
      <w:r>
        <w:br w:type="page"/>
      </w:r>
      <w:r w:rsidRPr="00224FC9">
        <w:lastRenderedPageBreak/>
        <w:t>RBE2</w:t>
      </w:r>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p>
    <w:p w14:paraId="0AB097CA" w14:textId="77777777" w:rsidR="00370320" w:rsidRPr="007E3809" w:rsidRDefault="00370320" w:rsidP="00501F36">
      <w:pPr>
        <w:pStyle w:val="Heading2"/>
      </w:pPr>
      <w:bookmarkStart w:id="2625" w:name="_Toc28327073"/>
      <w:bookmarkStart w:id="2626" w:name="_Toc28600404"/>
      <w:bookmarkStart w:id="2627" w:name="_Toc164034537"/>
      <w:r>
        <w:t>RBE2</w:t>
      </w:r>
      <w:bookmarkEnd w:id="2625"/>
      <w:bookmarkEnd w:id="2626"/>
      <w:bookmarkEnd w:id="2627"/>
    </w:p>
    <w:p w14:paraId="33BBD8E1" w14:textId="77777777" w:rsidR="00370320" w:rsidRDefault="00370320" w:rsidP="00370320">
      <w:pPr>
        <w:rPr>
          <w:sz w:val="22"/>
          <w:u w:val="single"/>
        </w:rPr>
      </w:pPr>
    </w:p>
    <w:p w14:paraId="59490748" w14:textId="35279375" w:rsidR="00370320" w:rsidRPr="00590C30" w:rsidRDefault="00370320" w:rsidP="00370320">
      <w:r w:rsidRPr="00590C30">
        <w:rPr>
          <w:sz w:val="22"/>
          <w:u w:val="single"/>
        </w:rPr>
        <w:t>Description:</w:t>
      </w:r>
      <w:r w:rsidRPr="00590C30">
        <w:rPr>
          <w:sz w:val="22"/>
        </w:rPr>
        <w:t xml:space="preserve"> </w:t>
      </w:r>
    </w:p>
    <w:p w14:paraId="61A93C7B" w14:textId="77777777" w:rsidR="00370320" w:rsidRPr="00590C30" w:rsidRDefault="00370320" w:rsidP="00370320">
      <w:pPr>
        <w:rPr>
          <w:sz w:val="22"/>
        </w:rPr>
      </w:pPr>
      <w:r>
        <w:rPr>
          <w:sz w:val="22"/>
        </w:rPr>
        <w:t>Rigid element that</w:t>
      </w:r>
      <w:r w:rsidRPr="00590C30">
        <w:rPr>
          <w:sz w:val="22"/>
        </w:rPr>
        <w:t xml:space="preserve"> has specified components at a number of grids dependent on the six degrees of freedom at one other grid.</w:t>
      </w:r>
    </w:p>
    <w:p w14:paraId="00202A6A" w14:textId="77777777" w:rsidR="00370320" w:rsidRPr="00590C30" w:rsidRDefault="00370320" w:rsidP="00370320"/>
    <w:p w14:paraId="5DD3B44D" w14:textId="4A50D269" w:rsidR="00370320" w:rsidRPr="00590C30" w:rsidRDefault="00370320" w:rsidP="00370320">
      <w:r w:rsidRPr="00590C30">
        <w:rPr>
          <w:sz w:val="22"/>
          <w:u w:val="single"/>
        </w:rPr>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3C42900" w14:textId="77777777" w:rsidTr="004A6BF2">
        <w:tc>
          <w:tcPr>
            <w:tcW w:w="1008" w:type="dxa"/>
            <w:tcBorders>
              <w:top w:val="nil"/>
              <w:left w:val="nil"/>
              <w:bottom w:val="nil"/>
              <w:right w:val="nil"/>
            </w:tcBorders>
          </w:tcPr>
          <w:p w14:paraId="1DB8D4B4" w14:textId="77777777" w:rsidR="00370320" w:rsidRPr="00590C30" w:rsidRDefault="00370320" w:rsidP="004A6BF2">
            <w:pPr>
              <w:jc w:val="center"/>
            </w:pPr>
            <w:r w:rsidRPr="00590C30">
              <w:t>1</w:t>
            </w:r>
          </w:p>
        </w:tc>
        <w:tc>
          <w:tcPr>
            <w:tcW w:w="1008" w:type="dxa"/>
            <w:tcBorders>
              <w:top w:val="nil"/>
              <w:left w:val="nil"/>
              <w:bottom w:val="nil"/>
              <w:right w:val="nil"/>
            </w:tcBorders>
          </w:tcPr>
          <w:p w14:paraId="56C4B1FD" w14:textId="77777777" w:rsidR="00370320" w:rsidRPr="00590C30" w:rsidRDefault="00370320" w:rsidP="004A6BF2">
            <w:pPr>
              <w:jc w:val="center"/>
            </w:pPr>
            <w:r w:rsidRPr="00590C30">
              <w:t>2</w:t>
            </w:r>
          </w:p>
        </w:tc>
        <w:tc>
          <w:tcPr>
            <w:tcW w:w="1008" w:type="dxa"/>
            <w:tcBorders>
              <w:top w:val="nil"/>
              <w:left w:val="nil"/>
              <w:bottom w:val="nil"/>
              <w:right w:val="nil"/>
            </w:tcBorders>
          </w:tcPr>
          <w:p w14:paraId="52ED2461" w14:textId="77777777" w:rsidR="00370320" w:rsidRPr="00590C30" w:rsidRDefault="00370320" w:rsidP="004A6BF2">
            <w:pPr>
              <w:jc w:val="center"/>
            </w:pPr>
            <w:r w:rsidRPr="00590C30">
              <w:t>3</w:t>
            </w:r>
          </w:p>
        </w:tc>
        <w:tc>
          <w:tcPr>
            <w:tcW w:w="1008" w:type="dxa"/>
            <w:tcBorders>
              <w:top w:val="nil"/>
              <w:left w:val="nil"/>
              <w:bottom w:val="nil"/>
              <w:right w:val="nil"/>
            </w:tcBorders>
          </w:tcPr>
          <w:p w14:paraId="6E998589" w14:textId="77777777" w:rsidR="00370320" w:rsidRPr="00590C30" w:rsidRDefault="00370320" w:rsidP="004A6BF2">
            <w:pPr>
              <w:jc w:val="center"/>
            </w:pPr>
            <w:r w:rsidRPr="00590C30">
              <w:t>4</w:t>
            </w:r>
          </w:p>
        </w:tc>
        <w:tc>
          <w:tcPr>
            <w:tcW w:w="1008" w:type="dxa"/>
            <w:tcBorders>
              <w:top w:val="nil"/>
              <w:left w:val="nil"/>
              <w:bottom w:val="nil"/>
              <w:right w:val="nil"/>
            </w:tcBorders>
          </w:tcPr>
          <w:p w14:paraId="12A4D2FB" w14:textId="77777777" w:rsidR="00370320" w:rsidRPr="00590C30" w:rsidRDefault="00370320" w:rsidP="004A6BF2">
            <w:pPr>
              <w:jc w:val="center"/>
            </w:pPr>
            <w:r w:rsidRPr="00590C30">
              <w:t>5</w:t>
            </w:r>
          </w:p>
        </w:tc>
        <w:tc>
          <w:tcPr>
            <w:tcW w:w="1008" w:type="dxa"/>
            <w:tcBorders>
              <w:top w:val="nil"/>
              <w:left w:val="nil"/>
              <w:bottom w:val="nil"/>
              <w:right w:val="nil"/>
            </w:tcBorders>
          </w:tcPr>
          <w:p w14:paraId="583EA48C" w14:textId="77777777" w:rsidR="00370320" w:rsidRPr="00590C30" w:rsidRDefault="00370320" w:rsidP="004A6BF2">
            <w:pPr>
              <w:jc w:val="center"/>
            </w:pPr>
            <w:r w:rsidRPr="00590C30">
              <w:t>6</w:t>
            </w:r>
          </w:p>
        </w:tc>
        <w:tc>
          <w:tcPr>
            <w:tcW w:w="1008" w:type="dxa"/>
            <w:tcBorders>
              <w:top w:val="nil"/>
              <w:left w:val="nil"/>
              <w:bottom w:val="nil"/>
              <w:right w:val="nil"/>
            </w:tcBorders>
          </w:tcPr>
          <w:p w14:paraId="763B85FE" w14:textId="77777777" w:rsidR="00370320" w:rsidRPr="00590C30" w:rsidRDefault="00370320" w:rsidP="004A6BF2">
            <w:pPr>
              <w:jc w:val="center"/>
            </w:pPr>
            <w:r w:rsidRPr="00590C30">
              <w:t>7</w:t>
            </w:r>
          </w:p>
        </w:tc>
        <w:tc>
          <w:tcPr>
            <w:tcW w:w="1008" w:type="dxa"/>
            <w:tcBorders>
              <w:top w:val="nil"/>
              <w:left w:val="nil"/>
              <w:bottom w:val="nil"/>
              <w:right w:val="nil"/>
            </w:tcBorders>
          </w:tcPr>
          <w:p w14:paraId="64905A22" w14:textId="77777777" w:rsidR="00370320" w:rsidRPr="00590C30" w:rsidRDefault="00370320" w:rsidP="004A6BF2">
            <w:pPr>
              <w:jc w:val="center"/>
            </w:pPr>
            <w:r w:rsidRPr="00590C30">
              <w:t>8</w:t>
            </w:r>
          </w:p>
        </w:tc>
        <w:tc>
          <w:tcPr>
            <w:tcW w:w="1008" w:type="dxa"/>
            <w:tcBorders>
              <w:top w:val="nil"/>
              <w:left w:val="nil"/>
              <w:bottom w:val="nil"/>
              <w:right w:val="nil"/>
            </w:tcBorders>
          </w:tcPr>
          <w:p w14:paraId="10DEA3BF" w14:textId="77777777" w:rsidR="00370320" w:rsidRPr="00590C30" w:rsidRDefault="00370320" w:rsidP="004A6BF2">
            <w:pPr>
              <w:jc w:val="center"/>
            </w:pPr>
            <w:r w:rsidRPr="00590C30">
              <w:t>9</w:t>
            </w:r>
          </w:p>
        </w:tc>
        <w:tc>
          <w:tcPr>
            <w:tcW w:w="1008" w:type="dxa"/>
            <w:tcBorders>
              <w:top w:val="nil"/>
              <w:left w:val="nil"/>
              <w:bottom w:val="nil"/>
              <w:right w:val="nil"/>
            </w:tcBorders>
          </w:tcPr>
          <w:p w14:paraId="483C7E40" w14:textId="77777777" w:rsidR="00370320" w:rsidRPr="00590C30" w:rsidRDefault="00370320" w:rsidP="004A6BF2">
            <w:pPr>
              <w:jc w:val="center"/>
            </w:pPr>
            <w:r w:rsidRPr="00590C30">
              <w:t>10</w:t>
            </w:r>
          </w:p>
        </w:tc>
      </w:tr>
      <w:tr w:rsidR="00370320" w:rsidRPr="00590C30" w14:paraId="2CC35708" w14:textId="77777777" w:rsidTr="004A6BF2">
        <w:tc>
          <w:tcPr>
            <w:tcW w:w="1008" w:type="dxa"/>
            <w:tcBorders>
              <w:top w:val="single" w:sz="4" w:space="0" w:color="auto"/>
              <w:right w:val="single" w:sz="4" w:space="0" w:color="auto"/>
            </w:tcBorders>
          </w:tcPr>
          <w:p w14:paraId="2765D758" w14:textId="77777777" w:rsidR="00370320" w:rsidRPr="00590C30" w:rsidRDefault="00370320" w:rsidP="004A6BF2">
            <w:r w:rsidRPr="00590C30">
              <w:t>RBE2</w:t>
            </w:r>
          </w:p>
        </w:tc>
        <w:tc>
          <w:tcPr>
            <w:tcW w:w="1008" w:type="dxa"/>
            <w:tcBorders>
              <w:top w:val="single" w:sz="4" w:space="0" w:color="auto"/>
              <w:left w:val="single" w:sz="4" w:space="0" w:color="auto"/>
              <w:right w:val="single" w:sz="4" w:space="0" w:color="auto"/>
            </w:tcBorders>
          </w:tcPr>
          <w:p w14:paraId="0903057E" w14:textId="77777777" w:rsidR="00370320" w:rsidRPr="00590C30" w:rsidRDefault="00370320" w:rsidP="004A6BF2">
            <w:pPr>
              <w:jc w:val="center"/>
            </w:pPr>
            <w:r w:rsidRPr="00590C30">
              <w:t>EID</w:t>
            </w:r>
          </w:p>
        </w:tc>
        <w:tc>
          <w:tcPr>
            <w:tcW w:w="1008" w:type="dxa"/>
            <w:tcBorders>
              <w:top w:val="single" w:sz="4" w:space="0" w:color="auto"/>
              <w:left w:val="single" w:sz="4" w:space="0" w:color="auto"/>
              <w:right w:val="single" w:sz="4" w:space="0" w:color="auto"/>
            </w:tcBorders>
          </w:tcPr>
          <w:p w14:paraId="53F660EE" w14:textId="77777777" w:rsidR="00370320" w:rsidRPr="00590C30" w:rsidRDefault="00370320" w:rsidP="004A6BF2">
            <w:pPr>
              <w:jc w:val="center"/>
            </w:pPr>
            <w:r w:rsidRPr="00590C30">
              <w:t>GN</w:t>
            </w:r>
          </w:p>
        </w:tc>
        <w:tc>
          <w:tcPr>
            <w:tcW w:w="1008" w:type="dxa"/>
            <w:tcBorders>
              <w:top w:val="single" w:sz="4" w:space="0" w:color="auto"/>
              <w:left w:val="single" w:sz="4" w:space="0" w:color="auto"/>
              <w:right w:val="single" w:sz="4" w:space="0" w:color="auto"/>
            </w:tcBorders>
          </w:tcPr>
          <w:p w14:paraId="2DF1601B" w14:textId="77777777" w:rsidR="00370320" w:rsidRPr="00590C30" w:rsidRDefault="00370320" w:rsidP="004A6BF2">
            <w:pPr>
              <w:jc w:val="center"/>
            </w:pPr>
            <w:r w:rsidRPr="00590C30">
              <w:t>CM</w:t>
            </w:r>
          </w:p>
        </w:tc>
        <w:tc>
          <w:tcPr>
            <w:tcW w:w="1008" w:type="dxa"/>
            <w:tcBorders>
              <w:top w:val="single" w:sz="4" w:space="0" w:color="auto"/>
              <w:left w:val="single" w:sz="4" w:space="0" w:color="auto"/>
              <w:right w:val="single" w:sz="4" w:space="0" w:color="auto"/>
            </w:tcBorders>
          </w:tcPr>
          <w:p w14:paraId="2000B6E4" w14:textId="77777777" w:rsidR="00370320" w:rsidRPr="00590C30" w:rsidRDefault="00370320" w:rsidP="004A6BF2">
            <w:pPr>
              <w:jc w:val="center"/>
            </w:pPr>
            <w:r w:rsidRPr="00590C30">
              <w:t>GM1</w:t>
            </w:r>
          </w:p>
        </w:tc>
        <w:tc>
          <w:tcPr>
            <w:tcW w:w="1008" w:type="dxa"/>
            <w:tcBorders>
              <w:top w:val="single" w:sz="4" w:space="0" w:color="auto"/>
              <w:left w:val="single" w:sz="4" w:space="0" w:color="auto"/>
              <w:right w:val="single" w:sz="4" w:space="0" w:color="auto"/>
            </w:tcBorders>
          </w:tcPr>
          <w:p w14:paraId="5674FC74" w14:textId="77777777" w:rsidR="00370320" w:rsidRPr="00590C30" w:rsidRDefault="00370320" w:rsidP="004A6BF2">
            <w:pPr>
              <w:jc w:val="center"/>
            </w:pPr>
            <w:r w:rsidRPr="00590C30">
              <w:t>GM2</w:t>
            </w:r>
          </w:p>
        </w:tc>
        <w:tc>
          <w:tcPr>
            <w:tcW w:w="1008" w:type="dxa"/>
            <w:tcBorders>
              <w:top w:val="single" w:sz="4" w:space="0" w:color="auto"/>
              <w:left w:val="single" w:sz="4" w:space="0" w:color="auto"/>
              <w:right w:val="single" w:sz="4" w:space="0" w:color="auto"/>
            </w:tcBorders>
          </w:tcPr>
          <w:p w14:paraId="6105CDBF" w14:textId="77777777" w:rsidR="00370320" w:rsidRPr="00590C30" w:rsidRDefault="00370320" w:rsidP="004A6BF2">
            <w:pPr>
              <w:jc w:val="center"/>
            </w:pPr>
            <w:r w:rsidRPr="00590C30">
              <w:t>GM3</w:t>
            </w:r>
          </w:p>
        </w:tc>
        <w:tc>
          <w:tcPr>
            <w:tcW w:w="1008" w:type="dxa"/>
            <w:tcBorders>
              <w:top w:val="single" w:sz="4" w:space="0" w:color="auto"/>
              <w:left w:val="single" w:sz="4" w:space="0" w:color="auto"/>
              <w:right w:val="single" w:sz="4" w:space="0" w:color="auto"/>
            </w:tcBorders>
          </w:tcPr>
          <w:p w14:paraId="36B30FE6" w14:textId="77777777" w:rsidR="00370320" w:rsidRPr="00590C30" w:rsidRDefault="00370320" w:rsidP="004A6BF2">
            <w:pPr>
              <w:jc w:val="center"/>
            </w:pPr>
            <w:r w:rsidRPr="00590C30">
              <w:t>GM4</w:t>
            </w:r>
          </w:p>
        </w:tc>
        <w:tc>
          <w:tcPr>
            <w:tcW w:w="1008" w:type="dxa"/>
            <w:tcBorders>
              <w:top w:val="single" w:sz="4" w:space="0" w:color="auto"/>
              <w:left w:val="single" w:sz="4" w:space="0" w:color="auto"/>
              <w:right w:val="single" w:sz="4" w:space="0" w:color="auto"/>
            </w:tcBorders>
          </w:tcPr>
          <w:p w14:paraId="0E75B988" w14:textId="77777777" w:rsidR="00370320" w:rsidRPr="00590C30" w:rsidRDefault="00370320" w:rsidP="004A6BF2">
            <w:pPr>
              <w:jc w:val="center"/>
            </w:pPr>
            <w:r w:rsidRPr="00590C30">
              <w:t>GM5</w:t>
            </w:r>
          </w:p>
        </w:tc>
        <w:tc>
          <w:tcPr>
            <w:tcW w:w="1008" w:type="dxa"/>
            <w:tcBorders>
              <w:top w:val="single" w:sz="4" w:space="0" w:color="auto"/>
              <w:left w:val="single" w:sz="4" w:space="0" w:color="auto"/>
            </w:tcBorders>
          </w:tcPr>
          <w:p w14:paraId="555B5B1D" w14:textId="77777777" w:rsidR="00370320" w:rsidRPr="00590C30" w:rsidRDefault="00370320" w:rsidP="004A6BF2">
            <w:r w:rsidRPr="00590C30">
              <w:t>+CONT</w:t>
            </w:r>
          </w:p>
        </w:tc>
      </w:tr>
      <w:tr w:rsidR="00370320" w:rsidRPr="00590C30" w14:paraId="4C5872EA" w14:textId="77777777" w:rsidTr="004A6BF2">
        <w:tc>
          <w:tcPr>
            <w:tcW w:w="1008" w:type="dxa"/>
            <w:tcBorders>
              <w:top w:val="single" w:sz="4" w:space="0" w:color="auto"/>
              <w:right w:val="single" w:sz="4" w:space="0" w:color="auto"/>
            </w:tcBorders>
          </w:tcPr>
          <w:p w14:paraId="5CEE8C2C" w14:textId="77777777" w:rsidR="00370320" w:rsidRPr="00590C30" w:rsidRDefault="00370320" w:rsidP="004A6BF2">
            <w:r w:rsidRPr="00590C30">
              <w:t>+CONT</w:t>
            </w:r>
          </w:p>
        </w:tc>
        <w:tc>
          <w:tcPr>
            <w:tcW w:w="1008" w:type="dxa"/>
            <w:tcBorders>
              <w:top w:val="single" w:sz="4" w:space="0" w:color="auto"/>
              <w:left w:val="single" w:sz="4" w:space="0" w:color="auto"/>
              <w:right w:val="single" w:sz="4" w:space="0" w:color="auto"/>
            </w:tcBorders>
          </w:tcPr>
          <w:p w14:paraId="46844BA7" w14:textId="77777777" w:rsidR="00370320" w:rsidRPr="00590C30" w:rsidRDefault="00370320" w:rsidP="004A6BF2">
            <w:pPr>
              <w:jc w:val="center"/>
            </w:pPr>
            <w:r w:rsidRPr="00590C30">
              <w:t>GM6</w:t>
            </w:r>
          </w:p>
        </w:tc>
        <w:tc>
          <w:tcPr>
            <w:tcW w:w="1008" w:type="dxa"/>
            <w:tcBorders>
              <w:top w:val="single" w:sz="4" w:space="0" w:color="auto"/>
              <w:left w:val="single" w:sz="4" w:space="0" w:color="auto"/>
              <w:right w:val="single" w:sz="4" w:space="0" w:color="auto"/>
            </w:tcBorders>
          </w:tcPr>
          <w:p w14:paraId="5C570D13" w14:textId="77777777" w:rsidR="00370320" w:rsidRPr="00590C30" w:rsidRDefault="00370320" w:rsidP="004A6BF2">
            <w:pPr>
              <w:jc w:val="center"/>
            </w:pPr>
            <w:r w:rsidRPr="00590C30">
              <w:t>GM7</w:t>
            </w:r>
          </w:p>
        </w:tc>
        <w:tc>
          <w:tcPr>
            <w:tcW w:w="1008" w:type="dxa"/>
            <w:tcBorders>
              <w:top w:val="single" w:sz="4" w:space="0" w:color="auto"/>
              <w:left w:val="single" w:sz="4" w:space="0" w:color="auto"/>
              <w:right w:val="single" w:sz="4" w:space="0" w:color="auto"/>
            </w:tcBorders>
          </w:tcPr>
          <w:p w14:paraId="129D6FB7" w14:textId="77777777" w:rsidR="00370320" w:rsidRPr="00590C30" w:rsidRDefault="00370320" w:rsidP="004A6BF2">
            <w:pPr>
              <w:jc w:val="center"/>
            </w:pPr>
            <w:r w:rsidRPr="00590C30">
              <w:t>(etc)</w:t>
            </w:r>
          </w:p>
        </w:tc>
        <w:tc>
          <w:tcPr>
            <w:tcW w:w="1008" w:type="dxa"/>
            <w:tcBorders>
              <w:top w:val="single" w:sz="4" w:space="0" w:color="auto"/>
              <w:left w:val="single" w:sz="4" w:space="0" w:color="auto"/>
              <w:right w:val="single" w:sz="4" w:space="0" w:color="auto"/>
            </w:tcBorders>
          </w:tcPr>
          <w:p w14:paraId="3CD382D7"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194F5743"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13D36110"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2F3F4D60"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2A8815F2" w14:textId="77777777" w:rsidR="00370320" w:rsidRPr="00590C30" w:rsidRDefault="00370320" w:rsidP="004A6BF2">
            <w:pPr>
              <w:jc w:val="center"/>
            </w:pPr>
          </w:p>
        </w:tc>
        <w:tc>
          <w:tcPr>
            <w:tcW w:w="1008" w:type="dxa"/>
            <w:tcBorders>
              <w:top w:val="single" w:sz="4" w:space="0" w:color="auto"/>
              <w:left w:val="single" w:sz="4" w:space="0" w:color="auto"/>
            </w:tcBorders>
          </w:tcPr>
          <w:p w14:paraId="41BEB5FD" w14:textId="77777777" w:rsidR="00370320" w:rsidRPr="00590C30" w:rsidRDefault="00370320" w:rsidP="004A6BF2"/>
        </w:tc>
      </w:tr>
    </w:tbl>
    <w:p w14:paraId="783D6A33" w14:textId="77777777" w:rsidR="00370320" w:rsidRPr="00590C30" w:rsidRDefault="00370320" w:rsidP="00370320"/>
    <w:p w14:paraId="54EB432A" w14:textId="19A4D6FF" w:rsidR="00370320" w:rsidRPr="00590C30" w:rsidRDefault="00370320" w:rsidP="00370320">
      <w:r w:rsidRPr="00590C30">
        <w:rPr>
          <w:sz w:val="22"/>
          <w:u w:val="single"/>
        </w:rPr>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054C92D" w14:textId="77777777" w:rsidTr="004A6BF2">
        <w:tc>
          <w:tcPr>
            <w:tcW w:w="1008" w:type="dxa"/>
          </w:tcPr>
          <w:p w14:paraId="607C957F" w14:textId="77777777" w:rsidR="00370320" w:rsidRPr="00590C30" w:rsidRDefault="00370320" w:rsidP="004A6BF2">
            <w:r w:rsidRPr="00590C30">
              <w:t>RBE2</w:t>
            </w:r>
          </w:p>
        </w:tc>
        <w:tc>
          <w:tcPr>
            <w:tcW w:w="1008" w:type="dxa"/>
          </w:tcPr>
          <w:p w14:paraId="268010EA" w14:textId="77777777" w:rsidR="00370320" w:rsidRPr="00590C30" w:rsidRDefault="00370320" w:rsidP="004A6BF2">
            <w:pPr>
              <w:jc w:val="center"/>
            </w:pPr>
            <w:r w:rsidRPr="00590C30">
              <w:t>43</w:t>
            </w:r>
          </w:p>
        </w:tc>
        <w:tc>
          <w:tcPr>
            <w:tcW w:w="1008" w:type="dxa"/>
          </w:tcPr>
          <w:p w14:paraId="1A15AA71" w14:textId="77777777" w:rsidR="00370320" w:rsidRPr="00590C30" w:rsidRDefault="00370320" w:rsidP="004A6BF2">
            <w:pPr>
              <w:jc w:val="center"/>
            </w:pPr>
            <w:r w:rsidRPr="00590C30">
              <w:t>1021</w:t>
            </w:r>
          </w:p>
        </w:tc>
        <w:tc>
          <w:tcPr>
            <w:tcW w:w="1008" w:type="dxa"/>
          </w:tcPr>
          <w:p w14:paraId="4C3864D3" w14:textId="77777777" w:rsidR="00370320" w:rsidRPr="00590C30" w:rsidRDefault="00370320" w:rsidP="004A6BF2">
            <w:pPr>
              <w:jc w:val="center"/>
            </w:pPr>
            <w:r w:rsidRPr="00590C30">
              <w:t>346</w:t>
            </w:r>
          </w:p>
        </w:tc>
        <w:tc>
          <w:tcPr>
            <w:tcW w:w="1008" w:type="dxa"/>
          </w:tcPr>
          <w:p w14:paraId="2A80E033" w14:textId="77777777" w:rsidR="00370320" w:rsidRPr="00590C30" w:rsidRDefault="00370320" w:rsidP="004A6BF2">
            <w:pPr>
              <w:jc w:val="center"/>
            </w:pPr>
            <w:r w:rsidRPr="00590C30">
              <w:t>1031</w:t>
            </w:r>
          </w:p>
        </w:tc>
        <w:tc>
          <w:tcPr>
            <w:tcW w:w="1008" w:type="dxa"/>
          </w:tcPr>
          <w:p w14:paraId="2D25CD6F" w14:textId="77777777" w:rsidR="00370320" w:rsidRPr="00590C30" w:rsidRDefault="00370320" w:rsidP="004A6BF2">
            <w:pPr>
              <w:jc w:val="center"/>
            </w:pPr>
            <w:r w:rsidRPr="00590C30">
              <w:t>1033</w:t>
            </w:r>
          </w:p>
        </w:tc>
        <w:tc>
          <w:tcPr>
            <w:tcW w:w="1008" w:type="dxa"/>
          </w:tcPr>
          <w:p w14:paraId="1E46EB0D" w14:textId="77777777" w:rsidR="00370320" w:rsidRPr="00590C30" w:rsidRDefault="00370320" w:rsidP="004A6BF2">
            <w:pPr>
              <w:jc w:val="center"/>
            </w:pPr>
            <w:r w:rsidRPr="00590C30">
              <w:t>1035</w:t>
            </w:r>
          </w:p>
        </w:tc>
        <w:tc>
          <w:tcPr>
            <w:tcW w:w="1008" w:type="dxa"/>
          </w:tcPr>
          <w:p w14:paraId="21B40F64" w14:textId="77777777" w:rsidR="00370320" w:rsidRPr="00590C30" w:rsidRDefault="00370320" w:rsidP="004A6BF2">
            <w:pPr>
              <w:jc w:val="center"/>
            </w:pPr>
            <w:r w:rsidRPr="00590C30">
              <w:t>1041</w:t>
            </w:r>
          </w:p>
        </w:tc>
        <w:tc>
          <w:tcPr>
            <w:tcW w:w="1008" w:type="dxa"/>
          </w:tcPr>
          <w:p w14:paraId="13BF359D" w14:textId="77777777" w:rsidR="00370320" w:rsidRPr="00590C30" w:rsidRDefault="00370320" w:rsidP="004A6BF2">
            <w:pPr>
              <w:jc w:val="center"/>
            </w:pPr>
            <w:r w:rsidRPr="00590C30">
              <w:t>1043</w:t>
            </w:r>
          </w:p>
        </w:tc>
        <w:tc>
          <w:tcPr>
            <w:tcW w:w="1008" w:type="dxa"/>
          </w:tcPr>
          <w:p w14:paraId="29788A0C" w14:textId="77777777" w:rsidR="00370320" w:rsidRPr="00590C30" w:rsidRDefault="00370320" w:rsidP="004A6BF2">
            <w:r w:rsidRPr="00590C30">
              <w:t>+REL01</w:t>
            </w:r>
          </w:p>
        </w:tc>
      </w:tr>
      <w:tr w:rsidR="00370320" w:rsidRPr="00590C30" w14:paraId="00993F5F" w14:textId="77777777" w:rsidTr="004A6BF2">
        <w:tc>
          <w:tcPr>
            <w:tcW w:w="1008" w:type="dxa"/>
          </w:tcPr>
          <w:p w14:paraId="1FB67C85" w14:textId="77777777" w:rsidR="00370320" w:rsidRPr="00590C30" w:rsidRDefault="00370320" w:rsidP="004A6BF2">
            <w:r w:rsidRPr="00590C30">
              <w:t>+REL01</w:t>
            </w:r>
          </w:p>
        </w:tc>
        <w:tc>
          <w:tcPr>
            <w:tcW w:w="1008" w:type="dxa"/>
          </w:tcPr>
          <w:p w14:paraId="36D3C47F" w14:textId="77777777" w:rsidR="00370320" w:rsidRPr="00590C30" w:rsidRDefault="00370320" w:rsidP="004A6BF2">
            <w:pPr>
              <w:jc w:val="center"/>
            </w:pPr>
            <w:r w:rsidRPr="00590C30">
              <w:t>1045</w:t>
            </w:r>
          </w:p>
        </w:tc>
        <w:tc>
          <w:tcPr>
            <w:tcW w:w="1008" w:type="dxa"/>
          </w:tcPr>
          <w:p w14:paraId="75260F3B" w14:textId="77777777" w:rsidR="00370320" w:rsidRPr="00590C30" w:rsidRDefault="00370320" w:rsidP="004A6BF2">
            <w:pPr>
              <w:jc w:val="center"/>
            </w:pPr>
          </w:p>
        </w:tc>
        <w:tc>
          <w:tcPr>
            <w:tcW w:w="1008" w:type="dxa"/>
          </w:tcPr>
          <w:p w14:paraId="50233521" w14:textId="77777777" w:rsidR="00370320" w:rsidRPr="00590C30" w:rsidRDefault="00370320" w:rsidP="004A6BF2">
            <w:pPr>
              <w:jc w:val="center"/>
            </w:pPr>
          </w:p>
        </w:tc>
        <w:tc>
          <w:tcPr>
            <w:tcW w:w="1008" w:type="dxa"/>
          </w:tcPr>
          <w:p w14:paraId="71BA2600" w14:textId="77777777" w:rsidR="00370320" w:rsidRPr="00590C30" w:rsidRDefault="00370320" w:rsidP="004A6BF2">
            <w:pPr>
              <w:jc w:val="center"/>
            </w:pPr>
          </w:p>
        </w:tc>
        <w:tc>
          <w:tcPr>
            <w:tcW w:w="1008" w:type="dxa"/>
          </w:tcPr>
          <w:p w14:paraId="0D50C73D" w14:textId="77777777" w:rsidR="00370320" w:rsidRPr="00590C30" w:rsidRDefault="00370320" w:rsidP="004A6BF2">
            <w:pPr>
              <w:jc w:val="center"/>
            </w:pPr>
          </w:p>
        </w:tc>
        <w:tc>
          <w:tcPr>
            <w:tcW w:w="1008" w:type="dxa"/>
          </w:tcPr>
          <w:p w14:paraId="6EF81EBD" w14:textId="77777777" w:rsidR="00370320" w:rsidRPr="00590C30" w:rsidRDefault="00370320" w:rsidP="004A6BF2">
            <w:pPr>
              <w:jc w:val="center"/>
            </w:pPr>
          </w:p>
        </w:tc>
        <w:tc>
          <w:tcPr>
            <w:tcW w:w="1008" w:type="dxa"/>
          </w:tcPr>
          <w:p w14:paraId="3FC01F9D" w14:textId="77777777" w:rsidR="00370320" w:rsidRPr="00590C30" w:rsidRDefault="00370320" w:rsidP="004A6BF2">
            <w:pPr>
              <w:jc w:val="center"/>
            </w:pPr>
          </w:p>
        </w:tc>
        <w:tc>
          <w:tcPr>
            <w:tcW w:w="1008" w:type="dxa"/>
          </w:tcPr>
          <w:p w14:paraId="488993B1" w14:textId="77777777" w:rsidR="00370320" w:rsidRPr="00590C30" w:rsidRDefault="00370320" w:rsidP="004A6BF2">
            <w:pPr>
              <w:jc w:val="center"/>
            </w:pPr>
          </w:p>
        </w:tc>
        <w:tc>
          <w:tcPr>
            <w:tcW w:w="1008" w:type="dxa"/>
          </w:tcPr>
          <w:p w14:paraId="60F3B5FB" w14:textId="77777777" w:rsidR="00370320" w:rsidRPr="00590C30" w:rsidRDefault="00370320" w:rsidP="004A6BF2"/>
        </w:tc>
      </w:tr>
    </w:tbl>
    <w:p w14:paraId="1220C32E" w14:textId="77777777" w:rsidR="00370320" w:rsidRPr="00590C30" w:rsidRDefault="00370320" w:rsidP="00370320"/>
    <w:p w14:paraId="4518C317" w14:textId="63D8A7BC" w:rsidR="00370320" w:rsidRPr="00590C30" w:rsidRDefault="00370320" w:rsidP="00370320">
      <w:r w:rsidRPr="00590C30">
        <w:rPr>
          <w:sz w:val="22"/>
          <w:u w:val="single"/>
        </w:rPr>
        <w:t>Data Description:</w:t>
      </w:r>
    </w:p>
    <w:tbl>
      <w:tblPr>
        <w:tblW w:w="0" w:type="auto"/>
        <w:tblLayout w:type="fixed"/>
        <w:tblLook w:val="0000" w:firstRow="0" w:lastRow="0" w:firstColumn="0" w:lastColumn="0" w:noHBand="0" w:noVBand="0"/>
      </w:tblPr>
      <w:tblGrid>
        <w:gridCol w:w="1080"/>
        <w:gridCol w:w="6480"/>
        <w:gridCol w:w="1440"/>
        <w:gridCol w:w="1080"/>
      </w:tblGrid>
      <w:tr w:rsidR="00370320" w:rsidRPr="00590C30" w14:paraId="48494EA0" w14:textId="77777777" w:rsidTr="004A6BF2">
        <w:tc>
          <w:tcPr>
            <w:tcW w:w="1080" w:type="dxa"/>
          </w:tcPr>
          <w:p w14:paraId="620123E8" w14:textId="77777777" w:rsidR="00370320" w:rsidRPr="00590C30" w:rsidRDefault="00370320" w:rsidP="004A6BF2">
            <w:pPr>
              <w:jc w:val="center"/>
            </w:pPr>
            <w:r w:rsidRPr="00590C30">
              <w:t>Field</w:t>
            </w:r>
          </w:p>
        </w:tc>
        <w:tc>
          <w:tcPr>
            <w:tcW w:w="6480" w:type="dxa"/>
          </w:tcPr>
          <w:p w14:paraId="60CB55A5" w14:textId="77777777" w:rsidR="00370320" w:rsidRPr="00590C30" w:rsidRDefault="00370320" w:rsidP="004A6BF2">
            <w:r w:rsidRPr="00590C30">
              <w:t>Contents</w:t>
            </w:r>
          </w:p>
        </w:tc>
        <w:tc>
          <w:tcPr>
            <w:tcW w:w="1440" w:type="dxa"/>
          </w:tcPr>
          <w:p w14:paraId="73A17707" w14:textId="77777777" w:rsidR="00370320" w:rsidRPr="00590C30" w:rsidRDefault="00370320" w:rsidP="004A6BF2">
            <w:pPr>
              <w:jc w:val="center"/>
            </w:pPr>
            <w:r w:rsidRPr="00590C30">
              <w:t>Type</w:t>
            </w:r>
          </w:p>
        </w:tc>
        <w:tc>
          <w:tcPr>
            <w:tcW w:w="1080" w:type="dxa"/>
          </w:tcPr>
          <w:p w14:paraId="14602A74" w14:textId="77777777" w:rsidR="00370320" w:rsidRPr="00590C30" w:rsidRDefault="00370320" w:rsidP="004A6BF2">
            <w:pPr>
              <w:jc w:val="center"/>
            </w:pPr>
            <w:r w:rsidRPr="00590C30">
              <w:t>Default</w:t>
            </w:r>
          </w:p>
        </w:tc>
      </w:tr>
      <w:tr w:rsidR="00370320" w:rsidRPr="00590C30" w14:paraId="610EC901" w14:textId="77777777" w:rsidTr="004A6BF2">
        <w:trPr>
          <w:trHeight w:hRule="exact" w:val="120"/>
        </w:trPr>
        <w:tc>
          <w:tcPr>
            <w:tcW w:w="1080" w:type="dxa"/>
          </w:tcPr>
          <w:p w14:paraId="3F5A2997" w14:textId="77777777" w:rsidR="00370320" w:rsidRPr="00590C30" w:rsidRDefault="00370320" w:rsidP="004A6BF2">
            <w:pPr>
              <w:jc w:val="center"/>
            </w:pPr>
          </w:p>
        </w:tc>
        <w:tc>
          <w:tcPr>
            <w:tcW w:w="6480" w:type="dxa"/>
          </w:tcPr>
          <w:p w14:paraId="00FA5B0E" w14:textId="77777777" w:rsidR="00370320" w:rsidRPr="00590C30" w:rsidRDefault="00370320" w:rsidP="004A6BF2"/>
        </w:tc>
        <w:tc>
          <w:tcPr>
            <w:tcW w:w="1440" w:type="dxa"/>
          </w:tcPr>
          <w:p w14:paraId="1F83C95B" w14:textId="77777777" w:rsidR="00370320" w:rsidRPr="00590C30" w:rsidRDefault="00370320" w:rsidP="004A6BF2">
            <w:pPr>
              <w:jc w:val="center"/>
            </w:pPr>
          </w:p>
        </w:tc>
        <w:tc>
          <w:tcPr>
            <w:tcW w:w="1080" w:type="dxa"/>
          </w:tcPr>
          <w:p w14:paraId="1DD0746A" w14:textId="77777777" w:rsidR="00370320" w:rsidRPr="00590C30" w:rsidRDefault="00370320" w:rsidP="004A6BF2">
            <w:pPr>
              <w:jc w:val="center"/>
            </w:pPr>
          </w:p>
        </w:tc>
      </w:tr>
      <w:tr w:rsidR="00370320" w:rsidRPr="00590C30" w14:paraId="639BA203" w14:textId="77777777" w:rsidTr="004A6BF2">
        <w:tc>
          <w:tcPr>
            <w:tcW w:w="1080" w:type="dxa"/>
          </w:tcPr>
          <w:p w14:paraId="0F42204B" w14:textId="77777777" w:rsidR="00370320" w:rsidRPr="00590C30" w:rsidRDefault="00370320" w:rsidP="004A6BF2">
            <w:pPr>
              <w:jc w:val="center"/>
            </w:pPr>
            <w:r w:rsidRPr="00590C30">
              <w:t>EID</w:t>
            </w:r>
          </w:p>
        </w:tc>
        <w:tc>
          <w:tcPr>
            <w:tcW w:w="6480" w:type="dxa"/>
          </w:tcPr>
          <w:p w14:paraId="76DD8ED8" w14:textId="77777777" w:rsidR="00370320" w:rsidRPr="00590C30" w:rsidRDefault="00370320" w:rsidP="004A6BF2">
            <w:r w:rsidRPr="00590C30">
              <w:t>Element ID number</w:t>
            </w:r>
          </w:p>
        </w:tc>
        <w:tc>
          <w:tcPr>
            <w:tcW w:w="1440" w:type="dxa"/>
          </w:tcPr>
          <w:p w14:paraId="2CBDFE1D" w14:textId="77777777" w:rsidR="00370320" w:rsidRPr="00590C30" w:rsidRDefault="00370320" w:rsidP="004A6BF2">
            <w:pPr>
              <w:jc w:val="center"/>
            </w:pPr>
            <w:r w:rsidRPr="00590C30">
              <w:t>Integer &gt; 0</w:t>
            </w:r>
          </w:p>
        </w:tc>
        <w:tc>
          <w:tcPr>
            <w:tcW w:w="1080" w:type="dxa"/>
          </w:tcPr>
          <w:p w14:paraId="0FCA6BF0" w14:textId="77777777" w:rsidR="00370320" w:rsidRPr="00590C30" w:rsidRDefault="00370320" w:rsidP="004A6BF2">
            <w:pPr>
              <w:jc w:val="center"/>
            </w:pPr>
            <w:r w:rsidRPr="00590C30">
              <w:t>None</w:t>
            </w:r>
          </w:p>
        </w:tc>
      </w:tr>
      <w:tr w:rsidR="00370320" w:rsidRPr="00590C30" w14:paraId="72D22FFA" w14:textId="77777777" w:rsidTr="004A6BF2">
        <w:trPr>
          <w:trHeight w:hRule="exact" w:val="120"/>
        </w:trPr>
        <w:tc>
          <w:tcPr>
            <w:tcW w:w="1080" w:type="dxa"/>
          </w:tcPr>
          <w:p w14:paraId="64A34666" w14:textId="77777777" w:rsidR="00370320" w:rsidRPr="00590C30" w:rsidRDefault="00370320" w:rsidP="004A6BF2">
            <w:pPr>
              <w:jc w:val="center"/>
            </w:pPr>
          </w:p>
        </w:tc>
        <w:tc>
          <w:tcPr>
            <w:tcW w:w="6480" w:type="dxa"/>
          </w:tcPr>
          <w:p w14:paraId="66D093D0" w14:textId="77777777" w:rsidR="00370320" w:rsidRPr="00590C30" w:rsidRDefault="00370320" w:rsidP="004A6BF2"/>
        </w:tc>
        <w:tc>
          <w:tcPr>
            <w:tcW w:w="1440" w:type="dxa"/>
          </w:tcPr>
          <w:p w14:paraId="6AC38DD1" w14:textId="77777777" w:rsidR="00370320" w:rsidRPr="00590C30" w:rsidRDefault="00370320" w:rsidP="004A6BF2">
            <w:pPr>
              <w:jc w:val="center"/>
            </w:pPr>
          </w:p>
        </w:tc>
        <w:tc>
          <w:tcPr>
            <w:tcW w:w="1080" w:type="dxa"/>
          </w:tcPr>
          <w:p w14:paraId="6B248368" w14:textId="77777777" w:rsidR="00370320" w:rsidRPr="00590C30" w:rsidRDefault="00370320" w:rsidP="004A6BF2">
            <w:pPr>
              <w:jc w:val="center"/>
            </w:pPr>
          </w:p>
        </w:tc>
      </w:tr>
      <w:tr w:rsidR="00370320" w:rsidRPr="00590C30" w14:paraId="6C284621" w14:textId="77777777" w:rsidTr="004A6BF2">
        <w:tc>
          <w:tcPr>
            <w:tcW w:w="1080" w:type="dxa"/>
          </w:tcPr>
          <w:p w14:paraId="04878C20" w14:textId="77777777" w:rsidR="00370320" w:rsidRPr="00590C30" w:rsidRDefault="00370320" w:rsidP="004A6BF2">
            <w:pPr>
              <w:jc w:val="center"/>
            </w:pPr>
            <w:r w:rsidRPr="00590C30">
              <w:lastRenderedPageBreak/>
              <w:t>GN</w:t>
            </w:r>
          </w:p>
        </w:tc>
        <w:tc>
          <w:tcPr>
            <w:tcW w:w="6480" w:type="dxa"/>
          </w:tcPr>
          <w:p w14:paraId="5F17564E" w14:textId="77777777" w:rsidR="00370320" w:rsidRPr="00590C30" w:rsidRDefault="00370320" w:rsidP="004A6BF2">
            <w:r w:rsidRPr="00590C30">
              <w:t>ID number of the grid that will have all 6 components as the 6 independent degrees of freedom for this rigid element</w:t>
            </w:r>
          </w:p>
        </w:tc>
        <w:tc>
          <w:tcPr>
            <w:tcW w:w="1440" w:type="dxa"/>
          </w:tcPr>
          <w:p w14:paraId="1D56CE65" w14:textId="77777777" w:rsidR="00370320" w:rsidRPr="00590C30" w:rsidRDefault="00370320" w:rsidP="004A6BF2">
            <w:pPr>
              <w:jc w:val="center"/>
            </w:pPr>
            <w:r w:rsidRPr="00590C30">
              <w:t>Integer &gt; 0</w:t>
            </w:r>
          </w:p>
        </w:tc>
        <w:tc>
          <w:tcPr>
            <w:tcW w:w="1080" w:type="dxa"/>
          </w:tcPr>
          <w:p w14:paraId="2638CD4A" w14:textId="77777777" w:rsidR="00370320" w:rsidRPr="00590C30" w:rsidRDefault="00370320" w:rsidP="004A6BF2">
            <w:pPr>
              <w:jc w:val="center"/>
            </w:pPr>
            <w:r w:rsidRPr="00590C30">
              <w:t>None</w:t>
            </w:r>
          </w:p>
        </w:tc>
      </w:tr>
      <w:tr w:rsidR="00370320" w:rsidRPr="00590C30" w14:paraId="2EBB9CA9" w14:textId="77777777" w:rsidTr="004A6BF2">
        <w:trPr>
          <w:trHeight w:hRule="exact" w:val="120"/>
        </w:trPr>
        <w:tc>
          <w:tcPr>
            <w:tcW w:w="1080" w:type="dxa"/>
          </w:tcPr>
          <w:p w14:paraId="60174D4F" w14:textId="77777777" w:rsidR="00370320" w:rsidRPr="00590C30" w:rsidRDefault="00370320" w:rsidP="004A6BF2">
            <w:pPr>
              <w:jc w:val="center"/>
            </w:pPr>
          </w:p>
        </w:tc>
        <w:tc>
          <w:tcPr>
            <w:tcW w:w="6480" w:type="dxa"/>
          </w:tcPr>
          <w:p w14:paraId="78FDAA22" w14:textId="77777777" w:rsidR="00370320" w:rsidRPr="00590C30" w:rsidRDefault="00370320" w:rsidP="004A6BF2"/>
        </w:tc>
        <w:tc>
          <w:tcPr>
            <w:tcW w:w="1440" w:type="dxa"/>
          </w:tcPr>
          <w:p w14:paraId="3674E3C5" w14:textId="77777777" w:rsidR="00370320" w:rsidRPr="00590C30" w:rsidRDefault="00370320" w:rsidP="004A6BF2">
            <w:pPr>
              <w:jc w:val="center"/>
            </w:pPr>
          </w:p>
        </w:tc>
        <w:tc>
          <w:tcPr>
            <w:tcW w:w="1080" w:type="dxa"/>
          </w:tcPr>
          <w:p w14:paraId="3D52DB80" w14:textId="77777777" w:rsidR="00370320" w:rsidRPr="00590C30" w:rsidRDefault="00370320" w:rsidP="004A6BF2">
            <w:pPr>
              <w:jc w:val="center"/>
            </w:pPr>
          </w:p>
        </w:tc>
      </w:tr>
      <w:tr w:rsidR="00370320" w:rsidRPr="00590C30" w14:paraId="6CA982E7" w14:textId="77777777" w:rsidTr="004A6BF2">
        <w:tc>
          <w:tcPr>
            <w:tcW w:w="1080" w:type="dxa"/>
          </w:tcPr>
          <w:p w14:paraId="6E75CD18" w14:textId="77777777" w:rsidR="00370320" w:rsidRPr="00590C30" w:rsidRDefault="00370320" w:rsidP="004A6BF2">
            <w:pPr>
              <w:jc w:val="center"/>
            </w:pPr>
            <w:r w:rsidRPr="00590C30">
              <w:t>CM</w:t>
            </w:r>
          </w:p>
        </w:tc>
        <w:tc>
          <w:tcPr>
            <w:tcW w:w="6480" w:type="dxa"/>
          </w:tcPr>
          <w:p w14:paraId="3849F96C" w14:textId="77777777" w:rsidR="00370320" w:rsidRPr="00590C30" w:rsidRDefault="00370320" w:rsidP="004A6BF2">
            <w:r w:rsidRPr="00590C30">
              <w:t>The component numbers of the dependent degrees of freedom at grid points GMi</w:t>
            </w:r>
          </w:p>
        </w:tc>
        <w:tc>
          <w:tcPr>
            <w:tcW w:w="1440" w:type="dxa"/>
          </w:tcPr>
          <w:p w14:paraId="08F266B3" w14:textId="77777777" w:rsidR="00370320" w:rsidRPr="00590C30" w:rsidRDefault="00370320" w:rsidP="004A6BF2">
            <w:pPr>
              <w:jc w:val="center"/>
            </w:pPr>
            <w:r w:rsidRPr="00590C30">
              <w:t>Integers 1-6</w:t>
            </w:r>
          </w:p>
        </w:tc>
        <w:tc>
          <w:tcPr>
            <w:tcW w:w="1080" w:type="dxa"/>
          </w:tcPr>
          <w:p w14:paraId="565A98EC" w14:textId="77777777" w:rsidR="00370320" w:rsidRPr="00590C30" w:rsidRDefault="00370320" w:rsidP="004A6BF2">
            <w:pPr>
              <w:jc w:val="center"/>
            </w:pPr>
            <w:r w:rsidRPr="00590C30">
              <w:t>None</w:t>
            </w:r>
          </w:p>
        </w:tc>
      </w:tr>
      <w:tr w:rsidR="00370320" w:rsidRPr="00590C30" w14:paraId="042761B4" w14:textId="77777777" w:rsidTr="004A6BF2">
        <w:trPr>
          <w:trHeight w:hRule="exact" w:val="120"/>
        </w:trPr>
        <w:tc>
          <w:tcPr>
            <w:tcW w:w="1080" w:type="dxa"/>
          </w:tcPr>
          <w:p w14:paraId="3E0FCAB5" w14:textId="77777777" w:rsidR="00370320" w:rsidRPr="00590C30" w:rsidRDefault="00370320" w:rsidP="004A6BF2">
            <w:pPr>
              <w:jc w:val="center"/>
            </w:pPr>
          </w:p>
        </w:tc>
        <w:tc>
          <w:tcPr>
            <w:tcW w:w="6480" w:type="dxa"/>
          </w:tcPr>
          <w:p w14:paraId="7EE06614" w14:textId="77777777" w:rsidR="00370320" w:rsidRPr="00590C30" w:rsidRDefault="00370320" w:rsidP="004A6BF2"/>
        </w:tc>
        <w:tc>
          <w:tcPr>
            <w:tcW w:w="1440" w:type="dxa"/>
          </w:tcPr>
          <w:p w14:paraId="01B915CA" w14:textId="77777777" w:rsidR="00370320" w:rsidRPr="00590C30" w:rsidRDefault="00370320" w:rsidP="004A6BF2">
            <w:pPr>
              <w:jc w:val="center"/>
            </w:pPr>
          </w:p>
        </w:tc>
        <w:tc>
          <w:tcPr>
            <w:tcW w:w="1080" w:type="dxa"/>
          </w:tcPr>
          <w:p w14:paraId="34859810" w14:textId="77777777" w:rsidR="00370320" w:rsidRPr="00590C30" w:rsidRDefault="00370320" w:rsidP="004A6BF2">
            <w:pPr>
              <w:jc w:val="center"/>
            </w:pPr>
          </w:p>
        </w:tc>
      </w:tr>
      <w:tr w:rsidR="00370320" w:rsidRPr="00590C30" w14:paraId="70647B31" w14:textId="77777777" w:rsidTr="004A6BF2">
        <w:tc>
          <w:tcPr>
            <w:tcW w:w="1080" w:type="dxa"/>
          </w:tcPr>
          <w:p w14:paraId="75DBF03B" w14:textId="77777777" w:rsidR="00370320" w:rsidRPr="00590C30" w:rsidRDefault="00370320" w:rsidP="004A6BF2">
            <w:pPr>
              <w:jc w:val="center"/>
            </w:pPr>
            <w:r w:rsidRPr="00590C30">
              <w:t>GMi</w:t>
            </w:r>
          </w:p>
        </w:tc>
        <w:tc>
          <w:tcPr>
            <w:tcW w:w="6480" w:type="dxa"/>
          </w:tcPr>
          <w:p w14:paraId="119C1055" w14:textId="77777777" w:rsidR="00370320" w:rsidRPr="00590C30" w:rsidRDefault="00370320" w:rsidP="004A6BF2">
            <w:r w:rsidRPr="00590C30">
              <w:t>The components CM at grids GMi are the dependent degrees of freedom that will be eliminated due to this rigid element</w:t>
            </w:r>
          </w:p>
        </w:tc>
        <w:tc>
          <w:tcPr>
            <w:tcW w:w="1440" w:type="dxa"/>
          </w:tcPr>
          <w:p w14:paraId="2B2B3AF6" w14:textId="77777777" w:rsidR="00370320" w:rsidRPr="00590C30" w:rsidRDefault="00370320" w:rsidP="004A6BF2">
            <w:pPr>
              <w:jc w:val="center"/>
            </w:pPr>
            <w:r w:rsidRPr="00590C30">
              <w:t>Integer &gt; 0</w:t>
            </w:r>
          </w:p>
        </w:tc>
        <w:tc>
          <w:tcPr>
            <w:tcW w:w="1080" w:type="dxa"/>
          </w:tcPr>
          <w:p w14:paraId="3481BE0B" w14:textId="77777777" w:rsidR="00370320" w:rsidRPr="00590C30" w:rsidRDefault="00370320" w:rsidP="004A6BF2">
            <w:pPr>
              <w:jc w:val="center"/>
            </w:pPr>
            <w:r w:rsidRPr="00590C30">
              <w:t>None</w:t>
            </w:r>
          </w:p>
        </w:tc>
      </w:tr>
    </w:tbl>
    <w:p w14:paraId="59D706C7" w14:textId="77777777" w:rsidR="00370320" w:rsidRPr="00590C30" w:rsidRDefault="00370320" w:rsidP="00CF1CAE">
      <w:pPr>
        <w:pStyle w:val="Remarks"/>
      </w:pPr>
    </w:p>
    <w:p w14:paraId="13C08BFD" w14:textId="09A7D2DB" w:rsidR="00370320" w:rsidRPr="00590C30" w:rsidRDefault="00370320" w:rsidP="00CF1CAE">
      <w:pPr>
        <w:pStyle w:val="Remarks"/>
      </w:pPr>
      <w:r w:rsidRPr="00590C30">
        <w:rPr>
          <w:sz w:val="22"/>
          <w:u w:val="single"/>
        </w:rPr>
        <w:t>Remarks:</w:t>
      </w:r>
    </w:p>
    <w:p w14:paraId="5CC73603" w14:textId="77777777" w:rsidR="00370320" w:rsidRPr="00590C30" w:rsidRDefault="00370320" w:rsidP="00CF1CAE">
      <w:pPr>
        <w:pStyle w:val="Remarks"/>
      </w:pPr>
      <w:r w:rsidRPr="00590C30">
        <w:t>1.</w:t>
      </w:r>
      <w:r w:rsidRPr="00590C30">
        <w:tab/>
        <w:t>No other element in the model may have the same element ID</w:t>
      </w:r>
    </w:p>
    <w:p w14:paraId="1D0D6437" w14:textId="77777777" w:rsidR="00370320" w:rsidRPr="00590C30" w:rsidRDefault="00370320" w:rsidP="00CF1CAE">
      <w:pPr>
        <w:pStyle w:val="Remarks"/>
      </w:pPr>
      <w:r w:rsidRPr="00590C30">
        <w:t>2.</w:t>
      </w:r>
      <w:r w:rsidRPr="00590C30">
        <w:tab/>
        <w:t>All of the degrees of freedom defined by components CM at each of the grids GMi are made members of the M-set and their displacements will be rigidly dependent on the six degrees of freedom at grid GN.</w:t>
      </w:r>
    </w:p>
    <w:p w14:paraId="5C0E08B8" w14:textId="77777777" w:rsidR="00370320" w:rsidRDefault="00370320" w:rsidP="00CF1CAE">
      <w:pPr>
        <w:pStyle w:val="Remarks"/>
      </w:pPr>
      <w:r w:rsidRPr="00590C30">
        <w:t>Dependent degrees of freedom defined by RBE2 elements can not be defined as members of any other mutually exclusive set (i.e., cannot appear on SPC, SPC1, OMIT, OMIT1, ASET or ASET1 entries, nor can they appear as dependent degrees of freedom on other rigid elements)</w:t>
      </w:r>
    </w:p>
    <w:p w14:paraId="217152A9" w14:textId="77777777" w:rsidR="00370320" w:rsidRPr="00224FC9" w:rsidRDefault="00370320" w:rsidP="004C6C23">
      <w:pPr>
        <w:pStyle w:val="Corner"/>
      </w:pPr>
      <w:r>
        <w:br w:type="page"/>
      </w:r>
      <w:r>
        <w:lastRenderedPageBreak/>
        <w:t>RBE3</w:t>
      </w:r>
    </w:p>
    <w:p w14:paraId="3B79123B" w14:textId="77777777" w:rsidR="00370320" w:rsidRPr="007E3809" w:rsidRDefault="00370320" w:rsidP="00501F36">
      <w:pPr>
        <w:pStyle w:val="Heading2"/>
      </w:pPr>
      <w:bookmarkStart w:id="2628" w:name="_Toc164034538"/>
      <w:r>
        <w:t>RBE3</w:t>
      </w:r>
      <w:bookmarkEnd w:id="2628"/>
    </w:p>
    <w:p w14:paraId="2EBD258B" w14:textId="77777777" w:rsidR="00370320" w:rsidRDefault="00370320" w:rsidP="00370320">
      <w:pPr>
        <w:rPr>
          <w:sz w:val="22"/>
          <w:u w:val="single"/>
        </w:rPr>
      </w:pPr>
    </w:p>
    <w:p w14:paraId="68A0D08A" w14:textId="010E17B2" w:rsidR="00370320" w:rsidRPr="00590C30" w:rsidRDefault="00370320" w:rsidP="00370320">
      <w:r w:rsidRPr="00590C30">
        <w:rPr>
          <w:sz w:val="22"/>
          <w:u w:val="single"/>
        </w:rPr>
        <w:t>Description:</w:t>
      </w:r>
      <w:r w:rsidRPr="00590C30">
        <w:rPr>
          <w:sz w:val="22"/>
        </w:rPr>
        <w:t xml:space="preserve"> </w:t>
      </w:r>
    </w:p>
    <w:p w14:paraId="7C6D3929" w14:textId="77777777" w:rsidR="00370320" w:rsidRPr="00590C30" w:rsidRDefault="00370320" w:rsidP="00370320">
      <w:pPr>
        <w:rPr>
          <w:sz w:val="22"/>
        </w:rPr>
      </w:pPr>
      <w:r>
        <w:rPr>
          <w:sz w:val="22"/>
        </w:rPr>
        <w:t>Element used to distribute loads or mass from one grid point (denoted as the dependent grid) to other grids in the model.  The element is defined based on the grids/components that it connects</w:t>
      </w:r>
      <w:r w:rsidRPr="00590C30">
        <w:rPr>
          <w:sz w:val="22"/>
        </w:rPr>
        <w:t>.</w:t>
      </w:r>
      <w:r>
        <w:rPr>
          <w:sz w:val="22"/>
        </w:rPr>
        <w:t xml:space="preserve">  The resulting multi-point constraints (MPC’s) generated internally in MYSTRAN, will eliminate the dependent degrees of freedom and will distribute any loads or mass from the dependent grid to the remaining grids defined on the RBE3.  Unlike the NASTRAN RBE3, the MYSTRAN RBE3 does not support the “UM” option at the current time</w:t>
      </w:r>
    </w:p>
    <w:p w14:paraId="25CF7205" w14:textId="77777777" w:rsidR="00370320" w:rsidRPr="00590C30" w:rsidRDefault="00370320" w:rsidP="00370320"/>
    <w:p w14:paraId="54452A56" w14:textId="14AFC2DC" w:rsidR="00370320" w:rsidRPr="00590C30" w:rsidRDefault="00370320" w:rsidP="00370320">
      <w:r w:rsidRPr="00590C30">
        <w:rPr>
          <w:sz w:val="22"/>
          <w:u w:val="single"/>
        </w:rPr>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EC8DF54" w14:textId="77777777" w:rsidTr="004A6BF2">
        <w:tc>
          <w:tcPr>
            <w:tcW w:w="1008" w:type="dxa"/>
            <w:tcBorders>
              <w:top w:val="nil"/>
              <w:left w:val="nil"/>
              <w:bottom w:val="nil"/>
              <w:right w:val="nil"/>
            </w:tcBorders>
          </w:tcPr>
          <w:p w14:paraId="7C761A47" w14:textId="77777777" w:rsidR="00370320" w:rsidRPr="00590C30" w:rsidRDefault="00370320" w:rsidP="004A6BF2">
            <w:pPr>
              <w:jc w:val="center"/>
            </w:pPr>
            <w:r w:rsidRPr="00590C30">
              <w:t>1</w:t>
            </w:r>
          </w:p>
        </w:tc>
        <w:tc>
          <w:tcPr>
            <w:tcW w:w="1008" w:type="dxa"/>
            <w:tcBorders>
              <w:top w:val="nil"/>
              <w:left w:val="nil"/>
              <w:bottom w:val="nil"/>
              <w:right w:val="nil"/>
            </w:tcBorders>
          </w:tcPr>
          <w:p w14:paraId="59DB0B5B" w14:textId="77777777" w:rsidR="00370320" w:rsidRPr="00590C30" w:rsidRDefault="00370320" w:rsidP="004A6BF2">
            <w:pPr>
              <w:jc w:val="center"/>
            </w:pPr>
            <w:r w:rsidRPr="00590C30">
              <w:t>2</w:t>
            </w:r>
          </w:p>
        </w:tc>
        <w:tc>
          <w:tcPr>
            <w:tcW w:w="1008" w:type="dxa"/>
            <w:tcBorders>
              <w:top w:val="nil"/>
              <w:left w:val="nil"/>
              <w:bottom w:val="nil"/>
              <w:right w:val="nil"/>
            </w:tcBorders>
          </w:tcPr>
          <w:p w14:paraId="434F7BBF" w14:textId="77777777" w:rsidR="00370320" w:rsidRPr="00590C30" w:rsidRDefault="00370320" w:rsidP="004A6BF2">
            <w:pPr>
              <w:jc w:val="center"/>
            </w:pPr>
            <w:r w:rsidRPr="00590C30">
              <w:t>3</w:t>
            </w:r>
          </w:p>
        </w:tc>
        <w:tc>
          <w:tcPr>
            <w:tcW w:w="1008" w:type="dxa"/>
            <w:tcBorders>
              <w:top w:val="nil"/>
              <w:left w:val="nil"/>
              <w:bottom w:val="nil"/>
              <w:right w:val="nil"/>
            </w:tcBorders>
          </w:tcPr>
          <w:p w14:paraId="5B4B387C" w14:textId="77777777" w:rsidR="00370320" w:rsidRPr="00590C30" w:rsidRDefault="00370320" w:rsidP="004A6BF2">
            <w:pPr>
              <w:jc w:val="center"/>
            </w:pPr>
            <w:r w:rsidRPr="00590C30">
              <w:t>4</w:t>
            </w:r>
          </w:p>
        </w:tc>
        <w:tc>
          <w:tcPr>
            <w:tcW w:w="1008" w:type="dxa"/>
            <w:tcBorders>
              <w:top w:val="nil"/>
              <w:left w:val="nil"/>
              <w:bottom w:val="nil"/>
              <w:right w:val="nil"/>
            </w:tcBorders>
          </w:tcPr>
          <w:p w14:paraId="6FC2CEAD" w14:textId="77777777" w:rsidR="00370320" w:rsidRPr="00590C30" w:rsidRDefault="00370320" w:rsidP="004A6BF2">
            <w:pPr>
              <w:jc w:val="center"/>
            </w:pPr>
            <w:r w:rsidRPr="00590C30">
              <w:t>5</w:t>
            </w:r>
          </w:p>
        </w:tc>
        <w:tc>
          <w:tcPr>
            <w:tcW w:w="1008" w:type="dxa"/>
            <w:tcBorders>
              <w:top w:val="nil"/>
              <w:left w:val="nil"/>
              <w:bottom w:val="nil"/>
              <w:right w:val="nil"/>
            </w:tcBorders>
          </w:tcPr>
          <w:p w14:paraId="1F7FB6B0" w14:textId="77777777" w:rsidR="00370320" w:rsidRPr="00590C30" w:rsidRDefault="00370320" w:rsidP="004A6BF2">
            <w:pPr>
              <w:jc w:val="center"/>
            </w:pPr>
            <w:r w:rsidRPr="00590C30">
              <w:t>6</w:t>
            </w:r>
          </w:p>
        </w:tc>
        <w:tc>
          <w:tcPr>
            <w:tcW w:w="1008" w:type="dxa"/>
            <w:tcBorders>
              <w:top w:val="nil"/>
              <w:left w:val="nil"/>
              <w:bottom w:val="nil"/>
              <w:right w:val="nil"/>
            </w:tcBorders>
          </w:tcPr>
          <w:p w14:paraId="019050E3" w14:textId="77777777" w:rsidR="00370320" w:rsidRPr="00590C30" w:rsidRDefault="00370320" w:rsidP="004A6BF2">
            <w:pPr>
              <w:jc w:val="center"/>
            </w:pPr>
            <w:r w:rsidRPr="00590C30">
              <w:t>7</w:t>
            </w:r>
          </w:p>
        </w:tc>
        <w:tc>
          <w:tcPr>
            <w:tcW w:w="1008" w:type="dxa"/>
            <w:tcBorders>
              <w:top w:val="nil"/>
              <w:left w:val="nil"/>
              <w:bottom w:val="nil"/>
              <w:right w:val="nil"/>
            </w:tcBorders>
          </w:tcPr>
          <w:p w14:paraId="187BCADE" w14:textId="77777777" w:rsidR="00370320" w:rsidRPr="00590C30" w:rsidRDefault="00370320" w:rsidP="004A6BF2">
            <w:pPr>
              <w:jc w:val="center"/>
            </w:pPr>
            <w:r w:rsidRPr="00590C30">
              <w:t>8</w:t>
            </w:r>
          </w:p>
        </w:tc>
        <w:tc>
          <w:tcPr>
            <w:tcW w:w="1008" w:type="dxa"/>
            <w:tcBorders>
              <w:top w:val="nil"/>
              <w:left w:val="nil"/>
              <w:bottom w:val="nil"/>
              <w:right w:val="nil"/>
            </w:tcBorders>
          </w:tcPr>
          <w:p w14:paraId="6022552E" w14:textId="77777777" w:rsidR="00370320" w:rsidRPr="00590C30" w:rsidRDefault="00370320" w:rsidP="004A6BF2">
            <w:pPr>
              <w:jc w:val="center"/>
            </w:pPr>
            <w:r w:rsidRPr="00590C30">
              <w:t>9</w:t>
            </w:r>
          </w:p>
        </w:tc>
        <w:tc>
          <w:tcPr>
            <w:tcW w:w="1008" w:type="dxa"/>
            <w:tcBorders>
              <w:top w:val="nil"/>
              <w:left w:val="nil"/>
              <w:bottom w:val="nil"/>
              <w:right w:val="nil"/>
            </w:tcBorders>
          </w:tcPr>
          <w:p w14:paraId="202AA356" w14:textId="77777777" w:rsidR="00370320" w:rsidRPr="00590C30" w:rsidRDefault="00370320" w:rsidP="004A6BF2">
            <w:pPr>
              <w:jc w:val="center"/>
            </w:pPr>
            <w:r w:rsidRPr="00590C30">
              <w:t>10</w:t>
            </w:r>
          </w:p>
        </w:tc>
      </w:tr>
      <w:tr w:rsidR="00370320" w:rsidRPr="00590C30" w14:paraId="2EA45F7C" w14:textId="77777777" w:rsidTr="004A6BF2">
        <w:tc>
          <w:tcPr>
            <w:tcW w:w="1008" w:type="dxa"/>
            <w:tcBorders>
              <w:top w:val="single" w:sz="4" w:space="0" w:color="auto"/>
              <w:right w:val="single" w:sz="4" w:space="0" w:color="auto"/>
            </w:tcBorders>
          </w:tcPr>
          <w:p w14:paraId="1B2C5F20" w14:textId="77777777" w:rsidR="00370320" w:rsidRPr="00590C30" w:rsidRDefault="00370320" w:rsidP="004A6BF2">
            <w:r>
              <w:t>RBE3</w:t>
            </w:r>
          </w:p>
        </w:tc>
        <w:tc>
          <w:tcPr>
            <w:tcW w:w="1008" w:type="dxa"/>
            <w:tcBorders>
              <w:top w:val="single" w:sz="4" w:space="0" w:color="auto"/>
              <w:left w:val="single" w:sz="4" w:space="0" w:color="auto"/>
              <w:right w:val="single" w:sz="4" w:space="0" w:color="auto"/>
            </w:tcBorders>
          </w:tcPr>
          <w:p w14:paraId="104A1EA7" w14:textId="77777777" w:rsidR="00370320" w:rsidRPr="00590C30" w:rsidRDefault="00370320" w:rsidP="004A6BF2">
            <w:pPr>
              <w:jc w:val="center"/>
            </w:pPr>
            <w:r w:rsidRPr="00590C30">
              <w:t>EID</w:t>
            </w:r>
          </w:p>
        </w:tc>
        <w:tc>
          <w:tcPr>
            <w:tcW w:w="1008" w:type="dxa"/>
            <w:tcBorders>
              <w:top w:val="single" w:sz="4" w:space="0" w:color="auto"/>
              <w:left w:val="single" w:sz="4" w:space="0" w:color="auto"/>
              <w:right w:val="single" w:sz="4" w:space="0" w:color="auto"/>
            </w:tcBorders>
          </w:tcPr>
          <w:p w14:paraId="06869FD9"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75AEFDA1" w14:textId="77777777" w:rsidR="00370320" w:rsidRPr="00590C30" w:rsidRDefault="00370320" w:rsidP="004A6BF2">
            <w:pPr>
              <w:jc w:val="center"/>
            </w:pPr>
            <w:r>
              <w:t>REFGRID</w:t>
            </w:r>
          </w:p>
        </w:tc>
        <w:tc>
          <w:tcPr>
            <w:tcW w:w="1008" w:type="dxa"/>
            <w:tcBorders>
              <w:top w:val="single" w:sz="4" w:space="0" w:color="auto"/>
              <w:left w:val="single" w:sz="4" w:space="0" w:color="auto"/>
              <w:right w:val="single" w:sz="4" w:space="0" w:color="auto"/>
            </w:tcBorders>
          </w:tcPr>
          <w:p w14:paraId="5544F35C" w14:textId="77777777" w:rsidR="00370320" w:rsidRPr="00590C30" w:rsidRDefault="00370320" w:rsidP="004A6BF2">
            <w:pPr>
              <w:jc w:val="center"/>
            </w:pPr>
            <w:r>
              <w:t>REFC</w:t>
            </w:r>
          </w:p>
        </w:tc>
        <w:tc>
          <w:tcPr>
            <w:tcW w:w="1008" w:type="dxa"/>
            <w:tcBorders>
              <w:top w:val="single" w:sz="4" w:space="0" w:color="auto"/>
              <w:left w:val="single" w:sz="4" w:space="0" w:color="auto"/>
              <w:right w:val="single" w:sz="4" w:space="0" w:color="auto"/>
            </w:tcBorders>
          </w:tcPr>
          <w:p w14:paraId="51390396" w14:textId="77777777" w:rsidR="00370320" w:rsidRPr="00590C30" w:rsidRDefault="00370320" w:rsidP="004A6BF2">
            <w:pPr>
              <w:jc w:val="center"/>
            </w:pPr>
            <w:r>
              <w:t>WT1</w:t>
            </w:r>
          </w:p>
        </w:tc>
        <w:tc>
          <w:tcPr>
            <w:tcW w:w="1008" w:type="dxa"/>
            <w:tcBorders>
              <w:top w:val="single" w:sz="4" w:space="0" w:color="auto"/>
              <w:left w:val="single" w:sz="4" w:space="0" w:color="auto"/>
              <w:right w:val="single" w:sz="4" w:space="0" w:color="auto"/>
            </w:tcBorders>
          </w:tcPr>
          <w:p w14:paraId="134B724D" w14:textId="77777777" w:rsidR="00370320" w:rsidRPr="00590C30" w:rsidRDefault="00370320" w:rsidP="004A6BF2">
            <w:pPr>
              <w:jc w:val="center"/>
            </w:pPr>
            <w:r>
              <w:t>C1</w:t>
            </w:r>
          </w:p>
        </w:tc>
        <w:tc>
          <w:tcPr>
            <w:tcW w:w="1008" w:type="dxa"/>
            <w:tcBorders>
              <w:top w:val="single" w:sz="4" w:space="0" w:color="auto"/>
              <w:left w:val="single" w:sz="4" w:space="0" w:color="auto"/>
              <w:right w:val="single" w:sz="4" w:space="0" w:color="auto"/>
            </w:tcBorders>
          </w:tcPr>
          <w:p w14:paraId="506CC186" w14:textId="77777777" w:rsidR="00370320" w:rsidRPr="00590C30" w:rsidRDefault="00370320" w:rsidP="004A6BF2">
            <w:pPr>
              <w:jc w:val="center"/>
            </w:pPr>
            <w:r>
              <w:t>G1,1</w:t>
            </w:r>
          </w:p>
        </w:tc>
        <w:tc>
          <w:tcPr>
            <w:tcW w:w="1008" w:type="dxa"/>
            <w:tcBorders>
              <w:top w:val="single" w:sz="4" w:space="0" w:color="auto"/>
              <w:left w:val="single" w:sz="4" w:space="0" w:color="auto"/>
              <w:right w:val="single" w:sz="4" w:space="0" w:color="auto"/>
            </w:tcBorders>
          </w:tcPr>
          <w:p w14:paraId="77490B71" w14:textId="77777777" w:rsidR="00370320" w:rsidRPr="00590C30" w:rsidRDefault="00370320" w:rsidP="004A6BF2">
            <w:pPr>
              <w:jc w:val="center"/>
            </w:pPr>
            <w:r>
              <w:t>G1,2</w:t>
            </w:r>
          </w:p>
        </w:tc>
        <w:tc>
          <w:tcPr>
            <w:tcW w:w="1008" w:type="dxa"/>
            <w:tcBorders>
              <w:top w:val="single" w:sz="4" w:space="0" w:color="auto"/>
              <w:left w:val="single" w:sz="4" w:space="0" w:color="auto"/>
            </w:tcBorders>
          </w:tcPr>
          <w:p w14:paraId="4848DF1E" w14:textId="77777777" w:rsidR="00370320" w:rsidRPr="00590C30" w:rsidRDefault="00370320" w:rsidP="004A6BF2">
            <w:r>
              <w:t>+1</w:t>
            </w:r>
          </w:p>
        </w:tc>
      </w:tr>
      <w:tr w:rsidR="00370320" w:rsidRPr="00590C30" w14:paraId="486C4140" w14:textId="77777777" w:rsidTr="004A6BF2">
        <w:tc>
          <w:tcPr>
            <w:tcW w:w="1008" w:type="dxa"/>
            <w:tcBorders>
              <w:top w:val="single" w:sz="4" w:space="0" w:color="auto"/>
              <w:bottom w:val="single" w:sz="4" w:space="0" w:color="auto"/>
              <w:right w:val="single" w:sz="4" w:space="0" w:color="auto"/>
            </w:tcBorders>
          </w:tcPr>
          <w:p w14:paraId="72EFECDD" w14:textId="77777777" w:rsidR="00370320" w:rsidRPr="00590C30" w:rsidRDefault="00370320" w:rsidP="004A6BF2">
            <w:r>
              <w:t>+1</w:t>
            </w:r>
          </w:p>
        </w:tc>
        <w:tc>
          <w:tcPr>
            <w:tcW w:w="1008" w:type="dxa"/>
            <w:tcBorders>
              <w:top w:val="single" w:sz="4" w:space="0" w:color="auto"/>
              <w:left w:val="single" w:sz="4" w:space="0" w:color="auto"/>
              <w:bottom w:val="single" w:sz="4" w:space="0" w:color="auto"/>
              <w:right w:val="single" w:sz="4" w:space="0" w:color="auto"/>
            </w:tcBorders>
          </w:tcPr>
          <w:p w14:paraId="795ECBCC" w14:textId="77777777" w:rsidR="00370320" w:rsidRPr="00590C30" w:rsidRDefault="00370320" w:rsidP="004A6BF2">
            <w:pPr>
              <w:jc w:val="center"/>
            </w:pPr>
            <w:r>
              <w:t>G1,3</w:t>
            </w:r>
          </w:p>
        </w:tc>
        <w:tc>
          <w:tcPr>
            <w:tcW w:w="1008" w:type="dxa"/>
            <w:tcBorders>
              <w:top w:val="single" w:sz="4" w:space="0" w:color="auto"/>
              <w:left w:val="single" w:sz="4" w:space="0" w:color="auto"/>
              <w:bottom w:val="single" w:sz="4" w:space="0" w:color="auto"/>
              <w:right w:val="single" w:sz="4" w:space="0" w:color="auto"/>
            </w:tcBorders>
          </w:tcPr>
          <w:p w14:paraId="44BD5881" w14:textId="77777777" w:rsidR="00370320" w:rsidRPr="00590C30" w:rsidRDefault="00370320" w:rsidP="004A6BF2">
            <w:pPr>
              <w:jc w:val="center"/>
            </w:pPr>
            <w:r>
              <w:t>WT2</w:t>
            </w:r>
          </w:p>
        </w:tc>
        <w:tc>
          <w:tcPr>
            <w:tcW w:w="1008" w:type="dxa"/>
            <w:tcBorders>
              <w:top w:val="single" w:sz="4" w:space="0" w:color="auto"/>
              <w:left w:val="single" w:sz="4" w:space="0" w:color="auto"/>
              <w:bottom w:val="single" w:sz="4" w:space="0" w:color="auto"/>
              <w:right w:val="single" w:sz="4" w:space="0" w:color="auto"/>
            </w:tcBorders>
          </w:tcPr>
          <w:p w14:paraId="2EF92F65" w14:textId="77777777" w:rsidR="00370320" w:rsidRPr="00590C30" w:rsidRDefault="00370320" w:rsidP="004A6BF2">
            <w:pPr>
              <w:jc w:val="center"/>
            </w:pPr>
            <w:r>
              <w:t>C2</w:t>
            </w:r>
          </w:p>
        </w:tc>
        <w:tc>
          <w:tcPr>
            <w:tcW w:w="1008" w:type="dxa"/>
            <w:tcBorders>
              <w:top w:val="single" w:sz="4" w:space="0" w:color="auto"/>
              <w:left w:val="single" w:sz="4" w:space="0" w:color="auto"/>
              <w:bottom w:val="single" w:sz="4" w:space="0" w:color="auto"/>
              <w:right w:val="single" w:sz="4" w:space="0" w:color="auto"/>
            </w:tcBorders>
          </w:tcPr>
          <w:p w14:paraId="289C0A10" w14:textId="77777777" w:rsidR="00370320" w:rsidRPr="00590C30" w:rsidRDefault="00370320" w:rsidP="004A6BF2">
            <w:pPr>
              <w:jc w:val="center"/>
            </w:pPr>
            <w:r>
              <w:t>G2,1</w:t>
            </w:r>
          </w:p>
        </w:tc>
        <w:tc>
          <w:tcPr>
            <w:tcW w:w="1008" w:type="dxa"/>
            <w:tcBorders>
              <w:top w:val="single" w:sz="4" w:space="0" w:color="auto"/>
              <w:left w:val="single" w:sz="4" w:space="0" w:color="auto"/>
              <w:bottom w:val="single" w:sz="4" w:space="0" w:color="auto"/>
              <w:right w:val="single" w:sz="4" w:space="0" w:color="auto"/>
            </w:tcBorders>
          </w:tcPr>
          <w:p w14:paraId="053ACF86" w14:textId="77777777" w:rsidR="00370320" w:rsidRPr="00590C30" w:rsidRDefault="00370320" w:rsidP="004A6BF2">
            <w:pPr>
              <w:jc w:val="center"/>
            </w:pPr>
            <w:r>
              <w:t>G2,2</w:t>
            </w:r>
          </w:p>
        </w:tc>
        <w:tc>
          <w:tcPr>
            <w:tcW w:w="1008" w:type="dxa"/>
            <w:tcBorders>
              <w:top w:val="single" w:sz="4" w:space="0" w:color="auto"/>
              <w:left w:val="single" w:sz="4" w:space="0" w:color="auto"/>
              <w:bottom w:val="single" w:sz="4" w:space="0" w:color="auto"/>
              <w:right w:val="single" w:sz="4" w:space="0" w:color="auto"/>
            </w:tcBorders>
          </w:tcPr>
          <w:p w14:paraId="3C37F4A3" w14:textId="77777777" w:rsidR="00370320" w:rsidRPr="00590C30" w:rsidRDefault="00370320" w:rsidP="004A6BF2">
            <w:pPr>
              <w:jc w:val="center"/>
            </w:pPr>
            <w:r>
              <w:t>G2,3</w:t>
            </w:r>
          </w:p>
        </w:tc>
        <w:tc>
          <w:tcPr>
            <w:tcW w:w="1008" w:type="dxa"/>
            <w:tcBorders>
              <w:top w:val="single" w:sz="4" w:space="0" w:color="auto"/>
              <w:left w:val="single" w:sz="4" w:space="0" w:color="auto"/>
              <w:bottom w:val="single" w:sz="4" w:space="0" w:color="auto"/>
              <w:right w:val="single" w:sz="4" w:space="0" w:color="auto"/>
            </w:tcBorders>
          </w:tcPr>
          <w:p w14:paraId="49B0EA74" w14:textId="77777777" w:rsidR="00370320" w:rsidRPr="00590C30" w:rsidRDefault="00370320" w:rsidP="004A6BF2">
            <w:pPr>
              <w:jc w:val="center"/>
            </w:pPr>
            <w:r>
              <w:t>G2,4</w:t>
            </w:r>
          </w:p>
        </w:tc>
        <w:tc>
          <w:tcPr>
            <w:tcW w:w="1008" w:type="dxa"/>
            <w:tcBorders>
              <w:top w:val="single" w:sz="4" w:space="0" w:color="auto"/>
              <w:left w:val="single" w:sz="4" w:space="0" w:color="auto"/>
              <w:bottom w:val="single" w:sz="4" w:space="0" w:color="auto"/>
              <w:right w:val="single" w:sz="4" w:space="0" w:color="auto"/>
            </w:tcBorders>
          </w:tcPr>
          <w:p w14:paraId="231F4ACB" w14:textId="77777777" w:rsidR="00370320" w:rsidRPr="00590C30" w:rsidRDefault="00370320" w:rsidP="004A6BF2">
            <w:pPr>
              <w:jc w:val="center"/>
            </w:pPr>
            <w:r>
              <w:t>WT3</w:t>
            </w:r>
          </w:p>
        </w:tc>
        <w:tc>
          <w:tcPr>
            <w:tcW w:w="1008" w:type="dxa"/>
            <w:tcBorders>
              <w:top w:val="single" w:sz="4" w:space="0" w:color="auto"/>
              <w:left w:val="single" w:sz="4" w:space="0" w:color="auto"/>
              <w:bottom w:val="single" w:sz="4" w:space="0" w:color="auto"/>
            </w:tcBorders>
          </w:tcPr>
          <w:p w14:paraId="028521BF" w14:textId="77777777" w:rsidR="00370320" w:rsidRPr="00590C30" w:rsidRDefault="00370320" w:rsidP="004A6BF2">
            <w:r>
              <w:t>+2</w:t>
            </w:r>
          </w:p>
        </w:tc>
      </w:tr>
      <w:tr w:rsidR="00370320" w:rsidRPr="00590C30" w14:paraId="2DE9602D" w14:textId="77777777" w:rsidTr="004A6BF2">
        <w:tc>
          <w:tcPr>
            <w:tcW w:w="1008" w:type="dxa"/>
            <w:tcBorders>
              <w:top w:val="single" w:sz="4" w:space="0" w:color="auto"/>
              <w:right w:val="single" w:sz="4" w:space="0" w:color="auto"/>
            </w:tcBorders>
          </w:tcPr>
          <w:p w14:paraId="7C101C2D" w14:textId="77777777" w:rsidR="00370320" w:rsidRDefault="00370320" w:rsidP="004A6BF2">
            <w:r>
              <w:t>+2</w:t>
            </w:r>
          </w:p>
        </w:tc>
        <w:tc>
          <w:tcPr>
            <w:tcW w:w="1008" w:type="dxa"/>
            <w:tcBorders>
              <w:top w:val="single" w:sz="4" w:space="0" w:color="auto"/>
              <w:left w:val="single" w:sz="4" w:space="0" w:color="auto"/>
              <w:right w:val="single" w:sz="4" w:space="0" w:color="auto"/>
            </w:tcBorders>
          </w:tcPr>
          <w:p w14:paraId="1115D8B8" w14:textId="77777777" w:rsidR="00370320" w:rsidRDefault="00370320" w:rsidP="004A6BF2">
            <w:pPr>
              <w:jc w:val="center"/>
            </w:pPr>
            <w:r>
              <w:t>C3</w:t>
            </w:r>
          </w:p>
        </w:tc>
        <w:tc>
          <w:tcPr>
            <w:tcW w:w="1008" w:type="dxa"/>
            <w:tcBorders>
              <w:top w:val="single" w:sz="4" w:space="0" w:color="auto"/>
              <w:left w:val="single" w:sz="4" w:space="0" w:color="auto"/>
              <w:right w:val="single" w:sz="4" w:space="0" w:color="auto"/>
            </w:tcBorders>
          </w:tcPr>
          <w:p w14:paraId="0E27D3C1" w14:textId="77777777" w:rsidR="00370320" w:rsidRDefault="00370320" w:rsidP="004A6BF2">
            <w:pPr>
              <w:jc w:val="center"/>
            </w:pPr>
            <w:r>
              <w:t>G3,1</w:t>
            </w:r>
          </w:p>
        </w:tc>
        <w:tc>
          <w:tcPr>
            <w:tcW w:w="1008" w:type="dxa"/>
            <w:tcBorders>
              <w:top w:val="single" w:sz="4" w:space="0" w:color="auto"/>
              <w:left w:val="single" w:sz="4" w:space="0" w:color="auto"/>
              <w:right w:val="single" w:sz="4" w:space="0" w:color="auto"/>
            </w:tcBorders>
          </w:tcPr>
          <w:p w14:paraId="28F33C7A" w14:textId="77777777" w:rsidR="00370320" w:rsidRDefault="00370320" w:rsidP="004A6BF2">
            <w:pPr>
              <w:jc w:val="center"/>
            </w:pPr>
            <w:r>
              <w:t>G3,2</w:t>
            </w:r>
          </w:p>
        </w:tc>
        <w:tc>
          <w:tcPr>
            <w:tcW w:w="1008" w:type="dxa"/>
            <w:tcBorders>
              <w:top w:val="single" w:sz="4" w:space="0" w:color="auto"/>
              <w:left w:val="single" w:sz="4" w:space="0" w:color="auto"/>
              <w:right w:val="single" w:sz="4" w:space="0" w:color="auto"/>
            </w:tcBorders>
          </w:tcPr>
          <w:p w14:paraId="1663D1FD" w14:textId="77777777" w:rsidR="00370320" w:rsidRDefault="00370320" w:rsidP="004A6BF2">
            <w:pPr>
              <w:jc w:val="center"/>
            </w:pPr>
            <w:r>
              <w:t>etc</w:t>
            </w:r>
          </w:p>
        </w:tc>
        <w:tc>
          <w:tcPr>
            <w:tcW w:w="1008" w:type="dxa"/>
            <w:tcBorders>
              <w:top w:val="single" w:sz="4" w:space="0" w:color="auto"/>
              <w:left w:val="single" w:sz="4" w:space="0" w:color="auto"/>
              <w:right w:val="single" w:sz="4" w:space="0" w:color="auto"/>
            </w:tcBorders>
          </w:tcPr>
          <w:p w14:paraId="0E7B9D32" w14:textId="77777777" w:rsidR="00370320" w:rsidRDefault="00370320" w:rsidP="004A6BF2">
            <w:pPr>
              <w:jc w:val="center"/>
            </w:pPr>
          </w:p>
        </w:tc>
        <w:tc>
          <w:tcPr>
            <w:tcW w:w="1008" w:type="dxa"/>
            <w:tcBorders>
              <w:top w:val="single" w:sz="4" w:space="0" w:color="auto"/>
              <w:left w:val="single" w:sz="4" w:space="0" w:color="auto"/>
              <w:right w:val="single" w:sz="4" w:space="0" w:color="auto"/>
            </w:tcBorders>
          </w:tcPr>
          <w:p w14:paraId="374A492D" w14:textId="77777777" w:rsidR="00370320" w:rsidRDefault="00370320" w:rsidP="004A6BF2">
            <w:pPr>
              <w:jc w:val="center"/>
            </w:pPr>
          </w:p>
        </w:tc>
        <w:tc>
          <w:tcPr>
            <w:tcW w:w="1008" w:type="dxa"/>
            <w:tcBorders>
              <w:top w:val="single" w:sz="4" w:space="0" w:color="auto"/>
              <w:left w:val="single" w:sz="4" w:space="0" w:color="auto"/>
              <w:right w:val="single" w:sz="4" w:space="0" w:color="auto"/>
            </w:tcBorders>
          </w:tcPr>
          <w:p w14:paraId="37E61E29" w14:textId="77777777" w:rsidR="00370320" w:rsidRDefault="00370320" w:rsidP="004A6BF2">
            <w:pPr>
              <w:jc w:val="center"/>
            </w:pPr>
          </w:p>
        </w:tc>
        <w:tc>
          <w:tcPr>
            <w:tcW w:w="1008" w:type="dxa"/>
            <w:tcBorders>
              <w:top w:val="single" w:sz="4" w:space="0" w:color="auto"/>
              <w:left w:val="single" w:sz="4" w:space="0" w:color="auto"/>
              <w:right w:val="single" w:sz="4" w:space="0" w:color="auto"/>
            </w:tcBorders>
          </w:tcPr>
          <w:p w14:paraId="121FEA6E" w14:textId="77777777" w:rsidR="00370320" w:rsidRDefault="00370320" w:rsidP="004A6BF2">
            <w:pPr>
              <w:jc w:val="center"/>
            </w:pPr>
          </w:p>
        </w:tc>
        <w:tc>
          <w:tcPr>
            <w:tcW w:w="1008" w:type="dxa"/>
            <w:tcBorders>
              <w:top w:val="single" w:sz="4" w:space="0" w:color="auto"/>
              <w:left w:val="single" w:sz="4" w:space="0" w:color="auto"/>
            </w:tcBorders>
          </w:tcPr>
          <w:p w14:paraId="6D714823" w14:textId="77777777" w:rsidR="00370320" w:rsidRDefault="00370320" w:rsidP="004A6BF2"/>
        </w:tc>
      </w:tr>
    </w:tbl>
    <w:p w14:paraId="6D1B62C1" w14:textId="77777777" w:rsidR="00370320" w:rsidRPr="00590C30" w:rsidRDefault="00370320" w:rsidP="00370320"/>
    <w:p w14:paraId="31470DD5" w14:textId="35D3386E" w:rsidR="00370320" w:rsidRPr="00590C30" w:rsidRDefault="00370320" w:rsidP="00370320">
      <w:r w:rsidRPr="00590C30">
        <w:rPr>
          <w:sz w:val="22"/>
          <w:u w:val="single"/>
        </w:rPr>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00C2E82" w14:textId="77777777" w:rsidTr="004A6BF2">
        <w:tc>
          <w:tcPr>
            <w:tcW w:w="1008" w:type="dxa"/>
          </w:tcPr>
          <w:p w14:paraId="0DEA7A8D" w14:textId="77777777" w:rsidR="00370320" w:rsidRPr="00590C30" w:rsidRDefault="00370320" w:rsidP="004A6BF2">
            <w:r>
              <w:t>RBE3</w:t>
            </w:r>
          </w:p>
        </w:tc>
        <w:tc>
          <w:tcPr>
            <w:tcW w:w="1008" w:type="dxa"/>
          </w:tcPr>
          <w:p w14:paraId="776C2259" w14:textId="77777777" w:rsidR="00370320" w:rsidRPr="00590C30" w:rsidRDefault="00370320" w:rsidP="004A6BF2">
            <w:pPr>
              <w:jc w:val="center"/>
            </w:pPr>
            <w:r w:rsidRPr="00590C30">
              <w:t>43</w:t>
            </w:r>
          </w:p>
        </w:tc>
        <w:tc>
          <w:tcPr>
            <w:tcW w:w="1008" w:type="dxa"/>
          </w:tcPr>
          <w:p w14:paraId="0A6EBA34" w14:textId="77777777" w:rsidR="00370320" w:rsidRPr="00590C30" w:rsidRDefault="00370320" w:rsidP="004A6BF2">
            <w:pPr>
              <w:jc w:val="center"/>
            </w:pPr>
          </w:p>
        </w:tc>
        <w:tc>
          <w:tcPr>
            <w:tcW w:w="1008" w:type="dxa"/>
          </w:tcPr>
          <w:p w14:paraId="54EA18C2" w14:textId="77777777" w:rsidR="00370320" w:rsidRPr="00590C30" w:rsidRDefault="00370320" w:rsidP="004A6BF2">
            <w:pPr>
              <w:jc w:val="center"/>
            </w:pPr>
            <w:r>
              <w:t>9001</w:t>
            </w:r>
          </w:p>
        </w:tc>
        <w:tc>
          <w:tcPr>
            <w:tcW w:w="1008" w:type="dxa"/>
          </w:tcPr>
          <w:p w14:paraId="33C4A956" w14:textId="77777777" w:rsidR="00370320" w:rsidRPr="00590C30" w:rsidRDefault="00370320" w:rsidP="004A6BF2">
            <w:pPr>
              <w:jc w:val="center"/>
            </w:pPr>
            <w:r>
              <w:t>123456</w:t>
            </w:r>
          </w:p>
        </w:tc>
        <w:tc>
          <w:tcPr>
            <w:tcW w:w="1008" w:type="dxa"/>
          </w:tcPr>
          <w:p w14:paraId="1AA1206F" w14:textId="77777777" w:rsidR="00370320" w:rsidRPr="00590C30" w:rsidRDefault="00370320" w:rsidP="004A6BF2">
            <w:pPr>
              <w:jc w:val="center"/>
            </w:pPr>
            <w:r>
              <w:t>1.0</w:t>
            </w:r>
          </w:p>
        </w:tc>
        <w:tc>
          <w:tcPr>
            <w:tcW w:w="1008" w:type="dxa"/>
          </w:tcPr>
          <w:p w14:paraId="32661426" w14:textId="77777777" w:rsidR="00370320" w:rsidRPr="00590C30" w:rsidRDefault="00370320" w:rsidP="004A6BF2">
            <w:pPr>
              <w:jc w:val="center"/>
            </w:pPr>
            <w:r>
              <w:t>123</w:t>
            </w:r>
          </w:p>
        </w:tc>
        <w:tc>
          <w:tcPr>
            <w:tcW w:w="1008" w:type="dxa"/>
          </w:tcPr>
          <w:p w14:paraId="111FB6C5" w14:textId="77777777" w:rsidR="00370320" w:rsidRPr="00590C30" w:rsidRDefault="00370320" w:rsidP="004A6BF2">
            <w:pPr>
              <w:jc w:val="center"/>
            </w:pPr>
            <w:r>
              <w:t>1001</w:t>
            </w:r>
          </w:p>
        </w:tc>
        <w:tc>
          <w:tcPr>
            <w:tcW w:w="1008" w:type="dxa"/>
          </w:tcPr>
          <w:p w14:paraId="08B3698E" w14:textId="77777777" w:rsidR="00370320" w:rsidRPr="00590C30" w:rsidRDefault="00370320" w:rsidP="004A6BF2">
            <w:pPr>
              <w:jc w:val="center"/>
            </w:pPr>
            <w:r>
              <w:t>1002</w:t>
            </w:r>
          </w:p>
        </w:tc>
        <w:tc>
          <w:tcPr>
            <w:tcW w:w="1008" w:type="dxa"/>
          </w:tcPr>
          <w:p w14:paraId="65E512B9" w14:textId="77777777" w:rsidR="00370320" w:rsidRPr="00590C30" w:rsidRDefault="00370320" w:rsidP="004A6BF2">
            <w:r>
              <w:t>+R1</w:t>
            </w:r>
          </w:p>
        </w:tc>
      </w:tr>
      <w:tr w:rsidR="00370320" w:rsidRPr="00590C30" w14:paraId="7C42F9AC" w14:textId="77777777" w:rsidTr="004A6BF2">
        <w:tc>
          <w:tcPr>
            <w:tcW w:w="1008" w:type="dxa"/>
          </w:tcPr>
          <w:p w14:paraId="0E60E8E7" w14:textId="77777777" w:rsidR="00370320" w:rsidRPr="00590C30" w:rsidRDefault="00370320" w:rsidP="004A6BF2">
            <w:r>
              <w:t>+R</w:t>
            </w:r>
            <w:r w:rsidRPr="00590C30">
              <w:t>1</w:t>
            </w:r>
          </w:p>
        </w:tc>
        <w:tc>
          <w:tcPr>
            <w:tcW w:w="1008" w:type="dxa"/>
          </w:tcPr>
          <w:p w14:paraId="36D397D2" w14:textId="77777777" w:rsidR="00370320" w:rsidRPr="00590C30" w:rsidRDefault="00370320" w:rsidP="004A6BF2">
            <w:pPr>
              <w:jc w:val="center"/>
            </w:pPr>
            <w:r>
              <w:t>1003</w:t>
            </w:r>
          </w:p>
        </w:tc>
        <w:tc>
          <w:tcPr>
            <w:tcW w:w="1008" w:type="dxa"/>
          </w:tcPr>
          <w:p w14:paraId="6E742C14" w14:textId="77777777" w:rsidR="00370320" w:rsidRPr="00590C30" w:rsidRDefault="00370320" w:rsidP="004A6BF2">
            <w:pPr>
              <w:jc w:val="center"/>
            </w:pPr>
            <w:r>
              <w:t>1004</w:t>
            </w:r>
          </w:p>
        </w:tc>
        <w:tc>
          <w:tcPr>
            <w:tcW w:w="1008" w:type="dxa"/>
          </w:tcPr>
          <w:p w14:paraId="79CBDE78" w14:textId="77777777" w:rsidR="00370320" w:rsidRPr="00590C30" w:rsidRDefault="00370320" w:rsidP="004A6BF2">
            <w:pPr>
              <w:jc w:val="center"/>
            </w:pPr>
          </w:p>
        </w:tc>
        <w:tc>
          <w:tcPr>
            <w:tcW w:w="1008" w:type="dxa"/>
          </w:tcPr>
          <w:p w14:paraId="1D228E51" w14:textId="77777777" w:rsidR="00370320" w:rsidRPr="00590C30" w:rsidRDefault="00370320" w:rsidP="004A6BF2">
            <w:pPr>
              <w:jc w:val="center"/>
            </w:pPr>
          </w:p>
        </w:tc>
        <w:tc>
          <w:tcPr>
            <w:tcW w:w="1008" w:type="dxa"/>
          </w:tcPr>
          <w:p w14:paraId="51BA827B" w14:textId="77777777" w:rsidR="00370320" w:rsidRPr="00590C30" w:rsidRDefault="00370320" w:rsidP="004A6BF2">
            <w:pPr>
              <w:jc w:val="center"/>
            </w:pPr>
          </w:p>
        </w:tc>
        <w:tc>
          <w:tcPr>
            <w:tcW w:w="1008" w:type="dxa"/>
          </w:tcPr>
          <w:p w14:paraId="7B2C8657" w14:textId="77777777" w:rsidR="00370320" w:rsidRPr="00590C30" w:rsidRDefault="00370320" w:rsidP="004A6BF2">
            <w:pPr>
              <w:jc w:val="center"/>
            </w:pPr>
          </w:p>
        </w:tc>
        <w:tc>
          <w:tcPr>
            <w:tcW w:w="1008" w:type="dxa"/>
          </w:tcPr>
          <w:p w14:paraId="762AB9C1" w14:textId="77777777" w:rsidR="00370320" w:rsidRPr="00590C30" w:rsidRDefault="00370320" w:rsidP="004A6BF2">
            <w:pPr>
              <w:jc w:val="center"/>
            </w:pPr>
          </w:p>
        </w:tc>
        <w:tc>
          <w:tcPr>
            <w:tcW w:w="1008" w:type="dxa"/>
          </w:tcPr>
          <w:p w14:paraId="60250E95" w14:textId="77777777" w:rsidR="00370320" w:rsidRPr="00590C30" w:rsidRDefault="00370320" w:rsidP="004A6BF2">
            <w:pPr>
              <w:jc w:val="center"/>
            </w:pPr>
          </w:p>
        </w:tc>
        <w:tc>
          <w:tcPr>
            <w:tcW w:w="1008" w:type="dxa"/>
          </w:tcPr>
          <w:p w14:paraId="08AD5282" w14:textId="77777777" w:rsidR="00370320" w:rsidRPr="00590C30" w:rsidRDefault="00370320" w:rsidP="004A6BF2"/>
        </w:tc>
      </w:tr>
    </w:tbl>
    <w:p w14:paraId="30714162" w14:textId="77777777" w:rsidR="00370320" w:rsidRPr="00590C30" w:rsidRDefault="00370320" w:rsidP="00370320"/>
    <w:p w14:paraId="03E616DC" w14:textId="77777777" w:rsidR="00370320" w:rsidRPr="00590C30" w:rsidRDefault="00370320" w:rsidP="00370320">
      <w:pPr>
        <w:rPr>
          <w:sz w:val="22"/>
          <w:u w:val="single"/>
        </w:rPr>
      </w:pPr>
      <w:r w:rsidRPr="00590C30">
        <w:rPr>
          <w:sz w:val="22"/>
          <w:u w:val="single"/>
        </w:rPr>
        <w:t>Data Description:</w:t>
      </w:r>
    </w:p>
    <w:p w14:paraId="2D07A9A0" w14:textId="77777777" w:rsidR="00370320" w:rsidRPr="00590C30" w:rsidRDefault="00370320" w:rsidP="00370320"/>
    <w:tbl>
      <w:tblPr>
        <w:tblW w:w="10224" w:type="dxa"/>
        <w:tblLayout w:type="fixed"/>
        <w:tblLook w:val="0000" w:firstRow="0" w:lastRow="0" w:firstColumn="0" w:lastColumn="0" w:noHBand="0" w:noVBand="0"/>
      </w:tblPr>
      <w:tblGrid>
        <w:gridCol w:w="1224"/>
        <w:gridCol w:w="6480"/>
        <w:gridCol w:w="1440"/>
        <w:gridCol w:w="1080"/>
      </w:tblGrid>
      <w:tr w:rsidR="00370320" w:rsidRPr="00590C30" w14:paraId="10617928" w14:textId="77777777" w:rsidTr="004A6BF2">
        <w:tc>
          <w:tcPr>
            <w:tcW w:w="1224" w:type="dxa"/>
          </w:tcPr>
          <w:p w14:paraId="1A031F57" w14:textId="77777777" w:rsidR="00370320" w:rsidRPr="00590C30" w:rsidRDefault="00370320" w:rsidP="004A6BF2">
            <w:pPr>
              <w:jc w:val="center"/>
            </w:pPr>
            <w:r w:rsidRPr="00590C30">
              <w:t>Field</w:t>
            </w:r>
          </w:p>
        </w:tc>
        <w:tc>
          <w:tcPr>
            <w:tcW w:w="6480" w:type="dxa"/>
          </w:tcPr>
          <w:p w14:paraId="04D619A3" w14:textId="77777777" w:rsidR="00370320" w:rsidRPr="00590C30" w:rsidRDefault="00370320" w:rsidP="004A6BF2">
            <w:r w:rsidRPr="00590C30">
              <w:t>Contents</w:t>
            </w:r>
          </w:p>
        </w:tc>
        <w:tc>
          <w:tcPr>
            <w:tcW w:w="1440" w:type="dxa"/>
          </w:tcPr>
          <w:p w14:paraId="24A22B34" w14:textId="77777777" w:rsidR="00370320" w:rsidRPr="00590C30" w:rsidRDefault="00370320" w:rsidP="004A6BF2">
            <w:pPr>
              <w:jc w:val="center"/>
            </w:pPr>
            <w:r w:rsidRPr="00590C30">
              <w:t>Type</w:t>
            </w:r>
          </w:p>
        </w:tc>
        <w:tc>
          <w:tcPr>
            <w:tcW w:w="1080" w:type="dxa"/>
          </w:tcPr>
          <w:p w14:paraId="7C602B13" w14:textId="77777777" w:rsidR="00370320" w:rsidRPr="00590C30" w:rsidRDefault="00370320" w:rsidP="004A6BF2">
            <w:pPr>
              <w:jc w:val="center"/>
            </w:pPr>
            <w:r w:rsidRPr="00590C30">
              <w:t>Default</w:t>
            </w:r>
          </w:p>
        </w:tc>
      </w:tr>
      <w:tr w:rsidR="00370320" w:rsidRPr="00590C30" w14:paraId="155E7A10" w14:textId="77777777" w:rsidTr="004A6BF2">
        <w:trPr>
          <w:trHeight w:hRule="exact" w:val="120"/>
        </w:trPr>
        <w:tc>
          <w:tcPr>
            <w:tcW w:w="1224" w:type="dxa"/>
          </w:tcPr>
          <w:p w14:paraId="0671B3C0" w14:textId="77777777" w:rsidR="00370320" w:rsidRPr="00590C30" w:rsidRDefault="00370320" w:rsidP="004A6BF2">
            <w:pPr>
              <w:jc w:val="center"/>
            </w:pPr>
          </w:p>
        </w:tc>
        <w:tc>
          <w:tcPr>
            <w:tcW w:w="6480" w:type="dxa"/>
          </w:tcPr>
          <w:p w14:paraId="5309736A" w14:textId="77777777" w:rsidR="00370320" w:rsidRPr="00590C30" w:rsidRDefault="00370320" w:rsidP="004A6BF2"/>
        </w:tc>
        <w:tc>
          <w:tcPr>
            <w:tcW w:w="1440" w:type="dxa"/>
          </w:tcPr>
          <w:p w14:paraId="2C9D78DC" w14:textId="77777777" w:rsidR="00370320" w:rsidRPr="00590C30" w:rsidRDefault="00370320" w:rsidP="004A6BF2">
            <w:pPr>
              <w:jc w:val="center"/>
            </w:pPr>
          </w:p>
        </w:tc>
        <w:tc>
          <w:tcPr>
            <w:tcW w:w="1080" w:type="dxa"/>
          </w:tcPr>
          <w:p w14:paraId="3032511C" w14:textId="77777777" w:rsidR="00370320" w:rsidRPr="00590C30" w:rsidRDefault="00370320" w:rsidP="004A6BF2">
            <w:pPr>
              <w:jc w:val="center"/>
            </w:pPr>
          </w:p>
        </w:tc>
      </w:tr>
      <w:tr w:rsidR="00370320" w:rsidRPr="00590C30" w14:paraId="7F51D978" w14:textId="77777777" w:rsidTr="004A6BF2">
        <w:tc>
          <w:tcPr>
            <w:tcW w:w="1224" w:type="dxa"/>
          </w:tcPr>
          <w:p w14:paraId="647D77F3" w14:textId="77777777" w:rsidR="00370320" w:rsidRPr="00590C30" w:rsidRDefault="00370320" w:rsidP="004A6BF2">
            <w:pPr>
              <w:jc w:val="center"/>
            </w:pPr>
            <w:r w:rsidRPr="00590C30">
              <w:t>EID</w:t>
            </w:r>
          </w:p>
        </w:tc>
        <w:tc>
          <w:tcPr>
            <w:tcW w:w="6480" w:type="dxa"/>
          </w:tcPr>
          <w:p w14:paraId="3C6F91B3" w14:textId="77777777" w:rsidR="00370320" w:rsidRPr="00590C30" w:rsidRDefault="00370320" w:rsidP="004A6BF2">
            <w:r w:rsidRPr="00590C30">
              <w:t>Element ID number</w:t>
            </w:r>
          </w:p>
        </w:tc>
        <w:tc>
          <w:tcPr>
            <w:tcW w:w="1440" w:type="dxa"/>
          </w:tcPr>
          <w:p w14:paraId="1F355380" w14:textId="77777777" w:rsidR="00370320" w:rsidRPr="00590C30" w:rsidRDefault="00370320" w:rsidP="004A6BF2">
            <w:pPr>
              <w:jc w:val="center"/>
            </w:pPr>
            <w:r w:rsidRPr="00590C30">
              <w:t>Integer &gt; 0</w:t>
            </w:r>
          </w:p>
        </w:tc>
        <w:tc>
          <w:tcPr>
            <w:tcW w:w="1080" w:type="dxa"/>
          </w:tcPr>
          <w:p w14:paraId="5BD11650" w14:textId="77777777" w:rsidR="00370320" w:rsidRPr="00590C30" w:rsidRDefault="00370320" w:rsidP="004A6BF2">
            <w:pPr>
              <w:jc w:val="center"/>
            </w:pPr>
            <w:r w:rsidRPr="00590C30">
              <w:t>None</w:t>
            </w:r>
          </w:p>
        </w:tc>
      </w:tr>
      <w:tr w:rsidR="00370320" w:rsidRPr="00590C30" w14:paraId="77966CA6" w14:textId="77777777" w:rsidTr="004A6BF2">
        <w:trPr>
          <w:trHeight w:hRule="exact" w:val="120"/>
        </w:trPr>
        <w:tc>
          <w:tcPr>
            <w:tcW w:w="1224" w:type="dxa"/>
          </w:tcPr>
          <w:p w14:paraId="0210CBB4" w14:textId="77777777" w:rsidR="00370320" w:rsidRPr="00590C30" w:rsidRDefault="00370320" w:rsidP="004A6BF2">
            <w:pPr>
              <w:jc w:val="center"/>
            </w:pPr>
          </w:p>
        </w:tc>
        <w:tc>
          <w:tcPr>
            <w:tcW w:w="6480" w:type="dxa"/>
          </w:tcPr>
          <w:p w14:paraId="59637CA6" w14:textId="77777777" w:rsidR="00370320" w:rsidRPr="00590C30" w:rsidRDefault="00370320" w:rsidP="004A6BF2"/>
        </w:tc>
        <w:tc>
          <w:tcPr>
            <w:tcW w:w="1440" w:type="dxa"/>
          </w:tcPr>
          <w:p w14:paraId="58B1D85A" w14:textId="77777777" w:rsidR="00370320" w:rsidRPr="00590C30" w:rsidRDefault="00370320" w:rsidP="004A6BF2">
            <w:pPr>
              <w:jc w:val="center"/>
            </w:pPr>
          </w:p>
        </w:tc>
        <w:tc>
          <w:tcPr>
            <w:tcW w:w="1080" w:type="dxa"/>
          </w:tcPr>
          <w:p w14:paraId="39C5E2B1" w14:textId="77777777" w:rsidR="00370320" w:rsidRPr="00590C30" w:rsidRDefault="00370320" w:rsidP="004A6BF2">
            <w:pPr>
              <w:jc w:val="center"/>
            </w:pPr>
          </w:p>
        </w:tc>
      </w:tr>
      <w:tr w:rsidR="00370320" w:rsidRPr="00590C30" w14:paraId="5C870D94" w14:textId="77777777" w:rsidTr="004A6BF2">
        <w:tc>
          <w:tcPr>
            <w:tcW w:w="1224" w:type="dxa"/>
          </w:tcPr>
          <w:p w14:paraId="60D32007" w14:textId="77777777" w:rsidR="00370320" w:rsidRPr="00590C30" w:rsidRDefault="00370320" w:rsidP="004A6BF2">
            <w:pPr>
              <w:jc w:val="center"/>
            </w:pPr>
            <w:r>
              <w:t>REFGRID</w:t>
            </w:r>
          </w:p>
        </w:tc>
        <w:tc>
          <w:tcPr>
            <w:tcW w:w="6480" w:type="dxa"/>
          </w:tcPr>
          <w:p w14:paraId="1E8092F9" w14:textId="77777777" w:rsidR="00370320" w:rsidRPr="00590C30" w:rsidRDefault="00370320" w:rsidP="004A6BF2">
            <w:r>
              <w:t>G</w:t>
            </w:r>
            <w:r w:rsidRPr="00590C30">
              <w:t>rid that will</w:t>
            </w:r>
            <w:r>
              <w:t xml:space="preserve"> be the dependent (or reference) grid</w:t>
            </w:r>
          </w:p>
        </w:tc>
        <w:tc>
          <w:tcPr>
            <w:tcW w:w="1440" w:type="dxa"/>
          </w:tcPr>
          <w:p w14:paraId="4593198C" w14:textId="77777777" w:rsidR="00370320" w:rsidRPr="00590C30" w:rsidRDefault="00370320" w:rsidP="004A6BF2">
            <w:pPr>
              <w:jc w:val="center"/>
            </w:pPr>
            <w:r w:rsidRPr="00590C30">
              <w:t>Integer &gt; 0</w:t>
            </w:r>
          </w:p>
        </w:tc>
        <w:tc>
          <w:tcPr>
            <w:tcW w:w="1080" w:type="dxa"/>
          </w:tcPr>
          <w:p w14:paraId="3747E774" w14:textId="77777777" w:rsidR="00370320" w:rsidRPr="00590C30" w:rsidRDefault="00370320" w:rsidP="004A6BF2">
            <w:pPr>
              <w:jc w:val="center"/>
            </w:pPr>
            <w:r w:rsidRPr="00590C30">
              <w:t>None</w:t>
            </w:r>
          </w:p>
        </w:tc>
      </w:tr>
      <w:tr w:rsidR="00370320" w:rsidRPr="00590C30" w14:paraId="214AC618" w14:textId="77777777" w:rsidTr="004A6BF2">
        <w:trPr>
          <w:trHeight w:hRule="exact" w:val="120"/>
        </w:trPr>
        <w:tc>
          <w:tcPr>
            <w:tcW w:w="1224" w:type="dxa"/>
          </w:tcPr>
          <w:p w14:paraId="4420C8B2" w14:textId="77777777" w:rsidR="00370320" w:rsidRPr="00590C30" w:rsidRDefault="00370320" w:rsidP="004A6BF2">
            <w:pPr>
              <w:jc w:val="center"/>
            </w:pPr>
          </w:p>
        </w:tc>
        <w:tc>
          <w:tcPr>
            <w:tcW w:w="6480" w:type="dxa"/>
          </w:tcPr>
          <w:p w14:paraId="38C03E04" w14:textId="77777777" w:rsidR="00370320" w:rsidRPr="00590C30" w:rsidRDefault="00370320" w:rsidP="004A6BF2"/>
        </w:tc>
        <w:tc>
          <w:tcPr>
            <w:tcW w:w="1440" w:type="dxa"/>
          </w:tcPr>
          <w:p w14:paraId="4217E1C4" w14:textId="77777777" w:rsidR="00370320" w:rsidRPr="00590C30" w:rsidRDefault="00370320" w:rsidP="004A6BF2">
            <w:pPr>
              <w:jc w:val="center"/>
            </w:pPr>
          </w:p>
        </w:tc>
        <w:tc>
          <w:tcPr>
            <w:tcW w:w="1080" w:type="dxa"/>
          </w:tcPr>
          <w:p w14:paraId="293CEC87" w14:textId="77777777" w:rsidR="00370320" w:rsidRPr="00590C30" w:rsidRDefault="00370320" w:rsidP="004A6BF2">
            <w:pPr>
              <w:jc w:val="center"/>
            </w:pPr>
          </w:p>
        </w:tc>
      </w:tr>
      <w:tr w:rsidR="00370320" w:rsidRPr="00590C30" w14:paraId="431BABB4" w14:textId="77777777" w:rsidTr="004A6BF2">
        <w:tc>
          <w:tcPr>
            <w:tcW w:w="1224" w:type="dxa"/>
          </w:tcPr>
          <w:p w14:paraId="4C9E5265" w14:textId="77777777" w:rsidR="00370320" w:rsidRPr="00590C30" w:rsidRDefault="00370320" w:rsidP="004A6BF2">
            <w:pPr>
              <w:jc w:val="center"/>
            </w:pPr>
            <w:r>
              <w:t>REFC</w:t>
            </w:r>
          </w:p>
        </w:tc>
        <w:tc>
          <w:tcPr>
            <w:tcW w:w="6480" w:type="dxa"/>
          </w:tcPr>
          <w:p w14:paraId="70CBD810" w14:textId="77777777" w:rsidR="00370320" w:rsidRPr="00590C30" w:rsidRDefault="00370320" w:rsidP="004A6BF2">
            <w:r w:rsidRPr="00590C30">
              <w:t>The component numbers of the dependent degre</w:t>
            </w:r>
            <w:r>
              <w:t>es of freedom at grid point REFGRID</w:t>
            </w:r>
          </w:p>
        </w:tc>
        <w:tc>
          <w:tcPr>
            <w:tcW w:w="1440" w:type="dxa"/>
          </w:tcPr>
          <w:p w14:paraId="572CC2D1" w14:textId="77777777" w:rsidR="00370320" w:rsidRPr="00590C30" w:rsidRDefault="00370320" w:rsidP="004A6BF2">
            <w:pPr>
              <w:jc w:val="center"/>
            </w:pPr>
            <w:r w:rsidRPr="00590C30">
              <w:t>Integers 1-6</w:t>
            </w:r>
          </w:p>
        </w:tc>
        <w:tc>
          <w:tcPr>
            <w:tcW w:w="1080" w:type="dxa"/>
          </w:tcPr>
          <w:p w14:paraId="6B3AA011" w14:textId="77777777" w:rsidR="00370320" w:rsidRPr="00590C30" w:rsidRDefault="00370320" w:rsidP="004A6BF2">
            <w:pPr>
              <w:jc w:val="center"/>
            </w:pPr>
            <w:r w:rsidRPr="00590C30">
              <w:t>None</w:t>
            </w:r>
          </w:p>
        </w:tc>
      </w:tr>
      <w:tr w:rsidR="00370320" w:rsidRPr="00590C30" w14:paraId="1D291B63" w14:textId="77777777" w:rsidTr="004A6BF2">
        <w:trPr>
          <w:trHeight w:hRule="exact" w:val="120"/>
        </w:trPr>
        <w:tc>
          <w:tcPr>
            <w:tcW w:w="1224" w:type="dxa"/>
          </w:tcPr>
          <w:p w14:paraId="1796F83A" w14:textId="77777777" w:rsidR="00370320" w:rsidRPr="00590C30" w:rsidRDefault="00370320" w:rsidP="004A6BF2">
            <w:pPr>
              <w:jc w:val="center"/>
            </w:pPr>
          </w:p>
        </w:tc>
        <w:tc>
          <w:tcPr>
            <w:tcW w:w="6480" w:type="dxa"/>
          </w:tcPr>
          <w:p w14:paraId="15BD88C3" w14:textId="77777777" w:rsidR="00370320" w:rsidRPr="00590C30" w:rsidRDefault="00370320" w:rsidP="004A6BF2"/>
        </w:tc>
        <w:tc>
          <w:tcPr>
            <w:tcW w:w="1440" w:type="dxa"/>
          </w:tcPr>
          <w:p w14:paraId="23346374" w14:textId="77777777" w:rsidR="00370320" w:rsidRPr="00590C30" w:rsidRDefault="00370320" w:rsidP="004A6BF2">
            <w:pPr>
              <w:jc w:val="center"/>
            </w:pPr>
          </w:p>
        </w:tc>
        <w:tc>
          <w:tcPr>
            <w:tcW w:w="1080" w:type="dxa"/>
          </w:tcPr>
          <w:p w14:paraId="2BD81EFA" w14:textId="77777777" w:rsidR="00370320" w:rsidRPr="00590C30" w:rsidRDefault="00370320" w:rsidP="004A6BF2">
            <w:pPr>
              <w:jc w:val="center"/>
            </w:pPr>
          </w:p>
        </w:tc>
      </w:tr>
      <w:tr w:rsidR="00370320" w:rsidRPr="00590C30" w14:paraId="3F1E8985" w14:textId="77777777" w:rsidTr="004A6BF2">
        <w:tc>
          <w:tcPr>
            <w:tcW w:w="1224" w:type="dxa"/>
          </w:tcPr>
          <w:p w14:paraId="4D0C7224" w14:textId="77777777" w:rsidR="00370320" w:rsidRPr="00590C30" w:rsidRDefault="00370320" w:rsidP="004A6BF2">
            <w:pPr>
              <w:jc w:val="center"/>
            </w:pPr>
            <w:r>
              <w:t>WTi</w:t>
            </w:r>
          </w:p>
        </w:tc>
        <w:tc>
          <w:tcPr>
            <w:tcW w:w="6480" w:type="dxa"/>
          </w:tcPr>
          <w:p w14:paraId="7183AC5C" w14:textId="77777777" w:rsidR="00370320" w:rsidRPr="00590C30" w:rsidRDefault="00370320" w:rsidP="004A6BF2">
            <w:r>
              <w:t>Weighting factors for the grids/components that follow</w:t>
            </w:r>
          </w:p>
        </w:tc>
        <w:tc>
          <w:tcPr>
            <w:tcW w:w="1440" w:type="dxa"/>
          </w:tcPr>
          <w:p w14:paraId="63784B18" w14:textId="77777777" w:rsidR="00370320" w:rsidRPr="00590C30" w:rsidRDefault="00370320" w:rsidP="004A6BF2">
            <w:pPr>
              <w:jc w:val="center"/>
            </w:pPr>
            <w:r>
              <w:t>Real</w:t>
            </w:r>
          </w:p>
        </w:tc>
        <w:tc>
          <w:tcPr>
            <w:tcW w:w="1080" w:type="dxa"/>
          </w:tcPr>
          <w:p w14:paraId="18E5B35C" w14:textId="77777777" w:rsidR="00370320" w:rsidRPr="00590C30" w:rsidRDefault="00370320" w:rsidP="004A6BF2">
            <w:pPr>
              <w:jc w:val="center"/>
            </w:pPr>
            <w:r w:rsidRPr="00590C30">
              <w:t>None</w:t>
            </w:r>
          </w:p>
        </w:tc>
      </w:tr>
      <w:tr w:rsidR="00370320" w:rsidRPr="00590C30" w14:paraId="77C292EA" w14:textId="77777777" w:rsidTr="004A6BF2">
        <w:tc>
          <w:tcPr>
            <w:tcW w:w="1224" w:type="dxa"/>
          </w:tcPr>
          <w:p w14:paraId="118E7688" w14:textId="77777777" w:rsidR="00370320" w:rsidRDefault="00370320" w:rsidP="004A6BF2">
            <w:pPr>
              <w:jc w:val="center"/>
            </w:pPr>
            <w:r>
              <w:t>Ci</w:t>
            </w:r>
          </w:p>
        </w:tc>
        <w:tc>
          <w:tcPr>
            <w:tcW w:w="6480" w:type="dxa"/>
          </w:tcPr>
          <w:p w14:paraId="2165F043" w14:textId="77777777" w:rsidR="00370320" w:rsidRDefault="00370320" w:rsidP="004A6BF2">
            <w:r>
              <w:t xml:space="preserve">Displacement components at the following </w:t>
            </w:r>
            <w:proofErr w:type="gramStart"/>
            <w:r>
              <w:t>Gi,j</w:t>
            </w:r>
            <w:proofErr w:type="gramEnd"/>
            <w:r>
              <w:t xml:space="preserve"> that have weighting factor WTi</w:t>
            </w:r>
          </w:p>
        </w:tc>
        <w:tc>
          <w:tcPr>
            <w:tcW w:w="1440" w:type="dxa"/>
          </w:tcPr>
          <w:p w14:paraId="5EBEFE4C" w14:textId="77777777" w:rsidR="00370320" w:rsidRPr="00590C30" w:rsidRDefault="00370320" w:rsidP="004A6BF2">
            <w:pPr>
              <w:jc w:val="center"/>
            </w:pPr>
            <w:r>
              <w:t>Integers 1-6</w:t>
            </w:r>
          </w:p>
        </w:tc>
        <w:tc>
          <w:tcPr>
            <w:tcW w:w="1080" w:type="dxa"/>
          </w:tcPr>
          <w:p w14:paraId="602EA025" w14:textId="77777777" w:rsidR="00370320" w:rsidRPr="00590C30" w:rsidRDefault="00370320" w:rsidP="004A6BF2">
            <w:pPr>
              <w:jc w:val="center"/>
            </w:pPr>
            <w:r w:rsidRPr="00590C30">
              <w:t>None</w:t>
            </w:r>
          </w:p>
        </w:tc>
      </w:tr>
      <w:tr w:rsidR="00370320" w:rsidRPr="00590C30" w14:paraId="5C3C3386" w14:textId="77777777" w:rsidTr="004A6BF2">
        <w:tc>
          <w:tcPr>
            <w:tcW w:w="1224" w:type="dxa"/>
          </w:tcPr>
          <w:p w14:paraId="7E8B154A" w14:textId="77777777" w:rsidR="00370320" w:rsidRDefault="00370320" w:rsidP="004A6BF2">
            <w:pPr>
              <w:jc w:val="center"/>
            </w:pPr>
            <w:proofErr w:type="gramStart"/>
            <w:r>
              <w:t>Gi,j</w:t>
            </w:r>
            <w:proofErr w:type="gramEnd"/>
          </w:p>
        </w:tc>
        <w:tc>
          <w:tcPr>
            <w:tcW w:w="6480" w:type="dxa"/>
          </w:tcPr>
          <w:p w14:paraId="38BCA282" w14:textId="77777777" w:rsidR="00370320" w:rsidRDefault="00370320" w:rsidP="004A6BF2">
            <w:r>
              <w:t>Grids that REFGRID depend on</w:t>
            </w:r>
          </w:p>
        </w:tc>
        <w:tc>
          <w:tcPr>
            <w:tcW w:w="1440" w:type="dxa"/>
          </w:tcPr>
          <w:p w14:paraId="37B31AFC" w14:textId="77777777" w:rsidR="00370320" w:rsidRPr="00590C30" w:rsidRDefault="00370320" w:rsidP="004A6BF2">
            <w:pPr>
              <w:jc w:val="center"/>
            </w:pPr>
            <w:r w:rsidRPr="00590C30">
              <w:t>Integer &gt; 0</w:t>
            </w:r>
          </w:p>
        </w:tc>
        <w:tc>
          <w:tcPr>
            <w:tcW w:w="1080" w:type="dxa"/>
          </w:tcPr>
          <w:p w14:paraId="6D1F1381" w14:textId="77777777" w:rsidR="00370320" w:rsidRPr="00590C30" w:rsidRDefault="00370320" w:rsidP="004A6BF2">
            <w:pPr>
              <w:jc w:val="center"/>
            </w:pPr>
            <w:r w:rsidRPr="00590C30">
              <w:t>None</w:t>
            </w:r>
          </w:p>
        </w:tc>
      </w:tr>
    </w:tbl>
    <w:p w14:paraId="0C9178AB" w14:textId="77777777" w:rsidR="00370320" w:rsidRPr="00590C30" w:rsidRDefault="00370320" w:rsidP="00CF1CAE">
      <w:pPr>
        <w:pStyle w:val="Remarks"/>
      </w:pPr>
    </w:p>
    <w:p w14:paraId="769562B4" w14:textId="0328B662" w:rsidR="00370320" w:rsidRPr="00590C30" w:rsidRDefault="00370320" w:rsidP="00CF1CAE">
      <w:pPr>
        <w:pStyle w:val="Remarks"/>
      </w:pPr>
      <w:r w:rsidRPr="00590C30">
        <w:rPr>
          <w:sz w:val="22"/>
          <w:u w:val="single"/>
        </w:rPr>
        <w:t>Remarks:</w:t>
      </w:r>
    </w:p>
    <w:p w14:paraId="5BF897B6" w14:textId="77777777" w:rsidR="00370320" w:rsidRPr="00590C30" w:rsidRDefault="00370320" w:rsidP="00CF1CAE">
      <w:pPr>
        <w:pStyle w:val="Remarks"/>
      </w:pPr>
      <w:r w:rsidRPr="00590C30">
        <w:t>1.</w:t>
      </w:r>
      <w:r w:rsidRPr="00590C30">
        <w:tab/>
        <w:t>No other element in the model may have the same element ID</w:t>
      </w:r>
    </w:p>
    <w:p w14:paraId="588626F2" w14:textId="77777777" w:rsidR="00370320" w:rsidRPr="00590C30" w:rsidRDefault="00370320" w:rsidP="00CF1CAE">
      <w:pPr>
        <w:pStyle w:val="Remarks"/>
      </w:pPr>
      <w:r>
        <w:t>2.</w:t>
      </w:r>
      <w:r>
        <w:tab/>
        <w:t xml:space="preserve">Fpr most applications only the translation displacement components (1,2,3) should be defined for the Ci.  If REFGRID and a </w:t>
      </w:r>
      <w:proofErr w:type="gramStart"/>
      <w:r>
        <w:t>Gi,j</w:t>
      </w:r>
      <w:proofErr w:type="gramEnd"/>
      <w:r>
        <w:t xml:space="preserve"> are coincident then rotation components (4,5,6) can be defined for Ci</w:t>
      </w:r>
      <w:r w:rsidRPr="00590C30">
        <w:t>.</w:t>
      </w:r>
    </w:p>
    <w:p w14:paraId="2BD39B3C" w14:textId="77777777" w:rsidR="00370320" w:rsidRPr="00590C30" w:rsidRDefault="00370320" w:rsidP="00CF1CAE">
      <w:pPr>
        <w:pStyle w:val="Remarks"/>
      </w:pPr>
      <w:r w:rsidRPr="00590C30">
        <w:t>3.</w:t>
      </w:r>
      <w:r w:rsidRPr="00590C30">
        <w:tab/>
        <w:t>Dependent de</w:t>
      </w:r>
      <w:r>
        <w:t>grees of freedom defined by RBE3</w:t>
      </w:r>
      <w:r w:rsidRPr="00590C30">
        <w:t xml:space="preserve"> elements can not be defined as members of any other mutually exclusive set (i.e., cannot appear on SPC, SPC1, OMIT, OMIT1, ASET or ASET1 entries, nor can they appear as dependent degrees of freedom on other rigid elements)</w:t>
      </w:r>
    </w:p>
    <w:p w14:paraId="6FF71B18" w14:textId="77777777" w:rsidR="00370320" w:rsidRPr="00590C30" w:rsidRDefault="00370320" w:rsidP="00370320"/>
    <w:p w14:paraId="75D760CD" w14:textId="77777777" w:rsidR="00370320" w:rsidRPr="00224FC9" w:rsidRDefault="00370320" w:rsidP="004C6C23">
      <w:pPr>
        <w:pStyle w:val="Corner"/>
      </w:pPr>
      <w:r w:rsidRPr="002F396F">
        <w:br w:type="page"/>
      </w:r>
      <w:r>
        <w:lastRenderedPageBreak/>
        <w:t>RFORCE</w:t>
      </w:r>
    </w:p>
    <w:p w14:paraId="1CA115A3" w14:textId="77777777" w:rsidR="00370320" w:rsidRPr="007E3809" w:rsidRDefault="00370320" w:rsidP="00501F36">
      <w:pPr>
        <w:pStyle w:val="Heading2"/>
      </w:pPr>
      <w:bookmarkStart w:id="2629" w:name="_Toc164034539"/>
      <w:r>
        <w:t>RFORCE</w:t>
      </w:r>
      <w:bookmarkEnd w:id="2629"/>
    </w:p>
    <w:p w14:paraId="6AC7BFD1" w14:textId="77777777" w:rsidR="00370320" w:rsidRDefault="00370320" w:rsidP="00370320">
      <w:pPr>
        <w:rPr>
          <w:sz w:val="22"/>
          <w:u w:val="single"/>
        </w:rPr>
      </w:pPr>
    </w:p>
    <w:p w14:paraId="59D9F6A7" w14:textId="7833B057" w:rsidR="00370320" w:rsidRPr="00590C30" w:rsidRDefault="00370320" w:rsidP="00370320">
      <w:r w:rsidRPr="00590C30">
        <w:rPr>
          <w:sz w:val="22"/>
          <w:u w:val="single"/>
        </w:rPr>
        <w:t>Description:</w:t>
      </w:r>
      <w:r w:rsidRPr="00590C30">
        <w:rPr>
          <w:sz w:val="22"/>
        </w:rPr>
        <w:t xml:space="preserve"> </w:t>
      </w:r>
    </w:p>
    <w:p w14:paraId="19D856DD" w14:textId="77777777" w:rsidR="00370320" w:rsidRDefault="00370320" w:rsidP="00370320">
      <w:r>
        <w:t>Defines rigid body rotational velocity, and optional rotational acceleration, of the model about some specified grid for the purpose of generating inertia forces on the finite element model.</w:t>
      </w:r>
    </w:p>
    <w:p w14:paraId="1B8908DF" w14:textId="77777777" w:rsidR="00370320" w:rsidRPr="00590C30" w:rsidRDefault="00370320" w:rsidP="00370320"/>
    <w:p w14:paraId="1543D60B" w14:textId="7200F143" w:rsidR="00370320" w:rsidRPr="00590C30" w:rsidRDefault="00370320" w:rsidP="00370320">
      <w:r w:rsidRPr="00590C30">
        <w:rPr>
          <w:sz w:val="22"/>
          <w:u w:val="single"/>
        </w:rPr>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C1BD76F" w14:textId="77777777" w:rsidTr="004A6BF2">
        <w:tc>
          <w:tcPr>
            <w:tcW w:w="1008" w:type="dxa"/>
            <w:tcBorders>
              <w:top w:val="nil"/>
              <w:left w:val="nil"/>
              <w:bottom w:val="nil"/>
              <w:right w:val="nil"/>
            </w:tcBorders>
          </w:tcPr>
          <w:p w14:paraId="66770FD4" w14:textId="77777777" w:rsidR="00370320" w:rsidRPr="00590C30" w:rsidRDefault="00370320" w:rsidP="004A6BF2">
            <w:pPr>
              <w:jc w:val="center"/>
            </w:pPr>
            <w:r w:rsidRPr="00590C30">
              <w:t>1</w:t>
            </w:r>
          </w:p>
        </w:tc>
        <w:tc>
          <w:tcPr>
            <w:tcW w:w="1008" w:type="dxa"/>
            <w:tcBorders>
              <w:top w:val="nil"/>
              <w:left w:val="nil"/>
              <w:bottom w:val="nil"/>
              <w:right w:val="nil"/>
            </w:tcBorders>
          </w:tcPr>
          <w:p w14:paraId="00A71BD3" w14:textId="77777777" w:rsidR="00370320" w:rsidRPr="00590C30" w:rsidRDefault="00370320" w:rsidP="004A6BF2">
            <w:pPr>
              <w:jc w:val="center"/>
            </w:pPr>
            <w:r w:rsidRPr="00590C30">
              <w:t>2</w:t>
            </w:r>
          </w:p>
        </w:tc>
        <w:tc>
          <w:tcPr>
            <w:tcW w:w="1008" w:type="dxa"/>
            <w:tcBorders>
              <w:top w:val="nil"/>
              <w:left w:val="nil"/>
              <w:bottom w:val="nil"/>
              <w:right w:val="nil"/>
            </w:tcBorders>
          </w:tcPr>
          <w:p w14:paraId="25E31F08" w14:textId="77777777" w:rsidR="00370320" w:rsidRPr="00590C30" w:rsidRDefault="00370320" w:rsidP="004A6BF2">
            <w:pPr>
              <w:jc w:val="center"/>
            </w:pPr>
            <w:r w:rsidRPr="00590C30">
              <w:t>3</w:t>
            </w:r>
          </w:p>
        </w:tc>
        <w:tc>
          <w:tcPr>
            <w:tcW w:w="1008" w:type="dxa"/>
            <w:tcBorders>
              <w:top w:val="nil"/>
              <w:left w:val="nil"/>
              <w:bottom w:val="nil"/>
              <w:right w:val="nil"/>
            </w:tcBorders>
          </w:tcPr>
          <w:p w14:paraId="152A4449" w14:textId="77777777" w:rsidR="00370320" w:rsidRPr="00590C30" w:rsidRDefault="00370320" w:rsidP="004A6BF2">
            <w:pPr>
              <w:jc w:val="center"/>
            </w:pPr>
            <w:r w:rsidRPr="00590C30">
              <w:t>4</w:t>
            </w:r>
          </w:p>
        </w:tc>
        <w:tc>
          <w:tcPr>
            <w:tcW w:w="1008" w:type="dxa"/>
            <w:tcBorders>
              <w:top w:val="nil"/>
              <w:left w:val="nil"/>
              <w:bottom w:val="nil"/>
              <w:right w:val="nil"/>
            </w:tcBorders>
          </w:tcPr>
          <w:p w14:paraId="118A635A" w14:textId="77777777" w:rsidR="00370320" w:rsidRPr="00590C30" w:rsidRDefault="00370320" w:rsidP="004A6BF2">
            <w:pPr>
              <w:jc w:val="center"/>
            </w:pPr>
            <w:r w:rsidRPr="00590C30">
              <w:t>5</w:t>
            </w:r>
          </w:p>
        </w:tc>
        <w:tc>
          <w:tcPr>
            <w:tcW w:w="1008" w:type="dxa"/>
            <w:tcBorders>
              <w:top w:val="nil"/>
              <w:left w:val="nil"/>
              <w:bottom w:val="nil"/>
              <w:right w:val="nil"/>
            </w:tcBorders>
          </w:tcPr>
          <w:p w14:paraId="05121FB8" w14:textId="77777777" w:rsidR="00370320" w:rsidRPr="00590C30" w:rsidRDefault="00370320" w:rsidP="004A6BF2">
            <w:pPr>
              <w:jc w:val="center"/>
            </w:pPr>
            <w:r w:rsidRPr="00590C30">
              <w:t>6</w:t>
            </w:r>
          </w:p>
        </w:tc>
        <w:tc>
          <w:tcPr>
            <w:tcW w:w="1008" w:type="dxa"/>
            <w:tcBorders>
              <w:top w:val="nil"/>
              <w:left w:val="nil"/>
              <w:bottom w:val="nil"/>
              <w:right w:val="nil"/>
            </w:tcBorders>
          </w:tcPr>
          <w:p w14:paraId="23579187" w14:textId="77777777" w:rsidR="00370320" w:rsidRPr="00590C30" w:rsidRDefault="00370320" w:rsidP="004A6BF2">
            <w:pPr>
              <w:jc w:val="center"/>
            </w:pPr>
            <w:r w:rsidRPr="00590C30">
              <w:t>7</w:t>
            </w:r>
          </w:p>
        </w:tc>
        <w:tc>
          <w:tcPr>
            <w:tcW w:w="1008" w:type="dxa"/>
            <w:tcBorders>
              <w:top w:val="nil"/>
              <w:left w:val="nil"/>
              <w:bottom w:val="nil"/>
              <w:right w:val="nil"/>
            </w:tcBorders>
          </w:tcPr>
          <w:p w14:paraId="7176A24C" w14:textId="77777777" w:rsidR="00370320" w:rsidRPr="00590C30" w:rsidRDefault="00370320" w:rsidP="004A6BF2">
            <w:pPr>
              <w:jc w:val="center"/>
            </w:pPr>
            <w:r w:rsidRPr="00590C30">
              <w:t>8</w:t>
            </w:r>
          </w:p>
        </w:tc>
        <w:tc>
          <w:tcPr>
            <w:tcW w:w="1008" w:type="dxa"/>
            <w:tcBorders>
              <w:top w:val="nil"/>
              <w:left w:val="nil"/>
              <w:bottom w:val="single" w:sz="4" w:space="0" w:color="auto"/>
              <w:right w:val="nil"/>
            </w:tcBorders>
          </w:tcPr>
          <w:p w14:paraId="6F3D3348" w14:textId="77777777" w:rsidR="00370320" w:rsidRPr="00590C30" w:rsidRDefault="00370320" w:rsidP="004A6BF2">
            <w:pPr>
              <w:jc w:val="center"/>
            </w:pPr>
            <w:r w:rsidRPr="00590C30">
              <w:t>9</w:t>
            </w:r>
          </w:p>
        </w:tc>
        <w:tc>
          <w:tcPr>
            <w:tcW w:w="1008" w:type="dxa"/>
            <w:tcBorders>
              <w:top w:val="nil"/>
              <w:left w:val="nil"/>
              <w:bottom w:val="nil"/>
              <w:right w:val="nil"/>
            </w:tcBorders>
          </w:tcPr>
          <w:p w14:paraId="19E54885" w14:textId="77777777" w:rsidR="00370320" w:rsidRPr="00590C30" w:rsidRDefault="00370320" w:rsidP="004A6BF2">
            <w:pPr>
              <w:jc w:val="center"/>
            </w:pPr>
            <w:r w:rsidRPr="00590C30">
              <w:t>10</w:t>
            </w:r>
          </w:p>
        </w:tc>
      </w:tr>
      <w:tr w:rsidR="00370320" w:rsidRPr="00590C30" w14:paraId="449C6E96" w14:textId="77777777" w:rsidTr="004A6BF2">
        <w:tc>
          <w:tcPr>
            <w:tcW w:w="1008" w:type="dxa"/>
            <w:tcBorders>
              <w:top w:val="single" w:sz="4" w:space="0" w:color="auto"/>
              <w:bottom w:val="single" w:sz="4" w:space="0" w:color="auto"/>
              <w:right w:val="single" w:sz="4" w:space="0" w:color="auto"/>
            </w:tcBorders>
            <w:vAlign w:val="center"/>
          </w:tcPr>
          <w:p w14:paraId="23246AE2" w14:textId="77777777" w:rsidR="00370320" w:rsidRPr="00590C30" w:rsidRDefault="00370320" w:rsidP="004A6BF2">
            <w:r>
              <w:t>RFORCE</w:t>
            </w:r>
          </w:p>
        </w:tc>
        <w:tc>
          <w:tcPr>
            <w:tcW w:w="1008" w:type="dxa"/>
            <w:tcBorders>
              <w:top w:val="single" w:sz="4" w:space="0" w:color="auto"/>
              <w:left w:val="single" w:sz="4" w:space="0" w:color="auto"/>
              <w:bottom w:val="single" w:sz="4" w:space="0" w:color="auto"/>
              <w:right w:val="single" w:sz="4" w:space="0" w:color="auto"/>
            </w:tcBorders>
          </w:tcPr>
          <w:p w14:paraId="4725245C" w14:textId="77777777" w:rsidR="00370320" w:rsidRPr="00590C30" w:rsidRDefault="00370320" w:rsidP="004A6BF2">
            <w:pPr>
              <w:jc w:val="center"/>
            </w:pPr>
            <w:r w:rsidRPr="00590C30">
              <w:t>SID</w:t>
            </w:r>
          </w:p>
        </w:tc>
        <w:tc>
          <w:tcPr>
            <w:tcW w:w="1008" w:type="dxa"/>
            <w:tcBorders>
              <w:top w:val="single" w:sz="4" w:space="0" w:color="auto"/>
              <w:left w:val="single" w:sz="4" w:space="0" w:color="auto"/>
              <w:bottom w:val="single" w:sz="4" w:space="0" w:color="auto"/>
              <w:right w:val="single" w:sz="4" w:space="0" w:color="auto"/>
            </w:tcBorders>
          </w:tcPr>
          <w:p w14:paraId="76F0C977" w14:textId="77777777" w:rsidR="00370320" w:rsidRPr="00590C30" w:rsidRDefault="00370320" w:rsidP="004A6BF2">
            <w:pPr>
              <w:jc w:val="center"/>
            </w:pPr>
            <w:r w:rsidRPr="00590C30">
              <w:t>GID</w:t>
            </w:r>
          </w:p>
        </w:tc>
        <w:tc>
          <w:tcPr>
            <w:tcW w:w="1008" w:type="dxa"/>
            <w:tcBorders>
              <w:top w:val="single" w:sz="4" w:space="0" w:color="auto"/>
              <w:left w:val="single" w:sz="4" w:space="0" w:color="auto"/>
              <w:bottom w:val="single" w:sz="4" w:space="0" w:color="auto"/>
              <w:right w:val="single" w:sz="4" w:space="0" w:color="auto"/>
            </w:tcBorders>
          </w:tcPr>
          <w:p w14:paraId="0E6DD797" w14:textId="77777777" w:rsidR="00370320" w:rsidRPr="00590C30" w:rsidRDefault="00370320" w:rsidP="004A6BF2">
            <w:pPr>
              <w:jc w:val="center"/>
            </w:pPr>
            <w:r w:rsidRPr="00590C30">
              <w:t>CID</w:t>
            </w:r>
          </w:p>
        </w:tc>
        <w:tc>
          <w:tcPr>
            <w:tcW w:w="1008" w:type="dxa"/>
            <w:tcBorders>
              <w:top w:val="single" w:sz="4" w:space="0" w:color="auto"/>
              <w:left w:val="single" w:sz="4" w:space="0" w:color="auto"/>
              <w:bottom w:val="single" w:sz="4" w:space="0" w:color="auto"/>
              <w:right w:val="single" w:sz="4" w:space="0" w:color="auto"/>
            </w:tcBorders>
          </w:tcPr>
          <w:p w14:paraId="26F46AFD" w14:textId="77777777" w:rsidR="00370320" w:rsidRPr="00590C30" w:rsidRDefault="00370320" w:rsidP="004A6BF2">
            <w:pPr>
              <w:jc w:val="center"/>
            </w:pPr>
            <w:r>
              <w:t>V</w:t>
            </w:r>
          </w:p>
        </w:tc>
        <w:tc>
          <w:tcPr>
            <w:tcW w:w="1008" w:type="dxa"/>
            <w:tcBorders>
              <w:top w:val="single" w:sz="4" w:space="0" w:color="auto"/>
              <w:left w:val="single" w:sz="4" w:space="0" w:color="auto"/>
              <w:bottom w:val="single" w:sz="4" w:space="0" w:color="auto"/>
              <w:right w:val="single" w:sz="4" w:space="0" w:color="auto"/>
            </w:tcBorders>
          </w:tcPr>
          <w:p w14:paraId="09B9290E" w14:textId="77777777" w:rsidR="00370320" w:rsidRPr="00590C30" w:rsidRDefault="00370320" w:rsidP="004A6BF2">
            <w:pPr>
              <w:jc w:val="center"/>
            </w:pPr>
            <w:r w:rsidRPr="00590C30">
              <w:t>N1</w:t>
            </w:r>
          </w:p>
        </w:tc>
        <w:tc>
          <w:tcPr>
            <w:tcW w:w="1008" w:type="dxa"/>
            <w:tcBorders>
              <w:top w:val="single" w:sz="4" w:space="0" w:color="auto"/>
              <w:left w:val="single" w:sz="4" w:space="0" w:color="auto"/>
              <w:bottom w:val="single" w:sz="4" w:space="0" w:color="auto"/>
              <w:right w:val="single" w:sz="4" w:space="0" w:color="auto"/>
            </w:tcBorders>
          </w:tcPr>
          <w:p w14:paraId="1F68B9F5" w14:textId="77777777" w:rsidR="00370320" w:rsidRPr="00590C30" w:rsidRDefault="00370320" w:rsidP="004A6BF2">
            <w:pPr>
              <w:jc w:val="center"/>
            </w:pPr>
            <w:r w:rsidRPr="00590C30">
              <w:t>N2</w:t>
            </w:r>
          </w:p>
        </w:tc>
        <w:tc>
          <w:tcPr>
            <w:tcW w:w="1008" w:type="dxa"/>
            <w:tcBorders>
              <w:top w:val="single" w:sz="4" w:space="0" w:color="auto"/>
              <w:left w:val="single" w:sz="4" w:space="0" w:color="auto"/>
              <w:bottom w:val="single" w:sz="4" w:space="0" w:color="auto"/>
              <w:right w:val="single" w:sz="4" w:space="0" w:color="auto"/>
            </w:tcBorders>
          </w:tcPr>
          <w:p w14:paraId="0FB2A481" w14:textId="77777777" w:rsidR="00370320" w:rsidRPr="00590C30" w:rsidRDefault="00370320" w:rsidP="004A6BF2">
            <w:pPr>
              <w:jc w:val="center"/>
            </w:pPr>
            <w:r w:rsidRPr="00590C30">
              <w:t>N3</w:t>
            </w:r>
          </w:p>
        </w:tc>
        <w:tc>
          <w:tcPr>
            <w:tcW w:w="1008" w:type="dxa"/>
            <w:tcBorders>
              <w:top w:val="single" w:sz="4" w:space="0" w:color="auto"/>
              <w:left w:val="single" w:sz="4" w:space="0" w:color="auto"/>
              <w:bottom w:val="single" w:sz="4" w:space="0" w:color="auto"/>
              <w:right w:val="single" w:sz="4" w:space="0" w:color="auto"/>
            </w:tcBorders>
            <w:shd w:val="clear" w:color="auto" w:fill="E0E0E0"/>
          </w:tcPr>
          <w:p w14:paraId="535D9AB1" w14:textId="77777777" w:rsidR="00370320" w:rsidRPr="00590C30" w:rsidRDefault="00370320" w:rsidP="004A6BF2">
            <w:pPr>
              <w:jc w:val="center"/>
            </w:pPr>
          </w:p>
        </w:tc>
        <w:tc>
          <w:tcPr>
            <w:tcW w:w="1008" w:type="dxa"/>
            <w:tcBorders>
              <w:top w:val="single" w:sz="4" w:space="0" w:color="auto"/>
              <w:left w:val="single" w:sz="4" w:space="0" w:color="auto"/>
              <w:bottom w:val="single" w:sz="4" w:space="0" w:color="auto"/>
            </w:tcBorders>
            <w:vAlign w:val="center"/>
          </w:tcPr>
          <w:p w14:paraId="49044A1F" w14:textId="77777777" w:rsidR="00370320" w:rsidRPr="00590C30" w:rsidRDefault="00370320" w:rsidP="004A6BF2">
            <w:r>
              <w:t>+RF1</w:t>
            </w:r>
          </w:p>
        </w:tc>
      </w:tr>
      <w:tr w:rsidR="00370320" w:rsidRPr="00590C30" w14:paraId="662B175F" w14:textId="77777777" w:rsidTr="004A6BF2">
        <w:tc>
          <w:tcPr>
            <w:tcW w:w="1008" w:type="dxa"/>
            <w:tcBorders>
              <w:top w:val="single" w:sz="4" w:space="0" w:color="auto"/>
              <w:right w:val="single" w:sz="4" w:space="0" w:color="auto"/>
            </w:tcBorders>
            <w:vAlign w:val="center"/>
          </w:tcPr>
          <w:p w14:paraId="404B5CD7" w14:textId="77777777" w:rsidR="00370320" w:rsidRPr="00590C30" w:rsidRDefault="00370320" w:rsidP="004A6BF2">
            <w:r>
              <w:t>+RF1</w:t>
            </w:r>
          </w:p>
        </w:tc>
        <w:tc>
          <w:tcPr>
            <w:tcW w:w="1008" w:type="dxa"/>
            <w:tcBorders>
              <w:top w:val="single" w:sz="4" w:space="0" w:color="auto"/>
              <w:left w:val="single" w:sz="4" w:space="0" w:color="auto"/>
              <w:right w:val="single" w:sz="4" w:space="0" w:color="auto"/>
            </w:tcBorders>
            <w:vAlign w:val="center"/>
          </w:tcPr>
          <w:p w14:paraId="2635709C" w14:textId="77777777" w:rsidR="00370320" w:rsidRPr="00590C30" w:rsidRDefault="00370320" w:rsidP="004A6BF2">
            <w:pPr>
              <w:jc w:val="center"/>
            </w:pPr>
            <w:r>
              <w:t>A</w:t>
            </w:r>
          </w:p>
        </w:tc>
        <w:tc>
          <w:tcPr>
            <w:tcW w:w="1008" w:type="dxa"/>
            <w:tcBorders>
              <w:top w:val="single" w:sz="4" w:space="0" w:color="auto"/>
              <w:left w:val="single" w:sz="4" w:space="0" w:color="auto"/>
              <w:right w:val="single" w:sz="4" w:space="0" w:color="auto"/>
            </w:tcBorders>
            <w:vAlign w:val="center"/>
          </w:tcPr>
          <w:p w14:paraId="6B2DD59B"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vAlign w:val="center"/>
          </w:tcPr>
          <w:p w14:paraId="58687958"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vAlign w:val="center"/>
          </w:tcPr>
          <w:p w14:paraId="3B03FD4F"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vAlign w:val="center"/>
          </w:tcPr>
          <w:p w14:paraId="23199F76"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vAlign w:val="center"/>
          </w:tcPr>
          <w:p w14:paraId="29072A97"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vAlign w:val="center"/>
          </w:tcPr>
          <w:p w14:paraId="12F9A997"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vAlign w:val="center"/>
          </w:tcPr>
          <w:p w14:paraId="0EEBCB51" w14:textId="77777777" w:rsidR="00370320" w:rsidRPr="00590C30" w:rsidRDefault="00370320" w:rsidP="004A6BF2">
            <w:pPr>
              <w:jc w:val="center"/>
            </w:pPr>
          </w:p>
        </w:tc>
        <w:tc>
          <w:tcPr>
            <w:tcW w:w="1008" w:type="dxa"/>
            <w:tcBorders>
              <w:top w:val="single" w:sz="4" w:space="0" w:color="auto"/>
              <w:left w:val="single" w:sz="4" w:space="0" w:color="auto"/>
            </w:tcBorders>
            <w:vAlign w:val="center"/>
          </w:tcPr>
          <w:p w14:paraId="06E3A484" w14:textId="77777777" w:rsidR="00370320" w:rsidRPr="00590C30" w:rsidRDefault="00370320" w:rsidP="004A6BF2"/>
        </w:tc>
      </w:tr>
    </w:tbl>
    <w:p w14:paraId="1E2C72ED" w14:textId="77777777" w:rsidR="00370320" w:rsidRPr="00590C30" w:rsidRDefault="00370320" w:rsidP="00370320"/>
    <w:p w14:paraId="3655AE3E" w14:textId="29349AB1" w:rsidR="00370320" w:rsidRPr="00590C30" w:rsidRDefault="00370320" w:rsidP="00370320">
      <w:r w:rsidRPr="00590C30">
        <w:rPr>
          <w:sz w:val="22"/>
          <w:u w:val="single"/>
        </w:rPr>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AB5727D" w14:textId="77777777" w:rsidTr="004A6BF2">
        <w:tc>
          <w:tcPr>
            <w:tcW w:w="1008" w:type="dxa"/>
          </w:tcPr>
          <w:p w14:paraId="100A569F" w14:textId="77777777" w:rsidR="00370320" w:rsidRPr="00590C30" w:rsidRDefault="00370320" w:rsidP="004A6BF2"/>
        </w:tc>
        <w:tc>
          <w:tcPr>
            <w:tcW w:w="1008" w:type="dxa"/>
          </w:tcPr>
          <w:p w14:paraId="77A9B9EC" w14:textId="77777777" w:rsidR="00370320" w:rsidRPr="00590C30" w:rsidRDefault="00370320" w:rsidP="004A6BF2">
            <w:pPr>
              <w:jc w:val="center"/>
            </w:pPr>
          </w:p>
        </w:tc>
        <w:tc>
          <w:tcPr>
            <w:tcW w:w="1008" w:type="dxa"/>
          </w:tcPr>
          <w:p w14:paraId="454E7A5C" w14:textId="77777777" w:rsidR="00370320" w:rsidRPr="00590C30" w:rsidRDefault="00370320" w:rsidP="004A6BF2">
            <w:pPr>
              <w:jc w:val="center"/>
            </w:pPr>
          </w:p>
        </w:tc>
        <w:tc>
          <w:tcPr>
            <w:tcW w:w="1008" w:type="dxa"/>
          </w:tcPr>
          <w:p w14:paraId="6EB8FD5A" w14:textId="77777777" w:rsidR="00370320" w:rsidRPr="00590C30" w:rsidRDefault="00370320" w:rsidP="004A6BF2">
            <w:pPr>
              <w:jc w:val="center"/>
            </w:pPr>
          </w:p>
        </w:tc>
        <w:tc>
          <w:tcPr>
            <w:tcW w:w="1008" w:type="dxa"/>
          </w:tcPr>
          <w:p w14:paraId="49DC4F0B" w14:textId="77777777" w:rsidR="00370320" w:rsidRPr="00590C30" w:rsidRDefault="00370320" w:rsidP="004A6BF2">
            <w:pPr>
              <w:jc w:val="center"/>
            </w:pPr>
          </w:p>
        </w:tc>
        <w:tc>
          <w:tcPr>
            <w:tcW w:w="1008" w:type="dxa"/>
          </w:tcPr>
          <w:p w14:paraId="23D141D3" w14:textId="77777777" w:rsidR="00370320" w:rsidRPr="00590C30" w:rsidRDefault="00370320" w:rsidP="004A6BF2">
            <w:pPr>
              <w:jc w:val="center"/>
            </w:pPr>
          </w:p>
        </w:tc>
        <w:tc>
          <w:tcPr>
            <w:tcW w:w="1008" w:type="dxa"/>
          </w:tcPr>
          <w:p w14:paraId="2DD6F38D" w14:textId="77777777" w:rsidR="00370320" w:rsidRPr="00590C30" w:rsidRDefault="00370320" w:rsidP="004A6BF2">
            <w:pPr>
              <w:jc w:val="center"/>
            </w:pPr>
          </w:p>
        </w:tc>
        <w:tc>
          <w:tcPr>
            <w:tcW w:w="1008" w:type="dxa"/>
          </w:tcPr>
          <w:p w14:paraId="2A4A2F08" w14:textId="77777777" w:rsidR="00370320" w:rsidRPr="00590C30" w:rsidRDefault="00370320" w:rsidP="004A6BF2">
            <w:pPr>
              <w:jc w:val="center"/>
            </w:pPr>
          </w:p>
        </w:tc>
        <w:tc>
          <w:tcPr>
            <w:tcW w:w="1008" w:type="dxa"/>
          </w:tcPr>
          <w:p w14:paraId="7AFB1254" w14:textId="77777777" w:rsidR="00370320" w:rsidRPr="00590C30" w:rsidRDefault="00370320" w:rsidP="004A6BF2">
            <w:pPr>
              <w:jc w:val="center"/>
            </w:pPr>
          </w:p>
        </w:tc>
        <w:tc>
          <w:tcPr>
            <w:tcW w:w="1008" w:type="dxa"/>
          </w:tcPr>
          <w:p w14:paraId="0CFB2B36" w14:textId="77777777" w:rsidR="00370320" w:rsidRPr="00590C30" w:rsidRDefault="00370320" w:rsidP="004A6BF2"/>
        </w:tc>
      </w:tr>
    </w:tbl>
    <w:p w14:paraId="3DF5DDE8" w14:textId="77777777" w:rsidR="00370320" w:rsidRPr="00590C30" w:rsidRDefault="00370320" w:rsidP="00370320"/>
    <w:p w14:paraId="1C4EE579" w14:textId="77777777" w:rsidR="00370320" w:rsidRPr="00590C30" w:rsidRDefault="00370320" w:rsidP="00370320">
      <w:pPr>
        <w:rPr>
          <w:sz w:val="22"/>
          <w:u w:val="single"/>
        </w:rPr>
      </w:pPr>
      <w:r w:rsidRPr="00590C30">
        <w:rPr>
          <w:sz w:val="22"/>
          <w:u w:val="single"/>
        </w:rPr>
        <w:t>Data Description:</w:t>
      </w:r>
    </w:p>
    <w:tbl>
      <w:tblPr>
        <w:tblW w:w="10080" w:type="dxa"/>
        <w:tblLayout w:type="fixed"/>
        <w:tblLook w:val="0000" w:firstRow="0" w:lastRow="0" w:firstColumn="0" w:lastColumn="0" w:noHBand="0" w:noVBand="0"/>
      </w:tblPr>
      <w:tblGrid>
        <w:gridCol w:w="1080"/>
        <w:gridCol w:w="6480"/>
        <w:gridCol w:w="1440"/>
        <w:gridCol w:w="1080"/>
      </w:tblGrid>
      <w:tr w:rsidR="00370320" w:rsidRPr="00590C30" w14:paraId="3EA346E0" w14:textId="77777777" w:rsidTr="00CF1CAE">
        <w:tc>
          <w:tcPr>
            <w:tcW w:w="1080" w:type="dxa"/>
          </w:tcPr>
          <w:p w14:paraId="617DCD9E" w14:textId="77777777" w:rsidR="00370320" w:rsidRPr="00590C30" w:rsidRDefault="00370320" w:rsidP="004A6BF2">
            <w:pPr>
              <w:jc w:val="center"/>
            </w:pPr>
            <w:r w:rsidRPr="00590C30">
              <w:t>Field</w:t>
            </w:r>
          </w:p>
        </w:tc>
        <w:tc>
          <w:tcPr>
            <w:tcW w:w="6480" w:type="dxa"/>
          </w:tcPr>
          <w:p w14:paraId="324612BF" w14:textId="77777777" w:rsidR="00370320" w:rsidRPr="00590C30" w:rsidRDefault="00370320" w:rsidP="004A6BF2">
            <w:r w:rsidRPr="00590C30">
              <w:t>Contents</w:t>
            </w:r>
          </w:p>
        </w:tc>
        <w:tc>
          <w:tcPr>
            <w:tcW w:w="1440" w:type="dxa"/>
          </w:tcPr>
          <w:p w14:paraId="4549F5E3" w14:textId="77777777" w:rsidR="00370320" w:rsidRPr="00590C30" w:rsidRDefault="00370320" w:rsidP="004A6BF2">
            <w:pPr>
              <w:jc w:val="center"/>
            </w:pPr>
            <w:r w:rsidRPr="00590C30">
              <w:t>Type</w:t>
            </w:r>
          </w:p>
        </w:tc>
        <w:tc>
          <w:tcPr>
            <w:tcW w:w="1080" w:type="dxa"/>
          </w:tcPr>
          <w:p w14:paraId="416AF0C3" w14:textId="77777777" w:rsidR="00370320" w:rsidRPr="00590C30" w:rsidRDefault="00370320" w:rsidP="004A6BF2">
            <w:pPr>
              <w:jc w:val="center"/>
            </w:pPr>
            <w:r w:rsidRPr="00590C30">
              <w:t>Default</w:t>
            </w:r>
          </w:p>
        </w:tc>
      </w:tr>
      <w:tr w:rsidR="00370320" w:rsidRPr="00590C30" w14:paraId="161B1AEE" w14:textId="77777777" w:rsidTr="00CF1CAE">
        <w:trPr>
          <w:trHeight w:hRule="exact" w:val="120"/>
        </w:trPr>
        <w:tc>
          <w:tcPr>
            <w:tcW w:w="1080" w:type="dxa"/>
          </w:tcPr>
          <w:p w14:paraId="18E2D7A5" w14:textId="77777777" w:rsidR="00370320" w:rsidRPr="00590C30" w:rsidRDefault="00370320" w:rsidP="004A6BF2">
            <w:pPr>
              <w:jc w:val="center"/>
            </w:pPr>
          </w:p>
        </w:tc>
        <w:tc>
          <w:tcPr>
            <w:tcW w:w="6480" w:type="dxa"/>
          </w:tcPr>
          <w:p w14:paraId="5177875E" w14:textId="77777777" w:rsidR="00370320" w:rsidRPr="00590C30" w:rsidRDefault="00370320" w:rsidP="004A6BF2"/>
        </w:tc>
        <w:tc>
          <w:tcPr>
            <w:tcW w:w="1440" w:type="dxa"/>
          </w:tcPr>
          <w:p w14:paraId="7191045A" w14:textId="77777777" w:rsidR="00370320" w:rsidRPr="00590C30" w:rsidRDefault="00370320" w:rsidP="004A6BF2">
            <w:pPr>
              <w:jc w:val="center"/>
            </w:pPr>
          </w:p>
        </w:tc>
        <w:tc>
          <w:tcPr>
            <w:tcW w:w="1080" w:type="dxa"/>
          </w:tcPr>
          <w:p w14:paraId="6360DD6A" w14:textId="77777777" w:rsidR="00370320" w:rsidRPr="00590C30" w:rsidRDefault="00370320" w:rsidP="004A6BF2">
            <w:pPr>
              <w:jc w:val="center"/>
            </w:pPr>
          </w:p>
        </w:tc>
      </w:tr>
      <w:tr w:rsidR="00370320" w:rsidRPr="00590C30" w14:paraId="5AD68974" w14:textId="77777777" w:rsidTr="00CF1CAE">
        <w:tc>
          <w:tcPr>
            <w:tcW w:w="1080" w:type="dxa"/>
          </w:tcPr>
          <w:p w14:paraId="28E4D3C2" w14:textId="77777777" w:rsidR="00370320" w:rsidRPr="00590C30" w:rsidRDefault="00370320" w:rsidP="004A6BF2">
            <w:pPr>
              <w:jc w:val="center"/>
            </w:pPr>
            <w:r w:rsidRPr="00590C30">
              <w:t>SID</w:t>
            </w:r>
          </w:p>
        </w:tc>
        <w:tc>
          <w:tcPr>
            <w:tcW w:w="6480" w:type="dxa"/>
          </w:tcPr>
          <w:p w14:paraId="6D9C9543" w14:textId="77777777" w:rsidR="00370320" w:rsidRPr="00590C30" w:rsidRDefault="00370320" w:rsidP="004A6BF2">
            <w:r w:rsidRPr="00590C30">
              <w:t>Load set ID number</w:t>
            </w:r>
            <w:r>
              <w:t xml:space="preserve"> (must be selected in Case Control)</w:t>
            </w:r>
          </w:p>
        </w:tc>
        <w:tc>
          <w:tcPr>
            <w:tcW w:w="1440" w:type="dxa"/>
          </w:tcPr>
          <w:p w14:paraId="2B1718BD" w14:textId="77777777" w:rsidR="00370320" w:rsidRPr="00590C30" w:rsidRDefault="00370320" w:rsidP="004A6BF2">
            <w:pPr>
              <w:jc w:val="center"/>
            </w:pPr>
            <w:r w:rsidRPr="00590C30">
              <w:t>Integer &gt; 0</w:t>
            </w:r>
          </w:p>
        </w:tc>
        <w:tc>
          <w:tcPr>
            <w:tcW w:w="1080" w:type="dxa"/>
          </w:tcPr>
          <w:p w14:paraId="301CC5A1" w14:textId="77777777" w:rsidR="00370320" w:rsidRPr="00590C30" w:rsidRDefault="00370320" w:rsidP="004A6BF2">
            <w:pPr>
              <w:jc w:val="center"/>
            </w:pPr>
            <w:r w:rsidRPr="00590C30">
              <w:t>None</w:t>
            </w:r>
          </w:p>
        </w:tc>
      </w:tr>
      <w:tr w:rsidR="00370320" w:rsidRPr="00590C30" w14:paraId="7968191B" w14:textId="77777777" w:rsidTr="00CF1CAE">
        <w:trPr>
          <w:trHeight w:hRule="exact" w:val="120"/>
        </w:trPr>
        <w:tc>
          <w:tcPr>
            <w:tcW w:w="1080" w:type="dxa"/>
          </w:tcPr>
          <w:p w14:paraId="73640A6B" w14:textId="77777777" w:rsidR="00370320" w:rsidRPr="00590C30" w:rsidRDefault="00370320" w:rsidP="004A6BF2">
            <w:pPr>
              <w:jc w:val="center"/>
            </w:pPr>
          </w:p>
        </w:tc>
        <w:tc>
          <w:tcPr>
            <w:tcW w:w="6480" w:type="dxa"/>
          </w:tcPr>
          <w:p w14:paraId="5FF09E8F" w14:textId="77777777" w:rsidR="00370320" w:rsidRPr="00590C30" w:rsidRDefault="00370320" w:rsidP="004A6BF2"/>
        </w:tc>
        <w:tc>
          <w:tcPr>
            <w:tcW w:w="1440" w:type="dxa"/>
          </w:tcPr>
          <w:p w14:paraId="2CFFBF2C" w14:textId="77777777" w:rsidR="00370320" w:rsidRPr="00590C30" w:rsidRDefault="00370320" w:rsidP="004A6BF2">
            <w:pPr>
              <w:jc w:val="center"/>
            </w:pPr>
          </w:p>
        </w:tc>
        <w:tc>
          <w:tcPr>
            <w:tcW w:w="1080" w:type="dxa"/>
          </w:tcPr>
          <w:p w14:paraId="6A55D20C" w14:textId="77777777" w:rsidR="00370320" w:rsidRPr="00590C30" w:rsidRDefault="00370320" w:rsidP="004A6BF2">
            <w:pPr>
              <w:jc w:val="center"/>
            </w:pPr>
          </w:p>
        </w:tc>
      </w:tr>
      <w:tr w:rsidR="00370320" w:rsidRPr="00590C30" w14:paraId="36BF7B23" w14:textId="77777777" w:rsidTr="00CF1CAE">
        <w:tc>
          <w:tcPr>
            <w:tcW w:w="1080" w:type="dxa"/>
          </w:tcPr>
          <w:p w14:paraId="29981F97" w14:textId="77777777" w:rsidR="00370320" w:rsidRPr="00590C30" w:rsidRDefault="00370320" w:rsidP="004A6BF2">
            <w:pPr>
              <w:jc w:val="center"/>
            </w:pPr>
            <w:r w:rsidRPr="00590C30">
              <w:t>GID</w:t>
            </w:r>
          </w:p>
        </w:tc>
        <w:tc>
          <w:tcPr>
            <w:tcW w:w="6480" w:type="dxa"/>
          </w:tcPr>
          <w:p w14:paraId="4C00A438" w14:textId="77777777" w:rsidR="00370320" w:rsidRPr="00590C30" w:rsidRDefault="00370320" w:rsidP="004A6BF2">
            <w:r w:rsidRPr="00590C30">
              <w:t>ID of the grid at which this concentrated moment acts</w:t>
            </w:r>
          </w:p>
        </w:tc>
        <w:tc>
          <w:tcPr>
            <w:tcW w:w="1440" w:type="dxa"/>
          </w:tcPr>
          <w:p w14:paraId="4FA8D34E" w14:textId="77777777" w:rsidR="00370320" w:rsidRPr="00590C30" w:rsidRDefault="00370320" w:rsidP="004A6BF2">
            <w:pPr>
              <w:jc w:val="center"/>
            </w:pPr>
            <w:r w:rsidRPr="00590C30">
              <w:t>Integer &gt;0</w:t>
            </w:r>
          </w:p>
        </w:tc>
        <w:tc>
          <w:tcPr>
            <w:tcW w:w="1080" w:type="dxa"/>
          </w:tcPr>
          <w:p w14:paraId="1ABF44CF" w14:textId="77777777" w:rsidR="00370320" w:rsidRPr="00590C30" w:rsidRDefault="00370320" w:rsidP="004A6BF2">
            <w:pPr>
              <w:jc w:val="center"/>
            </w:pPr>
            <w:r w:rsidRPr="00590C30">
              <w:t>None</w:t>
            </w:r>
          </w:p>
        </w:tc>
      </w:tr>
      <w:tr w:rsidR="00370320" w:rsidRPr="00590C30" w14:paraId="5C9DE1E3" w14:textId="77777777" w:rsidTr="00CF1CAE">
        <w:trPr>
          <w:trHeight w:hRule="exact" w:val="120"/>
        </w:trPr>
        <w:tc>
          <w:tcPr>
            <w:tcW w:w="1080" w:type="dxa"/>
          </w:tcPr>
          <w:p w14:paraId="6AE3C18F" w14:textId="77777777" w:rsidR="00370320" w:rsidRPr="00590C30" w:rsidRDefault="00370320" w:rsidP="004A6BF2">
            <w:pPr>
              <w:jc w:val="center"/>
            </w:pPr>
          </w:p>
        </w:tc>
        <w:tc>
          <w:tcPr>
            <w:tcW w:w="6480" w:type="dxa"/>
          </w:tcPr>
          <w:p w14:paraId="3E856E9B" w14:textId="77777777" w:rsidR="00370320" w:rsidRPr="00590C30" w:rsidRDefault="00370320" w:rsidP="004A6BF2"/>
        </w:tc>
        <w:tc>
          <w:tcPr>
            <w:tcW w:w="1440" w:type="dxa"/>
          </w:tcPr>
          <w:p w14:paraId="1FF0FA44" w14:textId="77777777" w:rsidR="00370320" w:rsidRPr="00590C30" w:rsidRDefault="00370320" w:rsidP="004A6BF2">
            <w:pPr>
              <w:jc w:val="center"/>
            </w:pPr>
          </w:p>
        </w:tc>
        <w:tc>
          <w:tcPr>
            <w:tcW w:w="1080" w:type="dxa"/>
          </w:tcPr>
          <w:p w14:paraId="7ABDC0E4" w14:textId="77777777" w:rsidR="00370320" w:rsidRPr="00590C30" w:rsidRDefault="00370320" w:rsidP="004A6BF2">
            <w:pPr>
              <w:jc w:val="center"/>
            </w:pPr>
          </w:p>
        </w:tc>
      </w:tr>
      <w:tr w:rsidR="00370320" w:rsidRPr="00590C30" w14:paraId="617D6058" w14:textId="77777777" w:rsidTr="00CF1CAE">
        <w:tc>
          <w:tcPr>
            <w:tcW w:w="1080" w:type="dxa"/>
          </w:tcPr>
          <w:p w14:paraId="2FEFB36F" w14:textId="77777777" w:rsidR="00370320" w:rsidRPr="00590C30" w:rsidRDefault="00370320" w:rsidP="004A6BF2">
            <w:pPr>
              <w:jc w:val="center"/>
            </w:pPr>
            <w:r w:rsidRPr="00590C30">
              <w:t>CID</w:t>
            </w:r>
          </w:p>
        </w:tc>
        <w:tc>
          <w:tcPr>
            <w:tcW w:w="6480" w:type="dxa"/>
          </w:tcPr>
          <w:p w14:paraId="19C3675E" w14:textId="77777777" w:rsidR="00370320" w:rsidRPr="00590C30" w:rsidRDefault="00370320" w:rsidP="004A6BF2">
            <w:r w:rsidRPr="00590C30">
              <w:t>ID of the coordinate system in which the Ni are specified</w:t>
            </w:r>
          </w:p>
        </w:tc>
        <w:tc>
          <w:tcPr>
            <w:tcW w:w="1440" w:type="dxa"/>
          </w:tcPr>
          <w:p w14:paraId="786143E8" w14:textId="77777777" w:rsidR="00370320" w:rsidRPr="00590C30" w:rsidRDefault="00370320" w:rsidP="004A6BF2">
            <w:pPr>
              <w:jc w:val="center"/>
            </w:pPr>
            <w:r w:rsidRPr="00590C30">
              <w:t>Integer &gt;= 0</w:t>
            </w:r>
          </w:p>
        </w:tc>
        <w:tc>
          <w:tcPr>
            <w:tcW w:w="1080" w:type="dxa"/>
          </w:tcPr>
          <w:p w14:paraId="4677156A" w14:textId="77777777" w:rsidR="00370320" w:rsidRPr="00590C30" w:rsidRDefault="00370320" w:rsidP="004A6BF2">
            <w:pPr>
              <w:jc w:val="center"/>
            </w:pPr>
            <w:r w:rsidRPr="00590C30">
              <w:t>0</w:t>
            </w:r>
          </w:p>
        </w:tc>
      </w:tr>
      <w:tr w:rsidR="00370320" w:rsidRPr="00590C30" w14:paraId="0A7130A9" w14:textId="77777777" w:rsidTr="00CF1CAE">
        <w:trPr>
          <w:trHeight w:hRule="exact" w:val="120"/>
        </w:trPr>
        <w:tc>
          <w:tcPr>
            <w:tcW w:w="1080" w:type="dxa"/>
          </w:tcPr>
          <w:p w14:paraId="21E5EBD5" w14:textId="77777777" w:rsidR="00370320" w:rsidRPr="00590C30" w:rsidRDefault="00370320" w:rsidP="004A6BF2">
            <w:pPr>
              <w:jc w:val="center"/>
            </w:pPr>
          </w:p>
        </w:tc>
        <w:tc>
          <w:tcPr>
            <w:tcW w:w="6480" w:type="dxa"/>
          </w:tcPr>
          <w:p w14:paraId="0C951862" w14:textId="77777777" w:rsidR="00370320" w:rsidRPr="00590C30" w:rsidRDefault="00370320" w:rsidP="004A6BF2"/>
        </w:tc>
        <w:tc>
          <w:tcPr>
            <w:tcW w:w="1440" w:type="dxa"/>
          </w:tcPr>
          <w:p w14:paraId="4ED51E73" w14:textId="77777777" w:rsidR="00370320" w:rsidRPr="00590C30" w:rsidRDefault="00370320" w:rsidP="004A6BF2">
            <w:pPr>
              <w:jc w:val="center"/>
            </w:pPr>
          </w:p>
        </w:tc>
        <w:tc>
          <w:tcPr>
            <w:tcW w:w="1080" w:type="dxa"/>
          </w:tcPr>
          <w:p w14:paraId="60FDFA1E" w14:textId="77777777" w:rsidR="00370320" w:rsidRPr="00590C30" w:rsidRDefault="00370320" w:rsidP="004A6BF2">
            <w:pPr>
              <w:jc w:val="center"/>
            </w:pPr>
          </w:p>
        </w:tc>
      </w:tr>
      <w:tr w:rsidR="00370320" w:rsidRPr="00590C30" w14:paraId="0487F797" w14:textId="77777777" w:rsidTr="00CF1CAE">
        <w:tc>
          <w:tcPr>
            <w:tcW w:w="1080" w:type="dxa"/>
          </w:tcPr>
          <w:p w14:paraId="33647C1E" w14:textId="77777777" w:rsidR="00370320" w:rsidRPr="00590C30" w:rsidRDefault="00370320" w:rsidP="004A6BF2">
            <w:pPr>
              <w:jc w:val="center"/>
            </w:pPr>
            <w:r>
              <w:t>V</w:t>
            </w:r>
          </w:p>
        </w:tc>
        <w:tc>
          <w:tcPr>
            <w:tcW w:w="6480" w:type="dxa"/>
          </w:tcPr>
          <w:p w14:paraId="30FA51A2" w14:textId="77777777" w:rsidR="00370320" w:rsidRPr="00590C30" w:rsidRDefault="00370320" w:rsidP="004A6BF2">
            <w:r w:rsidRPr="00590C30">
              <w:t xml:space="preserve">An overall scale factor for the </w:t>
            </w:r>
            <w:r>
              <w:t>angular velocity in revolutions per unit time</w:t>
            </w:r>
          </w:p>
        </w:tc>
        <w:tc>
          <w:tcPr>
            <w:tcW w:w="1440" w:type="dxa"/>
          </w:tcPr>
          <w:p w14:paraId="0E1A7950" w14:textId="77777777" w:rsidR="00370320" w:rsidRPr="00590C30" w:rsidRDefault="00370320" w:rsidP="004A6BF2">
            <w:pPr>
              <w:jc w:val="center"/>
            </w:pPr>
            <w:r w:rsidRPr="00590C30">
              <w:t>Real</w:t>
            </w:r>
          </w:p>
        </w:tc>
        <w:tc>
          <w:tcPr>
            <w:tcW w:w="1080" w:type="dxa"/>
          </w:tcPr>
          <w:p w14:paraId="28ACB427" w14:textId="77777777" w:rsidR="00370320" w:rsidRPr="00590C30" w:rsidRDefault="00370320" w:rsidP="004A6BF2">
            <w:pPr>
              <w:jc w:val="center"/>
            </w:pPr>
            <w:r w:rsidRPr="00590C30">
              <w:t>0.</w:t>
            </w:r>
          </w:p>
        </w:tc>
      </w:tr>
      <w:tr w:rsidR="00370320" w:rsidRPr="00590C30" w14:paraId="12F8FA9B" w14:textId="77777777" w:rsidTr="00CF1CAE">
        <w:trPr>
          <w:trHeight w:hRule="exact" w:val="120"/>
        </w:trPr>
        <w:tc>
          <w:tcPr>
            <w:tcW w:w="1080" w:type="dxa"/>
          </w:tcPr>
          <w:p w14:paraId="6F3210E7" w14:textId="77777777" w:rsidR="00370320" w:rsidRPr="00590C30" w:rsidRDefault="00370320" w:rsidP="004A6BF2">
            <w:pPr>
              <w:jc w:val="center"/>
            </w:pPr>
          </w:p>
        </w:tc>
        <w:tc>
          <w:tcPr>
            <w:tcW w:w="6480" w:type="dxa"/>
          </w:tcPr>
          <w:p w14:paraId="6EBF5ED5" w14:textId="77777777" w:rsidR="00370320" w:rsidRPr="00590C30" w:rsidRDefault="00370320" w:rsidP="004A6BF2"/>
        </w:tc>
        <w:tc>
          <w:tcPr>
            <w:tcW w:w="1440" w:type="dxa"/>
          </w:tcPr>
          <w:p w14:paraId="3EA60764" w14:textId="77777777" w:rsidR="00370320" w:rsidRPr="00590C30" w:rsidRDefault="00370320" w:rsidP="004A6BF2">
            <w:pPr>
              <w:jc w:val="center"/>
            </w:pPr>
          </w:p>
        </w:tc>
        <w:tc>
          <w:tcPr>
            <w:tcW w:w="1080" w:type="dxa"/>
          </w:tcPr>
          <w:p w14:paraId="02766478" w14:textId="77777777" w:rsidR="00370320" w:rsidRPr="00590C30" w:rsidRDefault="00370320" w:rsidP="004A6BF2">
            <w:pPr>
              <w:jc w:val="center"/>
            </w:pPr>
          </w:p>
        </w:tc>
      </w:tr>
      <w:tr w:rsidR="00370320" w:rsidRPr="00590C30" w14:paraId="62081461" w14:textId="77777777" w:rsidTr="00CF1CAE">
        <w:tc>
          <w:tcPr>
            <w:tcW w:w="1080" w:type="dxa"/>
          </w:tcPr>
          <w:p w14:paraId="74B2C9D3" w14:textId="77777777" w:rsidR="00370320" w:rsidRPr="00590C30" w:rsidRDefault="00370320" w:rsidP="004A6BF2">
            <w:pPr>
              <w:jc w:val="center"/>
            </w:pPr>
            <w:r w:rsidRPr="00590C30">
              <w:t>Ni</w:t>
            </w:r>
          </w:p>
        </w:tc>
        <w:tc>
          <w:tcPr>
            <w:tcW w:w="6480" w:type="dxa"/>
          </w:tcPr>
          <w:p w14:paraId="09F5995E" w14:textId="77777777" w:rsidR="00370320" w:rsidRPr="00590C30" w:rsidRDefault="00370320" w:rsidP="004A6BF2">
            <w:r w:rsidRPr="00590C30">
              <w:t>Components of a vecto</w:t>
            </w:r>
            <w:r>
              <w:t>r in the direction of the angular velocity and angular acceleration</w:t>
            </w:r>
          </w:p>
        </w:tc>
        <w:tc>
          <w:tcPr>
            <w:tcW w:w="1440" w:type="dxa"/>
          </w:tcPr>
          <w:p w14:paraId="2E096C6A" w14:textId="77777777" w:rsidR="00370320" w:rsidRPr="00590C30" w:rsidRDefault="00370320" w:rsidP="004A6BF2">
            <w:pPr>
              <w:jc w:val="center"/>
            </w:pPr>
            <w:r w:rsidRPr="00590C30">
              <w:t>Real</w:t>
            </w:r>
          </w:p>
        </w:tc>
        <w:tc>
          <w:tcPr>
            <w:tcW w:w="1080" w:type="dxa"/>
          </w:tcPr>
          <w:p w14:paraId="3A90DA00" w14:textId="77777777" w:rsidR="00370320" w:rsidRPr="00590C30" w:rsidRDefault="00370320" w:rsidP="004A6BF2">
            <w:pPr>
              <w:jc w:val="center"/>
            </w:pPr>
            <w:r w:rsidRPr="00590C30">
              <w:t>0.</w:t>
            </w:r>
          </w:p>
        </w:tc>
      </w:tr>
      <w:tr w:rsidR="00370320" w:rsidRPr="00590C30" w14:paraId="56730445" w14:textId="77777777" w:rsidTr="00CF1CAE">
        <w:trPr>
          <w:trHeight w:hRule="exact" w:val="115"/>
        </w:trPr>
        <w:tc>
          <w:tcPr>
            <w:tcW w:w="1080" w:type="dxa"/>
          </w:tcPr>
          <w:p w14:paraId="6B02BA08" w14:textId="77777777" w:rsidR="00370320" w:rsidRPr="00590C30" w:rsidRDefault="00370320" w:rsidP="004A6BF2">
            <w:pPr>
              <w:jc w:val="center"/>
            </w:pPr>
          </w:p>
        </w:tc>
        <w:tc>
          <w:tcPr>
            <w:tcW w:w="6480" w:type="dxa"/>
          </w:tcPr>
          <w:p w14:paraId="62A7BB37" w14:textId="77777777" w:rsidR="00370320" w:rsidRPr="00590C30" w:rsidRDefault="00370320" w:rsidP="004A6BF2"/>
        </w:tc>
        <w:tc>
          <w:tcPr>
            <w:tcW w:w="1440" w:type="dxa"/>
          </w:tcPr>
          <w:p w14:paraId="57C625FD" w14:textId="77777777" w:rsidR="00370320" w:rsidRPr="00590C30" w:rsidRDefault="00370320" w:rsidP="004A6BF2">
            <w:pPr>
              <w:jc w:val="center"/>
            </w:pPr>
          </w:p>
        </w:tc>
        <w:tc>
          <w:tcPr>
            <w:tcW w:w="1080" w:type="dxa"/>
          </w:tcPr>
          <w:p w14:paraId="67AC4229" w14:textId="77777777" w:rsidR="00370320" w:rsidRPr="00590C30" w:rsidRDefault="00370320" w:rsidP="004A6BF2">
            <w:pPr>
              <w:jc w:val="center"/>
            </w:pPr>
          </w:p>
        </w:tc>
      </w:tr>
      <w:tr w:rsidR="00370320" w:rsidRPr="00590C30" w14:paraId="2DC28AA5" w14:textId="77777777" w:rsidTr="00CF1CAE">
        <w:tc>
          <w:tcPr>
            <w:tcW w:w="1080" w:type="dxa"/>
          </w:tcPr>
          <w:p w14:paraId="1577C20E" w14:textId="77777777" w:rsidR="00370320" w:rsidRPr="00590C30" w:rsidRDefault="00370320" w:rsidP="004A6BF2">
            <w:pPr>
              <w:jc w:val="center"/>
            </w:pPr>
            <w:r>
              <w:t>A</w:t>
            </w:r>
          </w:p>
        </w:tc>
        <w:tc>
          <w:tcPr>
            <w:tcW w:w="6480" w:type="dxa"/>
          </w:tcPr>
          <w:p w14:paraId="2E5C57A6" w14:textId="77777777" w:rsidR="00370320" w:rsidRPr="00590C30" w:rsidRDefault="00370320" w:rsidP="004A6BF2">
            <w:r w:rsidRPr="00590C30">
              <w:t xml:space="preserve">An overall scale factor for the </w:t>
            </w:r>
            <w:r>
              <w:t>angular acceleration in revolutions per unit time squared</w:t>
            </w:r>
          </w:p>
        </w:tc>
        <w:tc>
          <w:tcPr>
            <w:tcW w:w="1440" w:type="dxa"/>
          </w:tcPr>
          <w:p w14:paraId="279B3680" w14:textId="77777777" w:rsidR="00370320" w:rsidRPr="00590C30" w:rsidRDefault="00370320" w:rsidP="004A6BF2">
            <w:pPr>
              <w:jc w:val="center"/>
            </w:pPr>
            <w:r>
              <w:t>Real</w:t>
            </w:r>
          </w:p>
        </w:tc>
        <w:tc>
          <w:tcPr>
            <w:tcW w:w="1080" w:type="dxa"/>
          </w:tcPr>
          <w:p w14:paraId="08869303" w14:textId="77777777" w:rsidR="00370320" w:rsidRPr="00590C30" w:rsidRDefault="00370320" w:rsidP="004A6BF2">
            <w:pPr>
              <w:jc w:val="center"/>
            </w:pPr>
            <w:r>
              <w:t>0.</w:t>
            </w:r>
          </w:p>
        </w:tc>
      </w:tr>
    </w:tbl>
    <w:p w14:paraId="1B4DAA65" w14:textId="77777777" w:rsidR="00370320" w:rsidRPr="00590C30" w:rsidRDefault="00370320" w:rsidP="00370320"/>
    <w:p w14:paraId="33760F86" w14:textId="621F3BCF" w:rsidR="00370320" w:rsidRPr="00590C30" w:rsidRDefault="00370320" w:rsidP="00370320">
      <w:r w:rsidRPr="00590C30">
        <w:rPr>
          <w:sz w:val="22"/>
          <w:u w:val="single"/>
        </w:rPr>
        <w:t>Remarks:</w:t>
      </w:r>
    </w:p>
    <w:p w14:paraId="533E69AF" w14:textId="77777777" w:rsidR="00370320" w:rsidRDefault="00370320" w:rsidP="00370320">
      <w:pPr>
        <w:ind w:left="360" w:hanging="360"/>
      </w:pPr>
      <w:r w:rsidRPr="00590C30">
        <w:t>1.</w:t>
      </w:r>
      <w:r w:rsidRPr="00590C30">
        <w:tab/>
        <w:t>The</w:t>
      </w:r>
      <w:r>
        <w:t xml:space="preserve"> force at grid i due to the angular velocity and acceleration is:</w:t>
      </w:r>
    </w:p>
    <w:p w14:paraId="0F046563" w14:textId="77777777" w:rsidR="00370320" w:rsidRDefault="00370320" w:rsidP="00370320">
      <w:pPr>
        <w:ind w:left="360" w:hanging="360"/>
        <w:jc w:val="center"/>
      </w:pPr>
      <w:r w:rsidRPr="0026468A">
        <w:rPr>
          <w:position w:val="-140"/>
        </w:rPr>
        <w:object w:dxaOrig="8400" w:dyaOrig="2920" w14:anchorId="45378FCB">
          <v:shape id="_x0000_i1178" type="#_x0000_t75" style="width:420pt;height:146.4pt" o:ole="">
            <v:imagedata r:id="rId315" o:title=""/>
          </v:shape>
          <o:OLEObject Type="Embed" ProgID="Equation.DSMT4" ShapeID="_x0000_i1178" DrawAspect="Content" ObjectID="_1774705527" r:id="rId316"/>
        </w:object>
      </w:r>
    </w:p>
    <w:p w14:paraId="1EAA65F0" w14:textId="77777777" w:rsidR="00370320" w:rsidRPr="00590C30" w:rsidRDefault="00370320" w:rsidP="00370320">
      <w:pPr>
        <w:ind w:left="360" w:hanging="360"/>
      </w:pPr>
      <w:r>
        <w:t>2.</w:t>
      </w:r>
      <w:r>
        <w:tab/>
        <w:t>The load set ID (SID) is selected by the Case Control entry LOAD</w:t>
      </w:r>
      <w:r w:rsidRPr="00590C30">
        <w:t>:</w:t>
      </w:r>
    </w:p>
    <w:p w14:paraId="7355B8CD" w14:textId="77777777" w:rsidR="00370320" w:rsidRDefault="00370320" w:rsidP="00370320">
      <w:pPr>
        <w:ind w:left="360" w:hanging="360"/>
      </w:pPr>
      <w:r>
        <w:t>3.</w:t>
      </w:r>
      <w:r>
        <w:tab/>
        <w:t>GID = 0 signifies that the rotation vector acts through the basic system origin</w:t>
      </w:r>
      <w:r w:rsidRPr="00590C30">
        <w:t>.</w:t>
      </w:r>
    </w:p>
    <w:p w14:paraId="16D44AB8" w14:textId="77777777" w:rsidR="00370320" w:rsidRPr="00590C30" w:rsidRDefault="00370320" w:rsidP="00370320">
      <w:pPr>
        <w:ind w:left="360" w:hanging="360"/>
      </w:pPr>
      <w:r>
        <w:t>4.</w:t>
      </w:r>
      <w:r>
        <w:tab/>
        <w:t>CID = 0 indicates that the rotation vector is defined in the basic coordinate system</w:t>
      </w:r>
    </w:p>
    <w:p w14:paraId="6943264B" w14:textId="77777777" w:rsidR="00370320" w:rsidRPr="00224FC9" w:rsidRDefault="00370320" w:rsidP="004C6C23">
      <w:pPr>
        <w:pStyle w:val="Corner"/>
      </w:pPr>
      <w:r>
        <w:br w:type="page"/>
      </w:r>
      <w:r>
        <w:lastRenderedPageBreak/>
        <w:t>RSPLINE</w:t>
      </w:r>
    </w:p>
    <w:p w14:paraId="1E149436" w14:textId="77777777" w:rsidR="00370320" w:rsidRPr="007E3809" w:rsidRDefault="00370320" w:rsidP="00501F36">
      <w:pPr>
        <w:pStyle w:val="Heading2"/>
      </w:pPr>
      <w:bookmarkStart w:id="2630" w:name="_Toc164034540"/>
      <w:r>
        <w:t>RSPLINE</w:t>
      </w:r>
      <w:bookmarkEnd w:id="2630"/>
    </w:p>
    <w:p w14:paraId="16869FBB" w14:textId="77777777" w:rsidR="00370320" w:rsidRDefault="00370320" w:rsidP="00370320">
      <w:pPr>
        <w:rPr>
          <w:sz w:val="22"/>
          <w:u w:val="single"/>
        </w:rPr>
      </w:pPr>
    </w:p>
    <w:p w14:paraId="39177272" w14:textId="7E225ADA" w:rsidR="00370320" w:rsidRPr="00590C30" w:rsidRDefault="00370320" w:rsidP="00370320">
      <w:r w:rsidRPr="00590C30">
        <w:rPr>
          <w:sz w:val="22"/>
          <w:u w:val="single"/>
        </w:rPr>
        <w:t>Description:</w:t>
      </w:r>
      <w:r w:rsidRPr="00590C30">
        <w:rPr>
          <w:sz w:val="22"/>
        </w:rPr>
        <w:t xml:space="preserve"> </w:t>
      </w:r>
    </w:p>
    <w:p w14:paraId="538E5415" w14:textId="77777777" w:rsidR="00370320" w:rsidRPr="00590C30" w:rsidRDefault="00370320" w:rsidP="00370320">
      <w:pPr>
        <w:rPr>
          <w:sz w:val="22"/>
        </w:rPr>
      </w:pPr>
      <w:r>
        <w:rPr>
          <w:sz w:val="22"/>
        </w:rPr>
        <w:t>Interpolation element.  A spline fit using the 2 independent end points (GI1, GI2) is applied to the locations of the dependent points (defined by GDi/CDi) to rigidly constrain the GDi/CDi</w:t>
      </w:r>
    </w:p>
    <w:p w14:paraId="2C021374" w14:textId="77777777" w:rsidR="00370320" w:rsidRPr="00590C30" w:rsidRDefault="00370320" w:rsidP="00370320"/>
    <w:p w14:paraId="34BA474E" w14:textId="07045323" w:rsidR="00370320" w:rsidRPr="00590C30" w:rsidRDefault="00370320" w:rsidP="00370320">
      <w:r w:rsidRPr="00590C30">
        <w:rPr>
          <w:sz w:val="22"/>
          <w:u w:val="single"/>
        </w:rPr>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FFD1669" w14:textId="77777777" w:rsidTr="004A6BF2">
        <w:tc>
          <w:tcPr>
            <w:tcW w:w="1008" w:type="dxa"/>
            <w:tcBorders>
              <w:top w:val="nil"/>
              <w:left w:val="nil"/>
              <w:bottom w:val="nil"/>
              <w:right w:val="nil"/>
            </w:tcBorders>
          </w:tcPr>
          <w:p w14:paraId="694E49A2" w14:textId="77777777" w:rsidR="00370320" w:rsidRPr="00590C30" w:rsidRDefault="00370320" w:rsidP="004A6BF2">
            <w:pPr>
              <w:jc w:val="center"/>
            </w:pPr>
            <w:r w:rsidRPr="00590C30">
              <w:t>1</w:t>
            </w:r>
          </w:p>
        </w:tc>
        <w:tc>
          <w:tcPr>
            <w:tcW w:w="1008" w:type="dxa"/>
            <w:tcBorders>
              <w:top w:val="nil"/>
              <w:left w:val="nil"/>
              <w:bottom w:val="nil"/>
              <w:right w:val="nil"/>
            </w:tcBorders>
          </w:tcPr>
          <w:p w14:paraId="7B6BC4EF" w14:textId="77777777" w:rsidR="00370320" w:rsidRPr="00590C30" w:rsidRDefault="00370320" w:rsidP="004A6BF2">
            <w:pPr>
              <w:jc w:val="center"/>
            </w:pPr>
            <w:r w:rsidRPr="00590C30">
              <w:t>2</w:t>
            </w:r>
          </w:p>
        </w:tc>
        <w:tc>
          <w:tcPr>
            <w:tcW w:w="1008" w:type="dxa"/>
            <w:tcBorders>
              <w:top w:val="nil"/>
              <w:left w:val="nil"/>
              <w:bottom w:val="single" w:sz="4" w:space="0" w:color="auto"/>
              <w:right w:val="nil"/>
            </w:tcBorders>
          </w:tcPr>
          <w:p w14:paraId="706EF30B" w14:textId="77777777" w:rsidR="00370320" w:rsidRPr="00590C30" w:rsidRDefault="00370320" w:rsidP="004A6BF2">
            <w:pPr>
              <w:jc w:val="center"/>
            </w:pPr>
            <w:r w:rsidRPr="00590C30">
              <w:t>3</w:t>
            </w:r>
          </w:p>
        </w:tc>
        <w:tc>
          <w:tcPr>
            <w:tcW w:w="1008" w:type="dxa"/>
            <w:tcBorders>
              <w:top w:val="nil"/>
              <w:left w:val="nil"/>
              <w:bottom w:val="nil"/>
              <w:right w:val="nil"/>
            </w:tcBorders>
          </w:tcPr>
          <w:p w14:paraId="6B6ECE53" w14:textId="77777777" w:rsidR="00370320" w:rsidRPr="00590C30" w:rsidRDefault="00370320" w:rsidP="004A6BF2">
            <w:pPr>
              <w:jc w:val="center"/>
            </w:pPr>
            <w:r w:rsidRPr="00590C30">
              <w:t>4</w:t>
            </w:r>
          </w:p>
        </w:tc>
        <w:tc>
          <w:tcPr>
            <w:tcW w:w="1008" w:type="dxa"/>
            <w:tcBorders>
              <w:top w:val="nil"/>
              <w:left w:val="nil"/>
              <w:bottom w:val="nil"/>
              <w:right w:val="nil"/>
            </w:tcBorders>
          </w:tcPr>
          <w:p w14:paraId="14EE448F" w14:textId="77777777" w:rsidR="00370320" w:rsidRPr="00590C30" w:rsidRDefault="00370320" w:rsidP="004A6BF2">
            <w:pPr>
              <w:jc w:val="center"/>
            </w:pPr>
            <w:r w:rsidRPr="00590C30">
              <w:t>5</w:t>
            </w:r>
          </w:p>
        </w:tc>
        <w:tc>
          <w:tcPr>
            <w:tcW w:w="1008" w:type="dxa"/>
            <w:tcBorders>
              <w:top w:val="nil"/>
              <w:left w:val="nil"/>
              <w:bottom w:val="nil"/>
              <w:right w:val="nil"/>
            </w:tcBorders>
          </w:tcPr>
          <w:p w14:paraId="13C8E5EA" w14:textId="77777777" w:rsidR="00370320" w:rsidRPr="00590C30" w:rsidRDefault="00370320" w:rsidP="004A6BF2">
            <w:pPr>
              <w:jc w:val="center"/>
            </w:pPr>
            <w:r w:rsidRPr="00590C30">
              <w:t>6</w:t>
            </w:r>
          </w:p>
        </w:tc>
        <w:tc>
          <w:tcPr>
            <w:tcW w:w="1008" w:type="dxa"/>
            <w:tcBorders>
              <w:top w:val="nil"/>
              <w:left w:val="nil"/>
              <w:bottom w:val="nil"/>
              <w:right w:val="nil"/>
            </w:tcBorders>
          </w:tcPr>
          <w:p w14:paraId="1D28EBD2" w14:textId="77777777" w:rsidR="00370320" w:rsidRPr="00590C30" w:rsidRDefault="00370320" w:rsidP="004A6BF2">
            <w:pPr>
              <w:jc w:val="center"/>
            </w:pPr>
            <w:r w:rsidRPr="00590C30">
              <w:t>7</w:t>
            </w:r>
          </w:p>
        </w:tc>
        <w:tc>
          <w:tcPr>
            <w:tcW w:w="1008" w:type="dxa"/>
            <w:tcBorders>
              <w:top w:val="nil"/>
              <w:left w:val="nil"/>
              <w:bottom w:val="nil"/>
              <w:right w:val="nil"/>
            </w:tcBorders>
          </w:tcPr>
          <w:p w14:paraId="45EB9867" w14:textId="77777777" w:rsidR="00370320" w:rsidRPr="00590C30" w:rsidRDefault="00370320" w:rsidP="004A6BF2">
            <w:pPr>
              <w:jc w:val="center"/>
            </w:pPr>
            <w:r w:rsidRPr="00590C30">
              <w:t>8</w:t>
            </w:r>
          </w:p>
        </w:tc>
        <w:tc>
          <w:tcPr>
            <w:tcW w:w="1008" w:type="dxa"/>
            <w:tcBorders>
              <w:top w:val="nil"/>
              <w:left w:val="nil"/>
              <w:bottom w:val="nil"/>
              <w:right w:val="nil"/>
            </w:tcBorders>
          </w:tcPr>
          <w:p w14:paraId="7A427B56" w14:textId="77777777" w:rsidR="00370320" w:rsidRPr="00590C30" w:rsidRDefault="00370320" w:rsidP="004A6BF2">
            <w:pPr>
              <w:jc w:val="center"/>
            </w:pPr>
            <w:r w:rsidRPr="00590C30">
              <w:t>9</w:t>
            </w:r>
          </w:p>
        </w:tc>
        <w:tc>
          <w:tcPr>
            <w:tcW w:w="1008" w:type="dxa"/>
            <w:tcBorders>
              <w:top w:val="nil"/>
              <w:left w:val="nil"/>
              <w:bottom w:val="nil"/>
              <w:right w:val="nil"/>
            </w:tcBorders>
          </w:tcPr>
          <w:p w14:paraId="63827CDD" w14:textId="77777777" w:rsidR="00370320" w:rsidRPr="00590C30" w:rsidRDefault="00370320" w:rsidP="004A6BF2">
            <w:pPr>
              <w:jc w:val="center"/>
            </w:pPr>
            <w:r w:rsidRPr="00590C30">
              <w:t>10</w:t>
            </w:r>
          </w:p>
        </w:tc>
      </w:tr>
      <w:tr w:rsidR="00370320" w:rsidRPr="00590C30" w14:paraId="4853D334" w14:textId="77777777" w:rsidTr="004A6BF2">
        <w:tc>
          <w:tcPr>
            <w:tcW w:w="1008" w:type="dxa"/>
            <w:tcBorders>
              <w:top w:val="single" w:sz="4" w:space="0" w:color="auto"/>
              <w:right w:val="single" w:sz="4" w:space="0" w:color="auto"/>
            </w:tcBorders>
          </w:tcPr>
          <w:p w14:paraId="4B5171BE" w14:textId="77777777" w:rsidR="00370320" w:rsidRPr="00590C30" w:rsidRDefault="00370320" w:rsidP="004A6BF2">
            <w:r>
              <w:t>RSPLINE</w:t>
            </w:r>
          </w:p>
        </w:tc>
        <w:tc>
          <w:tcPr>
            <w:tcW w:w="1008" w:type="dxa"/>
            <w:tcBorders>
              <w:top w:val="single" w:sz="4" w:space="0" w:color="auto"/>
              <w:left w:val="single" w:sz="4" w:space="0" w:color="auto"/>
              <w:right w:val="single" w:sz="4" w:space="0" w:color="auto"/>
            </w:tcBorders>
          </w:tcPr>
          <w:p w14:paraId="0E855753" w14:textId="77777777" w:rsidR="00370320" w:rsidRPr="00590C30" w:rsidRDefault="00370320" w:rsidP="004A6BF2">
            <w:pPr>
              <w:jc w:val="center"/>
            </w:pPr>
            <w:r w:rsidRPr="00590C30">
              <w:t>EID</w:t>
            </w:r>
          </w:p>
        </w:tc>
        <w:tc>
          <w:tcPr>
            <w:tcW w:w="1008" w:type="dxa"/>
            <w:tcBorders>
              <w:top w:val="single" w:sz="4" w:space="0" w:color="auto"/>
              <w:left w:val="single" w:sz="4" w:space="0" w:color="auto"/>
              <w:right w:val="single" w:sz="4" w:space="0" w:color="auto"/>
            </w:tcBorders>
            <w:shd w:val="clear" w:color="auto" w:fill="E0E0E0"/>
          </w:tcPr>
          <w:p w14:paraId="2C73C1B4"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6FDAD2DB" w14:textId="77777777" w:rsidR="00370320" w:rsidRPr="00590C30" w:rsidRDefault="00370320" w:rsidP="004A6BF2">
            <w:pPr>
              <w:jc w:val="center"/>
            </w:pPr>
            <w:r>
              <w:t>GI1</w:t>
            </w:r>
          </w:p>
        </w:tc>
        <w:tc>
          <w:tcPr>
            <w:tcW w:w="1008" w:type="dxa"/>
            <w:tcBorders>
              <w:top w:val="single" w:sz="4" w:space="0" w:color="auto"/>
              <w:left w:val="single" w:sz="4" w:space="0" w:color="auto"/>
              <w:right w:val="single" w:sz="4" w:space="0" w:color="auto"/>
            </w:tcBorders>
          </w:tcPr>
          <w:p w14:paraId="38D80BCD" w14:textId="77777777" w:rsidR="00370320" w:rsidRPr="00590C30" w:rsidRDefault="00370320" w:rsidP="004A6BF2">
            <w:pPr>
              <w:jc w:val="center"/>
            </w:pPr>
            <w:r>
              <w:t>GD1</w:t>
            </w:r>
          </w:p>
        </w:tc>
        <w:tc>
          <w:tcPr>
            <w:tcW w:w="1008" w:type="dxa"/>
            <w:tcBorders>
              <w:top w:val="single" w:sz="4" w:space="0" w:color="auto"/>
              <w:left w:val="single" w:sz="4" w:space="0" w:color="auto"/>
              <w:right w:val="single" w:sz="4" w:space="0" w:color="auto"/>
            </w:tcBorders>
          </w:tcPr>
          <w:p w14:paraId="53499535" w14:textId="77777777" w:rsidR="00370320" w:rsidRPr="00590C30" w:rsidRDefault="00370320" w:rsidP="004A6BF2">
            <w:pPr>
              <w:jc w:val="center"/>
            </w:pPr>
            <w:r>
              <w:t>CD1</w:t>
            </w:r>
          </w:p>
        </w:tc>
        <w:tc>
          <w:tcPr>
            <w:tcW w:w="1008" w:type="dxa"/>
            <w:tcBorders>
              <w:top w:val="single" w:sz="4" w:space="0" w:color="auto"/>
              <w:left w:val="single" w:sz="4" w:space="0" w:color="auto"/>
              <w:right w:val="single" w:sz="4" w:space="0" w:color="auto"/>
            </w:tcBorders>
          </w:tcPr>
          <w:p w14:paraId="48EDF502" w14:textId="77777777" w:rsidR="00370320" w:rsidRPr="00590C30" w:rsidRDefault="00370320" w:rsidP="004A6BF2">
            <w:pPr>
              <w:jc w:val="center"/>
            </w:pPr>
            <w:r>
              <w:t>GD2</w:t>
            </w:r>
          </w:p>
        </w:tc>
        <w:tc>
          <w:tcPr>
            <w:tcW w:w="1008" w:type="dxa"/>
            <w:tcBorders>
              <w:top w:val="single" w:sz="4" w:space="0" w:color="auto"/>
              <w:left w:val="single" w:sz="4" w:space="0" w:color="auto"/>
              <w:right w:val="single" w:sz="4" w:space="0" w:color="auto"/>
            </w:tcBorders>
          </w:tcPr>
          <w:p w14:paraId="6BDD3700" w14:textId="77777777" w:rsidR="00370320" w:rsidRPr="00590C30" w:rsidRDefault="00370320" w:rsidP="004A6BF2">
            <w:pPr>
              <w:jc w:val="center"/>
            </w:pPr>
            <w:r>
              <w:t>CD2</w:t>
            </w:r>
          </w:p>
        </w:tc>
        <w:tc>
          <w:tcPr>
            <w:tcW w:w="1008" w:type="dxa"/>
            <w:tcBorders>
              <w:top w:val="single" w:sz="4" w:space="0" w:color="auto"/>
              <w:left w:val="single" w:sz="4" w:space="0" w:color="auto"/>
              <w:right w:val="single" w:sz="4" w:space="0" w:color="auto"/>
            </w:tcBorders>
          </w:tcPr>
          <w:p w14:paraId="2093DCB5" w14:textId="77777777" w:rsidR="00370320" w:rsidRPr="00590C30" w:rsidRDefault="00370320" w:rsidP="004A6BF2">
            <w:pPr>
              <w:jc w:val="center"/>
            </w:pPr>
            <w:r>
              <w:t>GD3</w:t>
            </w:r>
          </w:p>
        </w:tc>
        <w:tc>
          <w:tcPr>
            <w:tcW w:w="1008" w:type="dxa"/>
            <w:tcBorders>
              <w:top w:val="single" w:sz="4" w:space="0" w:color="auto"/>
              <w:left w:val="single" w:sz="4" w:space="0" w:color="auto"/>
            </w:tcBorders>
          </w:tcPr>
          <w:p w14:paraId="6386E032" w14:textId="77777777" w:rsidR="00370320" w:rsidRPr="00590C30" w:rsidRDefault="00370320" w:rsidP="004A6BF2">
            <w:r w:rsidRPr="00590C30">
              <w:t>+CONT</w:t>
            </w:r>
          </w:p>
        </w:tc>
      </w:tr>
      <w:tr w:rsidR="00370320" w:rsidRPr="00590C30" w14:paraId="739B7CA9" w14:textId="77777777" w:rsidTr="004A6BF2">
        <w:tc>
          <w:tcPr>
            <w:tcW w:w="1008" w:type="dxa"/>
            <w:tcBorders>
              <w:top w:val="single" w:sz="4" w:space="0" w:color="auto"/>
              <w:right w:val="single" w:sz="4" w:space="0" w:color="auto"/>
            </w:tcBorders>
          </w:tcPr>
          <w:p w14:paraId="52DA4117" w14:textId="77777777" w:rsidR="00370320" w:rsidRPr="00590C30" w:rsidRDefault="00370320" w:rsidP="004A6BF2">
            <w:r w:rsidRPr="00590C30">
              <w:t>+CONT</w:t>
            </w:r>
          </w:p>
        </w:tc>
        <w:tc>
          <w:tcPr>
            <w:tcW w:w="1008" w:type="dxa"/>
            <w:tcBorders>
              <w:top w:val="single" w:sz="4" w:space="0" w:color="auto"/>
              <w:left w:val="single" w:sz="4" w:space="0" w:color="auto"/>
              <w:right w:val="single" w:sz="4" w:space="0" w:color="auto"/>
            </w:tcBorders>
          </w:tcPr>
          <w:p w14:paraId="19FFE8F9" w14:textId="77777777" w:rsidR="00370320" w:rsidRPr="00590C30" w:rsidRDefault="00370320" w:rsidP="004A6BF2">
            <w:pPr>
              <w:jc w:val="center"/>
            </w:pPr>
            <w:r>
              <w:t>CD3</w:t>
            </w:r>
          </w:p>
        </w:tc>
        <w:tc>
          <w:tcPr>
            <w:tcW w:w="1008" w:type="dxa"/>
            <w:tcBorders>
              <w:top w:val="single" w:sz="4" w:space="0" w:color="auto"/>
              <w:left w:val="single" w:sz="4" w:space="0" w:color="auto"/>
              <w:right w:val="single" w:sz="4" w:space="0" w:color="auto"/>
            </w:tcBorders>
          </w:tcPr>
          <w:p w14:paraId="0999553A" w14:textId="77777777" w:rsidR="00370320" w:rsidRPr="00590C30" w:rsidRDefault="00370320" w:rsidP="004A6BF2">
            <w:pPr>
              <w:jc w:val="center"/>
            </w:pPr>
            <w:r>
              <w:t>GD4</w:t>
            </w:r>
          </w:p>
        </w:tc>
        <w:tc>
          <w:tcPr>
            <w:tcW w:w="1008" w:type="dxa"/>
            <w:tcBorders>
              <w:top w:val="single" w:sz="4" w:space="0" w:color="auto"/>
              <w:left w:val="single" w:sz="4" w:space="0" w:color="auto"/>
              <w:right w:val="single" w:sz="4" w:space="0" w:color="auto"/>
            </w:tcBorders>
          </w:tcPr>
          <w:p w14:paraId="5A675175" w14:textId="77777777" w:rsidR="00370320" w:rsidRPr="00590C30" w:rsidRDefault="00370320" w:rsidP="004A6BF2">
            <w:pPr>
              <w:jc w:val="center"/>
            </w:pPr>
            <w:r>
              <w:t>CD4</w:t>
            </w:r>
          </w:p>
        </w:tc>
        <w:tc>
          <w:tcPr>
            <w:tcW w:w="1008" w:type="dxa"/>
            <w:tcBorders>
              <w:top w:val="single" w:sz="4" w:space="0" w:color="auto"/>
              <w:left w:val="single" w:sz="4" w:space="0" w:color="auto"/>
              <w:right w:val="single" w:sz="4" w:space="0" w:color="auto"/>
            </w:tcBorders>
          </w:tcPr>
          <w:p w14:paraId="48ACE8F8" w14:textId="77777777" w:rsidR="00370320" w:rsidRPr="00590C30" w:rsidRDefault="00370320" w:rsidP="004A6BF2">
            <w:pPr>
              <w:jc w:val="center"/>
            </w:pPr>
            <w:r>
              <w:t>etc</w:t>
            </w:r>
          </w:p>
        </w:tc>
        <w:tc>
          <w:tcPr>
            <w:tcW w:w="1008" w:type="dxa"/>
            <w:tcBorders>
              <w:top w:val="single" w:sz="4" w:space="0" w:color="auto"/>
              <w:left w:val="single" w:sz="4" w:space="0" w:color="auto"/>
              <w:right w:val="single" w:sz="4" w:space="0" w:color="auto"/>
            </w:tcBorders>
          </w:tcPr>
          <w:p w14:paraId="2C72486A" w14:textId="77777777" w:rsidR="00370320" w:rsidRPr="00590C30" w:rsidRDefault="00370320" w:rsidP="004A6BF2">
            <w:pPr>
              <w:jc w:val="center"/>
            </w:pPr>
            <w:r>
              <w:t>GI2</w:t>
            </w:r>
          </w:p>
        </w:tc>
        <w:tc>
          <w:tcPr>
            <w:tcW w:w="1008" w:type="dxa"/>
            <w:tcBorders>
              <w:top w:val="single" w:sz="4" w:space="0" w:color="auto"/>
              <w:left w:val="single" w:sz="4" w:space="0" w:color="auto"/>
              <w:right w:val="single" w:sz="4" w:space="0" w:color="auto"/>
            </w:tcBorders>
          </w:tcPr>
          <w:p w14:paraId="3750C793"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31052DAB"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2EB5B5BD" w14:textId="77777777" w:rsidR="00370320" w:rsidRPr="00590C30" w:rsidRDefault="00370320" w:rsidP="004A6BF2">
            <w:pPr>
              <w:jc w:val="center"/>
            </w:pPr>
          </w:p>
        </w:tc>
        <w:tc>
          <w:tcPr>
            <w:tcW w:w="1008" w:type="dxa"/>
            <w:tcBorders>
              <w:top w:val="single" w:sz="4" w:space="0" w:color="auto"/>
              <w:left w:val="single" w:sz="4" w:space="0" w:color="auto"/>
            </w:tcBorders>
          </w:tcPr>
          <w:p w14:paraId="0C09EB7B" w14:textId="77777777" w:rsidR="00370320" w:rsidRPr="00590C30" w:rsidRDefault="00370320" w:rsidP="004A6BF2"/>
        </w:tc>
      </w:tr>
    </w:tbl>
    <w:p w14:paraId="2F0A5B54" w14:textId="77777777" w:rsidR="00370320" w:rsidRPr="00590C30" w:rsidRDefault="00370320" w:rsidP="00370320"/>
    <w:p w14:paraId="300CBCFA" w14:textId="4BF61598" w:rsidR="00370320" w:rsidRPr="00590C30" w:rsidRDefault="00370320" w:rsidP="00370320">
      <w:r w:rsidRPr="00590C30">
        <w:rPr>
          <w:sz w:val="22"/>
          <w:u w:val="single"/>
        </w:rPr>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7A1DB58" w14:textId="77777777" w:rsidTr="004A6BF2">
        <w:tc>
          <w:tcPr>
            <w:tcW w:w="1008" w:type="dxa"/>
          </w:tcPr>
          <w:p w14:paraId="73BA99CF" w14:textId="77777777" w:rsidR="00370320" w:rsidRPr="00590C30" w:rsidRDefault="00370320" w:rsidP="004A6BF2">
            <w:r w:rsidRPr="00590C30">
              <w:t>RBE2</w:t>
            </w:r>
          </w:p>
        </w:tc>
        <w:tc>
          <w:tcPr>
            <w:tcW w:w="1008" w:type="dxa"/>
          </w:tcPr>
          <w:p w14:paraId="58AB95FB" w14:textId="77777777" w:rsidR="00370320" w:rsidRPr="00590C30" w:rsidRDefault="00370320" w:rsidP="004A6BF2">
            <w:pPr>
              <w:jc w:val="center"/>
            </w:pPr>
            <w:r w:rsidRPr="00590C30">
              <w:t>43</w:t>
            </w:r>
          </w:p>
        </w:tc>
        <w:tc>
          <w:tcPr>
            <w:tcW w:w="1008" w:type="dxa"/>
          </w:tcPr>
          <w:p w14:paraId="49A59AB8" w14:textId="77777777" w:rsidR="00370320" w:rsidRPr="00590C30" w:rsidRDefault="00370320" w:rsidP="004A6BF2">
            <w:pPr>
              <w:jc w:val="center"/>
            </w:pPr>
          </w:p>
        </w:tc>
        <w:tc>
          <w:tcPr>
            <w:tcW w:w="1008" w:type="dxa"/>
          </w:tcPr>
          <w:p w14:paraId="712D6B31" w14:textId="77777777" w:rsidR="00370320" w:rsidRPr="00590C30" w:rsidRDefault="00370320" w:rsidP="004A6BF2">
            <w:pPr>
              <w:jc w:val="center"/>
            </w:pPr>
            <w:r>
              <w:t>1001</w:t>
            </w:r>
          </w:p>
        </w:tc>
        <w:tc>
          <w:tcPr>
            <w:tcW w:w="1008" w:type="dxa"/>
          </w:tcPr>
          <w:p w14:paraId="76763BA5" w14:textId="77777777" w:rsidR="00370320" w:rsidRPr="00590C30" w:rsidRDefault="00370320" w:rsidP="004A6BF2">
            <w:pPr>
              <w:jc w:val="center"/>
            </w:pPr>
            <w:r>
              <w:t>2001</w:t>
            </w:r>
          </w:p>
        </w:tc>
        <w:tc>
          <w:tcPr>
            <w:tcW w:w="1008" w:type="dxa"/>
          </w:tcPr>
          <w:p w14:paraId="30DB2B18" w14:textId="77777777" w:rsidR="00370320" w:rsidRPr="00590C30" w:rsidRDefault="00370320" w:rsidP="004A6BF2">
            <w:pPr>
              <w:jc w:val="center"/>
            </w:pPr>
            <w:r>
              <w:t>123456</w:t>
            </w:r>
          </w:p>
        </w:tc>
        <w:tc>
          <w:tcPr>
            <w:tcW w:w="1008" w:type="dxa"/>
          </w:tcPr>
          <w:p w14:paraId="6310FED3" w14:textId="77777777" w:rsidR="00370320" w:rsidRPr="00590C30" w:rsidRDefault="00370320" w:rsidP="004A6BF2">
            <w:pPr>
              <w:jc w:val="center"/>
            </w:pPr>
            <w:r>
              <w:t>2002</w:t>
            </w:r>
          </w:p>
        </w:tc>
        <w:tc>
          <w:tcPr>
            <w:tcW w:w="1008" w:type="dxa"/>
          </w:tcPr>
          <w:p w14:paraId="1E0CCCF4" w14:textId="77777777" w:rsidR="00370320" w:rsidRPr="00590C30" w:rsidRDefault="00370320" w:rsidP="004A6BF2">
            <w:pPr>
              <w:jc w:val="center"/>
            </w:pPr>
            <w:r>
              <w:t>123456</w:t>
            </w:r>
          </w:p>
        </w:tc>
        <w:tc>
          <w:tcPr>
            <w:tcW w:w="1008" w:type="dxa"/>
          </w:tcPr>
          <w:p w14:paraId="6C1F807C" w14:textId="77777777" w:rsidR="00370320" w:rsidRPr="00590C30" w:rsidRDefault="00370320" w:rsidP="004A6BF2">
            <w:pPr>
              <w:jc w:val="center"/>
            </w:pPr>
            <w:r>
              <w:t>2003</w:t>
            </w:r>
          </w:p>
        </w:tc>
        <w:tc>
          <w:tcPr>
            <w:tcW w:w="1008" w:type="dxa"/>
          </w:tcPr>
          <w:p w14:paraId="0F90F8B4" w14:textId="77777777" w:rsidR="00370320" w:rsidRPr="00590C30" w:rsidRDefault="00370320" w:rsidP="004A6BF2">
            <w:r w:rsidRPr="00590C30">
              <w:t>+REL01</w:t>
            </w:r>
          </w:p>
        </w:tc>
      </w:tr>
      <w:tr w:rsidR="00370320" w:rsidRPr="00590C30" w14:paraId="6FCE03FC" w14:textId="77777777" w:rsidTr="004A6BF2">
        <w:tc>
          <w:tcPr>
            <w:tcW w:w="1008" w:type="dxa"/>
          </w:tcPr>
          <w:p w14:paraId="2768A386" w14:textId="77777777" w:rsidR="00370320" w:rsidRPr="00590C30" w:rsidRDefault="00370320" w:rsidP="004A6BF2">
            <w:r w:rsidRPr="00590C30">
              <w:t>+REL01</w:t>
            </w:r>
          </w:p>
        </w:tc>
        <w:tc>
          <w:tcPr>
            <w:tcW w:w="1008" w:type="dxa"/>
          </w:tcPr>
          <w:p w14:paraId="74561C60" w14:textId="77777777" w:rsidR="00370320" w:rsidRPr="00590C30" w:rsidRDefault="00370320" w:rsidP="004A6BF2">
            <w:pPr>
              <w:jc w:val="center"/>
            </w:pPr>
            <w:r>
              <w:t>123456</w:t>
            </w:r>
          </w:p>
        </w:tc>
        <w:tc>
          <w:tcPr>
            <w:tcW w:w="1008" w:type="dxa"/>
          </w:tcPr>
          <w:p w14:paraId="268B80C5" w14:textId="77777777" w:rsidR="00370320" w:rsidRPr="00590C30" w:rsidRDefault="00370320" w:rsidP="004A6BF2">
            <w:pPr>
              <w:jc w:val="center"/>
            </w:pPr>
            <w:r>
              <w:t>2004</w:t>
            </w:r>
          </w:p>
        </w:tc>
        <w:tc>
          <w:tcPr>
            <w:tcW w:w="1008" w:type="dxa"/>
          </w:tcPr>
          <w:p w14:paraId="50D7BCA3" w14:textId="77777777" w:rsidR="00370320" w:rsidRPr="00590C30" w:rsidRDefault="00370320" w:rsidP="004A6BF2">
            <w:pPr>
              <w:jc w:val="center"/>
            </w:pPr>
            <w:r>
              <w:t>123456</w:t>
            </w:r>
          </w:p>
        </w:tc>
        <w:tc>
          <w:tcPr>
            <w:tcW w:w="1008" w:type="dxa"/>
          </w:tcPr>
          <w:p w14:paraId="7F6CA675" w14:textId="77777777" w:rsidR="00370320" w:rsidRPr="00590C30" w:rsidRDefault="00370320" w:rsidP="004A6BF2">
            <w:pPr>
              <w:jc w:val="center"/>
            </w:pPr>
            <w:r>
              <w:t>2005</w:t>
            </w:r>
          </w:p>
        </w:tc>
        <w:tc>
          <w:tcPr>
            <w:tcW w:w="1008" w:type="dxa"/>
          </w:tcPr>
          <w:p w14:paraId="063AD044" w14:textId="77777777" w:rsidR="00370320" w:rsidRPr="00590C30" w:rsidRDefault="00370320" w:rsidP="004A6BF2">
            <w:pPr>
              <w:jc w:val="center"/>
            </w:pPr>
            <w:r>
              <w:t>123456</w:t>
            </w:r>
          </w:p>
        </w:tc>
        <w:tc>
          <w:tcPr>
            <w:tcW w:w="1008" w:type="dxa"/>
          </w:tcPr>
          <w:p w14:paraId="19547AA0" w14:textId="77777777" w:rsidR="00370320" w:rsidRPr="00590C30" w:rsidRDefault="00370320" w:rsidP="004A6BF2">
            <w:pPr>
              <w:jc w:val="center"/>
            </w:pPr>
            <w:r>
              <w:t>1002</w:t>
            </w:r>
          </w:p>
        </w:tc>
        <w:tc>
          <w:tcPr>
            <w:tcW w:w="1008" w:type="dxa"/>
          </w:tcPr>
          <w:p w14:paraId="58F10F42" w14:textId="77777777" w:rsidR="00370320" w:rsidRPr="00590C30" w:rsidRDefault="00370320" w:rsidP="004A6BF2">
            <w:pPr>
              <w:jc w:val="center"/>
            </w:pPr>
          </w:p>
        </w:tc>
        <w:tc>
          <w:tcPr>
            <w:tcW w:w="1008" w:type="dxa"/>
          </w:tcPr>
          <w:p w14:paraId="32E34D97" w14:textId="77777777" w:rsidR="00370320" w:rsidRPr="00590C30" w:rsidRDefault="00370320" w:rsidP="004A6BF2">
            <w:pPr>
              <w:jc w:val="center"/>
            </w:pPr>
          </w:p>
        </w:tc>
        <w:tc>
          <w:tcPr>
            <w:tcW w:w="1008" w:type="dxa"/>
          </w:tcPr>
          <w:p w14:paraId="552461EF" w14:textId="77777777" w:rsidR="00370320" w:rsidRPr="00590C30" w:rsidRDefault="00370320" w:rsidP="004A6BF2"/>
        </w:tc>
      </w:tr>
    </w:tbl>
    <w:p w14:paraId="4D7BC58B" w14:textId="77777777" w:rsidR="00370320" w:rsidRPr="00590C30" w:rsidRDefault="00370320" w:rsidP="00370320"/>
    <w:p w14:paraId="29FBFE91" w14:textId="3AA744AE" w:rsidR="00370320" w:rsidRPr="00590C30" w:rsidRDefault="00370320" w:rsidP="00370320">
      <w:r w:rsidRPr="00590C30">
        <w:rPr>
          <w:sz w:val="22"/>
          <w:u w:val="single"/>
        </w:rPr>
        <w:t>Data Description:</w:t>
      </w:r>
    </w:p>
    <w:tbl>
      <w:tblPr>
        <w:tblW w:w="0" w:type="auto"/>
        <w:tblLayout w:type="fixed"/>
        <w:tblLook w:val="0000" w:firstRow="0" w:lastRow="0" w:firstColumn="0" w:lastColumn="0" w:noHBand="0" w:noVBand="0"/>
      </w:tblPr>
      <w:tblGrid>
        <w:gridCol w:w="1080"/>
        <w:gridCol w:w="6480"/>
        <w:gridCol w:w="1440"/>
        <w:gridCol w:w="1080"/>
      </w:tblGrid>
      <w:tr w:rsidR="00370320" w:rsidRPr="00590C30" w14:paraId="13463612" w14:textId="77777777" w:rsidTr="004A6BF2">
        <w:tc>
          <w:tcPr>
            <w:tcW w:w="1080" w:type="dxa"/>
          </w:tcPr>
          <w:p w14:paraId="4361D7F8" w14:textId="77777777" w:rsidR="00370320" w:rsidRPr="00590C30" w:rsidRDefault="00370320" w:rsidP="004A6BF2">
            <w:pPr>
              <w:jc w:val="center"/>
            </w:pPr>
            <w:r w:rsidRPr="00590C30">
              <w:t>Field</w:t>
            </w:r>
          </w:p>
        </w:tc>
        <w:tc>
          <w:tcPr>
            <w:tcW w:w="6480" w:type="dxa"/>
          </w:tcPr>
          <w:p w14:paraId="1BA71006" w14:textId="77777777" w:rsidR="00370320" w:rsidRPr="00590C30" w:rsidRDefault="00370320" w:rsidP="004A6BF2">
            <w:r w:rsidRPr="00590C30">
              <w:t>Contents</w:t>
            </w:r>
          </w:p>
        </w:tc>
        <w:tc>
          <w:tcPr>
            <w:tcW w:w="1440" w:type="dxa"/>
          </w:tcPr>
          <w:p w14:paraId="731E823B" w14:textId="77777777" w:rsidR="00370320" w:rsidRPr="00590C30" w:rsidRDefault="00370320" w:rsidP="004A6BF2">
            <w:pPr>
              <w:jc w:val="center"/>
            </w:pPr>
            <w:r w:rsidRPr="00590C30">
              <w:t>Type</w:t>
            </w:r>
          </w:p>
        </w:tc>
        <w:tc>
          <w:tcPr>
            <w:tcW w:w="1080" w:type="dxa"/>
          </w:tcPr>
          <w:p w14:paraId="7476F948" w14:textId="77777777" w:rsidR="00370320" w:rsidRPr="00590C30" w:rsidRDefault="00370320" w:rsidP="004A6BF2">
            <w:pPr>
              <w:jc w:val="center"/>
            </w:pPr>
            <w:r w:rsidRPr="00590C30">
              <w:t>Default</w:t>
            </w:r>
          </w:p>
        </w:tc>
      </w:tr>
      <w:tr w:rsidR="00370320" w:rsidRPr="00590C30" w14:paraId="2D8F7C18" w14:textId="77777777" w:rsidTr="004A6BF2">
        <w:trPr>
          <w:trHeight w:hRule="exact" w:val="120"/>
        </w:trPr>
        <w:tc>
          <w:tcPr>
            <w:tcW w:w="1080" w:type="dxa"/>
          </w:tcPr>
          <w:p w14:paraId="07950E35" w14:textId="77777777" w:rsidR="00370320" w:rsidRPr="00590C30" w:rsidRDefault="00370320" w:rsidP="004A6BF2">
            <w:pPr>
              <w:jc w:val="center"/>
            </w:pPr>
          </w:p>
        </w:tc>
        <w:tc>
          <w:tcPr>
            <w:tcW w:w="6480" w:type="dxa"/>
          </w:tcPr>
          <w:p w14:paraId="7C4ECD89" w14:textId="77777777" w:rsidR="00370320" w:rsidRPr="00590C30" w:rsidRDefault="00370320" w:rsidP="004A6BF2"/>
        </w:tc>
        <w:tc>
          <w:tcPr>
            <w:tcW w:w="1440" w:type="dxa"/>
          </w:tcPr>
          <w:p w14:paraId="762FE924" w14:textId="77777777" w:rsidR="00370320" w:rsidRPr="00590C30" w:rsidRDefault="00370320" w:rsidP="004A6BF2">
            <w:pPr>
              <w:jc w:val="center"/>
            </w:pPr>
          </w:p>
        </w:tc>
        <w:tc>
          <w:tcPr>
            <w:tcW w:w="1080" w:type="dxa"/>
          </w:tcPr>
          <w:p w14:paraId="27100B55" w14:textId="77777777" w:rsidR="00370320" w:rsidRPr="00590C30" w:rsidRDefault="00370320" w:rsidP="004A6BF2">
            <w:pPr>
              <w:jc w:val="center"/>
            </w:pPr>
          </w:p>
        </w:tc>
      </w:tr>
      <w:tr w:rsidR="00370320" w:rsidRPr="00590C30" w14:paraId="2DF5B83D" w14:textId="77777777" w:rsidTr="004A6BF2">
        <w:tc>
          <w:tcPr>
            <w:tcW w:w="1080" w:type="dxa"/>
          </w:tcPr>
          <w:p w14:paraId="749871BE" w14:textId="77777777" w:rsidR="00370320" w:rsidRPr="00590C30" w:rsidRDefault="00370320" w:rsidP="004A6BF2">
            <w:pPr>
              <w:jc w:val="center"/>
            </w:pPr>
            <w:r w:rsidRPr="00590C30">
              <w:t>EID</w:t>
            </w:r>
          </w:p>
        </w:tc>
        <w:tc>
          <w:tcPr>
            <w:tcW w:w="6480" w:type="dxa"/>
          </w:tcPr>
          <w:p w14:paraId="17507BBD" w14:textId="77777777" w:rsidR="00370320" w:rsidRPr="00590C30" w:rsidRDefault="00370320" w:rsidP="004A6BF2">
            <w:r w:rsidRPr="00590C30">
              <w:t>Element ID number</w:t>
            </w:r>
          </w:p>
        </w:tc>
        <w:tc>
          <w:tcPr>
            <w:tcW w:w="1440" w:type="dxa"/>
          </w:tcPr>
          <w:p w14:paraId="05A7C2ED" w14:textId="77777777" w:rsidR="00370320" w:rsidRPr="00590C30" w:rsidRDefault="00370320" w:rsidP="004A6BF2">
            <w:pPr>
              <w:jc w:val="center"/>
            </w:pPr>
            <w:r w:rsidRPr="00590C30">
              <w:t>Integer &gt; 0</w:t>
            </w:r>
          </w:p>
        </w:tc>
        <w:tc>
          <w:tcPr>
            <w:tcW w:w="1080" w:type="dxa"/>
          </w:tcPr>
          <w:p w14:paraId="0FEDB998" w14:textId="77777777" w:rsidR="00370320" w:rsidRPr="00590C30" w:rsidRDefault="00370320" w:rsidP="004A6BF2">
            <w:pPr>
              <w:jc w:val="center"/>
            </w:pPr>
            <w:r w:rsidRPr="00590C30">
              <w:t>None</w:t>
            </w:r>
          </w:p>
        </w:tc>
      </w:tr>
      <w:tr w:rsidR="00370320" w:rsidRPr="00590C30" w14:paraId="3161DFDF" w14:textId="77777777" w:rsidTr="004A6BF2">
        <w:trPr>
          <w:trHeight w:hRule="exact" w:val="120"/>
        </w:trPr>
        <w:tc>
          <w:tcPr>
            <w:tcW w:w="1080" w:type="dxa"/>
          </w:tcPr>
          <w:p w14:paraId="46A9C298" w14:textId="77777777" w:rsidR="00370320" w:rsidRPr="00590C30" w:rsidRDefault="00370320" w:rsidP="004A6BF2">
            <w:pPr>
              <w:jc w:val="center"/>
            </w:pPr>
          </w:p>
        </w:tc>
        <w:tc>
          <w:tcPr>
            <w:tcW w:w="6480" w:type="dxa"/>
          </w:tcPr>
          <w:p w14:paraId="799B112A" w14:textId="77777777" w:rsidR="00370320" w:rsidRPr="00590C30" w:rsidRDefault="00370320" w:rsidP="004A6BF2"/>
        </w:tc>
        <w:tc>
          <w:tcPr>
            <w:tcW w:w="1440" w:type="dxa"/>
          </w:tcPr>
          <w:p w14:paraId="4CEE7131" w14:textId="77777777" w:rsidR="00370320" w:rsidRPr="00590C30" w:rsidRDefault="00370320" w:rsidP="004A6BF2">
            <w:pPr>
              <w:jc w:val="center"/>
            </w:pPr>
          </w:p>
        </w:tc>
        <w:tc>
          <w:tcPr>
            <w:tcW w:w="1080" w:type="dxa"/>
          </w:tcPr>
          <w:p w14:paraId="7279453B" w14:textId="77777777" w:rsidR="00370320" w:rsidRPr="00590C30" w:rsidRDefault="00370320" w:rsidP="004A6BF2">
            <w:pPr>
              <w:jc w:val="center"/>
            </w:pPr>
          </w:p>
        </w:tc>
      </w:tr>
      <w:tr w:rsidR="00370320" w:rsidRPr="00590C30" w14:paraId="74272297" w14:textId="77777777" w:rsidTr="004A6BF2">
        <w:tc>
          <w:tcPr>
            <w:tcW w:w="1080" w:type="dxa"/>
          </w:tcPr>
          <w:p w14:paraId="12D6362C" w14:textId="77777777" w:rsidR="00370320" w:rsidRPr="00590C30" w:rsidRDefault="00370320" w:rsidP="004A6BF2">
            <w:pPr>
              <w:jc w:val="center"/>
            </w:pPr>
            <w:r>
              <w:t>GIi</w:t>
            </w:r>
          </w:p>
        </w:tc>
        <w:tc>
          <w:tcPr>
            <w:tcW w:w="6480" w:type="dxa"/>
          </w:tcPr>
          <w:p w14:paraId="3EE8E663" w14:textId="77777777" w:rsidR="00370320" w:rsidRPr="00590C30" w:rsidRDefault="00370320" w:rsidP="004A6BF2">
            <w:r>
              <w:t>Grid numbers of the 2 independent end points</w:t>
            </w:r>
          </w:p>
        </w:tc>
        <w:tc>
          <w:tcPr>
            <w:tcW w:w="1440" w:type="dxa"/>
          </w:tcPr>
          <w:p w14:paraId="07DB4AD8" w14:textId="77777777" w:rsidR="00370320" w:rsidRPr="00590C30" w:rsidRDefault="00370320" w:rsidP="004A6BF2">
            <w:pPr>
              <w:jc w:val="center"/>
            </w:pPr>
            <w:r w:rsidRPr="00590C30">
              <w:t>Integer &gt; 0</w:t>
            </w:r>
          </w:p>
        </w:tc>
        <w:tc>
          <w:tcPr>
            <w:tcW w:w="1080" w:type="dxa"/>
          </w:tcPr>
          <w:p w14:paraId="02D30302" w14:textId="77777777" w:rsidR="00370320" w:rsidRPr="00590C30" w:rsidRDefault="00370320" w:rsidP="004A6BF2">
            <w:pPr>
              <w:jc w:val="center"/>
            </w:pPr>
            <w:r w:rsidRPr="00590C30">
              <w:t>None</w:t>
            </w:r>
          </w:p>
        </w:tc>
      </w:tr>
      <w:tr w:rsidR="00370320" w:rsidRPr="00590C30" w14:paraId="0876D861" w14:textId="77777777" w:rsidTr="004A6BF2">
        <w:trPr>
          <w:trHeight w:hRule="exact" w:val="120"/>
        </w:trPr>
        <w:tc>
          <w:tcPr>
            <w:tcW w:w="1080" w:type="dxa"/>
          </w:tcPr>
          <w:p w14:paraId="1C66E3E9" w14:textId="77777777" w:rsidR="00370320" w:rsidRPr="00590C30" w:rsidRDefault="00370320" w:rsidP="004A6BF2">
            <w:pPr>
              <w:jc w:val="center"/>
            </w:pPr>
          </w:p>
        </w:tc>
        <w:tc>
          <w:tcPr>
            <w:tcW w:w="6480" w:type="dxa"/>
          </w:tcPr>
          <w:p w14:paraId="32421F29" w14:textId="77777777" w:rsidR="00370320" w:rsidRPr="00590C30" w:rsidRDefault="00370320" w:rsidP="004A6BF2"/>
        </w:tc>
        <w:tc>
          <w:tcPr>
            <w:tcW w:w="1440" w:type="dxa"/>
          </w:tcPr>
          <w:p w14:paraId="2DB2469B" w14:textId="77777777" w:rsidR="00370320" w:rsidRPr="00590C30" w:rsidRDefault="00370320" w:rsidP="004A6BF2">
            <w:pPr>
              <w:jc w:val="center"/>
            </w:pPr>
          </w:p>
        </w:tc>
        <w:tc>
          <w:tcPr>
            <w:tcW w:w="1080" w:type="dxa"/>
          </w:tcPr>
          <w:p w14:paraId="2B4B7290" w14:textId="77777777" w:rsidR="00370320" w:rsidRPr="00590C30" w:rsidRDefault="00370320" w:rsidP="004A6BF2">
            <w:pPr>
              <w:jc w:val="center"/>
            </w:pPr>
          </w:p>
        </w:tc>
      </w:tr>
      <w:tr w:rsidR="00370320" w:rsidRPr="00590C30" w14:paraId="24D37DD5" w14:textId="77777777" w:rsidTr="004A6BF2">
        <w:tc>
          <w:tcPr>
            <w:tcW w:w="1080" w:type="dxa"/>
          </w:tcPr>
          <w:p w14:paraId="5257C173" w14:textId="77777777" w:rsidR="00370320" w:rsidRPr="00590C30" w:rsidRDefault="00370320" w:rsidP="004A6BF2">
            <w:pPr>
              <w:jc w:val="center"/>
            </w:pPr>
            <w:r>
              <w:lastRenderedPageBreak/>
              <w:t>GDi</w:t>
            </w:r>
          </w:p>
        </w:tc>
        <w:tc>
          <w:tcPr>
            <w:tcW w:w="6480" w:type="dxa"/>
          </w:tcPr>
          <w:p w14:paraId="0BA54C2C" w14:textId="77777777" w:rsidR="00370320" w:rsidRPr="00590C30" w:rsidRDefault="00370320" w:rsidP="004A6BF2">
            <w:r>
              <w:t>Grid numbers of the dependent grtids</w:t>
            </w:r>
          </w:p>
        </w:tc>
        <w:tc>
          <w:tcPr>
            <w:tcW w:w="1440" w:type="dxa"/>
          </w:tcPr>
          <w:p w14:paraId="5F67DCF8" w14:textId="77777777" w:rsidR="00370320" w:rsidRPr="00590C30" w:rsidRDefault="00370320" w:rsidP="004A6BF2">
            <w:pPr>
              <w:jc w:val="center"/>
            </w:pPr>
            <w:r>
              <w:t>Integers &gt; 0</w:t>
            </w:r>
          </w:p>
        </w:tc>
        <w:tc>
          <w:tcPr>
            <w:tcW w:w="1080" w:type="dxa"/>
          </w:tcPr>
          <w:p w14:paraId="2E94FDA5" w14:textId="77777777" w:rsidR="00370320" w:rsidRPr="00590C30" w:rsidRDefault="00370320" w:rsidP="004A6BF2">
            <w:pPr>
              <w:jc w:val="center"/>
            </w:pPr>
            <w:r w:rsidRPr="00590C30">
              <w:t>None</w:t>
            </w:r>
          </w:p>
        </w:tc>
      </w:tr>
      <w:tr w:rsidR="00370320" w:rsidRPr="00590C30" w14:paraId="5256C297" w14:textId="77777777" w:rsidTr="004A6BF2">
        <w:trPr>
          <w:trHeight w:hRule="exact" w:val="120"/>
        </w:trPr>
        <w:tc>
          <w:tcPr>
            <w:tcW w:w="1080" w:type="dxa"/>
          </w:tcPr>
          <w:p w14:paraId="608F1484" w14:textId="77777777" w:rsidR="00370320" w:rsidRPr="00590C30" w:rsidRDefault="00370320" w:rsidP="004A6BF2">
            <w:pPr>
              <w:jc w:val="center"/>
            </w:pPr>
          </w:p>
        </w:tc>
        <w:tc>
          <w:tcPr>
            <w:tcW w:w="6480" w:type="dxa"/>
          </w:tcPr>
          <w:p w14:paraId="6C12F85F" w14:textId="77777777" w:rsidR="00370320" w:rsidRPr="00590C30" w:rsidRDefault="00370320" w:rsidP="004A6BF2"/>
        </w:tc>
        <w:tc>
          <w:tcPr>
            <w:tcW w:w="1440" w:type="dxa"/>
          </w:tcPr>
          <w:p w14:paraId="2ECF4E59" w14:textId="77777777" w:rsidR="00370320" w:rsidRPr="00590C30" w:rsidRDefault="00370320" w:rsidP="004A6BF2">
            <w:pPr>
              <w:jc w:val="center"/>
            </w:pPr>
          </w:p>
        </w:tc>
        <w:tc>
          <w:tcPr>
            <w:tcW w:w="1080" w:type="dxa"/>
          </w:tcPr>
          <w:p w14:paraId="61FD6D4B" w14:textId="77777777" w:rsidR="00370320" w:rsidRPr="00590C30" w:rsidRDefault="00370320" w:rsidP="004A6BF2">
            <w:pPr>
              <w:jc w:val="center"/>
            </w:pPr>
          </w:p>
        </w:tc>
      </w:tr>
      <w:tr w:rsidR="00370320" w:rsidRPr="00590C30" w14:paraId="608BAF43" w14:textId="77777777" w:rsidTr="004A6BF2">
        <w:tc>
          <w:tcPr>
            <w:tcW w:w="1080" w:type="dxa"/>
          </w:tcPr>
          <w:p w14:paraId="65740DB8" w14:textId="77777777" w:rsidR="00370320" w:rsidRPr="00590C30" w:rsidRDefault="00370320" w:rsidP="004A6BF2">
            <w:pPr>
              <w:jc w:val="center"/>
            </w:pPr>
            <w:r>
              <w:t>CDi</w:t>
            </w:r>
          </w:p>
        </w:tc>
        <w:tc>
          <w:tcPr>
            <w:tcW w:w="6480" w:type="dxa"/>
          </w:tcPr>
          <w:p w14:paraId="303F3724" w14:textId="77777777" w:rsidR="00370320" w:rsidRPr="00590C30" w:rsidRDefault="00370320" w:rsidP="004A6BF2">
            <w:r>
              <w:t>Displacement component numbers at the GDi</w:t>
            </w:r>
          </w:p>
        </w:tc>
        <w:tc>
          <w:tcPr>
            <w:tcW w:w="1440" w:type="dxa"/>
          </w:tcPr>
          <w:p w14:paraId="04333E1E" w14:textId="77777777" w:rsidR="00370320" w:rsidRPr="00590C30" w:rsidRDefault="00370320" w:rsidP="004A6BF2">
            <w:pPr>
              <w:jc w:val="center"/>
            </w:pPr>
            <w:r>
              <w:t>Integer 1-6</w:t>
            </w:r>
          </w:p>
        </w:tc>
        <w:tc>
          <w:tcPr>
            <w:tcW w:w="1080" w:type="dxa"/>
          </w:tcPr>
          <w:p w14:paraId="3CE2B6CD" w14:textId="77777777" w:rsidR="00370320" w:rsidRPr="00590C30" w:rsidRDefault="00370320" w:rsidP="004A6BF2">
            <w:pPr>
              <w:jc w:val="center"/>
            </w:pPr>
            <w:r w:rsidRPr="00590C30">
              <w:t>None</w:t>
            </w:r>
          </w:p>
        </w:tc>
      </w:tr>
    </w:tbl>
    <w:p w14:paraId="69CF808B" w14:textId="77777777" w:rsidR="00370320" w:rsidRPr="00590C30" w:rsidRDefault="00370320" w:rsidP="00370320"/>
    <w:p w14:paraId="3E69CA53" w14:textId="3E02A698" w:rsidR="00370320" w:rsidRPr="00590C30" w:rsidRDefault="00370320" w:rsidP="00CF1CAE">
      <w:pPr>
        <w:pStyle w:val="Remarks"/>
      </w:pPr>
      <w:r w:rsidRPr="00590C30">
        <w:t>Remarks:</w:t>
      </w:r>
    </w:p>
    <w:p w14:paraId="7B83A8D7" w14:textId="77777777" w:rsidR="00370320" w:rsidRPr="00590C30" w:rsidRDefault="00370320" w:rsidP="00CF1CAE">
      <w:pPr>
        <w:pStyle w:val="Remarks"/>
      </w:pPr>
      <w:r w:rsidRPr="00590C30">
        <w:t>1.</w:t>
      </w:r>
      <w:r w:rsidRPr="00590C30">
        <w:tab/>
        <w:t>No other element in the model may have the same element ID</w:t>
      </w:r>
    </w:p>
    <w:p w14:paraId="3725BDE6" w14:textId="135DC95E" w:rsidR="00370320" w:rsidRDefault="00370320" w:rsidP="00CF1CAE">
      <w:pPr>
        <w:pStyle w:val="Remarks"/>
      </w:pPr>
      <w:r>
        <w:t>2.</w:t>
      </w:r>
      <w:r>
        <w:tab/>
        <w:t xml:space="preserve">Displacements at the GDi are interpolated using the following rules applied to the line between the 2 end </w:t>
      </w:r>
      <w:r w:rsidR="00CF1CAE">
        <w:t>points</w:t>
      </w:r>
      <w:r>
        <w:t>:</w:t>
      </w:r>
    </w:p>
    <w:p w14:paraId="29639592" w14:textId="634D0DD4" w:rsidR="00370320" w:rsidRDefault="00CF1CAE" w:rsidP="00CF1CAE">
      <w:pPr>
        <w:pStyle w:val="Remarks"/>
      </w:pPr>
      <w:r>
        <w:tab/>
      </w:r>
      <w:r>
        <w:tab/>
      </w:r>
      <w:r>
        <w:tab/>
      </w:r>
      <w:r>
        <w:tab/>
        <w:t>Displacements</w:t>
      </w:r>
      <w:r w:rsidR="00370320">
        <w:t xml:space="preserve"> along the line and rotations about the line are linear</w:t>
      </w:r>
    </w:p>
    <w:p w14:paraId="48FBAD90" w14:textId="14496869" w:rsidR="00370320" w:rsidRDefault="00CF1CAE" w:rsidP="00CF1CAE">
      <w:pPr>
        <w:pStyle w:val="Remarks"/>
      </w:pPr>
      <w:r>
        <w:tab/>
      </w:r>
      <w:r>
        <w:tab/>
      </w:r>
      <w:r>
        <w:tab/>
      </w:r>
      <w:r>
        <w:tab/>
      </w:r>
      <w:r w:rsidR="00370320">
        <w:t>Displacements perpendicular to the line are cubic</w:t>
      </w:r>
    </w:p>
    <w:p w14:paraId="430B6B87" w14:textId="24E3A13F" w:rsidR="00370320" w:rsidRPr="00590C30" w:rsidRDefault="00CF1CAE" w:rsidP="00CF1CAE">
      <w:pPr>
        <w:pStyle w:val="Remarks"/>
      </w:pPr>
      <w:r>
        <w:tab/>
      </w:r>
      <w:r>
        <w:tab/>
      </w:r>
      <w:r>
        <w:tab/>
      </w:r>
      <w:r>
        <w:tab/>
      </w:r>
      <w:r w:rsidR="00370320">
        <w:t>Rotations normal to the line are quadratic</w:t>
      </w:r>
    </w:p>
    <w:p w14:paraId="2828FDC6" w14:textId="77777777" w:rsidR="00370320" w:rsidRPr="00224FC9" w:rsidRDefault="00370320" w:rsidP="004C6C23">
      <w:pPr>
        <w:pStyle w:val="Corner"/>
      </w:pPr>
      <w:r w:rsidRPr="002F396F">
        <w:br w:type="page"/>
      </w:r>
      <w:bookmarkStart w:id="2631" w:name="_Toc27121631"/>
      <w:bookmarkStart w:id="2632" w:name="_Toc27121735"/>
      <w:bookmarkStart w:id="2633" w:name="_Toc27196915"/>
      <w:bookmarkStart w:id="2634" w:name="_Toc27197020"/>
      <w:bookmarkStart w:id="2635" w:name="_Toc27198291"/>
      <w:bookmarkStart w:id="2636" w:name="_Toc27202813"/>
      <w:bookmarkStart w:id="2637" w:name="_Toc27206271"/>
      <w:bookmarkStart w:id="2638" w:name="_Toc27206376"/>
      <w:bookmarkStart w:id="2639" w:name="_Toc27217284"/>
      <w:bookmarkStart w:id="2640" w:name="_Toc27217389"/>
      <w:bookmarkStart w:id="2641" w:name="_Toc27217493"/>
      <w:bookmarkStart w:id="2642" w:name="_Toc27217866"/>
      <w:bookmarkStart w:id="2643" w:name="_Toc27217970"/>
      <w:bookmarkStart w:id="2644" w:name="_Toc27296375"/>
      <w:bookmarkStart w:id="2645" w:name="_Toc27393883"/>
      <w:bookmarkStart w:id="2646" w:name="_Toc27479899"/>
      <w:bookmarkStart w:id="2647" w:name="_Toc27717278"/>
      <w:r w:rsidRPr="00224FC9">
        <w:lastRenderedPageBreak/>
        <w:t>SEQGP</w:t>
      </w:r>
    </w:p>
    <w:p w14:paraId="55F67CE3" w14:textId="77777777" w:rsidR="00370320" w:rsidRPr="007E3809" w:rsidRDefault="00370320" w:rsidP="00501F36">
      <w:pPr>
        <w:pStyle w:val="Heading2"/>
      </w:pPr>
      <w:bookmarkStart w:id="2648" w:name="_Toc164034541"/>
      <w:r>
        <w:t>SEQGP</w:t>
      </w:r>
      <w:bookmarkEnd w:id="2648"/>
    </w:p>
    <w:p w14:paraId="6C21E9C7" w14:textId="77777777" w:rsidR="00370320" w:rsidRDefault="00370320" w:rsidP="00370320">
      <w:pPr>
        <w:rPr>
          <w:sz w:val="22"/>
          <w:u w:val="single"/>
        </w:rPr>
      </w:pPr>
    </w:p>
    <w:p w14:paraId="18B634F6" w14:textId="1002E8ED" w:rsidR="00370320" w:rsidRPr="00590C30" w:rsidRDefault="00370320" w:rsidP="00370320">
      <w:r w:rsidRPr="00590C30">
        <w:rPr>
          <w:sz w:val="22"/>
          <w:u w:val="single"/>
        </w:rPr>
        <w:t>Description:</w:t>
      </w:r>
      <w:r w:rsidRPr="00590C30">
        <w:rPr>
          <w:sz w:val="22"/>
        </w:rPr>
        <w:t xml:space="preserve"> </w:t>
      </w:r>
    </w:p>
    <w:p w14:paraId="211A6DA7" w14:textId="77777777" w:rsidR="00370320" w:rsidRDefault="00370320" w:rsidP="00370320">
      <w:r>
        <w:t>M</w:t>
      </w:r>
      <w:r w:rsidRPr="00590C30">
        <w:t>anual re</w:t>
      </w:r>
      <w:r>
        <w:t>-</w:t>
      </w:r>
      <w:r w:rsidRPr="00590C30">
        <w:t>sequencing of grids</w:t>
      </w:r>
    </w:p>
    <w:p w14:paraId="0DED608F" w14:textId="77777777" w:rsidR="00370320" w:rsidRPr="00590C30" w:rsidRDefault="00370320" w:rsidP="00370320"/>
    <w:p w14:paraId="5864305A" w14:textId="5AAE9467" w:rsidR="00370320" w:rsidRPr="00590C30" w:rsidRDefault="00370320" w:rsidP="00370320">
      <w:r w:rsidRPr="00590C30">
        <w:rPr>
          <w:sz w:val="22"/>
          <w:u w:val="single"/>
        </w:rPr>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7B3096F" w14:textId="77777777" w:rsidTr="004A6BF2">
        <w:tc>
          <w:tcPr>
            <w:tcW w:w="1008" w:type="dxa"/>
            <w:tcBorders>
              <w:top w:val="nil"/>
              <w:left w:val="nil"/>
              <w:bottom w:val="nil"/>
              <w:right w:val="nil"/>
            </w:tcBorders>
          </w:tcPr>
          <w:p w14:paraId="169FD79F" w14:textId="77777777" w:rsidR="00370320" w:rsidRPr="00590C30" w:rsidRDefault="00370320" w:rsidP="004A6BF2">
            <w:pPr>
              <w:jc w:val="center"/>
            </w:pPr>
            <w:r w:rsidRPr="00590C30">
              <w:t>1</w:t>
            </w:r>
          </w:p>
        </w:tc>
        <w:tc>
          <w:tcPr>
            <w:tcW w:w="1008" w:type="dxa"/>
            <w:tcBorders>
              <w:top w:val="nil"/>
              <w:left w:val="nil"/>
              <w:bottom w:val="nil"/>
              <w:right w:val="nil"/>
            </w:tcBorders>
          </w:tcPr>
          <w:p w14:paraId="0D1FA9F5" w14:textId="77777777" w:rsidR="00370320" w:rsidRPr="00590C30" w:rsidRDefault="00370320" w:rsidP="004A6BF2">
            <w:pPr>
              <w:jc w:val="center"/>
            </w:pPr>
            <w:r w:rsidRPr="00590C30">
              <w:t>2</w:t>
            </w:r>
          </w:p>
        </w:tc>
        <w:tc>
          <w:tcPr>
            <w:tcW w:w="1008" w:type="dxa"/>
            <w:tcBorders>
              <w:top w:val="nil"/>
              <w:left w:val="nil"/>
              <w:bottom w:val="nil"/>
              <w:right w:val="nil"/>
            </w:tcBorders>
          </w:tcPr>
          <w:p w14:paraId="12C7E284" w14:textId="77777777" w:rsidR="00370320" w:rsidRPr="00590C30" w:rsidRDefault="00370320" w:rsidP="004A6BF2">
            <w:pPr>
              <w:jc w:val="center"/>
            </w:pPr>
            <w:r w:rsidRPr="00590C30">
              <w:t>3</w:t>
            </w:r>
          </w:p>
        </w:tc>
        <w:tc>
          <w:tcPr>
            <w:tcW w:w="1008" w:type="dxa"/>
            <w:tcBorders>
              <w:top w:val="nil"/>
              <w:left w:val="nil"/>
              <w:bottom w:val="nil"/>
              <w:right w:val="nil"/>
            </w:tcBorders>
          </w:tcPr>
          <w:p w14:paraId="19499282" w14:textId="77777777" w:rsidR="00370320" w:rsidRPr="00590C30" w:rsidRDefault="00370320" w:rsidP="004A6BF2">
            <w:pPr>
              <w:jc w:val="center"/>
            </w:pPr>
            <w:r w:rsidRPr="00590C30">
              <w:t>4</w:t>
            </w:r>
          </w:p>
        </w:tc>
        <w:tc>
          <w:tcPr>
            <w:tcW w:w="1008" w:type="dxa"/>
            <w:tcBorders>
              <w:top w:val="nil"/>
              <w:left w:val="nil"/>
              <w:bottom w:val="nil"/>
              <w:right w:val="nil"/>
            </w:tcBorders>
          </w:tcPr>
          <w:p w14:paraId="368653AD" w14:textId="77777777" w:rsidR="00370320" w:rsidRPr="00590C30" w:rsidRDefault="00370320" w:rsidP="004A6BF2">
            <w:pPr>
              <w:jc w:val="center"/>
            </w:pPr>
            <w:r w:rsidRPr="00590C30">
              <w:t>5</w:t>
            </w:r>
          </w:p>
        </w:tc>
        <w:tc>
          <w:tcPr>
            <w:tcW w:w="1008" w:type="dxa"/>
            <w:tcBorders>
              <w:top w:val="nil"/>
              <w:left w:val="nil"/>
              <w:bottom w:val="nil"/>
              <w:right w:val="nil"/>
            </w:tcBorders>
          </w:tcPr>
          <w:p w14:paraId="5A44F481" w14:textId="77777777" w:rsidR="00370320" w:rsidRPr="00590C30" w:rsidRDefault="00370320" w:rsidP="004A6BF2">
            <w:pPr>
              <w:jc w:val="center"/>
            </w:pPr>
            <w:r w:rsidRPr="00590C30">
              <w:t>6</w:t>
            </w:r>
          </w:p>
        </w:tc>
        <w:tc>
          <w:tcPr>
            <w:tcW w:w="1008" w:type="dxa"/>
            <w:tcBorders>
              <w:top w:val="nil"/>
              <w:left w:val="nil"/>
              <w:bottom w:val="nil"/>
              <w:right w:val="nil"/>
            </w:tcBorders>
          </w:tcPr>
          <w:p w14:paraId="2264DED8" w14:textId="77777777" w:rsidR="00370320" w:rsidRPr="00590C30" w:rsidRDefault="00370320" w:rsidP="004A6BF2">
            <w:pPr>
              <w:jc w:val="center"/>
            </w:pPr>
            <w:r w:rsidRPr="00590C30">
              <w:t>7</w:t>
            </w:r>
          </w:p>
        </w:tc>
        <w:tc>
          <w:tcPr>
            <w:tcW w:w="1008" w:type="dxa"/>
            <w:tcBorders>
              <w:top w:val="nil"/>
              <w:left w:val="nil"/>
              <w:bottom w:val="nil"/>
              <w:right w:val="nil"/>
            </w:tcBorders>
          </w:tcPr>
          <w:p w14:paraId="12C5C01D" w14:textId="77777777" w:rsidR="00370320" w:rsidRPr="00590C30" w:rsidRDefault="00370320" w:rsidP="004A6BF2">
            <w:pPr>
              <w:jc w:val="center"/>
            </w:pPr>
            <w:r w:rsidRPr="00590C30">
              <w:t>8</w:t>
            </w:r>
          </w:p>
        </w:tc>
        <w:tc>
          <w:tcPr>
            <w:tcW w:w="1008" w:type="dxa"/>
            <w:tcBorders>
              <w:top w:val="nil"/>
              <w:left w:val="nil"/>
              <w:bottom w:val="nil"/>
              <w:right w:val="nil"/>
            </w:tcBorders>
          </w:tcPr>
          <w:p w14:paraId="4767E27D" w14:textId="77777777" w:rsidR="00370320" w:rsidRPr="00590C30" w:rsidRDefault="00370320" w:rsidP="004A6BF2">
            <w:pPr>
              <w:jc w:val="center"/>
            </w:pPr>
            <w:r w:rsidRPr="00590C30">
              <w:t>9</w:t>
            </w:r>
          </w:p>
        </w:tc>
        <w:tc>
          <w:tcPr>
            <w:tcW w:w="1008" w:type="dxa"/>
            <w:tcBorders>
              <w:top w:val="nil"/>
              <w:left w:val="nil"/>
              <w:bottom w:val="nil"/>
              <w:right w:val="nil"/>
            </w:tcBorders>
          </w:tcPr>
          <w:p w14:paraId="7768B9F6" w14:textId="77777777" w:rsidR="00370320" w:rsidRPr="00590C30" w:rsidRDefault="00370320" w:rsidP="004A6BF2">
            <w:pPr>
              <w:jc w:val="center"/>
            </w:pPr>
            <w:r w:rsidRPr="00590C30">
              <w:t>10</w:t>
            </w:r>
          </w:p>
        </w:tc>
      </w:tr>
      <w:tr w:rsidR="00370320" w:rsidRPr="00590C30" w14:paraId="30B450C1" w14:textId="77777777" w:rsidTr="004A6BF2">
        <w:tc>
          <w:tcPr>
            <w:tcW w:w="1008" w:type="dxa"/>
            <w:tcBorders>
              <w:top w:val="single" w:sz="4" w:space="0" w:color="auto"/>
              <w:right w:val="single" w:sz="4" w:space="0" w:color="auto"/>
            </w:tcBorders>
          </w:tcPr>
          <w:p w14:paraId="7A7D8C8F" w14:textId="77777777" w:rsidR="00370320" w:rsidRPr="00590C30" w:rsidRDefault="00370320" w:rsidP="004A6BF2">
            <w:r w:rsidRPr="00590C30">
              <w:t>SEQGP</w:t>
            </w:r>
          </w:p>
        </w:tc>
        <w:tc>
          <w:tcPr>
            <w:tcW w:w="1008" w:type="dxa"/>
            <w:tcBorders>
              <w:top w:val="single" w:sz="4" w:space="0" w:color="auto"/>
              <w:left w:val="single" w:sz="4" w:space="0" w:color="auto"/>
              <w:right w:val="single" w:sz="4" w:space="0" w:color="auto"/>
            </w:tcBorders>
          </w:tcPr>
          <w:p w14:paraId="3D8654B8" w14:textId="77777777" w:rsidR="00370320" w:rsidRPr="00590C30" w:rsidRDefault="00370320" w:rsidP="004A6BF2">
            <w:pPr>
              <w:jc w:val="center"/>
            </w:pPr>
            <w:r w:rsidRPr="00590C30">
              <w:t>G1</w:t>
            </w:r>
          </w:p>
        </w:tc>
        <w:tc>
          <w:tcPr>
            <w:tcW w:w="1008" w:type="dxa"/>
            <w:tcBorders>
              <w:top w:val="single" w:sz="4" w:space="0" w:color="auto"/>
              <w:left w:val="single" w:sz="4" w:space="0" w:color="auto"/>
              <w:right w:val="single" w:sz="4" w:space="0" w:color="auto"/>
            </w:tcBorders>
          </w:tcPr>
          <w:p w14:paraId="656CD99A" w14:textId="77777777" w:rsidR="00370320" w:rsidRPr="00590C30" w:rsidRDefault="00370320" w:rsidP="004A6BF2">
            <w:pPr>
              <w:jc w:val="center"/>
            </w:pPr>
            <w:r w:rsidRPr="00590C30">
              <w:t>S1</w:t>
            </w:r>
          </w:p>
        </w:tc>
        <w:tc>
          <w:tcPr>
            <w:tcW w:w="1008" w:type="dxa"/>
            <w:tcBorders>
              <w:top w:val="single" w:sz="4" w:space="0" w:color="auto"/>
              <w:left w:val="single" w:sz="4" w:space="0" w:color="auto"/>
              <w:right w:val="single" w:sz="4" w:space="0" w:color="auto"/>
            </w:tcBorders>
          </w:tcPr>
          <w:p w14:paraId="1BE4E315" w14:textId="77777777" w:rsidR="00370320" w:rsidRPr="00590C30" w:rsidRDefault="00370320" w:rsidP="004A6BF2">
            <w:pPr>
              <w:jc w:val="center"/>
            </w:pPr>
            <w:r w:rsidRPr="00590C30">
              <w:t>G2</w:t>
            </w:r>
          </w:p>
        </w:tc>
        <w:tc>
          <w:tcPr>
            <w:tcW w:w="1008" w:type="dxa"/>
            <w:tcBorders>
              <w:top w:val="single" w:sz="4" w:space="0" w:color="auto"/>
              <w:left w:val="single" w:sz="4" w:space="0" w:color="auto"/>
              <w:right w:val="single" w:sz="4" w:space="0" w:color="auto"/>
            </w:tcBorders>
          </w:tcPr>
          <w:p w14:paraId="36E852F4" w14:textId="77777777" w:rsidR="00370320" w:rsidRPr="00590C30" w:rsidRDefault="00370320" w:rsidP="004A6BF2">
            <w:pPr>
              <w:jc w:val="center"/>
            </w:pPr>
            <w:r w:rsidRPr="00590C30">
              <w:t>S2</w:t>
            </w:r>
          </w:p>
        </w:tc>
        <w:tc>
          <w:tcPr>
            <w:tcW w:w="1008" w:type="dxa"/>
            <w:tcBorders>
              <w:top w:val="single" w:sz="4" w:space="0" w:color="auto"/>
              <w:left w:val="single" w:sz="4" w:space="0" w:color="auto"/>
              <w:right w:val="single" w:sz="4" w:space="0" w:color="auto"/>
            </w:tcBorders>
          </w:tcPr>
          <w:p w14:paraId="09C32892" w14:textId="77777777" w:rsidR="00370320" w:rsidRPr="00590C30" w:rsidRDefault="00370320" w:rsidP="004A6BF2">
            <w:pPr>
              <w:jc w:val="center"/>
            </w:pPr>
            <w:r w:rsidRPr="00590C30">
              <w:t>G3</w:t>
            </w:r>
          </w:p>
        </w:tc>
        <w:tc>
          <w:tcPr>
            <w:tcW w:w="1008" w:type="dxa"/>
            <w:tcBorders>
              <w:top w:val="single" w:sz="4" w:space="0" w:color="auto"/>
              <w:left w:val="single" w:sz="4" w:space="0" w:color="auto"/>
              <w:right w:val="single" w:sz="4" w:space="0" w:color="auto"/>
            </w:tcBorders>
          </w:tcPr>
          <w:p w14:paraId="1EF818EC" w14:textId="77777777" w:rsidR="00370320" w:rsidRPr="00590C30" w:rsidRDefault="00370320" w:rsidP="004A6BF2">
            <w:pPr>
              <w:jc w:val="center"/>
            </w:pPr>
            <w:r w:rsidRPr="00590C30">
              <w:t>S3</w:t>
            </w:r>
          </w:p>
        </w:tc>
        <w:tc>
          <w:tcPr>
            <w:tcW w:w="1008" w:type="dxa"/>
            <w:tcBorders>
              <w:top w:val="single" w:sz="4" w:space="0" w:color="auto"/>
              <w:left w:val="single" w:sz="4" w:space="0" w:color="auto"/>
              <w:right w:val="single" w:sz="4" w:space="0" w:color="auto"/>
            </w:tcBorders>
          </w:tcPr>
          <w:p w14:paraId="2EE0CBD5" w14:textId="77777777" w:rsidR="00370320" w:rsidRPr="00590C30" w:rsidRDefault="00370320" w:rsidP="004A6BF2">
            <w:pPr>
              <w:jc w:val="center"/>
            </w:pPr>
            <w:r w:rsidRPr="00590C30">
              <w:t>G4</w:t>
            </w:r>
          </w:p>
        </w:tc>
        <w:tc>
          <w:tcPr>
            <w:tcW w:w="1008" w:type="dxa"/>
            <w:tcBorders>
              <w:top w:val="single" w:sz="4" w:space="0" w:color="auto"/>
              <w:left w:val="single" w:sz="4" w:space="0" w:color="auto"/>
              <w:right w:val="single" w:sz="4" w:space="0" w:color="auto"/>
            </w:tcBorders>
          </w:tcPr>
          <w:p w14:paraId="00F889C4" w14:textId="77777777" w:rsidR="00370320" w:rsidRPr="00590C30" w:rsidRDefault="00370320" w:rsidP="004A6BF2">
            <w:pPr>
              <w:jc w:val="center"/>
            </w:pPr>
            <w:r w:rsidRPr="00590C30">
              <w:t>S4</w:t>
            </w:r>
          </w:p>
        </w:tc>
        <w:tc>
          <w:tcPr>
            <w:tcW w:w="1008" w:type="dxa"/>
            <w:tcBorders>
              <w:top w:val="single" w:sz="4" w:space="0" w:color="auto"/>
              <w:left w:val="single" w:sz="4" w:space="0" w:color="auto"/>
            </w:tcBorders>
          </w:tcPr>
          <w:p w14:paraId="59C9E072" w14:textId="77777777" w:rsidR="00370320" w:rsidRPr="00590C30" w:rsidRDefault="00370320" w:rsidP="004A6BF2"/>
        </w:tc>
      </w:tr>
    </w:tbl>
    <w:p w14:paraId="108ACB2A" w14:textId="77777777" w:rsidR="00370320" w:rsidRPr="00590C30" w:rsidRDefault="00370320" w:rsidP="00370320"/>
    <w:p w14:paraId="303C1D33" w14:textId="7680181E" w:rsidR="00370320" w:rsidRPr="00590C30" w:rsidRDefault="00370320" w:rsidP="00370320">
      <w:r w:rsidRPr="00590C30">
        <w:rPr>
          <w:sz w:val="22"/>
          <w:u w:val="single"/>
        </w:rPr>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A78CD75" w14:textId="77777777" w:rsidTr="004A6BF2">
        <w:tc>
          <w:tcPr>
            <w:tcW w:w="1008" w:type="dxa"/>
          </w:tcPr>
          <w:p w14:paraId="0D38EC2C" w14:textId="77777777" w:rsidR="00370320" w:rsidRPr="00590C30" w:rsidRDefault="00370320" w:rsidP="004A6BF2">
            <w:r w:rsidRPr="00590C30">
              <w:t>SEQGP</w:t>
            </w:r>
          </w:p>
        </w:tc>
        <w:tc>
          <w:tcPr>
            <w:tcW w:w="1008" w:type="dxa"/>
          </w:tcPr>
          <w:p w14:paraId="5BC901C4" w14:textId="77777777" w:rsidR="00370320" w:rsidRPr="00590C30" w:rsidRDefault="00370320" w:rsidP="004A6BF2">
            <w:pPr>
              <w:jc w:val="center"/>
            </w:pPr>
            <w:r w:rsidRPr="00590C30">
              <w:t>1001</w:t>
            </w:r>
          </w:p>
        </w:tc>
        <w:tc>
          <w:tcPr>
            <w:tcW w:w="1008" w:type="dxa"/>
          </w:tcPr>
          <w:p w14:paraId="4955955E" w14:textId="77777777" w:rsidR="00370320" w:rsidRPr="00590C30" w:rsidRDefault="00370320" w:rsidP="004A6BF2">
            <w:pPr>
              <w:jc w:val="center"/>
            </w:pPr>
            <w:r w:rsidRPr="00590C30">
              <w:t>1.5</w:t>
            </w:r>
          </w:p>
        </w:tc>
        <w:tc>
          <w:tcPr>
            <w:tcW w:w="1008" w:type="dxa"/>
          </w:tcPr>
          <w:p w14:paraId="735016D4" w14:textId="77777777" w:rsidR="00370320" w:rsidRPr="00590C30" w:rsidRDefault="00370320" w:rsidP="004A6BF2">
            <w:pPr>
              <w:jc w:val="center"/>
            </w:pPr>
            <w:r w:rsidRPr="00590C30">
              <w:t>1011</w:t>
            </w:r>
          </w:p>
        </w:tc>
        <w:tc>
          <w:tcPr>
            <w:tcW w:w="1008" w:type="dxa"/>
          </w:tcPr>
          <w:p w14:paraId="6288C17E" w14:textId="77777777" w:rsidR="00370320" w:rsidRPr="00590C30" w:rsidRDefault="00370320" w:rsidP="004A6BF2">
            <w:pPr>
              <w:jc w:val="center"/>
            </w:pPr>
            <w:r w:rsidRPr="00590C30">
              <w:t>1.</w:t>
            </w:r>
          </w:p>
        </w:tc>
        <w:tc>
          <w:tcPr>
            <w:tcW w:w="1008" w:type="dxa"/>
          </w:tcPr>
          <w:p w14:paraId="3373EFFE" w14:textId="77777777" w:rsidR="00370320" w:rsidRPr="00590C30" w:rsidRDefault="00370320" w:rsidP="004A6BF2">
            <w:pPr>
              <w:jc w:val="center"/>
            </w:pPr>
            <w:r w:rsidRPr="00590C30">
              <w:t>1021</w:t>
            </w:r>
          </w:p>
        </w:tc>
        <w:tc>
          <w:tcPr>
            <w:tcW w:w="1008" w:type="dxa"/>
          </w:tcPr>
          <w:p w14:paraId="01CAA85D" w14:textId="77777777" w:rsidR="00370320" w:rsidRPr="00590C30" w:rsidRDefault="00370320" w:rsidP="004A6BF2">
            <w:pPr>
              <w:jc w:val="center"/>
            </w:pPr>
            <w:r w:rsidRPr="00590C30">
              <w:t>2.</w:t>
            </w:r>
          </w:p>
        </w:tc>
        <w:tc>
          <w:tcPr>
            <w:tcW w:w="1008" w:type="dxa"/>
          </w:tcPr>
          <w:p w14:paraId="56A99707" w14:textId="77777777" w:rsidR="00370320" w:rsidRPr="00590C30" w:rsidRDefault="00370320" w:rsidP="004A6BF2">
            <w:pPr>
              <w:jc w:val="center"/>
            </w:pPr>
            <w:r w:rsidRPr="00590C30">
              <w:t>1031</w:t>
            </w:r>
          </w:p>
        </w:tc>
        <w:tc>
          <w:tcPr>
            <w:tcW w:w="1008" w:type="dxa"/>
          </w:tcPr>
          <w:p w14:paraId="4313DDEF" w14:textId="77777777" w:rsidR="00370320" w:rsidRPr="00590C30" w:rsidRDefault="00370320" w:rsidP="004A6BF2">
            <w:pPr>
              <w:jc w:val="center"/>
            </w:pPr>
            <w:r w:rsidRPr="00590C30">
              <w:t>3.5</w:t>
            </w:r>
          </w:p>
        </w:tc>
        <w:tc>
          <w:tcPr>
            <w:tcW w:w="1008" w:type="dxa"/>
          </w:tcPr>
          <w:p w14:paraId="6C35E400" w14:textId="77777777" w:rsidR="00370320" w:rsidRPr="00590C30" w:rsidRDefault="00370320" w:rsidP="004A6BF2"/>
        </w:tc>
      </w:tr>
    </w:tbl>
    <w:p w14:paraId="376EEC47" w14:textId="77777777" w:rsidR="00370320" w:rsidRPr="00590C30" w:rsidRDefault="00370320" w:rsidP="00370320"/>
    <w:p w14:paraId="6CA03841" w14:textId="2B2A3BE6" w:rsidR="00370320" w:rsidRPr="00590C30" w:rsidRDefault="00370320" w:rsidP="00370320">
      <w:r w:rsidRPr="00590C30">
        <w:rPr>
          <w:sz w:val="22"/>
          <w:u w:val="single"/>
        </w:rPr>
        <w:t>Data Description:</w:t>
      </w:r>
    </w:p>
    <w:tbl>
      <w:tblPr>
        <w:tblW w:w="0" w:type="auto"/>
        <w:tblLayout w:type="fixed"/>
        <w:tblLook w:val="0000" w:firstRow="0" w:lastRow="0" w:firstColumn="0" w:lastColumn="0" w:noHBand="0" w:noVBand="0"/>
      </w:tblPr>
      <w:tblGrid>
        <w:gridCol w:w="1080"/>
        <w:gridCol w:w="5760"/>
        <w:gridCol w:w="2160"/>
        <w:gridCol w:w="1080"/>
      </w:tblGrid>
      <w:tr w:rsidR="00370320" w:rsidRPr="00590C30" w14:paraId="2A279CBA" w14:textId="77777777" w:rsidTr="004A6BF2">
        <w:tc>
          <w:tcPr>
            <w:tcW w:w="1080" w:type="dxa"/>
          </w:tcPr>
          <w:p w14:paraId="599B1225" w14:textId="77777777" w:rsidR="00370320" w:rsidRPr="00590C30" w:rsidRDefault="00370320" w:rsidP="004A6BF2">
            <w:pPr>
              <w:jc w:val="center"/>
            </w:pPr>
            <w:r w:rsidRPr="00590C30">
              <w:t>Field</w:t>
            </w:r>
          </w:p>
        </w:tc>
        <w:tc>
          <w:tcPr>
            <w:tcW w:w="5760" w:type="dxa"/>
          </w:tcPr>
          <w:p w14:paraId="2D13EB16" w14:textId="77777777" w:rsidR="00370320" w:rsidRPr="00590C30" w:rsidRDefault="00370320" w:rsidP="004A6BF2">
            <w:r w:rsidRPr="00590C30">
              <w:t>Contents</w:t>
            </w:r>
          </w:p>
        </w:tc>
        <w:tc>
          <w:tcPr>
            <w:tcW w:w="2160" w:type="dxa"/>
          </w:tcPr>
          <w:p w14:paraId="702E7611" w14:textId="77777777" w:rsidR="00370320" w:rsidRPr="00590C30" w:rsidRDefault="00370320" w:rsidP="004A6BF2">
            <w:pPr>
              <w:jc w:val="center"/>
            </w:pPr>
            <w:r w:rsidRPr="00590C30">
              <w:t>Type</w:t>
            </w:r>
          </w:p>
        </w:tc>
        <w:tc>
          <w:tcPr>
            <w:tcW w:w="1080" w:type="dxa"/>
          </w:tcPr>
          <w:p w14:paraId="41746A87" w14:textId="77777777" w:rsidR="00370320" w:rsidRPr="00590C30" w:rsidRDefault="00370320" w:rsidP="004A6BF2">
            <w:pPr>
              <w:jc w:val="center"/>
            </w:pPr>
            <w:r w:rsidRPr="00590C30">
              <w:t>Default</w:t>
            </w:r>
          </w:p>
        </w:tc>
      </w:tr>
      <w:tr w:rsidR="00370320" w:rsidRPr="00590C30" w14:paraId="7594FEEE" w14:textId="77777777" w:rsidTr="004A6BF2">
        <w:trPr>
          <w:trHeight w:hRule="exact" w:val="120"/>
        </w:trPr>
        <w:tc>
          <w:tcPr>
            <w:tcW w:w="1080" w:type="dxa"/>
          </w:tcPr>
          <w:p w14:paraId="4CB463AF" w14:textId="77777777" w:rsidR="00370320" w:rsidRPr="00590C30" w:rsidRDefault="00370320" w:rsidP="004A6BF2">
            <w:pPr>
              <w:jc w:val="center"/>
            </w:pPr>
          </w:p>
        </w:tc>
        <w:tc>
          <w:tcPr>
            <w:tcW w:w="5760" w:type="dxa"/>
          </w:tcPr>
          <w:p w14:paraId="3F6121CB" w14:textId="77777777" w:rsidR="00370320" w:rsidRPr="00590C30" w:rsidRDefault="00370320" w:rsidP="004A6BF2"/>
        </w:tc>
        <w:tc>
          <w:tcPr>
            <w:tcW w:w="2160" w:type="dxa"/>
          </w:tcPr>
          <w:p w14:paraId="0C5A2DD5" w14:textId="77777777" w:rsidR="00370320" w:rsidRPr="00590C30" w:rsidRDefault="00370320" w:rsidP="004A6BF2">
            <w:pPr>
              <w:jc w:val="center"/>
            </w:pPr>
          </w:p>
        </w:tc>
        <w:tc>
          <w:tcPr>
            <w:tcW w:w="1080" w:type="dxa"/>
          </w:tcPr>
          <w:p w14:paraId="7A9D09FC" w14:textId="77777777" w:rsidR="00370320" w:rsidRPr="00590C30" w:rsidRDefault="00370320" w:rsidP="004A6BF2">
            <w:pPr>
              <w:jc w:val="center"/>
            </w:pPr>
          </w:p>
        </w:tc>
      </w:tr>
      <w:tr w:rsidR="00370320" w:rsidRPr="00590C30" w14:paraId="42808C1B" w14:textId="77777777" w:rsidTr="004A6BF2">
        <w:tc>
          <w:tcPr>
            <w:tcW w:w="1080" w:type="dxa"/>
          </w:tcPr>
          <w:p w14:paraId="7004F05C" w14:textId="77777777" w:rsidR="00370320" w:rsidRPr="00590C30" w:rsidRDefault="00370320" w:rsidP="004A6BF2">
            <w:pPr>
              <w:jc w:val="center"/>
            </w:pPr>
            <w:r w:rsidRPr="00590C30">
              <w:t>Gi</w:t>
            </w:r>
          </w:p>
        </w:tc>
        <w:tc>
          <w:tcPr>
            <w:tcW w:w="5760" w:type="dxa"/>
          </w:tcPr>
          <w:p w14:paraId="0885FC07" w14:textId="77777777" w:rsidR="00370320" w:rsidRPr="00590C30" w:rsidRDefault="00370320" w:rsidP="004A6BF2">
            <w:r w:rsidRPr="00590C30">
              <w:t>ID number of a grid point</w:t>
            </w:r>
          </w:p>
        </w:tc>
        <w:tc>
          <w:tcPr>
            <w:tcW w:w="2160" w:type="dxa"/>
          </w:tcPr>
          <w:p w14:paraId="17223CBC" w14:textId="77777777" w:rsidR="00370320" w:rsidRPr="00590C30" w:rsidRDefault="00370320" w:rsidP="004A6BF2">
            <w:pPr>
              <w:jc w:val="center"/>
            </w:pPr>
            <w:r w:rsidRPr="00590C30">
              <w:t>Integer &gt; 0</w:t>
            </w:r>
          </w:p>
        </w:tc>
        <w:tc>
          <w:tcPr>
            <w:tcW w:w="1080" w:type="dxa"/>
          </w:tcPr>
          <w:p w14:paraId="1780C7E0" w14:textId="77777777" w:rsidR="00370320" w:rsidRPr="00590C30" w:rsidRDefault="00370320" w:rsidP="004A6BF2">
            <w:pPr>
              <w:jc w:val="center"/>
            </w:pPr>
            <w:r w:rsidRPr="00590C30">
              <w:t>None</w:t>
            </w:r>
          </w:p>
        </w:tc>
      </w:tr>
      <w:tr w:rsidR="00370320" w:rsidRPr="00590C30" w14:paraId="54383F81" w14:textId="77777777" w:rsidTr="004A6BF2">
        <w:trPr>
          <w:trHeight w:hRule="exact" w:val="120"/>
        </w:trPr>
        <w:tc>
          <w:tcPr>
            <w:tcW w:w="1080" w:type="dxa"/>
          </w:tcPr>
          <w:p w14:paraId="588BB655" w14:textId="77777777" w:rsidR="00370320" w:rsidRPr="00590C30" w:rsidRDefault="00370320" w:rsidP="004A6BF2">
            <w:pPr>
              <w:jc w:val="center"/>
            </w:pPr>
          </w:p>
        </w:tc>
        <w:tc>
          <w:tcPr>
            <w:tcW w:w="5760" w:type="dxa"/>
          </w:tcPr>
          <w:p w14:paraId="02DEC282" w14:textId="77777777" w:rsidR="00370320" w:rsidRPr="00590C30" w:rsidRDefault="00370320" w:rsidP="004A6BF2"/>
        </w:tc>
        <w:tc>
          <w:tcPr>
            <w:tcW w:w="2160" w:type="dxa"/>
          </w:tcPr>
          <w:p w14:paraId="36D8B0B8" w14:textId="77777777" w:rsidR="00370320" w:rsidRPr="00590C30" w:rsidRDefault="00370320" w:rsidP="004A6BF2">
            <w:pPr>
              <w:jc w:val="center"/>
            </w:pPr>
          </w:p>
        </w:tc>
        <w:tc>
          <w:tcPr>
            <w:tcW w:w="1080" w:type="dxa"/>
          </w:tcPr>
          <w:p w14:paraId="3200653A" w14:textId="77777777" w:rsidR="00370320" w:rsidRPr="00590C30" w:rsidRDefault="00370320" w:rsidP="004A6BF2">
            <w:pPr>
              <w:jc w:val="center"/>
            </w:pPr>
          </w:p>
        </w:tc>
      </w:tr>
      <w:tr w:rsidR="00370320" w:rsidRPr="00590C30" w14:paraId="15F51339" w14:textId="77777777" w:rsidTr="004A6BF2">
        <w:tc>
          <w:tcPr>
            <w:tcW w:w="1080" w:type="dxa"/>
          </w:tcPr>
          <w:p w14:paraId="0CE9251D" w14:textId="77777777" w:rsidR="00370320" w:rsidRPr="00590C30" w:rsidRDefault="00370320" w:rsidP="004A6BF2">
            <w:pPr>
              <w:jc w:val="center"/>
            </w:pPr>
            <w:r w:rsidRPr="00590C30">
              <w:t>Si</w:t>
            </w:r>
          </w:p>
        </w:tc>
        <w:tc>
          <w:tcPr>
            <w:tcW w:w="5760" w:type="dxa"/>
          </w:tcPr>
          <w:p w14:paraId="67417691" w14:textId="77777777" w:rsidR="00370320" w:rsidRPr="00590C30" w:rsidRDefault="00370320" w:rsidP="004A6BF2">
            <w:r w:rsidRPr="00590C30">
              <w:t>The sequence number for Gi</w:t>
            </w:r>
          </w:p>
        </w:tc>
        <w:tc>
          <w:tcPr>
            <w:tcW w:w="2160" w:type="dxa"/>
          </w:tcPr>
          <w:p w14:paraId="556E78E2" w14:textId="77777777" w:rsidR="00370320" w:rsidRPr="00590C30" w:rsidRDefault="00370320" w:rsidP="004A6BF2">
            <w:pPr>
              <w:jc w:val="center"/>
            </w:pPr>
            <w:r w:rsidRPr="00590C30">
              <w:t>Integer or Real &gt; 0</w:t>
            </w:r>
          </w:p>
        </w:tc>
        <w:tc>
          <w:tcPr>
            <w:tcW w:w="1080" w:type="dxa"/>
          </w:tcPr>
          <w:p w14:paraId="0A2058A3" w14:textId="77777777" w:rsidR="00370320" w:rsidRPr="00590C30" w:rsidRDefault="00370320" w:rsidP="004A6BF2">
            <w:pPr>
              <w:jc w:val="center"/>
            </w:pPr>
            <w:r w:rsidRPr="00590C30">
              <w:t>None</w:t>
            </w:r>
          </w:p>
        </w:tc>
      </w:tr>
    </w:tbl>
    <w:p w14:paraId="75EF3969" w14:textId="77777777" w:rsidR="00370320" w:rsidRPr="00590C30" w:rsidRDefault="00370320" w:rsidP="00370320"/>
    <w:p w14:paraId="757A6AD3" w14:textId="77777777" w:rsidR="00370320" w:rsidRPr="00590C30" w:rsidRDefault="00370320" w:rsidP="00CF1CAE">
      <w:pPr>
        <w:pStyle w:val="Remarks"/>
      </w:pPr>
      <w:r w:rsidRPr="00590C30">
        <w:t>Remarks:</w:t>
      </w:r>
    </w:p>
    <w:p w14:paraId="74612041" w14:textId="77777777" w:rsidR="00370320" w:rsidRPr="00590C30" w:rsidRDefault="00370320" w:rsidP="00CF1CAE">
      <w:pPr>
        <w:pStyle w:val="Remarks"/>
      </w:pPr>
    </w:p>
    <w:p w14:paraId="4D1F4457" w14:textId="77777777" w:rsidR="00370320" w:rsidRPr="00590C30" w:rsidRDefault="00370320" w:rsidP="00CF1CAE">
      <w:pPr>
        <w:pStyle w:val="Remarks"/>
      </w:pPr>
      <w:r w:rsidRPr="00590C30">
        <w:lastRenderedPageBreak/>
        <w:t>1.</w:t>
      </w:r>
      <w:r w:rsidRPr="00590C30">
        <w:tab/>
        <w:t>The SEQGP entry is used to manually re</w:t>
      </w:r>
      <w:r>
        <w:t>-sequence</w:t>
      </w:r>
      <w:r w:rsidRPr="00590C30">
        <w:t xml:space="preserve"> g</w:t>
      </w:r>
      <w:r>
        <w:t xml:space="preserve">rids.  </w:t>
      </w:r>
      <w:r w:rsidRPr="00590C30">
        <w:t xml:space="preserve"> </w:t>
      </w:r>
      <w:r>
        <w:t>See the Bulk Data PARAM GRIDSEQ entry for the starting sequence MYSTRAN uses in manual grid sequencing.</w:t>
      </w:r>
    </w:p>
    <w:p w14:paraId="05443DA3" w14:textId="0E48A9EB" w:rsidR="00370320" w:rsidRPr="00590C30" w:rsidRDefault="00370320" w:rsidP="00CF1CAE">
      <w:pPr>
        <w:pStyle w:val="Remarks"/>
      </w:pPr>
      <w:r w:rsidRPr="00590C30">
        <w:t>2.</w:t>
      </w:r>
      <w:r w:rsidRPr="00590C30">
        <w:tab/>
        <w:t>Either integer or real sequence numbers are allowed but all are converted to real internally.  Thus, if the user has two grids sequenced consecutively, say with integer sequence numbers 10 and 11, then some other grid can be inserted in the sequence between the two with a real sequence number anywhere in the range:</w:t>
      </w:r>
    </w:p>
    <w:p w14:paraId="25FD4413" w14:textId="5D02A72D" w:rsidR="00370320" w:rsidRPr="00590C30" w:rsidRDefault="00CF1CAE" w:rsidP="00CF1CAE">
      <w:pPr>
        <w:pStyle w:val="Remarks"/>
      </w:pPr>
      <w:r>
        <w:tab/>
      </w:r>
      <w:r>
        <w:tab/>
      </w:r>
      <w:r>
        <w:tab/>
      </w:r>
      <w:r>
        <w:tab/>
      </w:r>
      <w:r>
        <w:tab/>
      </w:r>
      <w:r>
        <w:tab/>
      </w:r>
      <w:r>
        <w:tab/>
      </w:r>
      <w:r>
        <w:tab/>
      </w:r>
      <w:r>
        <w:tab/>
      </w:r>
      <w:r>
        <w:tab/>
      </w:r>
      <w:r>
        <w:tab/>
      </w:r>
      <w:r>
        <w:tab/>
      </w:r>
      <w:r w:rsidR="00370320" w:rsidRPr="00590C30">
        <w:t>10. &lt; Si &lt; 11.</w:t>
      </w:r>
    </w:p>
    <w:p w14:paraId="4A89100C" w14:textId="77777777" w:rsidR="00370320" w:rsidRDefault="00370320" w:rsidP="00CF1CAE">
      <w:pPr>
        <w:pStyle w:val="Remarks"/>
      </w:pPr>
      <w:r w:rsidRPr="00590C30">
        <w:t>3.</w:t>
      </w:r>
      <w:r w:rsidRPr="00590C30">
        <w:tab/>
        <w:t>Up to four pairs of Gi, Si can be specified on one SEQGP entry.  For more pairs, use additional SEQGP entries (i.e. there is no continuation entry for SEQGP).</w:t>
      </w:r>
    </w:p>
    <w:p w14:paraId="4244A4EA" w14:textId="77777777" w:rsidR="00370320" w:rsidRDefault="00370320" w:rsidP="00CF1CAE">
      <w:pPr>
        <w:pStyle w:val="Remarks"/>
      </w:pPr>
      <w:r>
        <w:t>4.</w:t>
      </w:r>
      <w:r>
        <w:tab/>
        <w:t>If automatic grid point sequencing by BANDIT, any used defined SEQGP entries are ignored</w:t>
      </w:r>
      <w:r w:rsidRPr="00590C30">
        <w:t>.</w:t>
      </w:r>
    </w:p>
    <w:p w14:paraId="5E77770E" w14:textId="77777777" w:rsidR="00370320" w:rsidRPr="00224FC9" w:rsidRDefault="00370320" w:rsidP="004C6C23">
      <w:pPr>
        <w:pStyle w:val="Corner"/>
      </w:pPr>
      <w:r>
        <w:br w:type="page"/>
      </w:r>
      <w:r>
        <w:lastRenderedPageBreak/>
        <w:t>SLOAD</w:t>
      </w:r>
    </w:p>
    <w:p w14:paraId="4E9955A0" w14:textId="77777777" w:rsidR="00370320" w:rsidRPr="007E3809" w:rsidRDefault="00370320" w:rsidP="00501F36">
      <w:pPr>
        <w:pStyle w:val="Heading2"/>
      </w:pPr>
      <w:bookmarkStart w:id="2649" w:name="_Toc164034542"/>
      <w:r>
        <w:t>SLOAD</w:t>
      </w:r>
      <w:bookmarkEnd w:id="2649"/>
    </w:p>
    <w:p w14:paraId="6B76A8C0" w14:textId="77777777" w:rsidR="00370320" w:rsidRDefault="00370320" w:rsidP="00370320">
      <w:pPr>
        <w:rPr>
          <w:sz w:val="22"/>
          <w:u w:val="single"/>
        </w:rPr>
      </w:pPr>
    </w:p>
    <w:p w14:paraId="7A1691B3" w14:textId="49D4632E" w:rsidR="00370320" w:rsidRPr="00590C30" w:rsidRDefault="00370320" w:rsidP="00370320">
      <w:r w:rsidRPr="00590C30">
        <w:rPr>
          <w:sz w:val="22"/>
          <w:u w:val="single"/>
        </w:rPr>
        <w:t>Description:</w:t>
      </w:r>
      <w:r w:rsidRPr="00590C30">
        <w:rPr>
          <w:sz w:val="22"/>
        </w:rPr>
        <w:t xml:space="preserve"> </w:t>
      </w:r>
    </w:p>
    <w:p w14:paraId="4EE08B3E" w14:textId="77777777" w:rsidR="00370320" w:rsidRPr="00590C30" w:rsidRDefault="00370320" w:rsidP="00370320">
      <w:pPr>
        <w:rPr>
          <w:sz w:val="22"/>
        </w:rPr>
      </w:pPr>
      <w:r>
        <w:rPr>
          <w:sz w:val="22"/>
        </w:rPr>
        <w:t>Defines the existence of a scalar load on a scalar point</w:t>
      </w:r>
    </w:p>
    <w:p w14:paraId="283E57DE" w14:textId="77777777" w:rsidR="00370320" w:rsidRPr="00590C30" w:rsidRDefault="00370320" w:rsidP="00370320"/>
    <w:p w14:paraId="5B090783" w14:textId="73EDC2E2" w:rsidR="00370320" w:rsidRPr="00590C30" w:rsidRDefault="00370320" w:rsidP="00370320">
      <w:r w:rsidRPr="00590C30">
        <w:rPr>
          <w:sz w:val="22"/>
          <w:u w:val="single"/>
        </w:rPr>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22B5987" w14:textId="77777777" w:rsidTr="004A6BF2">
        <w:tc>
          <w:tcPr>
            <w:tcW w:w="1008" w:type="dxa"/>
            <w:tcBorders>
              <w:top w:val="nil"/>
              <w:left w:val="nil"/>
              <w:bottom w:val="nil"/>
              <w:right w:val="nil"/>
            </w:tcBorders>
          </w:tcPr>
          <w:p w14:paraId="0472199D" w14:textId="77777777" w:rsidR="00370320" w:rsidRPr="00590C30" w:rsidRDefault="00370320" w:rsidP="004A6BF2">
            <w:pPr>
              <w:jc w:val="center"/>
            </w:pPr>
            <w:r w:rsidRPr="00590C30">
              <w:t>1</w:t>
            </w:r>
          </w:p>
        </w:tc>
        <w:tc>
          <w:tcPr>
            <w:tcW w:w="1008" w:type="dxa"/>
            <w:tcBorders>
              <w:top w:val="nil"/>
              <w:left w:val="nil"/>
              <w:bottom w:val="nil"/>
              <w:right w:val="nil"/>
            </w:tcBorders>
          </w:tcPr>
          <w:p w14:paraId="284D5A87" w14:textId="77777777" w:rsidR="00370320" w:rsidRPr="00590C30" w:rsidRDefault="00370320" w:rsidP="004A6BF2">
            <w:pPr>
              <w:jc w:val="center"/>
            </w:pPr>
            <w:r w:rsidRPr="00590C30">
              <w:t>2</w:t>
            </w:r>
          </w:p>
        </w:tc>
        <w:tc>
          <w:tcPr>
            <w:tcW w:w="1008" w:type="dxa"/>
            <w:tcBorders>
              <w:top w:val="nil"/>
              <w:left w:val="nil"/>
              <w:bottom w:val="nil"/>
              <w:right w:val="nil"/>
            </w:tcBorders>
          </w:tcPr>
          <w:p w14:paraId="3A96B340" w14:textId="77777777" w:rsidR="00370320" w:rsidRPr="00590C30" w:rsidRDefault="00370320" w:rsidP="004A6BF2">
            <w:pPr>
              <w:jc w:val="center"/>
            </w:pPr>
            <w:r w:rsidRPr="00590C30">
              <w:t>3</w:t>
            </w:r>
          </w:p>
        </w:tc>
        <w:tc>
          <w:tcPr>
            <w:tcW w:w="1008" w:type="dxa"/>
            <w:tcBorders>
              <w:top w:val="nil"/>
              <w:left w:val="nil"/>
              <w:bottom w:val="nil"/>
              <w:right w:val="nil"/>
            </w:tcBorders>
          </w:tcPr>
          <w:p w14:paraId="42677FA8" w14:textId="77777777" w:rsidR="00370320" w:rsidRPr="00590C30" w:rsidRDefault="00370320" w:rsidP="004A6BF2">
            <w:pPr>
              <w:jc w:val="center"/>
            </w:pPr>
            <w:r w:rsidRPr="00590C30">
              <w:t>4</w:t>
            </w:r>
          </w:p>
        </w:tc>
        <w:tc>
          <w:tcPr>
            <w:tcW w:w="1008" w:type="dxa"/>
            <w:tcBorders>
              <w:top w:val="nil"/>
              <w:left w:val="nil"/>
              <w:bottom w:val="nil"/>
              <w:right w:val="nil"/>
            </w:tcBorders>
          </w:tcPr>
          <w:p w14:paraId="17992EF8" w14:textId="77777777" w:rsidR="00370320" w:rsidRPr="00590C30" w:rsidRDefault="00370320" w:rsidP="004A6BF2">
            <w:pPr>
              <w:jc w:val="center"/>
            </w:pPr>
            <w:r w:rsidRPr="00590C30">
              <w:t>5</w:t>
            </w:r>
          </w:p>
        </w:tc>
        <w:tc>
          <w:tcPr>
            <w:tcW w:w="1008" w:type="dxa"/>
            <w:tcBorders>
              <w:top w:val="nil"/>
              <w:left w:val="nil"/>
              <w:bottom w:val="nil"/>
              <w:right w:val="nil"/>
            </w:tcBorders>
          </w:tcPr>
          <w:p w14:paraId="6AAB98E3" w14:textId="77777777" w:rsidR="00370320" w:rsidRPr="00590C30" w:rsidRDefault="00370320" w:rsidP="004A6BF2">
            <w:pPr>
              <w:jc w:val="center"/>
            </w:pPr>
            <w:r w:rsidRPr="00590C30">
              <w:t>6</w:t>
            </w:r>
          </w:p>
        </w:tc>
        <w:tc>
          <w:tcPr>
            <w:tcW w:w="1008" w:type="dxa"/>
            <w:tcBorders>
              <w:top w:val="nil"/>
              <w:left w:val="nil"/>
              <w:bottom w:val="nil"/>
              <w:right w:val="nil"/>
            </w:tcBorders>
          </w:tcPr>
          <w:p w14:paraId="54153087" w14:textId="77777777" w:rsidR="00370320" w:rsidRPr="00590C30" w:rsidRDefault="00370320" w:rsidP="004A6BF2">
            <w:pPr>
              <w:jc w:val="center"/>
            </w:pPr>
            <w:r w:rsidRPr="00590C30">
              <w:t>7</w:t>
            </w:r>
          </w:p>
        </w:tc>
        <w:tc>
          <w:tcPr>
            <w:tcW w:w="1008" w:type="dxa"/>
            <w:tcBorders>
              <w:top w:val="nil"/>
              <w:left w:val="nil"/>
              <w:bottom w:val="nil"/>
              <w:right w:val="nil"/>
            </w:tcBorders>
          </w:tcPr>
          <w:p w14:paraId="4BF392BE" w14:textId="77777777" w:rsidR="00370320" w:rsidRPr="00590C30" w:rsidRDefault="00370320" w:rsidP="004A6BF2">
            <w:pPr>
              <w:jc w:val="center"/>
            </w:pPr>
            <w:r w:rsidRPr="00590C30">
              <w:t>8</w:t>
            </w:r>
          </w:p>
        </w:tc>
        <w:tc>
          <w:tcPr>
            <w:tcW w:w="1008" w:type="dxa"/>
            <w:tcBorders>
              <w:top w:val="nil"/>
              <w:left w:val="nil"/>
              <w:bottom w:val="nil"/>
              <w:right w:val="nil"/>
            </w:tcBorders>
          </w:tcPr>
          <w:p w14:paraId="5A516BD9" w14:textId="77777777" w:rsidR="00370320" w:rsidRPr="00590C30" w:rsidRDefault="00370320" w:rsidP="004A6BF2">
            <w:pPr>
              <w:jc w:val="center"/>
            </w:pPr>
            <w:r w:rsidRPr="00590C30">
              <w:t>9</w:t>
            </w:r>
          </w:p>
        </w:tc>
        <w:tc>
          <w:tcPr>
            <w:tcW w:w="1008" w:type="dxa"/>
            <w:tcBorders>
              <w:top w:val="nil"/>
              <w:left w:val="nil"/>
              <w:bottom w:val="nil"/>
              <w:right w:val="nil"/>
            </w:tcBorders>
          </w:tcPr>
          <w:p w14:paraId="00A34219" w14:textId="77777777" w:rsidR="00370320" w:rsidRPr="00590C30" w:rsidRDefault="00370320" w:rsidP="004A6BF2">
            <w:pPr>
              <w:jc w:val="center"/>
            </w:pPr>
            <w:r w:rsidRPr="00590C30">
              <w:t>10</w:t>
            </w:r>
          </w:p>
        </w:tc>
      </w:tr>
      <w:tr w:rsidR="00370320" w:rsidRPr="00590C30" w14:paraId="13090BE7" w14:textId="77777777" w:rsidTr="004A6BF2">
        <w:tc>
          <w:tcPr>
            <w:tcW w:w="1008" w:type="dxa"/>
            <w:tcBorders>
              <w:top w:val="nil"/>
              <w:left w:val="nil"/>
              <w:bottom w:val="nil"/>
              <w:right w:val="nil"/>
            </w:tcBorders>
          </w:tcPr>
          <w:p w14:paraId="24165C79" w14:textId="77777777" w:rsidR="00370320" w:rsidRPr="00590C30" w:rsidRDefault="00370320" w:rsidP="004A6BF2">
            <w:r>
              <w:t>SLOAD</w:t>
            </w:r>
          </w:p>
        </w:tc>
        <w:tc>
          <w:tcPr>
            <w:tcW w:w="1008" w:type="dxa"/>
            <w:tcBorders>
              <w:top w:val="nil"/>
              <w:left w:val="nil"/>
              <w:bottom w:val="nil"/>
              <w:right w:val="nil"/>
            </w:tcBorders>
          </w:tcPr>
          <w:p w14:paraId="08E6576E" w14:textId="77777777" w:rsidR="00370320" w:rsidRPr="00590C30" w:rsidRDefault="00370320" w:rsidP="004A6BF2">
            <w:pPr>
              <w:jc w:val="center"/>
            </w:pPr>
            <w:r>
              <w:t>SID</w:t>
            </w:r>
          </w:p>
        </w:tc>
        <w:tc>
          <w:tcPr>
            <w:tcW w:w="1008" w:type="dxa"/>
            <w:tcBorders>
              <w:top w:val="nil"/>
              <w:left w:val="nil"/>
              <w:bottom w:val="nil"/>
              <w:right w:val="nil"/>
            </w:tcBorders>
          </w:tcPr>
          <w:p w14:paraId="07B4BB0B" w14:textId="77777777" w:rsidR="00370320" w:rsidRPr="00590C30" w:rsidRDefault="00370320" w:rsidP="004A6BF2">
            <w:pPr>
              <w:jc w:val="center"/>
            </w:pPr>
            <w:r>
              <w:t>Si</w:t>
            </w:r>
          </w:p>
        </w:tc>
        <w:tc>
          <w:tcPr>
            <w:tcW w:w="1008" w:type="dxa"/>
            <w:tcBorders>
              <w:top w:val="nil"/>
              <w:left w:val="nil"/>
              <w:bottom w:val="nil"/>
              <w:right w:val="nil"/>
            </w:tcBorders>
          </w:tcPr>
          <w:p w14:paraId="3B7846F0" w14:textId="77777777" w:rsidR="00370320" w:rsidRPr="00590C30" w:rsidRDefault="00370320" w:rsidP="004A6BF2">
            <w:pPr>
              <w:jc w:val="center"/>
            </w:pPr>
            <w:r>
              <w:t>FMAG</w:t>
            </w:r>
          </w:p>
        </w:tc>
        <w:tc>
          <w:tcPr>
            <w:tcW w:w="1008" w:type="dxa"/>
            <w:tcBorders>
              <w:top w:val="nil"/>
              <w:left w:val="nil"/>
              <w:bottom w:val="nil"/>
              <w:right w:val="nil"/>
            </w:tcBorders>
            <w:shd w:val="clear" w:color="auto" w:fill="E0E0E0"/>
          </w:tcPr>
          <w:p w14:paraId="10462E49" w14:textId="77777777" w:rsidR="00370320" w:rsidRPr="00590C30" w:rsidRDefault="00370320" w:rsidP="004A6BF2">
            <w:pPr>
              <w:jc w:val="center"/>
            </w:pPr>
          </w:p>
        </w:tc>
        <w:tc>
          <w:tcPr>
            <w:tcW w:w="1008" w:type="dxa"/>
            <w:tcBorders>
              <w:top w:val="nil"/>
              <w:left w:val="nil"/>
              <w:bottom w:val="nil"/>
              <w:right w:val="nil"/>
            </w:tcBorders>
            <w:shd w:val="clear" w:color="auto" w:fill="E0E0E0"/>
          </w:tcPr>
          <w:p w14:paraId="6F6A4E14" w14:textId="77777777" w:rsidR="00370320" w:rsidRPr="00590C30" w:rsidRDefault="00370320" w:rsidP="004A6BF2">
            <w:pPr>
              <w:jc w:val="center"/>
            </w:pPr>
          </w:p>
        </w:tc>
        <w:tc>
          <w:tcPr>
            <w:tcW w:w="1008" w:type="dxa"/>
            <w:tcBorders>
              <w:top w:val="nil"/>
              <w:left w:val="nil"/>
              <w:bottom w:val="nil"/>
              <w:right w:val="nil"/>
            </w:tcBorders>
            <w:shd w:val="clear" w:color="auto" w:fill="E0E0E0"/>
          </w:tcPr>
          <w:p w14:paraId="5C4251DF" w14:textId="77777777" w:rsidR="00370320" w:rsidRPr="00590C30" w:rsidRDefault="00370320" w:rsidP="004A6BF2">
            <w:pPr>
              <w:jc w:val="center"/>
            </w:pPr>
          </w:p>
        </w:tc>
        <w:tc>
          <w:tcPr>
            <w:tcW w:w="1008" w:type="dxa"/>
            <w:tcBorders>
              <w:top w:val="nil"/>
              <w:left w:val="nil"/>
              <w:bottom w:val="nil"/>
              <w:right w:val="nil"/>
            </w:tcBorders>
            <w:shd w:val="clear" w:color="auto" w:fill="E0E0E0"/>
          </w:tcPr>
          <w:p w14:paraId="774BB48C" w14:textId="77777777" w:rsidR="00370320" w:rsidRPr="00590C30" w:rsidRDefault="00370320" w:rsidP="004A6BF2">
            <w:pPr>
              <w:jc w:val="center"/>
            </w:pPr>
          </w:p>
        </w:tc>
        <w:tc>
          <w:tcPr>
            <w:tcW w:w="1008" w:type="dxa"/>
            <w:tcBorders>
              <w:top w:val="nil"/>
              <w:left w:val="nil"/>
              <w:bottom w:val="nil"/>
              <w:right w:val="nil"/>
            </w:tcBorders>
            <w:shd w:val="clear" w:color="auto" w:fill="E0E0E0"/>
          </w:tcPr>
          <w:p w14:paraId="2E5A4536" w14:textId="77777777" w:rsidR="00370320" w:rsidRPr="00590C30" w:rsidRDefault="00370320" w:rsidP="004A6BF2">
            <w:pPr>
              <w:jc w:val="center"/>
            </w:pPr>
          </w:p>
        </w:tc>
        <w:tc>
          <w:tcPr>
            <w:tcW w:w="1008" w:type="dxa"/>
            <w:tcBorders>
              <w:top w:val="nil"/>
              <w:left w:val="nil"/>
              <w:bottom w:val="nil"/>
              <w:right w:val="nil"/>
            </w:tcBorders>
          </w:tcPr>
          <w:p w14:paraId="581E0740" w14:textId="77777777" w:rsidR="00370320" w:rsidRPr="00590C30" w:rsidRDefault="00370320" w:rsidP="004A6BF2">
            <w:pPr>
              <w:jc w:val="center"/>
            </w:pPr>
          </w:p>
        </w:tc>
      </w:tr>
    </w:tbl>
    <w:p w14:paraId="5D1A54BD" w14:textId="77777777" w:rsidR="00370320" w:rsidRPr="00590C30" w:rsidRDefault="00370320" w:rsidP="00370320"/>
    <w:p w14:paraId="4D273AD5" w14:textId="035A5CE1" w:rsidR="00370320" w:rsidRPr="00590C30" w:rsidRDefault="00370320" w:rsidP="00370320">
      <w:r w:rsidRPr="00590C30">
        <w:rPr>
          <w:sz w:val="22"/>
          <w:u w:val="single"/>
        </w:rPr>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8EF12BA" w14:textId="77777777" w:rsidTr="004A6BF2">
        <w:tc>
          <w:tcPr>
            <w:tcW w:w="1008" w:type="dxa"/>
          </w:tcPr>
          <w:p w14:paraId="7508E155" w14:textId="77777777" w:rsidR="00370320" w:rsidRPr="00590C30" w:rsidRDefault="00370320" w:rsidP="004A6BF2">
            <w:r>
              <w:t>SPOINT</w:t>
            </w:r>
          </w:p>
        </w:tc>
        <w:tc>
          <w:tcPr>
            <w:tcW w:w="1008" w:type="dxa"/>
          </w:tcPr>
          <w:p w14:paraId="70B95F8E" w14:textId="77777777" w:rsidR="00370320" w:rsidRPr="00590C30" w:rsidRDefault="00370320" w:rsidP="004A6BF2">
            <w:pPr>
              <w:jc w:val="center"/>
            </w:pPr>
            <w:r w:rsidRPr="00590C30">
              <w:t>56</w:t>
            </w:r>
          </w:p>
        </w:tc>
        <w:tc>
          <w:tcPr>
            <w:tcW w:w="1008" w:type="dxa"/>
          </w:tcPr>
          <w:p w14:paraId="1293B729" w14:textId="77777777" w:rsidR="00370320" w:rsidRPr="00590C30" w:rsidRDefault="00370320" w:rsidP="004A6BF2">
            <w:pPr>
              <w:jc w:val="center"/>
            </w:pPr>
            <w:r w:rsidRPr="00590C30">
              <w:t>101</w:t>
            </w:r>
          </w:p>
        </w:tc>
        <w:tc>
          <w:tcPr>
            <w:tcW w:w="1008" w:type="dxa"/>
          </w:tcPr>
          <w:p w14:paraId="47E65B03" w14:textId="77777777" w:rsidR="00370320" w:rsidRPr="00590C30" w:rsidRDefault="00370320" w:rsidP="004A6BF2">
            <w:pPr>
              <w:jc w:val="center"/>
            </w:pPr>
            <w:r>
              <w:t>125.6</w:t>
            </w:r>
          </w:p>
        </w:tc>
        <w:tc>
          <w:tcPr>
            <w:tcW w:w="1008" w:type="dxa"/>
          </w:tcPr>
          <w:p w14:paraId="6B3E67FD" w14:textId="77777777" w:rsidR="00370320" w:rsidRPr="00590C30" w:rsidRDefault="00370320" w:rsidP="004A6BF2">
            <w:pPr>
              <w:jc w:val="center"/>
            </w:pPr>
          </w:p>
        </w:tc>
        <w:tc>
          <w:tcPr>
            <w:tcW w:w="1008" w:type="dxa"/>
          </w:tcPr>
          <w:p w14:paraId="5428564F" w14:textId="77777777" w:rsidR="00370320" w:rsidRPr="00590C30" w:rsidRDefault="00370320" w:rsidP="004A6BF2">
            <w:pPr>
              <w:jc w:val="center"/>
            </w:pPr>
          </w:p>
        </w:tc>
        <w:tc>
          <w:tcPr>
            <w:tcW w:w="1008" w:type="dxa"/>
          </w:tcPr>
          <w:p w14:paraId="2A840937" w14:textId="77777777" w:rsidR="00370320" w:rsidRPr="00590C30" w:rsidRDefault="00370320" w:rsidP="004A6BF2">
            <w:pPr>
              <w:jc w:val="center"/>
            </w:pPr>
          </w:p>
        </w:tc>
        <w:tc>
          <w:tcPr>
            <w:tcW w:w="1008" w:type="dxa"/>
          </w:tcPr>
          <w:p w14:paraId="266247C4" w14:textId="77777777" w:rsidR="00370320" w:rsidRPr="00590C30" w:rsidRDefault="00370320" w:rsidP="004A6BF2">
            <w:pPr>
              <w:jc w:val="center"/>
            </w:pPr>
          </w:p>
        </w:tc>
        <w:tc>
          <w:tcPr>
            <w:tcW w:w="1008" w:type="dxa"/>
          </w:tcPr>
          <w:p w14:paraId="2367FA4E" w14:textId="77777777" w:rsidR="00370320" w:rsidRPr="00590C30" w:rsidRDefault="00370320" w:rsidP="004A6BF2"/>
        </w:tc>
        <w:tc>
          <w:tcPr>
            <w:tcW w:w="1008" w:type="dxa"/>
          </w:tcPr>
          <w:p w14:paraId="66FA3C7A" w14:textId="77777777" w:rsidR="00370320" w:rsidRPr="00590C30" w:rsidRDefault="00370320" w:rsidP="004A6BF2"/>
        </w:tc>
      </w:tr>
    </w:tbl>
    <w:p w14:paraId="76AE2D74" w14:textId="77777777" w:rsidR="00370320" w:rsidRPr="00590C30" w:rsidRDefault="00370320" w:rsidP="00370320"/>
    <w:p w14:paraId="4E2BCD6D" w14:textId="3CA9D21F" w:rsidR="00370320" w:rsidRPr="00590C30" w:rsidRDefault="00370320" w:rsidP="00370320">
      <w:r w:rsidRPr="00590C30">
        <w:rPr>
          <w:sz w:val="22"/>
          <w:u w:val="single"/>
        </w:rPr>
        <w:t>Data Description:</w:t>
      </w:r>
    </w:p>
    <w:tbl>
      <w:tblPr>
        <w:tblW w:w="10080" w:type="dxa"/>
        <w:tblLayout w:type="fixed"/>
        <w:tblLook w:val="0000" w:firstRow="0" w:lastRow="0" w:firstColumn="0" w:lastColumn="0" w:noHBand="0" w:noVBand="0"/>
      </w:tblPr>
      <w:tblGrid>
        <w:gridCol w:w="1080"/>
        <w:gridCol w:w="6480"/>
        <w:gridCol w:w="1440"/>
        <w:gridCol w:w="1080"/>
      </w:tblGrid>
      <w:tr w:rsidR="00370320" w:rsidRPr="00590C30" w14:paraId="43B9208A" w14:textId="77777777" w:rsidTr="004A6BF2">
        <w:tc>
          <w:tcPr>
            <w:tcW w:w="1080" w:type="dxa"/>
          </w:tcPr>
          <w:p w14:paraId="0174A91D" w14:textId="77777777" w:rsidR="00370320" w:rsidRPr="00590C30" w:rsidRDefault="00370320" w:rsidP="004A6BF2">
            <w:pPr>
              <w:jc w:val="center"/>
            </w:pPr>
            <w:r w:rsidRPr="00590C30">
              <w:t>Field</w:t>
            </w:r>
          </w:p>
        </w:tc>
        <w:tc>
          <w:tcPr>
            <w:tcW w:w="6480" w:type="dxa"/>
          </w:tcPr>
          <w:p w14:paraId="73888131" w14:textId="77777777" w:rsidR="00370320" w:rsidRPr="00590C30" w:rsidRDefault="00370320" w:rsidP="004A6BF2">
            <w:r w:rsidRPr="00590C30">
              <w:t>Contents</w:t>
            </w:r>
          </w:p>
        </w:tc>
        <w:tc>
          <w:tcPr>
            <w:tcW w:w="1440" w:type="dxa"/>
          </w:tcPr>
          <w:p w14:paraId="56D135D4" w14:textId="77777777" w:rsidR="00370320" w:rsidRPr="00590C30" w:rsidRDefault="00370320" w:rsidP="004A6BF2">
            <w:pPr>
              <w:jc w:val="center"/>
            </w:pPr>
            <w:r w:rsidRPr="00590C30">
              <w:t>Type</w:t>
            </w:r>
          </w:p>
        </w:tc>
        <w:tc>
          <w:tcPr>
            <w:tcW w:w="1080" w:type="dxa"/>
          </w:tcPr>
          <w:p w14:paraId="330AE327" w14:textId="77777777" w:rsidR="00370320" w:rsidRPr="00590C30" w:rsidRDefault="00370320" w:rsidP="004A6BF2">
            <w:pPr>
              <w:jc w:val="center"/>
            </w:pPr>
            <w:r w:rsidRPr="00590C30">
              <w:t>Default</w:t>
            </w:r>
          </w:p>
        </w:tc>
      </w:tr>
      <w:tr w:rsidR="00370320" w:rsidRPr="00590C30" w14:paraId="761CDB6D" w14:textId="77777777" w:rsidTr="004A6BF2">
        <w:trPr>
          <w:trHeight w:hRule="exact" w:val="120"/>
        </w:trPr>
        <w:tc>
          <w:tcPr>
            <w:tcW w:w="1080" w:type="dxa"/>
          </w:tcPr>
          <w:p w14:paraId="30223203" w14:textId="77777777" w:rsidR="00370320" w:rsidRPr="00590C30" w:rsidRDefault="00370320" w:rsidP="004A6BF2">
            <w:pPr>
              <w:jc w:val="center"/>
            </w:pPr>
          </w:p>
        </w:tc>
        <w:tc>
          <w:tcPr>
            <w:tcW w:w="6480" w:type="dxa"/>
          </w:tcPr>
          <w:p w14:paraId="2AE57BCD" w14:textId="77777777" w:rsidR="00370320" w:rsidRPr="00590C30" w:rsidRDefault="00370320" w:rsidP="004A6BF2"/>
        </w:tc>
        <w:tc>
          <w:tcPr>
            <w:tcW w:w="1440" w:type="dxa"/>
          </w:tcPr>
          <w:p w14:paraId="40CB31BA" w14:textId="77777777" w:rsidR="00370320" w:rsidRPr="00590C30" w:rsidRDefault="00370320" w:rsidP="004A6BF2">
            <w:pPr>
              <w:jc w:val="center"/>
            </w:pPr>
          </w:p>
        </w:tc>
        <w:tc>
          <w:tcPr>
            <w:tcW w:w="1080" w:type="dxa"/>
          </w:tcPr>
          <w:p w14:paraId="4E3F86A2" w14:textId="77777777" w:rsidR="00370320" w:rsidRPr="00590C30" w:rsidRDefault="00370320" w:rsidP="004A6BF2">
            <w:pPr>
              <w:jc w:val="center"/>
            </w:pPr>
          </w:p>
        </w:tc>
      </w:tr>
      <w:tr w:rsidR="00370320" w:rsidRPr="00590C30" w14:paraId="5F07B909" w14:textId="77777777" w:rsidTr="004A6BF2">
        <w:tc>
          <w:tcPr>
            <w:tcW w:w="1080" w:type="dxa"/>
          </w:tcPr>
          <w:p w14:paraId="4C1AD7FD" w14:textId="77777777" w:rsidR="00370320" w:rsidRPr="00590C30" w:rsidRDefault="00370320" w:rsidP="004A6BF2">
            <w:pPr>
              <w:jc w:val="center"/>
            </w:pPr>
            <w:r w:rsidRPr="00590C30">
              <w:t>SID</w:t>
            </w:r>
          </w:p>
        </w:tc>
        <w:tc>
          <w:tcPr>
            <w:tcW w:w="6480" w:type="dxa"/>
          </w:tcPr>
          <w:p w14:paraId="3CDCD442" w14:textId="77777777" w:rsidR="00370320" w:rsidRPr="00590C30" w:rsidRDefault="00370320" w:rsidP="004A6BF2">
            <w:r w:rsidRPr="00590C30">
              <w:t>Load set ID number</w:t>
            </w:r>
          </w:p>
        </w:tc>
        <w:tc>
          <w:tcPr>
            <w:tcW w:w="1440" w:type="dxa"/>
          </w:tcPr>
          <w:p w14:paraId="7EC7CF86" w14:textId="77777777" w:rsidR="00370320" w:rsidRPr="00590C30" w:rsidRDefault="00370320" w:rsidP="004A6BF2">
            <w:pPr>
              <w:jc w:val="center"/>
            </w:pPr>
            <w:r w:rsidRPr="00590C30">
              <w:t>Integer &gt; 0</w:t>
            </w:r>
          </w:p>
        </w:tc>
        <w:tc>
          <w:tcPr>
            <w:tcW w:w="1080" w:type="dxa"/>
          </w:tcPr>
          <w:p w14:paraId="527148EE" w14:textId="77777777" w:rsidR="00370320" w:rsidRPr="00590C30" w:rsidRDefault="00370320" w:rsidP="004A6BF2">
            <w:pPr>
              <w:jc w:val="center"/>
            </w:pPr>
            <w:r w:rsidRPr="00590C30">
              <w:t>None</w:t>
            </w:r>
          </w:p>
        </w:tc>
      </w:tr>
      <w:tr w:rsidR="00370320" w:rsidRPr="00590C30" w14:paraId="373D7263" w14:textId="77777777" w:rsidTr="004A6BF2">
        <w:trPr>
          <w:trHeight w:hRule="exact" w:val="120"/>
        </w:trPr>
        <w:tc>
          <w:tcPr>
            <w:tcW w:w="1080" w:type="dxa"/>
          </w:tcPr>
          <w:p w14:paraId="465281A9" w14:textId="77777777" w:rsidR="00370320" w:rsidRPr="00590C30" w:rsidRDefault="00370320" w:rsidP="004A6BF2">
            <w:pPr>
              <w:jc w:val="center"/>
            </w:pPr>
          </w:p>
        </w:tc>
        <w:tc>
          <w:tcPr>
            <w:tcW w:w="6480" w:type="dxa"/>
          </w:tcPr>
          <w:p w14:paraId="6644FFBE" w14:textId="77777777" w:rsidR="00370320" w:rsidRPr="00590C30" w:rsidRDefault="00370320" w:rsidP="004A6BF2"/>
        </w:tc>
        <w:tc>
          <w:tcPr>
            <w:tcW w:w="1440" w:type="dxa"/>
          </w:tcPr>
          <w:p w14:paraId="00140394" w14:textId="77777777" w:rsidR="00370320" w:rsidRPr="00590C30" w:rsidRDefault="00370320" w:rsidP="004A6BF2">
            <w:pPr>
              <w:jc w:val="center"/>
            </w:pPr>
          </w:p>
        </w:tc>
        <w:tc>
          <w:tcPr>
            <w:tcW w:w="1080" w:type="dxa"/>
          </w:tcPr>
          <w:p w14:paraId="1AD9F94B" w14:textId="77777777" w:rsidR="00370320" w:rsidRPr="00590C30" w:rsidRDefault="00370320" w:rsidP="004A6BF2">
            <w:pPr>
              <w:jc w:val="center"/>
            </w:pPr>
          </w:p>
        </w:tc>
      </w:tr>
      <w:tr w:rsidR="00370320" w:rsidRPr="00590C30" w14:paraId="368045C5" w14:textId="77777777" w:rsidTr="004A6BF2">
        <w:tc>
          <w:tcPr>
            <w:tcW w:w="1080" w:type="dxa"/>
          </w:tcPr>
          <w:p w14:paraId="4B5A13A9" w14:textId="77777777" w:rsidR="00370320" w:rsidRPr="00590C30" w:rsidRDefault="00370320" w:rsidP="004A6BF2">
            <w:pPr>
              <w:jc w:val="center"/>
            </w:pPr>
            <w:r>
              <w:t>Si</w:t>
            </w:r>
          </w:p>
        </w:tc>
        <w:tc>
          <w:tcPr>
            <w:tcW w:w="6480" w:type="dxa"/>
          </w:tcPr>
          <w:p w14:paraId="59B1101C" w14:textId="77777777" w:rsidR="00370320" w:rsidRPr="00590C30" w:rsidRDefault="00370320" w:rsidP="004A6BF2">
            <w:r>
              <w:t>Scalar point ID</w:t>
            </w:r>
          </w:p>
        </w:tc>
        <w:tc>
          <w:tcPr>
            <w:tcW w:w="1440" w:type="dxa"/>
          </w:tcPr>
          <w:p w14:paraId="78C3FA94" w14:textId="77777777" w:rsidR="00370320" w:rsidRPr="00590C30" w:rsidRDefault="00370320" w:rsidP="004A6BF2">
            <w:pPr>
              <w:jc w:val="center"/>
            </w:pPr>
            <w:r w:rsidRPr="00590C30">
              <w:t>Integer &gt; 0</w:t>
            </w:r>
          </w:p>
        </w:tc>
        <w:tc>
          <w:tcPr>
            <w:tcW w:w="1080" w:type="dxa"/>
          </w:tcPr>
          <w:p w14:paraId="1170FC00" w14:textId="77777777" w:rsidR="00370320" w:rsidRPr="00590C30" w:rsidRDefault="00370320" w:rsidP="004A6BF2">
            <w:pPr>
              <w:jc w:val="center"/>
            </w:pPr>
            <w:r w:rsidRPr="00590C30">
              <w:t>None</w:t>
            </w:r>
          </w:p>
        </w:tc>
      </w:tr>
      <w:tr w:rsidR="00370320" w:rsidRPr="00590C30" w14:paraId="4F74AEFB" w14:textId="77777777" w:rsidTr="004A6BF2">
        <w:trPr>
          <w:trHeight w:hRule="exact" w:val="120"/>
        </w:trPr>
        <w:tc>
          <w:tcPr>
            <w:tcW w:w="1080" w:type="dxa"/>
          </w:tcPr>
          <w:p w14:paraId="72017220" w14:textId="77777777" w:rsidR="00370320" w:rsidRPr="00590C30" w:rsidRDefault="00370320" w:rsidP="004A6BF2">
            <w:pPr>
              <w:jc w:val="center"/>
            </w:pPr>
          </w:p>
        </w:tc>
        <w:tc>
          <w:tcPr>
            <w:tcW w:w="6480" w:type="dxa"/>
          </w:tcPr>
          <w:p w14:paraId="3C84347B" w14:textId="77777777" w:rsidR="00370320" w:rsidRPr="00590C30" w:rsidRDefault="00370320" w:rsidP="004A6BF2"/>
        </w:tc>
        <w:tc>
          <w:tcPr>
            <w:tcW w:w="1440" w:type="dxa"/>
          </w:tcPr>
          <w:p w14:paraId="36DE1A17" w14:textId="77777777" w:rsidR="00370320" w:rsidRPr="00590C30" w:rsidRDefault="00370320" w:rsidP="004A6BF2">
            <w:pPr>
              <w:jc w:val="center"/>
            </w:pPr>
          </w:p>
        </w:tc>
        <w:tc>
          <w:tcPr>
            <w:tcW w:w="1080" w:type="dxa"/>
          </w:tcPr>
          <w:p w14:paraId="019BC22B" w14:textId="77777777" w:rsidR="00370320" w:rsidRPr="00590C30" w:rsidRDefault="00370320" w:rsidP="004A6BF2">
            <w:pPr>
              <w:jc w:val="center"/>
            </w:pPr>
          </w:p>
        </w:tc>
      </w:tr>
      <w:tr w:rsidR="00370320" w:rsidRPr="00590C30" w14:paraId="7A72F256" w14:textId="77777777" w:rsidTr="004A6BF2">
        <w:tc>
          <w:tcPr>
            <w:tcW w:w="1080" w:type="dxa"/>
          </w:tcPr>
          <w:p w14:paraId="4A69B856" w14:textId="77777777" w:rsidR="00370320" w:rsidRPr="00590C30" w:rsidRDefault="00370320" w:rsidP="004A6BF2">
            <w:pPr>
              <w:jc w:val="center"/>
            </w:pPr>
            <w:r>
              <w:t>FMAG</w:t>
            </w:r>
          </w:p>
        </w:tc>
        <w:tc>
          <w:tcPr>
            <w:tcW w:w="6480" w:type="dxa"/>
          </w:tcPr>
          <w:p w14:paraId="54D1A8C9" w14:textId="77777777" w:rsidR="00370320" w:rsidRPr="00590C30" w:rsidRDefault="00370320" w:rsidP="004A6BF2">
            <w:r>
              <w:t>Magnitude of the force on scalar point Si</w:t>
            </w:r>
          </w:p>
        </w:tc>
        <w:tc>
          <w:tcPr>
            <w:tcW w:w="1440" w:type="dxa"/>
          </w:tcPr>
          <w:p w14:paraId="0A45164B" w14:textId="77777777" w:rsidR="00370320" w:rsidRPr="00590C30" w:rsidRDefault="00370320" w:rsidP="004A6BF2">
            <w:pPr>
              <w:jc w:val="center"/>
            </w:pPr>
            <w:r>
              <w:t>Real</w:t>
            </w:r>
          </w:p>
        </w:tc>
        <w:tc>
          <w:tcPr>
            <w:tcW w:w="1080" w:type="dxa"/>
          </w:tcPr>
          <w:p w14:paraId="1774E49C" w14:textId="77777777" w:rsidR="00370320" w:rsidRPr="00590C30" w:rsidRDefault="00370320" w:rsidP="004A6BF2">
            <w:pPr>
              <w:jc w:val="center"/>
            </w:pPr>
            <w:r>
              <w:t>0.</w:t>
            </w:r>
          </w:p>
        </w:tc>
      </w:tr>
    </w:tbl>
    <w:p w14:paraId="26C7B9E4" w14:textId="77777777" w:rsidR="00370320" w:rsidRPr="00590C30" w:rsidRDefault="00370320" w:rsidP="00370320"/>
    <w:p w14:paraId="573321FD" w14:textId="77777777" w:rsidR="00370320" w:rsidRPr="00590C30" w:rsidRDefault="00370320" w:rsidP="00CF1CAE">
      <w:pPr>
        <w:pStyle w:val="Remarks"/>
      </w:pPr>
      <w:r w:rsidRPr="00590C30">
        <w:t>Remarks:</w:t>
      </w:r>
    </w:p>
    <w:p w14:paraId="5FABCFA9" w14:textId="77777777" w:rsidR="00370320" w:rsidRPr="00590C30" w:rsidRDefault="00370320" w:rsidP="00CF1CAE">
      <w:pPr>
        <w:pStyle w:val="Remarks"/>
      </w:pPr>
    </w:p>
    <w:p w14:paraId="5D4A5DAF" w14:textId="77777777" w:rsidR="00370320" w:rsidRPr="00590C30" w:rsidRDefault="00370320" w:rsidP="00CF1CAE">
      <w:pPr>
        <w:pStyle w:val="Remarks"/>
      </w:pPr>
      <w:r>
        <w:t>1</w:t>
      </w:r>
      <w:r w:rsidRPr="00590C30">
        <w:t>.</w:t>
      </w:r>
      <w:r w:rsidRPr="00590C30">
        <w:tab/>
        <w:t>In order for this load to be used in a static analysis the load set ID must either be selected in Case Control by LOAD = SID, or this load set ID must be referenced on a LOAD Bulk Data entry which itself is selected in Case Control.</w:t>
      </w:r>
    </w:p>
    <w:p w14:paraId="08F8F3DF" w14:textId="77777777" w:rsidR="00370320" w:rsidRPr="00590C30" w:rsidRDefault="00370320" w:rsidP="00370320"/>
    <w:p w14:paraId="51B057B3" w14:textId="77777777" w:rsidR="00370320" w:rsidRPr="00224FC9" w:rsidRDefault="00370320" w:rsidP="004C6C23">
      <w:pPr>
        <w:pStyle w:val="Corner"/>
      </w:pPr>
      <w:r>
        <w:br w:type="page"/>
      </w:r>
      <w:r w:rsidRPr="00224FC9">
        <w:lastRenderedPageBreak/>
        <w:t>SPC</w:t>
      </w:r>
    </w:p>
    <w:p w14:paraId="1AE86924" w14:textId="77777777" w:rsidR="00370320" w:rsidRPr="007E3809" w:rsidRDefault="00370320" w:rsidP="00501F36">
      <w:pPr>
        <w:pStyle w:val="Heading2"/>
      </w:pPr>
      <w:bookmarkStart w:id="2650" w:name="_Toc164034543"/>
      <w:r>
        <w:t>SPC</w:t>
      </w:r>
      <w:bookmarkEnd w:id="2650"/>
    </w:p>
    <w:p w14:paraId="611639CE" w14:textId="77777777" w:rsidR="00370320" w:rsidRDefault="00370320" w:rsidP="00370320">
      <w:pPr>
        <w:rPr>
          <w:sz w:val="22"/>
          <w:u w:val="single"/>
        </w:rPr>
      </w:pPr>
    </w:p>
    <w:p w14:paraId="24EE08D6" w14:textId="3EF554B2" w:rsidR="00370320" w:rsidRPr="00590C30" w:rsidRDefault="00370320" w:rsidP="00370320">
      <w:r w:rsidRPr="00590C30">
        <w:rPr>
          <w:sz w:val="22"/>
          <w:u w:val="single"/>
        </w:rPr>
        <w:t>Description:</w:t>
      </w:r>
      <w:r w:rsidRPr="00590C30">
        <w:rPr>
          <w:sz w:val="22"/>
        </w:rPr>
        <w:t xml:space="preserve"> </w:t>
      </w:r>
    </w:p>
    <w:p w14:paraId="5AD5B53C" w14:textId="77777777" w:rsidR="00370320" w:rsidRPr="00590C30" w:rsidRDefault="00370320" w:rsidP="00370320">
      <w:pPr>
        <w:rPr>
          <w:sz w:val="22"/>
        </w:rPr>
      </w:pPr>
      <w:r>
        <w:rPr>
          <w:sz w:val="22"/>
        </w:rPr>
        <w:t>Single point constraints that are defined by specifying</w:t>
      </w:r>
      <w:r w:rsidRPr="00590C30">
        <w:rPr>
          <w:sz w:val="22"/>
        </w:rPr>
        <w:t xml:space="preserve"> the degree of freedom and its displacement (either zero or some enforced nonzero value)</w:t>
      </w:r>
    </w:p>
    <w:p w14:paraId="54B22825" w14:textId="77777777" w:rsidR="00370320" w:rsidRPr="00590C30" w:rsidRDefault="00370320" w:rsidP="00370320"/>
    <w:p w14:paraId="09B245E7" w14:textId="64BF1764" w:rsidR="00370320" w:rsidRPr="00590C30" w:rsidRDefault="00370320" w:rsidP="00370320">
      <w:r w:rsidRPr="00590C30">
        <w:rPr>
          <w:sz w:val="22"/>
          <w:u w:val="single"/>
        </w:rPr>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7196BCB" w14:textId="77777777" w:rsidTr="004A6BF2">
        <w:tc>
          <w:tcPr>
            <w:tcW w:w="1008" w:type="dxa"/>
            <w:tcBorders>
              <w:top w:val="nil"/>
              <w:left w:val="nil"/>
              <w:bottom w:val="nil"/>
              <w:right w:val="nil"/>
            </w:tcBorders>
          </w:tcPr>
          <w:p w14:paraId="173068D7" w14:textId="77777777" w:rsidR="00370320" w:rsidRPr="00590C30" w:rsidRDefault="00370320" w:rsidP="004A6BF2">
            <w:pPr>
              <w:jc w:val="center"/>
            </w:pPr>
            <w:r w:rsidRPr="00590C30">
              <w:t>1</w:t>
            </w:r>
          </w:p>
        </w:tc>
        <w:tc>
          <w:tcPr>
            <w:tcW w:w="1008" w:type="dxa"/>
            <w:tcBorders>
              <w:top w:val="nil"/>
              <w:left w:val="nil"/>
              <w:bottom w:val="nil"/>
              <w:right w:val="nil"/>
            </w:tcBorders>
          </w:tcPr>
          <w:p w14:paraId="3732C33E" w14:textId="77777777" w:rsidR="00370320" w:rsidRPr="00590C30" w:rsidRDefault="00370320" w:rsidP="004A6BF2">
            <w:pPr>
              <w:jc w:val="center"/>
            </w:pPr>
            <w:r w:rsidRPr="00590C30">
              <w:t>2</w:t>
            </w:r>
          </w:p>
        </w:tc>
        <w:tc>
          <w:tcPr>
            <w:tcW w:w="1008" w:type="dxa"/>
            <w:tcBorders>
              <w:top w:val="nil"/>
              <w:left w:val="nil"/>
              <w:bottom w:val="nil"/>
              <w:right w:val="nil"/>
            </w:tcBorders>
          </w:tcPr>
          <w:p w14:paraId="3178F1C6" w14:textId="77777777" w:rsidR="00370320" w:rsidRPr="00590C30" w:rsidRDefault="00370320" w:rsidP="004A6BF2">
            <w:pPr>
              <w:jc w:val="center"/>
            </w:pPr>
            <w:r w:rsidRPr="00590C30">
              <w:t>3</w:t>
            </w:r>
          </w:p>
        </w:tc>
        <w:tc>
          <w:tcPr>
            <w:tcW w:w="1008" w:type="dxa"/>
            <w:tcBorders>
              <w:top w:val="nil"/>
              <w:left w:val="nil"/>
              <w:bottom w:val="nil"/>
              <w:right w:val="nil"/>
            </w:tcBorders>
          </w:tcPr>
          <w:p w14:paraId="07E00104" w14:textId="77777777" w:rsidR="00370320" w:rsidRPr="00590C30" w:rsidRDefault="00370320" w:rsidP="004A6BF2">
            <w:pPr>
              <w:jc w:val="center"/>
            </w:pPr>
            <w:r w:rsidRPr="00590C30">
              <w:t>4</w:t>
            </w:r>
          </w:p>
        </w:tc>
        <w:tc>
          <w:tcPr>
            <w:tcW w:w="1008" w:type="dxa"/>
            <w:tcBorders>
              <w:top w:val="nil"/>
              <w:left w:val="nil"/>
              <w:bottom w:val="nil"/>
              <w:right w:val="nil"/>
            </w:tcBorders>
          </w:tcPr>
          <w:p w14:paraId="37939FE4" w14:textId="77777777" w:rsidR="00370320" w:rsidRPr="00590C30" w:rsidRDefault="00370320" w:rsidP="004A6BF2">
            <w:pPr>
              <w:jc w:val="center"/>
            </w:pPr>
            <w:r w:rsidRPr="00590C30">
              <w:t>5</w:t>
            </w:r>
          </w:p>
        </w:tc>
        <w:tc>
          <w:tcPr>
            <w:tcW w:w="1008" w:type="dxa"/>
            <w:tcBorders>
              <w:top w:val="nil"/>
              <w:left w:val="nil"/>
              <w:bottom w:val="nil"/>
              <w:right w:val="nil"/>
            </w:tcBorders>
          </w:tcPr>
          <w:p w14:paraId="3569B277" w14:textId="77777777" w:rsidR="00370320" w:rsidRPr="00590C30" w:rsidRDefault="00370320" w:rsidP="004A6BF2">
            <w:pPr>
              <w:jc w:val="center"/>
            </w:pPr>
            <w:r w:rsidRPr="00590C30">
              <w:t>6</w:t>
            </w:r>
          </w:p>
        </w:tc>
        <w:tc>
          <w:tcPr>
            <w:tcW w:w="1008" w:type="dxa"/>
            <w:tcBorders>
              <w:top w:val="nil"/>
              <w:left w:val="nil"/>
              <w:bottom w:val="nil"/>
              <w:right w:val="nil"/>
            </w:tcBorders>
          </w:tcPr>
          <w:p w14:paraId="32F04165" w14:textId="77777777" w:rsidR="00370320" w:rsidRPr="00590C30" w:rsidRDefault="00370320" w:rsidP="004A6BF2">
            <w:pPr>
              <w:jc w:val="center"/>
            </w:pPr>
            <w:r w:rsidRPr="00590C30">
              <w:t>7</w:t>
            </w:r>
          </w:p>
        </w:tc>
        <w:tc>
          <w:tcPr>
            <w:tcW w:w="1008" w:type="dxa"/>
            <w:tcBorders>
              <w:top w:val="nil"/>
              <w:left w:val="nil"/>
              <w:bottom w:val="nil"/>
              <w:right w:val="nil"/>
            </w:tcBorders>
          </w:tcPr>
          <w:p w14:paraId="46098214" w14:textId="77777777" w:rsidR="00370320" w:rsidRPr="00590C30" w:rsidRDefault="00370320" w:rsidP="004A6BF2">
            <w:pPr>
              <w:jc w:val="center"/>
            </w:pPr>
            <w:r w:rsidRPr="00590C30">
              <w:t>8</w:t>
            </w:r>
          </w:p>
        </w:tc>
        <w:tc>
          <w:tcPr>
            <w:tcW w:w="1008" w:type="dxa"/>
            <w:tcBorders>
              <w:top w:val="nil"/>
              <w:left w:val="nil"/>
              <w:bottom w:val="nil"/>
              <w:right w:val="nil"/>
            </w:tcBorders>
          </w:tcPr>
          <w:p w14:paraId="75D0108E" w14:textId="77777777" w:rsidR="00370320" w:rsidRPr="00590C30" w:rsidRDefault="00370320" w:rsidP="004A6BF2">
            <w:pPr>
              <w:jc w:val="center"/>
            </w:pPr>
            <w:r w:rsidRPr="00590C30">
              <w:t>9</w:t>
            </w:r>
          </w:p>
        </w:tc>
        <w:tc>
          <w:tcPr>
            <w:tcW w:w="1008" w:type="dxa"/>
            <w:tcBorders>
              <w:top w:val="nil"/>
              <w:left w:val="nil"/>
              <w:bottom w:val="nil"/>
              <w:right w:val="nil"/>
            </w:tcBorders>
          </w:tcPr>
          <w:p w14:paraId="4A1808E1" w14:textId="77777777" w:rsidR="00370320" w:rsidRPr="00590C30" w:rsidRDefault="00370320" w:rsidP="004A6BF2">
            <w:pPr>
              <w:jc w:val="center"/>
            </w:pPr>
            <w:r w:rsidRPr="00590C30">
              <w:t>10</w:t>
            </w:r>
          </w:p>
        </w:tc>
      </w:tr>
      <w:tr w:rsidR="00370320" w:rsidRPr="00590C30" w14:paraId="5F526F84" w14:textId="77777777" w:rsidTr="004A6BF2">
        <w:tc>
          <w:tcPr>
            <w:tcW w:w="1008" w:type="dxa"/>
            <w:tcBorders>
              <w:top w:val="single" w:sz="4" w:space="0" w:color="auto"/>
              <w:right w:val="single" w:sz="4" w:space="0" w:color="auto"/>
            </w:tcBorders>
          </w:tcPr>
          <w:p w14:paraId="45490C3C" w14:textId="77777777" w:rsidR="00370320" w:rsidRPr="00590C30" w:rsidRDefault="00370320" w:rsidP="004A6BF2">
            <w:r w:rsidRPr="00590C30">
              <w:t>SPC</w:t>
            </w:r>
          </w:p>
        </w:tc>
        <w:tc>
          <w:tcPr>
            <w:tcW w:w="1008" w:type="dxa"/>
            <w:tcBorders>
              <w:top w:val="single" w:sz="4" w:space="0" w:color="auto"/>
              <w:left w:val="single" w:sz="4" w:space="0" w:color="auto"/>
              <w:right w:val="single" w:sz="4" w:space="0" w:color="auto"/>
            </w:tcBorders>
          </w:tcPr>
          <w:p w14:paraId="1E672A33" w14:textId="77777777" w:rsidR="00370320" w:rsidRPr="00590C30" w:rsidRDefault="00370320" w:rsidP="004A6BF2">
            <w:pPr>
              <w:jc w:val="center"/>
            </w:pPr>
            <w:r w:rsidRPr="00590C30">
              <w:t>SID</w:t>
            </w:r>
          </w:p>
        </w:tc>
        <w:tc>
          <w:tcPr>
            <w:tcW w:w="1008" w:type="dxa"/>
            <w:tcBorders>
              <w:top w:val="single" w:sz="4" w:space="0" w:color="auto"/>
              <w:left w:val="single" w:sz="4" w:space="0" w:color="auto"/>
              <w:right w:val="single" w:sz="4" w:space="0" w:color="auto"/>
            </w:tcBorders>
          </w:tcPr>
          <w:p w14:paraId="76CA962E" w14:textId="77777777" w:rsidR="00370320" w:rsidRPr="00590C30" w:rsidRDefault="00370320" w:rsidP="004A6BF2">
            <w:pPr>
              <w:jc w:val="center"/>
            </w:pPr>
            <w:r w:rsidRPr="00590C30">
              <w:t>G1</w:t>
            </w:r>
          </w:p>
        </w:tc>
        <w:tc>
          <w:tcPr>
            <w:tcW w:w="1008" w:type="dxa"/>
            <w:tcBorders>
              <w:top w:val="single" w:sz="4" w:space="0" w:color="auto"/>
              <w:left w:val="single" w:sz="4" w:space="0" w:color="auto"/>
              <w:right w:val="single" w:sz="4" w:space="0" w:color="auto"/>
            </w:tcBorders>
          </w:tcPr>
          <w:p w14:paraId="54F050A1" w14:textId="77777777" w:rsidR="00370320" w:rsidRPr="00590C30" w:rsidRDefault="00370320" w:rsidP="004A6BF2">
            <w:pPr>
              <w:jc w:val="center"/>
            </w:pPr>
            <w:r w:rsidRPr="00590C30">
              <w:t>C1</w:t>
            </w:r>
          </w:p>
        </w:tc>
        <w:tc>
          <w:tcPr>
            <w:tcW w:w="1008" w:type="dxa"/>
            <w:tcBorders>
              <w:top w:val="single" w:sz="4" w:space="0" w:color="auto"/>
              <w:left w:val="single" w:sz="4" w:space="0" w:color="auto"/>
              <w:right w:val="single" w:sz="4" w:space="0" w:color="auto"/>
            </w:tcBorders>
          </w:tcPr>
          <w:p w14:paraId="22521C50" w14:textId="77777777" w:rsidR="00370320" w:rsidRPr="00590C30" w:rsidRDefault="00370320" w:rsidP="004A6BF2">
            <w:pPr>
              <w:jc w:val="center"/>
            </w:pPr>
            <w:r w:rsidRPr="00590C30">
              <w:t>D1</w:t>
            </w:r>
          </w:p>
        </w:tc>
        <w:tc>
          <w:tcPr>
            <w:tcW w:w="1008" w:type="dxa"/>
            <w:tcBorders>
              <w:top w:val="single" w:sz="4" w:space="0" w:color="auto"/>
              <w:left w:val="single" w:sz="4" w:space="0" w:color="auto"/>
              <w:right w:val="single" w:sz="4" w:space="0" w:color="auto"/>
            </w:tcBorders>
          </w:tcPr>
          <w:p w14:paraId="4314EB26" w14:textId="77777777" w:rsidR="00370320" w:rsidRPr="00590C30" w:rsidRDefault="00370320" w:rsidP="004A6BF2">
            <w:pPr>
              <w:jc w:val="center"/>
            </w:pPr>
            <w:r w:rsidRPr="00590C30">
              <w:t>G2</w:t>
            </w:r>
          </w:p>
        </w:tc>
        <w:tc>
          <w:tcPr>
            <w:tcW w:w="1008" w:type="dxa"/>
            <w:tcBorders>
              <w:top w:val="single" w:sz="4" w:space="0" w:color="auto"/>
              <w:left w:val="single" w:sz="4" w:space="0" w:color="auto"/>
              <w:right w:val="single" w:sz="4" w:space="0" w:color="auto"/>
            </w:tcBorders>
          </w:tcPr>
          <w:p w14:paraId="148DF297" w14:textId="77777777" w:rsidR="00370320" w:rsidRPr="00590C30" w:rsidRDefault="00370320" w:rsidP="004A6BF2">
            <w:pPr>
              <w:jc w:val="center"/>
            </w:pPr>
            <w:r w:rsidRPr="00590C30">
              <w:t>C2</w:t>
            </w:r>
          </w:p>
        </w:tc>
        <w:tc>
          <w:tcPr>
            <w:tcW w:w="1008" w:type="dxa"/>
            <w:tcBorders>
              <w:top w:val="single" w:sz="4" w:space="0" w:color="auto"/>
              <w:left w:val="single" w:sz="4" w:space="0" w:color="auto"/>
              <w:right w:val="single" w:sz="4" w:space="0" w:color="auto"/>
            </w:tcBorders>
          </w:tcPr>
          <w:p w14:paraId="24A03FE8" w14:textId="77777777" w:rsidR="00370320" w:rsidRPr="00590C30" w:rsidRDefault="00370320" w:rsidP="004A6BF2">
            <w:pPr>
              <w:jc w:val="center"/>
            </w:pPr>
            <w:r w:rsidRPr="00590C30">
              <w:t>D2</w:t>
            </w:r>
          </w:p>
        </w:tc>
        <w:tc>
          <w:tcPr>
            <w:tcW w:w="1008" w:type="dxa"/>
            <w:tcBorders>
              <w:top w:val="single" w:sz="4" w:space="0" w:color="auto"/>
              <w:left w:val="single" w:sz="4" w:space="0" w:color="auto"/>
              <w:right w:val="single" w:sz="4" w:space="0" w:color="auto"/>
            </w:tcBorders>
            <w:shd w:val="pct15" w:color="auto" w:fill="FFFFFF"/>
          </w:tcPr>
          <w:p w14:paraId="32C071D6" w14:textId="77777777" w:rsidR="00370320" w:rsidRPr="00590C30" w:rsidRDefault="00370320" w:rsidP="004A6BF2">
            <w:pPr>
              <w:jc w:val="center"/>
            </w:pPr>
          </w:p>
        </w:tc>
        <w:tc>
          <w:tcPr>
            <w:tcW w:w="1008" w:type="dxa"/>
            <w:tcBorders>
              <w:top w:val="single" w:sz="4" w:space="0" w:color="auto"/>
              <w:left w:val="single" w:sz="4" w:space="0" w:color="auto"/>
            </w:tcBorders>
          </w:tcPr>
          <w:p w14:paraId="1BDBEE52" w14:textId="77777777" w:rsidR="00370320" w:rsidRPr="00590C30" w:rsidRDefault="00370320" w:rsidP="004A6BF2"/>
        </w:tc>
      </w:tr>
    </w:tbl>
    <w:p w14:paraId="788D0FD7" w14:textId="77777777" w:rsidR="00370320" w:rsidRPr="00590C30" w:rsidRDefault="00370320" w:rsidP="00370320"/>
    <w:p w14:paraId="28FAF1DE" w14:textId="11F1324B" w:rsidR="00370320" w:rsidRPr="00590C30" w:rsidRDefault="00370320" w:rsidP="00370320">
      <w:r w:rsidRPr="00590C30">
        <w:rPr>
          <w:sz w:val="22"/>
          <w:u w:val="single"/>
        </w:rPr>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FC4D48F" w14:textId="77777777" w:rsidTr="004A6BF2">
        <w:tc>
          <w:tcPr>
            <w:tcW w:w="1008" w:type="dxa"/>
          </w:tcPr>
          <w:p w14:paraId="3E1D94A3" w14:textId="77777777" w:rsidR="00370320" w:rsidRPr="00590C30" w:rsidRDefault="00370320" w:rsidP="004A6BF2">
            <w:r w:rsidRPr="00590C30">
              <w:t>SPC</w:t>
            </w:r>
          </w:p>
        </w:tc>
        <w:tc>
          <w:tcPr>
            <w:tcW w:w="1008" w:type="dxa"/>
          </w:tcPr>
          <w:p w14:paraId="0FDBF388" w14:textId="77777777" w:rsidR="00370320" w:rsidRPr="00590C30" w:rsidRDefault="00370320" w:rsidP="004A6BF2">
            <w:pPr>
              <w:jc w:val="center"/>
            </w:pPr>
            <w:r w:rsidRPr="00590C30">
              <w:t>56</w:t>
            </w:r>
          </w:p>
        </w:tc>
        <w:tc>
          <w:tcPr>
            <w:tcW w:w="1008" w:type="dxa"/>
          </w:tcPr>
          <w:p w14:paraId="041A525F" w14:textId="77777777" w:rsidR="00370320" w:rsidRPr="00590C30" w:rsidRDefault="00370320" w:rsidP="004A6BF2">
            <w:pPr>
              <w:jc w:val="center"/>
            </w:pPr>
            <w:r w:rsidRPr="00590C30">
              <w:t>101</w:t>
            </w:r>
          </w:p>
        </w:tc>
        <w:tc>
          <w:tcPr>
            <w:tcW w:w="1008" w:type="dxa"/>
          </w:tcPr>
          <w:p w14:paraId="00D6AF34" w14:textId="77777777" w:rsidR="00370320" w:rsidRPr="00590C30" w:rsidRDefault="00370320" w:rsidP="004A6BF2">
            <w:pPr>
              <w:jc w:val="center"/>
            </w:pPr>
            <w:r w:rsidRPr="00590C30">
              <w:t>3</w:t>
            </w:r>
          </w:p>
        </w:tc>
        <w:tc>
          <w:tcPr>
            <w:tcW w:w="1008" w:type="dxa"/>
          </w:tcPr>
          <w:p w14:paraId="470C0334" w14:textId="77777777" w:rsidR="00370320" w:rsidRPr="00590C30" w:rsidRDefault="00370320" w:rsidP="004A6BF2">
            <w:pPr>
              <w:jc w:val="center"/>
            </w:pPr>
            <w:r w:rsidRPr="00590C30">
              <w:t>1.2E-3</w:t>
            </w:r>
          </w:p>
        </w:tc>
        <w:tc>
          <w:tcPr>
            <w:tcW w:w="1008" w:type="dxa"/>
          </w:tcPr>
          <w:p w14:paraId="32E3CD44" w14:textId="77777777" w:rsidR="00370320" w:rsidRPr="00590C30" w:rsidRDefault="00370320" w:rsidP="004A6BF2">
            <w:pPr>
              <w:jc w:val="center"/>
            </w:pPr>
            <w:r w:rsidRPr="00590C30">
              <w:t>201</w:t>
            </w:r>
          </w:p>
        </w:tc>
        <w:tc>
          <w:tcPr>
            <w:tcW w:w="1008" w:type="dxa"/>
          </w:tcPr>
          <w:p w14:paraId="684673CE" w14:textId="77777777" w:rsidR="00370320" w:rsidRPr="00590C30" w:rsidRDefault="00370320" w:rsidP="004A6BF2">
            <w:pPr>
              <w:jc w:val="center"/>
            </w:pPr>
            <w:r w:rsidRPr="00590C30">
              <w:t>2</w:t>
            </w:r>
          </w:p>
        </w:tc>
        <w:tc>
          <w:tcPr>
            <w:tcW w:w="1008" w:type="dxa"/>
          </w:tcPr>
          <w:p w14:paraId="71D59853" w14:textId="77777777" w:rsidR="00370320" w:rsidRPr="00590C30" w:rsidRDefault="00370320" w:rsidP="004A6BF2">
            <w:pPr>
              <w:jc w:val="center"/>
            </w:pPr>
            <w:r w:rsidRPr="00590C30">
              <w:t>0.0</w:t>
            </w:r>
          </w:p>
        </w:tc>
        <w:tc>
          <w:tcPr>
            <w:tcW w:w="1008" w:type="dxa"/>
          </w:tcPr>
          <w:p w14:paraId="2A4196F9" w14:textId="77777777" w:rsidR="00370320" w:rsidRPr="00590C30" w:rsidRDefault="00370320" w:rsidP="004A6BF2"/>
        </w:tc>
        <w:tc>
          <w:tcPr>
            <w:tcW w:w="1008" w:type="dxa"/>
          </w:tcPr>
          <w:p w14:paraId="31499ACF" w14:textId="77777777" w:rsidR="00370320" w:rsidRPr="00590C30" w:rsidRDefault="00370320" w:rsidP="004A6BF2"/>
        </w:tc>
      </w:tr>
    </w:tbl>
    <w:p w14:paraId="6D1B5839" w14:textId="77777777" w:rsidR="00370320" w:rsidRPr="00590C30" w:rsidRDefault="00370320" w:rsidP="00370320"/>
    <w:p w14:paraId="2698BA46" w14:textId="6D232E5A" w:rsidR="00370320" w:rsidRPr="00590C30" w:rsidRDefault="00370320" w:rsidP="00370320">
      <w:r w:rsidRPr="00590C30">
        <w:rPr>
          <w:sz w:val="22"/>
          <w:u w:val="single"/>
        </w:rPr>
        <w:t>Data Description:</w:t>
      </w:r>
    </w:p>
    <w:tbl>
      <w:tblPr>
        <w:tblW w:w="0" w:type="auto"/>
        <w:tblLayout w:type="fixed"/>
        <w:tblLook w:val="0000" w:firstRow="0" w:lastRow="0" w:firstColumn="0" w:lastColumn="0" w:noHBand="0" w:noVBand="0"/>
      </w:tblPr>
      <w:tblGrid>
        <w:gridCol w:w="1080"/>
        <w:gridCol w:w="6480"/>
        <w:gridCol w:w="1440"/>
        <w:gridCol w:w="1080"/>
      </w:tblGrid>
      <w:tr w:rsidR="00370320" w:rsidRPr="00590C30" w14:paraId="6835DF45" w14:textId="77777777" w:rsidTr="004A6BF2">
        <w:tc>
          <w:tcPr>
            <w:tcW w:w="1080" w:type="dxa"/>
          </w:tcPr>
          <w:p w14:paraId="4C2ED1F7" w14:textId="77777777" w:rsidR="00370320" w:rsidRPr="00590C30" w:rsidRDefault="00370320" w:rsidP="004A6BF2">
            <w:pPr>
              <w:jc w:val="center"/>
            </w:pPr>
            <w:r w:rsidRPr="00590C30">
              <w:t>Field</w:t>
            </w:r>
          </w:p>
        </w:tc>
        <w:tc>
          <w:tcPr>
            <w:tcW w:w="6480" w:type="dxa"/>
          </w:tcPr>
          <w:p w14:paraId="3B39D5F6" w14:textId="77777777" w:rsidR="00370320" w:rsidRPr="00590C30" w:rsidRDefault="00370320" w:rsidP="004A6BF2">
            <w:r w:rsidRPr="00590C30">
              <w:t>Contents</w:t>
            </w:r>
          </w:p>
        </w:tc>
        <w:tc>
          <w:tcPr>
            <w:tcW w:w="1440" w:type="dxa"/>
          </w:tcPr>
          <w:p w14:paraId="34D2010E" w14:textId="77777777" w:rsidR="00370320" w:rsidRPr="00590C30" w:rsidRDefault="00370320" w:rsidP="004A6BF2">
            <w:pPr>
              <w:jc w:val="center"/>
            </w:pPr>
            <w:r w:rsidRPr="00590C30">
              <w:t>Type</w:t>
            </w:r>
          </w:p>
        </w:tc>
        <w:tc>
          <w:tcPr>
            <w:tcW w:w="1080" w:type="dxa"/>
          </w:tcPr>
          <w:p w14:paraId="777F42E2" w14:textId="77777777" w:rsidR="00370320" w:rsidRPr="00590C30" w:rsidRDefault="00370320" w:rsidP="004A6BF2">
            <w:pPr>
              <w:jc w:val="center"/>
            </w:pPr>
            <w:r w:rsidRPr="00590C30">
              <w:t>Default</w:t>
            </w:r>
          </w:p>
        </w:tc>
      </w:tr>
      <w:tr w:rsidR="00370320" w:rsidRPr="00590C30" w14:paraId="5EC59F4B" w14:textId="77777777" w:rsidTr="004A6BF2">
        <w:trPr>
          <w:trHeight w:hRule="exact" w:val="120"/>
        </w:trPr>
        <w:tc>
          <w:tcPr>
            <w:tcW w:w="1080" w:type="dxa"/>
          </w:tcPr>
          <w:p w14:paraId="75C34DFA" w14:textId="77777777" w:rsidR="00370320" w:rsidRPr="00590C30" w:rsidRDefault="00370320" w:rsidP="004A6BF2">
            <w:pPr>
              <w:jc w:val="center"/>
            </w:pPr>
          </w:p>
        </w:tc>
        <w:tc>
          <w:tcPr>
            <w:tcW w:w="6480" w:type="dxa"/>
          </w:tcPr>
          <w:p w14:paraId="60936FF2" w14:textId="77777777" w:rsidR="00370320" w:rsidRPr="00590C30" w:rsidRDefault="00370320" w:rsidP="004A6BF2"/>
        </w:tc>
        <w:tc>
          <w:tcPr>
            <w:tcW w:w="1440" w:type="dxa"/>
          </w:tcPr>
          <w:p w14:paraId="133A8822" w14:textId="77777777" w:rsidR="00370320" w:rsidRPr="00590C30" w:rsidRDefault="00370320" w:rsidP="004A6BF2">
            <w:pPr>
              <w:jc w:val="center"/>
            </w:pPr>
          </w:p>
        </w:tc>
        <w:tc>
          <w:tcPr>
            <w:tcW w:w="1080" w:type="dxa"/>
          </w:tcPr>
          <w:p w14:paraId="4785456F" w14:textId="77777777" w:rsidR="00370320" w:rsidRPr="00590C30" w:rsidRDefault="00370320" w:rsidP="004A6BF2">
            <w:pPr>
              <w:jc w:val="center"/>
            </w:pPr>
          </w:p>
        </w:tc>
      </w:tr>
      <w:tr w:rsidR="00370320" w:rsidRPr="00590C30" w14:paraId="3B277C10" w14:textId="77777777" w:rsidTr="004A6BF2">
        <w:tc>
          <w:tcPr>
            <w:tcW w:w="1080" w:type="dxa"/>
          </w:tcPr>
          <w:p w14:paraId="5E7CF6A2" w14:textId="77777777" w:rsidR="00370320" w:rsidRPr="00590C30" w:rsidRDefault="00370320" w:rsidP="004A6BF2">
            <w:pPr>
              <w:jc w:val="center"/>
            </w:pPr>
            <w:r w:rsidRPr="00590C30">
              <w:t>SID</w:t>
            </w:r>
          </w:p>
        </w:tc>
        <w:tc>
          <w:tcPr>
            <w:tcW w:w="6480" w:type="dxa"/>
          </w:tcPr>
          <w:p w14:paraId="7B0E7E63" w14:textId="77777777" w:rsidR="00370320" w:rsidRPr="00590C30" w:rsidRDefault="00370320" w:rsidP="004A6BF2">
            <w:r w:rsidRPr="00590C30">
              <w:t>ID number of the single point constraint set</w:t>
            </w:r>
          </w:p>
        </w:tc>
        <w:tc>
          <w:tcPr>
            <w:tcW w:w="1440" w:type="dxa"/>
          </w:tcPr>
          <w:p w14:paraId="76139E7D" w14:textId="77777777" w:rsidR="00370320" w:rsidRPr="00590C30" w:rsidRDefault="00370320" w:rsidP="004A6BF2">
            <w:pPr>
              <w:jc w:val="center"/>
            </w:pPr>
            <w:r w:rsidRPr="00590C30">
              <w:t>Integer &gt; 0</w:t>
            </w:r>
          </w:p>
        </w:tc>
        <w:tc>
          <w:tcPr>
            <w:tcW w:w="1080" w:type="dxa"/>
          </w:tcPr>
          <w:p w14:paraId="69B40B6E" w14:textId="77777777" w:rsidR="00370320" w:rsidRPr="00590C30" w:rsidRDefault="00370320" w:rsidP="004A6BF2">
            <w:pPr>
              <w:jc w:val="center"/>
            </w:pPr>
            <w:r w:rsidRPr="00590C30">
              <w:t>None</w:t>
            </w:r>
          </w:p>
        </w:tc>
      </w:tr>
      <w:tr w:rsidR="00370320" w:rsidRPr="00590C30" w14:paraId="52F95FA8" w14:textId="77777777" w:rsidTr="004A6BF2">
        <w:trPr>
          <w:trHeight w:hRule="exact" w:val="120"/>
        </w:trPr>
        <w:tc>
          <w:tcPr>
            <w:tcW w:w="1080" w:type="dxa"/>
          </w:tcPr>
          <w:p w14:paraId="74CF4A60" w14:textId="77777777" w:rsidR="00370320" w:rsidRPr="00590C30" w:rsidRDefault="00370320" w:rsidP="004A6BF2">
            <w:pPr>
              <w:jc w:val="center"/>
            </w:pPr>
          </w:p>
        </w:tc>
        <w:tc>
          <w:tcPr>
            <w:tcW w:w="6480" w:type="dxa"/>
          </w:tcPr>
          <w:p w14:paraId="4F65398A" w14:textId="77777777" w:rsidR="00370320" w:rsidRPr="00590C30" w:rsidRDefault="00370320" w:rsidP="004A6BF2"/>
        </w:tc>
        <w:tc>
          <w:tcPr>
            <w:tcW w:w="1440" w:type="dxa"/>
          </w:tcPr>
          <w:p w14:paraId="795D35ED" w14:textId="77777777" w:rsidR="00370320" w:rsidRPr="00590C30" w:rsidRDefault="00370320" w:rsidP="004A6BF2">
            <w:pPr>
              <w:jc w:val="center"/>
            </w:pPr>
          </w:p>
        </w:tc>
        <w:tc>
          <w:tcPr>
            <w:tcW w:w="1080" w:type="dxa"/>
          </w:tcPr>
          <w:p w14:paraId="07EABA4A" w14:textId="77777777" w:rsidR="00370320" w:rsidRPr="00590C30" w:rsidRDefault="00370320" w:rsidP="004A6BF2">
            <w:pPr>
              <w:jc w:val="center"/>
            </w:pPr>
          </w:p>
        </w:tc>
      </w:tr>
      <w:tr w:rsidR="00370320" w:rsidRPr="00590C30" w14:paraId="6225860F" w14:textId="77777777" w:rsidTr="004A6BF2">
        <w:tc>
          <w:tcPr>
            <w:tcW w:w="1080" w:type="dxa"/>
          </w:tcPr>
          <w:p w14:paraId="43D78167" w14:textId="77777777" w:rsidR="00370320" w:rsidRPr="00590C30" w:rsidRDefault="00370320" w:rsidP="004A6BF2">
            <w:pPr>
              <w:jc w:val="center"/>
            </w:pPr>
            <w:r w:rsidRPr="00590C30">
              <w:t>GI</w:t>
            </w:r>
          </w:p>
        </w:tc>
        <w:tc>
          <w:tcPr>
            <w:tcW w:w="6480" w:type="dxa"/>
          </w:tcPr>
          <w:p w14:paraId="3D8C304C" w14:textId="77777777" w:rsidR="00370320" w:rsidRPr="00590C30" w:rsidRDefault="00370320" w:rsidP="004A6BF2">
            <w:r w:rsidRPr="00590C30">
              <w:t>ID numbers of the grids that will have component number Ci constrained</w:t>
            </w:r>
          </w:p>
        </w:tc>
        <w:tc>
          <w:tcPr>
            <w:tcW w:w="1440" w:type="dxa"/>
          </w:tcPr>
          <w:p w14:paraId="4625B252" w14:textId="77777777" w:rsidR="00370320" w:rsidRPr="00590C30" w:rsidRDefault="00370320" w:rsidP="004A6BF2">
            <w:pPr>
              <w:jc w:val="center"/>
            </w:pPr>
            <w:r w:rsidRPr="00590C30">
              <w:t>Integer &gt; 0</w:t>
            </w:r>
          </w:p>
        </w:tc>
        <w:tc>
          <w:tcPr>
            <w:tcW w:w="1080" w:type="dxa"/>
          </w:tcPr>
          <w:p w14:paraId="2F36BE0B" w14:textId="77777777" w:rsidR="00370320" w:rsidRPr="00590C30" w:rsidRDefault="00370320" w:rsidP="004A6BF2">
            <w:pPr>
              <w:jc w:val="center"/>
            </w:pPr>
            <w:r w:rsidRPr="00590C30">
              <w:t>None</w:t>
            </w:r>
          </w:p>
        </w:tc>
      </w:tr>
      <w:tr w:rsidR="00370320" w:rsidRPr="00590C30" w14:paraId="6F0BACC9" w14:textId="77777777" w:rsidTr="004A6BF2">
        <w:trPr>
          <w:trHeight w:hRule="exact" w:val="120"/>
        </w:trPr>
        <w:tc>
          <w:tcPr>
            <w:tcW w:w="1080" w:type="dxa"/>
          </w:tcPr>
          <w:p w14:paraId="5494D406" w14:textId="77777777" w:rsidR="00370320" w:rsidRPr="00590C30" w:rsidRDefault="00370320" w:rsidP="004A6BF2">
            <w:pPr>
              <w:jc w:val="center"/>
            </w:pPr>
          </w:p>
        </w:tc>
        <w:tc>
          <w:tcPr>
            <w:tcW w:w="6480" w:type="dxa"/>
          </w:tcPr>
          <w:p w14:paraId="6C96DD91" w14:textId="77777777" w:rsidR="00370320" w:rsidRPr="00590C30" w:rsidRDefault="00370320" w:rsidP="004A6BF2"/>
        </w:tc>
        <w:tc>
          <w:tcPr>
            <w:tcW w:w="1440" w:type="dxa"/>
          </w:tcPr>
          <w:p w14:paraId="72BEF963" w14:textId="77777777" w:rsidR="00370320" w:rsidRPr="00590C30" w:rsidRDefault="00370320" w:rsidP="004A6BF2">
            <w:pPr>
              <w:jc w:val="center"/>
            </w:pPr>
          </w:p>
        </w:tc>
        <w:tc>
          <w:tcPr>
            <w:tcW w:w="1080" w:type="dxa"/>
          </w:tcPr>
          <w:p w14:paraId="23723298" w14:textId="77777777" w:rsidR="00370320" w:rsidRPr="00590C30" w:rsidRDefault="00370320" w:rsidP="004A6BF2">
            <w:pPr>
              <w:jc w:val="center"/>
            </w:pPr>
          </w:p>
        </w:tc>
      </w:tr>
      <w:tr w:rsidR="00370320" w:rsidRPr="00590C30" w14:paraId="6CD4BFD5" w14:textId="77777777" w:rsidTr="004A6BF2">
        <w:tc>
          <w:tcPr>
            <w:tcW w:w="1080" w:type="dxa"/>
          </w:tcPr>
          <w:p w14:paraId="2DF0845F" w14:textId="77777777" w:rsidR="00370320" w:rsidRPr="00590C30" w:rsidRDefault="00370320" w:rsidP="004A6BF2">
            <w:pPr>
              <w:jc w:val="center"/>
            </w:pPr>
            <w:r w:rsidRPr="00590C30">
              <w:t>CI</w:t>
            </w:r>
          </w:p>
        </w:tc>
        <w:tc>
          <w:tcPr>
            <w:tcW w:w="6480" w:type="dxa"/>
          </w:tcPr>
          <w:p w14:paraId="7F12F2F8" w14:textId="77777777" w:rsidR="00370320" w:rsidRPr="00590C30" w:rsidRDefault="00370320" w:rsidP="004A6BF2">
            <w:r w:rsidRPr="00590C30">
              <w:t>Component numbers at grids Gi that will be constrined</w:t>
            </w:r>
          </w:p>
        </w:tc>
        <w:tc>
          <w:tcPr>
            <w:tcW w:w="1440" w:type="dxa"/>
          </w:tcPr>
          <w:p w14:paraId="150018B8" w14:textId="77777777" w:rsidR="00370320" w:rsidRPr="00590C30" w:rsidRDefault="00370320" w:rsidP="004A6BF2">
            <w:pPr>
              <w:jc w:val="center"/>
            </w:pPr>
            <w:r w:rsidRPr="00590C30">
              <w:t>Integers 1-6</w:t>
            </w:r>
          </w:p>
        </w:tc>
        <w:tc>
          <w:tcPr>
            <w:tcW w:w="1080" w:type="dxa"/>
          </w:tcPr>
          <w:p w14:paraId="3FC111CD" w14:textId="77777777" w:rsidR="00370320" w:rsidRPr="00590C30" w:rsidRDefault="00370320" w:rsidP="004A6BF2">
            <w:pPr>
              <w:jc w:val="center"/>
            </w:pPr>
            <w:r w:rsidRPr="00590C30">
              <w:t>None</w:t>
            </w:r>
          </w:p>
        </w:tc>
      </w:tr>
      <w:tr w:rsidR="00370320" w:rsidRPr="00590C30" w14:paraId="3147F69E" w14:textId="77777777" w:rsidTr="004A6BF2">
        <w:trPr>
          <w:trHeight w:hRule="exact" w:val="120"/>
        </w:trPr>
        <w:tc>
          <w:tcPr>
            <w:tcW w:w="1080" w:type="dxa"/>
          </w:tcPr>
          <w:p w14:paraId="38D050D4" w14:textId="77777777" w:rsidR="00370320" w:rsidRPr="00590C30" w:rsidRDefault="00370320" w:rsidP="004A6BF2">
            <w:pPr>
              <w:jc w:val="center"/>
            </w:pPr>
          </w:p>
        </w:tc>
        <w:tc>
          <w:tcPr>
            <w:tcW w:w="6480" w:type="dxa"/>
          </w:tcPr>
          <w:p w14:paraId="2AB9B7FF" w14:textId="77777777" w:rsidR="00370320" w:rsidRPr="00590C30" w:rsidRDefault="00370320" w:rsidP="004A6BF2"/>
        </w:tc>
        <w:tc>
          <w:tcPr>
            <w:tcW w:w="1440" w:type="dxa"/>
          </w:tcPr>
          <w:p w14:paraId="31D48974" w14:textId="77777777" w:rsidR="00370320" w:rsidRPr="00590C30" w:rsidRDefault="00370320" w:rsidP="004A6BF2">
            <w:pPr>
              <w:jc w:val="center"/>
            </w:pPr>
          </w:p>
        </w:tc>
        <w:tc>
          <w:tcPr>
            <w:tcW w:w="1080" w:type="dxa"/>
          </w:tcPr>
          <w:p w14:paraId="41A9FC7C" w14:textId="77777777" w:rsidR="00370320" w:rsidRPr="00590C30" w:rsidRDefault="00370320" w:rsidP="004A6BF2">
            <w:pPr>
              <w:jc w:val="center"/>
            </w:pPr>
          </w:p>
        </w:tc>
      </w:tr>
      <w:tr w:rsidR="00370320" w:rsidRPr="00590C30" w14:paraId="63C3077D" w14:textId="77777777" w:rsidTr="004A6BF2">
        <w:tc>
          <w:tcPr>
            <w:tcW w:w="1080" w:type="dxa"/>
          </w:tcPr>
          <w:p w14:paraId="30CCCF82" w14:textId="77777777" w:rsidR="00370320" w:rsidRPr="00590C30" w:rsidRDefault="00370320" w:rsidP="004A6BF2">
            <w:pPr>
              <w:jc w:val="center"/>
            </w:pPr>
            <w:r w:rsidRPr="00590C30">
              <w:lastRenderedPageBreak/>
              <w:t>DI</w:t>
            </w:r>
          </w:p>
        </w:tc>
        <w:tc>
          <w:tcPr>
            <w:tcW w:w="6480" w:type="dxa"/>
          </w:tcPr>
          <w:p w14:paraId="3C418C56" w14:textId="77777777" w:rsidR="00370320" w:rsidRPr="00590C30" w:rsidRDefault="00370320" w:rsidP="004A6BF2">
            <w:r w:rsidRPr="00590C30">
              <w:t>The value for the displacement at grid Gi, component Ci</w:t>
            </w:r>
          </w:p>
        </w:tc>
        <w:tc>
          <w:tcPr>
            <w:tcW w:w="1440" w:type="dxa"/>
          </w:tcPr>
          <w:p w14:paraId="39B19E7A" w14:textId="77777777" w:rsidR="00370320" w:rsidRPr="00590C30" w:rsidRDefault="00370320" w:rsidP="004A6BF2">
            <w:pPr>
              <w:jc w:val="center"/>
            </w:pPr>
            <w:r w:rsidRPr="00590C30">
              <w:t>Real</w:t>
            </w:r>
          </w:p>
        </w:tc>
        <w:tc>
          <w:tcPr>
            <w:tcW w:w="1080" w:type="dxa"/>
          </w:tcPr>
          <w:p w14:paraId="6E1982FD" w14:textId="77777777" w:rsidR="00370320" w:rsidRPr="00590C30" w:rsidRDefault="00370320" w:rsidP="004A6BF2">
            <w:pPr>
              <w:jc w:val="center"/>
            </w:pPr>
            <w:r w:rsidRPr="00590C30">
              <w:t>0.</w:t>
            </w:r>
          </w:p>
        </w:tc>
      </w:tr>
    </w:tbl>
    <w:p w14:paraId="4C032FAF" w14:textId="77777777" w:rsidR="00370320" w:rsidRPr="00590C30" w:rsidRDefault="00370320" w:rsidP="00CF1CAE">
      <w:pPr>
        <w:pStyle w:val="Remarks"/>
      </w:pPr>
    </w:p>
    <w:p w14:paraId="5F815499" w14:textId="79B61AFE" w:rsidR="00370320" w:rsidRPr="00590C30" w:rsidRDefault="00370320" w:rsidP="00CF1CAE">
      <w:pPr>
        <w:pStyle w:val="Remarks"/>
      </w:pPr>
      <w:r w:rsidRPr="00590C30">
        <w:rPr>
          <w:sz w:val="22"/>
          <w:u w:val="single"/>
        </w:rPr>
        <w:t>Remarks:</w:t>
      </w:r>
    </w:p>
    <w:p w14:paraId="7F97669E" w14:textId="77777777" w:rsidR="00370320" w:rsidRPr="00590C30" w:rsidRDefault="00370320" w:rsidP="00CF1CAE">
      <w:pPr>
        <w:pStyle w:val="Remarks"/>
      </w:pPr>
      <w:r w:rsidRPr="00590C30">
        <w:t>1.</w:t>
      </w:r>
      <w:r w:rsidRPr="00590C30">
        <w:tab/>
        <w:t>Single point constraint sets must be selected in Case Control with the entry SPC = SID in order for them to be applied.</w:t>
      </w:r>
    </w:p>
    <w:p w14:paraId="75B9A70E" w14:textId="77777777" w:rsidR="00370320" w:rsidRPr="00590C30" w:rsidRDefault="00370320" w:rsidP="00CF1CAE">
      <w:pPr>
        <w:pStyle w:val="Remarks"/>
      </w:pPr>
      <w:r w:rsidRPr="00590C30">
        <w:t>2.</w:t>
      </w:r>
      <w:r w:rsidRPr="00590C30">
        <w:tab/>
        <w:t>Degrees of freedom defined on SPC entries will be members of the S-set and cannot be defined as being members of any other mutually exclusive set.</w:t>
      </w:r>
    </w:p>
    <w:p w14:paraId="420C02A7" w14:textId="28565215" w:rsidR="00370320" w:rsidRPr="00590C30" w:rsidRDefault="00CF1CAE" w:rsidP="00CF1CAE">
      <w:pPr>
        <w:pStyle w:val="Remarks"/>
      </w:pPr>
      <w:r>
        <w:t>3</w:t>
      </w:r>
      <w:r w:rsidR="00370320" w:rsidRPr="00590C30">
        <w:t>.</w:t>
      </w:r>
      <w:r w:rsidR="00370320" w:rsidRPr="00590C30">
        <w:tab/>
        <w:t>Up to two gid/component pairs can be specified as being single point constrained on one SPC entry</w:t>
      </w:r>
      <w:r w:rsidR="00370320">
        <w:t xml:space="preserve"> (i.e. continuation entries are not allowed)</w:t>
      </w:r>
      <w:r w:rsidR="00370320" w:rsidRPr="00590C30">
        <w:t xml:space="preserve">.  </w:t>
      </w:r>
      <w:r w:rsidR="00370320">
        <w:t>Additional</w:t>
      </w:r>
      <w:r w:rsidR="00370320" w:rsidRPr="00590C30">
        <w:t xml:space="preserve"> SPC entries can have the same SID.</w:t>
      </w:r>
    </w:p>
    <w:p w14:paraId="4CA00F31" w14:textId="608C7B22" w:rsidR="00370320" w:rsidRPr="00590C30" w:rsidRDefault="00CF1CAE" w:rsidP="00CF1CAE">
      <w:pPr>
        <w:pStyle w:val="Remarks"/>
      </w:pPr>
      <w:r>
        <w:t>4</w:t>
      </w:r>
      <w:r w:rsidR="00370320" w:rsidRPr="00590C30">
        <w:t>.</w:t>
      </w:r>
      <w:r w:rsidR="00370320" w:rsidRPr="00590C30">
        <w:tab/>
        <w:t>If a Gi/Ci pair is constrained more than once (with the same SID), the last value read for Di will be used.</w:t>
      </w:r>
    </w:p>
    <w:p w14:paraId="79825696" w14:textId="643EEADE" w:rsidR="00370320" w:rsidRPr="00590C30" w:rsidRDefault="00CF1CAE" w:rsidP="00CF1CAE">
      <w:pPr>
        <w:pStyle w:val="Remarks"/>
      </w:pPr>
      <w:r>
        <w:t>5</w:t>
      </w:r>
      <w:r w:rsidR="00370320" w:rsidRPr="00590C30">
        <w:t>.</w:t>
      </w:r>
      <w:r w:rsidR="00370320" w:rsidRPr="00590C30">
        <w:tab/>
        <w:t>A degree of freedom may be specified redundantly as a permanent single point constraint on a GRID Bulk Data entry and on an SPC or SPC1 Bulk Data entry.  If it is defined on the GRID entry and on an SPC Bulk Data entry, Di must be zero on the SPC entry or a fatal error will occur.</w:t>
      </w:r>
    </w:p>
    <w:p w14:paraId="1840C057" w14:textId="77777777" w:rsidR="00370320" w:rsidRPr="00590C30" w:rsidRDefault="00370320" w:rsidP="00370320">
      <w:pPr>
        <w:ind w:left="360" w:hanging="360"/>
      </w:pPr>
    </w:p>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p w14:paraId="071F8939" w14:textId="77777777" w:rsidR="00370320" w:rsidRPr="00590C30" w:rsidRDefault="00370320" w:rsidP="00370320"/>
    <w:p w14:paraId="5FE00B59" w14:textId="77777777" w:rsidR="00370320" w:rsidRPr="00224FC9" w:rsidRDefault="00370320" w:rsidP="004C6C23">
      <w:pPr>
        <w:pStyle w:val="Corner"/>
      </w:pPr>
      <w:r w:rsidRPr="002F396F">
        <w:br w:type="page"/>
      </w:r>
      <w:bookmarkStart w:id="2651" w:name="_Toc27121632"/>
      <w:bookmarkStart w:id="2652" w:name="_Toc27121736"/>
      <w:bookmarkStart w:id="2653" w:name="_Toc27196916"/>
      <w:bookmarkStart w:id="2654" w:name="_Toc27197021"/>
      <w:bookmarkStart w:id="2655" w:name="_Toc27198292"/>
      <w:bookmarkStart w:id="2656" w:name="_Toc27202814"/>
      <w:bookmarkStart w:id="2657" w:name="_Toc27206272"/>
      <w:bookmarkStart w:id="2658" w:name="_Toc27206377"/>
      <w:bookmarkStart w:id="2659" w:name="_Toc27217285"/>
      <w:bookmarkStart w:id="2660" w:name="_Toc27217390"/>
      <w:bookmarkStart w:id="2661" w:name="_Toc27217494"/>
      <w:bookmarkStart w:id="2662" w:name="_Toc27217867"/>
      <w:bookmarkStart w:id="2663" w:name="_Toc27217971"/>
      <w:bookmarkStart w:id="2664" w:name="_Toc27296376"/>
      <w:bookmarkStart w:id="2665" w:name="_Toc27393884"/>
      <w:bookmarkStart w:id="2666" w:name="_Toc27479900"/>
      <w:bookmarkStart w:id="2667" w:name="_Toc27717279"/>
      <w:r w:rsidRPr="00224FC9">
        <w:lastRenderedPageBreak/>
        <w:t>SPC1</w:t>
      </w:r>
      <w:bookmarkEnd w:id="2651"/>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p>
    <w:p w14:paraId="3E1CD5DC" w14:textId="77777777" w:rsidR="00370320" w:rsidRPr="007E3809" w:rsidRDefault="00370320" w:rsidP="00501F36">
      <w:pPr>
        <w:pStyle w:val="Heading2"/>
      </w:pPr>
      <w:bookmarkStart w:id="2668" w:name="_Toc28327076"/>
      <w:bookmarkStart w:id="2669" w:name="_Toc28600407"/>
      <w:bookmarkStart w:id="2670" w:name="_Toc164034544"/>
      <w:r>
        <w:t>SPC1</w:t>
      </w:r>
      <w:bookmarkEnd w:id="2668"/>
      <w:bookmarkEnd w:id="2669"/>
      <w:bookmarkEnd w:id="2670"/>
    </w:p>
    <w:p w14:paraId="7345299E" w14:textId="77777777" w:rsidR="00370320" w:rsidRDefault="00370320" w:rsidP="00370320">
      <w:pPr>
        <w:rPr>
          <w:sz w:val="22"/>
          <w:u w:val="single"/>
        </w:rPr>
      </w:pPr>
    </w:p>
    <w:p w14:paraId="0E91E852" w14:textId="5CC53910" w:rsidR="00370320" w:rsidRPr="00590C30" w:rsidRDefault="00370320" w:rsidP="00370320">
      <w:r w:rsidRPr="00590C30">
        <w:rPr>
          <w:sz w:val="22"/>
          <w:u w:val="single"/>
        </w:rPr>
        <w:t>Description:</w:t>
      </w:r>
      <w:r w:rsidRPr="00590C30">
        <w:rPr>
          <w:sz w:val="22"/>
        </w:rPr>
        <w:t xml:space="preserve"> </w:t>
      </w:r>
    </w:p>
    <w:p w14:paraId="0E8A58AD" w14:textId="77777777" w:rsidR="00370320" w:rsidRPr="00590C30" w:rsidRDefault="00370320" w:rsidP="00370320">
      <w:pPr>
        <w:rPr>
          <w:sz w:val="22"/>
        </w:rPr>
      </w:pPr>
      <w:r>
        <w:rPr>
          <w:sz w:val="22"/>
        </w:rPr>
        <w:t>Single point constraints that are defined by specifying</w:t>
      </w:r>
      <w:r w:rsidRPr="00590C30">
        <w:rPr>
          <w:sz w:val="22"/>
        </w:rPr>
        <w:t xml:space="preserve"> the degree of freedom to be constrained to zero displacement.</w:t>
      </w:r>
    </w:p>
    <w:p w14:paraId="6C7891E1" w14:textId="77777777" w:rsidR="00370320" w:rsidRPr="00590C30" w:rsidRDefault="00370320" w:rsidP="00370320"/>
    <w:p w14:paraId="423EDA72" w14:textId="152B02AB" w:rsidR="00370320" w:rsidRPr="00590C30" w:rsidRDefault="00370320" w:rsidP="00370320">
      <w:r w:rsidRPr="00590C30">
        <w:rPr>
          <w:sz w:val="22"/>
          <w:u w:val="single"/>
        </w:rPr>
        <w:t>Format No.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BA45B2C" w14:textId="77777777" w:rsidTr="004A6BF2">
        <w:tc>
          <w:tcPr>
            <w:tcW w:w="1008" w:type="dxa"/>
            <w:tcBorders>
              <w:top w:val="nil"/>
              <w:left w:val="nil"/>
              <w:bottom w:val="nil"/>
              <w:right w:val="nil"/>
            </w:tcBorders>
          </w:tcPr>
          <w:p w14:paraId="004F1BCA" w14:textId="77777777" w:rsidR="00370320" w:rsidRPr="00590C30" w:rsidRDefault="00370320" w:rsidP="004A6BF2">
            <w:pPr>
              <w:jc w:val="center"/>
            </w:pPr>
            <w:r w:rsidRPr="00590C30">
              <w:t>1</w:t>
            </w:r>
          </w:p>
        </w:tc>
        <w:tc>
          <w:tcPr>
            <w:tcW w:w="1008" w:type="dxa"/>
            <w:tcBorders>
              <w:top w:val="nil"/>
              <w:left w:val="nil"/>
              <w:bottom w:val="nil"/>
              <w:right w:val="nil"/>
            </w:tcBorders>
          </w:tcPr>
          <w:p w14:paraId="75E9B5B9" w14:textId="77777777" w:rsidR="00370320" w:rsidRPr="00590C30" w:rsidRDefault="00370320" w:rsidP="004A6BF2">
            <w:pPr>
              <w:jc w:val="center"/>
            </w:pPr>
            <w:r w:rsidRPr="00590C30">
              <w:t>2</w:t>
            </w:r>
          </w:p>
        </w:tc>
        <w:tc>
          <w:tcPr>
            <w:tcW w:w="1008" w:type="dxa"/>
            <w:tcBorders>
              <w:top w:val="nil"/>
              <w:left w:val="nil"/>
              <w:bottom w:val="nil"/>
              <w:right w:val="nil"/>
            </w:tcBorders>
          </w:tcPr>
          <w:p w14:paraId="21ED73E5" w14:textId="77777777" w:rsidR="00370320" w:rsidRPr="00590C30" w:rsidRDefault="00370320" w:rsidP="004A6BF2">
            <w:pPr>
              <w:jc w:val="center"/>
            </w:pPr>
            <w:r w:rsidRPr="00590C30">
              <w:t>3</w:t>
            </w:r>
          </w:p>
        </w:tc>
        <w:tc>
          <w:tcPr>
            <w:tcW w:w="1008" w:type="dxa"/>
            <w:tcBorders>
              <w:top w:val="nil"/>
              <w:left w:val="nil"/>
              <w:bottom w:val="nil"/>
              <w:right w:val="nil"/>
            </w:tcBorders>
          </w:tcPr>
          <w:p w14:paraId="2D83D975" w14:textId="77777777" w:rsidR="00370320" w:rsidRPr="00590C30" w:rsidRDefault="00370320" w:rsidP="004A6BF2">
            <w:pPr>
              <w:jc w:val="center"/>
            </w:pPr>
            <w:r w:rsidRPr="00590C30">
              <w:t>4</w:t>
            </w:r>
          </w:p>
        </w:tc>
        <w:tc>
          <w:tcPr>
            <w:tcW w:w="1008" w:type="dxa"/>
            <w:tcBorders>
              <w:top w:val="nil"/>
              <w:left w:val="nil"/>
              <w:bottom w:val="nil"/>
              <w:right w:val="nil"/>
            </w:tcBorders>
          </w:tcPr>
          <w:p w14:paraId="363A18FF" w14:textId="77777777" w:rsidR="00370320" w:rsidRPr="00590C30" w:rsidRDefault="00370320" w:rsidP="004A6BF2">
            <w:pPr>
              <w:jc w:val="center"/>
            </w:pPr>
            <w:r w:rsidRPr="00590C30">
              <w:t>5</w:t>
            </w:r>
          </w:p>
        </w:tc>
        <w:tc>
          <w:tcPr>
            <w:tcW w:w="1008" w:type="dxa"/>
            <w:tcBorders>
              <w:top w:val="nil"/>
              <w:left w:val="nil"/>
              <w:bottom w:val="nil"/>
              <w:right w:val="nil"/>
            </w:tcBorders>
          </w:tcPr>
          <w:p w14:paraId="6DDDD104" w14:textId="77777777" w:rsidR="00370320" w:rsidRPr="00590C30" w:rsidRDefault="00370320" w:rsidP="004A6BF2">
            <w:pPr>
              <w:jc w:val="center"/>
            </w:pPr>
            <w:r w:rsidRPr="00590C30">
              <w:t>6</w:t>
            </w:r>
          </w:p>
        </w:tc>
        <w:tc>
          <w:tcPr>
            <w:tcW w:w="1008" w:type="dxa"/>
            <w:tcBorders>
              <w:top w:val="nil"/>
              <w:left w:val="nil"/>
              <w:bottom w:val="nil"/>
              <w:right w:val="nil"/>
            </w:tcBorders>
          </w:tcPr>
          <w:p w14:paraId="71A8733F" w14:textId="77777777" w:rsidR="00370320" w:rsidRPr="00590C30" w:rsidRDefault="00370320" w:rsidP="004A6BF2">
            <w:pPr>
              <w:jc w:val="center"/>
            </w:pPr>
            <w:r w:rsidRPr="00590C30">
              <w:t>7</w:t>
            </w:r>
          </w:p>
        </w:tc>
        <w:tc>
          <w:tcPr>
            <w:tcW w:w="1008" w:type="dxa"/>
            <w:tcBorders>
              <w:top w:val="nil"/>
              <w:left w:val="nil"/>
              <w:bottom w:val="nil"/>
              <w:right w:val="nil"/>
            </w:tcBorders>
          </w:tcPr>
          <w:p w14:paraId="665A2E32" w14:textId="77777777" w:rsidR="00370320" w:rsidRPr="00590C30" w:rsidRDefault="00370320" w:rsidP="004A6BF2">
            <w:pPr>
              <w:jc w:val="center"/>
            </w:pPr>
            <w:r w:rsidRPr="00590C30">
              <w:t>8</w:t>
            </w:r>
          </w:p>
        </w:tc>
        <w:tc>
          <w:tcPr>
            <w:tcW w:w="1008" w:type="dxa"/>
            <w:tcBorders>
              <w:top w:val="nil"/>
              <w:left w:val="nil"/>
              <w:bottom w:val="nil"/>
              <w:right w:val="nil"/>
            </w:tcBorders>
          </w:tcPr>
          <w:p w14:paraId="2CAB2D2D" w14:textId="77777777" w:rsidR="00370320" w:rsidRPr="00590C30" w:rsidRDefault="00370320" w:rsidP="004A6BF2">
            <w:pPr>
              <w:jc w:val="center"/>
            </w:pPr>
            <w:r w:rsidRPr="00590C30">
              <w:t>9</w:t>
            </w:r>
          </w:p>
        </w:tc>
        <w:tc>
          <w:tcPr>
            <w:tcW w:w="1008" w:type="dxa"/>
            <w:tcBorders>
              <w:top w:val="nil"/>
              <w:left w:val="nil"/>
              <w:bottom w:val="nil"/>
              <w:right w:val="nil"/>
            </w:tcBorders>
          </w:tcPr>
          <w:p w14:paraId="3DF0D83C" w14:textId="77777777" w:rsidR="00370320" w:rsidRPr="00590C30" w:rsidRDefault="00370320" w:rsidP="004A6BF2">
            <w:pPr>
              <w:jc w:val="center"/>
            </w:pPr>
            <w:r w:rsidRPr="00590C30">
              <w:t>10</w:t>
            </w:r>
          </w:p>
        </w:tc>
      </w:tr>
      <w:tr w:rsidR="00370320" w:rsidRPr="00590C30" w14:paraId="63B5D16A" w14:textId="77777777" w:rsidTr="004A6BF2">
        <w:tc>
          <w:tcPr>
            <w:tcW w:w="1008" w:type="dxa"/>
            <w:tcBorders>
              <w:top w:val="single" w:sz="4" w:space="0" w:color="auto"/>
              <w:right w:val="single" w:sz="4" w:space="0" w:color="auto"/>
            </w:tcBorders>
          </w:tcPr>
          <w:p w14:paraId="4B4A9DF8" w14:textId="77777777" w:rsidR="00370320" w:rsidRPr="00590C30" w:rsidRDefault="00370320" w:rsidP="004A6BF2">
            <w:r w:rsidRPr="00590C30">
              <w:t>SPC1</w:t>
            </w:r>
          </w:p>
        </w:tc>
        <w:tc>
          <w:tcPr>
            <w:tcW w:w="1008" w:type="dxa"/>
            <w:tcBorders>
              <w:top w:val="single" w:sz="4" w:space="0" w:color="auto"/>
              <w:left w:val="single" w:sz="4" w:space="0" w:color="auto"/>
              <w:right w:val="single" w:sz="4" w:space="0" w:color="auto"/>
            </w:tcBorders>
          </w:tcPr>
          <w:p w14:paraId="089B1E05" w14:textId="77777777" w:rsidR="00370320" w:rsidRPr="00590C30" w:rsidRDefault="00370320" w:rsidP="004A6BF2">
            <w:pPr>
              <w:jc w:val="center"/>
            </w:pPr>
            <w:r w:rsidRPr="00590C30">
              <w:t>SID</w:t>
            </w:r>
          </w:p>
        </w:tc>
        <w:tc>
          <w:tcPr>
            <w:tcW w:w="1008" w:type="dxa"/>
            <w:tcBorders>
              <w:top w:val="single" w:sz="4" w:space="0" w:color="auto"/>
              <w:left w:val="single" w:sz="4" w:space="0" w:color="auto"/>
              <w:right w:val="single" w:sz="4" w:space="0" w:color="auto"/>
            </w:tcBorders>
          </w:tcPr>
          <w:p w14:paraId="41DB6103" w14:textId="77777777" w:rsidR="00370320" w:rsidRPr="00590C30" w:rsidRDefault="00370320" w:rsidP="004A6BF2">
            <w:pPr>
              <w:jc w:val="center"/>
            </w:pPr>
            <w:r w:rsidRPr="00590C30">
              <w:t>C</w:t>
            </w:r>
          </w:p>
        </w:tc>
        <w:tc>
          <w:tcPr>
            <w:tcW w:w="1008" w:type="dxa"/>
            <w:tcBorders>
              <w:top w:val="single" w:sz="4" w:space="0" w:color="auto"/>
              <w:left w:val="single" w:sz="4" w:space="0" w:color="auto"/>
              <w:right w:val="single" w:sz="4" w:space="0" w:color="auto"/>
            </w:tcBorders>
          </w:tcPr>
          <w:p w14:paraId="1825769A" w14:textId="77777777" w:rsidR="00370320" w:rsidRPr="00590C30" w:rsidRDefault="00370320" w:rsidP="004A6BF2">
            <w:pPr>
              <w:jc w:val="center"/>
            </w:pPr>
            <w:r w:rsidRPr="00590C30">
              <w:t>G1</w:t>
            </w:r>
          </w:p>
        </w:tc>
        <w:tc>
          <w:tcPr>
            <w:tcW w:w="1008" w:type="dxa"/>
            <w:tcBorders>
              <w:top w:val="single" w:sz="4" w:space="0" w:color="auto"/>
              <w:left w:val="single" w:sz="4" w:space="0" w:color="auto"/>
              <w:right w:val="single" w:sz="4" w:space="0" w:color="auto"/>
            </w:tcBorders>
          </w:tcPr>
          <w:p w14:paraId="7043A27F" w14:textId="77777777" w:rsidR="00370320" w:rsidRPr="00590C30" w:rsidRDefault="00370320" w:rsidP="004A6BF2">
            <w:pPr>
              <w:jc w:val="center"/>
            </w:pPr>
            <w:r w:rsidRPr="00590C30">
              <w:t>G2</w:t>
            </w:r>
          </w:p>
        </w:tc>
        <w:tc>
          <w:tcPr>
            <w:tcW w:w="1008" w:type="dxa"/>
            <w:tcBorders>
              <w:top w:val="single" w:sz="4" w:space="0" w:color="auto"/>
              <w:left w:val="single" w:sz="4" w:space="0" w:color="auto"/>
              <w:right w:val="single" w:sz="4" w:space="0" w:color="auto"/>
            </w:tcBorders>
          </w:tcPr>
          <w:p w14:paraId="6DBDD6F3" w14:textId="77777777" w:rsidR="00370320" w:rsidRPr="00590C30" w:rsidRDefault="00370320" w:rsidP="004A6BF2">
            <w:pPr>
              <w:jc w:val="center"/>
            </w:pPr>
            <w:r w:rsidRPr="00590C30">
              <w:t>G3</w:t>
            </w:r>
          </w:p>
        </w:tc>
        <w:tc>
          <w:tcPr>
            <w:tcW w:w="1008" w:type="dxa"/>
            <w:tcBorders>
              <w:top w:val="single" w:sz="4" w:space="0" w:color="auto"/>
              <w:left w:val="single" w:sz="4" w:space="0" w:color="auto"/>
              <w:right w:val="single" w:sz="4" w:space="0" w:color="auto"/>
            </w:tcBorders>
          </w:tcPr>
          <w:p w14:paraId="26EC0903" w14:textId="77777777" w:rsidR="00370320" w:rsidRPr="00590C30" w:rsidRDefault="00370320" w:rsidP="004A6BF2">
            <w:pPr>
              <w:jc w:val="center"/>
            </w:pPr>
            <w:r w:rsidRPr="00590C30">
              <w:t>G4</w:t>
            </w:r>
          </w:p>
        </w:tc>
        <w:tc>
          <w:tcPr>
            <w:tcW w:w="1008" w:type="dxa"/>
            <w:tcBorders>
              <w:top w:val="single" w:sz="4" w:space="0" w:color="auto"/>
              <w:left w:val="single" w:sz="4" w:space="0" w:color="auto"/>
              <w:right w:val="single" w:sz="4" w:space="0" w:color="auto"/>
            </w:tcBorders>
          </w:tcPr>
          <w:p w14:paraId="48227EBF" w14:textId="77777777" w:rsidR="00370320" w:rsidRPr="00590C30" w:rsidRDefault="00370320" w:rsidP="004A6BF2">
            <w:pPr>
              <w:jc w:val="center"/>
            </w:pPr>
            <w:r w:rsidRPr="00590C30">
              <w:t>G5</w:t>
            </w:r>
          </w:p>
        </w:tc>
        <w:tc>
          <w:tcPr>
            <w:tcW w:w="1008" w:type="dxa"/>
            <w:tcBorders>
              <w:top w:val="single" w:sz="4" w:space="0" w:color="auto"/>
              <w:left w:val="single" w:sz="4" w:space="0" w:color="auto"/>
              <w:right w:val="single" w:sz="4" w:space="0" w:color="auto"/>
            </w:tcBorders>
          </w:tcPr>
          <w:p w14:paraId="6E654A3D" w14:textId="77777777" w:rsidR="00370320" w:rsidRPr="00590C30" w:rsidRDefault="00370320" w:rsidP="004A6BF2">
            <w:pPr>
              <w:jc w:val="center"/>
            </w:pPr>
            <w:r w:rsidRPr="00590C30">
              <w:t>G6</w:t>
            </w:r>
          </w:p>
        </w:tc>
        <w:tc>
          <w:tcPr>
            <w:tcW w:w="1008" w:type="dxa"/>
            <w:tcBorders>
              <w:top w:val="single" w:sz="4" w:space="0" w:color="auto"/>
              <w:left w:val="single" w:sz="4" w:space="0" w:color="auto"/>
            </w:tcBorders>
          </w:tcPr>
          <w:p w14:paraId="3EDDF2BB" w14:textId="77777777" w:rsidR="00370320" w:rsidRPr="00590C30" w:rsidRDefault="00370320" w:rsidP="004A6BF2">
            <w:r w:rsidRPr="00590C30">
              <w:t>+CONT</w:t>
            </w:r>
          </w:p>
        </w:tc>
      </w:tr>
      <w:tr w:rsidR="00370320" w:rsidRPr="00590C30" w14:paraId="40B30CB3" w14:textId="77777777" w:rsidTr="004A6BF2">
        <w:tc>
          <w:tcPr>
            <w:tcW w:w="1008" w:type="dxa"/>
            <w:tcBorders>
              <w:top w:val="single" w:sz="4" w:space="0" w:color="auto"/>
              <w:right w:val="single" w:sz="4" w:space="0" w:color="auto"/>
            </w:tcBorders>
          </w:tcPr>
          <w:p w14:paraId="512FB569" w14:textId="77777777" w:rsidR="00370320" w:rsidRPr="00590C30" w:rsidRDefault="00370320" w:rsidP="004A6BF2">
            <w:r w:rsidRPr="00590C30">
              <w:t>+CONT</w:t>
            </w:r>
          </w:p>
        </w:tc>
        <w:tc>
          <w:tcPr>
            <w:tcW w:w="1008" w:type="dxa"/>
            <w:tcBorders>
              <w:top w:val="single" w:sz="4" w:space="0" w:color="auto"/>
              <w:left w:val="single" w:sz="4" w:space="0" w:color="auto"/>
              <w:right w:val="single" w:sz="4" w:space="0" w:color="auto"/>
            </w:tcBorders>
          </w:tcPr>
          <w:p w14:paraId="2E4F582F" w14:textId="77777777" w:rsidR="00370320" w:rsidRPr="00590C30" w:rsidRDefault="00370320" w:rsidP="004A6BF2">
            <w:pPr>
              <w:jc w:val="center"/>
            </w:pPr>
            <w:r w:rsidRPr="00590C30">
              <w:t>G7</w:t>
            </w:r>
          </w:p>
        </w:tc>
        <w:tc>
          <w:tcPr>
            <w:tcW w:w="1008" w:type="dxa"/>
            <w:tcBorders>
              <w:top w:val="single" w:sz="4" w:space="0" w:color="auto"/>
              <w:left w:val="single" w:sz="4" w:space="0" w:color="auto"/>
              <w:right w:val="single" w:sz="4" w:space="0" w:color="auto"/>
            </w:tcBorders>
          </w:tcPr>
          <w:p w14:paraId="34F6D127" w14:textId="77777777" w:rsidR="00370320" w:rsidRPr="00590C30" w:rsidRDefault="00370320" w:rsidP="004A6BF2">
            <w:pPr>
              <w:jc w:val="center"/>
            </w:pPr>
            <w:r w:rsidRPr="00590C30">
              <w:t>G8</w:t>
            </w:r>
          </w:p>
        </w:tc>
        <w:tc>
          <w:tcPr>
            <w:tcW w:w="1008" w:type="dxa"/>
            <w:tcBorders>
              <w:top w:val="single" w:sz="4" w:space="0" w:color="auto"/>
              <w:left w:val="single" w:sz="4" w:space="0" w:color="auto"/>
              <w:right w:val="single" w:sz="4" w:space="0" w:color="auto"/>
            </w:tcBorders>
          </w:tcPr>
          <w:p w14:paraId="7BC282FB" w14:textId="77777777" w:rsidR="00370320" w:rsidRPr="00590C30" w:rsidRDefault="00370320" w:rsidP="004A6BF2">
            <w:pPr>
              <w:jc w:val="center"/>
            </w:pPr>
            <w:r w:rsidRPr="00590C30">
              <w:t>G9</w:t>
            </w:r>
          </w:p>
        </w:tc>
        <w:tc>
          <w:tcPr>
            <w:tcW w:w="1008" w:type="dxa"/>
            <w:tcBorders>
              <w:top w:val="single" w:sz="4" w:space="0" w:color="auto"/>
              <w:left w:val="single" w:sz="4" w:space="0" w:color="auto"/>
              <w:right w:val="single" w:sz="4" w:space="0" w:color="auto"/>
            </w:tcBorders>
          </w:tcPr>
          <w:p w14:paraId="7027D1C3" w14:textId="77777777" w:rsidR="00370320" w:rsidRPr="00590C30" w:rsidRDefault="00370320" w:rsidP="004A6BF2">
            <w:pPr>
              <w:jc w:val="center"/>
            </w:pPr>
            <w:r w:rsidRPr="00590C30">
              <w:t>(etc)</w:t>
            </w:r>
          </w:p>
        </w:tc>
        <w:tc>
          <w:tcPr>
            <w:tcW w:w="1008" w:type="dxa"/>
            <w:tcBorders>
              <w:top w:val="single" w:sz="4" w:space="0" w:color="auto"/>
              <w:left w:val="single" w:sz="4" w:space="0" w:color="auto"/>
              <w:right w:val="single" w:sz="4" w:space="0" w:color="auto"/>
            </w:tcBorders>
          </w:tcPr>
          <w:p w14:paraId="42A72C56"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225CBAE2"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5A7A2932"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1B8B4CBE" w14:textId="77777777" w:rsidR="00370320" w:rsidRPr="00590C30" w:rsidRDefault="00370320" w:rsidP="004A6BF2">
            <w:pPr>
              <w:jc w:val="center"/>
            </w:pPr>
          </w:p>
        </w:tc>
        <w:tc>
          <w:tcPr>
            <w:tcW w:w="1008" w:type="dxa"/>
            <w:tcBorders>
              <w:top w:val="single" w:sz="4" w:space="0" w:color="auto"/>
              <w:left w:val="single" w:sz="4" w:space="0" w:color="auto"/>
            </w:tcBorders>
          </w:tcPr>
          <w:p w14:paraId="4A0BC5E0" w14:textId="77777777" w:rsidR="00370320" w:rsidRPr="00590C30" w:rsidRDefault="00370320" w:rsidP="004A6BF2"/>
        </w:tc>
      </w:tr>
    </w:tbl>
    <w:p w14:paraId="2FFAFF34" w14:textId="77777777" w:rsidR="00370320" w:rsidRPr="00590C30" w:rsidRDefault="00370320" w:rsidP="00370320"/>
    <w:p w14:paraId="39A10D49" w14:textId="2E120428" w:rsidR="00370320" w:rsidRPr="00590C30" w:rsidRDefault="00370320" w:rsidP="00370320">
      <w:r w:rsidRPr="00590C30">
        <w:rPr>
          <w:sz w:val="22"/>
          <w:u w:val="single"/>
        </w:rPr>
        <w:t>Format No.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17E2966" w14:textId="77777777" w:rsidTr="004A6BF2">
        <w:tc>
          <w:tcPr>
            <w:tcW w:w="1008" w:type="dxa"/>
            <w:tcBorders>
              <w:top w:val="nil"/>
              <w:left w:val="nil"/>
              <w:bottom w:val="nil"/>
              <w:right w:val="nil"/>
            </w:tcBorders>
          </w:tcPr>
          <w:p w14:paraId="72876DC7" w14:textId="77777777" w:rsidR="00370320" w:rsidRPr="00590C30" w:rsidRDefault="00370320" w:rsidP="004A6BF2">
            <w:pPr>
              <w:jc w:val="center"/>
            </w:pPr>
            <w:r w:rsidRPr="00590C30">
              <w:t>1</w:t>
            </w:r>
          </w:p>
        </w:tc>
        <w:tc>
          <w:tcPr>
            <w:tcW w:w="1008" w:type="dxa"/>
            <w:tcBorders>
              <w:top w:val="nil"/>
              <w:left w:val="nil"/>
              <w:bottom w:val="nil"/>
              <w:right w:val="nil"/>
            </w:tcBorders>
          </w:tcPr>
          <w:p w14:paraId="508B5757" w14:textId="77777777" w:rsidR="00370320" w:rsidRPr="00590C30" w:rsidRDefault="00370320" w:rsidP="004A6BF2">
            <w:pPr>
              <w:jc w:val="center"/>
            </w:pPr>
            <w:r w:rsidRPr="00590C30">
              <w:t>2</w:t>
            </w:r>
          </w:p>
        </w:tc>
        <w:tc>
          <w:tcPr>
            <w:tcW w:w="1008" w:type="dxa"/>
            <w:tcBorders>
              <w:top w:val="nil"/>
              <w:left w:val="nil"/>
              <w:bottom w:val="nil"/>
              <w:right w:val="nil"/>
            </w:tcBorders>
          </w:tcPr>
          <w:p w14:paraId="0CA27BC0" w14:textId="77777777" w:rsidR="00370320" w:rsidRPr="00590C30" w:rsidRDefault="00370320" w:rsidP="004A6BF2">
            <w:pPr>
              <w:jc w:val="center"/>
            </w:pPr>
            <w:r w:rsidRPr="00590C30">
              <w:t>3</w:t>
            </w:r>
          </w:p>
        </w:tc>
        <w:tc>
          <w:tcPr>
            <w:tcW w:w="1008" w:type="dxa"/>
            <w:tcBorders>
              <w:top w:val="nil"/>
              <w:left w:val="nil"/>
              <w:bottom w:val="nil"/>
              <w:right w:val="nil"/>
            </w:tcBorders>
          </w:tcPr>
          <w:p w14:paraId="507231BE" w14:textId="77777777" w:rsidR="00370320" w:rsidRPr="00590C30" w:rsidRDefault="00370320" w:rsidP="004A6BF2">
            <w:pPr>
              <w:jc w:val="center"/>
            </w:pPr>
            <w:r w:rsidRPr="00590C30">
              <w:t>4</w:t>
            </w:r>
          </w:p>
        </w:tc>
        <w:tc>
          <w:tcPr>
            <w:tcW w:w="1008" w:type="dxa"/>
            <w:tcBorders>
              <w:top w:val="nil"/>
              <w:left w:val="nil"/>
              <w:bottom w:val="nil"/>
              <w:right w:val="nil"/>
            </w:tcBorders>
          </w:tcPr>
          <w:p w14:paraId="47EB1A51" w14:textId="77777777" w:rsidR="00370320" w:rsidRPr="00590C30" w:rsidRDefault="00370320" w:rsidP="004A6BF2">
            <w:pPr>
              <w:jc w:val="center"/>
            </w:pPr>
            <w:r w:rsidRPr="00590C30">
              <w:t>5</w:t>
            </w:r>
          </w:p>
        </w:tc>
        <w:tc>
          <w:tcPr>
            <w:tcW w:w="1008" w:type="dxa"/>
            <w:tcBorders>
              <w:top w:val="nil"/>
              <w:left w:val="nil"/>
              <w:bottom w:val="nil"/>
              <w:right w:val="nil"/>
            </w:tcBorders>
          </w:tcPr>
          <w:p w14:paraId="215D7C88" w14:textId="77777777" w:rsidR="00370320" w:rsidRPr="00590C30" w:rsidRDefault="00370320" w:rsidP="004A6BF2">
            <w:pPr>
              <w:jc w:val="center"/>
            </w:pPr>
            <w:r w:rsidRPr="00590C30">
              <w:t>6</w:t>
            </w:r>
          </w:p>
        </w:tc>
        <w:tc>
          <w:tcPr>
            <w:tcW w:w="1008" w:type="dxa"/>
            <w:tcBorders>
              <w:top w:val="nil"/>
              <w:left w:val="nil"/>
              <w:bottom w:val="nil"/>
              <w:right w:val="nil"/>
            </w:tcBorders>
          </w:tcPr>
          <w:p w14:paraId="1A7F1E7D" w14:textId="77777777" w:rsidR="00370320" w:rsidRPr="00590C30" w:rsidRDefault="00370320" w:rsidP="004A6BF2">
            <w:pPr>
              <w:jc w:val="center"/>
            </w:pPr>
            <w:r w:rsidRPr="00590C30">
              <w:t>7</w:t>
            </w:r>
          </w:p>
        </w:tc>
        <w:tc>
          <w:tcPr>
            <w:tcW w:w="1008" w:type="dxa"/>
            <w:tcBorders>
              <w:top w:val="nil"/>
              <w:left w:val="nil"/>
              <w:bottom w:val="nil"/>
              <w:right w:val="nil"/>
            </w:tcBorders>
          </w:tcPr>
          <w:p w14:paraId="19C153EA" w14:textId="77777777" w:rsidR="00370320" w:rsidRPr="00590C30" w:rsidRDefault="00370320" w:rsidP="004A6BF2">
            <w:pPr>
              <w:jc w:val="center"/>
            </w:pPr>
            <w:r w:rsidRPr="00590C30">
              <w:t>8</w:t>
            </w:r>
          </w:p>
        </w:tc>
        <w:tc>
          <w:tcPr>
            <w:tcW w:w="1008" w:type="dxa"/>
            <w:tcBorders>
              <w:top w:val="nil"/>
              <w:left w:val="nil"/>
              <w:bottom w:val="nil"/>
              <w:right w:val="nil"/>
            </w:tcBorders>
          </w:tcPr>
          <w:p w14:paraId="28BCFBD2" w14:textId="77777777" w:rsidR="00370320" w:rsidRPr="00590C30" w:rsidRDefault="00370320" w:rsidP="004A6BF2">
            <w:pPr>
              <w:jc w:val="center"/>
            </w:pPr>
            <w:r w:rsidRPr="00590C30">
              <w:t>9</w:t>
            </w:r>
          </w:p>
        </w:tc>
        <w:tc>
          <w:tcPr>
            <w:tcW w:w="1008" w:type="dxa"/>
            <w:tcBorders>
              <w:top w:val="nil"/>
              <w:left w:val="nil"/>
              <w:bottom w:val="nil"/>
              <w:right w:val="nil"/>
            </w:tcBorders>
          </w:tcPr>
          <w:p w14:paraId="75156986" w14:textId="77777777" w:rsidR="00370320" w:rsidRPr="00590C30" w:rsidRDefault="00370320" w:rsidP="004A6BF2">
            <w:pPr>
              <w:jc w:val="center"/>
            </w:pPr>
            <w:r w:rsidRPr="00590C30">
              <w:t>10</w:t>
            </w:r>
          </w:p>
        </w:tc>
      </w:tr>
      <w:tr w:rsidR="00370320" w:rsidRPr="00590C30" w14:paraId="0C389A48" w14:textId="77777777" w:rsidTr="004A6BF2">
        <w:tc>
          <w:tcPr>
            <w:tcW w:w="1008" w:type="dxa"/>
            <w:tcBorders>
              <w:top w:val="single" w:sz="4" w:space="0" w:color="auto"/>
              <w:right w:val="single" w:sz="4" w:space="0" w:color="auto"/>
            </w:tcBorders>
          </w:tcPr>
          <w:p w14:paraId="7007014C" w14:textId="77777777" w:rsidR="00370320" w:rsidRPr="00590C30" w:rsidRDefault="00370320" w:rsidP="004A6BF2">
            <w:r w:rsidRPr="00590C30">
              <w:t>SPC1</w:t>
            </w:r>
          </w:p>
        </w:tc>
        <w:tc>
          <w:tcPr>
            <w:tcW w:w="1008" w:type="dxa"/>
            <w:tcBorders>
              <w:top w:val="single" w:sz="4" w:space="0" w:color="auto"/>
              <w:left w:val="single" w:sz="4" w:space="0" w:color="auto"/>
              <w:right w:val="single" w:sz="4" w:space="0" w:color="auto"/>
            </w:tcBorders>
          </w:tcPr>
          <w:p w14:paraId="57C9B93E" w14:textId="77777777" w:rsidR="00370320" w:rsidRPr="00590C30" w:rsidRDefault="00370320" w:rsidP="004A6BF2">
            <w:pPr>
              <w:jc w:val="center"/>
            </w:pPr>
            <w:r w:rsidRPr="00590C30">
              <w:t>SID</w:t>
            </w:r>
          </w:p>
        </w:tc>
        <w:tc>
          <w:tcPr>
            <w:tcW w:w="1008" w:type="dxa"/>
            <w:tcBorders>
              <w:top w:val="single" w:sz="4" w:space="0" w:color="auto"/>
              <w:left w:val="single" w:sz="4" w:space="0" w:color="auto"/>
              <w:right w:val="single" w:sz="4" w:space="0" w:color="auto"/>
            </w:tcBorders>
          </w:tcPr>
          <w:p w14:paraId="70D46A72" w14:textId="77777777" w:rsidR="00370320" w:rsidRPr="00590C30" w:rsidRDefault="00370320" w:rsidP="004A6BF2">
            <w:pPr>
              <w:jc w:val="center"/>
            </w:pPr>
            <w:r w:rsidRPr="00590C30">
              <w:t>C</w:t>
            </w:r>
          </w:p>
        </w:tc>
        <w:tc>
          <w:tcPr>
            <w:tcW w:w="1008" w:type="dxa"/>
            <w:tcBorders>
              <w:top w:val="single" w:sz="4" w:space="0" w:color="auto"/>
              <w:left w:val="single" w:sz="4" w:space="0" w:color="auto"/>
              <w:right w:val="single" w:sz="4" w:space="0" w:color="auto"/>
            </w:tcBorders>
          </w:tcPr>
          <w:p w14:paraId="200478F9" w14:textId="77777777" w:rsidR="00370320" w:rsidRPr="00590C30" w:rsidRDefault="00370320" w:rsidP="004A6BF2">
            <w:pPr>
              <w:jc w:val="center"/>
            </w:pPr>
            <w:r w:rsidRPr="00590C30">
              <w:t>G1</w:t>
            </w:r>
          </w:p>
        </w:tc>
        <w:tc>
          <w:tcPr>
            <w:tcW w:w="1008" w:type="dxa"/>
            <w:tcBorders>
              <w:top w:val="single" w:sz="4" w:space="0" w:color="auto"/>
              <w:left w:val="single" w:sz="4" w:space="0" w:color="auto"/>
              <w:right w:val="single" w:sz="4" w:space="0" w:color="auto"/>
            </w:tcBorders>
          </w:tcPr>
          <w:p w14:paraId="66A1AF1D" w14:textId="77777777" w:rsidR="00370320" w:rsidRPr="00590C30" w:rsidRDefault="00370320" w:rsidP="004A6BF2">
            <w:pPr>
              <w:jc w:val="center"/>
            </w:pPr>
            <w:r w:rsidRPr="00590C30">
              <w:t>THRU</w:t>
            </w:r>
          </w:p>
        </w:tc>
        <w:tc>
          <w:tcPr>
            <w:tcW w:w="1008" w:type="dxa"/>
            <w:tcBorders>
              <w:top w:val="single" w:sz="4" w:space="0" w:color="auto"/>
              <w:left w:val="single" w:sz="4" w:space="0" w:color="auto"/>
              <w:right w:val="single" w:sz="4" w:space="0" w:color="auto"/>
            </w:tcBorders>
          </w:tcPr>
          <w:p w14:paraId="63C7D063" w14:textId="77777777" w:rsidR="00370320" w:rsidRPr="00590C30" w:rsidRDefault="00370320" w:rsidP="004A6BF2">
            <w:pPr>
              <w:jc w:val="center"/>
            </w:pPr>
            <w:r w:rsidRPr="00590C30">
              <w:t>G2</w:t>
            </w:r>
          </w:p>
        </w:tc>
        <w:tc>
          <w:tcPr>
            <w:tcW w:w="1008" w:type="dxa"/>
            <w:tcBorders>
              <w:top w:val="single" w:sz="4" w:space="0" w:color="auto"/>
              <w:left w:val="single" w:sz="4" w:space="0" w:color="auto"/>
              <w:right w:val="single" w:sz="4" w:space="0" w:color="auto"/>
            </w:tcBorders>
            <w:shd w:val="pct15" w:color="auto" w:fill="FFFFFF"/>
          </w:tcPr>
          <w:p w14:paraId="0392528A"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1F75332E"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6E392448" w14:textId="77777777" w:rsidR="00370320" w:rsidRPr="00590C30" w:rsidRDefault="00370320" w:rsidP="004A6BF2">
            <w:pPr>
              <w:jc w:val="center"/>
            </w:pPr>
          </w:p>
        </w:tc>
        <w:tc>
          <w:tcPr>
            <w:tcW w:w="1008" w:type="dxa"/>
            <w:tcBorders>
              <w:top w:val="single" w:sz="4" w:space="0" w:color="auto"/>
              <w:left w:val="single" w:sz="4" w:space="0" w:color="auto"/>
            </w:tcBorders>
          </w:tcPr>
          <w:p w14:paraId="2131BD51" w14:textId="77777777" w:rsidR="00370320" w:rsidRPr="00590C30" w:rsidRDefault="00370320" w:rsidP="004A6BF2"/>
        </w:tc>
      </w:tr>
    </w:tbl>
    <w:p w14:paraId="72836510" w14:textId="77777777" w:rsidR="00370320" w:rsidRPr="00590C30" w:rsidRDefault="00370320" w:rsidP="00370320"/>
    <w:p w14:paraId="7F877A8F" w14:textId="0436488E" w:rsidR="00370320" w:rsidRPr="00590C30" w:rsidRDefault="00370320" w:rsidP="00370320">
      <w:r w:rsidRPr="00590C30">
        <w:rPr>
          <w:sz w:val="22"/>
          <w:u w:val="single"/>
        </w:rPr>
        <w:t>Example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5DAA584" w14:textId="77777777" w:rsidTr="004A6BF2">
        <w:tc>
          <w:tcPr>
            <w:tcW w:w="1008" w:type="dxa"/>
          </w:tcPr>
          <w:p w14:paraId="0B75AD0C" w14:textId="77777777" w:rsidR="00370320" w:rsidRPr="00590C30" w:rsidRDefault="00370320" w:rsidP="004A6BF2">
            <w:r w:rsidRPr="00590C30">
              <w:t>SPC1</w:t>
            </w:r>
          </w:p>
        </w:tc>
        <w:tc>
          <w:tcPr>
            <w:tcW w:w="1008" w:type="dxa"/>
          </w:tcPr>
          <w:p w14:paraId="3C7C6AD2" w14:textId="77777777" w:rsidR="00370320" w:rsidRPr="00590C30" w:rsidRDefault="00370320" w:rsidP="004A6BF2">
            <w:pPr>
              <w:jc w:val="center"/>
            </w:pPr>
            <w:r w:rsidRPr="00590C30">
              <w:t>52</w:t>
            </w:r>
          </w:p>
        </w:tc>
        <w:tc>
          <w:tcPr>
            <w:tcW w:w="1008" w:type="dxa"/>
          </w:tcPr>
          <w:p w14:paraId="0C1ABC61" w14:textId="77777777" w:rsidR="00370320" w:rsidRPr="00590C30" w:rsidRDefault="00370320" w:rsidP="004A6BF2">
            <w:pPr>
              <w:jc w:val="center"/>
            </w:pPr>
            <w:r w:rsidRPr="00590C30">
              <w:t>135</w:t>
            </w:r>
          </w:p>
        </w:tc>
        <w:tc>
          <w:tcPr>
            <w:tcW w:w="1008" w:type="dxa"/>
          </w:tcPr>
          <w:p w14:paraId="78B990A7" w14:textId="77777777" w:rsidR="00370320" w:rsidRPr="00590C30" w:rsidRDefault="00370320" w:rsidP="004A6BF2">
            <w:pPr>
              <w:jc w:val="center"/>
            </w:pPr>
            <w:r w:rsidRPr="00590C30">
              <w:t>1001</w:t>
            </w:r>
          </w:p>
        </w:tc>
        <w:tc>
          <w:tcPr>
            <w:tcW w:w="1008" w:type="dxa"/>
          </w:tcPr>
          <w:p w14:paraId="01EF5873" w14:textId="77777777" w:rsidR="00370320" w:rsidRPr="00590C30" w:rsidRDefault="00370320" w:rsidP="004A6BF2">
            <w:pPr>
              <w:jc w:val="center"/>
            </w:pPr>
            <w:r w:rsidRPr="00590C30">
              <w:t>1002</w:t>
            </w:r>
          </w:p>
        </w:tc>
        <w:tc>
          <w:tcPr>
            <w:tcW w:w="1008" w:type="dxa"/>
          </w:tcPr>
          <w:p w14:paraId="5620D7F7" w14:textId="77777777" w:rsidR="00370320" w:rsidRPr="00590C30" w:rsidRDefault="00370320" w:rsidP="004A6BF2">
            <w:pPr>
              <w:jc w:val="center"/>
            </w:pPr>
            <w:r w:rsidRPr="00590C30">
              <w:t>103</w:t>
            </w:r>
          </w:p>
        </w:tc>
        <w:tc>
          <w:tcPr>
            <w:tcW w:w="1008" w:type="dxa"/>
          </w:tcPr>
          <w:p w14:paraId="450A14AC" w14:textId="77777777" w:rsidR="00370320" w:rsidRPr="00590C30" w:rsidRDefault="00370320" w:rsidP="004A6BF2">
            <w:pPr>
              <w:jc w:val="center"/>
            </w:pPr>
            <w:r w:rsidRPr="00590C30">
              <w:t>1004</w:t>
            </w:r>
          </w:p>
        </w:tc>
        <w:tc>
          <w:tcPr>
            <w:tcW w:w="1008" w:type="dxa"/>
          </w:tcPr>
          <w:p w14:paraId="2EC7D138" w14:textId="77777777" w:rsidR="00370320" w:rsidRPr="00590C30" w:rsidRDefault="00370320" w:rsidP="004A6BF2">
            <w:pPr>
              <w:jc w:val="center"/>
            </w:pPr>
            <w:r w:rsidRPr="00590C30">
              <w:t>2001</w:t>
            </w:r>
          </w:p>
        </w:tc>
        <w:tc>
          <w:tcPr>
            <w:tcW w:w="1008" w:type="dxa"/>
          </w:tcPr>
          <w:p w14:paraId="42B216CD" w14:textId="77777777" w:rsidR="00370320" w:rsidRPr="00590C30" w:rsidRDefault="00370320" w:rsidP="004A6BF2">
            <w:pPr>
              <w:jc w:val="center"/>
            </w:pPr>
            <w:r w:rsidRPr="00590C30">
              <w:t>2002</w:t>
            </w:r>
          </w:p>
        </w:tc>
        <w:tc>
          <w:tcPr>
            <w:tcW w:w="1008" w:type="dxa"/>
          </w:tcPr>
          <w:p w14:paraId="45219EEC" w14:textId="77777777" w:rsidR="00370320" w:rsidRPr="00590C30" w:rsidRDefault="00370320" w:rsidP="004A6BF2">
            <w:r w:rsidRPr="00590C30">
              <w:t>+SZA</w:t>
            </w:r>
          </w:p>
        </w:tc>
      </w:tr>
      <w:tr w:rsidR="00370320" w:rsidRPr="00590C30" w14:paraId="6DE07E3A" w14:textId="77777777" w:rsidTr="004A6BF2">
        <w:tc>
          <w:tcPr>
            <w:tcW w:w="1008" w:type="dxa"/>
          </w:tcPr>
          <w:p w14:paraId="200C945E" w14:textId="77777777" w:rsidR="00370320" w:rsidRPr="00590C30" w:rsidRDefault="00370320" w:rsidP="004A6BF2">
            <w:r w:rsidRPr="00590C30">
              <w:t>+SZA</w:t>
            </w:r>
          </w:p>
        </w:tc>
        <w:tc>
          <w:tcPr>
            <w:tcW w:w="1008" w:type="dxa"/>
          </w:tcPr>
          <w:p w14:paraId="1DA4A4B4" w14:textId="77777777" w:rsidR="00370320" w:rsidRPr="00590C30" w:rsidRDefault="00370320" w:rsidP="004A6BF2">
            <w:pPr>
              <w:jc w:val="center"/>
            </w:pPr>
            <w:r w:rsidRPr="00590C30">
              <w:t>2003</w:t>
            </w:r>
          </w:p>
        </w:tc>
        <w:tc>
          <w:tcPr>
            <w:tcW w:w="1008" w:type="dxa"/>
          </w:tcPr>
          <w:p w14:paraId="504F5CF7" w14:textId="77777777" w:rsidR="00370320" w:rsidRPr="00590C30" w:rsidRDefault="00370320" w:rsidP="004A6BF2">
            <w:pPr>
              <w:jc w:val="center"/>
            </w:pPr>
            <w:r w:rsidRPr="00590C30">
              <w:t>2004</w:t>
            </w:r>
          </w:p>
        </w:tc>
        <w:tc>
          <w:tcPr>
            <w:tcW w:w="1008" w:type="dxa"/>
          </w:tcPr>
          <w:p w14:paraId="0FAE45D4" w14:textId="77777777" w:rsidR="00370320" w:rsidRPr="00590C30" w:rsidRDefault="00370320" w:rsidP="004A6BF2">
            <w:pPr>
              <w:jc w:val="center"/>
            </w:pPr>
          </w:p>
        </w:tc>
        <w:tc>
          <w:tcPr>
            <w:tcW w:w="1008" w:type="dxa"/>
          </w:tcPr>
          <w:p w14:paraId="2BB97E2E" w14:textId="77777777" w:rsidR="00370320" w:rsidRPr="00590C30" w:rsidRDefault="00370320" w:rsidP="004A6BF2">
            <w:pPr>
              <w:jc w:val="center"/>
            </w:pPr>
          </w:p>
        </w:tc>
        <w:tc>
          <w:tcPr>
            <w:tcW w:w="1008" w:type="dxa"/>
          </w:tcPr>
          <w:p w14:paraId="062A6BFA" w14:textId="77777777" w:rsidR="00370320" w:rsidRPr="00590C30" w:rsidRDefault="00370320" w:rsidP="004A6BF2">
            <w:pPr>
              <w:jc w:val="center"/>
            </w:pPr>
          </w:p>
        </w:tc>
        <w:tc>
          <w:tcPr>
            <w:tcW w:w="1008" w:type="dxa"/>
          </w:tcPr>
          <w:p w14:paraId="247D1151" w14:textId="77777777" w:rsidR="00370320" w:rsidRPr="00590C30" w:rsidRDefault="00370320" w:rsidP="004A6BF2">
            <w:pPr>
              <w:jc w:val="center"/>
            </w:pPr>
          </w:p>
        </w:tc>
        <w:tc>
          <w:tcPr>
            <w:tcW w:w="1008" w:type="dxa"/>
          </w:tcPr>
          <w:p w14:paraId="6D0E0C71" w14:textId="77777777" w:rsidR="00370320" w:rsidRPr="00590C30" w:rsidRDefault="00370320" w:rsidP="004A6BF2">
            <w:pPr>
              <w:jc w:val="center"/>
            </w:pPr>
          </w:p>
        </w:tc>
        <w:tc>
          <w:tcPr>
            <w:tcW w:w="1008" w:type="dxa"/>
          </w:tcPr>
          <w:p w14:paraId="4F0037D9" w14:textId="77777777" w:rsidR="00370320" w:rsidRPr="00590C30" w:rsidRDefault="00370320" w:rsidP="004A6BF2">
            <w:pPr>
              <w:jc w:val="center"/>
            </w:pPr>
          </w:p>
        </w:tc>
        <w:tc>
          <w:tcPr>
            <w:tcW w:w="1008" w:type="dxa"/>
          </w:tcPr>
          <w:p w14:paraId="566B4FC8" w14:textId="77777777" w:rsidR="00370320" w:rsidRPr="00590C30" w:rsidRDefault="00370320" w:rsidP="004A6BF2"/>
        </w:tc>
      </w:tr>
    </w:tbl>
    <w:p w14:paraId="5857575A" w14:textId="77777777" w:rsidR="00370320" w:rsidRPr="00590C30" w:rsidRDefault="00370320" w:rsidP="00370320"/>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1DA01A1" w14:textId="77777777" w:rsidTr="004A6BF2">
        <w:tc>
          <w:tcPr>
            <w:tcW w:w="1008" w:type="dxa"/>
          </w:tcPr>
          <w:p w14:paraId="29BF0145" w14:textId="77777777" w:rsidR="00370320" w:rsidRPr="00590C30" w:rsidRDefault="00370320" w:rsidP="004A6BF2">
            <w:r w:rsidRPr="00590C30">
              <w:lastRenderedPageBreak/>
              <w:t>SPC1</w:t>
            </w:r>
          </w:p>
        </w:tc>
        <w:tc>
          <w:tcPr>
            <w:tcW w:w="1008" w:type="dxa"/>
          </w:tcPr>
          <w:p w14:paraId="1FA08B49" w14:textId="77777777" w:rsidR="00370320" w:rsidRPr="00590C30" w:rsidRDefault="00370320" w:rsidP="004A6BF2">
            <w:pPr>
              <w:jc w:val="center"/>
            </w:pPr>
            <w:r>
              <w:t>52</w:t>
            </w:r>
          </w:p>
        </w:tc>
        <w:tc>
          <w:tcPr>
            <w:tcW w:w="1008" w:type="dxa"/>
          </w:tcPr>
          <w:p w14:paraId="6D0C337A" w14:textId="77777777" w:rsidR="00370320" w:rsidRPr="00590C30" w:rsidRDefault="00370320" w:rsidP="004A6BF2">
            <w:pPr>
              <w:jc w:val="center"/>
            </w:pPr>
            <w:r>
              <w:t>135</w:t>
            </w:r>
          </w:p>
        </w:tc>
        <w:tc>
          <w:tcPr>
            <w:tcW w:w="1008" w:type="dxa"/>
          </w:tcPr>
          <w:p w14:paraId="081FC5DC" w14:textId="77777777" w:rsidR="00370320" w:rsidRPr="00590C30" w:rsidRDefault="00370320" w:rsidP="004A6BF2">
            <w:pPr>
              <w:jc w:val="center"/>
            </w:pPr>
            <w:r>
              <w:t>1001</w:t>
            </w:r>
          </w:p>
        </w:tc>
        <w:tc>
          <w:tcPr>
            <w:tcW w:w="1008" w:type="dxa"/>
          </w:tcPr>
          <w:p w14:paraId="45F64A2F" w14:textId="77777777" w:rsidR="00370320" w:rsidRPr="00590C30" w:rsidRDefault="00370320" w:rsidP="004A6BF2">
            <w:pPr>
              <w:jc w:val="center"/>
            </w:pPr>
            <w:r>
              <w:t>THRU</w:t>
            </w:r>
          </w:p>
        </w:tc>
        <w:tc>
          <w:tcPr>
            <w:tcW w:w="1008" w:type="dxa"/>
          </w:tcPr>
          <w:p w14:paraId="1488CEEF" w14:textId="77777777" w:rsidR="00370320" w:rsidRPr="00590C30" w:rsidRDefault="00370320" w:rsidP="004A6BF2">
            <w:pPr>
              <w:jc w:val="center"/>
            </w:pPr>
            <w:r>
              <w:t>1004</w:t>
            </w:r>
          </w:p>
        </w:tc>
        <w:tc>
          <w:tcPr>
            <w:tcW w:w="1008" w:type="dxa"/>
          </w:tcPr>
          <w:p w14:paraId="5F7762D7" w14:textId="77777777" w:rsidR="00370320" w:rsidRPr="00590C30" w:rsidRDefault="00370320" w:rsidP="004A6BF2">
            <w:pPr>
              <w:jc w:val="center"/>
            </w:pPr>
          </w:p>
        </w:tc>
        <w:tc>
          <w:tcPr>
            <w:tcW w:w="1008" w:type="dxa"/>
          </w:tcPr>
          <w:p w14:paraId="0217BEE8" w14:textId="77777777" w:rsidR="00370320" w:rsidRPr="00590C30" w:rsidRDefault="00370320" w:rsidP="004A6BF2">
            <w:pPr>
              <w:jc w:val="center"/>
            </w:pPr>
          </w:p>
        </w:tc>
        <w:tc>
          <w:tcPr>
            <w:tcW w:w="1008" w:type="dxa"/>
          </w:tcPr>
          <w:p w14:paraId="640373DD" w14:textId="77777777" w:rsidR="00370320" w:rsidRPr="00590C30" w:rsidRDefault="00370320" w:rsidP="004A6BF2">
            <w:pPr>
              <w:jc w:val="center"/>
            </w:pPr>
          </w:p>
        </w:tc>
        <w:tc>
          <w:tcPr>
            <w:tcW w:w="1008" w:type="dxa"/>
          </w:tcPr>
          <w:p w14:paraId="7380DE38" w14:textId="77777777" w:rsidR="00370320" w:rsidRPr="00590C30" w:rsidRDefault="00370320" w:rsidP="004A6BF2"/>
        </w:tc>
      </w:tr>
      <w:tr w:rsidR="00370320" w:rsidRPr="00590C30" w14:paraId="347770D5" w14:textId="77777777" w:rsidTr="004A6BF2">
        <w:tc>
          <w:tcPr>
            <w:tcW w:w="1008" w:type="dxa"/>
          </w:tcPr>
          <w:p w14:paraId="137D5DED" w14:textId="77777777" w:rsidR="00370320" w:rsidRPr="00590C30" w:rsidRDefault="00370320" w:rsidP="004A6BF2">
            <w:r>
              <w:t>SPC1</w:t>
            </w:r>
          </w:p>
        </w:tc>
        <w:tc>
          <w:tcPr>
            <w:tcW w:w="1008" w:type="dxa"/>
          </w:tcPr>
          <w:p w14:paraId="4B88F7CE" w14:textId="77777777" w:rsidR="00370320" w:rsidRDefault="00370320" w:rsidP="004A6BF2">
            <w:pPr>
              <w:jc w:val="center"/>
            </w:pPr>
            <w:r>
              <w:t>52</w:t>
            </w:r>
          </w:p>
        </w:tc>
        <w:tc>
          <w:tcPr>
            <w:tcW w:w="1008" w:type="dxa"/>
          </w:tcPr>
          <w:p w14:paraId="60978834" w14:textId="77777777" w:rsidR="00370320" w:rsidRPr="00590C30" w:rsidRDefault="00370320" w:rsidP="004A6BF2">
            <w:pPr>
              <w:jc w:val="center"/>
            </w:pPr>
            <w:r>
              <w:t>135</w:t>
            </w:r>
          </w:p>
        </w:tc>
        <w:tc>
          <w:tcPr>
            <w:tcW w:w="1008" w:type="dxa"/>
          </w:tcPr>
          <w:p w14:paraId="30512216" w14:textId="77777777" w:rsidR="00370320" w:rsidRDefault="00370320" w:rsidP="004A6BF2">
            <w:pPr>
              <w:jc w:val="center"/>
            </w:pPr>
            <w:r>
              <w:t>2001</w:t>
            </w:r>
          </w:p>
        </w:tc>
        <w:tc>
          <w:tcPr>
            <w:tcW w:w="1008" w:type="dxa"/>
          </w:tcPr>
          <w:p w14:paraId="33956EC0" w14:textId="77777777" w:rsidR="00370320" w:rsidRDefault="00370320" w:rsidP="004A6BF2">
            <w:pPr>
              <w:jc w:val="center"/>
            </w:pPr>
            <w:r>
              <w:t>THRU</w:t>
            </w:r>
          </w:p>
        </w:tc>
        <w:tc>
          <w:tcPr>
            <w:tcW w:w="1008" w:type="dxa"/>
          </w:tcPr>
          <w:p w14:paraId="06C67D8A" w14:textId="77777777" w:rsidR="00370320" w:rsidRPr="00590C30" w:rsidRDefault="00370320" w:rsidP="004A6BF2">
            <w:pPr>
              <w:jc w:val="center"/>
            </w:pPr>
            <w:r>
              <w:t>2004</w:t>
            </w:r>
          </w:p>
        </w:tc>
        <w:tc>
          <w:tcPr>
            <w:tcW w:w="1008" w:type="dxa"/>
          </w:tcPr>
          <w:p w14:paraId="07CADD0B" w14:textId="77777777" w:rsidR="00370320" w:rsidRPr="00590C30" w:rsidRDefault="00370320" w:rsidP="004A6BF2">
            <w:pPr>
              <w:jc w:val="center"/>
            </w:pPr>
          </w:p>
        </w:tc>
        <w:tc>
          <w:tcPr>
            <w:tcW w:w="1008" w:type="dxa"/>
          </w:tcPr>
          <w:p w14:paraId="0C8EB488" w14:textId="77777777" w:rsidR="00370320" w:rsidRPr="00590C30" w:rsidRDefault="00370320" w:rsidP="004A6BF2">
            <w:pPr>
              <w:jc w:val="center"/>
            </w:pPr>
          </w:p>
        </w:tc>
        <w:tc>
          <w:tcPr>
            <w:tcW w:w="1008" w:type="dxa"/>
          </w:tcPr>
          <w:p w14:paraId="59B08E76" w14:textId="77777777" w:rsidR="00370320" w:rsidRPr="00590C30" w:rsidRDefault="00370320" w:rsidP="004A6BF2">
            <w:pPr>
              <w:jc w:val="center"/>
            </w:pPr>
          </w:p>
        </w:tc>
        <w:tc>
          <w:tcPr>
            <w:tcW w:w="1008" w:type="dxa"/>
          </w:tcPr>
          <w:p w14:paraId="65562287" w14:textId="77777777" w:rsidR="00370320" w:rsidRPr="00590C30" w:rsidRDefault="00370320" w:rsidP="004A6BF2"/>
        </w:tc>
      </w:tr>
    </w:tbl>
    <w:p w14:paraId="65306269" w14:textId="77777777" w:rsidR="00370320" w:rsidRPr="00590C30" w:rsidRDefault="00370320" w:rsidP="00370320"/>
    <w:p w14:paraId="7D291B48" w14:textId="318A10C8" w:rsidR="00370320" w:rsidRPr="00590C30" w:rsidRDefault="00370320" w:rsidP="00370320">
      <w:r w:rsidRPr="00590C30">
        <w:rPr>
          <w:sz w:val="22"/>
          <w:u w:val="single"/>
        </w:rPr>
        <w:t>Data Description:</w:t>
      </w:r>
    </w:p>
    <w:tbl>
      <w:tblPr>
        <w:tblW w:w="10080" w:type="dxa"/>
        <w:tblLayout w:type="fixed"/>
        <w:tblLook w:val="0000" w:firstRow="0" w:lastRow="0" w:firstColumn="0" w:lastColumn="0" w:noHBand="0" w:noVBand="0"/>
      </w:tblPr>
      <w:tblGrid>
        <w:gridCol w:w="1080"/>
        <w:gridCol w:w="6480"/>
        <w:gridCol w:w="1440"/>
        <w:gridCol w:w="1080"/>
      </w:tblGrid>
      <w:tr w:rsidR="00370320" w:rsidRPr="00590C30" w14:paraId="1A03D782" w14:textId="77777777" w:rsidTr="004A6BF2">
        <w:tc>
          <w:tcPr>
            <w:tcW w:w="1080" w:type="dxa"/>
          </w:tcPr>
          <w:p w14:paraId="2D08A2CD" w14:textId="77777777" w:rsidR="00370320" w:rsidRPr="00590C30" w:rsidRDefault="00370320" w:rsidP="004A6BF2">
            <w:pPr>
              <w:jc w:val="center"/>
            </w:pPr>
            <w:r w:rsidRPr="00590C30">
              <w:t>Field</w:t>
            </w:r>
          </w:p>
        </w:tc>
        <w:tc>
          <w:tcPr>
            <w:tcW w:w="6480" w:type="dxa"/>
          </w:tcPr>
          <w:p w14:paraId="3F5A5FE0" w14:textId="77777777" w:rsidR="00370320" w:rsidRPr="00590C30" w:rsidRDefault="00370320" w:rsidP="004A6BF2">
            <w:r w:rsidRPr="00590C30">
              <w:t>Contents</w:t>
            </w:r>
          </w:p>
        </w:tc>
        <w:tc>
          <w:tcPr>
            <w:tcW w:w="1440" w:type="dxa"/>
          </w:tcPr>
          <w:p w14:paraId="091CE035" w14:textId="77777777" w:rsidR="00370320" w:rsidRPr="00590C30" w:rsidRDefault="00370320" w:rsidP="004A6BF2">
            <w:pPr>
              <w:jc w:val="center"/>
            </w:pPr>
            <w:r w:rsidRPr="00590C30">
              <w:t>Type</w:t>
            </w:r>
          </w:p>
        </w:tc>
        <w:tc>
          <w:tcPr>
            <w:tcW w:w="1080" w:type="dxa"/>
          </w:tcPr>
          <w:p w14:paraId="33D1FDD6" w14:textId="77777777" w:rsidR="00370320" w:rsidRPr="00590C30" w:rsidRDefault="00370320" w:rsidP="004A6BF2">
            <w:pPr>
              <w:jc w:val="center"/>
            </w:pPr>
            <w:r w:rsidRPr="00590C30">
              <w:t>Default</w:t>
            </w:r>
          </w:p>
        </w:tc>
      </w:tr>
      <w:tr w:rsidR="00370320" w:rsidRPr="00590C30" w14:paraId="1CDF604D" w14:textId="77777777" w:rsidTr="004A6BF2">
        <w:trPr>
          <w:trHeight w:hRule="exact" w:val="120"/>
        </w:trPr>
        <w:tc>
          <w:tcPr>
            <w:tcW w:w="1080" w:type="dxa"/>
          </w:tcPr>
          <w:p w14:paraId="206F44C2" w14:textId="77777777" w:rsidR="00370320" w:rsidRPr="00590C30" w:rsidRDefault="00370320" w:rsidP="004A6BF2">
            <w:pPr>
              <w:jc w:val="center"/>
            </w:pPr>
          </w:p>
        </w:tc>
        <w:tc>
          <w:tcPr>
            <w:tcW w:w="6480" w:type="dxa"/>
          </w:tcPr>
          <w:p w14:paraId="67AD9899" w14:textId="77777777" w:rsidR="00370320" w:rsidRPr="00590C30" w:rsidRDefault="00370320" w:rsidP="004A6BF2"/>
        </w:tc>
        <w:tc>
          <w:tcPr>
            <w:tcW w:w="1440" w:type="dxa"/>
          </w:tcPr>
          <w:p w14:paraId="09C4026C" w14:textId="77777777" w:rsidR="00370320" w:rsidRPr="00590C30" w:rsidRDefault="00370320" w:rsidP="004A6BF2">
            <w:pPr>
              <w:jc w:val="center"/>
            </w:pPr>
          </w:p>
        </w:tc>
        <w:tc>
          <w:tcPr>
            <w:tcW w:w="1080" w:type="dxa"/>
          </w:tcPr>
          <w:p w14:paraId="3F9D9EBC" w14:textId="77777777" w:rsidR="00370320" w:rsidRPr="00590C30" w:rsidRDefault="00370320" w:rsidP="004A6BF2">
            <w:pPr>
              <w:jc w:val="center"/>
            </w:pPr>
          </w:p>
        </w:tc>
      </w:tr>
      <w:tr w:rsidR="00370320" w:rsidRPr="00590C30" w14:paraId="5F497A30" w14:textId="77777777" w:rsidTr="004A6BF2">
        <w:tc>
          <w:tcPr>
            <w:tcW w:w="1080" w:type="dxa"/>
          </w:tcPr>
          <w:p w14:paraId="407E20D2" w14:textId="77777777" w:rsidR="00370320" w:rsidRPr="00590C30" w:rsidRDefault="00370320" w:rsidP="004A6BF2">
            <w:pPr>
              <w:jc w:val="center"/>
            </w:pPr>
            <w:r w:rsidRPr="00590C30">
              <w:t>SID</w:t>
            </w:r>
          </w:p>
        </w:tc>
        <w:tc>
          <w:tcPr>
            <w:tcW w:w="6480" w:type="dxa"/>
          </w:tcPr>
          <w:p w14:paraId="41BDF0A1" w14:textId="77777777" w:rsidR="00370320" w:rsidRPr="00590C30" w:rsidRDefault="00370320" w:rsidP="004A6BF2">
            <w:r w:rsidRPr="00590C30">
              <w:t>ID number of the single point constraint set</w:t>
            </w:r>
          </w:p>
        </w:tc>
        <w:tc>
          <w:tcPr>
            <w:tcW w:w="1440" w:type="dxa"/>
          </w:tcPr>
          <w:p w14:paraId="2EC5303F" w14:textId="77777777" w:rsidR="00370320" w:rsidRPr="00590C30" w:rsidRDefault="00370320" w:rsidP="004A6BF2">
            <w:pPr>
              <w:jc w:val="center"/>
            </w:pPr>
            <w:r w:rsidRPr="00590C30">
              <w:t>Integer &gt; 0</w:t>
            </w:r>
          </w:p>
        </w:tc>
        <w:tc>
          <w:tcPr>
            <w:tcW w:w="1080" w:type="dxa"/>
          </w:tcPr>
          <w:p w14:paraId="5DD8BFF8" w14:textId="77777777" w:rsidR="00370320" w:rsidRPr="00590C30" w:rsidRDefault="00370320" w:rsidP="004A6BF2">
            <w:pPr>
              <w:jc w:val="center"/>
            </w:pPr>
            <w:r w:rsidRPr="00590C30">
              <w:t>None</w:t>
            </w:r>
          </w:p>
        </w:tc>
      </w:tr>
      <w:tr w:rsidR="00370320" w:rsidRPr="00590C30" w14:paraId="5002EF39" w14:textId="77777777" w:rsidTr="004A6BF2">
        <w:trPr>
          <w:trHeight w:hRule="exact" w:val="120"/>
        </w:trPr>
        <w:tc>
          <w:tcPr>
            <w:tcW w:w="1080" w:type="dxa"/>
          </w:tcPr>
          <w:p w14:paraId="20E16F43" w14:textId="77777777" w:rsidR="00370320" w:rsidRPr="00590C30" w:rsidRDefault="00370320" w:rsidP="004A6BF2">
            <w:pPr>
              <w:jc w:val="center"/>
            </w:pPr>
          </w:p>
        </w:tc>
        <w:tc>
          <w:tcPr>
            <w:tcW w:w="6480" w:type="dxa"/>
          </w:tcPr>
          <w:p w14:paraId="03761F6E" w14:textId="77777777" w:rsidR="00370320" w:rsidRPr="00590C30" w:rsidRDefault="00370320" w:rsidP="004A6BF2"/>
        </w:tc>
        <w:tc>
          <w:tcPr>
            <w:tcW w:w="1440" w:type="dxa"/>
          </w:tcPr>
          <w:p w14:paraId="65A07A61" w14:textId="77777777" w:rsidR="00370320" w:rsidRPr="00590C30" w:rsidRDefault="00370320" w:rsidP="004A6BF2">
            <w:pPr>
              <w:jc w:val="center"/>
            </w:pPr>
          </w:p>
        </w:tc>
        <w:tc>
          <w:tcPr>
            <w:tcW w:w="1080" w:type="dxa"/>
          </w:tcPr>
          <w:p w14:paraId="5883B6A6" w14:textId="77777777" w:rsidR="00370320" w:rsidRPr="00590C30" w:rsidRDefault="00370320" w:rsidP="004A6BF2">
            <w:pPr>
              <w:jc w:val="center"/>
            </w:pPr>
          </w:p>
        </w:tc>
      </w:tr>
      <w:tr w:rsidR="00370320" w:rsidRPr="00590C30" w14:paraId="6FE7BA84" w14:textId="77777777" w:rsidTr="004A6BF2">
        <w:tc>
          <w:tcPr>
            <w:tcW w:w="1080" w:type="dxa"/>
          </w:tcPr>
          <w:p w14:paraId="1BA02D49" w14:textId="77777777" w:rsidR="00370320" w:rsidRPr="00590C30" w:rsidRDefault="00370320" w:rsidP="004A6BF2">
            <w:pPr>
              <w:jc w:val="center"/>
            </w:pPr>
            <w:r>
              <w:t>C</w:t>
            </w:r>
          </w:p>
        </w:tc>
        <w:tc>
          <w:tcPr>
            <w:tcW w:w="6480" w:type="dxa"/>
          </w:tcPr>
          <w:p w14:paraId="6AF5F93F" w14:textId="77777777" w:rsidR="00370320" w:rsidRPr="00590C30" w:rsidRDefault="00370320" w:rsidP="004A6BF2">
            <w:r w:rsidRPr="00590C30">
              <w:t>Component numbers at grids Gi that will be constr</w:t>
            </w:r>
            <w:r>
              <w:t>a</w:t>
            </w:r>
            <w:r w:rsidRPr="00590C30">
              <w:t>ined</w:t>
            </w:r>
          </w:p>
        </w:tc>
        <w:tc>
          <w:tcPr>
            <w:tcW w:w="1440" w:type="dxa"/>
          </w:tcPr>
          <w:p w14:paraId="7967DAC6" w14:textId="77777777" w:rsidR="00370320" w:rsidRPr="00590C30" w:rsidRDefault="00370320" w:rsidP="004A6BF2">
            <w:pPr>
              <w:jc w:val="center"/>
            </w:pPr>
            <w:r w:rsidRPr="00590C30">
              <w:t>Integers 1-6</w:t>
            </w:r>
          </w:p>
        </w:tc>
        <w:tc>
          <w:tcPr>
            <w:tcW w:w="1080" w:type="dxa"/>
          </w:tcPr>
          <w:p w14:paraId="2040C58F" w14:textId="77777777" w:rsidR="00370320" w:rsidRPr="00590C30" w:rsidRDefault="00370320" w:rsidP="004A6BF2">
            <w:pPr>
              <w:jc w:val="center"/>
            </w:pPr>
            <w:r w:rsidRPr="00590C30">
              <w:t>None</w:t>
            </w:r>
          </w:p>
        </w:tc>
      </w:tr>
      <w:tr w:rsidR="00370320" w:rsidRPr="00590C30" w14:paraId="22B70A38" w14:textId="77777777" w:rsidTr="004A6BF2">
        <w:trPr>
          <w:trHeight w:hRule="exact" w:val="120"/>
        </w:trPr>
        <w:tc>
          <w:tcPr>
            <w:tcW w:w="1080" w:type="dxa"/>
          </w:tcPr>
          <w:p w14:paraId="27EB434E" w14:textId="77777777" w:rsidR="00370320" w:rsidRPr="00590C30" w:rsidRDefault="00370320" w:rsidP="004A6BF2">
            <w:pPr>
              <w:jc w:val="center"/>
            </w:pPr>
          </w:p>
        </w:tc>
        <w:tc>
          <w:tcPr>
            <w:tcW w:w="6480" w:type="dxa"/>
          </w:tcPr>
          <w:p w14:paraId="0781C9CD" w14:textId="77777777" w:rsidR="00370320" w:rsidRPr="00590C30" w:rsidRDefault="00370320" w:rsidP="004A6BF2"/>
        </w:tc>
        <w:tc>
          <w:tcPr>
            <w:tcW w:w="1440" w:type="dxa"/>
          </w:tcPr>
          <w:p w14:paraId="1927755F" w14:textId="77777777" w:rsidR="00370320" w:rsidRPr="00590C30" w:rsidRDefault="00370320" w:rsidP="004A6BF2">
            <w:pPr>
              <w:jc w:val="center"/>
            </w:pPr>
          </w:p>
        </w:tc>
        <w:tc>
          <w:tcPr>
            <w:tcW w:w="1080" w:type="dxa"/>
          </w:tcPr>
          <w:p w14:paraId="19CE8452" w14:textId="77777777" w:rsidR="00370320" w:rsidRPr="00590C30" w:rsidRDefault="00370320" w:rsidP="004A6BF2">
            <w:pPr>
              <w:jc w:val="center"/>
            </w:pPr>
          </w:p>
        </w:tc>
      </w:tr>
      <w:tr w:rsidR="00370320" w:rsidRPr="00590C30" w14:paraId="472728AC" w14:textId="77777777" w:rsidTr="004A6BF2">
        <w:tc>
          <w:tcPr>
            <w:tcW w:w="1080" w:type="dxa"/>
          </w:tcPr>
          <w:p w14:paraId="630FC44F" w14:textId="77777777" w:rsidR="00370320" w:rsidRPr="00590C30" w:rsidRDefault="00370320" w:rsidP="004A6BF2">
            <w:pPr>
              <w:jc w:val="center"/>
            </w:pPr>
            <w:r w:rsidRPr="00590C30">
              <w:t>GI</w:t>
            </w:r>
          </w:p>
        </w:tc>
        <w:tc>
          <w:tcPr>
            <w:tcW w:w="6480" w:type="dxa"/>
          </w:tcPr>
          <w:p w14:paraId="6EEAECDA" w14:textId="77777777" w:rsidR="00370320" w:rsidRPr="00590C30" w:rsidRDefault="00370320" w:rsidP="004A6BF2">
            <w:r w:rsidRPr="00590C30">
              <w:t>ID numbers of the grids that will have component number Ci constrained</w:t>
            </w:r>
          </w:p>
        </w:tc>
        <w:tc>
          <w:tcPr>
            <w:tcW w:w="1440" w:type="dxa"/>
          </w:tcPr>
          <w:p w14:paraId="458D6573" w14:textId="77777777" w:rsidR="00370320" w:rsidRPr="00590C30" w:rsidRDefault="00370320" w:rsidP="004A6BF2">
            <w:pPr>
              <w:jc w:val="center"/>
            </w:pPr>
            <w:r w:rsidRPr="00590C30">
              <w:t>Integer &gt; 0</w:t>
            </w:r>
          </w:p>
        </w:tc>
        <w:tc>
          <w:tcPr>
            <w:tcW w:w="1080" w:type="dxa"/>
          </w:tcPr>
          <w:p w14:paraId="5C79C92A" w14:textId="77777777" w:rsidR="00370320" w:rsidRPr="00590C30" w:rsidRDefault="00370320" w:rsidP="004A6BF2">
            <w:pPr>
              <w:jc w:val="center"/>
            </w:pPr>
            <w:r w:rsidRPr="00590C30">
              <w:t>None</w:t>
            </w:r>
          </w:p>
        </w:tc>
      </w:tr>
      <w:tr w:rsidR="00370320" w:rsidRPr="00590C30" w14:paraId="15EF52EE" w14:textId="77777777" w:rsidTr="004A6BF2">
        <w:trPr>
          <w:trHeight w:hRule="exact" w:val="120"/>
        </w:trPr>
        <w:tc>
          <w:tcPr>
            <w:tcW w:w="1080" w:type="dxa"/>
          </w:tcPr>
          <w:p w14:paraId="44503536" w14:textId="77777777" w:rsidR="00370320" w:rsidRPr="00590C30" w:rsidRDefault="00370320" w:rsidP="004A6BF2">
            <w:pPr>
              <w:jc w:val="center"/>
            </w:pPr>
          </w:p>
        </w:tc>
        <w:tc>
          <w:tcPr>
            <w:tcW w:w="6480" w:type="dxa"/>
          </w:tcPr>
          <w:p w14:paraId="54163394" w14:textId="77777777" w:rsidR="00370320" w:rsidRPr="00590C30" w:rsidRDefault="00370320" w:rsidP="004A6BF2"/>
        </w:tc>
        <w:tc>
          <w:tcPr>
            <w:tcW w:w="1440" w:type="dxa"/>
          </w:tcPr>
          <w:p w14:paraId="72C5A23C" w14:textId="77777777" w:rsidR="00370320" w:rsidRPr="00590C30" w:rsidRDefault="00370320" w:rsidP="004A6BF2">
            <w:pPr>
              <w:jc w:val="center"/>
            </w:pPr>
          </w:p>
        </w:tc>
        <w:tc>
          <w:tcPr>
            <w:tcW w:w="1080" w:type="dxa"/>
          </w:tcPr>
          <w:p w14:paraId="22EDC019" w14:textId="77777777" w:rsidR="00370320" w:rsidRPr="00590C30" w:rsidRDefault="00370320" w:rsidP="004A6BF2">
            <w:pPr>
              <w:jc w:val="center"/>
            </w:pPr>
          </w:p>
        </w:tc>
      </w:tr>
      <w:tr w:rsidR="00370320" w:rsidRPr="00590C30" w14:paraId="2DB1AEFA" w14:textId="77777777" w:rsidTr="004A6BF2">
        <w:tc>
          <w:tcPr>
            <w:tcW w:w="1080" w:type="dxa"/>
          </w:tcPr>
          <w:p w14:paraId="194D31C1" w14:textId="77777777" w:rsidR="00370320" w:rsidRPr="00590C30" w:rsidRDefault="00370320" w:rsidP="004A6BF2">
            <w:pPr>
              <w:jc w:val="center"/>
            </w:pPr>
            <w:r w:rsidRPr="00590C30">
              <w:t>DI</w:t>
            </w:r>
          </w:p>
        </w:tc>
        <w:tc>
          <w:tcPr>
            <w:tcW w:w="6480" w:type="dxa"/>
          </w:tcPr>
          <w:p w14:paraId="417A82EB" w14:textId="77777777" w:rsidR="00370320" w:rsidRPr="00590C30" w:rsidRDefault="00370320" w:rsidP="004A6BF2">
            <w:r w:rsidRPr="00590C30">
              <w:t>The value for the displacement at grid Gi, component Ci</w:t>
            </w:r>
          </w:p>
        </w:tc>
        <w:tc>
          <w:tcPr>
            <w:tcW w:w="1440" w:type="dxa"/>
          </w:tcPr>
          <w:p w14:paraId="13FD47FE" w14:textId="77777777" w:rsidR="00370320" w:rsidRPr="00590C30" w:rsidRDefault="00370320" w:rsidP="004A6BF2">
            <w:pPr>
              <w:jc w:val="center"/>
            </w:pPr>
            <w:r w:rsidRPr="00590C30">
              <w:t>Real</w:t>
            </w:r>
          </w:p>
        </w:tc>
        <w:tc>
          <w:tcPr>
            <w:tcW w:w="1080" w:type="dxa"/>
          </w:tcPr>
          <w:p w14:paraId="76BF8DD9" w14:textId="77777777" w:rsidR="00370320" w:rsidRPr="00590C30" w:rsidRDefault="00370320" w:rsidP="004A6BF2">
            <w:pPr>
              <w:jc w:val="center"/>
            </w:pPr>
            <w:r w:rsidRPr="00590C30">
              <w:t>0.</w:t>
            </w:r>
          </w:p>
        </w:tc>
      </w:tr>
    </w:tbl>
    <w:p w14:paraId="14926B17" w14:textId="77777777" w:rsidR="00370320" w:rsidRPr="00590C30" w:rsidRDefault="00370320" w:rsidP="00CF1CAE">
      <w:pPr>
        <w:pStyle w:val="Remarks"/>
      </w:pPr>
    </w:p>
    <w:p w14:paraId="6A29D4CD" w14:textId="18B28E0B" w:rsidR="00370320" w:rsidRPr="00590C30" w:rsidRDefault="00370320" w:rsidP="00CF1CAE">
      <w:pPr>
        <w:pStyle w:val="Remarks"/>
      </w:pPr>
      <w:r w:rsidRPr="00590C30">
        <w:rPr>
          <w:sz w:val="22"/>
          <w:u w:val="single"/>
        </w:rPr>
        <w:t>Remarks:</w:t>
      </w:r>
    </w:p>
    <w:p w14:paraId="61D59A48" w14:textId="77777777" w:rsidR="00370320" w:rsidRPr="00590C30" w:rsidRDefault="00370320" w:rsidP="00CF1CAE">
      <w:pPr>
        <w:pStyle w:val="Remarks"/>
      </w:pPr>
      <w:r w:rsidRPr="00590C30">
        <w:t>1.</w:t>
      </w:r>
      <w:r w:rsidRPr="00590C30">
        <w:tab/>
        <w:t>Single point constraint sets must be selected in Case Control with the entry SPC = SID in order for them to be applied.</w:t>
      </w:r>
    </w:p>
    <w:p w14:paraId="60C48DE4" w14:textId="77777777" w:rsidR="00370320" w:rsidRPr="00590C30" w:rsidRDefault="00370320" w:rsidP="00CF1CAE">
      <w:pPr>
        <w:pStyle w:val="Remarks"/>
      </w:pPr>
      <w:r w:rsidRPr="00590C30">
        <w:t>2.</w:t>
      </w:r>
      <w:r w:rsidRPr="00590C30">
        <w:tab/>
        <w:t>Degrees of freedom defined on SPC entries will be members of the S-set and cannot be defined as being members of any other mutually exclusive set.</w:t>
      </w:r>
    </w:p>
    <w:p w14:paraId="407ACC91" w14:textId="77777777" w:rsidR="00370320" w:rsidRPr="00590C30" w:rsidRDefault="00370320" w:rsidP="00CF1CAE">
      <w:pPr>
        <w:pStyle w:val="Remarks"/>
      </w:pPr>
      <w:r w:rsidRPr="00590C30">
        <w:t>3.</w:t>
      </w:r>
      <w:r w:rsidRPr="00590C30">
        <w:tab/>
        <w:t>For format 2, all grids in the model that are in the range G1 through G2 will have component C constrained</w:t>
      </w:r>
    </w:p>
    <w:p w14:paraId="16AB7E3F" w14:textId="77777777" w:rsidR="00370320" w:rsidRPr="00590C30" w:rsidRDefault="00370320" w:rsidP="00CF1CAE">
      <w:pPr>
        <w:pStyle w:val="Remarks"/>
      </w:pPr>
      <w:r w:rsidRPr="00590C30">
        <w:t>4.</w:t>
      </w:r>
      <w:r w:rsidRPr="00590C30">
        <w:tab/>
        <w:t>A degree of freedom may be specified redundantly as a permanent single point constraint on a GRID Bulk Data entry and on an SPC or SPC1 Bulk Data entry.</w:t>
      </w:r>
    </w:p>
    <w:p w14:paraId="4C16FEE4" w14:textId="77777777" w:rsidR="00370320" w:rsidRPr="00224FC9" w:rsidRDefault="00370320" w:rsidP="004C6C23">
      <w:pPr>
        <w:pStyle w:val="Corner"/>
      </w:pPr>
      <w:r w:rsidRPr="002F396F">
        <w:br w:type="page"/>
      </w:r>
      <w:bookmarkStart w:id="2671" w:name="_Toc27121633"/>
      <w:bookmarkStart w:id="2672" w:name="_Toc27121737"/>
      <w:bookmarkStart w:id="2673" w:name="_Toc27196917"/>
      <w:bookmarkStart w:id="2674" w:name="_Toc27197022"/>
      <w:bookmarkStart w:id="2675" w:name="_Toc27198293"/>
      <w:bookmarkStart w:id="2676" w:name="_Toc27202815"/>
      <w:bookmarkStart w:id="2677" w:name="_Toc27206273"/>
      <w:bookmarkStart w:id="2678" w:name="_Toc27206378"/>
      <w:bookmarkStart w:id="2679" w:name="_Toc27217286"/>
      <w:bookmarkStart w:id="2680" w:name="_Toc27217391"/>
      <w:bookmarkStart w:id="2681" w:name="_Toc27217495"/>
      <w:bookmarkStart w:id="2682" w:name="_Toc27217868"/>
      <w:bookmarkStart w:id="2683" w:name="_Toc27217972"/>
      <w:bookmarkStart w:id="2684" w:name="_Toc27296377"/>
      <w:bookmarkStart w:id="2685" w:name="_Toc27393885"/>
      <w:bookmarkStart w:id="2686" w:name="_Toc27479901"/>
      <w:bookmarkStart w:id="2687" w:name="_Toc27717280"/>
      <w:r w:rsidRPr="00224FC9">
        <w:lastRenderedPageBreak/>
        <w:t>SPCADD</w:t>
      </w:r>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p>
    <w:p w14:paraId="32998EF0" w14:textId="77777777" w:rsidR="00370320" w:rsidRPr="007E3809" w:rsidRDefault="00370320" w:rsidP="00501F36">
      <w:pPr>
        <w:pStyle w:val="Heading2"/>
      </w:pPr>
      <w:bookmarkStart w:id="2688" w:name="_Toc28327077"/>
      <w:bookmarkStart w:id="2689" w:name="_Toc28600408"/>
      <w:bookmarkStart w:id="2690" w:name="_Toc164034545"/>
      <w:r>
        <w:t>SPCADD</w:t>
      </w:r>
      <w:bookmarkEnd w:id="2688"/>
      <w:bookmarkEnd w:id="2689"/>
      <w:bookmarkEnd w:id="2690"/>
    </w:p>
    <w:p w14:paraId="480D4EF9" w14:textId="77777777" w:rsidR="00370320" w:rsidRDefault="00370320" w:rsidP="00370320">
      <w:pPr>
        <w:rPr>
          <w:sz w:val="22"/>
          <w:u w:val="single"/>
        </w:rPr>
      </w:pPr>
    </w:p>
    <w:p w14:paraId="0858D579" w14:textId="04BCE19F" w:rsidR="00370320" w:rsidRPr="00590C30" w:rsidRDefault="00370320" w:rsidP="00370320">
      <w:r w:rsidRPr="00590C30">
        <w:rPr>
          <w:sz w:val="22"/>
          <w:u w:val="single"/>
        </w:rPr>
        <w:t>Description:</w:t>
      </w:r>
      <w:r w:rsidRPr="00590C30">
        <w:rPr>
          <w:sz w:val="22"/>
        </w:rPr>
        <w:t xml:space="preserve"> </w:t>
      </w:r>
    </w:p>
    <w:p w14:paraId="530225A6" w14:textId="77777777" w:rsidR="00370320" w:rsidRPr="00590C30" w:rsidRDefault="00370320" w:rsidP="00370320">
      <w:pPr>
        <w:rPr>
          <w:sz w:val="22"/>
        </w:rPr>
      </w:pPr>
      <w:r>
        <w:rPr>
          <w:sz w:val="22"/>
        </w:rPr>
        <w:t>Combine single point constraint sets</w:t>
      </w:r>
      <w:r w:rsidRPr="00590C30">
        <w:rPr>
          <w:sz w:val="22"/>
        </w:rPr>
        <w:t xml:space="preserve"> defined on SPC, SPC1 entries</w:t>
      </w:r>
    </w:p>
    <w:p w14:paraId="146B2EF8" w14:textId="77777777" w:rsidR="00370320" w:rsidRPr="00590C30" w:rsidRDefault="00370320" w:rsidP="00370320"/>
    <w:p w14:paraId="5E75D659" w14:textId="5D283147" w:rsidR="00370320" w:rsidRPr="00590C30" w:rsidRDefault="00370320" w:rsidP="00370320">
      <w:r w:rsidRPr="00590C30">
        <w:rPr>
          <w:sz w:val="22"/>
          <w:u w:val="single"/>
        </w:rPr>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8D383A7" w14:textId="77777777" w:rsidTr="004A6BF2">
        <w:tc>
          <w:tcPr>
            <w:tcW w:w="1008" w:type="dxa"/>
            <w:tcBorders>
              <w:top w:val="nil"/>
              <w:left w:val="nil"/>
              <w:bottom w:val="nil"/>
              <w:right w:val="nil"/>
            </w:tcBorders>
          </w:tcPr>
          <w:p w14:paraId="69ACF5A9" w14:textId="77777777" w:rsidR="00370320" w:rsidRPr="00590C30" w:rsidRDefault="00370320" w:rsidP="004A6BF2">
            <w:pPr>
              <w:jc w:val="center"/>
            </w:pPr>
            <w:r w:rsidRPr="00590C30">
              <w:t>1</w:t>
            </w:r>
          </w:p>
        </w:tc>
        <w:tc>
          <w:tcPr>
            <w:tcW w:w="1008" w:type="dxa"/>
            <w:tcBorders>
              <w:top w:val="nil"/>
              <w:left w:val="nil"/>
              <w:bottom w:val="nil"/>
              <w:right w:val="nil"/>
            </w:tcBorders>
          </w:tcPr>
          <w:p w14:paraId="2B5952BA" w14:textId="77777777" w:rsidR="00370320" w:rsidRPr="00590C30" w:rsidRDefault="00370320" w:rsidP="004A6BF2">
            <w:pPr>
              <w:jc w:val="center"/>
            </w:pPr>
            <w:r w:rsidRPr="00590C30">
              <w:t>2</w:t>
            </w:r>
          </w:p>
        </w:tc>
        <w:tc>
          <w:tcPr>
            <w:tcW w:w="1008" w:type="dxa"/>
            <w:tcBorders>
              <w:top w:val="nil"/>
              <w:left w:val="nil"/>
              <w:bottom w:val="nil"/>
              <w:right w:val="nil"/>
            </w:tcBorders>
          </w:tcPr>
          <w:p w14:paraId="1CC7667D" w14:textId="77777777" w:rsidR="00370320" w:rsidRPr="00590C30" w:rsidRDefault="00370320" w:rsidP="004A6BF2">
            <w:pPr>
              <w:jc w:val="center"/>
            </w:pPr>
            <w:r w:rsidRPr="00590C30">
              <w:t>3</w:t>
            </w:r>
          </w:p>
        </w:tc>
        <w:tc>
          <w:tcPr>
            <w:tcW w:w="1008" w:type="dxa"/>
            <w:tcBorders>
              <w:top w:val="nil"/>
              <w:left w:val="nil"/>
              <w:bottom w:val="nil"/>
              <w:right w:val="nil"/>
            </w:tcBorders>
          </w:tcPr>
          <w:p w14:paraId="28B396BD" w14:textId="77777777" w:rsidR="00370320" w:rsidRPr="00590C30" w:rsidRDefault="00370320" w:rsidP="004A6BF2">
            <w:pPr>
              <w:jc w:val="center"/>
            </w:pPr>
            <w:r w:rsidRPr="00590C30">
              <w:t>4</w:t>
            </w:r>
          </w:p>
        </w:tc>
        <w:tc>
          <w:tcPr>
            <w:tcW w:w="1008" w:type="dxa"/>
            <w:tcBorders>
              <w:top w:val="nil"/>
              <w:left w:val="nil"/>
              <w:bottom w:val="nil"/>
              <w:right w:val="nil"/>
            </w:tcBorders>
          </w:tcPr>
          <w:p w14:paraId="0CAA9586" w14:textId="77777777" w:rsidR="00370320" w:rsidRPr="00590C30" w:rsidRDefault="00370320" w:rsidP="004A6BF2">
            <w:pPr>
              <w:jc w:val="center"/>
            </w:pPr>
            <w:r w:rsidRPr="00590C30">
              <w:t>5</w:t>
            </w:r>
          </w:p>
        </w:tc>
        <w:tc>
          <w:tcPr>
            <w:tcW w:w="1008" w:type="dxa"/>
            <w:tcBorders>
              <w:top w:val="nil"/>
              <w:left w:val="nil"/>
              <w:bottom w:val="nil"/>
              <w:right w:val="nil"/>
            </w:tcBorders>
          </w:tcPr>
          <w:p w14:paraId="0736E663" w14:textId="77777777" w:rsidR="00370320" w:rsidRPr="00590C30" w:rsidRDefault="00370320" w:rsidP="004A6BF2">
            <w:pPr>
              <w:jc w:val="center"/>
            </w:pPr>
            <w:r w:rsidRPr="00590C30">
              <w:t>6</w:t>
            </w:r>
          </w:p>
        </w:tc>
        <w:tc>
          <w:tcPr>
            <w:tcW w:w="1008" w:type="dxa"/>
            <w:tcBorders>
              <w:top w:val="nil"/>
              <w:left w:val="nil"/>
              <w:bottom w:val="nil"/>
              <w:right w:val="nil"/>
            </w:tcBorders>
          </w:tcPr>
          <w:p w14:paraId="603119FD" w14:textId="77777777" w:rsidR="00370320" w:rsidRPr="00590C30" w:rsidRDefault="00370320" w:rsidP="004A6BF2">
            <w:pPr>
              <w:jc w:val="center"/>
            </w:pPr>
            <w:r w:rsidRPr="00590C30">
              <w:t>7</w:t>
            </w:r>
          </w:p>
        </w:tc>
        <w:tc>
          <w:tcPr>
            <w:tcW w:w="1008" w:type="dxa"/>
            <w:tcBorders>
              <w:top w:val="nil"/>
              <w:left w:val="nil"/>
              <w:bottom w:val="nil"/>
              <w:right w:val="nil"/>
            </w:tcBorders>
          </w:tcPr>
          <w:p w14:paraId="56BED753" w14:textId="77777777" w:rsidR="00370320" w:rsidRPr="00590C30" w:rsidRDefault="00370320" w:rsidP="004A6BF2">
            <w:pPr>
              <w:jc w:val="center"/>
            </w:pPr>
            <w:r w:rsidRPr="00590C30">
              <w:t>8</w:t>
            </w:r>
          </w:p>
        </w:tc>
        <w:tc>
          <w:tcPr>
            <w:tcW w:w="1008" w:type="dxa"/>
            <w:tcBorders>
              <w:top w:val="nil"/>
              <w:left w:val="nil"/>
              <w:bottom w:val="nil"/>
              <w:right w:val="nil"/>
            </w:tcBorders>
          </w:tcPr>
          <w:p w14:paraId="725771E0" w14:textId="77777777" w:rsidR="00370320" w:rsidRPr="00590C30" w:rsidRDefault="00370320" w:rsidP="004A6BF2">
            <w:pPr>
              <w:jc w:val="center"/>
            </w:pPr>
            <w:r w:rsidRPr="00590C30">
              <w:t>9</w:t>
            </w:r>
          </w:p>
        </w:tc>
        <w:tc>
          <w:tcPr>
            <w:tcW w:w="1008" w:type="dxa"/>
            <w:tcBorders>
              <w:top w:val="nil"/>
              <w:left w:val="nil"/>
              <w:bottom w:val="nil"/>
              <w:right w:val="nil"/>
            </w:tcBorders>
          </w:tcPr>
          <w:p w14:paraId="1FB89FB4" w14:textId="77777777" w:rsidR="00370320" w:rsidRPr="00590C30" w:rsidRDefault="00370320" w:rsidP="004A6BF2">
            <w:pPr>
              <w:jc w:val="center"/>
            </w:pPr>
            <w:r w:rsidRPr="00590C30">
              <w:t>10</w:t>
            </w:r>
          </w:p>
        </w:tc>
      </w:tr>
      <w:tr w:rsidR="00370320" w:rsidRPr="00590C30" w14:paraId="51FFFA02" w14:textId="77777777" w:rsidTr="004A6BF2">
        <w:tc>
          <w:tcPr>
            <w:tcW w:w="1008" w:type="dxa"/>
            <w:tcBorders>
              <w:top w:val="single" w:sz="4" w:space="0" w:color="auto"/>
              <w:right w:val="single" w:sz="4" w:space="0" w:color="auto"/>
            </w:tcBorders>
          </w:tcPr>
          <w:p w14:paraId="356E472E" w14:textId="77777777" w:rsidR="00370320" w:rsidRPr="00590C30" w:rsidRDefault="00370320" w:rsidP="004A6BF2">
            <w:r w:rsidRPr="00590C30">
              <w:t>SPCADD</w:t>
            </w:r>
          </w:p>
        </w:tc>
        <w:tc>
          <w:tcPr>
            <w:tcW w:w="1008" w:type="dxa"/>
            <w:tcBorders>
              <w:top w:val="single" w:sz="4" w:space="0" w:color="auto"/>
              <w:left w:val="single" w:sz="4" w:space="0" w:color="auto"/>
              <w:right w:val="single" w:sz="4" w:space="0" w:color="auto"/>
            </w:tcBorders>
          </w:tcPr>
          <w:p w14:paraId="62AD7B50" w14:textId="77777777" w:rsidR="00370320" w:rsidRPr="00590C30" w:rsidRDefault="00370320" w:rsidP="004A6BF2">
            <w:pPr>
              <w:jc w:val="center"/>
            </w:pPr>
            <w:r w:rsidRPr="00590C30">
              <w:t>SID</w:t>
            </w:r>
          </w:p>
        </w:tc>
        <w:tc>
          <w:tcPr>
            <w:tcW w:w="1008" w:type="dxa"/>
            <w:tcBorders>
              <w:top w:val="single" w:sz="4" w:space="0" w:color="auto"/>
              <w:left w:val="single" w:sz="4" w:space="0" w:color="auto"/>
              <w:right w:val="single" w:sz="4" w:space="0" w:color="auto"/>
            </w:tcBorders>
          </w:tcPr>
          <w:p w14:paraId="34609078" w14:textId="77777777" w:rsidR="00370320" w:rsidRPr="00590C30" w:rsidRDefault="00370320" w:rsidP="004A6BF2">
            <w:pPr>
              <w:jc w:val="center"/>
            </w:pPr>
            <w:r w:rsidRPr="00590C30">
              <w:t>S1</w:t>
            </w:r>
          </w:p>
        </w:tc>
        <w:tc>
          <w:tcPr>
            <w:tcW w:w="1008" w:type="dxa"/>
            <w:tcBorders>
              <w:top w:val="single" w:sz="4" w:space="0" w:color="auto"/>
              <w:left w:val="single" w:sz="4" w:space="0" w:color="auto"/>
              <w:right w:val="single" w:sz="4" w:space="0" w:color="auto"/>
            </w:tcBorders>
          </w:tcPr>
          <w:p w14:paraId="77930E5A" w14:textId="77777777" w:rsidR="00370320" w:rsidRPr="00590C30" w:rsidRDefault="00370320" w:rsidP="004A6BF2">
            <w:pPr>
              <w:jc w:val="center"/>
            </w:pPr>
            <w:r w:rsidRPr="00590C30">
              <w:t>S2</w:t>
            </w:r>
          </w:p>
        </w:tc>
        <w:tc>
          <w:tcPr>
            <w:tcW w:w="1008" w:type="dxa"/>
            <w:tcBorders>
              <w:top w:val="single" w:sz="4" w:space="0" w:color="auto"/>
              <w:left w:val="single" w:sz="4" w:space="0" w:color="auto"/>
              <w:right w:val="single" w:sz="4" w:space="0" w:color="auto"/>
            </w:tcBorders>
          </w:tcPr>
          <w:p w14:paraId="5F9A8CD4" w14:textId="77777777" w:rsidR="00370320" w:rsidRPr="00590C30" w:rsidRDefault="00370320" w:rsidP="004A6BF2">
            <w:pPr>
              <w:jc w:val="center"/>
            </w:pPr>
            <w:r w:rsidRPr="00590C30">
              <w:t>S3</w:t>
            </w:r>
          </w:p>
        </w:tc>
        <w:tc>
          <w:tcPr>
            <w:tcW w:w="1008" w:type="dxa"/>
            <w:tcBorders>
              <w:top w:val="single" w:sz="4" w:space="0" w:color="auto"/>
              <w:left w:val="single" w:sz="4" w:space="0" w:color="auto"/>
              <w:right w:val="single" w:sz="4" w:space="0" w:color="auto"/>
            </w:tcBorders>
          </w:tcPr>
          <w:p w14:paraId="47197DDA" w14:textId="77777777" w:rsidR="00370320" w:rsidRPr="00590C30" w:rsidRDefault="00370320" w:rsidP="004A6BF2">
            <w:pPr>
              <w:jc w:val="center"/>
            </w:pPr>
            <w:r w:rsidRPr="00590C30">
              <w:t>S4</w:t>
            </w:r>
          </w:p>
        </w:tc>
        <w:tc>
          <w:tcPr>
            <w:tcW w:w="1008" w:type="dxa"/>
            <w:tcBorders>
              <w:top w:val="single" w:sz="4" w:space="0" w:color="auto"/>
              <w:left w:val="single" w:sz="4" w:space="0" w:color="auto"/>
              <w:right w:val="single" w:sz="4" w:space="0" w:color="auto"/>
            </w:tcBorders>
          </w:tcPr>
          <w:p w14:paraId="37FDF00F" w14:textId="77777777" w:rsidR="00370320" w:rsidRPr="00590C30" w:rsidRDefault="00370320" w:rsidP="004A6BF2">
            <w:pPr>
              <w:jc w:val="center"/>
            </w:pPr>
            <w:r w:rsidRPr="00590C30">
              <w:t>S5</w:t>
            </w:r>
          </w:p>
        </w:tc>
        <w:tc>
          <w:tcPr>
            <w:tcW w:w="1008" w:type="dxa"/>
            <w:tcBorders>
              <w:top w:val="single" w:sz="4" w:space="0" w:color="auto"/>
              <w:left w:val="single" w:sz="4" w:space="0" w:color="auto"/>
              <w:right w:val="single" w:sz="4" w:space="0" w:color="auto"/>
            </w:tcBorders>
          </w:tcPr>
          <w:p w14:paraId="23EF3D74" w14:textId="77777777" w:rsidR="00370320" w:rsidRPr="00590C30" w:rsidRDefault="00370320" w:rsidP="004A6BF2">
            <w:pPr>
              <w:jc w:val="center"/>
            </w:pPr>
            <w:r w:rsidRPr="00590C30">
              <w:t>S6</w:t>
            </w:r>
          </w:p>
        </w:tc>
        <w:tc>
          <w:tcPr>
            <w:tcW w:w="1008" w:type="dxa"/>
            <w:tcBorders>
              <w:top w:val="single" w:sz="4" w:space="0" w:color="auto"/>
              <w:left w:val="single" w:sz="4" w:space="0" w:color="auto"/>
              <w:right w:val="single" w:sz="4" w:space="0" w:color="auto"/>
            </w:tcBorders>
          </w:tcPr>
          <w:p w14:paraId="2C1541FD" w14:textId="77777777" w:rsidR="00370320" w:rsidRPr="00590C30" w:rsidRDefault="00370320" w:rsidP="004A6BF2">
            <w:pPr>
              <w:jc w:val="center"/>
            </w:pPr>
            <w:r w:rsidRPr="00590C30">
              <w:t>S7</w:t>
            </w:r>
          </w:p>
        </w:tc>
        <w:tc>
          <w:tcPr>
            <w:tcW w:w="1008" w:type="dxa"/>
            <w:tcBorders>
              <w:top w:val="single" w:sz="4" w:space="0" w:color="auto"/>
              <w:left w:val="single" w:sz="4" w:space="0" w:color="auto"/>
            </w:tcBorders>
          </w:tcPr>
          <w:p w14:paraId="46915F40" w14:textId="77777777" w:rsidR="00370320" w:rsidRPr="00590C30" w:rsidRDefault="00370320" w:rsidP="004A6BF2">
            <w:r w:rsidRPr="00590C30">
              <w:t>+CONT</w:t>
            </w:r>
          </w:p>
        </w:tc>
      </w:tr>
      <w:tr w:rsidR="00370320" w:rsidRPr="00590C30" w14:paraId="40400BAC" w14:textId="77777777" w:rsidTr="004A6BF2">
        <w:tc>
          <w:tcPr>
            <w:tcW w:w="1008" w:type="dxa"/>
            <w:tcBorders>
              <w:top w:val="single" w:sz="4" w:space="0" w:color="auto"/>
              <w:right w:val="single" w:sz="4" w:space="0" w:color="auto"/>
            </w:tcBorders>
          </w:tcPr>
          <w:p w14:paraId="6426FDCF" w14:textId="77777777" w:rsidR="00370320" w:rsidRPr="00590C30" w:rsidRDefault="00370320" w:rsidP="004A6BF2">
            <w:r w:rsidRPr="00590C30">
              <w:t>+CONT</w:t>
            </w:r>
          </w:p>
        </w:tc>
        <w:tc>
          <w:tcPr>
            <w:tcW w:w="1008" w:type="dxa"/>
            <w:tcBorders>
              <w:top w:val="single" w:sz="4" w:space="0" w:color="auto"/>
              <w:left w:val="single" w:sz="4" w:space="0" w:color="auto"/>
              <w:right w:val="single" w:sz="4" w:space="0" w:color="auto"/>
            </w:tcBorders>
          </w:tcPr>
          <w:p w14:paraId="46E3DB4B" w14:textId="77777777" w:rsidR="00370320" w:rsidRPr="00590C30" w:rsidRDefault="00370320" w:rsidP="004A6BF2">
            <w:pPr>
              <w:jc w:val="center"/>
            </w:pPr>
            <w:r w:rsidRPr="00590C30">
              <w:t>S8</w:t>
            </w:r>
          </w:p>
        </w:tc>
        <w:tc>
          <w:tcPr>
            <w:tcW w:w="1008" w:type="dxa"/>
            <w:tcBorders>
              <w:top w:val="single" w:sz="4" w:space="0" w:color="auto"/>
              <w:left w:val="single" w:sz="4" w:space="0" w:color="auto"/>
              <w:right w:val="single" w:sz="4" w:space="0" w:color="auto"/>
            </w:tcBorders>
          </w:tcPr>
          <w:p w14:paraId="2E60B812" w14:textId="77777777" w:rsidR="00370320" w:rsidRPr="00590C30" w:rsidRDefault="00370320" w:rsidP="004A6BF2">
            <w:pPr>
              <w:jc w:val="center"/>
            </w:pPr>
            <w:r w:rsidRPr="00590C30">
              <w:t>S9</w:t>
            </w:r>
          </w:p>
        </w:tc>
        <w:tc>
          <w:tcPr>
            <w:tcW w:w="1008" w:type="dxa"/>
            <w:tcBorders>
              <w:top w:val="single" w:sz="4" w:space="0" w:color="auto"/>
              <w:left w:val="single" w:sz="4" w:space="0" w:color="auto"/>
              <w:right w:val="single" w:sz="4" w:space="0" w:color="auto"/>
            </w:tcBorders>
          </w:tcPr>
          <w:p w14:paraId="4F824CA0" w14:textId="77777777" w:rsidR="00370320" w:rsidRPr="00590C30" w:rsidRDefault="00370320" w:rsidP="004A6BF2">
            <w:pPr>
              <w:jc w:val="center"/>
            </w:pPr>
            <w:r w:rsidRPr="00590C30">
              <w:t>(etc)</w:t>
            </w:r>
          </w:p>
        </w:tc>
        <w:tc>
          <w:tcPr>
            <w:tcW w:w="1008" w:type="dxa"/>
            <w:tcBorders>
              <w:top w:val="single" w:sz="4" w:space="0" w:color="auto"/>
              <w:left w:val="single" w:sz="4" w:space="0" w:color="auto"/>
              <w:right w:val="single" w:sz="4" w:space="0" w:color="auto"/>
            </w:tcBorders>
          </w:tcPr>
          <w:p w14:paraId="54C277E8"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437EDAB2"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7498A937"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1FA098EB"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6F17459C" w14:textId="77777777" w:rsidR="00370320" w:rsidRPr="00590C30" w:rsidRDefault="00370320" w:rsidP="004A6BF2">
            <w:pPr>
              <w:jc w:val="center"/>
            </w:pPr>
          </w:p>
        </w:tc>
        <w:tc>
          <w:tcPr>
            <w:tcW w:w="1008" w:type="dxa"/>
            <w:tcBorders>
              <w:top w:val="single" w:sz="4" w:space="0" w:color="auto"/>
              <w:left w:val="single" w:sz="4" w:space="0" w:color="auto"/>
            </w:tcBorders>
          </w:tcPr>
          <w:p w14:paraId="6AD6747F" w14:textId="77777777" w:rsidR="00370320" w:rsidRPr="00590C30" w:rsidRDefault="00370320" w:rsidP="004A6BF2"/>
        </w:tc>
      </w:tr>
    </w:tbl>
    <w:p w14:paraId="740C8FBC" w14:textId="77777777" w:rsidR="00370320" w:rsidRPr="00590C30" w:rsidRDefault="00370320" w:rsidP="00370320"/>
    <w:p w14:paraId="2A14E2EF" w14:textId="69F76A8D" w:rsidR="00370320" w:rsidRPr="00590C30" w:rsidRDefault="00370320" w:rsidP="00370320">
      <w:r w:rsidRPr="00590C30">
        <w:rPr>
          <w:sz w:val="22"/>
          <w:u w:val="single"/>
        </w:rPr>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C954F52" w14:textId="77777777" w:rsidTr="004A6BF2">
        <w:tc>
          <w:tcPr>
            <w:tcW w:w="1008" w:type="dxa"/>
          </w:tcPr>
          <w:p w14:paraId="7E52C5C9" w14:textId="77777777" w:rsidR="00370320" w:rsidRPr="00590C30" w:rsidRDefault="00370320" w:rsidP="004A6BF2">
            <w:r w:rsidRPr="00590C30">
              <w:t>SPCADD</w:t>
            </w:r>
          </w:p>
        </w:tc>
        <w:tc>
          <w:tcPr>
            <w:tcW w:w="1008" w:type="dxa"/>
          </w:tcPr>
          <w:p w14:paraId="487A9D7D" w14:textId="77777777" w:rsidR="00370320" w:rsidRPr="00590C30" w:rsidRDefault="00370320" w:rsidP="004A6BF2">
            <w:pPr>
              <w:jc w:val="center"/>
            </w:pPr>
            <w:r w:rsidRPr="00590C30">
              <w:t>283</w:t>
            </w:r>
          </w:p>
        </w:tc>
        <w:tc>
          <w:tcPr>
            <w:tcW w:w="1008" w:type="dxa"/>
          </w:tcPr>
          <w:p w14:paraId="22F8ACCA" w14:textId="77777777" w:rsidR="00370320" w:rsidRPr="00590C30" w:rsidRDefault="00370320" w:rsidP="004A6BF2">
            <w:pPr>
              <w:jc w:val="center"/>
            </w:pPr>
            <w:r w:rsidRPr="00590C30">
              <w:t>11</w:t>
            </w:r>
          </w:p>
        </w:tc>
        <w:tc>
          <w:tcPr>
            <w:tcW w:w="1008" w:type="dxa"/>
          </w:tcPr>
          <w:p w14:paraId="390975D5" w14:textId="77777777" w:rsidR="00370320" w:rsidRPr="00590C30" w:rsidRDefault="00370320" w:rsidP="004A6BF2">
            <w:pPr>
              <w:jc w:val="center"/>
            </w:pPr>
            <w:r w:rsidRPr="00590C30">
              <w:t>74</w:t>
            </w:r>
          </w:p>
        </w:tc>
        <w:tc>
          <w:tcPr>
            <w:tcW w:w="1008" w:type="dxa"/>
          </w:tcPr>
          <w:p w14:paraId="3AFA4BEA" w14:textId="77777777" w:rsidR="00370320" w:rsidRPr="00590C30" w:rsidRDefault="00370320" w:rsidP="004A6BF2">
            <w:pPr>
              <w:jc w:val="center"/>
            </w:pPr>
            <w:r w:rsidRPr="00590C30">
              <w:t>123</w:t>
            </w:r>
          </w:p>
        </w:tc>
        <w:tc>
          <w:tcPr>
            <w:tcW w:w="1008" w:type="dxa"/>
          </w:tcPr>
          <w:p w14:paraId="2F3F1A30" w14:textId="77777777" w:rsidR="00370320" w:rsidRPr="00590C30" w:rsidRDefault="00370320" w:rsidP="004A6BF2">
            <w:pPr>
              <w:jc w:val="center"/>
            </w:pPr>
            <w:r w:rsidRPr="00590C30">
              <w:t>564</w:t>
            </w:r>
          </w:p>
        </w:tc>
        <w:tc>
          <w:tcPr>
            <w:tcW w:w="1008" w:type="dxa"/>
          </w:tcPr>
          <w:p w14:paraId="22DC7689" w14:textId="77777777" w:rsidR="00370320" w:rsidRPr="00590C30" w:rsidRDefault="00370320" w:rsidP="004A6BF2">
            <w:pPr>
              <w:jc w:val="center"/>
            </w:pPr>
          </w:p>
        </w:tc>
        <w:tc>
          <w:tcPr>
            <w:tcW w:w="1008" w:type="dxa"/>
          </w:tcPr>
          <w:p w14:paraId="7EBC2A1A" w14:textId="77777777" w:rsidR="00370320" w:rsidRPr="00590C30" w:rsidRDefault="00370320" w:rsidP="004A6BF2">
            <w:pPr>
              <w:jc w:val="center"/>
            </w:pPr>
          </w:p>
        </w:tc>
        <w:tc>
          <w:tcPr>
            <w:tcW w:w="1008" w:type="dxa"/>
          </w:tcPr>
          <w:p w14:paraId="13A81A77" w14:textId="77777777" w:rsidR="00370320" w:rsidRPr="00590C30" w:rsidRDefault="00370320" w:rsidP="004A6BF2">
            <w:pPr>
              <w:jc w:val="center"/>
            </w:pPr>
          </w:p>
        </w:tc>
        <w:tc>
          <w:tcPr>
            <w:tcW w:w="1008" w:type="dxa"/>
          </w:tcPr>
          <w:p w14:paraId="330BF3D0" w14:textId="77777777" w:rsidR="00370320" w:rsidRPr="00590C30" w:rsidRDefault="00370320" w:rsidP="004A6BF2"/>
        </w:tc>
      </w:tr>
    </w:tbl>
    <w:p w14:paraId="3710F80C" w14:textId="77777777" w:rsidR="00370320" w:rsidRPr="00590C30" w:rsidRDefault="00370320" w:rsidP="00370320"/>
    <w:p w14:paraId="66504963" w14:textId="53BF836E" w:rsidR="00370320" w:rsidRPr="00590C30" w:rsidRDefault="00370320" w:rsidP="00370320">
      <w:r w:rsidRPr="00590C30">
        <w:rPr>
          <w:sz w:val="22"/>
          <w:u w:val="single"/>
        </w:rPr>
        <w:t>Data Description:</w:t>
      </w:r>
    </w:p>
    <w:tbl>
      <w:tblPr>
        <w:tblW w:w="0" w:type="auto"/>
        <w:tblLayout w:type="fixed"/>
        <w:tblLook w:val="0000" w:firstRow="0" w:lastRow="0" w:firstColumn="0" w:lastColumn="0" w:noHBand="0" w:noVBand="0"/>
      </w:tblPr>
      <w:tblGrid>
        <w:gridCol w:w="1080"/>
        <w:gridCol w:w="6480"/>
        <w:gridCol w:w="1440"/>
        <w:gridCol w:w="1080"/>
      </w:tblGrid>
      <w:tr w:rsidR="00370320" w:rsidRPr="00590C30" w14:paraId="6A717B78" w14:textId="77777777" w:rsidTr="004A6BF2">
        <w:tc>
          <w:tcPr>
            <w:tcW w:w="1080" w:type="dxa"/>
          </w:tcPr>
          <w:p w14:paraId="311C5912" w14:textId="77777777" w:rsidR="00370320" w:rsidRPr="00590C30" w:rsidRDefault="00370320" w:rsidP="004A6BF2">
            <w:pPr>
              <w:jc w:val="center"/>
            </w:pPr>
            <w:r w:rsidRPr="00590C30">
              <w:t>Field</w:t>
            </w:r>
          </w:p>
        </w:tc>
        <w:tc>
          <w:tcPr>
            <w:tcW w:w="6480" w:type="dxa"/>
          </w:tcPr>
          <w:p w14:paraId="2791D5EA" w14:textId="77777777" w:rsidR="00370320" w:rsidRPr="00590C30" w:rsidRDefault="00370320" w:rsidP="004A6BF2">
            <w:r w:rsidRPr="00590C30">
              <w:t>Contents</w:t>
            </w:r>
          </w:p>
        </w:tc>
        <w:tc>
          <w:tcPr>
            <w:tcW w:w="1440" w:type="dxa"/>
          </w:tcPr>
          <w:p w14:paraId="20C84BB3" w14:textId="77777777" w:rsidR="00370320" w:rsidRPr="00590C30" w:rsidRDefault="00370320" w:rsidP="004A6BF2">
            <w:pPr>
              <w:jc w:val="center"/>
            </w:pPr>
            <w:r w:rsidRPr="00590C30">
              <w:t>Type</w:t>
            </w:r>
          </w:p>
        </w:tc>
        <w:tc>
          <w:tcPr>
            <w:tcW w:w="1080" w:type="dxa"/>
          </w:tcPr>
          <w:p w14:paraId="3F0CD5C3" w14:textId="77777777" w:rsidR="00370320" w:rsidRPr="00590C30" w:rsidRDefault="00370320" w:rsidP="004A6BF2">
            <w:pPr>
              <w:jc w:val="center"/>
            </w:pPr>
            <w:r w:rsidRPr="00590C30">
              <w:t>Default</w:t>
            </w:r>
          </w:p>
        </w:tc>
      </w:tr>
      <w:tr w:rsidR="00370320" w:rsidRPr="00590C30" w14:paraId="7127035C" w14:textId="77777777" w:rsidTr="004A6BF2">
        <w:trPr>
          <w:trHeight w:hRule="exact" w:val="120"/>
        </w:trPr>
        <w:tc>
          <w:tcPr>
            <w:tcW w:w="1080" w:type="dxa"/>
          </w:tcPr>
          <w:p w14:paraId="1E9A9E6F" w14:textId="77777777" w:rsidR="00370320" w:rsidRPr="00590C30" w:rsidRDefault="00370320" w:rsidP="004A6BF2">
            <w:pPr>
              <w:jc w:val="center"/>
            </w:pPr>
          </w:p>
        </w:tc>
        <w:tc>
          <w:tcPr>
            <w:tcW w:w="6480" w:type="dxa"/>
          </w:tcPr>
          <w:p w14:paraId="2CBCDB1F" w14:textId="77777777" w:rsidR="00370320" w:rsidRPr="00590C30" w:rsidRDefault="00370320" w:rsidP="004A6BF2"/>
        </w:tc>
        <w:tc>
          <w:tcPr>
            <w:tcW w:w="1440" w:type="dxa"/>
          </w:tcPr>
          <w:p w14:paraId="642F0316" w14:textId="77777777" w:rsidR="00370320" w:rsidRPr="00590C30" w:rsidRDefault="00370320" w:rsidP="004A6BF2">
            <w:pPr>
              <w:jc w:val="center"/>
            </w:pPr>
          </w:p>
        </w:tc>
        <w:tc>
          <w:tcPr>
            <w:tcW w:w="1080" w:type="dxa"/>
          </w:tcPr>
          <w:p w14:paraId="7A964020" w14:textId="77777777" w:rsidR="00370320" w:rsidRPr="00590C30" w:rsidRDefault="00370320" w:rsidP="004A6BF2">
            <w:pPr>
              <w:jc w:val="center"/>
            </w:pPr>
          </w:p>
        </w:tc>
      </w:tr>
      <w:tr w:rsidR="00370320" w:rsidRPr="00590C30" w14:paraId="466BDAFF" w14:textId="77777777" w:rsidTr="004A6BF2">
        <w:tc>
          <w:tcPr>
            <w:tcW w:w="1080" w:type="dxa"/>
          </w:tcPr>
          <w:p w14:paraId="00B8C475" w14:textId="77777777" w:rsidR="00370320" w:rsidRPr="00590C30" w:rsidRDefault="00370320" w:rsidP="004A6BF2">
            <w:pPr>
              <w:jc w:val="center"/>
            </w:pPr>
            <w:r w:rsidRPr="00590C30">
              <w:t>SID</w:t>
            </w:r>
          </w:p>
        </w:tc>
        <w:tc>
          <w:tcPr>
            <w:tcW w:w="6480" w:type="dxa"/>
          </w:tcPr>
          <w:p w14:paraId="4B555C7F" w14:textId="77777777" w:rsidR="00370320" w:rsidRPr="00590C30" w:rsidRDefault="00370320" w:rsidP="004A6BF2">
            <w:r w:rsidRPr="00590C30">
              <w:t>Single point constraint set ID number</w:t>
            </w:r>
          </w:p>
        </w:tc>
        <w:tc>
          <w:tcPr>
            <w:tcW w:w="1440" w:type="dxa"/>
          </w:tcPr>
          <w:p w14:paraId="24CA637C" w14:textId="77777777" w:rsidR="00370320" w:rsidRPr="00590C30" w:rsidRDefault="00370320" w:rsidP="004A6BF2">
            <w:pPr>
              <w:jc w:val="center"/>
            </w:pPr>
            <w:r w:rsidRPr="00590C30">
              <w:t>Integer &gt; 0</w:t>
            </w:r>
          </w:p>
        </w:tc>
        <w:tc>
          <w:tcPr>
            <w:tcW w:w="1080" w:type="dxa"/>
          </w:tcPr>
          <w:p w14:paraId="035747D8" w14:textId="77777777" w:rsidR="00370320" w:rsidRPr="00590C30" w:rsidRDefault="00370320" w:rsidP="004A6BF2">
            <w:pPr>
              <w:jc w:val="center"/>
            </w:pPr>
            <w:r w:rsidRPr="00590C30">
              <w:t>None</w:t>
            </w:r>
          </w:p>
        </w:tc>
      </w:tr>
      <w:tr w:rsidR="00370320" w:rsidRPr="00590C30" w14:paraId="09926D7B" w14:textId="77777777" w:rsidTr="004A6BF2">
        <w:trPr>
          <w:trHeight w:hRule="exact" w:val="120"/>
        </w:trPr>
        <w:tc>
          <w:tcPr>
            <w:tcW w:w="1080" w:type="dxa"/>
          </w:tcPr>
          <w:p w14:paraId="32BD44F3" w14:textId="77777777" w:rsidR="00370320" w:rsidRPr="00590C30" w:rsidRDefault="00370320" w:rsidP="004A6BF2">
            <w:pPr>
              <w:jc w:val="center"/>
            </w:pPr>
          </w:p>
        </w:tc>
        <w:tc>
          <w:tcPr>
            <w:tcW w:w="6480" w:type="dxa"/>
          </w:tcPr>
          <w:p w14:paraId="220AEFBA" w14:textId="77777777" w:rsidR="00370320" w:rsidRPr="00590C30" w:rsidRDefault="00370320" w:rsidP="004A6BF2"/>
        </w:tc>
        <w:tc>
          <w:tcPr>
            <w:tcW w:w="1440" w:type="dxa"/>
          </w:tcPr>
          <w:p w14:paraId="189B770F" w14:textId="77777777" w:rsidR="00370320" w:rsidRPr="00590C30" w:rsidRDefault="00370320" w:rsidP="004A6BF2">
            <w:pPr>
              <w:jc w:val="center"/>
            </w:pPr>
          </w:p>
        </w:tc>
        <w:tc>
          <w:tcPr>
            <w:tcW w:w="1080" w:type="dxa"/>
          </w:tcPr>
          <w:p w14:paraId="1F332EAD" w14:textId="77777777" w:rsidR="00370320" w:rsidRPr="00590C30" w:rsidRDefault="00370320" w:rsidP="004A6BF2">
            <w:pPr>
              <w:jc w:val="center"/>
            </w:pPr>
          </w:p>
        </w:tc>
      </w:tr>
      <w:tr w:rsidR="00370320" w:rsidRPr="00590C30" w14:paraId="541395EF" w14:textId="77777777" w:rsidTr="004A6BF2">
        <w:tc>
          <w:tcPr>
            <w:tcW w:w="1080" w:type="dxa"/>
          </w:tcPr>
          <w:p w14:paraId="517EB7DD" w14:textId="77777777" w:rsidR="00370320" w:rsidRPr="00590C30" w:rsidRDefault="00370320" w:rsidP="004A6BF2">
            <w:pPr>
              <w:jc w:val="center"/>
            </w:pPr>
            <w:r w:rsidRPr="00590C30">
              <w:t>Si</w:t>
            </w:r>
          </w:p>
        </w:tc>
        <w:tc>
          <w:tcPr>
            <w:tcW w:w="6480" w:type="dxa"/>
          </w:tcPr>
          <w:p w14:paraId="05606B43" w14:textId="77777777" w:rsidR="00370320" w:rsidRPr="00590C30" w:rsidRDefault="00370320" w:rsidP="004A6BF2">
            <w:r w:rsidRPr="00590C30">
              <w:t>Set IDs of SPC and/or SPC1 Bulk Data entries</w:t>
            </w:r>
          </w:p>
        </w:tc>
        <w:tc>
          <w:tcPr>
            <w:tcW w:w="1440" w:type="dxa"/>
          </w:tcPr>
          <w:p w14:paraId="5EFF91E0" w14:textId="77777777" w:rsidR="00370320" w:rsidRPr="00590C30" w:rsidRDefault="00370320" w:rsidP="004A6BF2">
            <w:pPr>
              <w:jc w:val="center"/>
            </w:pPr>
            <w:r w:rsidRPr="00590C30">
              <w:t>Integer &gt; 0</w:t>
            </w:r>
          </w:p>
        </w:tc>
        <w:tc>
          <w:tcPr>
            <w:tcW w:w="1080" w:type="dxa"/>
          </w:tcPr>
          <w:p w14:paraId="0D8C227C" w14:textId="77777777" w:rsidR="00370320" w:rsidRPr="00590C30" w:rsidRDefault="00370320" w:rsidP="004A6BF2">
            <w:pPr>
              <w:jc w:val="center"/>
            </w:pPr>
            <w:r w:rsidRPr="00590C30">
              <w:t>None</w:t>
            </w:r>
          </w:p>
        </w:tc>
      </w:tr>
    </w:tbl>
    <w:p w14:paraId="0E6BD615" w14:textId="77777777" w:rsidR="00370320" w:rsidRPr="00590C30" w:rsidRDefault="00370320" w:rsidP="00370320"/>
    <w:p w14:paraId="63E57627" w14:textId="7521F57D" w:rsidR="00370320" w:rsidRPr="00590C30" w:rsidRDefault="00370320" w:rsidP="00CF1CAE">
      <w:pPr>
        <w:pStyle w:val="Remarks"/>
      </w:pPr>
      <w:r w:rsidRPr="00590C30">
        <w:t>Remarks:</w:t>
      </w:r>
    </w:p>
    <w:p w14:paraId="74F2921A" w14:textId="77777777" w:rsidR="00370320" w:rsidRPr="00590C30" w:rsidRDefault="00370320" w:rsidP="00CF1CAE">
      <w:pPr>
        <w:pStyle w:val="Remarks"/>
      </w:pPr>
      <w:r w:rsidRPr="00590C30">
        <w:lastRenderedPageBreak/>
        <w:t>1.</w:t>
      </w:r>
      <w:r w:rsidRPr="00590C30">
        <w:tab/>
        <w:t>Single point constraint sets must be selected in Case Control with the entry SPC = SID in order for them to be applied.</w:t>
      </w:r>
    </w:p>
    <w:p w14:paraId="47CAAD88" w14:textId="087C8158" w:rsidR="00370320" w:rsidRDefault="00CF1CAE" w:rsidP="00CF1CAE">
      <w:pPr>
        <w:pStyle w:val="Remarks"/>
      </w:pPr>
      <w:r>
        <w:t>2.</w:t>
      </w:r>
      <w:r>
        <w:tab/>
      </w:r>
      <w:r w:rsidR="00370320" w:rsidRPr="00590C30">
        <w:t>All single point constraints specified on the SPC and/or SPC1 entries whose set IDs are the Si on the SPCADD will be applied to the model if SPC = SID is in Case Control.</w:t>
      </w:r>
    </w:p>
    <w:p w14:paraId="4570210F" w14:textId="77777777" w:rsidR="00370320" w:rsidRPr="00224FC9" w:rsidRDefault="00370320" w:rsidP="004C6C23">
      <w:pPr>
        <w:pStyle w:val="Corner"/>
      </w:pPr>
      <w:r>
        <w:br w:type="page"/>
      </w:r>
      <w:r w:rsidRPr="00224FC9">
        <w:lastRenderedPageBreak/>
        <w:t>SP</w:t>
      </w:r>
      <w:r>
        <w:t>OINT</w:t>
      </w:r>
    </w:p>
    <w:p w14:paraId="18D0B0A5" w14:textId="77777777" w:rsidR="00370320" w:rsidRPr="007E3809" w:rsidRDefault="00370320" w:rsidP="00501F36">
      <w:pPr>
        <w:pStyle w:val="Heading2"/>
      </w:pPr>
      <w:bookmarkStart w:id="2691" w:name="_Toc28327075"/>
      <w:bookmarkStart w:id="2692" w:name="_Toc28600406"/>
      <w:bookmarkStart w:id="2693" w:name="_Toc164034546"/>
      <w:r>
        <w:t>SP</w:t>
      </w:r>
      <w:bookmarkEnd w:id="2691"/>
      <w:bookmarkEnd w:id="2692"/>
      <w:r>
        <w:t>OINT</w:t>
      </w:r>
      <w:bookmarkEnd w:id="2693"/>
    </w:p>
    <w:p w14:paraId="19156B82" w14:textId="77777777" w:rsidR="00370320" w:rsidRDefault="00370320" w:rsidP="00370320">
      <w:pPr>
        <w:rPr>
          <w:sz w:val="22"/>
          <w:u w:val="single"/>
        </w:rPr>
      </w:pPr>
    </w:p>
    <w:p w14:paraId="131DA855" w14:textId="2B7AB608" w:rsidR="00370320" w:rsidRPr="00590C30" w:rsidRDefault="00370320" w:rsidP="00370320">
      <w:r w:rsidRPr="00590C30">
        <w:rPr>
          <w:sz w:val="22"/>
          <w:u w:val="single"/>
        </w:rPr>
        <w:t>Description:</w:t>
      </w:r>
      <w:r w:rsidRPr="00590C30">
        <w:rPr>
          <w:sz w:val="22"/>
        </w:rPr>
        <w:t xml:space="preserve"> </w:t>
      </w:r>
    </w:p>
    <w:p w14:paraId="73CF8CCF" w14:textId="77777777" w:rsidR="00370320" w:rsidRPr="00590C30" w:rsidRDefault="00370320" w:rsidP="00370320">
      <w:pPr>
        <w:rPr>
          <w:sz w:val="22"/>
        </w:rPr>
      </w:pPr>
      <w:r>
        <w:rPr>
          <w:sz w:val="22"/>
        </w:rPr>
        <w:t>Defines the existence of a scalar point (1 component of displacement) in the model</w:t>
      </w:r>
    </w:p>
    <w:p w14:paraId="1B91278D" w14:textId="77777777" w:rsidR="00370320" w:rsidRPr="00590C30" w:rsidRDefault="00370320" w:rsidP="00370320"/>
    <w:p w14:paraId="66D1237C" w14:textId="1DA61911" w:rsidR="00370320" w:rsidRPr="00590C30" w:rsidRDefault="00370320" w:rsidP="00370320">
      <w:r w:rsidRPr="00590C30">
        <w:rPr>
          <w:sz w:val="22"/>
          <w:u w:val="single"/>
        </w:rPr>
        <w:t>Format</w:t>
      </w:r>
      <w:r>
        <w:rPr>
          <w:sz w:val="22"/>
          <w:u w:val="single"/>
        </w:rPr>
        <w:t xml:space="preserve"> 1</w:t>
      </w:r>
      <w:r w:rsidRPr="00590C30">
        <w:rPr>
          <w:sz w:val="22"/>
          <w:u w:val="single"/>
        </w:rPr>
        <w: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9FDC741" w14:textId="77777777" w:rsidTr="004A6BF2">
        <w:tc>
          <w:tcPr>
            <w:tcW w:w="1008" w:type="dxa"/>
            <w:tcBorders>
              <w:top w:val="nil"/>
              <w:left w:val="nil"/>
              <w:bottom w:val="nil"/>
              <w:right w:val="nil"/>
            </w:tcBorders>
          </w:tcPr>
          <w:p w14:paraId="004B48CF" w14:textId="77777777" w:rsidR="00370320" w:rsidRPr="00590C30" w:rsidRDefault="00370320" w:rsidP="004A6BF2">
            <w:pPr>
              <w:jc w:val="center"/>
            </w:pPr>
            <w:r w:rsidRPr="00590C30">
              <w:t>1</w:t>
            </w:r>
          </w:p>
        </w:tc>
        <w:tc>
          <w:tcPr>
            <w:tcW w:w="1008" w:type="dxa"/>
            <w:tcBorders>
              <w:top w:val="nil"/>
              <w:left w:val="nil"/>
              <w:bottom w:val="nil"/>
              <w:right w:val="nil"/>
            </w:tcBorders>
          </w:tcPr>
          <w:p w14:paraId="6334CADE" w14:textId="77777777" w:rsidR="00370320" w:rsidRPr="00590C30" w:rsidRDefault="00370320" w:rsidP="004A6BF2">
            <w:pPr>
              <w:jc w:val="center"/>
            </w:pPr>
            <w:r w:rsidRPr="00590C30">
              <w:t>2</w:t>
            </w:r>
          </w:p>
        </w:tc>
        <w:tc>
          <w:tcPr>
            <w:tcW w:w="1008" w:type="dxa"/>
            <w:tcBorders>
              <w:top w:val="nil"/>
              <w:left w:val="nil"/>
              <w:bottom w:val="nil"/>
              <w:right w:val="nil"/>
            </w:tcBorders>
          </w:tcPr>
          <w:p w14:paraId="7B57A427" w14:textId="77777777" w:rsidR="00370320" w:rsidRPr="00590C30" w:rsidRDefault="00370320" w:rsidP="004A6BF2">
            <w:pPr>
              <w:jc w:val="center"/>
            </w:pPr>
            <w:r w:rsidRPr="00590C30">
              <w:t>3</w:t>
            </w:r>
          </w:p>
        </w:tc>
        <w:tc>
          <w:tcPr>
            <w:tcW w:w="1008" w:type="dxa"/>
            <w:tcBorders>
              <w:top w:val="nil"/>
              <w:left w:val="nil"/>
              <w:bottom w:val="nil"/>
              <w:right w:val="nil"/>
            </w:tcBorders>
          </w:tcPr>
          <w:p w14:paraId="6C415DE8" w14:textId="77777777" w:rsidR="00370320" w:rsidRPr="00590C30" w:rsidRDefault="00370320" w:rsidP="004A6BF2">
            <w:pPr>
              <w:jc w:val="center"/>
            </w:pPr>
            <w:r w:rsidRPr="00590C30">
              <w:t>4</w:t>
            </w:r>
          </w:p>
        </w:tc>
        <w:tc>
          <w:tcPr>
            <w:tcW w:w="1008" w:type="dxa"/>
            <w:tcBorders>
              <w:top w:val="nil"/>
              <w:left w:val="nil"/>
              <w:bottom w:val="nil"/>
              <w:right w:val="nil"/>
            </w:tcBorders>
          </w:tcPr>
          <w:p w14:paraId="22BC834C" w14:textId="77777777" w:rsidR="00370320" w:rsidRPr="00590C30" w:rsidRDefault="00370320" w:rsidP="004A6BF2">
            <w:pPr>
              <w:jc w:val="center"/>
            </w:pPr>
            <w:r w:rsidRPr="00590C30">
              <w:t>5</w:t>
            </w:r>
          </w:p>
        </w:tc>
        <w:tc>
          <w:tcPr>
            <w:tcW w:w="1008" w:type="dxa"/>
            <w:tcBorders>
              <w:top w:val="nil"/>
              <w:left w:val="nil"/>
              <w:bottom w:val="nil"/>
              <w:right w:val="nil"/>
            </w:tcBorders>
          </w:tcPr>
          <w:p w14:paraId="3505B162" w14:textId="77777777" w:rsidR="00370320" w:rsidRPr="00590C30" w:rsidRDefault="00370320" w:rsidP="004A6BF2">
            <w:pPr>
              <w:jc w:val="center"/>
            </w:pPr>
            <w:r w:rsidRPr="00590C30">
              <w:t>6</w:t>
            </w:r>
          </w:p>
        </w:tc>
        <w:tc>
          <w:tcPr>
            <w:tcW w:w="1008" w:type="dxa"/>
            <w:tcBorders>
              <w:top w:val="nil"/>
              <w:left w:val="nil"/>
              <w:bottom w:val="nil"/>
              <w:right w:val="nil"/>
            </w:tcBorders>
          </w:tcPr>
          <w:p w14:paraId="3672CDF9" w14:textId="77777777" w:rsidR="00370320" w:rsidRPr="00590C30" w:rsidRDefault="00370320" w:rsidP="004A6BF2">
            <w:pPr>
              <w:jc w:val="center"/>
            </w:pPr>
            <w:r w:rsidRPr="00590C30">
              <w:t>7</w:t>
            </w:r>
          </w:p>
        </w:tc>
        <w:tc>
          <w:tcPr>
            <w:tcW w:w="1008" w:type="dxa"/>
            <w:tcBorders>
              <w:top w:val="nil"/>
              <w:left w:val="nil"/>
              <w:bottom w:val="nil"/>
              <w:right w:val="nil"/>
            </w:tcBorders>
          </w:tcPr>
          <w:p w14:paraId="6D54AD56" w14:textId="77777777" w:rsidR="00370320" w:rsidRPr="00590C30" w:rsidRDefault="00370320" w:rsidP="004A6BF2">
            <w:pPr>
              <w:jc w:val="center"/>
            </w:pPr>
            <w:r w:rsidRPr="00590C30">
              <w:t>8</w:t>
            </w:r>
          </w:p>
        </w:tc>
        <w:tc>
          <w:tcPr>
            <w:tcW w:w="1008" w:type="dxa"/>
            <w:tcBorders>
              <w:top w:val="nil"/>
              <w:left w:val="nil"/>
              <w:bottom w:val="nil"/>
              <w:right w:val="nil"/>
            </w:tcBorders>
          </w:tcPr>
          <w:p w14:paraId="648A9AF3" w14:textId="77777777" w:rsidR="00370320" w:rsidRPr="00590C30" w:rsidRDefault="00370320" w:rsidP="004A6BF2">
            <w:pPr>
              <w:jc w:val="center"/>
            </w:pPr>
            <w:r w:rsidRPr="00590C30">
              <w:t>9</w:t>
            </w:r>
          </w:p>
        </w:tc>
        <w:tc>
          <w:tcPr>
            <w:tcW w:w="1008" w:type="dxa"/>
            <w:tcBorders>
              <w:top w:val="nil"/>
              <w:left w:val="nil"/>
              <w:bottom w:val="nil"/>
              <w:right w:val="nil"/>
            </w:tcBorders>
          </w:tcPr>
          <w:p w14:paraId="34674CE5" w14:textId="77777777" w:rsidR="00370320" w:rsidRPr="00590C30" w:rsidRDefault="00370320" w:rsidP="004A6BF2">
            <w:pPr>
              <w:jc w:val="center"/>
            </w:pPr>
            <w:r w:rsidRPr="00590C30">
              <w:t>10</w:t>
            </w:r>
          </w:p>
        </w:tc>
      </w:tr>
      <w:tr w:rsidR="00370320" w:rsidRPr="00590C30" w14:paraId="2BFD32FF" w14:textId="77777777" w:rsidTr="004A6BF2">
        <w:tc>
          <w:tcPr>
            <w:tcW w:w="1008" w:type="dxa"/>
            <w:tcBorders>
              <w:top w:val="nil"/>
              <w:left w:val="nil"/>
              <w:bottom w:val="nil"/>
              <w:right w:val="nil"/>
            </w:tcBorders>
          </w:tcPr>
          <w:p w14:paraId="17D1EF31" w14:textId="77777777" w:rsidR="00370320" w:rsidRPr="00590C30" w:rsidRDefault="00370320" w:rsidP="004A6BF2">
            <w:pPr>
              <w:jc w:val="center"/>
            </w:pPr>
            <w:r>
              <w:t>SPOINT</w:t>
            </w:r>
          </w:p>
        </w:tc>
        <w:tc>
          <w:tcPr>
            <w:tcW w:w="1008" w:type="dxa"/>
            <w:tcBorders>
              <w:top w:val="nil"/>
              <w:left w:val="nil"/>
              <w:bottom w:val="nil"/>
              <w:right w:val="nil"/>
            </w:tcBorders>
          </w:tcPr>
          <w:p w14:paraId="6BD1F7E6" w14:textId="77777777" w:rsidR="00370320" w:rsidRPr="00590C30" w:rsidRDefault="00370320" w:rsidP="004A6BF2">
            <w:pPr>
              <w:jc w:val="center"/>
            </w:pPr>
            <w:r>
              <w:t>ID1</w:t>
            </w:r>
          </w:p>
        </w:tc>
        <w:tc>
          <w:tcPr>
            <w:tcW w:w="1008" w:type="dxa"/>
            <w:tcBorders>
              <w:top w:val="nil"/>
              <w:left w:val="nil"/>
              <w:bottom w:val="nil"/>
              <w:right w:val="nil"/>
            </w:tcBorders>
          </w:tcPr>
          <w:p w14:paraId="71202F3C" w14:textId="77777777" w:rsidR="00370320" w:rsidRPr="00590C30" w:rsidRDefault="00370320" w:rsidP="004A6BF2">
            <w:pPr>
              <w:jc w:val="center"/>
            </w:pPr>
            <w:r>
              <w:t>ID2</w:t>
            </w:r>
          </w:p>
        </w:tc>
        <w:tc>
          <w:tcPr>
            <w:tcW w:w="1008" w:type="dxa"/>
            <w:tcBorders>
              <w:top w:val="nil"/>
              <w:left w:val="nil"/>
              <w:bottom w:val="nil"/>
              <w:right w:val="nil"/>
            </w:tcBorders>
          </w:tcPr>
          <w:p w14:paraId="7AC0F439" w14:textId="77777777" w:rsidR="00370320" w:rsidRPr="00590C30" w:rsidRDefault="00370320" w:rsidP="004A6BF2">
            <w:pPr>
              <w:jc w:val="center"/>
            </w:pPr>
            <w:r>
              <w:t>ID3</w:t>
            </w:r>
          </w:p>
        </w:tc>
        <w:tc>
          <w:tcPr>
            <w:tcW w:w="1008" w:type="dxa"/>
            <w:tcBorders>
              <w:top w:val="nil"/>
              <w:left w:val="nil"/>
              <w:bottom w:val="nil"/>
              <w:right w:val="nil"/>
            </w:tcBorders>
          </w:tcPr>
          <w:p w14:paraId="57663068" w14:textId="77777777" w:rsidR="00370320" w:rsidRPr="00590C30" w:rsidRDefault="00370320" w:rsidP="004A6BF2">
            <w:pPr>
              <w:jc w:val="center"/>
            </w:pPr>
            <w:r>
              <w:t>ID4</w:t>
            </w:r>
          </w:p>
        </w:tc>
        <w:tc>
          <w:tcPr>
            <w:tcW w:w="1008" w:type="dxa"/>
            <w:tcBorders>
              <w:top w:val="nil"/>
              <w:left w:val="nil"/>
              <w:bottom w:val="nil"/>
              <w:right w:val="nil"/>
            </w:tcBorders>
          </w:tcPr>
          <w:p w14:paraId="065BEFCF" w14:textId="77777777" w:rsidR="00370320" w:rsidRPr="00590C30" w:rsidRDefault="00370320" w:rsidP="004A6BF2">
            <w:pPr>
              <w:jc w:val="center"/>
            </w:pPr>
            <w:r>
              <w:t>ID5</w:t>
            </w:r>
          </w:p>
        </w:tc>
        <w:tc>
          <w:tcPr>
            <w:tcW w:w="1008" w:type="dxa"/>
            <w:tcBorders>
              <w:top w:val="nil"/>
              <w:left w:val="nil"/>
              <w:bottom w:val="nil"/>
              <w:right w:val="nil"/>
            </w:tcBorders>
          </w:tcPr>
          <w:p w14:paraId="100B8C81" w14:textId="77777777" w:rsidR="00370320" w:rsidRPr="00590C30" w:rsidRDefault="00370320" w:rsidP="004A6BF2">
            <w:pPr>
              <w:jc w:val="center"/>
            </w:pPr>
            <w:r>
              <w:t>ID6</w:t>
            </w:r>
          </w:p>
        </w:tc>
        <w:tc>
          <w:tcPr>
            <w:tcW w:w="1008" w:type="dxa"/>
            <w:tcBorders>
              <w:top w:val="nil"/>
              <w:left w:val="nil"/>
              <w:bottom w:val="nil"/>
              <w:right w:val="nil"/>
            </w:tcBorders>
          </w:tcPr>
          <w:p w14:paraId="2619DC19" w14:textId="77777777" w:rsidR="00370320" w:rsidRPr="00590C30" w:rsidRDefault="00370320" w:rsidP="004A6BF2">
            <w:pPr>
              <w:jc w:val="center"/>
            </w:pPr>
            <w:r>
              <w:t>ID7</w:t>
            </w:r>
          </w:p>
        </w:tc>
        <w:tc>
          <w:tcPr>
            <w:tcW w:w="1008" w:type="dxa"/>
            <w:tcBorders>
              <w:top w:val="nil"/>
              <w:left w:val="nil"/>
              <w:bottom w:val="nil"/>
              <w:right w:val="nil"/>
            </w:tcBorders>
          </w:tcPr>
          <w:p w14:paraId="491D7D81" w14:textId="77777777" w:rsidR="00370320" w:rsidRPr="00590C30" w:rsidRDefault="00370320" w:rsidP="004A6BF2">
            <w:pPr>
              <w:jc w:val="center"/>
            </w:pPr>
            <w:r>
              <w:t>ID8</w:t>
            </w:r>
          </w:p>
        </w:tc>
        <w:tc>
          <w:tcPr>
            <w:tcW w:w="1008" w:type="dxa"/>
            <w:tcBorders>
              <w:top w:val="nil"/>
              <w:left w:val="nil"/>
              <w:bottom w:val="nil"/>
              <w:right w:val="nil"/>
            </w:tcBorders>
          </w:tcPr>
          <w:p w14:paraId="0B649037" w14:textId="77777777" w:rsidR="00370320" w:rsidRPr="00590C30" w:rsidRDefault="00370320" w:rsidP="004A6BF2">
            <w:pPr>
              <w:jc w:val="center"/>
            </w:pPr>
            <w:r>
              <w:t>+S01</w:t>
            </w:r>
          </w:p>
        </w:tc>
      </w:tr>
      <w:tr w:rsidR="00370320" w:rsidRPr="00590C30" w14:paraId="1A681C00" w14:textId="77777777" w:rsidTr="004A6BF2">
        <w:tc>
          <w:tcPr>
            <w:tcW w:w="1008" w:type="dxa"/>
            <w:tcBorders>
              <w:top w:val="nil"/>
              <w:left w:val="nil"/>
              <w:bottom w:val="nil"/>
              <w:right w:val="nil"/>
            </w:tcBorders>
          </w:tcPr>
          <w:p w14:paraId="2B9A3023" w14:textId="77777777" w:rsidR="00370320" w:rsidRPr="00590C30" w:rsidRDefault="00370320" w:rsidP="004A6BF2">
            <w:r>
              <w:t>+S01</w:t>
            </w:r>
          </w:p>
        </w:tc>
        <w:tc>
          <w:tcPr>
            <w:tcW w:w="1008" w:type="dxa"/>
            <w:tcBorders>
              <w:top w:val="nil"/>
              <w:left w:val="nil"/>
              <w:bottom w:val="nil"/>
              <w:right w:val="nil"/>
            </w:tcBorders>
          </w:tcPr>
          <w:p w14:paraId="55357DD7" w14:textId="77777777" w:rsidR="00370320" w:rsidRPr="00590C30" w:rsidRDefault="00370320" w:rsidP="004A6BF2">
            <w:pPr>
              <w:jc w:val="center"/>
            </w:pPr>
            <w:r>
              <w:t>ID9</w:t>
            </w:r>
          </w:p>
        </w:tc>
        <w:tc>
          <w:tcPr>
            <w:tcW w:w="1008" w:type="dxa"/>
            <w:tcBorders>
              <w:top w:val="nil"/>
              <w:left w:val="nil"/>
              <w:bottom w:val="nil"/>
              <w:right w:val="nil"/>
            </w:tcBorders>
          </w:tcPr>
          <w:p w14:paraId="002973C1" w14:textId="77777777" w:rsidR="00370320" w:rsidRPr="00590C30" w:rsidRDefault="00370320" w:rsidP="004A6BF2">
            <w:pPr>
              <w:jc w:val="center"/>
            </w:pPr>
            <w:r>
              <w:t>etc</w:t>
            </w:r>
          </w:p>
        </w:tc>
        <w:tc>
          <w:tcPr>
            <w:tcW w:w="1008" w:type="dxa"/>
            <w:tcBorders>
              <w:top w:val="nil"/>
              <w:left w:val="nil"/>
              <w:bottom w:val="nil"/>
              <w:right w:val="nil"/>
            </w:tcBorders>
          </w:tcPr>
          <w:p w14:paraId="514A7400" w14:textId="77777777" w:rsidR="00370320" w:rsidRPr="00590C30" w:rsidRDefault="00370320" w:rsidP="004A6BF2">
            <w:pPr>
              <w:jc w:val="center"/>
            </w:pPr>
          </w:p>
        </w:tc>
        <w:tc>
          <w:tcPr>
            <w:tcW w:w="1008" w:type="dxa"/>
            <w:tcBorders>
              <w:top w:val="nil"/>
              <w:left w:val="nil"/>
              <w:bottom w:val="nil"/>
              <w:right w:val="nil"/>
            </w:tcBorders>
          </w:tcPr>
          <w:p w14:paraId="30510961" w14:textId="77777777" w:rsidR="00370320" w:rsidRPr="00590C30" w:rsidRDefault="00370320" w:rsidP="004A6BF2">
            <w:pPr>
              <w:jc w:val="center"/>
            </w:pPr>
          </w:p>
        </w:tc>
        <w:tc>
          <w:tcPr>
            <w:tcW w:w="1008" w:type="dxa"/>
            <w:tcBorders>
              <w:top w:val="nil"/>
              <w:left w:val="nil"/>
              <w:bottom w:val="nil"/>
              <w:right w:val="nil"/>
            </w:tcBorders>
          </w:tcPr>
          <w:p w14:paraId="2FE1AD40" w14:textId="77777777" w:rsidR="00370320" w:rsidRPr="00590C30" w:rsidRDefault="00370320" w:rsidP="004A6BF2">
            <w:pPr>
              <w:jc w:val="center"/>
            </w:pPr>
          </w:p>
        </w:tc>
        <w:tc>
          <w:tcPr>
            <w:tcW w:w="1008" w:type="dxa"/>
            <w:tcBorders>
              <w:top w:val="nil"/>
              <w:left w:val="nil"/>
              <w:bottom w:val="nil"/>
              <w:right w:val="nil"/>
            </w:tcBorders>
          </w:tcPr>
          <w:p w14:paraId="7FC03003" w14:textId="77777777" w:rsidR="00370320" w:rsidRPr="00590C30" w:rsidRDefault="00370320" w:rsidP="004A6BF2">
            <w:pPr>
              <w:jc w:val="center"/>
            </w:pPr>
          </w:p>
        </w:tc>
        <w:tc>
          <w:tcPr>
            <w:tcW w:w="1008" w:type="dxa"/>
            <w:tcBorders>
              <w:top w:val="nil"/>
              <w:left w:val="nil"/>
              <w:bottom w:val="nil"/>
              <w:right w:val="nil"/>
            </w:tcBorders>
          </w:tcPr>
          <w:p w14:paraId="0AFED309" w14:textId="77777777" w:rsidR="00370320" w:rsidRPr="00590C30" w:rsidRDefault="00370320" w:rsidP="004A6BF2">
            <w:pPr>
              <w:jc w:val="center"/>
            </w:pPr>
          </w:p>
        </w:tc>
        <w:tc>
          <w:tcPr>
            <w:tcW w:w="1008" w:type="dxa"/>
            <w:tcBorders>
              <w:top w:val="nil"/>
              <w:left w:val="nil"/>
              <w:bottom w:val="nil"/>
              <w:right w:val="nil"/>
            </w:tcBorders>
          </w:tcPr>
          <w:p w14:paraId="6CF2C221" w14:textId="77777777" w:rsidR="00370320" w:rsidRPr="00590C30" w:rsidRDefault="00370320" w:rsidP="004A6BF2">
            <w:pPr>
              <w:jc w:val="center"/>
            </w:pPr>
          </w:p>
        </w:tc>
        <w:tc>
          <w:tcPr>
            <w:tcW w:w="1008" w:type="dxa"/>
            <w:tcBorders>
              <w:top w:val="nil"/>
              <w:left w:val="nil"/>
              <w:bottom w:val="nil"/>
              <w:right w:val="nil"/>
            </w:tcBorders>
          </w:tcPr>
          <w:p w14:paraId="380E5F3B" w14:textId="77777777" w:rsidR="00370320" w:rsidRPr="00590C30" w:rsidRDefault="00370320" w:rsidP="004A6BF2">
            <w:pPr>
              <w:jc w:val="center"/>
            </w:pPr>
          </w:p>
        </w:tc>
      </w:tr>
    </w:tbl>
    <w:p w14:paraId="2706DD01" w14:textId="77777777" w:rsidR="00370320" w:rsidRPr="00590C30" w:rsidRDefault="00370320" w:rsidP="00370320"/>
    <w:p w14:paraId="74296F45" w14:textId="081C5195" w:rsidR="00370320" w:rsidRPr="00590C30" w:rsidRDefault="00370320" w:rsidP="00370320">
      <w:r w:rsidRPr="00590C30">
        <w:rPr>
          <w:sz w:val="22"/>
          <w:u w:val="single"/>
        </w:rPr>
        <w:t>Format</w:t>
      </w:r>
      <w:r>
        <w:rPr>
          <w:sz w:val="22"/>
          <w:u w:val="single"/>
        </w:rPr>
        <w:t xml:space="preserve"> 2</w:t>
      </w:r>
      <w:r w:rsidRPr="00590C30">
        <w:rPr>
          <w:sz w:val="22"/>
          <w:u w:val="single"/>
        </w:rPr>
        <w: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F3A7FF1" w14:textId="77777777" w:rsidTr="004A6BF2">
        <w:tc>
          <w:tcPr>
            <w:tcW w:w="1008" w:type="dxa"/>
            <w:tcBorders>
              <w:top w:val="nil"/>
              <w:left w:val="nil"/>
              <w:bottom w:val="nil"/>
              <w:right w:val="nil"/>
            </w:tcBorders>
          </w:tcPr>
          <w:p w14:paraId="749E924A" w14:textId="77777777" w:rsidR="00370320" w:rsidRPr="00590C30" w:rsidRDefault="00370320" w:rsidP="004A6BF2">
            <w:pPr>
              <w:jc w:val="center"/>
            </w:pPr>
            <w:r w:rsidRPr="00590C30">
              <w:t>1</w:t>
            </w:r>
          </w:p>
        </w:tc>
        <w:tc>
          <w:tcPr>
            <w:tcW w:w="1008" w:type="dxa"/>
            <w:tcBorders>
              <w:top w:val="nil"/>
              <w:left w:val="nil"/>
              <w:bottom w:val="nil"/>
              <w:right w:val="nil"/>
            </w:tcBorders>
          </w:tcPr>
          <w:p w14:paraId="025F1434" w14:textId="77777777" w:rsidR="00370320" w:rsidRPr="00590C30" w:rsidRDefault="00370320" w:rsidP="004A6BF2">
            <w:pPr>
              <w:jc w:val="center"/>
            </w:pPr>
            <w:r w:rsidRPr="00590C30">
              <w:t>2</w:t>
            </w:r>
          </w:p>
        </w:tc>
        <w:tc>
          <w:tcPr>
            <w:tcW w:w="1008" w:type="dxa"/>
            <w:tcBorders>
              <w:top w:val="nil"/>
              <w:left w:val="nil"/>
              <w:bottom w:val="nil"/>
              <w:right w:val="nil"/>
            </w:tcBorders>
          </w:tcPr>
          <w:p w14:paraId="1496B0FC" w14:textId="77777777" w:rsidR="00370320" w:rsidRPr="00590C30" w:rsidRDefault="00370320" w:rsidP="004A6BF2">
            <w:pPr>
              <w:jc w:val="center"/>
            </w:pPr>
            <w:r w:rsidRPr="00590C30">
              <w:t>3</w:t>
            </w:r>
          </w:p>
        </w:tc>
        <w:tc>
          <w:tcPr>
            <w:tcW w:w="1008" w:type="dxa"/>
            <w:tcBorders>
              <w:top w:val="nil"/>
              <w:left w:val="nil"/>
              <w:bottom w:val="nil"/>
              <w:right w:val="nil"/>
            </w:tcBorders>
          </w:tcPr>
          <w:p w14:paraId="74107FD3" w14:textId="77777777" w:rsidR="00370320" w:rsidRPr="00590C30" w:rsidRDefault="00370320" w:rsidP="004A6BF2">
            <w:pPr>
              <w:jc w:val="center"/>
            </w:pPr>
            <w:r w:rsidRPr="00590C30">
              <w:t>4</w:t>
            </w:r>
          </w:p>
        </w:tc>
        <w:tc>
          <w:tcPr>
            <w:tcW w:w="1008" w:type="dxa"/>
            <w:tcBorders>
              <w:top w:val="nil"/>
              <w:left w:val="nil"/>
              <w:bottom w:val="nil"/>
              <w:right w:val="nil"/>
            </w:tcBorders>
          </w:tcPr>
          <w:p w14:paraId="3804AF0C" w14:textId="77777777" w:rsidR="00370320" w:rsidRPr="00590C30" w:rsidRDefault="00370320" w:rsidP="004A6BF2">
            <w:pPr>
              <w:jc w:val="center"/>
            </w:pPr>
            <w:r w:rsidRPr="00590C30">
              <w:t>5</w:t>
            </w:r>
          </w:p>
        </w:tc>
        <w:tc>
          <w:tcPr>
            <w:tcW w:w="1008" w:type="dxa"/>
            <w:tcBorders>
              <w:top w:val="nil"/>
              <w:left w:val="nil"/>
              <w:bottom w:val="nil"/>
              <w:right w:val="nil"/>
            </w:tcBorders>
          </w:tcPr>
          <w:p w14:paraId="26BC40B1" w14:textId="77777777" w:rsidR="00370320" w:rsidRPr="00590C30" w:rsidRDefault="00370320" w:rsidP="004A6BF2">
            <w:pPr>
              <w:jc w:val="center"/>
            </w:pPr>
            <w:r w:rsidRPr="00590C30">
              <w:t>6</w:t>
            </w:r>
          </w:p>
        </w:tc>
        <w:tc>
          <w:tcPr>
            <w:tcW w:w="1008" w:type="dxa"/>
            <w:tcBorders>
              <w:top w:val="nil"/>
              <w:left w:val="nil"/>
              <w:bottom w:val="nil"/>
              <w:right w:val="nil"/>
            </w:tcBorders>
          </w:tcPr>
          <w:p w14:paraId="1F0A9E45" w14:textId="77777777" w:rsidR="00370320" w:rsidRPr="00590C30" w:rsidRDefault="00370320" w:rsidP="004A6BF2">
            <w:pPr>
              <w:jc w:val="center"/>
            </w:pPr>
            <w:r w:rsidRPr="00590C30">
              <w:t>7</w:t>
            </w:r>
          </w:p>
        </w:tc>
        <w:tc>
          <w:tcPr>
            <w:tcW w:w="1008" w:type="dxa"/>
            <w:tcBorders>
              <w:top w:val="nil"/>
              <w:left w:val="nil"/>
              <w:bottom w:val="nil"/>
              <w:right w:val="nil"/>
            </w:tcBorders>
          </w:tcPr>
          <w:p w14:paraId="756679FB" w14:textId="77777777" w:rsidR="00370320" w:rsidRPr="00590C30" w:rsidRDefault="00370320" w:rsidP="004A6BF2">
            <w:pPr>
              <w:jc w:val="center"/>
            </w:pPr>
            <w:r w:rsidRPr="00590C30">
              <w:t>8</w:t>
            </w:r>
          </w:p>
        </w:tc>
        <w:tc>
          <w:tcPr>
            <w:tcW w:w="1008" w:type="dxa"/>
            <w:tcBorders>
              <w:top w:val="nil"/>
              <w:left w:val="nil"/>
              <w:bottom w:val="nil"/>
              <w:right w:val="nil"/>
            </w:tcBorders>
          </w:tcPr>
          <w:p w14:paraId="776285DF" w14:textId="77777777" w:rsidR="00370320" w:rsidRPr="00590C30" w:rsidRDefault="00370320" w:rsidP="004A6BF2">
            <w:pPr>
              <w:jc w:val="center"/>
            </w:pPr>
            <w:r w:rsidRPr="00590C30">
              <w:t>9</w:t>
            </w:r>
          </w:p>
        </w:tc>
        <w:tc>
          <w:tcPr>
            <w:tcW w:w="1008" w:type="dxa"/>
            <w:tcBorders>
              <w:top w:val="nil"/>
              <w:left w:val="nil"/>
              <w:bottom w:val="nil"/>
              <w:right w:val="nil"/>
            </w:tcBorders>
          </w:tcPr>
          <w:p w14:paraId="19B6A73D" w14:textId="77777777" w:rsidR="00370320" w:rsidRPr="00590C30" w:rsidRDefault="00370320" w:rsidP="004A6BF2">
            <w:pPr>
              <w:jc w:val="center"/>
            </w:pPr>
            <w:r w:rsidRPr="00590C30">
              <w:t>10</w:t>
            </w:r>
          </w:p>
        </w:tc>
      </w:tr>
      <w:tr w:rsidR="00370320" w:rsidRPr="00590C30" w14:paraId="214605DC" w14:textId="77777777" w:rsidTr="004A6BF2">
        <w:tc>
          <w:tcPr>
            <w:tcW w:w="1008" w:type="dxa"/>
            <w:tcBorders>
              <w:top w:val="nil"/>
              <w:left w:val="nil"/>
              <w:bottom w:val="nil"/>
              <w:right w:val="nil"/>
            </w:tcBorders>
          </w:tcPr>
          <w:p w14:paraId="524AFD8B" w14:textId="77777777" w:rsidR="00370320" w:rsidRPr="00590C30" w:rsidRDefault="00370320" w:rsidP="004A6BF2">
            <w:pPr>
              <w:jc w:val="center"/>
            </w:pPr>
            <w:r>
              <w:t>SPOINT</w:t>
            </w:r>
          </w:p>
        </w:tc>
        <w:tc>
          <w:tcPr>
            <w:tcW w:w="1008" w:type="dxa"/>
            <w:tcBorders>
              <w:top w:val="nil"/>
              <w:left w:val="nil"/>
              <w:bottom w:val="nil"/>
              <w:right w:val="nil"/>
            </w:tcBorders>
          </w:tcPr>
          <w:p w14:paraId="21ED91CB" w14:textId="77777777" w:rsidR="00370320" w:rsidRPr="00590C30" w:rsidRDefault="00370320" w:rsidP="004A6BF2">
            <w:pPr>
              <w:jc w:val="center"/>
            </w:pPr>
            <w:r>
              <w:t>ID1</w:t>
            </w:r>
          </w:p>
        </w:tc>
        <w:tc>
          <w:tcPr>
            <w:tcW w:w="1008" w:type="dxa"/>
            <w:tcBorders>
              <w:top w:val="nil"/>
              <w:left w:val="nil"/>
              <w:bottom w:val="nil"/>
              <w:right w:val="nil"/>
            </w:tcBorders>
          </w:tcPr>
          <w:p w14:paraId="31FED97C" w14:textId="77777777" w:rsidR="00370320" w:rsidRPr="00590C30" w:rsidRDefault="00370320" w:rsidP="004A6BF2">
            <w:pPr>
              <w:jc w:val="center"/>
            </w:pPr>
            <w:r>
              <w:t>THRU</w:t>
            </w:r>
          </w:p>
        </w:tc>
        <w:tc>
          <w:tcPr>
            <w:tcW w:w="1008" w:type="dxa"/>
            <w:tcBorders>
              <w:top w:val="nil"/>
              <w:left w:val="nil"/>
              <w:bottom w:val="nil"/>
              <w:right w:val="nil"/>
            </w:tcBorders>
          </w:tcPr>
          <w:p w14:paraId="18EA417E" w14:textId="77777777" w:rsidR="00370320" w:rsidRPr="00590C30" w:rsidRDefault="00370320" w:rsidP="004A6BF2">
            <w:pPr>
              <w:jc w:val="center"/>
            </w:pPr>
            <w:r>
              <w:t>ID2</w:t>
            </w:r>
          </w:p>
        </w:tc>
        <w:tc>
          <w:tcPr>
            <w:tcW w:w="1008" w:type="dxa"/>
            <w:tcBorders>
              <w:top w:val="nil"/>
              <w:left w:val="nil"/>
              <w:bottom w:val="nil"/>
              <w:right w:val="nil"/>
            </w:tcBorders>
          </w:tcPr>
          <w:p w14:paraId="6DDF3146" w14:textId="77777777" w:rsidR="00370320" w:rsidRPr="00590C30" w:rsidRDefault="00370320" w:rsidP="004A6BF2">
            <w:pPr>
              <w:jc w:val="center"/>
            </w:pPr>
          </w:p>
        </w:tc>
        <w:tc>
          <w:tcPr>
            <w:tcW w:w="1008" w:type="dxa"/>
            <w:tcBorders>
              <w:top w:val="nil"/>
              <w:left w:val="nil"/>
              <w:bottom w:val="nil"/>
              <w:right w:val="nil"/>
            </w:tcBorders>
          </w:tcPr>
          <w:p w14:paraId="2672349B" w14:textId="77777777" w:rsidR="00370320" w:rsidRPr="00590C30" w:rsidRDefault="00370320" w:rsidP="004A6BF2">
            <w:pPr>
              <w:jc w:val="center"/>
            </w:pPr>
          </w:p>
        </w:tc>
        <w:tc>
          <w:tcPr>
            <w:tcW w:w="1008" w:type="dxa"/>
            <w:tcBorders>
              <w:top w:val="nil"/>
              <w:left w:val="nil"/>
              <w:bottom w:val="nil"/>
              <w:right w:val="nil"/>
            </w:tcBorders>
          </w:tcPr>
          <w:p w14:paraId="0658E0A0" w14:textId="77777777" w:rsidR="00370320" w:rsidRPr="00590C30" w:rsidRDefault="00370320" w:rsidP="004A6BF2">
            <w:pPr>
              <w:jc w:val="center"/>
            </w:pPr>
          </w:p>
        </w:tc>
        <w:tc>
          <w:tcPr>
            <w:tcW w:w="1008" w:type="dxa"/>
            <w:tcBorders>
              <w:top w:val="nil"/>
              <w:left w:val="nil"/>
              <w:bottom w:val="nil"/>
              <w:right w:val="nil"/>
            </w:tcBorders>
          </w:tcPr>
          <w:p w14:paraId="1AAE0416" w14:textId="77777777" w:rsidR="00370320" w:rsidRPr="00590C30" w:rsidRDefault="00370320" w:rsidP="004A6BF2">
            <w:pPr>
              <w:jc w:val="center"/>
            </w:pPr>
          </w:p>
        </w:tc>
        <w:tc>
          <w:tcPr>
            <w:tcW w:w="1008" w:type="dxa"/>
            <w:tcBorders>
              <w:top w:val="nil"/>
              <w:left w:val="nil"/>
              <w:bottom w:val="nil"/>
              <w:right w:val="nil"/>
            </w:tcBorders>
          </w:tcPr>
          <w:p w14:paraId="20DF8F0B" w14:textId="77777777" w:rsidR="00370320" w:rsidRPr="00590C30" w:rsidRDefault="00370320" w:rsidP="004A6BF2">
            <w:pPr>
              <w:jc w:val="center"/>
            </w:pPr>
          </w:p>
        </w:tc>
        <w:tc>
          <w:tcPr>
            <w:tcW w:w="1008" w:type="dxa"/>
            <w:tcBorders>
              <w:top w:val="nil"/>
              <w:left w:val="nil"/>
              <w:bottom w:val="nil"/>
              <w:right w:val="nil"/>
            </w:tcBorders>
          </w:tcPr>
          <w:p w14:paraId="3B7F64AD" w14:textId="77777777" w:rsidR="00370320" w:rsidRPr="00590C30" w:rsidRDefault="00370320" w:rsidP="004A6BF2">
            <w:pPr>
              <w:jc w:val="center"/>
            </w:pPr>
          </w:p>
        </w:tc>
      </w:tr>
    </w:tbl>
    <w:p w14:paraId="165B8791" w14:textId="77777777" w:rsidR="00370320" w:rsidRDefault="00370320" w:rsidP="00370320">
      <w:pPr>
        <w:rPr>
          <w:sz w:val="22"/>
          <w:u w:val="single"/>
        </w:rPr>
      </w:pPr>
    </w:p>
    <w:p w14:paraId="6B9628AB" w14:textId="417281A4" w:rsidR="00370320" w:rsidRPr="00590C30" w:rsidRDefault="00370320" w:rsidP="00370320">
      <w:r w:rsidRPr="00590C30">
        <w:rPr>
          <w:sz w:val="22"/>
          <w:u w:val="single"/>
        </w:rPr>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7DC2596" w14:textId="77777777" w:rsidTr="004A6BF2">
        <w:tc>
          <w:tcPr>
            <w:tcW w:w="1008" w:type="dxa"/>
          </w:tcPr>
          <w:p w14:paraId="7AA307CD" w14:textId="77777777" w:rsidR="00370320" w:rsidRPr="00590C30" w:rsidRDefault="00370320" w:rsidP="004A6BF2">
            <w:r>
              <w:t>SPOINT</w:t>
            </w:r>
          </w:p>
        </w:tc>
        <w:tc>
          <w:tcPr>
            <w:tcW w:w="1008" w:type="dxa"/>
          </w:tcPr>
          <w:p w14:paraId="5B6F4206" w14:textId="77777777" w:rsidR="00370320" w:rsidRPr="00590C30" w:rsidRDefault="00370320" w:rsidP="004A6BF2">
            <w:pPr>
              <w:jc w:val="center"/>
            </w:pPr>
            <w:r w:rsidRPr="00590C30">
              <w:t>56</w:t>
            </w:r>
          </w:p>
        </w:tc>
        <w:tc>
          <w:tcPr>
            <w:tcW w:w="1008" w:type="dxa"/>
          </w:tcPr>
          <w:p w14:paraId="5644D870" w14:textId="77777777" w:rsidR="00370320" w:rsidRPr="00590C30" w:rsidRDefault="00370320" w:rsidP="004A6BF2">
            <w:pPr>
              <w:jc w:val="center"/>
            </w:pPr>
            <w:r w:rsidRPr="00590C30">
              <w:t>101</w:t>
            </w:r>
          </w:p>
        </w:tc>
        <w:tc>
          <w:tcPr>
            <w:tcW w:w="1008" w:type="dxa"/>
          </w:tcPr>
          <w:p w14:paraId="2A302EFC" w14:textId="77777777" w:rsidR="00370320" w:rsidRPr="00590C30" w:rsidRDefault="00370320" w:rsidP="004A6BF2">
            <w:pPr>
              <w:jc w:val="center"/>
            </w:pPr>
            <w:r w:rsidRPr="00590C30">
              <w:t>3</w:t>
            </w:r>
          </w:p>
        </w:tc>
        <w:tc>
          <w:tcPr>
            <w:tcW w:w="1008" w:type="dxa"/>
          </w:tcPr>
          <w:p w14:paraId="15873B69" w14:textId="77777777" w:rsidR="00370320" w:rsidRPr="00590C30" w:rsidRDefault="00370320" w:rsidP="004A6BF2">
            <w:pPr>
              <w:jc w:val="center"/>
            </w:pPr>
            <w:r w:rsidRPr="00590C30">
              <w:t>1.2E-3</w:t>
            </w:r>
          </w:p>
        </w:tc>
        <w:tc>
          <w:tcPr>
            <w:tcW w:w="1008" w:type="dxa"/>
          </w:tcPr>
          <w:p w14:paraId="7FFEF804" w14:textId="77777777" w:rsidR="00370320" w:rsidRPr="00590C30" w:rsidRDefault="00370320" w:rsidP="004A6BF2">
            <w:pPr>
              <w:jc w:val="center"/>
            </w:pPr>
            <w:r w:rsidRPr="00590C30">
              <w:t>201</w:t>
            </w:r>
          </w:p>
        </w:tc>
        <w:tc>
          <w:tcPr>
            <w:tcW w:w="1008" w:type="dxa"/>
          </w:tcPr>
          <w:p w14:paraId="737DBF97" w14:textId="77777777" w:rsidR="00370320" w:rsidRPr="00590C30" w:rsidRDefault="00370320" w:rsidP="004A6BF2">
            <w:pPr>
              <w:jc w:val="center"/>
            </w:pPr>
            <w:r w:rsidRPr="00590C30">
              <w:t>2</w:t>
            </w:r>
          </w:p>
        </w:tc>
        <w:tc>
          <w:tcPr>
            <w:tcW w:w="1008" w:type="dxa"/>
          </w:tcPr>
          <w:p w14:paraId="3A2BF3B9" w14:textId="77777777" w:rsidR="00370320" w:rsidRPr="00590C30" w:rsidRDefault="00370320" w:rsidP="004A6BF2">
            <w:pPr>
              <w:jc w:val="center"/>
            </w:pPr>
            <w:r w:rsidRPr="00590C30">
              <w:t>0.0</w:t>
            </w:r>
          </w:p>
        </w:tc>
        <w:tc>
          <w:tcPr>
            <w:tcW w:w="1008" w:type="dxa"/>
          </w:tcPr>
          <w:p w14:paraId="4331E164" w14:textId="77777777" w:rsidR="00370320" w:rsidRPr="00590C30" w:rsidRDefault="00370320" w:rsidP="004A6BF2"/>
        </w:tc>
        <w:tc>
          <w:tcPr>
            <w:tcW w:w="1008" w:type="dxa"/>
          </w:tcPr>
          <w:p w14:paraId="6BA0835B" w14:textId="77777777" w:rsidR="00370320" w:rsidRPr="00590C30" w:rsidRDefault="00370320" w:rsidP="004A6BF2"/>
        </w:tc>
      </w:tr>
    </w:tbl>
    <w:p w14:paraId="239A91C8" w14:textId="77777777" w:rsidR="00370320" w:rsidRPr="00590C30" w:rsidRDefault="00370320" w:rsidP="00370320"/>
    <w:p w14:paraId="7BD77886" w14:textId="77777777" w:rsidR="00370320" w:rsidRPr="00590C30" w:rsidRDefault="00370320" w:rsidP="00370320">
      <w:pPr>
        <w:rPr>
          <w:sz w:val="22"/>
          <w:u w:val="single"/>
        </w:rPr>
      </w:pPr>
      <w:r w:rsidRPr="00590C30">
        <w:rPr>
          <w:sz w:val="22"/>
          <w:u w:val="single"/>
        </w:rPr>
        <w:t>Data Description:</w:t>
      </w:r>
    </w:p>
    <w:p w14:paraId="1437A8D7" w14:textId="77777777" w:rsidR="00370320" w:rsidRPr="00590C30" w:rsidRDefault="00370320" w:rsidP="00370320"/>
    <w:tbl>
      <w:tblPr>
        <w:tblW w:w="10080" w:type="dxa"/>
        <w:tblLayout w:type="fixed"/>
        <w:tblLook w:val="0000" w:firstRow="0" w:lastRow="0" w:firstColumn="0" w:lastColumn="0" w:noHBand="0" w:noVBand="0"/>
      </w:tblPr>
      <w:tblGrid>
        <w:gridCol w:w="1080"/>
        <w:gridCol w:w="6480"/>
        <w:gridCol w:w="1440"/>
        <w:gridCol w:w="1080"/>
      </w:tblGrid>
      <w:tr w:rsidR="00370320" w:rsidRPr="00590C30" w14:paraId="1C8A9487" w14:textId="77777777" w:rsidTr="004A6BF2">
        <w:tc>
          <w:tcPr>
            <w:tcW w:w="1080" w:type="dxa"/>
          </w:tcPr>
          <w:p w14:paraId="3654F2D5" w14:textId="77777777" w:rsidR="00370320" w:rsidRPr="00590C30" w:rsidRDefault="00370320" w:rsidP="004A6BF2">
            <w:pPr>
              <w:jc w:val="center"/>
            </w:pPr>
            <w:r w:rsidRPr="00590C30">
              <w:lastRenderedPageBreak/>
              <w:t>Field</w:t>
            </w:r>
          </w:p>
        </w:tc>
        <w:tc>
          <w:tcPr>
            <w:tcW w:w="6480" w:type="dxa"/>
          </w:tcPr>
          <w:p w14:paraId="73F4AE17" w14:textId="77777777" w:rsidR="00370320" w:rsidRPr="00590C30" w:rsidRDefault="00370320" w:rsidP="004A6BF2">
            <w:r w:rsidRPr="00590C30">
              <w:t>Contents</w:t>
            </w:r>
          </w:p>
        </w:tc>
        <w:tc>
          <w:tcPr>
            <w:tcW w:w="1440" w:type="dxa"/>
          </w:tcPr>
          <w:p w14:paraId="0CC7AAF5" w14:textId="77777777" w:rsidR="00370320" w:rsidRPr="00590C30" w:rsidRDefault="00370320" w:rsidP="004A6BF2">
            <w:pPr>
              <w:jc w:val="center"/>
            </w:pPr>
            <w:r w:rsidRPr="00590C30">
              <w:t>Type</w:t>
            </w:r>
          </w:p>
        </w:tc>
        <w:tc>
          <w:tcPr>
            <w:tcW w:w="1080" w:type="dxa"/>
          </w:tcPr>
          <w:p w14:paraId="62F6438E" w14:textId="77777777" w:rsidR="00370320" w:rsidRPr="00590C30" w:rsidRDefault="00370320" w:rsidP="004A6BF2">
            <w:pPr>
              <w:jc w:val="center"/>
            </w:pPr>
            <w:r w:rsidRPr="00590C30">
              <w:t>Default</w:t>
            </w:r>
          </w:p>
        </w:tc>
      </w:tr>
      <w:tr w:rsidR="00370320" w:rsidRPr="00590C30" w14:paraId="0EE25FB4" w14:textId="77777777" w:rsidTr="004A6BF2">
        <w:trPr>
          <w:trHeight w:hRule="exact" w:val="120"/>
        </w:trPr>
        <w:tc>
          <w:tcPr>
            <w:tcW w:w="1080" w:type="dxa"/>
          </w:tcPr>
          <w:p w14:paraId="0B70AEC7" w14:textId="77777777" w:rsidR="00370320" w:rsidRPr="00590C30" w:rsidRDefault="00370320" w:rsidP="004A6BF2">
            <w:pPr>
              <w:jc w:val="center"/>
            </w:pPr>
          </w:p>
        </w:tc>
        <w:tc>
          <w:tcPr>
            <w:tcW w:w="6480" w:type="dxa"/>
          </w:tcPr>
          <w:p w14:paraId="7CEDB073" w14:textId="77777777" w:rsidR="00370320" w:rsidRPr="00590C30" w:rsidRDefault="00370320" w:rsidP="004A6BF2"/>
        </w:tc>
        <w:tc>
          <w:tcPr>
            <w:tcW w:w="1440" w:type="dxa"/>
          </w:tcPr>
          <w:p w14:paraId="459739C4" w14:textId="77777777" w:rsidR="00370320" w:rsidRPr="00590C30" w:rsidRDefault="00370320" w:rsidP="004A6BF2">
            <w:pPr>
              <w:jc w:val="center"/>
            </w:pPr>
          </w:p>
        </w:tc>
        <w:tc>
          <w:tcPr>
            <w:tcW w:w="1080" w:type="dxa"/>
          </w:tcPr>
          <w:p w14:paraId="558FF622" w14:textId="77777777" w:rsidR="00370320" w:rsidRPr="00590C30" w:rsidRDefault="00370320" w:rsidP="004A6BF2">
            <w:pPr>
              <w:jc w:val="center"/>
            </w:pPr>
          </w:p>
        </w:tc>
      </w:tr>
      <w:tr w:rsidR="00370320" w:rsidRPr="00590C30" w14:paraId="54C24826" w14:textId="77777777" w:rsidTr="004A6BF2">
        <w:tc>
          <w:tcPr>
            <w:tcW w:w="1080" w:type="dxa"/>
          </w:tcPr>
          <w:p w14:paraId="1D7E3EB4" w14:textId="77777777" w:rsidR="00370320" w:rsidRPr="00590C30" w:rsidRDefault="00370320" w:rsidP="004A6BF2">
            <w:pPr>
              <w:jc w:val="center"/>
            </w:pPr>
            <w:r>
              <w:t>IDi</w:t>
            </w:r>
          </w:p>
        </w:tc>
        <w:tc>
          <w:tcPr>
            <w:tcW w:w="6480" w:type="dxa"/>
          </w:tcPr>
          <w:p w14:paraId="0F384FB8" w14:textId="77777777" w:rsidR="00370320" w:rsidRPr="00590C30" w:rsidRDefault="00370320" w:rsidP="004A6BF2">
            <w:r>
              <w:t>ID of an SPOINT</w:t>
            </w:r>
          </w:p>
        </w:tc>
        <w:tc>
          <w:tcPr>
            <w:tcW w:w="1440" w:type="dxa"/>
          </w:tcPr>
          <w:p w14:paraId="7E56EE87" w14:textId="77777777" w:rsidR="00370320" w:rsidRPr="00590C30" w:rsidRDefault="00370320" w:rsidP="004A6BF2">
            <w:pPr>
              <w:jc w:val="center"/>
            </w:pPr>
            <w:r w:rsidRPr="00590C30">
              <w:t>Integer &gt; 0</w:t>
            </w:r>
          </w:p>
        </w:tc>
        <w:tc>
          <w:tcPr>
            <w:tcW w:w="1080" w:type="dxa"/>
          </w:tcPr>
          <w:p w14:paraId="6809A315" w14:textId="77777777" w:rsidR="00370320" w:rsidRPr="00590C30" w:rsidRDefault="00370320" w:rsidP="004A6BF2">
            <w:pPr>
              <w:jc w:val="center"/>
            </w:pPr>
            <w:r w:rsidRPr="00590C30">
              <w:t>None</w:t>
            </w:r>
          </w:p>
        </w:tc>
      </w:tr>
    </w:tbl>
    <w:p w14:paraId="3C56CCBF" w14:textId="77777777" w:rsidR="00370320" w:rsidRPr="00590C30" w:rsidRDefault="00370320" w:rsidP="00370320"/>
    <w:p w14:paraId="47C7FBCC" w14:textId="60E4597A" w:rsidR="00370320" w:rsidRPr="00590C30" w:rsidRDefault="00370320" w:rsidP="00CF1CAE">
      <w:pPr>
        <w:pStyle w:val="Remarks"/>
      </w:pPr>
      <w:r w:rsidRPr="00590C30">
        <w:t>Remarks:</w:t>
      </w:r>
    </w:p>
    <w:p w14:paraId="5E1399BF" w14:textId="77777777" w:rsidR="00370320" w:rsidRPr="00590C30" w:rsidRDefault="00370320" w:rsidP="00CF1CAE">
      <w:pPr>
        <w:pStyle w:val="Remarks"/>
      </w:pPr>
      <w:r w:rsidRPr="00590C30">
        <w:t>1.</w:t>
      </w:r>
      <w:r w:rsidRPr="00590C30">
        <w:tab/>
        <w:t>S</w:t>
      </w:r>
      <w:r>
        <w:t>POINT ID’s must be unique among all other SPOINT’s and among all GRID’s</w:t>
      </w:r>
    </w:p>
    <w:p w14:paraId="2284FE6B" w14:textId="77777777" w:rsidR="00370320" w:rsidRPr="00590C30" w:rsidRDefault="00370320" w:rsidP="00CF1CAE">
      <w:pPr>
        <w:pStyle w:val="Remarks"/>
      </w:pPr>
      <w:r w:rsidRPr="00590C30">
        <w:t>2.</w:t>
      </w:r>
      <w:r w:rsidRPr="00590C30">
        <w:tab/>
      </w:r>
      <w:r>
        <w:t xml:space="preserve">SPOINT’s are like GRID’s but have only 1 component of displacement and their outputs </w:t>
      </w:r>
      <w:proofErr w:type="gramStart"/>
      <w:r>
        <w:t>are</w:t>
      </w:r>
      <w:proofErr w:type="gramEnd"/>
      <w:r>
        <w:t xml:space="preserve"> scalar, not vector, quantities.  In the F06 output file, however, the output quantities are reported under the T1 headings</w:t>
      </w:r>
      <w:r w:rsidRPr="00590C30">
        <w:t>.</w:t>
      </w:r>
    </w:p>
    <w:p w14:paraId="6321171A" w14:textId="77777777" w:rsidR="00370320" w:rsidRPr="00224FC9" w:rsidRDefault="00370320" w:rsidP="004C6C23">
      <w:pPr>
        <w:pStyle w:val="Corner"/>
      </w:pPr>
      <w:r w:rsidRPr="002F396F">
        <w:br w:type="page"/>
      </w:r>
      <w:bookmarkStart w:id="2694" w:name="_Toc27121634"/>
      <w:bookmarkStart w:id="2695" w:name="_Toc27121738"/>
      <w:bookmarkStart w:id="2696" w:name="_Toc27196918"/>
      <w:bookmarkStart w:id="2697" w:name="_Toc27197023"/>
      <w:bookmarkStart w:id="2698" w:name="_Toc27198294"/>
      <w:bookmarkStart w:id="2699" w:name="_Toc27202816"/>
      <w:bookmarkStart w:id="2700" w:name="_Toc27206274"/>
      <w:bookmarkStart w:id="2701" w:name="_Toc27206379"/>
      <w:bookmarkStart w:id="2702" w:name="_Toc27217287"/>
      <w:bookmarkStart w:id="2703" w:name="_Toc27217392"/>
      <w:bookmarkStart w:id="2704" w:name="_Toc27217496"/>
      <w:bookmarkStart w:id="2705" w:name="_Toc27217869"/>
      <w:bookmarkStart w:id="2706" w:name="_Toc27217973"/>
      <w:bookmarkStart w:id="2707" w:name="_Toc27296378"/>
      <w:bookmarkStart w:id="2708" w:name="_Toc27393886"/>
      <w:bookmarkStart w:id="2709" w:name="_Toc27479902"/>
      <w:bookmarkStart w:id="2710" w:name="_Toc27717281"/>
      <w:r>
        <w:lastRenderedPageBreak/>
        <w:t>SUPORT</w:t>
      </w:r>
    </w:p>
    <w:p w14:paraId="5912AD77" w14:textId="77777777" w:rsidR="00370320" w:rsidRPr="007E3809" w:rsidRDefault="00370320" w:rsidP="00501F36">
      <w:pPr>
        <w:pStyle w:val="Heading2"/>
      </w:pPr>
      <w:bookmarkStart w:id="2711" w:name="_Toc164034547"/>
      <w:r>
        <w:t>SUPORT</w:t>
      </w:r>
      <w:bookmarkEnd w:id="2711"/>
    </w:p>
    <w:p w14:paraId="3C959781" w14:textId="77777777" w:rsidR="00370320" w:rsidRDefault="00370320" w:rsidP="00370320">
      <w:pPr>
        <w:rPr>
          <w:sz w:val="22"/>
          <w:u w:val="single"/>
        </w:rPr>
      </w:pPr>
    </w:p>
    <w:p w14:paraId="68C8E27B" w14:textId="433D5BDE" w:rsidR="00370320" w:rsidRPr="00590C30" w:rsidRDefault="00370320" w:rsidP="00370320">
      <w:r w:rsidRPr="00590C30">
        <w:rPr>
          <w:sz w:val="22"/>
          <w:u w:val="single"/>
        </w:rPr>
        <w:t>Description:</w:t>
      </w:r>
      <w:r w:rsidRPr="00590C30">
        <w:rPr>
          <w:sz w:val="22"/>
        </w:rPr>
        <w:t xml:space="preserve"> </w:t>
      </w:r>
    </w:p>
    <w:p w14:paraId="7DA57DB8" w14:textId="77777777" w:rsidR="00370320" w:rsidRPr="00590C30" w:rsidRDefault="00370320" w:rsidP="00370320">
      <w:pPr>
        <w:rPr>
          <w:sz w:val="22"/>
        </w:rPr>
      </w:pPr>
      <w:r>
        <w:rPr>
          <w:sz w:val="22"/>
        </w:rPr>
        <w:t>Defines degrees of freedom that are to be in the R-set (for Craig-Bampton model generation)</w:t>
      </w:r>
    </w:p>
    <w:p w14:paraId="50D4F168" w14:textId="77777777" w:rsidR="00370320" w:rsidRPr="00590C30" w:rsidRDefault="00370320" w:rsidP="00370320"/>
    <w:p w14:paraId="290B71B2" w14:textId="23FA3056" w:rsidR="00370320" w:rsidRPr="00590C30" w:rsidRDefault="00370320" w:rsidP="00370320">
      <w:r w:rsidRPr="00590C30">
        <w:rPr>
          <w:sz w:val="22"/>
          <w:u w:val="single"/>
        </w:rPr>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E8411FA" w14:textId="77777777" w:rsidTr="004A6BF2">
        <w:tc>
          <w:tcPr>
            <w:tcW w:w="1008" w:type="dxa"/>
            <w:tcBorders>
              <w:top w:val="nil"/>
              <w:left w:val="nil"/>
              <w:bottom w:val="nil"/>
              <w:right w:val="nil"/>
            </w:tcBorders>
          </w:tcPr>
          <w:p w14:paraId="371574EF" w14:textId="77777777" w:rsidR="00370320" w:rsidRPr="00590C30" w:rsidRDefault="00370320" w:rsidP="004A6BF2">
            <w:pPr>
              <w:jc w:val="center"/>
            </w:pPr>
            <w:r w:rsidRPr="00590C30">
              <w:t>1</w:t>
            </w:r>
          </w:p>
        </w:tc>
        <w:tc>
          <w:tcPr>
            <w:tcW w:w="1008" w:type="dxa"/>
            <w:tcBorders>
              <w:top w:val="nil"/>
              <w:left w:val="nil"/>
              <w:bottom w:val="nil"/>
              <w:right w:val="nil"/>
            </w:tcBorders>
          </w:tcPr>
          <w:p w14:paraId="4D33C24D" w14:textId="77777777" w:rsidR="00370320" w:rsidRPr="00590C30" w:rsidRDefault="00370320" w:rsidP="004A6BF2">
            <w:pPr>
              <w:jc w:val="center"/>
            </w:pPr>
            <w:r w:rsidRPr="00590C30">
              <w:t>2</w:t>
            </w:r>
          </w:p>
        </w:tc>
        <w:tc>
          <w:tcPr>
            <w:tcW w:w="1008" w:type="dxa"/>
            <w:tcBorders>
              <w:top w:val="nil"/>
              <w:left w:val="nil"/>
              <w:bottom w:val="nil"/>
              <w:right w:val="nil"/>
            </w:tcBorders>
          </w:tcPr>
          <w:p w14:paraId="55B1D6C4" w14:textId="77777777" w:rsidR="00370320" w:rsidRPr="00590C30" w:rsidRDefault="00370320" w:rsidP="004A6BF2">
            <w:pPr>
              <w:jc w:val="center"/>
            </w:pPr>
            <w:r w:rsidRPr="00590C30">
              <w:t>3</w:t>
            </w:r>
          </w:p>
        </w:tc>
        <w:tc>
          <w:tcPr>
            <w:tcW w:w="1008" w:type="dxa"/>
            <w:tcBorders>
              <w:top w:val="nil"/>
              <w:left w:val="nil"/>
              <w:bottom w:val="nil"/>
              <w:right w:val="nil"/>
            </w:tcBorders>
          </w:tcPr>
          <w:p w14:paraId="22891265" w14:textId="77777777" w:rsidR="00370320" w:rsidRPr="00590C30" w:rsidRDefault="00370320" w:rsidP="004A6BF2">
            <w:pPr>
              <w:jc w:val="center"/>
            </w:pPr>
            <w:r w:rsidRPr="00590C30">
              <w:t>4</w:t>
            </w:r>
          </w:p>
        </w:tc>
        <w:tc>
          <w:tcPr>
            <w:tcW w:w="1008" w:type="dxa"/>
            <w:tcBorders>
              <w:top w:val="nil"/>
              <w:left w:val="nil"/>
              <w:bottom w:val="nil"/>
              <w:right w:val="nil"/>
            </w:tcBorders>
          </w:tcPr>
          <w:p w14:paraId="7F936376" w14:textId="77777777" w:rsidR="00370320" w:rsidRPr="00590C30" w:rsidRDefault="00370320" w:rsidP="004A6BF2">
            <w:pPr>
              <w:jc w:val="center"/>
            </w:pPr>
            <w:r w:rsidRPr="00590C30">
              <w:t>5</w:t>
            </w:r>
          </w:p>
        </w:tc>
        <w:tc>
          <w:tcPr>
            <w:tcW w:w="1008" w:type="dxa"/>
            <w:tcBorders>
              <w:top w:val="nil"/>
              <w:left w:val="nil"/>
              <w:bottom w:val="nil"/>
              <w:right w:val="nil"/>
            </w:tcBorders>
          </w:tcPr>
          <w:p w14:paraId="545B9D9A" w14:textId="77777777" w:rsidR="00370320" w:rsidRPr="00590C30" w:rsidRDefault="00370320" w:rsidP="004A6BF2">
            <w:pPr>
              <w:jc w:val="center"/>
            </w:pPr>
            <w:r w:rsidRPr="00590C30">
              <w:t>6</w:t>
            </w:r>
          </w:p>
        </w:tc>
        <w:tc>
          <w:tcPr>
            <w:tcW w:w="1008" w:type="dxa"/>
            <w:tcBorders>
              <w:top w:val="nil"/>
              <w:left w:val="nil"/>
              <w:bottom w:val="nil"/>
              <w:right w:val="nil"/>
            </w:tcBorders>
          </w:tcPr>
          <w:p w14:paraId="59BA00F9" w14:textId="77777777" w:rsidR="00370320" w:rsidRPr="00590C30" w:rsidRDefault="00370320" w:rsidP="004A6BF2">
            <w:pPr>
              <w:jc w:val="center"/>
            </w:pPr>
            <w:r w:rsidRPr="00590C30">
              <w:t>7</w:t>
            </w:r>
          </w:p>
        </w:tc>
        <w:tc>
          <w:tcPr>
            <w:tcW w:w="1008" w:type="dxa"/>
            <w:tcBorders>
              <w:top w:val="nil"/>
              <w:left w:val="nil"/>
              <w:bottom w:val="nil"/>
              <w:right w:val="nil"/>
            </w:tcBorders>
          </w:tcPr>
          <w:p w14:paraId="4FC43D1A" w14:textId="77777777" w:rsidR="00370320" w:rsidRPr="00590C30" w:rsidRDefault="00370320" w:rsidP="004A6BF2">
            <w:pPr>
              <w:jc w:val="center"/>
            </w:pPr>
            <w:r w:rsidRPr="00590C30">
              <w:t>8</w:t>
            </w:r>
          </w:p>
        </w:tc>
        <w:tc>
          <w:tcPr>
            <w:tcW w:w="1008" w:type="dxa"/>
            <w:tcBorders>
              <w:top w:val="nil"/>
              <w:left w:val="nil"/>
              <w:bottom w:val="nil"/>
              <w:right w:val="nil"/>
            </w:tcBorders>
          </w:tcPr>
          <w:p w14:paraId="3668F6D2" w14:textId="77777777" w:rsidR="00370320" w:rsidRPr="00590C30" w:rsidRDefault="00370320" w:rsidP="004A6BF2">
            <w:pPr>
              <w:jc w:val="center"/>
            </w:pPr>
            <w:r w:rsidRPr="00590C30">
              <w:t>9</w:t>
            </w:r>
          </w:p>
        </w:tc>
        <w:tc>
          <w:tcPr>
            <w:tcW w:w="1008" w:type="dxa"/>
            <w:tcBorders>
              <w:top w:val="nil"/>
              <w:left w:val="nil"/>
              <w:bottom w:val="single" w:sz="4" w:space="0" w:color="auto"/>
              <w:right w:val="nil"/>
            </w:tcBorders>
          </w:tcPr>
          <w:p w14:paraId="73D1B119" w14:textId="77777777" w:rsidR="00370320" w:rsidRPr="00590C30" w:rsidRDefault="00370320" w:rsidP="004A6BF2">
            <w:pPr>
              <w:jc w:val="center"/>
            </w:pPr>
            <w:r w:rsidRPr="00590C30">
              <w:t>10</w:t>
            </w:r>
          </w:p>
        </w:tc>
      </w:tr>
      <w:tr w:rsidR="00370320" w:rsidRPr="00590C30" w14:paraId="6AED8EE8" w14:textId="77777777" w:rsidTr="004A6BF2">
        <w:tc>
          <w:tcPr>
            <w:tcW w:w="1008" w:type="dxa"/>
            <w:tcBorders>
              <w:top w:val="single" w:sz="4" w:space="0" w:color="auto"/>
              <w:right w:val="single" w:sz="4" w:space="0" w:color="auto"/>
            </w:tcBorders>
          </w:tcPr>
          <w:p w14:paraId="3BB29470" w14:textId="77777777" w:rsidR="00370320" w:rsidRPr="00590C30" w:rsidRDefault="00370320" w:rsidP="004A6BF2">
            <w:r>
              <w:t>SUPORT</w:t>
            </w:r>
          </w:p>
        </w:tc>
        <w:tc>
          <w:tcPr>
            <w:tcW w:w="1008" w:type="dxa"/>
            <w:tcBorders>
              <w:top w:val="single" w:sz="4" w:space="0" w:color="auto"/>
              <w:left w:val="single" w:sz="4" w:space="0" w:color="auto"/>
              <w:right w:val="single" w:sz="4" w:space="0" w:color="auto"/>
            </w:tcBorders>
          </w:tcPr>
          <w:p w14:paraId="4CF566C0" w14:textId="77777777" w:rsidR="00370320" w:rsidRPr="00590C30" w:rsidRDefault="00370320" w:rsidP="004A6BF2">
            <w:pPr>
              <w:jc w:val="center"/>
            </w:pPr>
            <w:r>
              <w:t>G</w:t>
            </w:r>
            <w:r w:rsidRPr="00590C30">
              <w:t>ID</w:t>
            </w:r>
          </w:p>
        </w:tc>
        <w:tc>
          <w:tcPr>
            <w:tcW w:w="1008" w:type="dxa"/>
            <w:tcBorders>
              <w:top w:val="single" w:sz="4" w:space="0" w:color="auto"/>
              <w:left w:val="single" w:sz="4" w:space="0" w:color="auto"/>
              <w:right w:val="single" w:sz="4" w:space="0" w:color="auto"/>
            </w:tcBorders>
          </w:tcPr>
          <w:p w14:paraId="7D73BA53" w14:textId="77777777" w:rsidR="00370320" w:rsidRPr="00590C30" w:rsidRDefault="00370320" w:rsidP="004A6BF2">
            <w:pPr>
              <w:jc w:val="center"/>
            </w:pPr>
            <w:r>
              <w:t>C</w:t>
            </w:r>
          </w:p>
        </w:tc>
        <w:tc>
          <w:tcPr>
            <w:tcW w:w="1008" w:type="dxa"/>
            <w:tcBorders>
              <w:top w:val="single" w:sz="4" w:space="0" w:color="auto"/>
              <w:left w:val="single" w:sz="4" w:space="0" w:color="auto"/>
              <w:right w:val="single" w:sz="4" w:space="0" w:color="auto"/>
            </w:tcBorders>
          </w:tcPr>
          <w:p w14:paraId="5BBFF58A" w14:textId="77777777" w:rsidR="00370320" w:rsidRPr="00590C30" w:rsidRDefault="00370320" w:rsidP="004A6BF2">
            <w:pPr>
              <w:jc w:val="center"/>
            </w:pPr>
            <w:r>
              <w:t>GID</w:t>
            </w:r>
          </w:p>
        </w:tc>
        <w:tc>
          <w:tcPr>
            <w:tcW w:w="1008" w:type="dxa"/>
            <w:tcBorders>
              <w:top w:val="single" w:sz="4" w:space="0" w:color="auto"/>
              <w:left w:val="single" w:sz="4" w:space="0" w:color="auto"/>
              <w:right w:val="single" w:sz="4" w:space="0" w:color="auto"/>
            </w:tcBorders>
          </w:tcPr>
          <w:p w14:paraId="6E3BA4D8" w14:textId="77777777" w:rsidR="00370320" w:rsidRPr="00590C30" w:rsidRDefault="00370320" w:rsidP="004A6BF2">
            <w:pPr>
              <w:jc w:val="center"/>
            </w:pPr>
            <w:r>
              <w:t>C</w:t>
            </w:r>
          </w:p>
        </w:tc>
        <w:tc>
          <w:tcPr>
            <w:tcW w:w="1008" w:type="dxa"/>
            <w:tcBorders>
              <w:top w:val="single" w:sz="4" w:space="0" w:color="auto"/>
              <w:left w:val="single" w:sz="4" w:space="0" w:color="auto"/>
              <w:right w:val="single" w:sz="4" w:space="0" w:color="auto"/>
            </w:tcBorders>
          </w:tcPr>
          <w:p w14:paraId="012FDA06" w14:textId="77777777" w:rsidR="00370320" w:rsidRPr="00590C30" w:rsidRDefault="00370320" w:rsidP="004A6BF2">
            <w:pPr>
              <w:jc w:val="center"/>
            </w:pPr>
            <w:r>
              <w:t>GID</w:t>
            </w:r>
          </w:p>
        </w:tc>
        <w:tc>
          <w:tcPr>
            <w:tcW w:w="1008" w:type="dxa"/>
            <w:tcBorders>
              <w:top w:val="single" w:sz="4" w:space="0" w:color="auto"/>
              <w:left w:val="single" w:sz="4" w:space="0" w:color="auto"/>
              <w:right w:val="single" w:sz="4" w:space="0" w:color="auto"/>
            </w:tcBorders>
          </w:tcPr>
          <w:p w14:paraId="23CBCCDB" w14:textId="77777777" w:rsidR="00370320" w:rsidRPr="00590C30" w:rsidRDefault="00370320" w:rsidP="004A6BF2">
            <w:pPr>
              <w:jc w:val="center"/>
            </w:pPr>
            <w:r>
              <w:t>C</w:t>
            </w:r>
          </w:p>
        </w:tc>
        <w:tc>
          <w:tcPr>
            <w:tcW w:w="1008" w:type="dxa"/>
            <w:tcBorders>
              <w:top w:val="single" w:sz="4" w:space="0" w:color="auto"/>
              <w:left w:val="single" w:sz="4" w:space="0" w:color="auto"/>
              <w:right w:val="single" w:sz="4" w:space="0" w:color="auto"/>
            </w:tcBorders>
          </w:tcPr>
          <w:p w14:paraId="5C7EBBA2" w14:textId="77777777" w:rsidR="00370320" w:rsidRPr="00590C30" w:rsidRDefault="00370320" w:rsidP="004A6BF2">
            <w:pPr>
              <w:jc w:val="center"/>
            </w:pPr>
            <w:r>
              <w:t>GID</w:t>
            </w:r>
          </w:p>
        </w:tc>
        <w:tc>
          <w:tcPr>
            <w:tcW w:w="1008" w:type="dxa"/>
            <w:tcBorders>
              <w:top w:val="single" w:sz="4" w:space="0" w:color="auto"/>
              <w:left w:val="single" w:sz="4" w:space="0" w:color="auto"/>
              <w:right w:val="single" w:sz="4" w:space="0" w:color="auto"/>
            </w:tcBorders>
          </w:tcPr>
          <w:p w14:paraId="04F12589" w14:textId="77777777" w:rsidR="00370320" w:rsidRPr="00590C30" w:rsidRDefault="00370320" w:rsidP="004A6BF2">
            <w:pPr>
              <w:jc w:val="center"/>
            </w:pPr>
            <w:r>
              <w:t>C</w:t>
            </w:r>
          </w:p>
        </w:tc>
        <w:tc>
          <w:tcPr>
            <w:tcW w:w="1008" w:type="dxa"/>
            <w:tcBorders>
              <w:top w:val="single" w:sz="4" w:space="0" w:color="auto"/>
              <w:left w:val="single" w:sz="4" w:space="0" w:color="auto"/>
            </w:tcBorders>
            <w:shd w:val="clear" w:color="auto" w:fill="D9D9D9"/>
          </w:tcPr>
          <w:p w14:paraId="3239B550" w14:textId="77777777" w:rsidR="00370320" w:rsidRPr="00590C30" w:rsidRDefault="00370320" w:rsidP="004A6BF2">
            <w:pPr>
              <w:jc w:val="center"/>
            </w:pPr>
          </w:p>
        </w:tc>
      </w:tr>
    </w:tbl>
    <w:p w14:paraId="36905A1C" w14:textId="77777777" w:rsidR="00370320" w:rsidRPr="00590C30" w:rsidRDefault="00370320" w:rsidP="00370320"/>
    <w:p w14:paraId="0722D286" w14:textId="501D212B" w:rsidR="00370320" w:rsidRPr="00590C30" w:rsidRDefault="00370320" w:rsidP="00370320">
      <w:r w:rsidRPr="00590C30">
        <w:rPr>
          <w:sz w:val="22"/>
          <w:u w:val="single"/>
        </w:rPr>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71BF840" w14:textId="77777777" w:rsidTr="004A6BF2">
        <w:tc>
          <w:tcPr>
            <w:tcW w:w="1008" w:type="dxa"/>
          </w:tcPr>
          <w:p w14:paraId="5DF322CA" w14:textId="77777777" w:rsidR="00370320" w:rsidRPr="00590C30" w:rsidRDefault="00370320" w:rsidP="004A6BF2">
            <w:r>
              <w:t>SUPORT</w:t>
            </w:r>
          </w:p>
        </w:tc>
        <w:tc>
          <w:tcPr>
            <w:tcW w:w="1008" w:type="dxa"/>
          </w:tcPr>
          <w:p w14:paraId="538A7D7E" w14:textId="77777777" w:rsidR="00370320" w:rsidRPr="00590C30" w:rsidRDefault="00370320" w:rsidP="004A6BF2">
            <w:pPr>
              <w:jc w:val="center"/>
            </w:pPr>
            <w:r>
              <w:t>4981</w:t>
            </w:r>
          </w:p>
        </w:tc>
        <w:tc>
          <w:tcPr>
            <w:tcW w:w="1008" w:type="dxa"/>
          </w:tcPr>
          <w:p w14:paraId="02FD2A03" w14:textId="77777777" w:rsidR="00370320" w:rsidRPr="00590C30" w:rsidRDefault="00370320" w:rsidP="004A6BF2">
            <w:pPr>
              <w:jc w:val="center"/>
            </w:pPr>
            <w:r>
              <w:t>12</w:t>
            </w:r>
          </w:p>
        </w:tc>
        <w:tc>
          <w:tcPr>
            <w:tcW w:w="1008" w:type="dxa"/>
          </w:tcPr>
          <w:p w14:paraId="45416365" w14:textId="77777777" w:rsidR="00370320" w:rsidRPr="00590C30" w:rsidRDefault="00370320" w:rsidP="004A6BF2">
            <w:pPr>
              <w:jc w:val="center"/>
            </w:pPr>
            <w:r>
              <w:t>695</w:t>
            </w:r>
          </w:p>
        </w:tc>
        <w:tc>
          <w:tcPr>
            <w:tcW w:w="1008" w:type="dxa"/>
          </w:tcPr>
          <w:p w14:paraId="788EFD45" w14:textId="77777777" w:rsidR="00370320" w:rsidRPr="00590C30" w:rsidRDefault="00370320" w:rsidP="004A6BF2">
            <w:pPr>
              <w:jc w:val="center"/>
            </w:pPr>
            <w:r w:rsidRPr="00590C30">
              <w:t>123</w:t>
            </w:r>
          </w:p>
        </w:tc>
        <w:tc>
          <w:tcPr>
            <w:tcW w:w="1008" w:type="dxa"/>
          </w:tcPr>
          <w:p w14:paraId="20974045" w14:textId="77777777" w:rsidR="00370320" w:rsidRPr="00590C30" w:rsidRDefault="00370320" w:rsidP="004A6BF2">
            <w:pPr>
              <w:jc w:val="center"/>
            </w:pPr>
            <w:r w:rsidRPr="00590C30">
              <w:t>564</w:t>
            </w:r>
            <w:r>
              <w:t>7</w:t>
            </w:r>
          </w:p>
        </w:tc>
        <w:tc>
          <w:tcPr>
            <w:tcW w:w="1008" w:type="dxa"/>
          </w:tcPr>
          <w:p w14:paraId="658968D0" w14:textId="77777777" w:rsidR="00370320" w:rsidRPr="00590C30" w:rsidRDefault="00370320" w:rsidP="004A6BF2">
            <w:pPr>
              <w:jc w:val="center"/>
            </w:pPr>
            <w:r>
              <w:t>456</w:t>
            </w:r>
          </w:p>
        </w:tc>
        <w:tc>
          <w:tcPr>
            <w:tcW w:w="1008" w:type="dxa"/>
          </w:tcPr>
          <w:p w14:paraId="6386D3EB" w14:textId="77777777" w:rsidR="00370320" w:rsidRPr="00590C30" w:rsidRDefault="00370320" w:rsidP="004A6BF2">
            <w:pPr>
              <w:jc w:val="center"/>
            </w:pPr>
          </w:p>
        </w:tc>
        <w:tc>
          <w:tcPr>
            <w:tcW w:w="1008" w:type="dxa"/>
          </w:tcPr>
          <w:p w14:paraId="467CCED7" w14:textId="77777777" w:rsidR="00370320" w:rsidRPr="00590C30" w:rsidRDefault="00370320" w:rsidP="004A6BF2">
            <w:pPr>
              <w:jc w:val="center"/>
            </w:pPr>
          </w:p>
        </w:tc>
        <w:tc>
          <w:tcPr>
            <w:tcW w:w="1008" w:type="dxa"/>
          </w:tcPr>
          <w:p w14:paraId="3D17DA3C" w14:textId="77777777" w:rsidR="00370320" w:rsidRPr="00590C30" w:rsidRDefault="00370320" w:rsidP="004A6BF2"/>
        </w:tc>
      </w:tr>
    </w:tbl>
    <w:p w14:paraId="670FA1E3" w14:textId="77777777" w:rsidR="00370320" w:rsidRPr="00590C30" w:rsidRDefault="00370320" w:rsidP="00370320"/>
    <w:p w14:paraId="097114BF" w14:textId="088E44DE" w:rsidR="00370320" w:rsidRPr="00590C30" w:rsidRDefault="00370320" w:rsidP="00370320">
      <w:r w:rsidRPr="00590C30">
        <w:rPr>
          <w:sz w:val="22"/>
          <w:u w:val="single"/>
        </w:rPr>
        <w:t>Data Description:</w:t>
      </w:r>
    </w:p>
    <w:tbl>
      <w:tblPr>
        <w:tblW w:w="0" w:type="auto"/>
        <w:tblLayout w:type="fixed"/>
        <w:tblLook w:val="0000" w:firstRow="0" w:lastRow="0" w:firstColumn="0" w:lastColumn="0" w:noHBand="0" w:noVBand="0"/>
      </w:tblPr>
      <w:tblGrid>
        <w:gridCol w:w="1080"/>
        <w:gridCol w:w="6480"/>
        <w:gridCol w:w="1440"/>
        <w:gridCol w:w="1080"/>
      </w:tblGrid>
      <w:tr w:rsidR="00370320" w:rsidRPr="00590C30" w14:paraId="614BFAB5" w14:textId="77777777" w:rsidTr="004A6BF2">
        <w:tc>
          <w:tcPr>
            <w:tcW w:w="1080" w:type="dxa"/>
          </w:tcPr>
          <w:p w14:paraId="5235942A" w14:textId="77777777" w:rsidR="00370320" w:rsidRPr="00590C30" w:rsidRDefault="00370320" w:rsidP="004A6BF2">
            <w:pPr>
              <w:jc w:val="center"/>
            </w:pPr>
            <w:r w:rsidRPr="00590C30">
              <w:t>Field</w:t>
            </w:r>
          </w:p>
        </w:tc>
        <w:tc>
          <w:tcPr>
            <w:tcW w:w="6480" w:type="dxa"/>
          </w:tcPr>
          <w:p w14:paraId="6C81F29C" w14:textId="77777777" w:rsidR="00370320" w:rsidRPr="00590C30" w:rsidRDefault="00370320" w:rsidP="004A6BF2">
            <w:r w:rsidRPr="00590C30">
              <w:t>Contents</w:t>
            </w:r>
          </w:p>
        </w:tc>
        <w:tc>
          <w:tcPr>
            <w:tcW w:w="1440" w:type="dxa"/>
          </w:tcPr>
          <w:p w14:paraId="50454554" w14:textId="77777777" w:rsidR="00370320" w:rsidRPr="00590C30" w:rsidRDefault="00370320" w:rsidP="004A6BF2">
            <w:pPr>
              <w:jc w:val="center"/>
            </w:pPr>
            <w:r w:rsidRPr="00590C30">
              <w:t>Type</w:t>
            </w:r>
          </w:p>
        </w:tc>
        <w:tc>
          <w:tcPr>
            <w:tcW w:w="1080" w:type="dxa"/>
          </w:tcPr>
          <w:p w14:paraId="0C818EB2" w14:textId="77777777" w:rsidR="00370320" w:rsidRPr="00590C30" w:rsidRDefault="00370320" w:rsidP="004A6BF2">
            <w:pPr>
              <w:jc w:val="center"/>
            </w:pPr>
            <w:r w:rsidRPr="00590C30">
              <w:t>Default</w:t>
            </w:r>
          </w:p>
        </w:tc>
      </w:tr>
      <w:tr w:rsidR="00370320" w:rsidRPr="00590C30" w14:paraId="6A4A1592" w14:textId="77777777" w:rsidTr="004A6BF2">
        <w:trPr>
          <w:trHeight w:hRule="exact" w:val="120"/>
        </w:trPr>
        <w:tc>
          <w:tcPr>
            <w:tcW w:w="1080" w:type="dxa"/>
          </w:tcPr>
          <w:p w14:paraId="3ADDECDD" w14:textId="77777777" w:rsidR="00370320" w:rsidRPr="00590C30" w:rsidRDefault="00370320" w:rsidP="004A6BF2">
            <w:pPr>
              <w:jc w:val="center"/>
            </w:pPr>
          </w:p>
        </w:tc>
        <w:tc>
          <w:tcPr>
            <w:tcW w:w="6480" w:type="dxa"/>
          </w:tcPr>
          <w:p w14:paraId="6ED49E78" w14:textId="77777777" w:rsidR="00370320" w:rsidRPr="00590C30" w:rsidRDefault="00370320" w:rsidP="004A6BF2"/>
        </w:tc>
        <w:tc>
          <w:tcPr>
            <w:tcW w:w="1440" w:type="dxa"/>
          </w:tcPr>
          <w:p w14:paraId="6DD046AB" w14:textId="77777777" w:rsidR="00370320" w:rsidRPr="00590C30" w:rsidRDefault="00370320" w:rsidP="004A6BF2">
            <w:pPr>
              <w:jc w:val="center"/>
            </w:pPr>
          </w:p>
        </w:tc>
        <w:tc>
          <w:tcPr>
            <w:tcW w:w="1080" w:type="dxa"/>
          </w:tcPr>
          <w:p w14:paraId="6A340FAB" w14:textId="77777777" w:rsidR="00370320" w:rsidRPr="00590C30" w:rsidRDefault="00370320" w:rsidP="004A6BF2">
            <w:pPr>
              <w:jc w:val="center"/>
            </w:pPr>
          </w:p>
        </w:tc>
      </w:tr>
      <w:tr w:rsidR="00370320" w:rsidRPr="00590C30" w14:paraId="33DF93A3" w14:textId="77777777" w:rsidTr="004A6BF2">
        <w:tc>
          <w:tcPr>
            <w:tcW w:w="1080" w:type="dxa"/>
          </w:tcPr>
          <w:p w14:paraId="372A64F2" w14:textId="77777777" w:rsidR="00370320" w:rsidRPr="00590C30" w:rsidRDefault="00370320" w:rsidP="004A6BF2">
            <w:pPr>
              <w:jc w:val="center"/>
            </w:pPr>
            <w:r>
              <w:t>G</w:t>
            </w:r>
            <w:r w:rsidRPr="00590C30">
              <w:t>ID</w:t>
            </w:r>
          </w:p>
        </w:tc>
        <w:tc>
          <w:tcPr>
            <w:tcW w:w="6480" w:type="dxa"/>
          </w:tcPr>
          <w:p w14:paraId="706F68C2" w14:textId="77777777" w:rsidR="00370320" w:rsidRDefault="00370320" w:rsidP="004A6BF2">
            <w:r>
              <w:t xml:space="preserve">ID of a grid whose components in the next field will be put into the </w:t>
            </w:r>
          </w:p>
          <w:p w14:paraId="7D12DA4D" w14:textId="77777777" w:rsidR="00370320" w:rsidRPr="00590C30" w:rsidRDefault="00370320" w:rsidP="004A6BF2">
            <w:r>
              <w:t>R-set</w:t>
            </w:r>
          </w:p>
        </w:tc>
        <w:tc>
          <w:tcPr>
            <w:tcW w:w="1440" w:type="dxa"/>
          </w:tcPr>
          <w:p w14:paraId="574DB7AE" w14:textId="77777777" w:rsidR="00370320" w:rsidRPr="00590C30" w:rsidRDefault="00370320" w:rsidP="004A6BF2">
            <w:pPr>
              <w:jc w:val="center"/>
            </w:pPr>
            <w:r w:rsidRPr="00590C30">
              <w:t>Integer &gt; 0</w:t>
            </w:r>
          </w:p>
        </w:tc>
        <w:tc>
          <w:tcPr>
            <w:tcW w:w="1080" w:type="dxa"/>
          </w:tcPr>
          <w:p w14:paraId="5B8C63DA" w14:textId="77777777" w:rsidR="00370320" w:rsidRPr="00590C30" w:rsidRDefault="00370320" w:rsidP="004A6BF2">
            <w:pPr>
              <w:jc w:val="center"/>
            </w:pPr>
            <w:r w:rsidRPr="00590C30">
              <w:t>None</w:t>
            </w:r>
          </w:p>
        </w:tc>
      </w:tr>
      <w:tr w:rsidR="00370320" w:rsidRPr="00590C30" w14:paraId="2F4D98BD" w14:textId="77777777" w:rsidTr="004A6BF2">
        <w:trPr>
          <w:trHeight w:hRule="exact" w:val="120"/>
        </w:trPr>
        <w:tc>
          <w:tcPr>
            <w:tcW w:w="1080" w:type="dxa"/>
          </w:tcPr>
          <w:p w14:paraId="232FAE35" w14:textId="77777777" w:rsidR="00370320" w:rsidRPr="00590C30" w:rsidRDefault="00370320" w:rsidP="004A6BF2">
            <w:pPr>
              <w:jc w:val="center"/>
            </w:pPr>
          </w:p>
        </w:tc>
        <w:tc>
          <w:tcPr>
            <w:tcW w:w="6480" w:type="dxa"/>
          </w:tcPr>
          <w:p w14:paraId="773AE07F" w14:textId="77777777" w:rsidR="00370320" w:rsidRPr="00590C30" w:rsidRDefault="00370320" w:rsidP="004A6BF2"/>
        </w:tc>
        <w:tc>
          <w:tcPr>
            <w:tcW w:w="1440" w:type="dxa"/>
          </w:tcPr>
          <w:p w14:paraId="28C35FA6" w14:textId="77777777" w:rsidR="00370320" w:rsidRPr="00590C30" w:rsidRDefault="00370320" w:rsidP="004A6BF2">
            <w:pPr>
              <w:jc w:val="center"/>
            </w:pPr>
          </w:p>
        </w:tc>
        <w:tc>
          <w:tcPr>
            <w:tcW w:w="1080" w:type="dxa"/>
          </w:tcPr>
          <w:p w14:paraId="6A39325A" w14:textId="77777777" w:rsidR="00370320" w:rsidRPr="00590C30" w:rsidRDefault="00370320" w:rsidP="004A6BF2">
            <w:pPr>
              <w:jc w:val="center"/>
            </w:pPr>
          </w:p>
        </w:tc>
      </w:tr>
      <w:tr w:rsidR="00370320" w:rsidRPr="00590C30" w14:paraId="11A4FA9F" w14:textId="77777777" w:rsidTr="004A6BF2">
        <w:tc>
          <w:tcPr>
            <w:tcW w:w="1080" w:type="dxa"/>
          </w:tcPr>
          <w:p w14:paraId="4EE94FAB" w14:textId="77777777" w:rsidR="00370320" w:rsidRPr="00590C30" w:rsidRDefault="00370320" w:rsidP="004A6BF2">
            <w:pPr>
              <w:jc w:val="center"/>
            </w:pPr>
            <w:r>
              <w:t>C</w:t>
            </w:r>
          </w:p>
        </w:tc>
        <w:tc>
          <w:tcPr>
            <w:tcW w:w="6480" w:type="dxa"/>
          </w:tcPr>
          <w:p w14:paraId="67A2381F" w14:textId="77777777" w:rsidR="00370320" w:rsidRPr="00590C30" w:rsidRDefault="00370320" w:rsidP="004A6BF2">
            <w:r>
              <w:t>Displacement component numbers (digits 1 through 6)</w:t>
            </w:r>
          </w:p>
        </w:tc>
        <w:tc>
          <w:tcPr>
            <w:tcW w:w="1440" w:type="dxa"/>
          </w:tcPr>
          <w:p w14:paraId="554FF7C5" w14:textId="77777777" w:rsidR="00370320" w:rsidRPr="00590C30" w:rsidRDefault="00370320" w:rsidP="004A6BF2">
            <w:pPr>
              <w:jc w:val="center"/>
            </w:pPr>
            <w:r w:rsidRPr="00590C30">
              <w:t>Integer &gt; 0</w:t>
            </w:r>
          </w:p>
        </w:tc>
        <w:tc>
          <w:tcPr>
            <w:tcW w:w="1080" w:type="dxa"/>
          </w:tcPr>
          <w:p w14:paraId="77E119BA" w14:textId="77777777" w:rsidR="00370320" w:rsidRPr="00590C30" w:rsidRDefault="00370320" w:rsidP="004A6BF2">
            <w:pPr>
              <w:jc w:val="center"/>
            </w:pPr>
            <w:r w:rsidRPr="00590C30">
              <w:t>None</w:t>
            </w:r>
          </w:p>
        </w:tc>
      </w:tr>
    </w:tbl>
    <w:p w14:paraId="012F5798" w14:textId="77777777" w:rsidR="00370320" w:rsidRPr="00590C30" w:rsidRDefault="00370320" w:rsidP="00370320"/>
    <w:p w14:paraId="04598D2E" w14:textId="54F4AEBF" w:rsidR="00370320" w:rsidRPr="00590C30" w:rsidRDefault="00370320" w:rsidP="00CF1CAE">
      <w:pPr>
        <w:pStyle w:val="Remarks"/>
      </w:pPr>
      <w:r w:rsidRPr="00590C30">
        <w:t>Remarks:</w:t>
      </w:r>
    </w:p>
    <w:p w14:paraId="7A89C8D4" w14:textId="77777777" w:rsidR="00370320" w:rsidRPr="00590C30" w:rsidRDefault="00370320" w:rsidP="00CF1CAE">
      <w:pPr>
        <w:pStyle w:val="Remarks"/>
      </w:pPr>
      <w:r>
        <w:lastRenderedPageBreak/>
        <w:t>1.</w:t>
      </w:r>
      <w:r>
        <w:tab/>
        <w:t>This Bulk Data entry is meant for use in Craig-Bampton analyses</w:t>
      </w:r>
      <w:r w:rsidRPr="00590C30">
        <w:t>.</w:t>
      </w:r>
      <w:r>
        <w:t xml:space="preserve">  The degrees of freedom specified on this entry will be treated the same as Single Point Constraints (SPC’s) in all other analyses</w:t>
      </w:r>
    </w:p>
    <w:p w14:paraId="12EA6E88" w14:textId="77777777" w:rsidR="00370320" w:rsidRPr="00590C30" w:rsidRDefault="00370320" w:rsidP="00370320">
      <w:pPr>
        <w:ind w:left="360" w:hanging="360"/>
      </w:pPr>
    </w:p>
    <w:p w14:paraId="469F1CDD" w14:textId="77777777" w:rsidR="00370320" w:rsidRPr="00224FC9" w:rsidRDefault="00370320" w:rsidP="00A77179">
      <w:pPr>
        <w:pStyle w:val="Corner"/>
      </w:pPr>
      <w:r w:rsidRPr="002F396F">
        <w:br w:type="page"/>
      </w:r>
      <w:r w:rsidRPr="00224FC9">
        <w:lastRenderedPageBreak/>
        <w:t>TEMP</w:t>
      </w:r>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p>
    <w:p w14:paraId="1E5E3815" w14:textId="77777777" w:rsidR="00370320" w:rsidRPr="007E3809" w:rsidRDefault="00370320" w:rsidP="00501F36">
      <w:pPr>
        <w:pStyle w:val="Heading2"/>
      </w:pPr>
      <w:bookmarkStart w:id="2712" w:name="_Toc28327078"/>
      <w:bookmarkStart w:id="2713" w:name="_Toc28600409"/>
      <w:bookmarkStart w:id="2714" w:name="_Toc164034548"/>
      <w:r>
        <w:t>TEMP</w:t>
      </w:r>
      <w:bookmarkEnd w:id="2712"/>
      <w:bookmarkEnd w:id="2713"/>
      <w:bookmarkEnd w:id="2714"/>
    </w:p>
    <w:p w14:paraId="1F9A32AE" w14:textId="77777777" w:rsidR="00370320" w:rsidRDefault="00370320" w:rsidP="00370320">
      <w:pPr>
        <w:rPr>
          <w:sz w:val="22"/>
          <w:u w:val="single"/>
        </w:rPr>
      </w:pPr>
    </w:p>
    <w:p w14:paraId="3211B9C7" w14:textId="6CCAB204" w:rsidR="00370320" w:rsidRPr="00590C30" w:rsidRDefault="00370320" w:rsidP="00370320">
      <w:r w:rsidRPr="00590C30">
        <w:rPr>
          <w:sz w:val="22"/>
          <w:u w:val="single"/>
        </w:rPr>
        <w:t>Description:</w:t>
      </w:r>
      <w:r w:rsidRPr="00590C30">
        <w:rPr>
          <w:sz w:val="22"/>
        </w:rPr>
        <w:t xml:space="preserve"> </w:t>
      </w:r>
    </w:p>
    <w:p w14:paraId="6D10DD88" w14:textId="77777777" w:rsidR="00370320" w:rsidRPr="00E87F8C" w:rsidRDefault="00370320" w:rsidP="00370320">
      <w:pPr>
        <w:rPr>
          <w:sz w:val="22"/>
        </w:rPr>
      </w:pPr>
      <w:r>
        <w:t>G</w:t>
      </w:r>
      <w:r w:rsidRPr="00590C30">
        <w:t>rid point temperature definition</w:t>
      </w:r>
      <w:r w:rsidRPr="00590C30">
        <w:rPr>
          <w:sz w:val="22"/>
        </w:rPr>
        <w:t xml:space="preserve"> for purposes of calculating thermal loads on the model.</w:t>
      </w:r>
    </w:p>
    <w:p w14:paraId="3B0FAD3B" w14:textId="77777777" w:rsidR="00370320" w:rsidRPr="00590C30" w:rsidRDefault="00370320" w:rsidP="00370320"/>
    <w:p w14:paraId="3020E746" w14:textId="371C2A2E" w:rsidR="00370320" w:rsidRPr="00590C30" w:rsidRDefault="00370320" w:rsidP="00370320">
      <w:r w:rsidRPr="00590C30">
        <w:rPr>
          <w:sz w:val="22"/>
          <w:u w:val="single"/>
        </w:rPr>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18884A2" w14:textId="77777777" w:rsidTr="004A6BF2">
        <w:tc>
          <w:tcPr>
            <w:tcW w:w="1008" w:type="dxa"/>
            <w:tcBorders>
              <w:top w:val="nil"/>
              <w:left w:val="nil"/>
              <w:bottom w:val="nil"/>
              <w:right w:val="nil"/>
            </w:tcBorders>
          </w:tcPr>
          <w:p w14:paraId="79553B86" w14:textId="77777777" w:rsidR="00370320" w:rsidRPr="00590C30" w:rsidRDefault="00370320" w:rsidP="004A6BF2">
            <w:pPr>
              <w:jc w:val="center"/>
            </w:pPr>
            <w:r w:rsidRPr="00590C30">
              <w:t>1</w:t>
            </w:r>
          </w:p>
        </w:tc>
        <w:tc>
          <w:tcPr>
            <w:tcW w:w="1008" w:type="dxa"/>
            <w:tcBorders>
              <w:top w:val="nil"/>
              <w:left w:val="nil"/>
              <w:bottom w:val="nil"/>
              <w:right w:val="nil"/>
            </w:tcBorders>
          </w:tcPr>
          <w:p w14:paraId="55D96E60" w14:textId="77777777" w:rsidR="00370320" w:rsidRPr="00590C30" w:rsidRDefault="00370320" w:rsidP="004A6BF2">
            <w:pPr>
              <w:jc w:val="center"/>
            </w:pPr>
            <w:r w:rsidRPr="00590C30">
              <w:t>2</w:t>
            </w:r>
          </w:p>
        </w:tc>
        <w:tc>
          <w:tcPr>
            <w:tcW w:w="1008" w:type="dxa"/>
            <w:tcBorders>
              <w:top w:val="nil"/>
              <w:left w:val="nil"/>
              <w:bottom w:val="nil"/>
              <w:right w:val="nil"/>
            </w:tcBorders>
          </w:tcPr>
          <w:p w14:paraId="116C4BE5" w14:textId="77777777" w:rsidR="00370320" w:rsidRPr="00590C30" w:rsidRDefault="00370320" w:rsidP="004A6BF2">
            <w:pPr>
              <w:jc w:val="center"/>
            </w:pPr>
            <w:r w:rsidRPr="00590C30">
              <w:t>3</w:t>
            </w:r>
          </w:p>
        </w:tc>
        <w:tc>
          <w:tcPr>
            <w:tcW w:w="1008" w:type="dxa"/>
            <w:tcBorders>
              <w:top w:val="nil"/>
              <w:left w:val="nil"/>
              <w:bottom w:val="nil"/>
              <w:right w:val="nil"/>
            </w:tcBorders>
          </w:tcPr>
          <w:p w14:paraId="02A83CB4" w14:textId="77777777" w:rsidR="00370320" w:rsidRPr="00590C30" w:rsidRDefault="00370320" w:rsidP="004A6BF2">
            <w:pPr>
              <w:jc w:val="center"/>
            </w:pPr>
            <w:r w:rsidRPr="00590C30">
              <w:t>4</w:t>
            </w:r>
          </w:p>
        </w:tc>
        <w:tc>
          <w:tcPr>
            <w:tcW w:w="1008" w:type="dxa"/>
            <w:tcBorders>
              <w:top w:val="nil"/>
              <w:left w:val="nil"/>
              <w:bottom w:val="nil"/>
              <w:right w:val="nil"/>
            </w:tcBorders>
          </w:tcPr>
          <w:p w14:paraId="0B2D74D3" w14:textId="77777777" w:rsidR="00370320" w:rsidRPr="00590C30" w:rsidRDefault="00370320" w:rsidP="004A6BF2">
            <w:pPr>
              <w:jc w:val="center"/>
            </w:pPr>
            <w:r w:rsidRPr="00590C30">
              <w:t>5</w:t>
            </w:r>
          </w:p>
        </w:tc>
        <w:tc>
          <w:tcPr>
            <w:tcW w:w="1008" w:type="dxa"/>
            <w:tcBorders>
              <w:top w:val="nil"/>
              <w:left w:val="nil"/>
              <w:bottom w:val="nil"/>
              <w:right w:val="nil"/>
            </w:tcBorders>
          </w:tcPr>
          <w:p w14:paraId="69E7754E" w14:textId="77777777" w:rsidR="00370320" w:rsidRPr="00590C30" w:rsidRDefault="00370320" w:rsidP="004A6BF2">
            <w:pPr>
              <w:jc w:val="center"/>
            </w:pPr>
            <w:r w:rsidRPr="00590C30">
              <w:t>6</w:t>
            </w:r>
          </w:p>
        </w:tc>
        <w:tc>
          <w:tcPr>
            <w:tcW w:w="1008" w:type="dxa"/>
            <w:tcBorders>
              <w:top w:val="nil"/>
              <w:left w:val="nil"/>
              <w:bottom w:val="nil"/>
              <w:right w:val="nil"/>
            </w:tcBorders>
          </w:tcPr>
          <w:p w14:paraId="6F8C1A13" w14:textId="77777777" w:rsidR="00370320" w:rsidRPr="00590C30" w:rsidRDefault="00370320" w:rsidP="004A6BF2">
            <w:pPr>
              <w:jc w:val="center"/>
            </w:pPr>
            <w:r w:rsidRPr="00590C30">
              <w:t>7</w:t>
            </w:r>
          </w:p>
        </w:tc>
        <w:tc>
          <w:tcPr>
            <w:tcW w:w="1008" w:type="dxa"/>
            <w:tcBorders>
              <w:top w:val="nil"/>
              <w:left w:val="nil"/>
              <w:bottom w:val="nil"/>
              <w:right w:val="nil"/>
            </w:tcBorders>
          </w:tcPr>
          <w:p w14:paraId="6CD13945" w14:textId="77777777" w:rsidR="00370320" w:rsidRPr="00590C30" w:rsidRDefault="00370320" w:rsidP="004A6BF2">
            <w:pPr>
              <w:jc w:val="center"/>
            </w:pPr>
            <w:r w:rsidRPr="00590C30">
              <w:t>8</w:t>
            </w:r>
          </w:p>
        </w:tc>
        <w:tc>
          <w:tcPr>
            <w:tcW w:w="1008" w:type="dxa"/>
            <w:tcBorders>
              <w:top w:val="nil"/>
              <w:left w:val="nil"/>
              <w:bottom w:val="nil"/>
              <w:right w:val="nil"/>
            </w:tcBorders>
          </w:tcPr>
          <w:p w14:paraId="318EFB56" w14:textId="77777777" w:rsidR="00370320" w:rsidRPr="00590C30" w:rsidRDefault="00370320" w:rsidP="004A6BF2">
            <w:pPr>
              <w:jc w:val="center"/>
            </w:pPr>
            <w:r w:rsidRPr="00590C30">
              <w:t>9</w:t>
            </w:r>
          </w:p>
        </w:tc>
        <w:tc>
          <w:tcPr>
            <w:tcW w:w="1008" w:type="dxa"/>
            <w:tcBorders>
              <w:top w:val="nil"/>
              <w:left w:val="nil"/>
              <w:bottom w:val="nil"/>
              <w:right w:val="nil"/>
            </w:tcBorders>
          </w:tcPr>
          <w:p w14:paraId="554CE20A" w14:textId="77777777" w:rsidR="00370320" w:rsidRPr="00590C30" w:rsidRDefault="00370320" w:rsidP="004A6BF2">
            <w:pPr>
              <w:jc w:val="center"/>
            </w:pPr>
            <w:r w:rsidRPr="00590C30">
              <w:t>10</w:t>
            </w:r>
          </w:p>
        </w:tc>
      </w:tr>
      <w:tr w:rsidR="00370320" w:rsidRPr="00590C30" w14:paraId="56D4D648" w14:textId="77777777" w:rsidTr="004A6BF2">
        <w:tc>
          <w:tcPr>
            <w:tcW w:w="1008" w:type="dxa"/>
            <w:tcBorders>
              <w:top w:val="single" w:sz="4" w:space="0" w:color="auto"/>
              <w:right w:val="single" w:sz="4" w:space="0" w:color="auto"/>
            </w:tcBorders>
          </w:tcPr>
          <w:p w14:paraId="6D54FD03" w14:textId="77777777" w:rsidR="00370320" w:rsidRPr="00590C30" w:rsidRDefault="00370320" w:rsidP="004A6BF2">
            <w:r w:rsidRPr="00590C30">
              <w:t>TEMP</w:t>
            </w:r>
          </w:p>
        </w:tc>
        <w:tc>
          <w:tcPr>
            <w:tcW w:w="1008" w:type="dxa"/>
            <w:tcBorders>
              <w:top w:val="single" w:sz="4" w:space="0" w:color="auto"/>
              <w:left w:val="single" w:sz="4" w:space="0" w:color="auto"/>
              <w:right w:val="single" w:sz="4" w:space="0" w:color="auto"/>
            </w:tcBorders>
          </w:tcPr>
          <w:p w14:paraId="707B44D7" w14:textId="77777777" w:rsidR="00370320" w:rsidRPr="00590C30" w:rsidRDefault="00370320" w:rsidP="004A6BF2">
            <w:pPr>
              <w:jc w:val="center"/>
            </w:pPr>
            <w:r w:rsidRPr="00590C30">
              <w:t>SID</w:t>
            </w:r>
          </w:p>
        </w:tc>
        <w:tc>
          <w:tcPr>
            <w:tcW w:w="1008" w:type="dxa"/>
            <w:tcBorders>
              <w:top w:val="single" w:sz="4" w:space="0" w:color="auto"/>
              <w:left w:val="single" w:sz="4" w:space="0" w:color="auto"/>
              <w:right w:val="single" w:sz="4" w:space="0" w:color="auto"/>
            </w:tcBorders>
          </w:tcPr>
          <w:p w14:paraId="440CCEF0" w14:textId="77777777" w:rsidR="00370320" w:rsidRPr="00590C30" w:rsidRDefault="00370320" w:rsidP="004A6BF2">
            <w:pPr>
              <w:jc w:val="center"/>
            </w:pPr>
            <w:r w:rsidRPr="00590C30">
              <w:t>G1</w:t>
            </w:r>
          </w:p>
        </w:tc>
        <w:tc>
          <w:tcPr>
            <w:tcW w:w="1008" w:type="dxa"/>
            <w:tcBorders>
              <w:top w:val="single" w:sz="4" w:space="0" w:color="auto"/>
              <w:left w:val="single" w:sz="4" w:space="0" w:color="auto"/>
              <w:right w:val="single" w:sz="4" w:space="0" w:color="auto"/>
            </w:tcBorders>
          </w:tcPr>
          <w:p w14:paraId="3A6B9724" w14:textId="77777777" w:rsidR="00370320" w:rsidRPr="00590C30" w:rsidRDefault="00370320" w:rsidP="004A6BF2">
            <w:pPr>
              <w:jc w:val="center"/>
            </w:pPr>
            <w:r w:rsidRPr="00590C30">
              <w:t>T1</w:t>
            </w:r>
          </w:p>
        </w:tc>
        <w:tc>
          <w:tcPr>
            <w:tcW w:w="1008" w:type="dxa"/>
            <w:tcBorders>
              <w:top w:val="single" w:sz="4" w:space="0" w:color="auto"/>
              <w:left w:val="single" w:sz="4" w:space="0" w:color="auto"/>
              <w:right w:val="single" w:sz="4" w:space="0" w:color="auto"/>
            </w:tcBorders>
          </w:tcPr>
          <w:p w14:paraId="4C9224A2" w14:textId="77777777" w:rsidR="00370320" w:rsidRPr="00590C30" w:rsidRDefault="00370320" w:rsidP="004A6BF2">
            <w:pPr>
              <w:jc w:val="center"/>
            </w:pPr>
            <w:r w:rsidRPr="00590C30">
              <w:t>G2</w:t>
            </w:r>
          </w:p>
        </w:tc>
        <w:tc>
          <w:tcPr>
            <w:tcW w:w="1008" w:type="dxa"/>
            <w:tcBorders>
              <w:top w:val="single" w:sz="4" w:space="0" w:color="auto"/>
              <w:left w:val="single" w:sz="4" w:space="0" w:color="auto"/>
              <w:right w:val="single" w:sz="4" w:space="0" w:color="auto"/>
            </w:tcBorders>
          </w:tcPr>
          <w:p w14:paraId="1D942B8D" w14:textId="77777777" w:rsidR="00370320" w:rsidRPr="00590C30" w:rsidRDefault="00370320" w:rsidP="004A6BF2">
            <w:pPr>
              <w:jc w:val="center"/>
            </w:pPr>
            <w:r w:rsidRPr="00590C30">
              <w:t>T2</w:t>
            </w:r>
          </w:p>
        </w:tc>
        <w:tc>
          <w:tcPr>
            <w:tcW w:w="1008" w:type="dxa"/>
            <w:tcBorders>
              <w:top w:val="single" w:sz="4" w:space="0" w:color="auto"/>
              <w:left w:val="single" w:sz="4" w:space="0" w:color="auto"/>
              <w:right w:val="single" w:sz="4" w:space="0" w:color="auto"/>
            </w:tcBorders>
          </w:tcPr>
          <w:p w14:paraId="58578BC0" w14:textId="77777777" w:rsidR="00370320" w:rsidRPr="00590C30" w:rsidRDefault="00370320" w:rsidP="004A6BF2">
            <w:pPr>
              <w:jc w:val="center"/>
            </w:pPr>
            <w:r w:rsidRPr="00590C30">
              <w:t>G3</w:t>
            </w:r>
          </w:p>
        </w:tc>
        <w:tc>
          <w:tcPr>
            <w:tcW w:w="1008" w:type="dxa"/>
            <w:tcBorders>
              <w:top w:val="single" w:sz="4" w:space="0" w:color="auto"/>
              <w:left w:val="single" w:sz="4" w:space="0" w:color="auto"/>
              <w:right w:val="single" w:sz="4" w:space="0" w:color="auto"/>
            </w:tcBorders>
          </w:tcPr>
          <w:p w14:paraId="31992230" w14:textId="77777777" w:rsidR="00370320" w:rsidRPr="00590C30" w:rsidRDefault="00370320" w:rsidP="004A6BF2">
            <w:pPr>
              <w:jc w:val="center"/>
            </w:pPr>
            <w:r w:rsidRPr="00590C30">
              <w:t>T3</w:t>
            </w:r>
          </w:p>
        </w:tc>
        <w:tc>
          <w:tcPr>
            <w:tcW w:w="1008" w:type="dxa"/>
            <w:tcBorders>
              <w:top w:val="single" w:sz="4" w:space="0" w:color="auto"/>
              <w:left w:val="single" w:sz="4" w:space="0" w:color="auto"/>
              <w:right w:val="single" w:sz="4" w:space="0" w:color="auto"/>
            </w:tcBorders>
            <w:shd w:val="pct15" w:color="auto" w:fill="FFFFFF"/>
          </w:tcPr>
          <w:p w14:paraId="5AC15251" w14:textId="77777777" w:rsidR="00370320" w:rsidRPr="00590C30" w:rsidRDefault="00370320" w:rsidP="004A6BF2">
            <w:pPr>
              <w:jc w:val="center"/>
            </w:pPr>
          </w:p>
        </w:tc>
        <w:tc>
          <w:tcPr>
            <w:tcW w:w="1008" w:type="dxa"/>
            <w:tcBorders>
              <w:top w:val="single" w:sz="4" w:space="0" w:color="auto"/>
              <w:left w:val="single" w:sz="4" w:space="0" w:color="auto"/>
            </w:tcBorders>
          </w:tcPr>
          <w:p w14:paraId="457FE72F" w14:textId="77777777" w:rsidR="00370320" w:rsidRPr="00590C30" w:rsidRDefault="00370320" w:rsidP="004A6BF2"/>
        </w:tc>
      </w:tr>
    </w:tbl>
    <w:p w14:paraId="3E2D6AB0" w14:textId="77777777" w:rsidR="00370320" w:rsidRPr="00590C30" w:rsidRDefault="00370320" w:rsidP="00370320"/>
    <w:p w14:paraId="38F8BC68" w14:textId="4E8B01C0" w:rsidR="00370320" w:rsidRPr="00590C30" w:rsidRDefault="00370320" w:rsidP="00370320">
      <w:r w:rsidRPr="00590C30">
        <w:rPr>
          <w:sz w:val="22"/>
          <w:u w:val="single"/>
        </w:rPr>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B932579" w14:textId="77777777" w:rsidTr="004A6BF2">
        <w:tc>
          <w:tcPr>
            <w:tcW w:w="1008" w:type="dxa"/>
          </w:tcPr>
          <w:p w14:paraId="3960B52D" w14:textId="77777777" w:rsidR="00370320" w:rsidRPr="00590C30" w:rsidRDefault="00370320" w:rsidP="004A6BF2">
            <w:r w:rsidRPr="00590C30">
              <w:t>TEMP</w:t>
            </w:r>
          </w:p>
        </w:tc>
        <w:tc>
          <w:tcPr>
            <w:tcW w:w="1008" w:type="dxa"/>
          </w:tcPr>
          <w:p w14:paraId="4E135F8E" w14:textId="77777777" w:rsidR="00370320" w:rsidRPr="00590C30" w:rsidRDefault="00370320" w:rsidP="004A6BF2">
            <w:pPr>
              <w:jc w:val="center"/>
            </w:pPr>
            <w:r w:rsidRPr="00590C30">
              <w:t>4</w:t>
            </w:r>
          </w:p>
        </w:tc>
        <w:tc>
          <w:tcPr>
            <w:tcW w:w="1008" w:type="dxa"/>
          </w:tcPr>
          <w:p w14:paraId="5845AD1E" w14:textId="77777777" w:rsidR="00370320" w:rsidRPr="00590C30" w:rsidRDefault="00370320" w:rsidP="004A6BF2">
            <w:pPr>
              <w:jc w:val="center"/>
            </w:pPr>
            <w:r w:rsidRPr="00590C30">
              <w:t>1011</w:t>
            </w:r>
          </w:p>
        </w:tc>
        <w:tc>
          <w:tcPr>
            <w:tcW w:w="1008" w:type="dxa"/>
          </w:tcPr>
          <w:p w14:paraId="040F2C46" w14:textId="77777777" w:rsidR="00370320" w:rsidRPr="00590C30" w:rsidRDefault="00370320" w:rsidP="004A6BF2">
            <w:pPr>
              <w:jc w:val="center"/>
            </w:pPr>
            <w:r w:rsidRPr="00590C30">
              <w:t>25.</w:t>
            </w:r>
          </w:p>
        </w:tc>
        <w:tc>
          <w:tcPr>
            <w:tcW w:w="1008" w:type="dxa"/>
          </w:tcPr>
          <w:p w14:paraId="55221AC6" w14:textId="77777777" w:rsidR="00370320" w:rsidRPr="00590C30" w:rsidRDefault="00370320" w:rsidP="004A6BF2">
            <w:pPr>
              <w:jc w:val="center"/>
            </w:pPr>
            <w:r w:rsidRPr="00590C30">
              <w:t>1012</w:t>
            </w:r>
          </w:p>
        </w:tc>
        <w:tc>
          <w:tcPr>
            <w:tcW w:w="1008" w:type="dxa"/>
          </w:tcPr>
          <w:p w14:paraId="1869F141" w14:textId="77777777" w:rsidR="00370320" w:rsidRPr="00590C30" w:rsidRDefault="00370320" w:rsidP="004A6BF2">
            <w:pPr>
              <w:jc w:val="center"/>
            </w:pPr>
            <w:r w:rsidRPr="00590C30">
              <w:t>32.</w:t>
            </w:r>
          </w:p>
        </w:tc>
        <w:tc>
          <w:tcPr>
            <w:tcW w:w="1008" w:type="dxa"/>
          </w:tcPr>
          <w:p w14:paraId="3358FD7E" w14:textId="77777777" w:rsidR="00370320" w:rsidRPr="00590C30" w:rsidRDefault="00370320" w:rsidP="004A6BF2">
            <w:pPr>
              <w:jc w:val="center"/>
            </w:pPr>
            <w:r w:rsidRPr="00590C30">
              <w:t>1013</w:t>
            </w:r>
          </w:p>
        </w:tc>
        <w:tc>
          <w:tcPr>
            <w:tcW w:w="1008" w:type="dxa"/>
          </w:tcPr>
          <w:p w14:paraId="78018B0F" w14:textId="77777777" w:rsidR="00370320" w:rsidRPr="00590C30" w:rsidRDefault="00370320" w:rsidP="004A6BF2">
            <w:pPr>
              <w:jc w:val="center"/>
            </w:pPr>
            <w:r w:rsidRPr="00590C30">
              <w:t>28.</w:t>
            </w:r>
          </w:p>
        </w:tc>
        <w:tc>
          <w:tcPr>
            <w:tcW w:w="1008" w:type="dxa"/>
          </w:tcPr>
          <w:p w14:paraId="6E40B8CE" w14:textId="77777777" w:rsidR="00370320" w:rsidRPr="00590C30" w:rsidRDefault="00370320" w:rsidP="004A6BF2">
            <w:pPr>
              <w:jc w:val="center"/>
            </w:pPr>
          </w:p>
        </w:tc>
        <w:tc>
          <w:tcPr>
            <w:tcW w:w="1008" w:type="dxa"/>
          </w:tcPr>
          <w:p w14:paraId="43FEA881" w14:textId="77777777" w:rsidR="00370320" w:rsidRPr="00590C30" w:rsidRDefault="00370320" w:rsidP="004A6BF2"/>
        </w:tc>
      </w:tr>
    </w:tbl>
    <w:p w14:paraId="771146CE" w14:textId="77777777" w:rsidR="00370320" w:rsidRPr="00590C30" w:rsidRDefault="00370320" w:rsidP="00370320"/>
    <w:p w14:paraId="7295DE8D" w14:textId="45CEF0D3" w:rsidR="00370320" w:rsidRPr="00590C30" w:rsidRDefault="00370320" w:rsidP="00370320">
      <w:r w:rsidRPr="00590C30">
        <w:rPr>
          <w:sz w:val="22"/>
          <w:u w:val="single"/>
        </w:rPr>
        <w:t>Data Description:</w:t>
      </w:r>
    </w:p>
    <w:tbl>
      <w:tblPr>
        <w:tblW w:w="0" w:type="auto"/>
        <w:tblLayout w:type="fixed"/>
        <w:tblLook w:val="0000" w:firstRow="0" w:lastRow="0" w:firstColumn="0" w:lastColumn="0" w:noHBand="0" w:noVBand="0"/>
      </w:tblPr>
      <w:tblGrid>
        <w:gridCol w:w="1080"/>
        <w:gridCol w:w="6480"/>
        <w:gridCol w:w="1440"/>
        <w:gridCol w:w="1080"/>
      </w:tblGrid>
      <w:tr w:rsidR="00370320" w:rsidRPr="00590C30" w14:paraId="297F6A7F" w14:textId="77777777" w:rsidTr="004A6BF2">
        <w:tc>
          <w:tcPr>
            <w:tcW w:w="1080" w:type="dxa"/>
          </w:tcPr>
          <w:p w14:paraId="7A87C4B9" w14:textId="77777777" w:rsidR="00370320" w:rsidRPr="00590C30" w:rsidRDefault="00370320" w:rsidP="004A6BF2">
            <w:pPr>
              <w:jc w:val="center"/>
            </w:pPr>
            <w:r w:rsidRPr="00590C30">
              <w:t>Field</w:t>
            </w:r>
          </w:p>
        </w:tc>
        <w:tc>
          <w:tcPr>
            <w:tcW w:w="6480" w:type="dxa"/>
          </w:tcPr>
          <w:p w14:paraId="4592F700" w14:textId="77777777" w:rsidR="00370320" w:rsidRPr="00590C30" w:rsidRDefault="00370320" w:rsidP="004A6BF2">
            <w:r w:rsidRPr="00590C30">
              <w:t>Contents</w:t>
            </w:r>
          </w:p>
        </w:tc>
        <w:tc>
          <w:tcPr>
            <w:tcW w:w="1440" w:type="dxa"/>
          </w:tcPr>
          <w:p w14:paraId="321A9657" w14:textId="77777777" w:rsidR="00370320" w:rsidRPr="00590C30" w:rsidRDefault="00370320" w:rsidP="004A6BF2">
            <w:pPr>
              <w:jc w:val="center"/>
            </w:pPr>
            <w:r w:rsidRPr="00590C30">
              <w:t>Type</w:t>
            </w:r>
          </w:p>
        </w:tc>
        <w:tc>
          <w:tcPr>
            <w:tcW w:w="1080" w:type="dxa"/>
          </w:tcPr>
          <w:p w14:paraId="41064B31" w14:textId="77777777" w:rsidR="00370320" w:rsidRPr="00590C30" w:rsidRDefault="00370320" w:rsidP="004A6BF2">
            <w:pPr>
              <w:jc w:val="center"/>
            </w:pPr>
            <w:r w:rsidRPr="00590C30">
              <w:t>Default</w:t>
            </w:r>
          </w:p>
        </w:tc>
      </w:tr>
      <w:tr w:rsidR="00370320" w:rsidRPr="00590C30" w14:paraId="61CBFE3F" w14:textId="77777777" w:rsidTr="004A6BF2">
        <w:trPr>
          <w:trHeight w:hRule="exact" w:val="120"/>
        </w:trPr>
        <w:tc>
          <w:tcPr>
            <w:tcW w:w="1080" w:type="dxa"/>
          </w:tcPr>
          <w:p w14:paraId="18255FDC" w14:textId="77777777" w:rsidR="00370320" w:rsidRPr="00590C30" w:rsidRDefault="00370320" w:rsidP="004A6BF2">
            <w:pPr>
              <w:jc w:val="center"/>
            </w:pPr>
          </w:p>
        </w:tc>
        <w:tc>
          <w:tcPr>
            <w:tcW w:w="6480" w:type="dxa"/>
          </w:tcPr>
          <w:p w14:paraId="6CDB269A" w14:textId="77777777" w:rsidR="00370320" w:rsidRPr="00590C30" w:rsidRDefault="00370320" w:rsidP="004A6BF2"/>
        </w:tc>
        <w:tc>
          <w:tcPr>
            <w:tcW w:w="1440" w:type="dxa"/>
          </w:tcPr>
          <w:p w14:paraId="2E64DE2E" w14:textId="77777777" w:rsidR="00370320" w:rsidRPr="00590C30" w:rsidRDefault="00370320" w:rsidP="004A6BF2">
            <w:pPr>
              <w:jc w:val="center"/>
            </w:pPr>
          </w:p>
        </w:tc>
        <w:tc>
          <w:tcPr>
            <w:tcW w:w="1080" w:type="dxa"/>
          </w:tcPr>
          <w:p w14:paraId="6EAC447A" w14:textId="77777777" w:rsidR="00370320" w:rsidRPr="00590C30" w:rsidRDefault="00370320" w:rsidP="004A6BF2">
            <w:pPr>
              <w:jc w:val="center"/>
            </w:pPr>
          </w:p>
        </w:tc>
      </w:tr>
      <w:tr w:rsidR="00370320" w:rsidRPr="00590C30" w14:paraId="6C2CD6A5" w14:textId="77777777" w:rsidTr="004A6BF2">
        <w:tc>
          <w:tcPr>
            <w:tcW w:w="1080" w:type="dxa"/>
          </w:tcPr>
          <w:p w14:paraId="69E58F86" w14:textId="77777777" w:rsidR="00370320" w:rsidRPr="00590C30" w:rsidRDefault="00370320" w:rsidP="004A6BF2">
            <w:pPr>
              <w:jc w:val="center"/>
            </w:pPr>
            <w:r w:rsidRPr="00590C30">
              <w:t>SID</w:t>
            </w:r>
          </w:p>
        </w:tc>
        <w:tc>
          <w:tcPr>
            <w:tcW w:w="6480" w:type="dxa"/>
          </w:tcPr>
          <w:p w14:paraId="26C00350" w14:textId="77777777" w:rsidR="00370320" w:rsidRPr="00590C30" w:rsidRDefault="00370320" w:rsidP="004A6BF2">
            <w:r w:rsidRPr="00590C30">
              <w:t>ID number of the temperature set</w:t>
            </w:r>
          </w:p>
        </w:tc>
        <w:tc>
          <w:tcPr>
            <w:tcW w:w="1440" w:type="dxa"/>
          </w:tcPr>
          <w:p w14:paraId="2F4BE2AA" w14:textId="77777777" w:rsidR="00370320" w:rsidRPr="00590C30" w:rsidRDefault="00370320" w:rsidP="004A6BF2">
            <w:pPr>
              <w:jc w:val="center"/>
            </w:pPr>
            <w:r w:rsidRPr="00590C30">
              <w:t>Integer &gt; 0</w:t>
            </w:r>
          </w:p>
        </w:tc>
        <w:tc>
          <w:tcPr>
            <w:tcW w:w="1080" w:type="dxa"/>
          </w:tcPr>
          <w:p w14:paraId="0D435BFE" w14:textId="77777777" w:rsidR="00370320" w:rsidRPr="00590C30" w:rsidRDefault="00370320" w:rsidP="004A6BF2">
            <w:pPr>
              <w:jc w:val="center"/>
            </w:pPr>
            <w:r w:rsidRPr="00590C30">
              <w:t>None</w:t>
            </w:r>
          </w:p>
        </w:tc>
      </w:tr>
      <w:tr w:rsidR="00370320" w:rsidRPr="00590C30" w14:paraId="277E484C" w14:textId="77777777" w:rsidTr="004A6BF2">
        <w:trPr>
          <w:trHeight w:hRule="exact" w:val="120"/>
        </w:trPr>
        <w:tc>
          <w:tcPr>
            <w:tcW w:w="1080" w:type="dxa"/>
          </w:tcPr>
          <w:p w14:paraId="0F335AB3" w14:textId="77777777" w:rsidR="00370320" w:rsidRPr="00590C30" w:rsidRDefault="00370320" w:rsidP="004A6BF2">
            <w:pPr>
              <w:jc w:val="center"/>
            </w:pPr>
          </w:p>
        </w:tc>
        <w:tc>
          <w:tcPr>
            <w:tcW w:w="6480" w:type="dxa"/>
          </w:tcPr>
          <w:p w14:paraId="402B4817" w14:textId="77777777" w:rsidR="00370320" w:rsidRPr="00590C30" w:rsidRDefault="00370320" w:rsidP="004A6BF2"/>
        </w:tc>
        <w:tc>
          <w:tcPr>
            <w:tcW w:w="1440" w:type="dxa"/>
          </w:tcPr>
          <w:p w14:paraId="577963A2" w14:textId="77777777" w:rsidR="00370320" w:rsidRPr="00590C30" w:rsidRDefault="00370320" w:rsidP="004A6BF2">
            <w:pPr>
              <w:jc w:val="center"/>
            </w:pPr>
          </w:p>
        </w:tc>
        <w:tc>
          <w:tcPr>
            <w:tcW w:w="1080" w:type="dxa"/>
          </w:tcPr>
          <w:p w14:paraId="66F0306A" w14:textId="77777777" w:rsidR="00370320" w:rsidRPr="00590C30" w:rsidRDefault="00370320" w:rsidP="004A6BF2">
            <w:pPr>
              <w:jc w:val="center"/>
            </w:pPr>
          </w:p>
        </w:tc>
      </w:tr>
      <w:tr w:rsidR="00370320" w:rsidRPr="00590C30" w14:paraId="503CBB5F" w14:textId="77777777" w:rsidTr="004A6BF2">
        <w:tc>
          <w:tcPr>
            <w:tcW w:w="1080" w:type="dxa"/>
          </w:tcPr>
          <w:p w14:paraId="32A853C4" w14:textId="77777777" w:rsidR="00370320" w:rsidRPr="00590C30" w:rsidRDefault="00370320" w:rsidP="004A6BF2">
            <w:pPr>
              <w:jc w:val="center"/>
            </w:pPr>
            <w:r w:rsidRPr="00590C30">
              <w:t>GI</w:t>
            </w:r>
          </w:p>
        </w:tc>
        <w:tc>
          <w:tcPr>
            <w:tcW w:w="6480" w:type="dxa"/>
          </w:tcPr>
          <w:p w14:paraId="7EA25CF7" w14:textId="77777777" w:rsidR="00370320" w:rsidRPr="00590C30" w:rsidRDefault="00370320" w:rsidP="004A6BF2">
            <w:r w:rsidRPr="00590C30">
              <w:t>ID numbers of the grids whose temperature is being defined</w:t>
            </w:r>
          </w:p>
        </w:tc>
        <w:tc>
          <w:tcPr>
            <w:tcW w:w="1440" w:type="dxa"/>
          </w:tcPr>
          <w:p w14:paraId="35D57CF9" w14:textId="77777777" w:rsidR="00370320" w:rsidRPr="00590C30" w:rsidRDefault="00370320" w:rsidP="004A6BF2">
            <w:pPr>
              <w:jc w:val="center"/>
            </w:pPr>
            <w:r w:rsidRPr="00590C30">
              <w:t>Integer &gt; 0</w:t>
            </w:r>
          </w:p>
        </w:tc>
        <w:tc>
          <w:tcPr>
            <w:tcW w:w="1080" w:type="dxa"/>
          </w:tcPr>
          <w:p w14:paraId="5A281F11" w14:textId="77777777" w:rsidR="00370320" w:rsidRPr="00590C30" w:rsidRDefault="00370320" w:rsidP="004A6BF2">
            <w:pPr>
              <w:jc w:val="center"/>
            </w:pPr>
            <w:r w:rsidRPr="00590C30">
              <w:t>None</w:t>
            </w:r>
          </w:p>
        </w:tc>
      </w:tr>
      <w:tr w:rsidR="00370320" w:rsidRPr="00590C30" w14:paraId="603965C9" w14:textId="77777777" w:rsidTr="004A6BF2">
        <w:trPr>
          <w:trHeight w:hRule="exact" w:val="120"/>
        </w:trPr>
        <w:tc>
          <w:tcPr>
            <w:tcW w:w="1080" w:type="dxa"/>
          </w:tcPr>
          <w:p w14:paraId="44ED1071" w14:textId="77777777" w:rsidR="00370320" w:rsidRPr="00590C30" w:rsidRDefault="00370320" w:rsidP="004A6BF2">
            <w:pPr>
              <w:jc w:val="center"/>
            </w:pPr>
          </w:p>
        </w:tc>
        <w:tc>
          <w:tcPr>
            <w:tcW w:w="6480" w:type="dxa"/>
          </w:tcPr>
          <w:p w14:paraId="559C8C3A" w14:textId="77777777" w:rsidR="00370320" w:rsidRPr="00590C30" w:rsidRDefault="00370320" w:rsidP="004A6BF2"/>
        </w:tc>
        <w:tc>
          <w:tcPr>
            <w:tcW w:w="1440" w:type="dxa"/>
          </w:tcPr>
          <w:p w14:paraId="71BC6A5A" w14:textId="77777777" w:rsidR="00370320" w:rsidRPr="00590C30" w:rsidRDefault="00370320" w:rsidP="004A6BF2">
            <w:pPr>
              <w:jc w:val="center"/>
            </w:pPr>
          </w:p>
        </w:tc>
        <w:tc>
          <w:tcPr>
            <w:tcW w:w="1080" w:type="dxa"/>
          </w:tcPr>
          <w:p w14:paraId="6449045E" w14:textId="77777777" w:rsidR="00370320" w:rsidRPr="00590C30" w:rsidRDefault="00370320" w:rsidP="004A6BF2">
            <w:pPr>
              <w:jc w:val="center"/>
            </w:pPr>
          </w:p>
        </w:tc>
      </w:tr>
      <w:tr w:rsidR="00370320" w:rsidRPr="00590C30" w14:paraId="147797FC" w14:textId="77777777" w:rsidTr="004A6BF2">
        <w:tc>
          <w:tcPr>
            <w:tcW w:w="1080" w:type="dxa"/>
          </w:tcPr>
          <w:p w14:paraId="1502AF7B" w14:textId="77777777" w:rsidR="00370320" w:rsidRPr="00590C30" w:rsidRDefault="00370320" w:rsidP="004A6BF2">
            <w:pPr>
              <w:jc w:val="center"/>
            </w:pPr>
            <w:r w:rsidRPr="00590C30">
              <w:t>Ti</w:t>
            </w:r>
          </w:p>
        </w:tc>
        <w:tc>
          <w:tcPr>
            <w:tcW w:w="6480" w:type="dxa"/>
          </w:tcPr>
          <w:p w14:paraId="2312C4E5" w14:textId="77777777" w:rsidR="00370320" w:rsidRPr="00590C30" w:rsidRDefault="00370320" w:rsidP="004A6BF2">
            <w:r>
              <w:t>Temperature of grid Gi</w:t>
            </w:r>
          </w:p>
        </w:tc>
        <w:tc>
          <w:tcPr>
            <w:tcW w:w="1440" w:type="dxa"/>
          </w:tcPr>
          <w:p w14:paraId="22185C69" w14:textId="77777777" w:rsidR="00370320" w:rsidRPr="00590C30" w:rsidRDefault="00370320" w:rsidP="004A6BF2">
            <w:pPr>
              <w:jc w:val="center"/>
            </w:pPr>
            <w:r w:rsidRPr="00590C30">
              <w:t>Real</w:t>
            </w:r>
          </w:p>
        </w:tc>
        <w:tc>
          <w:tcPr>
            <w:tcW w:w="1080" w:type="dxa"/>
          </w:tcPr>
          <w:p w14:paraId="1B9DEC1B" w14:textId="77777777" w:rsidR="00370320" w:rsidRPr="00590C30" w:rsidRDefault="00370320" w:rsidP="004A6BF2">
            <w:pPr>
              <w:jc w:val="center"/>
            </w:pPr>
            <w:r w:rsidRPr="00590C30">
              <w:t>0.</w:t>
            </w:r>
          </w:p>
        </w:tc>
      </w:tr>
    </w:tbl>
    <w:p w14:paraId="4B0E5FA9" w14:textId="77777777" w:rsidR="00370320" w:rsidRPr="00590C30" w:rsidRDefault="00370320" w:rsidP="00370320"/>
    <w:p w14:paraId="0D2AA9B0" w14:textId="2EF9B2D5" w:rsidR="00370320" w:rsidRPr="00590C30" w:rsidRDefault="00370320" w:rsidP="00CF1CAE">
      <w:pPr>
        <w:pStyle w:val="Remarks"/>
      </w:pPr>
      <w:r w:rsidRPr="00590C30">
        <w:t>Remarks:</w:t>
      </w:r>
    </w:p>
    <w:p w14:paraId="38BC8A9F" w14:textId="77777777" w:rsidR="00370320" w:rsidRPr="00590C30" w:rsidRDefault="00370320" w:rsidP="00CF1CAE">
      <w:pPr>
        <w:pStyle w:val="Remarks"/>
      </w:pPr>
      <w:r w:rsidRPr="00590C30">
        <w:lastRenderedPageBreak/>
        <w:t>1.</w:t>
      </w:r>
      <w:r w:rsidRPr="00590C30">
        <w:tab/>
        <w:t>Temperature sets must be selected in Case Control with the entry TEMP = SID in order for them to be used in calculating thermal loads</w:t>
      </w:r>
    </w:p>
    <w:p w14:paraId="1E5B19B8" w14:textId="77777777" w:rsidR="00370320" w:rsidRPr="00590C30" w:rsidRDefault="00370320" w:rsidP="00CF1CAE">
      <w:pPr>
        <w:pStyle w:val="Remarks"/>
      </w:pPr>
      <w:r w:rsidRPr="00590C30">
        <w:t>2.</w:t>
      </w:r>
      <w:r w:rsidRPr="00590C30">
        <w:tab/>
        <w:t>Every element in the model must have its temperature defined for set SID, either explicitly through an element temperature entry on TEMPRB, TEMPP1 Bulk Data entry or implicitly using grid temperatures on TEMP, TEMPD Bulk Data entries.  Element temperatures defined on element TEMPRB, TEMPP1 entries take precedence over any that might be defined using grid temperatures.  If no element temperature is explicitly defined, the element temperature is taken to be the average of the temperatures of the grids to which the element is connected.</w:t>
      </w:r>
    </w:p>
    <w:p w14:paraId="34F6FDF9" w14:textId="77777777" w:rsidR="00370320" w:rsidRPr="00590C30" w:rsidRDefault="00370320" w:rsidP="00CF1CAE">
      <w:pPr>
        <w:pStyle w:val="Remarks"/>
      </w:pPr>
      <w:r w:rsidRPr="00590C30">
        <w:t>3.</w:t>
      </w:r>
      <w:r w:rsidRPr="00590C30">
        <w:tab/>
        <w:t>Thermal loads for the model are calculated using element temperatures defined via TEMP, TEMPD, TEMPRB, TEMPP1 Bulk data entries, the element properties and the material properties (including coefficient of thermal expansion and reference temperature).  The thermal loads calculated are based on element temperatures that are the difference between those defined on TEMP, TEMPD, TEMPRB, TEMPP1 and the reference temperature defined on the material entry for the element.</w:t>
      </w:r>
    </w:p>
    <w:p w14:paraId="2076D9F5" w14:textId="77777777" w:rsidR="00370320" w:rsidRPr="00590C30" w:rsidRDefault="00370320" w:rsidP="00CF1CAE">
      <w:pPr>
        <w:pStyle w:val="Remarks"/>
      </w:pPr>
      <w:r w:rsidRPr="00590C30">
        <w:t>4.</w:t>
      </w:r>
      <w:r w:rsidRPr="00590C30">
        <w:tab/>
        <w:t>Only three grids may have their temperature defined for set SID in one TEMP entry.  Additional grid temperatures can be specified using more TEMP Bulk Data entries with the same SID.</w:t>
      </w:r>
    </w:p>
    <w:p w14:paraId="0A944195" w14:textId="77777777" w:rsidR="00370320" w:rsidRPr="00590C30" w:rsidRDefault="00370320" w:rsidP="00370320"/>
    <w:p w14:paraId="74A4B6BC" w14:textId="77777777" w:rsidR="00370320" w:rsidRPr="00224FC9" w:rsidRDefault="00370320" w:rsidP="00A77179">
      <w:pPr>
        <w:pStyle w:val="Corner"/>
      </w:pPr>
      <w:r w:rsidRPr="002F396F">
        <w:br w:type="page"/>
      </w:r>
      <w:bookmarkStart w:id="2715" w:name="_Toc27121635"/>
      <w:bookmarkStart w:id="2716" w:name="_Toc27121739"/>
      <w:bookmarkStart w:id="2717" w:name="_Toc27196919"/>
      <w:bookmarkStart w:id="2718" w:name="_Toc27197024"/>
      <w:bookmarkStart w:id="2719" w:name="_Toc27198295"/>
      <w:bookmarkStart w:id="2720" w:name="_Toc27202817"/>
      <w:bookmarkStart w:id="2721" w:name="_Toc27206275"/>
      <w:bookmarkStart w:id="2722" w:name="_Toc27206380"/>
      <w:bookmarkStart w:id="2723" w:name="_Toc27217288"/>
      <w:bookmarkStart w:id="2724" w:name="_Toc27217393"/>
      <w:bookmarkStart w:id="2725" w:name="_Toc27217497"/>
      <w:bookmarkStart w:id="2726" w:name="_Toc27217870"/>
      <w:bookmarkStart w:id="2727" w:name="_Toc27217974"/>
      <w:bookmarkStart w:id="2728" w:name="_Toc27296379"/>
      <w:bookmarkStart w:id="2729" w:name="_Toc27393887"/>
      <w:bookmarkStart w:id="2730" w:name="_Toc27479903"/>
      <w:bookmarkStart w:id="2731" w:name="_Toc27717282"/>
      <w:r w:rsidRPr="00224FC9">
        <w:lastRenderedPageBreak/>
        <w:t>TEMPD</w:t>
      </w:r>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p>
    <w:p w14:paraId="0DD5531E" w14:textId="77777777" w:rsidR="00370320" w:rsidRPr="007E3809" w:rsidRDefault="00370320" w:rsidP="00501F36">
      <w:pPr>
        <w:pStyle w:val="Heading2"/>
      </w:pPr>
      <w:bookmarkStart w:id="2732" w:name="_Toc28327079"/>
      <w:bookmarkStart w:id="2733" w:name="_Toc28600410"/>
      <w:bookmarkStart w:id="2734" w:name="_Toc164034549"/>
      <w:r>
        <w:t>TEMPD</w:t>
      </w:r>
      <w:bookmarkEnd w:id="2732"/>
      <w:bookmarkEnd w:id="2733"/>
      <w:bookmarkEnd w:id="2734"/>
    </w:p>
    <w:p w14:paraId="4BE25BC5" w14:textId="77777777" w:rsidR="00370320" w:rsidRDefault="00370320" w:rsidP="00370320">
      <w:pPr>
        <w:rPr>
          <w:sz w:val="22"/>
          <w:u w:val="single"/>
        </w:rPr>
      </w:pPr>
    </w:p>
    <w:p w14:paraId="5DF5D5C0" w14:textId="79A46C71" w:rsidR="00370320" w:rsidRPr="00590C30" w:rsidRDefault="00370320" w:rsidP="00370320">
      <w:r w:rsidRPr="00590C30">
        <w:rPr>
          <w:sz w:val="22"/>
          <w:u w:val="single"/>
        </w:rPr>
        <w:t>Description:</w:t>
      </w:r>
      <w:r w:rsidRPr="00590C30">
        <w:rPr>
          <w:sz w:val="22"/>
        </w:rPr>
        <w:t xml:space="preserve"> </w:t>
      </w:r>
    </w:p>
    <w:p w14:paraId="3B1600F7" w14:textId="77777777" w:rsidR="00370320" w:rsidRPr="00590C30" w:rsidRDefault="00370320" w:rsidP="00370320">
      <w:pPr>
        <w:rPr>
          <w:sz w:val="22"/>
        </w:rPr>
      </w:pPr>
      <w:r>
        <w:t>D</w:t>
      </w:r>
      <w:r w:rsidRPr="00590C30">
        <w:t>efault grid point temperature definition</w:t>
      </w:r>
      <w:r w:rsidRPr="00590C30">
        <w:rPr>
          <w:sz w:val="22"/>
        </w:rPr>
        <w:t xml:space="preserve"> for purposes of calculating thermal loads on the model.</w:t>
      </w:r>
    </w:p>
    <w:p w14:paraId="562FD1E1" w14:textId="77777777" w:rsidR="00370320" w:rsidRPr="00590C30" w:rsidRDefault="00370320" w:rsidP="00370320"/>
    <w:p w14:paraId="03938FE4" w14:textId="77777777" w:rsidR="00370320" w:rsidRPr="00590C30" w:rsidRDefault="00370320" w:rsidP="00370320"/>
    <w:p w14:paraId="5F0BBFD2" w14:textId="33E11932" w:rsidR="00370320" w:rsidRPr="00590C30" w:rsidRDefault="00370320" w:rsidP="00370320">
      <w:r w:rsidRPr="00590C30">
        <w:rPr>
          <w:sz w:val="22"/>
          <w:u w:val="single"/>
        </w:rPr>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F7D9039" w14:textId="77777777" w:rsidTr="004A6BF2">
        <w:tc>
          <w:tcPr>
            <w:tcW w:w="1008" w:type="dxa"/>
            <w:tcBorders>
              <w:top w:val="nil"/>
              <w:left w:val="nil"/>
              <w:bottom w:val="nil"/>
              <w:right w:val="nil"/>
            </w:tcBorders>
          </w:tcPr>
          <w:p w14:paraId="60CAB354" w14:textId="77777777" w:rsidR="00370320" w:rsidRPr="00590C30" w:rsidRDefault="00370320" w:rsidP="004A6BF2">
            <w:pPr>
              <w:jc w:val="center"/>
            </w:pPr>
            <w:r w:rsidRPr="00590C30">
              <w:t>1</w:t>
            </w:r>
          </w:p>
        </w:tc>
        <w:tc>
          <w:tcPr>
            <w:tcW w:w="1008" w:type="dxa"/>
            <w:tcBorders>
              <w:top w:val="nil"/>
              <w:left w:val="nil"/>
              <w:bottom w:val="nil"/>
              <w:right w:val="nil"/>
            </w:tcBorders>
          </w:tcPr>
          <w:p w14:paraId="5B4E87C3" w14:textId="77777777" w:rsidR="00370320" w:rsidRPr="00590C30" w:rsidRDefault="00370320" w:rsidP="004A6BF2">
            <w:pPr>
              <w:jc w:val="center"/>
            </w:pPr>
            <w:r w:rsidRPr="00590C30">
              <w:t>2</w:t>
            </w:r>
          </w:p>
        </w:tc>
        <w:tc>
          <w:tcPr>
            <w:tcW w:w="1008" w:type="dxa"/>
            <w:tcBorders>
              <w:top w:val="nil"/>
              <w:left w:val="nil"/>
              <w:bottom w:val="nil"/>
              <w:right w:val="nil"/>
            </w:tcBorders>
          </w:tcPr>
          <w:p w14:paraId="6EBB3368" w14:textId="77777777" w:rsidR="00370320" w:rsidRPr="00590C30" w:rsidRDefault="00370320" w:rsidP="004A6BF2">
            <w:pPr>
              <w:jc w:val="center"/>
            </w:pPr>
            <w:r w:rsidRPr="00590C30">
              <w:t>3</w:t>
            </w:r>
          </w:p>
        </w:tc>
        <w:tc>
          <w:tcPr>
            <w:tcW w:w="1008" w:type="dxa"/>
            <w:tcBorders>
              <w:top w:val="nil"/>
              <w:left w:val="nil"/>
              <w:bottom w:val="nil"/>
              <w:right w:val="nil"/>
            </w:tcBorders>
          </w:tcPr>
          <w:p w14:paraId="1EB00861" w14:textId="77777777" w:rsidR="00370320" w:rsidRPr="00590C30" w:rsidRDefault="00370320" w:rsidP="004A6BF2">
            <w:pPr>
              <w:jc w:val="center"/>
            </w:pPr>
            <w:r w:rsidRPr="00590C30">
              <w:t>4</w:t>
            </w:r>
          </w:p>
        </w:tc>
        <w:tc>
          <w:tcPr>
            <w:tcW w:w="1008" w:type="dxa"/>
            <w:tcBorders>
              <w:top w:val="nil"/>
              <w:left w:val="nil"/>
              <w:bottom w:val="nil"/>
              <w:right w:val="nil"/>
            </w:tcBorders>
          </w:tcPr>
          <w:p w14:paraId="623E44C8" w14:textId="77777777" w:rsidR="00370320" w:rsidRPr="00590C30" w:rsidRDefault="00370320" w:rsidP="004A6BF2">
            <w:pPr>
              <w:jc w:val="center"/>
            </w:pPr>
            <w:r w:rsidRPr="00590C30">
              <w:t>5</w:t>
            </w:r>
          </w:p>
        </w:tc>
        <w:tc>
          <w:tcPr>
            <w:tcW w:w="1008" w:type="dxa"/>
            <w:tcBorders>
              <w:top w:val="nil"/>
              <w:left w:val="nil"/>
              <w:bottom w:val="nil"/>
              <w:right w:val="nil"/>
            </w:tcBorders>
          </w:tcPr>
          <w:p w14:paraId="09E19ACE" w14:textId="77777777" w:rsidR="00370320" w:rsidRPr="00590C30" w:rsidRDefault="00370320" w:rsidP="004A6BF2">
            <w:pPr>
              <w:jc w:val="center"/>
            </w:pPr>
            <w:r w:rsidRPr="00590C30">
              <w:t>6</w:t>
            </w:r>
          </w:p>
        </w:tc>
        <w:tc>
          <w:tcPr>
            <w:tcW w:w="1008" w:type="dxa"/>
            <w:tcBorders>
              <w:top w:val="nil"/>
              <w:left w:val="nil"/>
              <w:bottom w:val="nil"/>
              <w:right w:val="nil"/>
            </w:tcBorders>
          </w:tcPr>
          <w:p w14:paraId="2EFC84C3" w14:textId="77777777" w:rsidR="00370320" w:rsidRPr="00590C30" w:rsidRDefault="00370320" w:rsidP="004A6BF2">
            <w:pPr>
              <w:jc w:val="center"/>
            </w:pPr>
            <w:r w:rsidRPr="00590C30">
              <w:t>7</w:t>
            </w:r>
          </w:p>
        </w:tc>
        <w:tc>
          <w:tcPr>
            <w:tcW w:w="1008" w:type="dxa"/>
            <w:tcBorders>
              <w:top w:val="nil"/>
              <w:left w:val="nil"/>
              <w:bottom w:val="nil"/>
              <w:right w:val="nil"/>
            </w:tcBorders>
          </w:tcPr>
          <w:p w14:paraId="287E01F6" w14:textId="77777777" w:rsidR="00370320" w:rsidRPr="00590C30" w:rsidRDefault="00370320" w:rsidP="004A6BF2">
            <w:pPr>
              <w:jc w:val="center"/>
            </w:pPr>
            <w:r w:rsidRPr="00590C30">
              <w:t>8</w:t>
            </w:r>
          </w:p>
        </w:tc>
        <w:tc>
          <w:tcPr>
            <w:tcW w:w="1008" w:type="dxa"/>
            <w:tcBorders>
              <w:top w:val="nil"/>
              <w:left w:val="nil"/>
              <w:bottom w:val="nil"/>
              <w:right w:val="nil"/>
            </w:tcBorders>
          </w:tcPr>
          <w:p w14:paraId="051DFB09" w14:textId="77777777" w:rsidR="00370320" w:rsidRPr="00590C30" w:rsidRDefault="00370320" w:rsidP="004A6BF2">
            <w:pPr>
              <w:jc w:val="center"/>
            </w:pPr>
            <w:r w:rsidRPr="00590C30">
              <w:t>9</w:t>
            </w:r>
          </w:p>
        </w:tc>
        <w:tc>
          <w:tcPr>
            <w:tcW w:w="1008" w:type="dxa"/>
            <w:tcBorders>
              <w:top w:val="nil"/>
              <w:left w:val="nil"/>
              <w:bottom w:val="nil"/>
              <w:right w:val="nil"/>
            </w:tcBorders>
          </w:tcPr>
          <w:p w14:paraId="6A343261" w14:textId="77777777" w:rsidR="00370320" w:rsidRPr="00590C30" w:rsidRDefault="00370320" w:rsidP="004A6BF2">
            <w:pPr>
              <w:jc w:val="center"/>
            </w:pPr>
            <w:r w:rsidRPr="00590C30">
              <w:t>10</w:t>
            </w:r>
          </w:p>
        </w:tc>
      </w:tr>
      <w:tr w:rsidR="00370320" w:rsidRPr="00590C30" w14:paraId="6827AAB6" w14:textId="77777777" w:rsidTr="004A6BF2">
        <w:tc>
          <w:tcPr>
            <w:tcW w:w="1008" w:type="dxa"/>
            <w:tcBorders>
              <w:top w:val="single" w:sz="4" w:space="0" w:color="auto"/>
              <w:right w:val="single" w:sz="4" w:space="0" w:color="auto"/>
            </w:tcBorders>
          </w:tcPr>
          <w:p w14:paraId="3F12C482" w14:textId="77777777" w:rsidR="00370320" w:rsidRPr="00590C30" w:rsidRDefault="00370320" w:rsidP="004A6BF2">
            <w:r w:rsidRPr="00590C30">
              <w:t>TEMP</w:t>
            </w:r>
          </w:p>
        </w:tc>
        <w:tc>
          <w:tcPr>
            <w:tcW w:w="1008" w:type="dxa"/>
            <w:tcBorders>
              <w:top w:val="single" w:sz="4" w:space="0" w:color="auto"/>
              <w:left w:val="single" w:sz="4" w:space="0" w:color="auto"/>
              <w:right w:val="single" w:sz="4" w:space="0" w:color="auto"/>
            </w:tcBorders>
          </w:tcPr>
          <w:p w14:paraId="4E0974FC" w14:textId="77777777" w:rsidR="00370320" w:rsidRPr="00590C30" w:rsidRDefault="00370320" w:rsidP="004A6BF2">
            <w:pPr>
              <w:jc w:val="center"/>
            </w:pPr>
            <w:r w:rsidRPr="00590C30">
              <w:t>SID1</w:t>
            </w:r>
          </w:p>
        </w:tc>
        <w:tc>
          <w:tcPr>
            <w:tcW w:w="1008" w:type="dxa"/>
            <w:tcBorders>
              <w:top w:val="single" w:sz="4" w:space="0" w:color="auto"/>
              <w:left w:val="single" w:sz="4" w:space="0" w:color="auto"/>
              <w:right w:val="single" w:sz="4" w:space="0" w:color="auto"/>
            </w:tcBorders>
          </w:tcPr>
          <w:p w14:paraId="5BD9C581" w14:textId="77777777" w:rsidR="00370320" w:rsidRPr="00590C30" w:rsidRDefault="00370320" w:rsidP="004A6BF2">
            <w:pPr>
              <w:jc w:val="center"/>
            </w:pPr>
            <w:r w:rsidRPr="00590C30">
              <w:t>T1</w:t>
            </w:r>
          </w:p>
        </w:tc>
        <w:tc>
          <w:tcPr>
            <w:tcW w:w="1008" w:type="dxa"/>
            <w:tcBorders>
              <w:top w:val="single" w:sz="4" w:space="0" w:color="auto"/>
              <w:left w:val="single" w:sz="4" w:space="0" w:color="auto"/>
              <w:right w:val="single" w:sz="4" w:space="0" w:color="auto"/>
            </w:tcBorders>
          </w:tcPr>
          <w:p w14:paraId="4C7ADD86" w14:textId="77777777" w:rsidR="00370320" w:rsidRPr="00590C30" w:rsidRDefault="00370320" w:rsidP="004A6BF2">
            <w:pPr>
              <w:jc w:val="center"/>
            </w:pPr>
            <w:r w:rsidRPr="00590C30">
              <w:t>SID2</w:t>
            </w:r>
          </w:p>
        </w:tc>
        <w:tc>
          <w:tcPr>
            <w:tcW w:w="1008" w:type="dxa"/>
            <w:tcBorders>
              <w:top w:val="single" w:sz="4" w:space="0" w:color="auto"/>
              <w:left w:val="single" w:sz="4" w:space="0" w:color="auto"/>
              <w:right w:val="single" w:sz="4" w:space="0" w:color="auto"/>
            </w:tcBorders>
          </w:tcPr>
          <w:p w14:paraId="20913A98" w14:textId="77777777" w:rsidR="00370320" w:rsidRPr="00590C30" w:rsidRDefault="00370320" w:rsidP="004A6BF2">
            <w:pPr>
              <w:jc w:val="center"/>
            </w:pPr>
            <w:r w:rsidRPr="00590C30">
              <w:t>T2</w:t>
            </w:r>
          </w:p>
        </w:tc>
        <w:tc>
          <w:tcPr>
            <w:tcW w:w="1008" w:type="dxa"/>
            <w:tcBorders>
              <w:top w:val="single" w:sz="4" w:space="0" w:color="auto"/>
              <w:left w:val="single" w:sz="4" w:space="0" w:color="auto"/>
              <w:right w:val="single" w:sz="4" w:space="0" w:color="auto"/>
            </w:tcBorders>
          </w:tcPr>
          <w:p w14:paraId="7E8195AF" w14:textId="77777777" w:rsidR="00370320" w:rsidRPr="00590C30" w:rsidRDefault="00370320" w:rsidP="004A6BF2">
            <w:pPr>
              <w:jc w:val="center"/>
            </w:pPr>
            <w:r w:rsidRPr="00590C30">
              <w:t>SID3</w:t>
            </w:r>
          </w:p>
        </w:tc>
        <w:tc>
          <w:tcPr>
            <w:tcW w:w="1008" w:type="dxa"/>
            <w:tcBorders>
              <w:top w:val="single" w:sz="4" w:space="0" w:color="auto"/>
              <w:left w:val="single" w:sz="4" w:space="0" w:color="auto"/>
              <w:right w:val="single" w:sz="4" w:space="0" w:color="auto"/>
            </w:tcBorders>
          </w:tcPr>
          <w:p w14:paraId="4C584AD1" w14:textId="77777777" w:rsidR="00370320" w:rsidRPr="00590C30" w:rsidRDefault="00370320" w:rsidP="004A6BF2">
            <w:pPr>
              <w:jc w:val="center"/>
            </w:pPr>
            <w:r w:rsidRPr="00590C30">
              <w:t>T3</w:t>
            </w:r>
          </w:p>
        </w:tc>
        <w:tc>
          <w:tcPr>
            <w:tcW w:w="1008" w:type="dxa"/>
            <w:tcBorders>
              <w:top w:val="single" w:sz="4" w:space="0" w:color="auto"/>
              <w:left w:val="single" w:sz="4" w:space="0" w:color="auto"/>
              <w:right w:val="single" w:sz="4" w:space="0" w:color="auto"/>
            </w:tcBorders>
          </w:tcPr>
          <w:p w14:paraId="723B11A9" w14:textId="77777777" w:rsidR="00370320" w:rsidRPr="00590C30" w:rsidRDefault="00370320" w:rsidP="004A6BF2">
            <w:pPr>
              <w:jc w:val="center"/>
            </w:pPr>
            <w:r w:rsidRPr="00590C30">
              <w:t>SID4</w:t>
            </w:r>
          </w:p>
        </w:tc>
        <w:tc>
          <w:tcPr>
            <w:tcW w:w="1008" w:type="dxa"/>
            <w:tcBorders>
              <w:top w:val="single" w:sz="4" w:space="0" w:color="auto"/>
              <w:left w:val="single" w:sz="4" w:space="0" w:color="auto"/>
              <w:right w:val="single" w:sz="4" w:space="0" w:color="auto"/>
            </w:tcBorders>
          </w:tcPr>
          <w:p w14:paraId="5F216326" w14:textId="77777777" w:rsidR="00370320" w:rsidRPr="00590C30" w:rsidRDefault="00370320" w:rsidP="004A6BF2">
            <w:pPr>
              <w:jc w:val="center"/>
            </w:pPr>
            <w:r w:rsidRPr="00590C30">
              <w:t>T4</w:t>
            </w:r>
          </w:p>
        </w:tc>
        <w:tc>
          <w:tcPr>
            <w:tcW w:w="1008" w:type="dxa"/>
            <w:tcBorders>
              <w:top w:val="single" w:sz="4" w:space="0" w:color="auto"/>
              <w:left w:val="single" w:sz="4" w:space="0" w:color="auto"/>
            </w:tcBorders>
          </w:tcPr>
          <w:p w14:paraId="1EE5923B" w14:textId="77777777" w:rsidR="00370320" w:rsidRPr="00590C30" w:rsidRDefault="00370320" w:rsidP="004A6BF2"/>
        </w:tc>
      </w:tr>
    </w:tbl>
    <w:p w14:paraId="54CCFAAE" w14:textId="77777777" w:rsidR="00370320" w:rsidRPr="00590C30" w:rsidRDefault="00370320" w:rsidP="00370320"/>
    <w:p w14:paraId="33135728" w14:textId="5D906D9A" w:rsidR="00370320" w:rsidRPr="00590C30" w:rsidRDefault="00370320" w:rsidP="00370320">
      <w:r w:rsidRPr="00590C30">
        <w:rPr>
          <w:sz w:val="22"/>
          <w:u w:val="single"/>
        </w:rPr>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E5E36B1" w14:textId="77777777" w:rsidTr="004A6BF2">
        <w:tc>
          <w:tcPr>
            <w:tcW w:w="1008" w:type="dxa"/>
          </w:tcPr>
          <w:p w14:paraId="0803704D" w14:textId="77777777" w:rsidR="00370320" w:rsidRPr="00590C30" w:rsidRDefault="00370320" w:rsidP="004A6BF2">
            <w:r w:rsidRPr="00590C30">
              <w:t>TEMP</w:t>
            </w:r>
          </w:p>
        </w:tc>
        <w:tc>
          <w:tcPr>
            <w:tcW w:w="1008" w:type="dxa"/>
          </w:tcPr>
          <w:p w14:paraId="06F7FA7D" w14:textId="77777777" w:rsidR="00370320" w:rsidRPr="00590C30" w:rsidRDefault="00370320" w:rsidP="004A6BF2">
            <w:pPr>
              <w:jc w:val="center"/>
            </w:pPr>
            <w:r w:rsidRPr="00590C30">
              <w:t>4</w:t>
            </w:r>
          </w:p>
        </w:tc>
        <w:tc>
          <w:tcPr>
            <w:tcW w:w="1008" w:type="dxa"/>
          </w:tcPr>
          <w:p w14:paraId="72514FF2" w14:textId="77777777" w:rsidR="00370320" w:rsidRPr="00590C30" w:rsidRDefault="00370320" w:rsidP="004A6BF2">
            <w:pPr>
              <w:jc w:val="center"/>
            </w:pPr>
            <w:r w:rsidRPr="00590C30">
              <w:t>46.2</w:t>
            </w:r>
          </w:p>
        </w:tc>
        <w:tc>
          <w:tcPr>
            <w:tcW w:w="1008" w:type="dxa"/>
          </w:tcPr>
          <w:p w14:paraId="3474DC25" w14:textId="77777777" w:rsidR="00370320" w:rsidRPr="00590C30" w:rsidRDefault="00370320" w:rsidP="004A6BF2">
            <w:pPr>
              <w:jc w:val="center"/>
            </w:pPr>
            <w:r w:rsidRPr="00590C30">
              <w:t>33</w:t>
            </w:r>
          </w:p>
        </w:tc>
        <w:tc>
          <w:tcPr>
            <w:tcW w:w="1008" w:type="dxa"/>
          </w:tcPr>
          <w:p w14:paraId="022E3A35" w14:textId="77777777" w:rsidR="00370320" w:rsidRPr="00590C30" w:rsidRDefault="00370320" w:rsidP="004A6BF2">
            <w:pPr>
              <w:jc w:val="center"/>
            </w:pPr>
            <w:r w:rsidRPr="00590C30">
              <w:t>52.1</w:t>
            </w:r>
          </w:p>
        </w:tc>
        <w:tc>
          <w:tcPr>
            <w:tcW w:w="1008" w:type="dxa"/>
          </w:tcPr>
          <w:p w14:paraId="427BB0A9" w14:textId="77777777" w:rsidR="00370320" w:rsidRPr="00590C30" w:rsidRDefault="00370320" w:rsidP="004A6BF2">
            <w:pPr>
              <w:jc w:val="center"/>
            </w:pPr>
          </w:p>
        </w:tc>
        <w:tc>
          <w:tcPr>
            <w:tcW w:w="1008" w:type="dxa"/>
          </w:tcPr>
          <w:p w14:paraId="1E352016" w14:textId="77777777" w:rsidR="00370320" w:rsidRPr="00590C30" w:rsidRDefault="00370320" w:rsidP="004A6BF2">
            <w:pPr>
              <w:jc w:val="center"/>
            </w:pPr>
          </w:p>
        </w:tc>
        <w:tc>
          <w:tcPr>
            <w:tcW w:w="1008" w:type="dxa"/>
          </w:tcPr>
          <w:p w14:paraId="771CAA8E" w14:textId="77777777" w:rsidR="00370320" w:rsidRPr="00590C30" w:rsidRDefault="00370320" w:rsidP="004A6BF2">
            <w:pPr>
              <w:jc w:val="center"/>
            </w:pPr>
          </w:p>
        </w:tc>
        <w:tc>
          <w:tcPr>
            <w:tcW w:w="1008" w:type="dxa"/>
          </w:tcPr>
          <w:p w14:paraId="21C7FD21" w14:textId="77777777" w:rsidR="00370320" w:rsidRPr="00590C30" w:rsidRDefault="00370320" w:rsidP="004A6BF2">
            <w:pPr>
              <w:jc w:val="center"/>
            </w:pPr>
          </w:p>
        </w:tc>
        <w:tc>
          <w:tcPr>
            <w:tcW w:w="1008" w:type="dxa"/>
          </w:tcPr>
          <w:p w14:paraId="10469210" w14:textId="77777777" w:rsidR="00370320" w:rsidRPr="00590C30" w:rsidRDefault="00370320" w:rsidP="004A6BF2"/>
        </w:tc>
      </w:tr>
    </w:tbl>
    <w:p w14:paraId="7F651E0E" w14:textId="77777777" w:rsidR="00370320" w:rsidRPr="00590C30" w:rsidRDefault="00370320" w:rsidP="00370320"/>
    <w:p w14:paraId="3DCBC082" w14:textId="08C99001" w:rsidR="00370320" w:rsidRPr="00590C30" w:rsidRDefault="00370320" w:rsidP="00370320">
      <w:r w:rsidRPr="00590C30">
        <w:rPr>
          <w:sz w:val="22"/>
          <w:u w:val="single"/>
        </w:rPr>
        <w:t>Data Description:</w:t>
      </w:r>
    </w:p>
    <w:tbl>
      <w:tblPr>
        <w:tblW w:w="0" w:type="auto"/>
        <w:tblLayout w:type="fixed"/>
        <w:tblLook w:val="0000" w:firstRow="0" w:lastRow="0" w:firstColumn="0" w:lastColumn="0" w:noHBand="0" w:noVBand="0"/>
      </w:tblPr>
      <w:tblGrid>
        <w:gridCol w:w="1080"/>
        <w:gridCol w:w="6480"/>
        <w:gridCol w:w="1440"/>
        <w:gridCol w:w="1080"/>
      </w:tblGrid>
      <w:tr w:rsidR="00370320" w:rsidRPr="00590C30" w14:paraId="793CA666" w14:textId="77777777" w:rsidTr="004A6BF2">
        <w:tc>
          <w:tcPr>
            <w:tcW w:w="1080" w:type="dxa"/>
          </w:tcPr>
          <w:p w14:paraId="4CA51271" w14:textId="77777777" w:rsidR="00370320" w:rsidRPr="00590C30" w:rsidRDefault="00370320" w:rsidP="004A6BF2">
            <w:pPr>
              <w:jc w:val="center"/>
            </w:pPr>
            <w:r w:rsidRPr="00590C30">
              <w:t>Field</w:t>
            </w:r>
          </w:p>
        </w:tc>
        <w:tc>
          <w:tcPr>
            <w:tcW w:w="6480" w:type="dxa"/>
          </w:tcPr>
          <w:p w14:paraId="73C1635F" w14:textId="77777777" w:rsidR="00370320" w:rsidRPr="00590C30" w:rsidRDefault="00370320" w:rsidP="004A6BF2">
            <w:r w:rsidRPr="00590C30">
              <w:t>Contents</w:t>
            </w:r>
          </w:p>
        </w:tc>
        <w:tc>
          <w:tcPr>
            <w:tcW w:w="1440" w:type="dxa"/>
          </w:tcPr>
          <w:p w14:paraId="5D0E2A0C" w14:textId="77777777" w:rsidR="00370320" w:rsidRPr="00590C30" w:rsidRDefault="00370320" w:rsidP="004A6BF2">
            <w:pPr>
              <w:jc w:val="center"/>
            </w:pPr>
            <w:r w:rsidRPr="00590C30">
              <w:t>Type</w:t>
            </w:r>
          </w:p>
        </w:tc>
        <w:tc>
          <w:tcPr>
            <w:tcW w:w="1080" w:type="dxa"/>
          </w:tcPr>
          <w:p w14:paraId="036FF5FD" w14:textId="77777777" w:rsidR="00370320" w:rsidRPr="00590C30" w:rsidRDefault="00370320" w:rsidP="004A6BF2">
            <w:pPr>
              <w:jc w:val="center"/>
            </w:pPr>
            <w:r w:rsidRPr="00590C30">
              <w:t>Default</w:t>
            </w:r>
          </w:p>
        </w:tc>
      </w:tr>
      <w:tr w:rsidR="00370320" w:rsidRPr="00590C30" w14:paraId="2F1F91DA" w14:textId="77777777" w:rsidTr="004A6BF2">
        <w:trPr>
          <w:trHeight w:hRule="exact" w:val="120"/>
        </w:trPr>
        <w:tc>
          <w:tcPr>
            <w:tcW w:w="1080" w:type="dxa"/>
          </w:tcPr>
          <w:p w14:paraId="26C89FCD" w14:textId="77777777" w:rsidR="00370320" w:rsidRPr="00590C30" w:rsidRDefault="00370320" w:rsidP="004A6BF2">
            <w:pPr>
              <w:jc w:val="center"/>
            </w:pPr>
          </w:p>
        </w:tc>
        <w:tc>
          <w:tcPr>
            <w:tcW w:w="6480" w:type="dxa"/>
          </w:tcPr>
          <w:p w14:paraId="79A741FA" w14:textId="77777777" w:rsidR="00370320" w:rsidRPr="00590C30" w:rsidRDefault="00370320" w:rsidP="004A6BF2"/>
        </w:tc>
        <w:tc>
          <w:tcPr>
            <w:tcW w:w="1440" w:type="dxa"/>
          </w:tcPr>
          <w:p w14:paraId="209B111A" w14:textId="77777777" w:rsidR="00370320" w:rsidRPr="00590C30" w:rsidRDefault="00370320" w:rsidP="004A6BF2">
            <w:pPr>
              <w:jc w:val="center"/>
            </w:pPr>
          </w:p>
        </w:tc>
        <w:tc>
          <w:tcPr>
            <w:tcW w:w="1080" w:type="dxa"/>
          </w:tcPr>
          <w:p w14:paraId="77EBE0E4" w14:textId="77777777" w:rsidR="00370320" w:rsidRPr="00590C30" w:rsidRDefault="00370320" w:rsidP="004A6BF2">
            <w:pPr>
              <w:jc w:val="center"/>
            </w:pPr>
          </w:p>
        </w:tc>
      </w:tr>
      <w:tr w:rsidR="00370320" w:rsidRPr="00590C30" w14:paraId="78B502A2" w14:textId="77777777" w:rsidTr="004A6BF2">
        <w:tc>
          <w:tcPr>
            <w:tcW w:w="1080" w:type="dxa"/>
          </w:tcPr>
          <w:p w14:paraId="692B17F5" w14:textId="77777777" w:rsidR="00370320" w:rsidRPr="00590C30" w:rsidRDefault="00370320" w:rsidP="004A6BF2">
            <w:pPr>
              <w:jc w:val="center"/>
            </w:pPr>
            <w:r w:rsidRPr="00590C30">
              <w:t>SIDi</w:t>
            </w:r>
          </w:p>
        </w:tc>
        <w:tc>
          <w:tcPr>
            <w:tcW w:w="6480" w:type="dxa"/>
          </w:tcPr>
          <w:p w14:paraId="354301F3" w14:textId="77777777" w:rsidR="00370320" w:rsidRPr="00590C30" w:rsidRDefault="00370320" w:rsidP="004A6BF2">
            <w:r w:rsidRPr="00590C30">
              <w:t>ID number of a temperature set</w:t>
            </w:r>
          </w:p>
        </w:tc>
        <w:tc>
          <w:tcPr>
            <w:tcW w:w="1440" w:type="dxa"/>
          </w:tcPr>
          <w:p w14:paraId="66AE88FD" w14:textId="77777777" w:rsidR="00370320" w:rsidRPr="00590C30" w:rsidRDefault="00370320" w:rsidP="004A6BF2">
            <w:pPr>
              <w:jc w:val="center"/>
            </w:pPr>
            <w:r w:rsidRPr="00590C30">
              <w:t>Integer &gt; 0</w:t>
            </w:r>
          </w:p>
        </w:tc>
        <w:tc>
          <w:tcPr>
            <w:tcW w:w="1080" w:type="dxa"/>
          </w:tcPr>
          <w:p w14:paraId="50CA3736" w14:textId="77777777" w:rsidR="00370320" w:rsidRPr="00590C30" w:rsidRDefault="00370320" w:rsidP="004A6BF2">
            <w:pPr>
              <w:jc w:val="center"/>
            </w:pPr>
            <w:r w:rsidRPr="00590C30">
              <w:t>None</w:t>
            </w:r>
          </w:p>
        </w:tc>
      </w:tr>
      <w:tr w:rsidR="00370320" w:rsidRPr="00590C30" w14:paraId="23DCC609" w14:textId="77777777" w:rsidTr="004A6BF2">
        <w:trPr>
          <w:trHeight w:hRule="exact" w:val="120"/>
        </w:trPr>
        <w:tc>
          <w:tcPr>
            <w:tcW w:w="1080" w:type="dxa"/>
          </w:tcPr>
          <w:p w14:paraId="5332EFE5" w14:textId="77777777" w:rsidR="00370320" w:rsidRPr="00590C30" w:rsidRDefault="00370320" w:rsidP="004A6BF2">
            <w:pPr>
              <w:jc w:val="center"/>
            </w:pPr>
          </w:p>
        </w:tc>
        <w:tc>
          <w:tcPr>
            <w:tcW w:w="6480" w:type="dxa"/>
          </w:tcPr>
          <w:p w14:paraId="642A0585" w14:textId="77777777" w:rsidR="00370320" w:rsidRPr="00590C30" w:rsidRDefault="00370320" w:rsidP="004A6BF2"/>
        </w:tc>
        <w:tc>
          <w:tcPr>
            <w:tcW w:w="1440" w:type="dxa"/>
          </w:tcPr>
          <w:p w14:paraId="3B22BDA5" w14:textId="77777777" w:rsidR="00370320" w:rsidRPr="00590C30" w:rsidRDefault="00370320" w:rsidP="004A6BF2">
            <w:pPr>
              <w:jc w:val="center"/>
            </w:pPr>
          </w:p>
        </w:tc>
        <w:tc>
          <w:tcPr>
            <w:tcW w:w="1080" w:type="dxa"/>
          </w:tcPr>
          <w:p w14:paraId="3ED24639" w14:textId="77777777" w:rsidR="00370320" w:rsidRPr="00590C30" w:rsidRDefault="00370320" w:rsidP="004A6BF2">
            <w:pPr>
              <w:jc w:val="center"/>
            </w:pPr>
          </w:p>
        </w:tc>
      </w:tr>
      <w:tr w:rsidR="00370320" w:rsidRPr="00590C30" w14:paraId="27DC0B3E" w14:textId="77777777" w:rsidTr="004A6BF2">
        <w:tc>
          <w:tcPr>
            <w:tcW w:w="1080" w:type="dxa"/>
          </w:tcPr>
          <w:p w14:paraId="67A60C20" w14:textId="77777777" w:rsidR="00370320" w:rsidRPr="00590C30" w:rsidRDefault="00370320" w:rsidP="004A6BF2">
            <w:pPr>
              <w:jc w:val="center"/>
            </w:pPr>
            <w:r w:rsidRPr="00590C30">
              <w:t>Ti</w:t>
            </w:r>
          </w:p>
        </w:tc>
        <w:tc>
          <w:tcPr>
            <w:tcW w:w="6480" w:type="dxa"/>
          </w:tcPr>
          <w:p w14:paraId="682C250E" w14:textId="77777777" w:rsidR="00370320" w:rsidRPr="00590C30" w:rsidRDefault="00370320" w:rsidP="004A6BF2">
            <w:r w:rsidRPr="00590C30">
              <w:t>The default temperature for grids for set SIDi</w:t>
            </w:r>
          </w:p>
        </w:tc>
        <w:tc>
          <w:tcPr>
            <w:tcW w:w="1440" w:type="dxa"/>
          </w:tcPr>
          <w:p w14:paraId="0096667A" w14:textId="77777777" w:rsidR="00370320" w:rsidRPr="00590C30" w:rsidRDefault="00370320" w:rsidP="004A6BF2">
            <w:pPr>
              <w:jc w:val="center"/>
            </w:pPr>
            <w:r w:rsidRPr="00590C30">
              <w:t>Real</w:t>
            </w:r>
          </w:p>
        </w:tc>
        <w:tc>
          <w:tcPr>
            <w:tcW w:w="1080" w:type="dxa"/>
          </w:tcPr>
          <w:p w14:paraId="24E60860" w14:textId="77777777" w:rsidR="00370320" w:rsidRPr="00590C30" w:rsidRDefault="00370320" w:rsidP="004A6BF2">
            <w:pPr>
              <w:jc w:val="center"/>
            </w:pPr>
            <w:r w:rsidRPr="00590C30">
              <w:t>0.</w:t>
            </w:r>
          </w:p>
        </w:tc>
      </w:tr>
    </w:tbl>
    <w:p w14:paraId="3FA809A0" w14:textId="77777777" w:rsidR="00370320" w:rsidRPr="00590C30" w:rsidRDefault="00370320" w:rsidP="00370320"/>
    <w:p w14:paraId="2EDBE47D" w14:textId="37A62EC9" w:rsidR="00370320" w:rsidRPr="00590C30" w:rsidRDefault="00370320" w:rsidP="00CF1CAE">
      <w:pPr>
        <w:pStyle w:val="Remarks"/>
      </w:pPr>
      <w:r w:rsidRPr="00590C30">
        <w:t>Remarks:</w:t>
      </w:r>
    </w:p>
    <w:p w14:paraId="44D966B4" w14:textId="77777777" w:rsidR="00370320" w:rsidRPr="00590C30" w:rsidRDefault="00370320" w:rsidP="00CF1CAE">
      <w:pPr>
        <w:pStyle w:val="Remarks"/>
      </w:pPr>
      <w:r w:rsidRPr="00590C30">
        <w:lastRenderedPageBreak/>
        <w:t>1.</w:t>
      </w:r>
      <w:r w:rsidRPr="00590C30">
        <w:tab/>
        <w:t>Temperature sets must be selected in Case Control with the entry TEMP = SID in order for them to be used in calculating thermal loads</w:t>
      </w:r>
    </w:p>
    <w:p w14:paraId="08A25FD8" w14:textId="77777777" w:rsidR="00370320" w:rsidRPr="00590C30" w:rsidRDefault="00370320" w:rsidP="00CF1CAE">
      <w:pPr>
        <w:pStyle w:val="Remarks"/>
      </w:pPr>
      <w:r w:rsidRPr="00590C30">
        <w:t>2.</w:t>
      </w:r>
      <w:r w:rsidRPr="00590C30">
        <w:tab/>
        <w:t>All grids whose temperature is not defined on a TEMP Bulk Data entry will have the default temperature T, if there is one defined on a TEMPD for set SID.</w:t>
      </w:r>
    </w:p>
    <w:p w14:paraId="35CF6167" w14:textId="77777777" w:rsidR="00370320" w:rsidRPr="00590C30" w:rsidRDefault="00370320" w:rsidP="00CF1CAE">
      <w:pPr>
        <w:pStyle w:val="Remarks"/>
      </w:pPr>
      <w:r w:rsidRPr="00590C30">
        <w:t>3.</w:t>
      </w:r>
      <w:r w:rsidRPr="00590C30">
        <w:tab/>
        <w:t xml:space="preserve">Every element in the model must have its temperature defined for set SID, either explicitly through an element temperature entry on TEMPRB, TEMPP1 Bulk Data entry or implicitly using grid temperatures on TEMP, TEMPD Bulk Data entries.  Element temperatures defined on element TEMPRB, TEMPP1 entries take precedence over any that might be defined using grid temperatures.  If no element temperature is explicitly defined, the element temperature is taken to be the average of the temperatures of the grids to which the element is connected.  </w:t>
      </w:r>
    </w:p>
    <w:p w14:paraId="6010CA3E" w14:textId="77777777" w:rsidR="00370320" w:rsidRPr="00590C30" w:rsidRDefault="00370320" w:rsidP="00CF1CAE">
      <w:pPr>
        <w:pStyle w:val="Remarks"/>
      </w:pPr>
      <w:r w:rsidRPr="00590C30">
        <w:t>4.</w:t>
      </w:r>
      <w:r w:rsidRPr="00590C30">
        <w:tab/>
        <w:t>Thermal loads for the model are calculated using element temperatures defined via TEMP, TEMPD, TEMPRB, TEMPP1 Bulk data entries, the element properties and the material properties (including coefficient of thermal expansion and reference temperature).  The thermal loads calculated are based on element temperatures that are the difference between those defined on TEMP, TEMPD, TEMPRB, TEMPP1 and the reference temperature defined on the material entry for the element.</w:t>
      </w:r>
    </w:p>
    <w:p w14:paraId="4680506B" w14:textId="77777777" w:rsidR="00370320" w:rsidRPr="00590C30" w:rsidRDefault="00370320" w:rsidP="00CF1CAE">
      <w:pPr>
        <w:pStyle w:val="Remarks"/>
      </w:pPr>
      <w:r w:rsidRPr="00590C30">
        <w:t>5.</w:t>
      </w:r>
      <w:r w:rsidRPr="00590C30">
        <w:tab/>
        <w:t>Only four pairs of SIDi/Ti may be defined on one TEMPD entry.  Additional pairs can be specified using more TEMPD Bulk Data entries.</w:t>
      </w:r>
    </w:p>
    <w:p w14:paraId="4399FACD" w14:textId="77777777" w:rsidR="00370320" w:rsidRPr="00224FC9" w:rsidRDefault="00370320" w:rsidP="00A77179">
      <w:pPr>
        <w:pStyle w:val="Corner"/>
      </w:pPr>
      <w:r w:rsidRPr="002F396F">
        <w:br w:type="page"/>
      </w:r>
      <w:bookmarkStart w:id="2735" w:name="_Toc27121636"/>
      <w:bookmarkStart w:id="2736" w:name="_Toc27121740"/>
      <w:bookmarkStart w:id="2737" w:name="_Toc27196920"/>
      <w:bookmarkStart w:id="2738" w:name="_Toc27197025"/>
      <w:bookmarkStart w:id="2739" w:name="_Toc27198296"/>
      <w:bookmarkStart w:id="2740" w:name="_Toc27202818"/>
      <w:bookmarkStart w:id="2741" w:name="_Toc27206276"/>
      <w:bookmarkStart w:id="2742" w:name="_Toc27206381"/>
      <w:bookmarkStart w:id="2743" w:name="_Toc27217289"/>
      <w:bookmarkStart w:id="2744" w:name="_Toc27217394"/>
      <w:bookmarkStart w:id="2745" w:name="_Toc27217498"/>
      <w:bookmarkStart w:id="2746" w:name="_Toc27217871"/>
      <w:bookmarkStart w:id="2747" w:name="_Toc27217975"/>
      <w:bookmarkStart w:id="2748" w:name="_Toc27296380"/>
      <w:bookmarkStart w:id="2749" w:name="_Toc27393888"/>
      <w:bookmarkStart w:id="2750" w:name="_Toc27479904"/>
      <w:bookmarkStart w:id="2751" w:name="_Toc27717283"/>
      <w:r w:rsidRPr="00224FC9">
        <w:lastRenderedPageBreak/>
        <w:t>TEMPP1</w:t>
      </w:r>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p>
    <w:p w14:paraId="3B6327F7" w14:textId="77777777" w:rsidR="00370320" w:rsidRPr="007E3809" w:rsidRDefault="00370320" w:rsidP="00501F36">
      <w:pPr>
        <w:pStyle w:val="Heading2"/>
      </w:pPr>
      <w:bookmarkStart w:id="2752" w:name="_Toc28327080"/>
      <w:bookmarkStart w:id="2753" w:name="_Toc28600411"/>
      <w:bookmarkStart w:id="2754" w:name="_Toc164034550"/>
      <w:r>
        <w:t>TEMPP1</w:t>
      </w:r>
      <w:bookmarkEnd w:id="2752"/>
      <w:bookmarkEnd w:id="2753"/>
      <w:bookmarkEnd w:id="2754"/>
    </w:p>
    <w:p w14:paraId="6600FF0D" w14:textId="77777777" w:rsidR="00370320" w:rsidRDefault="00370320" w:rsidP="00370320">
      <w:pPr>
        <w:rPr>
          <w:sz w:val="22"/>
          <w:u w:val="single"/>
        </w:rPr>
      </w:pPr>
    </w:p>
    <w:p w14:paraId="39F78965" w14:textId="78E9AAFA" w:rsidR="00370320" w:rsidRPr="00590C30" w:rsidRDefault="00370320" w:rsidP="00370320">
      <w:r w:rsidRPr="00590C30">
        <w:rPr>
          <w:sz w:val="22"/>
          <w:u w:val="single"/>
        </w:rPr>
        <w:t>Description:</w:t>
      </w:r>
      <w:r w:rsidRPr="00590C30">
        <w:rPr>
          <w:sz w:val="22"/>
        </w:rPr>
        <w:t xml:space="preserve"> </w:t>
      </w:r>
    </w:p>
    <w:p w14:paraId="685EACB3" w14:textId="77777777" w:rsidR="00370320" w:rsidRDefault="00370320" w:rsidP="00370320">
      <w:r>
        <w:t>Defines t</w:t>
      </w:r>
      <w:r w:rsidRPr="00590C30">
        <w:t>emperatures and temperature gradients for 2D plate elements.</w:t>
      </w:r>
    </w:p>
    <w:p w14:paraId="13143409" w14:textId="77777777" w:rsidR="00370320" w:rsidRPr="00590C30" w:rsidRDefault="00370320" w:rsidP="00370320"/>
    <w:p w14:paraId="35722AE3" w14:textId="3751392C" w:rsidR="00370320" w:rsidRPr="00590C30" w:rsidRDefault="00370320" w:rsidP="00370320">
      <w:r w:rsidRPr="00590C30">
        <w:rPr>
          <w:sz w:val="22"/>
          <w:u w:val="single"/>
        </w:rPr>
        <w:t>Format No.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5D3B34E" w14:textId="77777777" w:rsidTr="004A6BF2">
        <w:tc>
          <w:tcPr>
            <w:tcW w:w="1008" w:type="dxa"/>
            <w:tcBorders>
              <w:top w:val="nil"/>
              <w:left w:val="nil"/>
              <w:bottom w:val="nil"/>
              <w:right w:val="nil"/>
            </w:tcBorders>
          </w:tcPr>
          <w:p w14:paraId="77E42625" w14:textId="77777777" w:rsidR="00370320" w:rsidRPr="00590C30" w:rsidRDefault="00370320" w:rsidP="004A6BF2">
            <w:pPr>
              <w:jc w:val="center"/>
            </w:pPr>
            <w:r w:rsidRPr="00590C30">
              <w:t>1</w:t>
            </w:r>
          </w:p>
        </w:tc>
        <w:tc>
          <w:tcPr>
            <w:tcW w:w="1008" w:type="dxa"/>
            <w:tcBorders>
              <w:top w:val="nil"/>
              <w:left w:val="nil"/>
              <w:bottom w:val="nil"/>
              <w:right w:val="nil"/>
            </w:tcBorders>
          </w:tcPr>
          <w:p w14:paraId="069857ED" w14:textId="77777777" w:rsidR="00370320" w:rsidRPr="00590C30" w:rsidRDefault="00370320" w:rsidP="004A6BF2">
            <w:pPr>
              <w:jc w:val="center"/>
            </w:pPr>
            <w:r w:rsidRPr="00590C30">
              <w:t>2</w:t>
            </w:r>
          </w:p>
        </w:tc>
        <w:tc>
          <w:tcPr>
            <w:tcW w:w="1008" w:type="dxa"/>
            <w:tcBorders>
              <w:top w:val="nil"/>
              <w:left w:val="nil"/>
              <w:bottom w:val="nil"/>
              <w:right w:val="nil"/>
            </w:tcBorders>
          </w:tcPr>
          <w:p w14:paraId="1D71C397" w14:textId="77777777" w:rsidR="00370320" w:rsidRPr="00590C30" w:rsidRDefault="00370320" w:rsidP="004A6BF2">
            <w:pPr>
              <w:jc w:val="center"/>
            </w:pPr>
            <w:r w:rsidRPr="00590C30">
              <w:t>3</w:t>
            </w:r>
          </w:p>
        </w:tc>
        <w:tc>
          <w:tcPr>
            <w:tcW w:w="1008" w:type="dxa"/>
            <w:tcBorders>
              <w:top w:val="nil"/>
              <w:left w:val="nil"/>
              <w:bottom w:val="nil"/>
              <w:right w:val="nil"/>
            </w:tcBorders>
          </w:tcPr>
          <w:p w14:paraId="30693CF1" w14:textId="77777777" w:rsidR="00370320" w:rsidRPr="00590C30" w:rsidRDefault="00370320" w:rsidP="004A6BF2">
            <w:pPr>
              <w:jc w:val="center"/>
            </w:pPr>
            <w:r w:rsidRPr="00590C30">
              <w:t>4</w:t>
            </w:r>
          </w:p>
        </w:tc>
        <w:tc>
          <w:tcPr>
            <w:tcW w:w="1008" w:type="dxa"/>
            <w:tcBorders>
              <w:top w:val="nil"/>
              <w:left w:val="nil"/>
              <w:bottom w:val="nil"/>
              <w:right w:val="nil"/>
            </w:tcBorders>
          </w:tcPr>
          <w:p w14:paraId="5053AF29" w14:textId="77777777" w:rsidR="00370320" w:rsidRPr="00590C30" w:rsidRDefault="00370320" w:rsidP="004A6BF2">
            <w:pPr>
              <w:jc w:val="center"/>
            </w:pPr>
            <w:r w:rsidRPr="00590C30">
              <w:t>5</w:t>
            </w:r>
          </w:p>
        </w:tc>
        <w:tc>
          <w:tcPr>
            <w:tcW w:w="1008" w:type="dxa"/>
            <w:tcBorders>
              <w:top w:val="nil"/>
              <w:left w:val="nil"/>
              <w:bottom w:val="nil"/>
              <w:right w:val="nil"/>
            </w:tcBorders>
          </w:tcPr>
          <w:p w14:paraId="357387EB" w14:textId="77777777" w:rsidR="00370320" w:rsidRPr="00590C30" w:rsidRDefault="00370320" w:rsidP="004A6BF2">
            <w:pPr>
              <w:jc w:val="center"/>
            </w:pPr>
            <w:r w:rsidRPr="00590C30">
              <w:t>6</w:t>
            </w:r>
          </w:p>
        </w:tc>
        <w:tc>
          <w:tcPr>
            <w:tcW w:w="1008" w:type="dxa"/>
            <w:tcBorders>
              <w:top w:val="nil"/>
              <w:left w:val="nil"/>
              <w:bottom w:val="nil"/>
              <w:right w:val="nil"/>
            </w:tcBorders>
          </w:tcPr>
          <w:p w14:paraId="2C321BE9" w14:textId="77777777" w:rsidR="00370320" w:rsidRPr="00590C30" w:rsidRDefault="00370320" w:rsidP="004A6BF2">
            <w:pPr>
              <w:jc w:val="center"/>
            </w:pPr>
            <w:r w:rsidRPr="00590C30">
              <w:t>7</w:t>
            </w:r>
          </w:p>
        </w:tc>
        <w:tc>
          <w:tcPr>
            <w:tcW w:w="1008" w:type="dxa"/>
            <w:tcBorders>
              <w:top w:val="nil"/>
              <w:left w:val="nil"/>
              <w:bottom w:val="nil"/>
              <w:right w:val="nil"/>
            </w:tcBorders>
          </w:tcPr>
          <w:p w14:paraId="196595CF" w14:textId="77777777" w:rsidR="00370320" w:rsidRPr="00590C30" w:rsidRDefault="00370320" w:rsidP="004A6BF2">
            <w:pPr>
              <w:jc w:val="center"/>
            </w:pPr>
            <w:r w:rsidRPr="00590C30">
              <w:t>8</w:t>
            </w:r>
          </w:p>
        </w:tc>
        <w:tc>
          <w:tcPr>
            <w:tcW w:w="1008" w:type="dxa"/>
            <w:tcBorders>
              <w:top w:val="nil"/>
              <w:left w:val="nil"/>
              <w:bottom w:val="nil"/>
              <w:right w:val="nil"/>
            </w:tcBorders>
          </w:tcPr>
          <w:p w14:paraId="6930E9B5" w14:textId="77777777" w:rsidR="00370320" w:rsidRPr="00590C30" w:rsidRDefault="00370320" w:rsidP="004A6BF2">
            <w:pPr>
              <w:jc w:val="center"/>
            </w:pPr>
            <w:r w:rsidRPr="00590C30">
              <w:t>9</w:t>
            </w:r>
          </w:p>
        </w:tc>
        <w:tc>
          <w:tcPr>
            <w:tcW w:w="1008" w:type="dxa"/>
            <w:tcBorders>
              <w:top w:val="nil"/>
              <w:left w:val="nil"/>
              <w:bottom w:val="nil"/>
              <w:right w:val="nil"/>
            </w:tcBorders>
          </w:tcPr>
          <w:p w14:paraId="1482B7D9" w14:textId="77777777" w:rsidR="00370320" w:rsidRPr="00590C30" w:rsidRDefault="00370320" w:rsidP="004A6BF2">
            <w:pPr>
              <w:jc w:val="center"/>
            </w:pPr>
            <w:r w:rsidRPr="00590C30">
              <w:t>10</w:t>
            </w:r>
          </w:p>
        </w:tc>
      </w:tr>
      <w:tr w:rsidR="00370320" w:rsidRPr="00590C30" w14:paraId="06F29D92" w14:textId="77777777" w:rsidTr="004A6BF2">
        <w:tc>
          <w:tcPr>
            <w:tcW w:w="1008" w:type="dxa"/>
            <w:tcBorders>
              <w:top w:val="single" w:sz="4" w:space="0" w:color="auto"/>
              <w:right w:val="single" w:sz="4" w:space="0" w:color="auto"/>
            </w:tcBorders>
          </w:tcPr>
          <w:p w14:paraId="5592AF5F" w14:textId="77777777" w:rsidR="00370320" w:rsidRPr="00590C30" w:rsidRDefault="00370320" w:rsidP="004A6BF2">
            <w:r w:rsidRPr="00590C30">
              <w:t>TEMPP1</w:t>
            </w:r>
          </w:p>
        </w:tc>
        <w:tc>
          <w:tcPr>
            <w:tcW w:w="1008" w:type="dxa"/>
            <w:tcBorders>
              <w:top w:val="single" w:sz="4" w:space="0" w:color="auto"/>
              <w:left w:val="single" w:sz="4" w:space="0" w:color="auto"/>
              <w:right w:val="single" w:sz="4" w:space="0" w:color="auto"/>
            </w:tcBorders>
          </w:tcPr>
          <w:p w14:paraId="775EA90C" w14:textId="77777777" w:rsidR="00370320" w:rsidRPr="00590C30" w:rsidRDefault="00370320" w:rsidP="004A6BF2">
            <w:pPr>
              <w:jc w:val="center"/>
            </w:pPr>
            <w:r w:rsidRPr="00590C30">
              <w:t>SID</w:t>
            </w:r>
          </w:p>
        </w:tc>
        <w:tc>
          <w:tcPr>
            <w:tcW w:w="1008" w:type="dxa"/>
            <w:tcBorders>
              <w:top w:val="single" w:sz="4" w:space="0" w:color="auto"/>
              <w:left w:val="single" w:sz="4" w:space="0" w:color="auto"/>
              <w:right w:val="single" w:sz="4" w:space="0" w:color="auto"/>
            </w:tcBorders>
          </w:tcPr>
          <w:p w14:paraId="058833E3" w14:textId="77777777" w:rsidR="00370320" w:rsidRPr="00590C30" w:rsidRDefault="00370320" w:rsidP="004A6BF2">
            <w:pPr>
              <w:jc w:val="center"/>
            </w:pPr>
            <w:r w:rsidRPr="00590C30">
              <w:t>EID1</w:t>
            </w:r>
          </w:p>
        </w:tc>
        <w:tc>
          <w:tcPr>
            <w:tcW w:w="1008" w:type="dxa"/>
            <w:tcBorders>
              <w:top w:val="single" w:sz="4" w:space="0" w:color="auto"/>
              <w:left w:val="single" w:sz="4" w:space="0" w:color="auto"/>
              <w:right w:val="single" w:sz="4" w:space="0" w:color="auto"/>
            </w:tcBorders>
          </w:tcPr>
          <w:p w14:paraId="553B4F20" w14:textId="77777777" w:rsidR="00370320" w:rsidRPr="00590C30" w:rsidRDefault="00370320" w:rsidP="004A6BF2">
            <w:pPr>
              <w:jc w:val="center"/>
            </w:pPr>
            <w:r w:rsidRPr="00590C30">
              <w:t>TBAR</w:t>
            </w:r>
          </w:p>
        </w:tc>
        <w:tc>
          <w:tcPr>
            <w:tcW w:w="1008" w:type="dxa"/>
            <w:tcBorders>
              <w:top w:val="single" w:sz="4" w:space="0" w:color="auto"/>
              <w:left w:val="single" w:sz="4" w:space="0" w:color="auto"/>
              <w:right w:val="single" w:sz="4" w:space="0" w:color="auto"/>
            </w:tcBorders>
          </w:tcPr>
          <w:p w14:paraId="5F575949" w14:textId="77777777" w:rsidR="00370320" w:rsidRPr="00590C30" w:rsidRDefault="00370320" w:rsidP="004A6BF2">
            <w:pPr>
              <w:jc w:val="center"/>
            </w:pPr>
            <w:r w:rsidRPr="00590C30">
              <w:t>TPRIME</w:t>
            </w:r>
          </w:p>
        </w:tc>
        <w:tc>
          <w:tcPr>
            <w:tcW w:w="1008" w:type="dxa"/>
            <w:tcBorders>
              <w:top w:val="single" w:sz="4" w:space="0" w:color="auto"/>
              <w:left w:val="single" w:sz="4" w:space="0" w:color="auto"/>
              <w:right w:val="single" w:sz="4" w:space="0" w:color="auto"/>
            </w:tcBorders>
            <w:shd w:val="pct15" w:color="auto" w:fill="FFFFFF"/>
          </w:tcPr>
          <w:p w14:paraId="35093D7B"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3E886A1B"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125B6028"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5684A9E8" w14:textId="77777777" w:rsidR="00370320" w:rsidRPr="00590C30" w:rsidRDefault="00370320" w:rsidP="004A6BF2">
            <w:pPr>
              <w:jc w:val="center"/>
            </w:pPr>
          </w:p>
        </w:tc>
        <w:tc>
          <w:tcPr>
            <w:tcW w:w="1008" w:type="dxa"/>
            <w:tcBorders>
              <w:top w:val="single" w:sz="4" w:space="0" w:color="auto"/>
              <w:left w:val="single" w:sz="4" w:space="0" w:color="auto"/>
            </w:tcBorders>
          </w:tcPr>
          <w:p w14:paraId="3A771F25" w14:textId="77777777" w:rsidR="00370320" w:rsidRPr="00590C30" w:rsidRDefault="00370320" w:rsidP="004A6BF2">
            <w:r w:rsidRPr="00590C30">
              <w:t>+CONT</w:t>
            </w:r>
          </w:p>
        </w:tc>
      </w:tr>
      <w:tr w:rsidR="00370320" w:rsidRPr="00590C30" w14:paraId="2AD1D164" w14:textId="77777777" w:rsidTr="004A6BF2">
        <w:tc>
          <w:tcPr>
            <w:tcW w:w="1008" w:type="dxa"/>
            <w:tcBorders>
              <w:top w:val="single" w:sz="4" w:space="0" w:color="auto"/>
              <w:right w:val="single" w:sz="4" w:space="0" w:color="auto"/>
            </w:tcBorders>
          </w:tcPr>
          <w:p w14:paraId="24939653" w14:textId="77777777" w:rsidR="00370320" w:rsidRPr="00590C30" w:rsidRDefault="00370320" w:rsidP="004A6BF2">
            <w:r w:rsidRPr="00590C30">
              <w:t>+CONT</w:t>
            </w:r>
          </w:p>
        </w:tc>
        <w:tc>
          <w:tcPr>
            <w:tcW w:w="1008" w:type="dxa"/>
            <w:tcBorders>
              <w:top w:val="single" w:sz="4" w:space="0" w:color="auto"/>
              <w:left w:val="single" w:sz="4" w:space="0" w:color="auto"/>
              <w:right w:val="single" w:sz="4" w:space="0" w:color="auto"/>
            </w:tcBorders>
          </w:tcPr>
          <w:p w14:paraId="4CFAAF0A" w14:textId="77777777" w:rsidR="00370320" w:rsidRPr="00590C30" w:rsidRDefault="00370320" w:rsidP="004A6BF2">
            <w:pPr>
              <w:jc w:val="center"/>
            </w:pPr>
            <w:r w:rsidRPr="00590C30">
              <w:t>EID2</w:t>
            </w:r>
          </w:p>
        </w:tc>
        <w:tc>
          <w:tcPr>
            <w:tcW w:w="1008" w:type="dxa"/>
            <w:tcBorders>
              <w:top w:val="single" w:sz="4" w:space="0" w:color="auto"/>
              <w:left w:val="single" w:sz="4" w:space="0" w:color="auto"/>
              <w:right w:val="single" w:sz="4" w:space="0" w:color="auto"/>
            </w:tcBorders>
          </w:tcPr>
          <w:p w14:paraId="4819F803" w14:textId="77777777" w:rsidR="00370320" w:rsidRPr="00590C30" w:rsidRDefault="00370320" w:rsidP="004A6BF2">
            <w:pPr>
              <w:jc w:val="center"/>
            </w:pPr>
            <w:r w:rsidRPr="00590C30">
              <w:t>EID3</w:t>
            </w:r>
          </w:p>
        </w:tc>
        <w:tc>
          <w:tcPr>
            <w:tcW w:w="1008" w:type="dxa"/>
            <w:tcBorders>
              <w:top w:val="single" w:sz="4" w:space="0" w:color="auto"/>
              <w:left w:val="single" w:sz="4" w:space="0" w:color="auto"/>
              <w:right w:val="single" w:sz="4" w:space="0" w:color="auto"/>
            </w:tcBorders>
          </w:tcPr>
          <w:p w14:paraId="274C5BB7" w14:textId="77777777" w:rsidR="00370320" w:rsidRPr="00590C30" w:rsidRDefault="00370320" w:rsidP="004A6BF2">
            <w:pPr>
              <w:jc w:val="center"/>
            </w:pPr>
            <w:r w:rsidRPr="00590C30">
              <w:t>EID4</w:t>
            </w:r>
          </w:p>
        </w:tc>
        <w:tc>
          <w:tcPr>
            <w:tcW w:w="1008" w:type="dxa"/>
            <w:tcBorders>
              <w:top w:val="single" w:sz="4" w:space="0" w:color="auto"/>
              <w:left w:val="single" w:sz="4" w:space="0" w:color="auto"/>
              <w:right w:val="single" w:sz="4" w:space="0" w:color="auto"/>
            </w:tcBorders>
          </w:tcPr>
          <w:p w14:paraId="3767400A" w14:textId="77777777" w:rsidR="00370320" w:rsidRPr="00590C30" w:rsidRDefault="00370320" w:rsidP="004A6BF2">
            <w:pPr>
              <w:jc w:val="center"/>
            </w:pPr>
            <w:r w:rsidRPr="00590C30">
              <w:t>EID5</w:t>
            </w:r>
          </w:p>
        </w:tc>
        <w:tc>
          <w:tcPr>
            <w:tcW w:w="1008" w:type="dxa"/>
            <w:tcBorders>
              <w:top w:val="single" w:sz="4" w:space="0" w:color="auto"/>
              <w:left w:val="single" w:sz="4" w:space="0" w:color="auto"/>
              <w:right w:val="single" w:sz="4" w:space="0" w:color="auto"/>
            </w:tcBorders>
          </w:tcPr>
          <w:p w14:paraId="0F10A131" w14:textId="77777777" w:rsidR="00370320" w:rsidRPr="00590C30" w:rsidRDefault="00370320" w:rsidP="004A6BF2">
            <w:pPr>
              <w:jc w:val="center"/>
            </w:pPr>
            <w:r w:rsidRPr="00590C30">
              <w:t>(etc)</w:t>
            </w:r>
          </w:p>
        </w:tc>
        <w:tc>
          <w:tcPr>
            <w:tcW w:w="1008" w:type="dxa"/>
            <w:tcBorders>
              <w:top w:val="single" w:sz="4" w:space="0" w:color="auto"/>
              <w:left w:val="single" w:sz="4" w:space="0" w:color="auto"/>
              <w:right w:val="single" w:sz="4" w:space="0" w:color="auto"/>
            </w:tcBorders>
          </w:tcPr>
          <w:p w14:paraId="0C049B50"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27C6FC9E"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17D607DA" w14:textId="77777777" w:rsidR="00370320" w:rsidRPr="00590C30" w:rsidRDefault="00370320" w:rsidP="004A6BF2">
            <w:pPr>
              <w:jc w:val="center"/>
            </w:pPr>
          </w:p>
        </w:tc>
        <w:tc>
          <w:tcPr>
            <w:tcW w:w="1008" w:type="dxa"/>
            <w:tcBorders>
              <w:top w:val="single" w:sz="4" w:space="0" w:color="auto"/>
              <w:left w:val="single" w:sz="4" w:space="0" w:color="auto"/>
            </w:tcBorders>
          </w:tcPr>
          <w:p w14:paraId="08F7F07E" w14:textId="77777777" w:rsidR="00370320" w:rsidRPr="00590C30" w:rsidRDefault="00370320" w:rsidP="004A6BF2"/>
        </w:tc>
      </w:tr>
    </w:tbl>
    <w:p w14:paraId="4E5AA4F8" w14:textId="77777777" w:rsidR="00370320" w:rsidRPr="00590C30" w:rsidRDefault="00370320" w:rsidP="00370320"/>
    <w:p w14:paraId="386AD6B3" w14:textId="420B2CAB" w:rsidR="00370320" w:rsidRPr="00590C30" w:rsidRDefault="00370320" w:rsidP="00370320">
      <w:r w:rsidRPr="00590C30">
        <w:rPr>
          <w:sz w:val="22"/>
          <w:u w:val="single"/>
        </w:rPr>
        <w:t>Format No.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CB671CA" w14:textId="77777777" w:rsidTr="004A6BF2">
        <w:tc>
          <w:tcPr>
            <w:tcW w:w="1008" w:type="dxa"/>
            <w:tcBorders>
              <w:top w:val="nil"/>
              <w:left w:val="nil"/>
              <w:bottom w:val="nil"/>
              <w:right w:val="nil"/>
            </w:tcBorders>
          </w:tcPr>
          <w:p w14:paraId="75BB61B9" w14:textId="77777777" w:rsidR="00370320" w:rsidRPr="00590C30" w:rsidRDefault="00370320" w:rsidP="004A6BF2">
            <w:pPr>
              <w:jc w:val="center"/>
            </w:pPr>
            <w:r w:rsidRPr="00590C30">
              <w:t>1</w:t>
            </w:r>
          </w:p>
        </w:tc>
        <w:tc>
          <w:tcPr>
            <w:tcW w:w="1008" w:type="dxa"/>
            <w:tcBorders>
              <w:top w:val="nil"/>
              <w:left w:val="nil"/>
              <w:bottom w:val="nil"/>
              <w:right w:val="nil"/>
            </w:tcBorders>
          </w:tcPr>
          <w:p w14:paraId="30A0E819" w14:textId="77777777" w:rsidR="00370320" w:rsidRPr="00590C30" w:rsidRDefault="00370320" w:rsidP="004A6BF2">
            <w:pPr>
              <w:jc w:val="center"/>
            </w:pPr>
            <w:r w:rsidRPr="00590C30">
              <w:t>2</w:t>
            </w:r>
          </w:p>
        </w:tc>
        <w:tc>
          <w:tcPr>
            <w:tcW w:w="1008" w:type="dxa"/>
            <w:tcBorders>
              <w:top w:val="nil"/>
              <w:left w:val="nil"/>
              <w:bottom w:val="nil"/>
              <w:right w:val="nil"/>
            </w:tcBorders>
          </w:tcPr>
          <w:p w14:paraId="27F4E485" w14:textId="77777777" w:rsidR="00370320" w:rsidRPr="00590C30" w:rsidRDefault="00370320" w:rsidP="004A6BF2">
            <w:pPr>
              <w:jc w:val="center"/>
            </w:pPr>
            <w:r w:rsidRPr="00590C30">
              <w:t>3</w:t>
            </w:r>
          </w:p>
        </w:tc>
        <w:tc>
          <w:tcPr>
            <w:tcW w:w="1008" w:type="dxa"/>
            <w:tcBorders>
              <w:top w:val="nil"/>
              <w:left w:val="nil"/>
              <w:bottom w:val="nil"/>
              <w:right w:val="nil"/>
            </w:tcBorders>
          </w:tcPr>
          <w:p w14:paraId="78EF8932" w14:textId="77777777" w:rsidR="00370320" w:rsidRPr="00590C30" w:rsidRDefault="00370320" w:rsidP="004A6BF2">
            <w:pPr>
              <w:jc w:val="center"/>
            </w:pPr>
            <w:r w:rsidRPr="00590C30">
              <w:t>4</w:t>
            </w:r>
          </w:p>
        </w:tc>
        <w:tc>
          <w:tcPr>
            <w:tcW w:w="1008" w:type="dxa"/>
            <w:tcBorders>
              <w:top w:val="nil"/>
              <w:left w:val="nil"/>
              <w:bottom w:val="nil"/>
              <w:right w:val="nil"/>
            </w:tcBorders>
          </w:tcPr>
          <w:p w14:paraId="186F3CED" w14:textId="77777777" w:rsidR="00370320" w:rsidRPr="00590C30" w:rsidRDefault="00370320" w:rsidP="004A6BF2">
            <w:pPr>
              <w:jc w:val="center"/>
            </w:pPr>
            <w:r w:rsidRPr="00590C30">
              <w:t>5</w:t>
            </w:r>
          </w:p>
        </w:tc>
        <w:tc>
          <w:tcPr>
            <w:tcW w:w="1008" w:type="dxa"/>
            <w:tcBorders>
              <w:top w:val="nil"/>
              <w:left w:val="nil"/>
              <w:bottom w:val="nil"/>
              <w:right w:val="nil"/>
            </w:tcBorders>
          </w:tcPr>
          <w:p w14:paraId="7E810A04" w14:textId="77777777" w:rsidR="00370320" w:rsidRPr="00590C30" w:rsidRDefault="00370320" w:rsidP="004A6BF2">
            <w:pPr>
              <w:jc w:val="center"/>
            </w:pPr>
            <w:r w:rsidRPr="00590C30">
              <w:t>6</w:t>
            </w:r>
          </w:p>
        </w:tc>
        <w:tc>
          <w:tcPr>
            <w:tcW w:w="1008" w:type="dxa"/>
            <w:tcBorders>
              <w:top w:val="nil"/>
              <w:left w:val="nil"/>
              <w:bottom w:val="nil"/>
              <w:right w:val="nil"/>
            </w:tcBorders>
          </w:tcPr>
          <w:p w14:paraId="376A24F4" w14:textId="77777777" w:rsidR="00370320" w:rsidRPr="00590C30" w:rsidRDefault="00370320" w:rsidP="004A6BF2">
            <w:pPr>
              <w:jc w:val="center"/>
            </w:pPr>
            <w:r w:rsidRPr="00590C30">
              <w:t>7</w:t>
            </w:r>
          </w:p>
        </w:tc>
        <w:tc>
          <w:tcPr>
            <w:tcW w:w="1008" w:type="dxa"/>
            <w:tcBorders>
              <w:top w:val="nil"/>
              <w:left w:val="nil"/>
              <w:bottom w:val="nil"/>
              <w:right w:val="nil"/>
            </w:tcBorders>
          </w:tcPr>
          <w:p w14:paraId="7E1874E3" w14:textId="77777777" w:rsidR="00370320" w:rsidRPr="00590C30" w:rsidRDefault="00370320" w:rsidP="004A6BF2">
            <w:pPr>
              <w:jc w:val="center"/>
            </w:pPr>
            <w:r w:rsidRPr="00590C30">
              <w:t>8</w:t>
            </w:r>
          </w:p>
        </w:tc>
        <w:tc>
          <w:tcPr>
            <w:tcW w:w="1008" w:type="dxa"/>
            <w:tcBorders>
              <w:top w:val="nil"/>
              <w:left w:val="nil"/>
              <w:bottom w:val="nil"/>
              <w:right w:val="nil"/>
            </w:tcBorders>
          </w:tcPr>
          <w:p w14:paraId="0B4916EA" w14:textId="77777777" w:rsidR="00370320" w:rsidRPr="00590C30" w:rsidRDefault="00370320" w:rsidP="004A6BF2">
            <w:pPr>
              <w:jc w:val="center"/>
            </w:pPr>
            <w:r w:rsidRPr="00590C30">
              <w:t>9</w:t>
            </w:r>
          </w:p>
        </w:tc>
        <w:tc>
          <w:tcPr>
            <w:tcW w:w="1008" w:type="dxa"/>
            <w:tcBorders>
              <w:top w:val="nil"/>
              <w:left w:val="nil"/>
              <w:bottom w:val="nil"/>
              <w:right w:val="nil"/>
            </w:tcBorders>
          </w:tcPr>
          <w:p w14:paraId="0E00B899" w14:textId="77777777" w:rsidR="00370320" w:rsidRPr="00590C30" w:rsidRDefault="00370320" w:rsidP="004A6BF2">
            <w:pPr>
              <w:jc w:val="center"/>
            </w:pPr>
            <w:r w:rsidRPr="00590C30">
              <w:t>10</w:t>
            </w:r>
          </w:p>
        </w:tc>
      </w:tr>
      <w:tr w:rsidR="00370320" w:rsidRPr="00590C30" w14:paraId="0C4C4387" w14:textId="77777777" w:rsidTr="004A6BF2">
        <w:tc>
          <w:tcPr>
            <w:tcW w:w="1008" w:type="dxa"/>
            <w:tcBorders>
              <w:top w:val="single" w:sz="4" w:space="0" w:color="auto"/>
              <w:right w:val="single" w:sz="4" w:space="0" w:color="auto"/>
            </w:tcBorders>
          </w:tcPr>
          <w:p w14:paraId="0E3832AB" w14:textId="77777777" w:rsidR="00370320" w:rsidRPr="00590C30" w:rsidRDefault="00370320" w:rsidP="004A6BF2">
            <w:r w:rsidRPr="00590C30">
              <w:t>TEMPP1</w:t>
            </w:r>
          </w:p>
        </w:tc>
        <w:tc>
          <w:tcPr>
            <w:tcW w:w="1008" w:type="dxa"/>
            <w:tcBorders>
              <w:top w:val="single" w:sz="4" w:space="0" w:color="auto"/>
              <w:left w:val="single" w:sz="4" w:space="0" w:color="auto"/>
              <w:right w:val="single" w:sz="4" w:space="0" w:color="auto"/>
            </w:tcBorders>
          </w:tcPr>
          <w:p w14:paraId="1CFC8D42" w14:textId="77777777" w:rsidR="00370320" w:rsidRPr="00590C30" w:rsidRDefault="00370320" w:rsidP="004A6BF2">
            <w:pPr>
              <w:jc w:val="center"/>
            </w:pPr>
            <w:r w:rsidRPr="00590C30">
              <w:t>SID</w:t>
            </w:r>
          </w:p>
        </w:tc>
        <w:tc>
          <w:tcPr>
            <w:tcW w:w="1008" w:type="dxa"/>
            <w:tcBorders>
              <w:top w:val="single" w:sz="4" w:space="0" w:color="auto"/>
              <w:left w:val="single" w:sz="4" w:space="0" w:color="auto"/>
              <w:right w:val="single" w:sz="4" w:space="0" w:color="auto"/>
            </w:tcBorders>
          </w:tcPr>
          <w:p w14:paraId="1FC3ED3A" w14:textId="77777777" w:rsidR="00370320" w:rsidRPr="00590C30" w:rsidRDefault="00370320" w:rsidP="004A6BF2">
            <w:pPr>
              <w:jc w:val="center"/>
            </w:pPr>
            <w:r w:rsidRPr="00590C30">
              <w:t>EID1</w:t>
            </w:r>
          </w:p>
        </w:tc>
        <w:tc>
          <w:tcPr>
            <w:tcW w:w="1008" w:type="dxa"/>
            <w:tcBorders>
              <w:top w:val="single" w:sz="4" w:space="0" w:color="auto"/>
              <w:left w:val="single" w:sz="4" w:space="0" w:color="auto"/>
              <w:right w:val="single" w:sz="4" w:space="0" w:color="auto"/>
            </w:tcBorders>
          </w:tcPr>
          <w:p w14:paraId="3A709227" w14:textId="77777777" w:rsidR="00370320" w:rsidRPr="00590C30" w:rsidRDefault="00370320" w:rsidP="004A6BF2">
            <w:pPr>
              <w:jc w:val="center"/>
            </w:pPr>
            <w:r w:rsidRPr="00590C30">
              <w:t>TBAR</w:t>
            </w:r>
          </w:p>
        </w:tc>
        <w:tc>
          <w:tcPr>
            <w:tcW w:w="1008" w:type="dxa"/>
            <w:tcBorders>
              <w:top w:val="single" w:sz="4" w:space="0" w:color="auto"/>
              <w:left w:val="single" w:sz="4" w:space="0" w:color="auto"/>
              <w:bottom w:val="nil"/>
              <w:right w:val="single" w:sz="4" w:space="0" w:color="auto"/>
            </w:tcBorders>
          </w:tcPr>
          <w:p w14:paraId="0BA3B1F8" w14:textId="77777777" w:rsidR="00370320" w:rsidRPr="00590C30" w:rsidRDefault="00370320" w:rsidP="004A6BF2">
            <w:pPr>
              <w:jc w:val="center"/>
            </w:pPr>
            <w:r w:rsidRPr="00590C30">
              <w:t>TPRIME</w:t>
            </w:r>
          </w:p>
        </w:tc>
        <w:tc>
          <w:tcPr>
            <w:tcW w:w="1008" w:type="dxa"/>
            <w:tcBorders>
              <w:top w:val="single" w:sz="4" w:space="0" w:color="auto"/>
              <w:left w:val="single" w:sz="4" w:space="0" w:color="auto"/>
              <w:bottom w:val="nil"/>
              <w:right w:val="single" w:sz="4" w:space="0" w:color="auto"/>
            </w:tcBorders>
            <w:shd w:val="pct15" w:color="auto" w:fill="FFFFFF"/>
          </w:tcPr>
          <w:p w14:paraId="21EF3BBB" w14:textId="77777777" w:rsidR="00370320" w:rsidRPr="00590C30" w:rsidRDefault="00370320" w:rsidP="004A6BF2">
            <w:pPr>
              <w:jc w:val="center"/>
            </w:pPr>
          </w:p>
        </w:tc>
        <w:tc>
          <w:tcPr>
            <w:tcW w:w="1008" w:type="dxa"/>
            <w:tcBorders>
              <w:top w:val="single" w:sz="4" w:space="0" w:color="auto"/>
              <w:left w:val="single" w:sz="4" w:space="0" w:color="auto"/>
              <w:bottom w:val="nil"/>
              <w:right w:val="single" w:sz="4" w:space="0" w:color="auto"/>
            </w:tcBorders>
            <w:shd w:val="pct15" w:color="auto" w:fill="FFFFFF"/>
          </w:tcPr>
          <w:p w14:paraId="71D33718" w14:textId="77777777" w:rsidR="00370320" w:rsidRPr="00590C30" w:rsidRDefault="00370320" w:rsidP="004A6BF2">
            <w:pPr>
              <w:jc w:val="center"/>
            </w:pPr>
          </w:p>
        </w:tc>
        <w:tc>
          <w:tcPr>
            <w:tcW w:w="1008" w:type="dxa"/>
            <w:tcBorders>
              <w:top w:val="single" w:sz="4" w:space="0" w:color="auto"/>
              <w:left w:val="single" w:sz="4" w:space="0" w:color="auto"/>
              <w:bottom w:val="nil"/>
              <w:right w:val="single" w:sz="4" w:space="0" w:color="auto"/>
            </w:tcBorders>
            <w:shd w:val="pct15" w:color="auto" w:fill="FFFFFF"/>
          </w:tcPr>
          <w:p w14:paraId="4EF57C78" w14:textId="77777777" w:rsidR="00370320" w:rsidRPr="00590C30" w:rsidRDefault="00370320" w:rsidP="004A6BF2">
            <w:pPr>
              <w:jc w:val="center"/>
            </w:pPr>
          </w:p>
        </w:tc>
        <w:tc>
          <w:tcPr>
            <w:tcW w:w="1008" w:type="dxa"/>
            <w:tcBorders>
              <w:top w:val="single" w:sz="4" w:space="0" w:color="auto"/>
              <w:left w:val="single" w:sz="4" w:space="0" w:color="auto"/>
              <w:bottom w:val="nil"/>
              <w:right w:val="single" w:sz="4" w:space="0" w:color="auto"/>
            </w:tcBorders>
            <w:shd w:val="pct15" w:color="auto" w:fill="FFFFFF"/>
          </w:tcPr>
          <w:p w14:paraId="3AB4DF09" w14:textId="77777777" w:rsidR="00370320" w:rsidRPr="00590C30" w:rsidRDefault="00370320" w:rsidP="004A6BF2">
            <w:pPr>
              <w:jc w:val="center"/>
            </w:pPr>
          </w:p>
        </w:tc>
        <w:tc>
          <w:tcPr>
            <w:tcW w:w="1008" w:type="dxa"/>
            <w:tcBorders>
              <w:top w:val="single" w:sz="4" w:space="0" w:color="auto"/>
              <w:left w:val="single" w:sz="4" w:space="0" w:color="auto"/>
            </w:tcBorders>
          </w:tcPr>
          <w:p w14:paraId="47DD3522" w14:textId="77777777" w:rsidR="00370320" w:rsidRPr="00590C30" w:rsidRDefault="00370320" w:rsidP="004A6BF2">
            <w:r w:rsidRPr="00590C30">
              <w:t>+CONT</w:t>
            </w:r>
          </w:p>
        </w:tc>
      </w:tr>
      <w:tr w:rsidR="00370320" w:rsidRPr="00590C30" w14:paraId="5DD78BAC" w14:textId="77777777" w:rsidTr="004A6BF2">
        <w:tc>
          <w:tcPr>
            <w:tcW w:w="1008" w:type="dxa"/>
            <w:tcBorders>
              <w:top w:val="single" w:sz="4" w:space="0" w:color="auto"/>
              <w:right w:val="single" w:sz="4" w:space="0" w:color="auto"/>
            </w:tcBorders>
          </w:tcPr>
          <w:p w14:paraId="64C75447" w14:textId="77777777" w:rsidR="00370320" w:rsidRPr="00590C30" w:rsidRDefault="00370320" w:rsidP="004A6BF2">
            <w:r w:rsidRPr="00590C30">
              <w:t>+CONT</w:t>
            </w:r>
          </w:p>
        </w:tc>
        <w:tc>
          <w:tcPr>
            <w:tcW w:w="1008" w:type="dxa"/>
            <w:tcBorders>
              <w:top w:val="single" w:sz="4" w:space="0" w:color="auto"/>
              <w:left w:val="single" w:sz="4" w:space="0" w:color="auto"/>
              <w:right w:val="single" w:sz="4" w:space="0" w:color="auto"/>
            </w:tcBorders>
          </w:tcPr>
          <w:p w14:paraId="4DF91783" w14:textId="77777777" w:rsidR="00370320" w:rsidRPr="00590C30" w:rsidRDefault="00370320" w:rsidP="004A6BF2">
            <w:pPr>
              <w:jc w:val="center"/>
            </w:pPr>
            <w:r w:rsidRPr="00590C30">
              <w:t>EID2</w:t>
            </w:r>
          </w:p>
        </w:tc>
        <w:tc>
          <w:tcPr>
            <w:tcW w:w="1008" w:type="dxa"/>
            <w:tcBorders>
              <w:top w:val="single" w:sz="4" w:space="0" w:color="auto"/>
              <w:left w:val="single" w:sz="4" w:space="0" w:color="auto"/>
              <w:right w:val="single" w:sz="4" w:space="0" w:color="auto"/>
            </w:tcBorders>
          </w:tcPr>
          <w:p w14:paraId="6807CFC2" w14:textId="77777777" w:rsidR="00370320" w:rsidRPr="00590C30" w:rsidRDefault="00370320" w:rsidP="004A6BF2">
            <w:pPr>
              <w:jc w:val="center"/>
            </w:pPr>
            <w:r w:rsidRPr="00590C30">
              <w:t>THRU</w:t>
            </w:r>
          </w:p>
        </w:tc>
        <w:tc>
          <w:tcPr>
            <w:tcW w:w="1008" w:type="dxa"/>
            <w:tcBorders>
              <w:top w:val="single" w:sz="4" w:space="0" w:color="auto"/>
              <w:left w:val="single" w:sz="4" w:space="0" w:color="auto"/>
              <w:right w:val="single" w:sz="4" w:space="0" w:color="auto"/>
            </w:tcBorders>
          </w:tcPr>
          <w:p w14:paraId="0EBA3725" w14:textId="77777777" w:rsidR="00370320" w:rsidRPr="00590C30" w:rsidRDefault="00370320" w:rsidP="004A6BF2">
            <w:pPr>
              <w:jc w:val="center"/>
            </w:pPr>
            <w:r w:rsidRPr="00590C30">
              <w:t>EID3</w:t>
            </w:r>
          </w:p>
        </w:tc>
        <w:tc>
          <w:tcPr>
            <w:tcW w:w="1008" w:type="dxa"/>
            <w:tcBorders>
              <w:top w:val="single" w:sz="4" w:space="0" w:color="auto"/>
              <w:left w:val="single" w:sz="4" w:space="0" w:color="auto"/>
              <w:right w:val="single" w:sz="4" w:space="0" w:color="auto"/>
            </w:tcBorders>
          </w:tcPr>
          <w:p w14:paraId="18E24EFA" w14:textId="77777777" w:rsidR="00370320" w:rsidRPr="00590C30" w:rsidRDefault="00370320" w:rsidP="004A6BF2">
            <w:pPr>
              <w:jc w:val="center"/>
            </w:pPr>
            <w:r w:rsidRPr="00590C30">
              <w:t>EID4</w:t>
            </w:r>
          </w:p>
        </w:tc>
        <w:tc>
          <w:tcPr>
            <w:tcW w:w="1008" w:type="dxa"/>
            <w:tcBorders>
              <w:top w:val="single" w:sz="4" w:space="0" w:color="auto"/>
              <w:left w:val="single" w:sz="4" w:space="0" w:color="auto"/>
              <w:right w:val="single" w:sz="4" w:space="0" w:color="auto"/>
            </w:tcBorders>
          </w:tcPr>
          <w:p w14:paraId="3CFC79B4" w14:textId="77777777" w:rsidR="00370320" w:rsidRPr="00590C30" w:rsidRDefault="00370320" w:rsidP="004A6BF2">
            <w:pPr>
              <w:jc w:val="center"/>
            </w:pPr>
            <w:r w:rsidRPr="00590C30">
              <w:t>THRU</w:t>
            </w:r>
          </w:p>
        </w:tc>
        <w:tc>
          <w:tcPr>
            <w:tcW w:w="1008" w:type="dxa"/>
            <w:tcBorders>
              <w:top w:val="single" w:sz="4" w:space="0" w:color="auto"/>
              <w:left w:val="single" w:sz="4" w:space="0" w:color="auto"/>
              <w:right w:val="single" w:sz="4" w:space="0" w:color="auto"/>
            </w:tcBorders>
          </w:tcPr>
          <w:p w14:paraId="3CD5C0AA" w14:textId="77777777" w:rsidR="00370320" w:rsidRPr="00590C30" w:rsidRDefault="00370320" w:rsidP="004A6BF2">
            <w:pPr>
              <w:jc w:val="center"/>
            </w:pPr>
            <w:r w:rsidRPr="00590C30">
              <w:t>EID5</w:t>
            </w:r>
          </w:p>
        </w:tc>
        <w:tc>
          <w:tcPr>
            <w:tcW w:w="1008" w:type="dxa"/>
            <w:tcBorders>
              <w:top w:val="single" w:sz="4" w:space="0" w:color="auto"/>
              <w:left w:val="single" w:sz="4" w:space="0" w:color="auto"/>
              <w:right w:val="single" w:sz="4" w:space="0" w:color="auto"/>
            </w:tcBorders>
            <w:shd w:val="pct15" w:color="auto" w:fill="FFFFFF"/>
          </w:tcPr>
          <w:p w14:paraId="6F4CFE2A"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77BF8B3D" w14:textId="77777777" w:rsidR="00370320" w:rsidRPr="00590C30" w:rsidRDefault="00370320" w:rsidP="004A6BF2">
            <w:pPr>
              <w:jc w:val="center"/>
            </w:pPr>
          </w:p>
        </w:tc>
        <w:tc>
          <w:tcPr>
            <w:tcW w:w="1008" w:type="dxa"/>
            <w:tcBorders>
              <w:top w:val="single" w:sz="4" w:space="0" w:color="auto"/>
              <w:left w:val="single" w:sz="4" w:space="0" w:color="auto"/>
            </w:tcBorders>
          </w:tcPr>
          <w:p w14:paraId="0A4D9847" w14:textId="77777777" w:rsidR="00370320" w:rsidRPr="00590C30" w:rsidRDefault="00370320" w:rsidP="004A6BF2"/>
        </w:tc>
      </w:tr>
    </w:tbl>
    <w:p w14:paraId="311621F2" w14:textId="77777777" w:rsidR="00370320" w:rsidRPr="00590C30" w:rsidRDefault="00370320" w:rsidP="00370320"/>
    <w:p w14:paraId="46E0E637" w14:textId="41BD743D" w:rsidR="00370320" w:rsidRPr="00590C30" w:rsidRDefault="00370320" w:rsidP="00370320">
      <w:r w:rsidRPr="00590C30">
        <w:rPr>
          <w:sz w:val="22"/>
          <w:u w:val="single"/>
        </w:rPr>
        <w:t>Example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CC6130B" w14:textId="77777777" w:rsidTr="004A6BF2">
        <w:tc>
          <w:tcPr>
            <w:tcW w:w="1008" w:type="dxa"/>
          </w:tcPr>
          <w:p w14:paraId="3CECA752" w14:textId="77777777" w:rsidR="00370320" w:rsidRPr="00590C30" w:rsidRDefault="00370320" w:rsidP="004A6BF2">
            <w:r w:rsidRPr="00590C30">
              <w:t>TEMPP1</w:t>
            </w:r>
          </w:p>
        </w:tc>
        <w:tc>
          <w:tcPr>
            <w:tcW w:w="1008" w:type="dxa"/>
          </w:tcPr>
          <w:p w14:paraId="5DDBB85F" w14:textId="77777777" w:rsidR="00370320" w:rsidRPr="00590C30" w:rsidRDefault="00370320" w:rsidP="004A6BF2">
            <w:pPr>
              <w:jc w:val="center"/>
            </w:pPr>
            <w:r w:rsidRPr="00590C30">
              <w:t>13</w:t>
            </w:r>
          </w:p>
        </w:tc>
        <w:tc>
          <w:tcPr>
            <w:tcW w:w="1008" w:type="dxa"/>
          </w:tcPr>
          <w:p w14:paraId="513D0E92" w14:textId="77777777" w:rsidR="00370320" w:rsidRPr="00590C30" w:rsidRDefault="00370320" w:rsidP="004A6BF2">
            <w:pPr>
              <w:jc w:val="center"/>
            </w:pPr>
            <w:r w:rsidRPr="00590C30">
              <w:t>2101</w:t>
            </w:r>
          </w:p>
        </w:tc>
        <w:tc>
          <w:tcPr>
            <w:tcW w:w="1008" w:type="dxa"/>
          </w:tcPr>
          <w:p w14:paraId="2E64CCC2" w14:textId="77777777" w:rsidR="00370320" w:rsidRPr="00590C30" w:rsidRDefault="00370320" w:rsidP="004A6BF2">
            <w:pPr>
              <w:jc w:val="center"/>
            </w:pPr>
            <w:r w:rsidRPr="00590C30">
              <w:t>35.7</w:t>
            </w:r>
          </w:p>
        </w:tc>
        <w:tc>
          <w:tcPr>
            <w:tcW w:w="1008" w:type="dxa"/>
          </w:tcPr>
          <w:p w14:paraId="6C100085" w14:textId="77777777" w:rsidR="00370320" w:rsidRPr="00590C30" w:rsidRDefault="00370320" w:rsidP="004A6BF2">
            <w:pPr>
              <w:jc w:val="center"/>
            </w:pPr>
            <w:r w:rsidRPr="00590C30">
              <w:t>10.1</w:t>
            </w:r>
          </w:p>
        </w:tc>
        <w:tc>
          <w:tcPr>
            <w:tcW w:w="1008" w:type="dxa"/>
          </w:tcPr>
          <w:p w14:paraId="3CF0EA8C" w14:textId="77777777" w:rsidR="00370320" w:rsidRPr="00590C30" w:rsidRDefault="00370320" w:rsidP="004A6BF2">
            <w:pPr>
              <w:jc w:val="center"/>
            </w:pPr>
          </w:p>
        </w:tc>
        <w:tc>
          <w:tcPr>
            <w:tcW w:w="1008" w:type="dxa"/>
          </w:tcPr>
          <w:p w14:paraId="0162DCFF" w14:textId="77777777" w:rsidR="00370320" w:rsidRPr="00590C30" w:rsidRDefault="00370320" w:rsidP="004A6BF2">
            <w:pPr>
              <w:jc w:val="center"/>
            </w:pPr>
          </w:p>
        </w:tc>
        <w:tc>
          <w:tcPr>
            <w:tcW w:w="1008" w:type="dxa"/>
          </w:tcPr>
          <w:p w14:paraId="48C4D7D6" w14:textId="77777777" w:rsidR="00370320" w:rsidRPr="00590C30" w:rsidRDefault="00370320" w:rsidP="004A6BF2">
            <w:pPr>
              <w:jc w:val="center"/>
            </w:pPr>
          </w:p>
        </w:tc>
        <w:tc>
          <w:tcPr>
            <w:tcW w:w="1008" w:type="dxa"/>
          </w:tcPr>
          <w:p w14:paraId="4299053C" w14:textId="77777777" w:rsidR="00370320" w:rsidRPr="00590C30" w:rsidRDefault="00370320" w:rsidP="004A6BF2">
            <w:pPr>
              <w:jc w:val="center"/>
            </w:pPr>
          </w:p>
        </w:tc>
        <w:tc>
          <w:tcPr>
            <w:tcW w:w="1008" w:type="dxa"/>
          </w:tcPr>
          <w:p w14:paraId="036AA199" w14:textId="77777777" w:rsidR="00370320" w:rsidRPr="00590C30" w:rsidRDefault="00370320" w:rsidP="004A6BF2">
            <w:r w:rsidRPr="00590C30">
              <w:t>+TP1</w:t>
            </w:r>
          </w:p>
        </w:tc>
      </w:tr>
      <w:tr w:rsidR="00370320" w:rsidRPr="00590C30" w14:paraId="41796966" w14:textId="77777777" w:rsidTr="004A6BF2">
        <w:tc>
          <w:tcPr>
            <w:tcW w:w="1008" w:type="dxa"/>
          </w:tcPr>
          <w:p w14:paraId="45D56A22" w14:textId="77777777" w:rsidR="00370320" w:rsidRPr="00590C30" w:rsidRDefault="00370320" w:rsidP="004A6BF2">
            <w:r w:rsidRPr="00590C30">
              <w:t>+TP1</w:t>
            </w:r>
          </w:p>
        </w:tc>
        <w:tc>
          <w:tcPr>
            <w:tcW w:w="1008" w:type="dxa"/>
          </w:tcPr>
          <w:p w14:paraId="27556BBA" w14:textId="77777777" w:rsidR="00370320" w:rsidRPr="00590C30" w:rsidRDefault="00370320" w:rsidP="004A6BF2">
            <w:pPr>
              <w:jc w:val="center"/>
            </w:pPr>
            <w:r w:rsidRPr="00590C30">
              <w:t>2679</w:t>
            </w:r>
          </w:p>
        </w:tc>
        <w:tc>
          <w:tcPr>
            <w:tcW w:w="1008" w:type="dxa"/>
          </w:tcPr>
          <w:p w14:paraId="13127C17" w14:textId="77777777" w:rsidR="00370320" w:rsidRPr="00590C30" w:rsidRDefault="00370320" w:rsidP="004A6BF2">
            <w:pPr>
              <w:jc w:val="center"/>
            </w:pPr>
            <w:r w:rsidRPr="00590C30">
              <w:t>3201</w:t>
            </w:r>
          </w:p>
        </w:tc>
        <w:tc>
          <w:tcPr>
            <w:tcW w:w="1008" w:type="dxa"/>
          </w:tcPr>
          <w:p w14:paraId="472F36B4" w14:textId="77777777" w:rsidR="00370320" w:rsidRPr="00590C30" w:rsidRDefault="00370320" w:rsidP="004A6BF2">
            <w:pPr>
              <w:jc w:val="center"/>
            </w:pPr>
            <w:r w:rsidRPr="00590C30">
              <w:t>1104</w:t>
            </w:r>
          </w:p>
        </w:tc>
        <w:tc>
          <w:tcPr>
            <w:tcW w:w="1008" w:type="dxa"/>
          </w:tcPr>
          <w:p w14:paraId="795261A4" w14:textId="77777777" w:rsidR="00370320" w:rsidRPr="00590C30" w:rsidRDefault="00370320" w:rsidP="004A6BF2">
            <w:pPr>
              <w:jc w:val="center"/>
            </w:pPr>
            <w:r w:rsidRPr="00590C30">
              <w:t>32</w:t>
            </w:r>
          </w:p>
        </w:tc>
        <w:tc>
          <w:tcPr>
            <w:tcW w:w="1008" w:type="dxa"/>
          </w:tcPr>
          <w:p w14:paraId="6878D101" w14:textId="77777777" w:rsidR="00370320" w:rsidRPr="00590C30" w:rsidRDefault="00370320" w:rsidP="004A6BF2">
            <w:pPr>
              <w:jc w:val="center"/>
            </w:pPr>
            <w:r w:rsidRPr="00590C30">
              <w:t>5555</w:t>
            </w:r>
          </w:p>
        </w:tc>
        <w:tc>
          <w:tcPr>
            <w:tcW w:w="1008" w:type="dxa"/>
          </w:tcPr>
          <w:p w14:paraId="7DF6FA16" w14:textId="77777777" w:rsidR="00370320" w:rsidRPr="00590C30" w:rsidRDefault="00370320" w:rsidP="004A6BF2">
            <w:pPr>
              <w:jc w:val="center"/>
            </w:pPr>
          </w:p>
        </w:tc>
        <w:tc>
          <w:tcPr>
            <w:tcW w:w="1008" w:type="dxa"/>
          </w:tcPr>
          <w:p w14:paraId="06E51F52" w14:textId="77777777" w:rsidR="00370320" w:rsidRPr="00590C30" w:rsidRDefault="00370320" w:rsidP="004A6BF2">
            <w:pPr>
              <w:jc w:val="center"/>
            </w:pPr>
          </w:p>
        </w:tc>
        <w:tc>
          <w:tcPr>
            <w:tcW w:w="1008" w:type="dxa"/>
          </w:tcPr>
          <w:p w14:paraId="1EEF540C" w14:textId="77777777" w:rsidR="00370320" w:rsidRPr="00590C30" w:rsidRDefault="00370320" w:rsidP="004A6BF2">
            <w:pPr>
              <w:jc w:val="center"/>
            </w:pPr>
          </w:p>
        </w:tc>
        <w:tc>
          <w:tcPr>
            <w:tcW w:w="1008" w:type="dxa"/>
          </w:tcPr>
          <w:p w14:paraId="5E78203B" w14:textId="77777777" w:rsidR="00370320" w:rsidRPr="00590C30" w:rsidRDefault="00370320" w:rsidP="004A6BF2"/>
        </w:tc>
      </w:tr>
    </w:tbl>
    <w:p w14:paraId="69CD5275" w14:textId="77777777" w:rsidR="00370320" w:rsidRPr="00590C30" w:rsidRDefault="00370320" w:rsidP="00370320"/>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3CEEF20" w14:textId="77777777" w:rsidTr="004A6BF2">
        <w:tc>
          <w:tcPr>
            <w:tcW w:w="1008" w:type="dxa"/>
          </w:tcPr>
          <w:p w14:paraId="04E13BA2" w14:textId="77777777" w:rsidR="00370320" w:rsidRPr="00590C30" w:rsidRDefault="00370320" w:rsidP="004A6BF2">
            <w:r w:rsidRPr="00590C30">
              <w:lastRenderedPageBreak/>
              <w:t>TEMPP1</w:t>
            </w:r>
          </w:p>
        </w:tc>
        <w:tc>
          <w:tcPr>
            <w:tcW w:w="1008" w:type="dxa"/>
          </w:tcPr>
          <w:p w14:paraId="4FB96342" w14:textId="77777777" w:rsidR="00370320" w:rsidRPr="00590C30" w:rsidRDefault="00370320" w:rsidP="004A6BF2">
            <w:pPr>
              <w:jc w:val="center"/>
            </w:pPr>
            <w:r w:rsidRPr="00590C30">
              <w:t>13</w:t>
            </w:r>
          </w:p>
        </w:tc>
        <w:tc>
          <w:tcPr>
            <w:tcW w:w="1008" w:type="dxa"/>
          </w:tcPr>
          <w:p w14:paraId="1621B7AA" w14:textId="77777777" w:rsidR="00370320" w:rsidRPr="00590C30" w:rsidRDefault="00370320" w:rsidP="004A6BF2">
            <w:pPr>
              <w:jc w:val="center"/>
            </w:pPr>
            <w:r w:rsidRPr="00590C30">
              <w:t>2101</w:t>
            </w:r>
          </w:p>
        </w:tc>
        <w:tc>
          <w:tcPr>
            <w:tcW w:w="1008" w:type="dxa"/>
          </w:tcPr>
          <w:p w14:paraId="268FC2AF" w14:textId="77777777" w:rsidR="00370320" w:rsidRPr="00590C30" w:rsidRDefault="00370320" w:rsidP="004A6BF2">
            <w:pPr>
              <w:jc w:val="center"/>
            </w:pPr>
            <w:r w:rsidRPr="00590C30">
              <w:t>35.7</w:t>
            </w:r>
          </w:p>
        </w:tc>
        <w:tc>
          <w:tcPr>
            <w:tcW w:w="1008" w:type="dxa"/>
          </w:tcPr>
          <w:p w14:paraId="742C89D0" w14:textId="77777777" w:rsidR="00370320" w:rsidRPr="00590C30" w:rsidRDefault="00370320" w:rsidP="004A6BF2">
            <w:pPr>
              <w:jc w:val="center"/>
            </w:pPr>
            <w:r w:rsidRPr="00590C30">
              <w:t>10.1</w:t>
            </w:r>
          </w:p>
        </w:tc>
        <w:tc>
          <w:tcPr>
            <w:tcW w:w="1008" w:type="dxa"/>
          </w:tcPr>
          <w:p w14:paraId="6BAFF363" w14:textId="77777777" w:rsidR="00370320" w:rsidRPr="00590C30" w:rsidRDefault="00370320" w:rsidP="004A6BF2">
            <w:pPr>
              <w:jc w:val="center"/>
            </w:pPr>
          </w:p>
        </w:tc>
        <w:tc>
          <w:tcPr>
            <w:tcW w:w="1008" w:type="dxa"/>
          </w:tcPr>
          <w:p w14:paraId="5818FC7F" w14:textId="77777777" w:rsidR="00370320" w:rsidRPr="00590C30" w:rsidRDefault="00370320" w:rsidP="004A6BF2">
            <w:pPr>
              <w:jc w:val="center"/>
            </w:pPr>
          </w:p>
        </w:tc>
        <w:tc>
          <w:tcPr>
            <w:tcW w:w="1008" w:type="dxa"/>
          </w:tcPr>
          <w:p w14:paraId="519B84C1" w14:textId="77777777" w:rsidR="00370320" w:rsidRPr="00590C30" w:rsidRDefault="00370320" w:rsidP="004A6BF2">
            <w:pPr>
              <w:jc w:val="center"/>
            </w:pPr>
          </w:p>
        </w:tc>
        <w:tc>
          <w:tcPr>
            <w:tcW w:w="1008" w:type="dxa"/>
          </w:tcPr>
          <w:p w14:paraId="5640BA2D" w14:textId="77777777" w:rsidR="00370320" w:rsidRPr="00590C30" w:rsidRDefault="00370320" w:rsidP="004A6BF2">
            <w:pPr>
              <w:jc w:val="center"/>
            </w:pPr>
          </w:p>
        </w:tc>
        <w:tc>
          <w:tcPr>
            <w:tcW w:w="1008" w:type="dxa"/>
          </w:tcPr>
          <w:p w14:paraId="0C3336EE" w14:textId="77777777" w:rsidR="00370320" w:rsidRPr="00590C30" w:rsidRDefault="00370320" w:rsidP="004A6BF2">
            <w:r w:rsidRPr="00590C30">
              <w:t>+TP1</w:t>
            </w:r>
          </w:p>
        </w:tc>
      </w:tr>
      <w:tr w:rsidR="00370320" w:rsidRPr="00590C30" w14:paraId="5E3BDBA8" w14:textId="77777777" w:rsidTr="004A6BF2">
        <w:tc>
          <w:tcPr>
            <w:tcW w:w="1008" w:type="dxa"/>
          </w:tcPr>
          <w:p w14:paraId="54B86DF9" w14:textId="77777777" w:rsidR="00370320" w:rsidRPr="00590C30" w:rsidRDefault="00370320" w:rsidP="004A6BF2">
            <w:r w:rsidRPr="00590C30">
              <w:t>+TP1</w:t>
            </w:r>
          </w:p>
        </w:tc>
        <w:tc>
          <w:tcPr>
            <w:tcW w:w="1008" w:type="dxa"/>
          </w:tcPr>
          <w:p w14:paraId="425FD102" w14:textId="77777777" w:rsidR="00370320" w:rsidRPr="00590C30" w:rsidRDefault="00370320" w:rsidP="004A6BF2">
            <w:pPr>
              <w:jc w:val="center"/>
            </w:pPr>
            <w:r w:rsidRPr="00590C30">
              <w:t>2304</w:t>
            </w:r>
          </w:p>
        </w:tc>
        <w:tc>
          <w:tcPr>
            <w:tcW w:w="1008" w:type="dxa"/>
          </w:tcPr>
          <w:p w14:paraId="70E2149D" w14:textId="77777777" w:rsidR="00370320" w:rsidRPr="00590C30" w:rsidRDefault="00370320" w:rsidP="004A6BF2">
            <w:pPr>
              <w:jc w:val="center"/>
            </w:pPr>
            <w:r w:rsidRPr="00590C30">
              <w:t>THRU</w:t>
            </w:r>
          </w:p>
        </w:tc>
        <w:tc>
          <w:tcPr>
            <w:tcW w:w="1008" w:type="dxa"/>
          </w:tcPr>
          <w:p w14:paraId="2C3DB18A" w14:textId="77777777" w:rsidR="00370320" w:rsidRPr="00590C30" w:rsidRDefault="00370320" w:rsidP="004A6BF2">
            <w:pPr>
              <w:jc w:val="center"/>
            </w:pPr>
            <w:r w:rsidRPr="00590C30">
              <w:t>6789</w:t>
            </w:r>
          </w:p>
        </w:tc>
        <w:tc>
          <w:tcPr>
            <w:tcW w:w="1008" w:type="dxa"/>
          </w:tcPr>
          <w:p w14:paraId="55D0C131" w14:textId="77777777" w:rsidR="00370320" w:rsidRPr="00590C30" w:rsidRDefault="00370320" w:rsidP="004A6BF2">
            <w:pPr>
              <w:jc w:val="center"/>
            </w:pPr>
            <w:r w:rsidRPr="00590C30">
              <w:t>12</w:t>
            </w:r>
          </w:p>
        </w:tc>
        <w:tc>
          <w:tcPr>
            <w:tcW w:w="1008" w:type="dxa"/>
          </w:tcPr>
          <w:p w14:paraId="44904845" w14:textId="77777777" w:rsidR="00370320" w:rsidRPr="00590C30" w:rsidRDefault="00370320" w:rsidP="004A6BF2">
            <w:pPr>
              <w:jc w:val="center"/>
            </w:pPr>
            <w:r w:rsidRPr="00590C30">
              <w:t>THRU</w:t>
            </w:r>
          </w:p>
        </w:tc>
        <w:tc>
          <w:tcPr>
            <w:tcW w:w="1008" w:type="dxa"/>
          </w:tcPr>
          <w:p w14:paraId="6E31663D" w14:textId="77777777" w:rsidR="00370320" w:rsidRPr="00590C30" w:rsidRDefault="00370320" w:rsidP="004A6BF2">
            <w:pPr>
              <w:jc w:val="center"/>
            </w:pPr>
            <w:r w:rsidRPr="00590C30">
              <w:t>46</w:t>
            </w:r>
          </w:p>
        </w:tc>
        <w:tc>
          <w:tcPr>
            <w:tcW w:w="1008" w:type="dxa"/>
          </w:tcPr>
          <w:p w14:paraId="782C36EE" w14:textId="77777777" w:rsidR="00370320" w:rsidRPr="00590C30" w:rsidRDefault="00370320" w:rsidP="004A6BF2">
            <w:pPr>
              <w:jc w:val="center"/>
            </w:pPr>
          </w:p>
        </w:tc>
        <w:tc>
          <w:tcPr>
            <w:tcW w:w="1008" w:type="dxa"/>
          </w:tcPr>
          <w:p w14:paraId="53444391" w14:textId="77777777" w:rsidR="00370320" w:rsidRPr="00590C30" w:rsidRDefault="00370320" w:rsidP="004A6BF2">
            <w:pPr>
              <w:jc w:val="center"/>
            </w:pPr>
          </w:p>
        </w:tc>
        <w:tc>
          <w:tcPr>
            <w:tcW w:w="1008" w:type="dxa"/>
          </w:tcPr>
          <w:p w14:paraId="7CE0FC4C" w14:textId="77777777" w:rsidR="00370320" w:rsidRPr="00590C30" w:rsidRDefault="00370320" w:rsidP="004A6BF2"/>
        </w:tc>
      </w:tr>
    </w:tbl>
    <w:p w14:paraId="3966932C" w14:textId="77777777" w:rsidR="00370320" w:rsidRPr="00590C30" w:rsidRDefault="00370320" w:rsidP="00370320"/>
    <w:p w14:paraId="4E7FF7E6" w14:textId="1C211304" w:rsidR="00370320" w:rsidRPr="00590C30" w:rsidRDefault="00370320" w:rsidP="00370320">
      <w:r w:rsidRPr="00590C30">
        <w:rPr>
          <w:sz w:val="22"/>
          <w:u w:val="single"/>
        </w:rPr>
        <w:t>Data Description:</w:t>
      </w:r>
    </w:p>
    <w:tbl>
      <w:tblPr>
        <w:tblW w:w="0" w:type="auto"/>
        <w:tblLayout w:type="fixed"/>
        <w:tblLook w:val="0000" w:firstRow="0" w:lastRow="0" w:firstColumn="0" w:lastColumn="0" w:noHBand="0" w:noVBand="0"/>
      </w:tblPr>
      <w:tblGrid>
        <w:gridCol w:w="1080"/>
        <w:gridCol w:w="6480"/>
        <w:gridCol w:w="1440"/>
        <w:gridCol w:w="1080"/>
      </w:tblGrid>
      <w:tr w:rsidR="00370320" w:rsidRPr="00590C30" w14:paraId="4FE5F877" w14:textId="77777777" w:rsidTr="004A6BF2">
        <w:tc>
          <w:tcPr>
            <w:tcW w:w="1080" w:type="dxa"/>
          </w:tcPr>
          <w:p w14:paraId="1E5619A9" w14:textId="77777777" w:rsidR="00370320" w:rsidRPr="00590C30" w:rsidRDefault="00370320" w:rsidP="004A6BF2">
            <w:pPr>
              <w:jc w:val="center"/>
            </w:pPr>
            <w:r w:rsidRPr="00590C30">
              <w:t>Field</w:t>
            </w:r>
          </w:p>
        </w:tc>
        <w:tc>
          <w:tcPr>
            <w:tcW w:w="6480" w:type="dxa"/>
          </w:tcPr>
          <w:p w14:paraId="68231978" w14:textId="77777777" w:rsidR="00370320" w:rsidRPr="00590C30" w:rsidRDefault="00370320" w:rsidP="004A6BF2">
            <w:r w:rsidRPr="00590C30">
              <w:t>Contents</w:t>
            </w:r>
          </w:p>
        </w:tc>
        <w:tc>
          <w:tcPr>
            <w:tcW w:w="1440" w:type="dxa"/>
          </w:tcPr>
          <w:p w14:paraId="25950FD3" w14:textId="77777777" w:rsidR="00370320" w:rsidRPr="00590C30" w:rsidRDefault="00370320" w:rsidP="004A6BF2">
            <w:pPr>
              <w:jc w:val="center"/>
            </w:pPr>
            <w:r w:rsidRPr="00590C30">
              <w:t>Type</w:t>
            </w:r>
          </w:p>
        </w:tc>
        <w:tc>
          <w:tcPr>
            <w:tcW w:w="1080" w:type="dxa"/>
          </w:tcPr>
          <w:p w14:paraId="628CD576" w14:textId="77777777" w:rsidR="00370320" w:rsidRPr="00590C30" w:rsidRDefault="00370320" w:rsidP="004A6BF2">
            <w:pPr>
              <w:jc w:val="center"/>
            </w:pPr>
            <w:r w:rsidRPr="00590C30">
              <w:t>Default</w:t>
            </w:r>
          </w:p>
        </w:tc>
      </w:tr>
      <w:tr w:rsidR="00370320" w:rsidRPr="00590C30" w14:paraId="318DBA24" w14:textId="77777777" w:rsidTr="004A6BF2">
        <w:trPr>
          <w:trHeight w:hRule="exact" w:val="120"/>
        </w:trPr>
        <w:tc>
          <w:tcPr>
            <w:tcW w:w="1080" w:type="dxa"/>
          </w:tcPr>
          <w:p w14:paraId="4479DCF3" w14:textId="77777777" w:rsidR="00370320" w:rsidRPr="00590C30" w:rsidRDefault="00370320" w:rsidP="004A6BF2">
            <w:pPr>
              <w:jc w:val="center"/>
            </w:pPr>
          </w:p>
        </w:tc>
        <w:tc>
          <w:tcPr>
            <w:tcW w:w="6480" w:type="dxa"/>
          </w:tcPr>
          <w:p w14:paraId="121E2973" w14:textId="77777777" w:rsidR="00370320" w:rsidRPr="00590C30" w:rsidRDefault="00370320" w:rsidP="004A6BF2"/>
        </w:tc>
        <w:tc>
          <w:tcPr>
            <w:tcW w:w="1440" w:type="dxa"/>
          </w:tcPr>
          <w:p w14:paraId="2A28EC15" w14:textId="77777777" w:rsidR="00370320" w:rsidRPr="00590C30" w:rsidRDefault="00370320" w:rsidP="004A6BF2">
            <w:pPr>
              <w:jc w:val="center"/>
            </w:pPr>
          </w:p>
        </w:tc>
        <w:tc>
          <w:tcPr>
            <w:tcW w:w="1080" w:type="dxa"/>
          </w:tcPr>
          <w:p w14:paraId="7EF5AA28" w14:textId="77777777" w:rsidR="00370320" w:rsidRPr="00590C30" w:rsidRDefault="00370320" w:rsidP="004A6BF2">
            <w:pPr>
              <w:jc w:val="center"/>
            </w:pPr>
          </w:p>
        </w:tc>
      </w:tr>
      <w:tr w:rsidR="00370320" w:rsidRPr="00590C30" w14:paraId="36662A86" w14:textId="77777777" w:rsidTr="004A6BF2">
        <w:tc>
          <w:tcPr>
            <w:tcW w:w="1080" w:type="dxa"/>
          </w:tcPr>
          <w:p w14:paraId="252AC96D" w14:textId="77777777" w:rsidR="00370320" w:rsidRPr="00590C30" w:rsidRDefault="00370320" w:rsidP="004A6BF2">
            <w:pPr>
              <w:jc w:val="center"/>
            </w:pPr>
            <w:r w:rsidRPr="00590C30">
              <w:t>SID</w:t>
            </w:r>
          </w:p>
        </w:tc>
        <w:tc>
          <w:tcPr>
            <w:tcW w:w="6480" w:type="dxa"/>
          </w:tcPr>
          <w:p w14:paraId="757E25F9" w14:textId="77777777" w:rsidR="00370320" w:rsidRPr="00590C30" w:rsidRDefault="00370320" w:rsidP="004A6BF2">
            <w:r w:rsidRPr="00590C30">
              <w:t>ID number of the temperature set</w:t>
            </w:r>
          </w:p>
        </w:tc>
        <w:tc>
          <w:tcPr>
            <w:tcW w:w="1440" w:type="dxa"/>
          </w:tcPr>
          <w:p w14:paraId="0383B753" w14:textId="77777777" w:rsidR="00370320" w:rsidRPr="00590C30" w:rsidRDefault="00370320" w:rsidP="004A6BF2">
            <w:pPr>
              <w:jc w:val="center"/>
            </w:pPr>
            <w:r w:rsidRPr="00590C30">
              <w:t>Integer &gt; 0</w:t>
            </w:r>
          </w:p>
        </w:tc>
        <w:tc>
          <w:tcPr>
            <w:tcW w:w="1080" w:type="dxa"/>
          </w:tcPr>
          <w:p w14:paraId="6F1C93FC" w14:textId="77777777" w:rsidR="00370320" w:rsidRPr="00590C30" w:rsidRDefault="00370320" w:rsidP="004A6BF2">
            <w:pPr>
              <w:jc w:val="center"/>
            </w:pPr>
            <w:r w:rsidRPr="00590C30">
              <w:t>None</w:t>
            </w:r>
          </w:p>
        </w:tc>
      </w:tr>
      <w:tr w:rsidR="00370320" w:rsidRPr="00590C30" w14:paraId="36A3C009" w14:textId="77777777" w:rsidTr="004A6BF2">
        <w:trPr>
          <w:trHeight w:hRule="exact" w:val="120"/>
        </w:trPr>
        <w:tc>
          <w:tcPr>
            <w:tcW w:w="1080" w:type="dxa"/>
          </w:tcPr>
          <w:p w14:paraId="087A39D0" w14:textId="77777777" w:rsidR="00370320" w:rsidRPr="00590C30" w:rsidRDefault="00370320" w:rsidP="004A6BF2">
            <w:pPr>
              <w:jc w:val="center"/>
            </w:pPr>
          </w:p>
        </w:tc>
        <w:tc>
          <w:tcPr>
            <w:tcW w:w="6480" w:type="dxa"/>
          </w:tcPr>
          <w:p w14:paraId="54089FF3" w14:textId="77777777" w:rsidR="00370320" w:rsidRPr="00590C30" w:rsidRDefault="00370320" w:rsidP="004A6BF2"/>
        </w:tc>
        <w:tc>
          <w:tcPr>
            <w:tcW w:w="1440" w:type="dxa"/>
          </w:tcPr>
          <w:p w14:paraId="69ED20BD" w14:textId="77777777" w:rsidR="00370320" w:rsidRPr="00590C30" w:rsidRDefault="00370320" w:rsidP="004A6BF2">
            <w:pPr>
              <w:jc w:val="center"/>
            </w:pPr>
          </w:p>
        </w:tc>
        <w:tc>
          <w:tcPr>
            <w:tcW w:w="1080" w:type="dxa"/>
          </w:tcPr>
          <w:p w14:paraId="490DEF57" w14:textId="77777777" w:rsidR="00370320" w:rsidRPr="00590C30" w:rsidRDefault="00370320" w:rsidP="004A6BF2">
            <w:pPr>
              <w:jc w:val="center"/>
            </w:pPr>
          </w:p>
        </w:tc>
      </w:tr>
      <w:tr w:rsidR="00370320" w:rsidRPr="00590C30" w14:paraId="53850891" w14:textId="77777777" w:rsidTr="004A6BF2">
        <w:tc>
          <w:tcPr>
            <w:tcW w:w="1080" w:type="dxa"/>
          </w:tcPr>
          <w:p w14:paraId="430AF488" w14:textId="77777777" w:rsidR="00370320" w:rsidRPr="00590C30" w:rsidRDefault="00370320" w:rsidP="004A6BF2">
            <w:pPr>
              <w:jc w:val="center"/>
            </w:pPr>
            <w:r w:rsidRPr="00590C30">
              <w:t>EIDi</w:t>
            </w:r>
          </w:p>
        </w:tc>
        <w:tc>
          <w:tcPr>
            <w:tcW w:w="6480" w:type="dxa"/>
          </w:tcPr>
          <w:p w14:paraId="1653E864" w14:textId="77777777" w:rsidR="00370320" w:rsidRPr="00590C30" w:rsidRDefault="00370320" w:rsidP="004A6BF2">
            <w:r w:rsidRPr="00590C30">
              <w:t>Element ID numbers</w:t>
            </w:r>
          </w:p>
        </w:tc>
        <w:tc>
          <w:tcPr>
            <w:tcW w:w="1440" w:type="dxa"/>
          </w:tcPr>
          <w:p w14:paraId="2C06F5C8" w14:textId="77777777" w:rsidR="00370320" w:rsidRPr="00590C30" w:rsidRDefault="00370320" w:rsidP="004A6BF2">
            <w:pPr>
              <w:jc w:val="center"/>
            </w:pPr>
            <w:r w:rsidRPr="00590C30">
              <w:t>Integer &gt; 0</w:t>
            </w:r>
          </w:p>
        </w:tc>
        <w:tc>
          <w:tcPr>
            <w:tcW w:w="1080" w:type="dxa"/>
          </w:tcPr>
          <w:p w14:paraId="220FCF00" w14:textId="77777777" w:rsidR="00370320" w:rsidRPr="00590C30" w:rsidRDefault="00370320" w:rsidP="004A6BF2">
            <w:pPr>
              <w:jc w:val="center"/>
            </w:pPr>
            <w:r w:rsidRPr="00590C30">
              <w:t>None</w:t>
            </w:r>
          </w:p>
        </w:tc>
      </w:tr>
      <w:tr w:rsidR="00370320" w:rsidRPr="00590C30" w14:paraId="1753D662" w14:textId="77777777" w:rsidTr="004A6BF2">
        <w:trPr>
          <w:trHeight w:hRule="exact" w:val="120"/>
        </w:trPr>
        <w:tc>
          <w:tcPr>
            <w:tcW w:w="1080" w:type="dxa"/>
          </w:tcPr>
          <w:p w14:paraId="31A68D26" w14:textId="77777777" w:rsidR="00370320" w:rsidRPr="00590C30" w:rsidRDefault="00370320" w:rsidP="004A6BF2">
            <w:pPr>
              <w:jc w:val="center"/>
            </w:pPr>
          </w:p>
        </w:tc>
        <w:tc>
          <w:tcPr>
            <w:tcW w:w="6480" w:type="dxa"/>
          </w:tcPr>
          <w:p w14:paraId="5D81C8EA" w14:textId="77777777" w:rsidR="00370320" w:rsidRPr="00590C30" w:rsidRDefault="00370320" w:rsidP="004A6BF2"/>
        </w:tc>
        <w:tc>
          <w:tcPr>
            <w:tcW w:w="1440" w:type="dxa"/>
          </w:tcPr>
          <w:p w14:paraId="5705983E" w14:textId="77777777" w:rsidR="00370320" w:rsidRPr="00590C30" w:rsidRDefault="00370320" w:rsidP="004A6BF2">
            <w:pPr>
              <w:jc w:val="center"/>
            </w:pPr>
          </w:p>
        </w:tc>
        <w:tc>
          <w:tcPr>
            <w:tcW w:w="1080" w:type="dxa"/>
          </w:tcPr>
          <w:p w14:paraId="0CAE5732" w14:textId="77777777" w:rsidR="00370320" w:rsidRPr="00590C30" w:rsidRDefault="00370320" w:rsidP="004A6BF2">
            <w:pPr>
              <w:jc w:val="center"/>
            </w:pPr>
          </w:p>
        </w:tc>
      </w:tr>
      <w:tr w:rsidR="00370320" w:rsidRPr="00590C30" w14:paraId="7F9ED2AB" w14:textId="77777777" w:rsidTr="004A6BF2">
        <w:tc>
          <w:tcPr>
            <w:tcW w:w="1080" w:type="dxa"/>
          </w:tcPr>
          <w:p w14:paraId="06543071" w14:textId="77777777" w:rsidR="00370320" w:rsidRPr="00590C30" w:rsidRDefault="00370320" w:rsidP="004A6BF2">
            <w:pPr>
              <w:jc w:val="center"/>
            </w:pPr>
            <w:r w:rsidRPr="00590C30">
              <w:t>TBAR</w:t>
            </w:r>
          </w:p>
        </w:tc>
        <w:tc>
          <w:tcPr>
            <w:tcW w:w="6480" w:type="dxa"/>
          </w:tcPr>
          <w:p w14:paraId="66D3136C" w14:textId="77777777" w:rsidR="00370320" w:rsidRPr="00590C30" w:rsidRDefault="00370320" w:rsidP="004A6BF2">
            <w:r w:rsidRPr="00590C30">
              <w:t>Average temperature of the element</w:t>
            </w:r>
          </w:p>
        </w:tc>
        <w:tc>
          <w:tcPr>
            <w:tcW w:w="1440" w:type="dxa"/>
          </w:tcPr>
          <w:p w14:paraId="4A9D152A" w14:textId="77777777" w:rsidR="00370320" w:rsidRPr="00590C30" w:rsidRDefault="00370320" w:rsidP="004A6BF2">
            <w:pPr>
              <w:jc w:val="center"/>
            </w:pPr>
            <w:r w:rsidRPr="00590C30">
              <w:t>Real</w:t>
            </w:r>
          </w:p>
        </w:tc>
        <w:tc>
          <w:tcPr>
            <w:tcW w:w="1080" w:type="dxa"/>
          </w:tcPr>
          <w:p w14:paraId="0741BA90" w14:textId="77777777" w:rsidR="00370320" w:rsidRPr="00590C30" w:rsidRDefault="00370320" w:rsidP="004A6BF2">
            <w:pPr>
              <w:jc w:val="center"/>
            </w:pPr>
            <w:r w:rsidRPr="00590C30">
              <w:t>0.</w:t>
            </w:r>
          </w:p>
        </w:tc>
      </w:tr>
      <w:tr w:rsidR="00370320" w:rsidRPr="00590C30" w14:paraId="2201691B" w14:textId="77777777" w:rsidTr="004A6BF2">
        <w:trPr>
          <w:trHeight w:hRule="exact" w:val="120"/>
        </w:trPr>
        <w:tc>
          <w:tcPr>
            <w:tcW w:w="1080" w:type="dxa"/>
          </w:tcPr>
          <w:p w14:paraId="0B04D858" w14:textId="77777777" w:rsidR="00370320" w:rsidRPr="00590C30" w:rsidRDefault="00370320" w:rsidP="004A6BF2">
            <w:pPr>
              <w:jc w:val="center"/>
            </w:pPr>
          </w:p>
        </w:tc>
        <w:tc>
          <w:tcPr>
            <w:tcW w:w="6480" w:type="dxa"/>
          </w:tcPr>
          <w:p w14:paraId="53EC62F0" w14:textId="77777777" w:rsidR="00370320" w:rsidRPr="00590C30" w:rsidRDefault="00370320" w:rsidP="004A6BF2"/>
        </w:tc>
        <w:tc>
          <w:tcPr>
            <w:tcW w:w="1440" w:type="dxa"/>
          </w:tcPr>
          <w:p w14:paraId="2E9C6928" w14:textId="77777777" w:rsidR="00370320" w:rsidRPr="00590C30" w:rsidRDefault="00370320" w:rsidP="004A6BF2">
            <w:pPr>
              <w:jc w:val="center"/>
            </w:pPr>
          </w:p>
        </w:tc>
        <w:tc>
          <w:tcPr>
            <w:tcW w:w="1080" w:type="dxa"/>
          </w:tcPr>
          <w:p w14:paraId="417AE073" w14:textId="77777777" w:rsidR="00370320" w:rsidRPr="00590C30" w:rsidRDefault="00370320" w:rsidP="004A6BF2">
            <w:pPr>
              <w:jc w:val="center"/>
            </w:pPr>
          </w:p>
        </w:tc>
      </w:tr>
      <w:tr w:rsidR="00370320" w:rsidRPr="00590C30" w14:paraId="3FC43AE7" w14:textId="77777777" w:rsidTr="004A6BF2">
        <w:tc>
          <w:tcPr>
            <w:tcW w:w="1080" w:type="dxa"/>
          </w:tcPr>
          <w:p w14:paraId="2B29F5AB" w14:textId="77777777" w:rsidR="00370320" w:rsidRPr="00590C30" w:rsidRDefault="00370320" w:rsidP="004A6BF2">
            <w:pPr>
              <w:jc w:val="center"/>
            </w:pPr>
            <w:r w:rsidRPr="00590C30">
              <w:t>TPRIME</w:t>
            </w:r>
          </w:p>
        </w:tc>
        <w:tc>
          <w:tcPr>
            <w:tcW w:w="6480" w:type="dxa"/>
          </w:tcPr>
          <w:p w14:paraId="03C27831" w14:textId="77777777" w:rsidR="00370320" w:rsidRPr="00590C30" w:rsidRDefault="00370320" w:rsidP="004A6BF2">
            <w:r w:rsidRPr="00590C30">
              <w:t>Linear thermal gradient through the thickness of the element</w:t>
            </w:r>
          </w:p>
        </w:tc>
        <w:tc>
          <w:tcPr>
            <w:tcW w:w="1440" w:type="dxa"/>
          </w:tcPr>
          <w:p w14:paraId="5689A5D3" w14:textId="77777777" w:rsidR="00370320" w:rsidRPr="00590C30" w:rsidRDefault="00370320" w:rsidP="004A6BF2">
            <w:pPr>
              <w:jc w:val="center"/>
            </w:pPr>
            <w:r w:rsidRPr="00590C30">
              <w:t>Real</w:t>
            </w:r>
          </w:p>
        </w:tc>
        <w:tc>
          <w:tcPr>
            <w:tcW w:w="1080" w:type="dxa"/>
          </w:tcPr>
          <w:p w14:paraId="79AB6811" w14:textId="77777777" w:rsidR="00370320" w:rsidRPr="00590C30" w:rsidRDefault="00370320" w:rsidP="004A6BF2">
            <w:pPr>
              <w:jc w:val="center"/>
            </w:pPr>
            <w:r w:rsidRPr="00590C30">
              <w:t>0.</w:t>
            </w:r>
          </w:p>
        </w:tc>
      </w:tr>
    </w:tbl>
    <w:p w14:paraId="66148AF4" w14:textId="77777777" w:rsidR="00370320" w:rsidRPr="00590C30" w:rsidRDefault="00370320" w:rsidP="00370320"/>
    <w:p w14:paraId="1BCD8E73" w14:textId="3BE3458A" w:rsidR="00370320" w:rsidRPr="00590C30" w:rsidRDefault="00370320" w:rsidP="00CF1CAE">
      <w:pPr>
        <w:pStyle w:val="Remarks"/>
      </w:pPr>
      <w:r w:rsidRPr="00590C30">
        <w:t>Remarks:</w:t>
      </w:r>
    </w:p>
    <w:p w14:paraId="37DE7FA2" w14:textId="77777777" w:rsidR="00370320" w:rsidRDefault="00370320" w:rsidP="00CF1CAE">
      <w:pPr>
        <w:pStyle w:val="Remarks"/>
      </w:pPr>
      <w:r>
        <w:t>1.</w:t>
      </w:r>
      <w:r>
        <w:tab/>
        <w:t>Any number of continuation entries can be used</w:t>
      </w:r>
    </w:p>
    <w:p w14:paraId="5DCA241C" w14:textId="77777777" w:rsidR="00370320" w:rsidRDefault="00370320" w:rsidP="00CF1CAE">
      <w:pPr>
        <w:pStyle w:val="Remarks"/>
      </w:pPr>
      <w:r>
        <w:t>2.</w:t>
      </w:r>
      <w:r>
        <w:tab/>
        <w:t>For format number 2, the THRU ranges must have the second element ID greater than the first.</w:t>
      </w:r>
    </w:p>
    <w:p w14:paraId="3422E6D5" w14:textId="77777777" w:rsidR="00370320" w:rsidRPr="00590C30" w:rsidRDefault="00370320" w:rsidP="00CF1CAE">
      <w:pPr>
        <w:pStyle w:val="Remarks"/>
      </w:pPr>
      <w:r>
        <w:t>3</w:t>
      </w:r>
      <w:r w:rsidRPr="00590C30">
        <w:t>.</w:t>
      </w:r>
      <w:r w:rsidRPr="00590C30">
        <w:tab/>
        <w:t>Temperature sets must be selected in Case Control with the entry TEMP = SID in order for them to be used in calculating thermal loads</w:t>
      </w:r>
      <w:r>
        <w:t>.</w:t>
      </w:r>
    </w:p>
    <w:p w14:paraId="6B1C306A" w14:textId="77777777" w:rsidR="00370320" w:rsidRPr="00590C30" w:rsidRDefault="00370320" w:rsidP="00CF1CAE">
      <w:pPr>
        <w:pStyle w:val="Remarks"/>
      </w:pPr>
      <w:r>
        <w:t>4</w:t>
      </w:r>
      <w:r w:rsidRPr="00590C30">
        <w:t>.</w:t>
      </w:r>
      <w:r w:rsidRPr="00590C30">
        <w:tab/>
        <w:t>Every element in the model must have its temperature defined for set SID, either explicitly through an element temperature entry on TEMPRB, TEMPP1 Bulk Data entry or implicitly using grid temperatures on TEMP, TEMPD Bulk Data entries.  Element temperatures defined on element TEMPRB, TEMPP1 entries take precedence over any that might be defined using grid temperatures.  If no element temperature is explicitly defined, the element temperature is taken to be the average of the temperatures of the grids to which the element is connected.</w:t>
      </w:r>
    </w:p>
    <w:p w14:paraId="71999D5A" w14:textId="77777777" w:rsidR="00370320" w:rsidRPr="00590C30" w:rsidRDefault="00370320" w:rsidP="00CF1CAE">
      <w:pPr>
        <w:pStyle w:val="Remarks"/>
      </w:pPr>
      <w:r>
        <w:t>5</w:t>
      </w:r>
      <w:r w:rsidRPr="00590C30">
        <w:t>.</w:t>
      </w:r>
      <w:r w:rsidRPr="00590C30">
        <w:tab/>
        <w:t xml:space="preserve">Thermal loads for the model are calculated using element temperatures defined via TEMP, TEMPD, TEMPRB, TEMPP1 Bulk data entries, the element properties and the material properties (including coefficient of thermal expansion and reference temperature).  The thermal loads </w:t>
      </w:r>
      <w:r w:rsidRPr="00590C30">
        <w:lastRenderedPageBreak/>
        <w:t>calculated are based on element temperatures that are the difference between those defined on TEMP, TEMPD, TEMPRB, TEMPP1 and the reference temperature defined on the material entry for the element.</w:t>
      </w:r>
    </w:p>
    <w:p w14:paraId="2D3675F0" w14:textId="77777777" w:rsidR="00370320" w:rsidRPr="00224FC9" w:rsidRDefault="00370320" w:rsidP="00A77179">
      <w:pPr>
        <w:pStyle w:val="Corner"/>
      </w:pPr>
      <w:r w:rsidRPr="002F396F">
        <w:br w:type="page"/>
      </w:r>
      <w:bookmarkStart w:id="2755" w:name="_Toc27121637"/>
      <w:bookmarkStart w:id="2756" w:name="_Toc27121741"/>
      <w:bookmarkStart w:id="2757" w:name="_Toc27196921"/>
      <w:bookmarkStart w:id="2758" w:name="_Toc27197026"/>
      <w:bookmarkStart w:id="2759" w:name="_Toc27198297"/>
      <w:bookmarkStart w:id="2760" w:name="_Toc27202819"/>
      <w:bookmarkStart w:id="2761" w:name="_Toc27206277"/>
      <w:bookmarkStart w:id="2762" w:name="_Toc27206382"/>
      <w:bookmarkStart w:id="2763" w:name="_Toc27217290"/>
      <w:bookmarkStart w:id="2764" w:name="_Toc27217395"/>
      <w:bookmarkStart w:id="2765" w:name="_Toc27217499"/>
      <w:bookmarkStart w:id="2766" w:name="_Toc27217872"/>
      <w:bookmarkStart w:id="2767" w:name="_Toc27217976"/>
      <w:bookmarkStart w:id="2768" w:name="_Toc27296381"/>
      <w:bookmarkStart w:id="2769" w:name="_Toc27393889"/>
      <w:bookmarkStart w:id="2770" w:name="_Toc27479905"/>
      <w:bookmarkStart w:id="2771" w:name="_Toc27717284"/>
      <w:r w:rsidRPr="00224FC9">
        <w:lastRenderedPageBreak/>
        <w:t>TEMPRB</w:t>
      </w:r>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p>
    <w:p w14:paraId="3A88217E" w14:textId="77777777" w:rsidR="00370320" w:rsidRPr="007E3809" w:rsidRDefault="00370320" w:rsidP="00501F36">
      <w:pPr>
        <w:pStyle w:val="Heading2"/>
      </w:pPr>
      <w:bookmarkStart w:id="2772" w:name="_Toc28327081"/>
      <w:bookmarkStart w:id="2773" w:name="_Toc28600412"/>
      <w:bookmarkStart w:id="2774" w:name="_Toc164034551"/>
      <w:r>
        <w:t>TEMPRB</w:t>
      </w:r>
      <w:bookmarkEnd w:id="2772"/>
      <w:bookmarkEnd w:id="2773"/>
      <w:bookmarkEnd w:id="2774"/>
    </w:p>
    <w:p w14:paraId="1379A1B0" w14:textId="77777777" w:rsidR="00370320" w:rsidRDefault="00370320" w:rsidP="00370320">
      <w:pPr>
        <w:rPr>
          <w:sz w:val="22"/>
          <w:u w:val="single"/>
        </w:rPr>
      </w:pPr>
    </w:p>
    <w:p w14:paraId="7BAAD699" w14:textId="11B817A9" w:rsidR="00370320" w:rsidRPr="00590C30" w:rsidRDefault="00370320" w:rsidP="00370320">
      <w:r w:rsidRPr="00590C30">
        <w:rPr>
          <w:sz w:val="22"/>
          <w:u w:val="single"/>
        </w:rPr>
        <w:t>Description:</w:t>
      </w:r>
      <w:r w:rsidRPr="00590C30">
        <w:rPr>
          <w:sz w:val="22"/>
        </w:rPr>
        <w:t xml:space="preserve"> </w:t>
      </w:r>
    </w:p>
    <w:p w14:paraId="63F7A09E" w14:textId="77777777" w:rsidR="00370320" w:rsidRDefault="00370320" w:rsidP="00370320">
      <w:r>
        <w:t>Defines temperatures and temperature gradients for 1D bar elements.</w:t>
      </w:r>
    </w:p>
    <w:p w14:paraId="2DD9C31D" w14:textId="77777777" w:rsidR="00370320" w:rsidRPr="00590C30" w:rsidRDefault="00370320" w:rsidP="00370320"/>
    <w:p w14:paraId="3C05C418" w14:textId="5E706398" w:rsidR="00370320" w:rsidRPr="00590C30" w:rsidRDefault="00370320" w:rsidP="00370320">
      <w:r w:rsidRPr="00590C30">
        <w:rPr>
          <w:sz w:val="22"/>
          <w:u w:val="single"/>
        </w:rPr>
        <w:t>Format No.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3EEFB23" w14:textId="77777777" w:rsidTr="004A6BF2">
        <w:tc>
          <w:tcPr>
            <w:tcW w:w="1008" w:type="dxa"/>
            <w:tcBorders>
              <w:top w:val="nil"/>
              <w:left w:val="nil"/>
              <w:bottom w:val="nil"/>
              <w:right w:val="nil"/>
            </w:tcBorders>
          </w:tcPr>
          <w:p w14:paraId="4440B339" w14:textId="77777777" w:rsidR="00370320" w:rsidRPr="00590C30" w:rsidRDefault="00370320" w:rsidP="004A6BF2">
            <w:pPr>
              <w:jc w:val="center"/>
            </w:pPr>
            <w:r w:rsidRPr="00590C30">
              <w:t>1</w:t>
            </w:r>
          </w:p>
        </w:tc>
        <w:tc>
          <w:tcPr>
            <w:tcW w:w="1008" w:type="dxa"/>
            <w:tcBorders>
              <w:top w:val="nil"/>
              <w:left w:val="nil"/>
              <w:bottom w:val="nil"/>
              <w:right w:val="nil"/>
            </w:tcBorders>
          </w:tcPr>
          <w:p w14:paraId="012857C5" w14:textId="77777777" w:rsidR="00370320" w:rsidRPr="00590C30" w:rsidRDefault="00370320" w:rsidP="004A6BF2">
            <w:pPr>
              <w:jc w:val="center"/>
            </w:pPr>
            <w:r w:rsidRPr="00590C30">
              <w:t>2</w:t>
            </w:r>
          </w:p>
        </w:tc>
        <w:tc>
          <w:tcPr>
            <w:tcW w:w="1008" w:type="dxa"/>
            <w:tcBorders>
              <w:top w:val="nil"/>
              <w:left w:val="nil"/>
              <w:bottom w:val="nil"/>
              <w:right w:val="nil"/>
            </w:tcBorders>
          </w:tcPr>
          <w:p w14:paraId="03BBCDAD" w14:textId="77777777" w:rsidR="00370320" w:rsidRPr="00590C30" w:rsidRDefault="00370320" w:rsidP="004A6BF2">
            <w:pPr>
              <w:jc w:val="center"/>
            </w:pPr>
            <w:r w:rsidRPr="00590C30">
              <w:t>3</w:t>
            </w:r>
          </w:p>
        </w:tc>
        <w:tc>
          <w:tcPr>
            <w:tcW w:w="1008" w:type="dxa"/>
            <w:tcBorders>
              <w:top w:val="nil"/>
              <w:left w:val="nil"/>
              <w:bottom w:val="nil"/>
              <w:right w:val="nil"/>
            </w:tcBorders>
          </w:tcPr>
          <w:p w14:paraId="56CE26A9" w14:textId="77777777" w:rsidR="00370320" w:rsidRPr="00590C30" w:rsidRDefault="00370320" w:rsidP="004A6BF2">
            <w:pPr>
              <w:jc w:val="center"/>
            </w:pPr>
            <w:r w:rsidRPr="00590C30">
              <w:t>4</w:t>
            </w:r>
          </w:p>
        </w:tc>
        <w:tc>
          <w:tcPr>
            <w:tcW w:w="1008" w:type="dxa"/>
            <w:tcBorders>
              <w:top w:val="nil"/>
              <w:left w:val="nil"/>
              <w:bottom w:val="nil"/>
              <w:right w:val="nil"/>
            </w:tcBorders>
          </w:tcPr>
          <w:p w14:paraId="3DAE0B4D" w14:textId="77777777" w:rsidR="00370320" w:rsidRPr="00590C30" w:rsidRDefault="00370320" w:rsidP="004A6BF2">
            <w:pPr>
              <w:jc w:val="center"/>
            </w:pPr>
            <w:r w:rsidRPr="00590C30">
              <w:t>5</w:t>
            </w:r>
          </w:p>
        </w:tc>
        <w:tc>
          <w:tcPr>
            <w:tcW w:w="1008" w:type="dxa"/>
            <w:tcBorders>
              <w:top w:val="nil"/>
              <w:left w:val="nil"/>
              <w:bottom w:val="nil"/>
              <w:right w:val="nil"/>
            </w:tcBorders>
          </w:tcPr>
          <w:p w14:paraId="58F464C2" w14:textId="77777777" w:rsidR="00370320" w:rsidRPr="00590C30" w:rsidRDefault="00370320" w:rsidP="004A6BF2">
            <w:pPr>
              <w:jc w:val="center"/>
            </w:pPr>
            <w:r w:rsidRPr="00590C30">
              <w:t>6</w:t>
            </w:r>
          </w:p>
        </w:tc>
        <w:tc>
          <w:tcPr>
            <w:tcW w:w="1008" w:type="dxa"/>
            <w:tcBorders>
              <w:top w:val="nil"/>
              <w:left w:val="nil"/>
              <w:bottom w:val="nil"/>
              <w:right w:val="nil"/>
            </w:tcBorders>
          </w:tcPr>
          <w:p w14:paraId="32CA53DF" w14:textId="77777777" w:rsidR="00370320" w:rsidRPr="00590C30" w:rsidRDefault="00370320" w:rsidP="004A6BF2">
            <w:pPr>
              <w:jc w:val="center"/>
            </w:pPr>
            <w:r w:rsidRPr="00590C30">
              <w:t>7</w:t>
            </w:r>
          </w:p>
        </w:tc>
        <w:tc>
          <w:tcPr>
            <w:tcW w:w="1008" w:type="dxa"/>
            <w:tcBorders>
              <w:top w:val="nil"/>
              <w:left w:val="nil"/>
              <w:bottom w:val="nil"/>
              <w:right w:val="nil"/>
            </w:tcBorders>
          </w:tcPr>
          <w:p w14:paraId="17007359" w14:textId="77777777" w:rsidR="00370320" w:rsidRPr="00590C30" w:rsidRDefault="00370320" w:rsidP="004A6BF2">
            <w:pPr>
              <w:jc w:val="center"/>
            </w:pPr>
            <w:r w:rsidRPr="00590C30">
              <w:t>8</w:t>
            </w:r>
          </w:p>
        </w:tc>
        <w:tc>
          <w:tcPr>
            <w:tcW w:w="1008" w:type="dxa"/>
            <w:tcBorders>
              <w:top w:val="nil"/>
              <w:left w:val="nil"/>
              <w:bottom w:val="nil"/>
              <w:right w:val="nil"/>
            </w:tcBorders>
          </w:tcPr>
          <w:p w14:paraId="0755CEF0" w14:textId="77777777" w:rsidR="00370320" w:rsidRPr="00590C30" w:rsidRDefault="00370320" w:rsidP="004A6BF2">
            <w:pPr>
              <w:jc w:val="center"/>
            </w:pPr>
            <w:r w:rsidRPr="00590C30">
              <w:t>9</w:t>
            </w:r>
          </w:p>
        </w:tc>
        <w:tc>
          <w:tcPr>
            <w:tcW w:w="1008" w:type="dxa"/>
            <w:tcBorders>
              <w:top w:val="nil"/>
              <w:left w:val="nil"/>
              <w:bottom w:val="nil"/>
              <w:right w:val="nil"/>
            </w:tcBorders>
          </w:tcPr>
          <w:p w14:paraId="01F08A1C" w14:textId="77777777" w:rsidR="00370320" w:rsidRPr="00590C30" w:rsidRDefault="00370320" w:rsidP="004A6BF2">
            <w:pPr>
              <w:jc w:val="center"/>
            </w:pPr>
            <w:r w:rsidRPr="00590C30">
              <w:t>10</w:t>
            </w:r>
          </w:p>
        </w:tc>
      </w:tr>
      <w:tr w:rsidR="00370320" w:rsidRPr="00590C30" w14:paraId="484925C2" w14:textId="77777777" w:rsidTr="004A6BF2">
        <w:tc>
          <w:tcPr>
            <w:tcW w:w="1008" w:type="dxa"/>
            <w:tcBorders>
              <w:top w:val="single" w:sz="4" w:space="0" w:color="auto"/>
              <w:right w:val="single" w:sz="4" w:space="0" w:color="auto"/>
            </w:tcBorders>
          </w:tcPr>
          <w:p w14:paraId="02253295" w14:textId="77777777" w:rsidR="00370320" w:rsidRPr="00590C30" w:rsidRDefault="00370320" w:rsidP="004A6BF2">
            <w:r w:rsidRPr="00590C30">
              <w:t>TEMPRB</w:t>
            </w:r>
          </w:p>
        </w:tc>
        <w:tc>
          <w:tcPr>
            <w:tcW w:w="1008" w:type="dxa"/>
            <w:tcBorders>
              <w:top w:val="single" w:sz="4" w:space="0" w:color="auto"/>
              <w:left w:val="single" w:sz="4" w:space="0" w:color="auto"/>
              <w:right w:val="single" w:sz="4" w:space="0" w:color="auto"/>
            </w:tcBorders>
          </w:tcPr>
          <w:p w14:paraId="68121F76" w14:textId="77777777" w:rsidR="00370320" w:rsidRPr="00590C30" w:rsidRDefault="00370320" w:rsidP="004A6BF2">
            <w:pPr>
              <w:jc w:val="center"/>
            </w:pPr>
            <w:r w:rsidRPr="00590C30">
              <w:t>SID</w:t>
            </w:r>
          </w:p>
        </w:tc>
        <w:tc>
          <w:tcPr>
            <w:tcW w:w="1008" w:type="dxa"/>
            <w:tcBorders>
              <w:top w:val="single" w:sz="4" w:space="0" w:color="auto"/>
              <w:left w:val="single" w:sz="4" w:space="0" w:color="auto"/>
              <w:right w:val="single" w:sz="4" w:space="0" w:color="auto"/>
            </w:tcBorders>
          </w:tcPr>
          <w:p w14:paraId="1A4DDC4C" w14:textId="77777777" w:rsidR="00370320" w:rsidRPr="00590C30" w:rsidRDefault="00370320" w:rsidP="004A6BF2">
            <w:pPr>
              <w:jc w:val="center"/>
            </w:pPr>
            <w:r w:rsidRPr="00590C30">
              <w:t>EID1</w:t>
            </w:r>
          </w:p>
        </w:tc>
        <w:tc>
          <w:tcPr>
            <w:tcW w:w="1008" w:type="dxa"/>
            <w:tcBorders>
              <w:top w:val="single" w:sz="4" w:space="0" w:color="auto"/>
              <w:left w:val="single" w:sz="4" w:space="0" w:color="auto"/>
              <w:right w:val="single" w:sz="4" w:space="0" w:color="auto"/>
            </w:tcBorders>
          </w:tcPr>
          <w:p w14:paraId="38091ECF" w14:textId="77777777" w:rsidR="00370320" w:rsidRPr="00590C30" w:rsidRDefault="00370320" w:rsidP="004A6BF2">
            <w:pPr>
              <w:jc w:val="center"/>
            </w:pPr>
            <w:r w:rsidRPr="00590C30">
              <w:t>TA</w:t>
            </w:r>
          </w:p>
        </w:tc>
        <w:tc>
          <w:tcPr>
            <w:tcW w:w="1008" w:type="dxa"/>
            <w:tcBorders>
              <w:top w:val="single" w:sz="4" w:space="0" w:color="auto"/>
              <w:left w:val="single" w:sz="4" w:space="0" w:color="auto"/>
              <w:right w:val="single" w:sz="4" w:space="0" w:color="auto"/>
            </w:tcBorders>
          </w:tcPr>
          <w:p w14:paraId="50EFC4D0" w14:textId="77777777" w:rsidR="00370320" w:rsidRPr="00590C30" w:rsidRDefault="00370320" w:rsidP="004A6BF2">
            <w:pPr>
              <w:jc w:val="center"/>
            </w:pPr>
            <w:r w:rsidRPr="00590C30">
              <w:t>TB</w:t>
            </w:r>
          </w:p>
        </w:tc>
        <w:tc>
          <w:tcPr>
            <w:tcW w:w="1008" w:type="dxa"/>
            <w:tcBorders>
              <w:top w:val="single" w:sz="4" w:space="0" w:color="auto"/>
              <w:left w:val="single" w:sz="4" w:space="0" w:color="auto"/>
              <w:right w:val="single" w:sz="4" w:space="0" w:color="auto"/>
            </w:tcBorders>
          </w:tcPr>
          <w:p w14:paraId="195E42B2" w14:textId="77777777" w:rsidR="00370320" w:rsidRPr="00590C30" w:rsidRDefault="00370320" w:rsidP="004A6BF2">
            <w:pPr>
              <w:jc w:val="center"/>
            </w:pPr>
            <w:r w:rsidRPr="00590C30">
              <w:t>TP1A</w:t>
            </w:r>
          </w:p>
        </w:tc>
        <w:tc>
          <w:tcPr>
            <w:tcW w:w="1008" w:type="dxa"/>
            <w:tcBorders>
              <w:top w:val="single" w:sz="4" w:space="0" w:color="auto"/>
              <w:left w:val="single" w:sz="4" w:space="0" w:color="auto"/>
              <w:right w:val="single" w:sz="4" w:space="0" w:color="auto"/>
            </w:tcBorders>
          </w:tcPr>
          <w:p w14:paraId="5031660E" w14:textId="77777777" w:rsidR="00370320" w:rsidRPr="00590C30" w:rsidRDefault="00370320" w:rsidP="004A6BF2">
            <w:pPr>
              <w:jc w:val="center"/>
            </w:pPr>
            <w:r w:rsidRPr="00590C30">
              <w:t>TP1B</w:t>
            </w:r>
          </w:p>
        </w:tc>
        <w:tc>
          <w:tcPr>
            <w:tcW w:w="1008" w:type="dxa"/>
            <w:tcBorders>
              <w:top w:val="single" w:sz="4" w:space="0" w:color="auto"/>
              <w:left w:val="single" w:sz="4" w:space="0" w:color="auto"/>
              <w:right w:val="single" w:sz="4" w:space="0" w:color="auto"/>
            </w:tcBorders>
          </w:tcPr>
          <w:p w14:paraId="1224F431" w14:textId="77777777" w:rsidR="00370320" w:rsidRPr="00590C30" w:rsidRDefault="00370320" w:rsidP="004A6BF2">
            <w:pPr>
              <w:jc w:val="center"/>
            </w:pPr>
            <w:r w:rsidRPr="00590C30">
              <w:t>TP2A</w:t>
            </w:r>
          </w:p>
        </w:tc>
        <w:tc>
          <w:tcPr>
            <w:tcW w:w="1008" w:type="dxa"/>
            <w:tcBorders>
              <w:top w:val="single" w:sz="4" w:space="0" w:color="auto"/>
              <w:left w:val="single" w:sz="4" w:space="0" w:color="auto"/>
              <w:right w:val="single" w:sz="4" w:space="0" w:color="auto"/>
            </w:tcBorders>
          </w:tcPr>
          <w:p w14:paraId="2EB8ABC2" w14:textId="77777777" w:rsidR="00370320" w:rsidRPr="00590C30" w:rsidRDefault="00370320" w:rsidP="004A6BF2">
            <w:pPr>
              <w:jc w:val="center"/>
            </w:pPr>
            <w:r w:rsidRPr="00590C30">
              <w:t>TP2B</w:t>
            </w:r>
          </w:p>
        </w:tc>
        <w:tc>
          <w:tcPr>
            <w:tcW w:w="1008" w:type="dxa"/>
            <w:tcBorders>
              <w:top w:val="single" w:sz="4" w:space="0" w:color="auto"/>
              <w:left w:val="single" w:sz="4" w:space="0" w:color="auto"/>
            </w:tcBorders>
          </w:tcPr>
          <w:p w14:paraId="7DA1EE8A" w14:textId="77777777" w:rsidR="00370320" w:rsidRPr="00590C30" w:rsidRDefault="00370320" w:rsidP="004A6BF2">
            <w:r w:rsidRPr="00590C30">
              <w:t>+CONT</w:t>
            </w:r>
          </w:p>
        </w:tc>
      </w:tr>
      <w:tr w:rsidR="00370320" w:rsidRPr="00590C30" w14:paraId="15603F90" w14:textId="77777777" w:rsidTr="004A6BF2">
        <w:tc>
          <w:tcPr>
            <w:tcW w:w="1008" w:type="dxa"/>
            <w:tcBorders>
              <w:top w:val="single" w:sz="4" w:space="0" w:color="auto"/>
              <w:right w:val="single" w:sz="4" w:space="0" w:color="auto"/>
            </w:tcBorders>
          </w:tcPr>
          <w:p w14:paraId="393A669C" w14:textId="77777777" w:rsidR="00370320" w:rsidRPr="00590C30" w:rsidRDefault="00370320" w:rsidP="004A6BF2">
            <w:r w:rsidRPr="00590C30">
              <w:t>+CONT</w:t>
            </w:r>
          </w:p>
        </w:tc>
        <w:tc>
          <w:tcPr>
            <w:tcW w:w="1008" w:type="dxa"/>
            <w:tcBorders>
              <w:top w:val="single" w:sz="4" w:space="0" w:color="auto"/>
              <w:left w:val="single" w:sz="4" w:space="0" w:color="auto"/>
              <w:right w:val="single" w:sz="4" w:space="0" w:color="auto"/>
            </w:tcBorders>
          </w:tcPr>
          <w:p w14:paraId="107F2E10" w14:textId="77777777" w:rsidR="00370320" w:rsidRPr="00590C30" w:rsidRDefault="00370320" w:rsidP="004A6BF2">
            <w:pPr>
              <w:jc w:val="center"/>
            </w:pPr>
            <w:r w:rsidRPr="00590C30">
              <w:t>EID2</w:t>
            </w:r>
          </w:p>
        </w:tc>
        <w:tc>
          <w:tcPr>
            <w:tcW w:w="1008" w:type="dxa"/>
            <w:tcBorders>
              <w:top w:val="single" w:sz="4" w:space="0" w:color="auto"/>
              <w:left w:val="single" w:sz="4" w:space="0" w:color="auto"/>
              <w:right w:val="single" w:sz="4" w:space="0" w:color="auto"/>
            </w:tcBorders>
          </w:tcPr>
          <w:p w14:paraId="7A16E8E9" w14:textId="77777777" w:rsidR="00370320" w:rsidRPr="00590C30" w:rsidRDefault="00370320" w:rsidP="004A6BF2">
            <w:pPr>
              <w:jc w:val="center"/>
            </w:pPr>
            <w:r w:rsidRPr="00590C30">
              <w:t>EID3</w:t>
            </w:r>
          </w:p>
        </w:tc>
        <w:tc>
          <w:tcPr>
            <w:tcW w:w="1008" w:type="dxa"/>
            <w:tcBorders>
              <w:top w:val="single" w:sz="4" w:space="0" w:color="auto"/>
              <w:left w:val="single" w:sz="4" w:space="0" w:color="auto"/>
              <w:right w:val="single" w:sz="4" w:space="0" w:color="auto"/>
            </w:tcBorders>
          </w:tcPr>
          <w:p w14:paraId="5BF22F53" w14:textId="77777777" w:rsidR="00370320" w:rsidRPr="00590C30" w:rsidRDefault="00370320" w:rsidP="004A6BF2">
            <w:pPr>
              <w:jc w:val="center"/>
            </w:pPr>
            <w:r w:rsidRPr="00590C30">
              <w:t>EID4</w:t>
            </w:r>
          </w:p>
        </w:tc>
        <w:tc>
          <w:tcPr>
            <w:tcW w:w="1008" w:type="dxa"/>
            <w:tcBorders>
              <w:top w:val="single" w:sz="4" w:space="0" w:color="auto"/>
              <w:left w:val="single" w:sz="4" w:space="0" w:color="auto"/>
              <w:right w:val="single" w:sz="4" w:space="0" w:color="auto"/>
            </w:tcBorders>
          </w:tcPr>
          <w:p w14:paraId="750E6694" w14:textId="77777777" w:rsidR="00370320" w:rsidRPr="00590C30" w:rsidRDefault="00370320" w:rsidP="004A6BF2">
            <w:pPr>
              <w:jc w:val="center"/>
            </w:pPr>
            <w:r w:rsidRPr="00590C30">
              <w:t>EID5</w:t>
            </w:r>
          </w:p>
        </w:tc>
        <w:tc>
          <w:tcPr>
            <w:tcW w:w="1008" w:type="dxa"/>
            <w:tcBorders>
              <w:top w:val="single" w:sz="4" w:space="0" w:color="auto"/>
              <w:left w:val="single" w:sz="4" w:space="0" w:color="auto"/>
              <w:right w:val="single" w:sz="4" w:space="0" w:color="auto"/>
            </w:tcBorders>
          </w:tcPr>
          <w:p w14:paraId="44823D64" w14:textId="77777777" w:rsidR="00370320" w:rsidRPr="00590C30" w:rsidRDefault="00370320" w:rsidP="004A6BF2">
            <w:pPr>
              <w:jc w:val="center"/>
            </w:pPr>
            <w:r w:rsidRPr="00590C30">
              <w:t>(etc)</w:t>
            </w:r>
          </w:p>
        </w:tc>
        <w:tc>
          <w:tcPr>
            <w:tcW w:w="1008" w:type="dxa"/>
            <w:tcBorders>
              <w:top w:val="single" w:sz="4" w:space="0" w:color="auto"/>
              <w:left w:val="single" w:sz="4" w:space="0" w:color="auto"/>
              <w:right w:val="single" w:sz="4" w:space="0" w:color="auto"/>
            </w:tcBorders>
          </w:tcPr>
          <w:p w14:paraId="537A0875"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0BA35643"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1430EF15" w14:textId="77777777" w:rsidR="00370320" w:rsidRPr="00590C30" w:rsidRDefault="00370320" w:rsidP="004A6BF2">
            <w:pPr>
              <w:jc w:val="center"/>
            </w:pPr>
          </w:p>
        </w:tc>
        <w:tc>
          <w:tcPr>
            <w:tcW w:w="1008" w:type="dxa"/>
            <w:tcBorders>
              <w:top w:val="single" w:sz="4" w:space="0" w:color="auto"/>
              <w:left w:val="single" w:sz="4" w:space="0" w:color="auto"/>
            </w:tcBorders>
          </w:tcPr>
          <w:p w14:paraId="3450A896" w14:textId="77777777" w:rsidR="00370320" w:rsidRPr="00590C30" w:rsidRDefault="00370320" w:rsidP="004A6BF2"/>
        </w:tc>
      </w:tr>
    </w:tbl>
    <w:p w14:paraId="28732C37" w14:textId="77777777" w:rsidR="00370320" w:rsidRPr="00590C30" w:rsidRDefault="00370320" w:rsidP="00370320"/>
    <w:p w14:paraId="2CC82366" w14:textId="18A996B6" w:rsidR="00370320" w:rsidRPr="00590C30" w:rsidRDefault="00370320" w:rsidP="00370320">
      <w:r w:rsidRPr="00590C30">
        <w:rPr>
          <w:sz w:val="22"/>
          <w:u w:val="single"/>
        </w:rPr>
        <w:t>Format No.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2950C45" w14:textId="77777777" w:rsidTr="004A6BF2">
        <w:tc>
          <w:tcPr>
            <w:tcW w:w="1008" w:type="dxa"/>
            <w:tcBorders>
              <w:top w:val="nil"/>
              <w:left w:val="nil"/>
              <w:bottom w:val="nil"/>
              <w:right w:val="nil"/>
            </w:tcBorders>
          </w:tcPr>
          <w:p w14:paraId="1502D567" w14:textId="77777777" w:rsidR="00370320" w:rsidRPr="00590C30" w:rsidRDefault="00370320" w:rsidP="004A6BF2">
            <w:pPr>
              <w:jc w:val="center"/>
            </w:pPr>
            <w:r w:rsidRPr="00590C30">
              <w:t>1</w:t>
            </w:r>
          </w:p>
        </w:tc>
        <w:tc>
          <w:tcPr>
            <w:tcW w:w="1008" w:type="dxa"/>
            <w:tcBorders>
              <w:top w:val="nil"/>
              <w:left w:val="nil"/>
              <w:bottom w:val="nil"/>
              <w:right w:val="nil"/>
            </w:tcBorders>
          </w:tcPr>
          <w:p w14:paraId="28C17FA0" w14:textId="77777777" w:rsidR="00370320" w:rsidRPr="00590C30" w:rsidRDefault="00370320" w:rsidP="004A6BF2">
            <w:pPr>
              <w:jc w:val="center"/>
            </w:pPr>
            <w:r w:rsidRPr="00590C30">
              <w:t>2</w:t>
            </w:r>
          </w:p>
        </w:tc>
        <w:tc>
          <w:tcPr>
            <w:tcW w:w="1008" w:type="dxa"/>
            <w:tcBorders>
              <w:top w:val="nil"/>
              <w:left w:val="nil"/>
              <w:bottom w:val="nil"/>
              <w:right w:val="nil"/>
            </w:tcBorders>
          </w:tcPr>
          <w:p w14:paraId="2249E13D" w14:textId="77777777" w:rsidR="00370320" w:rsidRPr="00590C30" w:rsidRDefault="00370320" w:rsidP="004A6BF2">
            <w:pPr>
              <w:jc w:val="center"/>
            </w:pPr>
            <w:r w:rsidRPr="00590C30">
              <w:t>3</w:t>
            </w:r>
          </w:p>
        </w:tc>
        <w:tc>
          <w:tcPr>
            <w:tcW w:w="1008" w:type="dxa"/>
            <w:tcBorders>
              <w:top w:val="nil"/>
              <w:left w:val="nil"/>
              <w:bottom w:val="nil"/>
              <w:right w:val="nil"/>
            </w:tcBorders>
          </w:tcPr>
          <w:p w14:paraId="075298E9" w14:textId="77777777" w:rsidR="00370320" w:rsidRPr="00590C30" w:rsidRDefault="00370320" w:rsidP="004A6BF2">
            <w:pPr>
              <w:jc w:val="center"/>
            </w:pPr>
            <w:r w:rsidRPr="00590C30">
              <w:t>4</w:t>
            </w:r>
          </w:p>
        </w:tc>
        <w:tc>
          <w:tcPr>
            <w:tcW w:w="1008" w:type="dxa"/>
            <w:tcBorders>
              <w:top w:val="nil"/>
              <w:left w:val="nil"/>
              <w:bottom w:val="nil"/>
              <w:right w:val="nil"/>
            </w:tcBorders>
          </w:tcPr>
          <w:p w14:paraId="06C0DB85" w14:textId="77777777" w:rsidR="00370320" w:rsidRPr="00590C30" w:rsidRDefault="00370320" w:rsidP="004A6BF2">
            <w:pPr>
              <w:jc w:val="center"/>
            </w:pPr>
            <w:r w:rsidRPr="00590C30">
              <w:t>5</w:t>
            </w:r>
          </w:p>
        </w:tc>
        <w:tc>
          <w:tcPr>
            <w:tcW w:w="1008" w:type="dxa"/>
            <w:tcBorders>
              <w:top w:val="nil"/>
              <w:left w:val="nil"/>
              <w:bottom w:val="nil"/>
              <w:right w:val="nil"/>
            </w:tcBorders>
          </w:tcPr>
          <w:p w14:paraId="2FB22BA0" w14:textId="77777777" w:rsidR="00370320" w:rsidRPr="00590C30" w:rsidRDefault="00370320" w:rsidP="004A6BF2">
            <w:pPr>
              <w:jc w:val="center"/>
            </w:pPr>
            <w:r w:rsidRPr="00590C30">
              <w:t>6</w:t>
            </w:r>
          </w:p>
        </w:tc>
        <w:tc>
          <w:tcPr>
            <w:tcW w:w="1008" w:type="dxa"/>
            <w:tcBorders>
              <w:top w:val="nil"/>
              <w:left w:val="nil"/>
              <w:bottom w:val="nil"/>
              <w:right w:val="nil"/>
            </w:tcBorders>
          </w:tcPr>
          <w:p w14:paraId="61405657" w14:textId="77777777" w:rsidR="00370320" w:rsidRPr="00590C30" w:rsidRDefault="00370320" w:rsidP="004A6BF2">
            <w:pPr>
              <w:jc w:val="center"/>
            </w:pPr>
            <w:r w:rsidRPr="00590C30">
              <w:t>7</w:t>
            </w:r>
          </w:p>
        </w:tc>
        <w:tc>
          <w:tcPr>
            <w:tcW w:w="1008" w:type="dxa"/>
            <w:tcBorders>
              <w:top w:val="nil"/>
              <w:left w:val="nil"/>
              <w:bottom w:val="nil"/>
              <w:right w:val="nil"/>
            </w:tcBorders>
          </w:tcPr>
          <w:p w14:paraId="7C3D30CD" w14:textId="77777777" w:rsidR="00370320" w:rsidRPr="00590C30" w:rsidRDefault="00370320" w:rsidP="004A6BF2">
            <w:pPr>
              <w:jc w:val="center"/>
            </w:pPr>
            <w:r w:rsidRPr="00590C30">
              <w:t>8</w:t>
            </w:r>
          </w:p>
        </w:tc>
        <w:tc>
          <w:tcPr>
            <w:tcW w:w="1008" w:type="dxa"/>
            <w:tcBorders>
              <w:top w:val="nil"/>
              <w:left w:val="nil"/>
              <w:bottom w:val="nil"/>
              <w:right w:val="nil"/>
            </w:tcBorders>
          </w:tcPr>
          <w:p w14:paraId="52862993" w14:textId="77777777" w:rsidR="00370320" w:rsidRPr="00590C30" w:rsidRDefault="00370320" w:rsidP="004A6BF2">
            <w:pPr>
              <w:jc w:val="center"/>
            </w:pPr>
            <w:r w:rsidRPr="00590C30">
              <w:t>9</w:t>
            </w:r>
          </w:p>
        </w:tc>
        <w:tc>
          <w:tcPr>
            <w:tcW w:w="1008" w:type="dxa"/>
            <w:tcBorders>
              <w:top w:val="nil"/>
              <w:left w:val="nil"/>
              <w:bottom w:val="nil"/>
              <w:right w:val="nil"/>
            </w:tcBorders>
          </w:tcPr>
          <w:p w14:paraId="7FF5C50A" w14:textId="77777777" w:rsidR="00370320" w:rsidRPr="00590C30" w:rsidRDefault="00370320" w:rsidP="004A6BF2">
            <w:pPr>
              <w:jc w:val="center"/>
            </w:pPr>
            <w:r w:rsidRPr="00590C30">
              <w:t>10</w:t>
            </w:r>
          </w:p>
        </w:tc>
      </w:tr>
      <w:tr w:rsidR="00370320" w:rsidRPr="00590C30" w14:paraId="170A25D4" w14:textId="77777777" w:rsidTr="004A6BF2">
        <w:tc>
          <w:tcPr>
            <w:tcW w:w="1008" w:type="dxa"/>
            <w:tcBorders>
              <w:top w:val="single" w:sz="4" w:space="0" w:color="auto"/>
              <w:right w:val="single" w:sz="4" w:space="0" w:color="auto"/>
            </w:tcBorders>
          </w:tcPr>
          <w:p w14:paraId="7B045B73" w14:textId="77777777" w:rsidR="00370320" w:rsidRPr="00590C30" w:rsidRDefault="00370320" w:rsidP="004A6BF2">
            <w:r w:rsidRPr="00590C30">
              <w:t>TEMPRB</w:t>
            </w:r>
          </w:p>
        </w:tc>
        <w:tc>
          <w:tcPr>
            <w:tcW w:w="1008" w:type="dxa"/>
            <w:tcBorders>
              <w:top w:val="single" w:sz="4" w:space="0" w:color="auto"/>
              <w:left w:val="single" w:sz="4" w:space="0" w:color="auto"/>
              <w:right w:val="single" w:sz="4" w:space="0" w:color="auto"/>
            </w:tcBorders>
          </w:tcPr>
          <w:p w14:paraId="7135474E" w14:textId="77777777" w:rsidR="00370320" w:rsidRPr="00590C30" w:rsidRDefault="00370320" w:rsidP="004A6BF2">
            <w:pPr>
              <w:jc w:val="center"/>
            </w:pPr>
            <w:r w:rsidRPr="00590C30">
              <w:t>SID</w:t>
            </w:r>
          </w:p>
        </w:tc>
        <w:tc>
          <w:tcPr>
            <w:tcW w:w="1008" w:type="dxa"/>
            <w:tcBorders>
              <w:top w:val="single" w:sz="4" w:space="0" w:color="auto"/>
              <w:left w:val="single" w:sz="4" w:space="0" w:color="auto"/>
              <w:right w:val="single" w:sz="4" w:space="0" w:color="auto"/>
            </w:tcBorders>
          </w:tcPr>
          <w:p w14:paraId="23FD7758" w14:textId="77777777" w:rsidR="00370320" w:rsidRPr="00590C30" w:rsidRDefault="00370320" w:rsidP="004A6BF2">
            <w:pPr>
              <w:jc w:val="center"/>
            </w:pPr>
            <w:r w:rsidRPr="00590C30">
              <w:t>EID1</w:t>
            </w:r>
          </w:p>
        </w:tc>
        <w:tc>
          <w:tcPr>
            <w:tcW w:w="1008" w:type="dxa"/>
            <w:tcBorders>
              <w:top w:val="single" w:sz="4" w:space="0" w:color="auto"/>
              <w:left w:val="single" w:sz="4" w:space="0" w:color="auto"/>
              <w:right w:val="single" w:sz="4" w:space="0" w:color="auto"/>
            </w:tcBorders>
          </w:tcPr>
          <w:p w14:paraId="4DD8361F" w14:textId="77777777" w:rsidR="00370320" w:rsidRPr="00590C30" w:rsidRDefault="00370320" w:rsidP="004A6BF2">
            <w:pPr>
              <w:jc w:val="center"/>
            </w:pPr>
            <w:r w:rsidRPr="00590C30">
              <w:t>TA</w:t>
            </w:r>
          </w:p>
        </w:tc>
        <w:tc>
          <w:tcPr>
            <w:tcW w:w="1008" w:type="dxa"/>
            <w:tcBorders>
              <w:top w:val="single" w:sz="4" w:space="0" w:color="auto"/>
              <w:left w:val="single" w:sz="4" w:space="0" w:color="auto"/>
              <w:bottom w:val="nil"/>
              <w:right w:val="single" w:sz="4" w:space="0" w:color="auto"/>
            </w:tcBorders>
          </w:tcPr>
          <w:p w14:paraId="7AA12437" w14:textId="77777777" w:rsidR="00370320" w:rsidRPr="00590C30" w:rsidRDefault="00370320" w:rsidP="004A6BF2">
            <w:pPr>
              <w:jc w:val="center"/>
            </w:pPr>
            <w:r w:rsidRPr="00590C30">
              <w:t>TB</w:t>
            </w:r>
          </w:p>
        </w:tc>
        <w:tc>
          <w:tcPr>
            <w:tcW w:w="1008" w:type="dxa"/>
            <w:tcBorders>
              <w:top w:val="single" w:sz="4" w:space="0" w:color="auto"/>
              <w:left w:val="single" w:sz="4" w:space="0" w:color="auto"/>
              <w:bottom w:val="nil"/>
              <w:right w:val="single" w:sz="4" w:space="0" w:color="auto"/>
            </w:tcBorders>
          </w:tcPr>
          <w:p w14:paraId="12F753D6" w14:textId="77777777" w:rsidR="00370320" w:rsidRPr="00590C30" w:rsidRDefault="00370320" w:rsidP="004A6BF2">
            <w:pPr>
              <w:jc w:val="center"/>
            </w:pPr>
            <w:r w:rsidRPr="00590C30">
              <w:t>TP1A</w:t>
            </w:r>
          </w:p>
        </w:tc>
        <w:tc>
          <w:tcPr>
            <w:tcW w:w="1008" w:type="dxa"/>
            <w:tcBorders>
              <w:top w:val="single" w:sz="4" w:space="0" w:color="auto"/>
              <w:left w:val="single" w:sz="4" w:space="0" w:color="auto"/>
              <w:bottom w:val="nil"/>
              <w:right w:val="single" w:sz="4" w:space="0" w:color="auto"/>
            </w:tcBorders>
          </w:tcPr>
          <w:p w14:paraId="3557E3FA" w14:textId="77777777" w:rsidR="00370320" w:rsidRPr="00590C30" w:rsidRDefault="00370320" w:rsidP="004A6BF2">
            <w:pPr>
              <w:jc w:val="center"/>
            </w:pPr>
            <w:r w:rsidRPr="00590C30">
              <w:t>TP1B</w:t>
            </w:r>
          </w:p>
        </w:tc>
        <w:tc>
          <w:tcPr>
            <w:tcW w:w="1008" w:type="dxa"/>
            <w:tcBorders>
              <w:top w:val="single" w:sz="4" w:space="0" w:color="auto"/>
              <w:left w:val="single" w:sz="4" w:space="0" w:color="auto"/>
              <w:bottom w:val="single" w:sz="4" w:space="0" w:color="auto"/>
              <w:right w:val="single" w:sz="4" w:space="0" w:color="auto"/>
            </w:tcBorders>
          </w:tcPr>
          <w:p w14:paraId="07D1C03F" w14:textId="77777777" w:rsidR="00370320" w:rsidRPr="00590C30" w:rsidRDefault="00370320" w:rsidP="004A6BF2">
            <w:pPr>
              <w:jc w:val="center"/>
            </w:pPr>
            <w:r w:rsidRPr="00590C30">
              <w:t>TP2A</w:t>
            </w:r>
          </w:p>
        </w:tc>
        <w:tc>
          <w:tcPr>
            <w:tcW w:w="1008" w:type="dxa"/>
            <w:tcBorders>
              <w:top w:val="single" w:sz="4" w:space="0" w:color="auto"/>
              <w:left w:val="single" w:sz="4" w:space="0" w:color="auto"/>
              <w:bottom w:val="single" w:sz="4" w:space="0" w:color="auto"/>
              <w:right w:val="single" w:sz="4" w:space="0" w:color="auto"/>
            </w:tcBorders>
          </w:tcPr>
          <w:p w14:paraId="14C8DCDF" w14:textId="77777777" w:rsidR="00370320" w:rsidRPr="00590C30" w:rsidRDefault="00370320" w:rsidP="004A6BF2">
            <w:pPr>
              <w:jc w:val="center"/>
            </w:pPr>
            <w:r w:rsidRPr="00590C30">
              <w:t>TP2B</w:t>
            </w:r>
          </w:p>
        </w:tc>
        <w:tc>
          <w:tcPr>
            <w:tcW w:w="1008" w:type="dxa"/>
            <w:tcBorders>
              <w:top w:val="single" w:sz="4" w:space="0" w:color="auto"/>
              <w:left w:val="single" w:sz="4" w:space="0" w:color="auto"/>
            </w:tcBorders>
          </w:tcPr>
          <w:p w14:paraId="78CE2263" w14:textId="77777777" w:rsidR="00370320" w:rsidRPr="00590C30" w:rsidRDefault="00370320" w:rsidP="004A6BF2">
            <w:r w:rsidRPr="00590C30">
              <w:t>+CONT</w:t>
            </w:r>
          </w:p>
        </w:tc>
      </w:tr>
      <w:tr w:rsidR="00370320" w:rsidRPr="00590C30" w14:paraId="2D799DFE" w14:textId="77777777" w:rsidTr="004A6BF2">
        <w:tc>
          <w:tcPr>
            <w:tcW w:w="1008" w:type="dxa"/>
            <w:tcBorders>
              <w:top w:val="single" w:sz="4" w:space="0" w:color="auto"/>
              <w:right w:val="single" w:sz="4" w:space="0" w:color="auto"/>
            </w:tcBorders>
          </w:tcPr>
          <w:p w14:paraId="7B5A0536" w14:textId="77777777" w:rsidR="00370320" w:rsidRPr="00590C30" w:rsidRDefault="00370320" w:rsidP="004A6BF2">
            <w:r w:rsidRPr="00590C30">
              <w:t>+CONT</w:t>
            </w:r>
          </w:p>
        </w:tc>
        <w:tc>
          <w:tcPr>
            <w:tcW w:w="1008" w:type="dxa"/>
            <w:tcBorders>
              <w:top w:val="single" w:sz="4" w:space="0" w:color="auto"/>
              <w:left w:val="single" w:sz="4" w:space="0" w:color="auto"/>
              <w:right w:val="single" w:sz="4" w:space="0" w:color="auto"/>
            </w:tcBorders>
          </w:tcPr>
          <w:p w14:paraId="4786E898" w14:textId="77777777" w:rsidR="00370320" w:rsidRPr="00590C30" w:rsidRDefault="00370320" w:rsidP="004A6BF2">
            <w:pPr>
              <w:jc w:val="center"/>
            </w:pPr>
            <w:r w:rsidRPr="00590C30">
              <w:t>EID2</w:t>
            </w:r>
          </w:p>
        </w:tc>
        <w:tc>
          <w:tcPr>
            <w:tcW w:w="1008" w:type="dxa"/>
            <w:tcBorders>
              <w:top w:val="single" w:sz="4" w:space="0" w:color="auto"/>
              <w:left w:val="single" w:sz="4" w:space="0" w:color="auto"/>
              <w:right w:val="single" w:sz="4" w:space="0" w:color="auto"/>
            </w:tcBorders>
          </w:tcPr>
          <w:p w14:paraId="1D95F25A" w14:textId="77777777" w:rsidR="00370320" w:rsidRPr="00590C30" w:rsidRDefault="00370320" w:rsidP="004A6BF2">
            <w:pPr>
              <w:jc w:val="center"/>
            </w:pPr>
            <w:r w:rsidRPr="00590C30">
              <w:t>THRU</w:t>
            </w:r>
          </w:p>
        </w:tc>
        <w:tc>
          <w:tcPr>
            <w:tcW w:w="1008" w:type="dxa"/>
            <w:tcBorders>
              <w:top w:val="single" w:sz="4" w:space="0" w:color="auto"/>
              <w:left w:val="single" w:sz="4" w:space="0" w:color="auto"/>
              <w:right w:val="single" w:sz="4" w:space="0" w:color="auto"/>
            </w:tcBorders>
          </w:tcPr>
          <w:p w14:paraId="1C7F2616" w14:textId="77777777" w:rsidR="00370320" w:rsidRPr="00590C30" w:rsidRDefault="00370320" w:rsidP="004A6BF2">
            <w:pPr>
              <w:jc w:val="center"/>
            </w:pPr>
            <w:r w:rsidRPr="00590C30">
              <w:t>EID3</w:t>
            </w:r>
          </w:p>
        </w:tc>
        <w:tc>
          <w:tcPr>
            <w:tcW w:w="1008" w:type="dxa"/>
            <w:tcBorders>
              <w:top w:val="single" w:sz="4" w:space="0" w:color="auto"/>
              <w:left w:val="single" w:sz="4" w:space="0" w:color="auto"/>
              <w:right w:val="single" w:sz="4" w:space="0" w:color="auto"/>
            </w:tcBorders>
          </w:tcPr>
          <w:p w14:paraId="54E4E718" w14:textId="77777777" w:rsidR="00370320" w:rsidRPr="00590C30" w:rsidRDefault="00370320" w:rsidP="004A6BF2">
            <w:pPr>
              <w:jc w:val="center"/>
            </w:pPr>
            <w:r w:rsidRPr="00590C30">
              <w:t>EID4</w:t>
            </w:r>
          </w:p>
        </w:tc>
        <w:tc>
          <w:tcPr>
            <w:tcW w:w="1008" w:type="dxa"/>
            <w:tcBorders>
              <w:top w:val="single" w:sz="4" w:space="0" w:color="auto"/>
              <w:left w:val="single" w:sz="4" w:space="0" w:color="auto"/>
              <w:right w:val="single" w:sz="4" w:space="0" w:color="auto"/>
            </w:tcBorders>
          </w:tcPr>
          <w:p w14:paraId="6C825A09" w14:textId="77777777" w:rsidR="00370320" w:rsidRPr="00590C30" w:rsidRDefault="00370320" w:rsidP="004A6BF2">
            <w:pPr>
              <w:jc w:val="center"/>
            </w:pPr>
            <w:r w:rsidRPr="00590C30">
              <w:t>THRU</w:t>
            </w:r>
          </w:p>
        </w:tc>
        <w:tc>
          <w:tcPr>
            <w:tcW w:w="1008" w:type="dxa"/>
            <w:tcBorders>
              <w:top w:val="single" w:sz="4" w:space="0" w:color="auto"/>
              <w:left w:val="single" w:sz="4" w:space="0" w:color="auto"/>
              <w:right w:val="single" w:sz="4" w:space="0" w:color="auto"/>
            </w:tcBorders>
          </w:tcPr>
          <w:p w14:paraId="5FC4EEB3" w14:textId="77777777" w:rsidR="00370320" w:rsidRPr="00590C30" w:rsidRDefault="00370320" w:rsidP="004A6BF2">
            <w:pPr>
              <w:jc w:val="center"/>
            </w:pPr>
            <w:r w:rsidRPr="00590C30">
              <w:t>EID5</w:t>
            </w:r>
          </w:p>
        </w:tc>
        <w:tc>
          <w:tcPr>
            <w:tcW w:w="1008" w:type="dxa"/>
            <w:tcBorders>
              <w:top w:val="nil"/>
              <w:left w:val="single" w:sz="4" w:space="0" w:color="auto"/>
              <w:right w:val="single" w:sz="4" w:space="0" w:color="auto"/>
            </w:tcBorders>
            <w:shd w:val="pct15" w:color="auto" w:fill="FFFFFF"/>
          </w:tcPr>
          <w:p w14:paraId="2106245E" w14:textId="77777777" w:rsidR="00370320" w:rsidRPr="00590C30" w:rsidRDefault="00370320" w:rsidP="004A6BF2">
            <w:pPr>
              <w:jc w:val="center"/>
            </w:pPr>
          </w:p>
        </w:tc>
        <w:tc>
          <w:tcPr>
            <w:tcW w:w="1008" w:type="dxa"/>
            <w:tcBorders>
              <w:top w:val="nil"/>
              <w:left w:val="single" w:sz="4" w:space="0" w:color="auto"/>
              <w:right w:val="single" w:sz="4" w:space="0" w:color="auto"/>
            </w:tcBorders>
            <w:shd w:val="pct15" w:color="auto" w:fill="FFFFFF"/>
          </w:tcPr>
          <w:p w14:paraId="03ADEDBD" w14:textId="77777777" w:rsidR="00370320" w:rsidRPr="00590C30" w:rsidRDefault="00370320" w:rsidP="004A6BF2">
            <w:pPr>
              <w:jc w:val="center"/>
            </w:pPr>
          </w:p>
        </w:tc>
        <w:tc>
          <w:tcPr>
            <w:tcW w:w="1008" w:type="dxa"/>
            <w:tcBorders>
              <w:top w:val="single" w:sz="4" w:space="0" w:color="auto"/>
              <w:left w:val="single" w:sz="4" w:space="0" w:color="auto"/>
            </w:tcBorders>
          </w:tcPr>
          <w:p w14:paraId="428618FE" w14:textId="77777777" w:rsidR="00370320" w:rsidRPr="00590C30" w:rsidRDefault="00370320" w:rsidP="004A6BF2"/>
        </w:tc>
      </w:tr>
    </w:tbl>
    <w:p w14:paraId="2DAEEB52" w14:textId="77777777" w:rsidR="00370320" w:rsidRPr="00590C30" w:rsidRDefault="00370320" w:rsidP="00370320"/>
    <w:p w14:paraId="04B5D305" w14:textId="3D078B73" w:rsidR="00370320" w:rsidRPr="00590C30" w:rsidRDefault="00370320" w:rsidP="00370320">
      <w:r w:rsidRPr="00590C30">
        <w:rPr>
          <w:sz w:val="22"/>
          <w:u w:val="single"/>
        </w:rPr>
        <w:t>Example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B2E9899" w14:textId="77777777" w:rsidTr="004A6BF2">
        <w:tc>
          <w:tcPr>
            <w:tcW w:w="1008" w:type="dxa"/>
          </w:tcPr>
          <w:p w14:paraId="4E6D0E14" w14:textId="77777777" w:rsidR="00370320" w:rsidRPr="00590C30" w:rsidRDefault="00370320" w:rsidP="004A6BF2">
            <w:r w:rsidRPr="00590C30">
              <w:t>TEMPRB</w:t>
            </w:r>
          </w:p>
        </w:tc>
        <w:tc>
          <w:tcPr>
            <w:tcW w:w="1008" w:type="dxa"/>
          </w:tcPr>
          <w:p w14:paraId="48C1F5FF" w14:textId="77777777" w:rsidR="00370320" w:rsidRPr="00590C30" w:rsidRDefault="00370320" w:rsidP="004A6BF2">
            <w:pPr>
              <w:jc w:val="center"/>
            </w:pPr>
            <w:r w:rsidRPr="00590C30">
              <w:t>13</w:t>
            </w:r>
          </w:p>
        </w:tc>
        <w:tc>
          <w:tcPr>
            <w:tcW w:w="1008" w:type="dxa"/>
          </w:tcPr>
          <w:p w14:paraId="54072495" w14:textId="77777777" w:rsidR="00370320" w:rsidRPr="00590C30" w:rsidRDefault="00370320" w:rsidP="004A6BF2">
            <w:pPr>
              <w:jc w:val="center"/>
            </w:pPr>
            <w:r w:rsidRPr="00590C30">
              <w:t>2101</w:t>
            </w:r>
          </w:p>
        </w:tc>
        <w:tc>
          <w:tcPr>
            <w:tcW w:w="1008" w:type="dxa"/>
          </w:tcPr>
          <w:p w14:paraId="31134604" w14:textId="77777777" w:rsidR="00370320" w:rsidRPr="00590C30" w:rsidRDefault="00370320" w:rsidP="004A6BF2">
            <w:pPr>
              <w:jc w:val="center"/>
            </w:pPr>
            <w:r w:rsidRPr="00590C30">
              <w:t>35.7</w:t>
            </w:r>
          </w:p>
        </w:tc>
        <w:tc>
          <w:tcPr>
            <w:tcW w:w="1008" w:type="dxa"/>
          </w:tcPr>
          <w:p w14:paraId="4B71D1C8" w14:textId="77777777" w:rsidR="00370320" w:rsidRPr="00590C30" w:rsidRDefault="00370320" w:rsidP="004A6BF2">
            <w:pPr>
              <w:jc w:val="center"/>
            </w:pPr>
            <w:r w:rsidRPr="00590C30">
              <w:t>10.1</w:t>
            </w:r>
          </w:p>
        </w:tc>
        <w:tc>
          <w:tcPr>
            <w:tcW w:w="1008" w:type="dxa"/>
          </w:tcPr>
          <w:p w14:paraId="6889C6B0" w14:textId="77777777" w:rsidR="00370320" w:rsidRPr="00590C30" w:rsidRDefault="00370320" w:rsidP="004A6BF2">
            <w:pPr>
              <w:jc w:val="center"/>
            </w:pPr>
          </w:p>
        </w:tc>
        <w:tc>
          <w:tcPr>
            <w:tcW w:w="1008" w:type="dxa"/>
          </w:tcPr>
          <w:p w14:paraId="08983066" w14:textId="77777777" w:rsidR="00370320" w:rsidRPr="00590C30" w:rsidRDefault="00370320" w:rsidP="004A6BF2">
            <w:pPr>
              <w:jc w:val="center"/>
            </w:pPr>
          </w:p>
        </w:tc>
        <w:tc>
          <w:tcPr>
            <w:tcW w:w="1008" w:type="dxa"/>
          </w:tcPr>
          <w:p w14:paraId="51856017" w14:textId="77777777" w:rsidR="00370320" w:rsidRPr="00590C30" w:rsidRDefault="00370320" w:rsidP="004A6BF2">
            <w:pPr>
              <w:jc w:val="center"/>
            </w:pPr>
          </w:p>
        </w:tc>
        <w:tc>
          <w:tcPr>
            <w:tcW w:w="1008" w:type="dxa"/>
          </w:tcPr>
          <w:p w14:paraId="04C4448D" w14:textId="77777777" w:rsidR="00370320" w:rsidRPr="00590C30" w:rsidRDefault="00370320" w:rsidP="004A6BF2">
            <w:pPr>
              <w:jc w:val="center"/>
            </w:pPr>
          </w:p>
        </w:tc>
        <w:tc>
          <w:tcPr>
            <w:tcW w:w="1008" w:type="dxa"/>
          </w:tcPr>
          <w:p w14:paraId="788681CD" w14:textId="77777777" w:rsidR="00370320" w:rsidRPr="00590C30" w:rsidRDefault="00370320" w:rsidP="004A6BF2">
            <w:r w:rsidRPr="00590C30">
              <w:t>+TP1</w:t>
            </w:r>
          </w:p>
        </w:tc>
      </w:tr>
      <w:tr w:rsidR="00370320" w:rsidRPr="00590C30" w14:paraId="2D6951BE" w14:textId="77777777" w:rsidTr="004A6BF2">
        <w:tc>
          <w:tcPr>
            <w:tcW w:w="1008" w:type="dxa"/>
          </w:tcPr>
          <w:p w14:paraId="25A0FAA1" w14:textId="77777777" w:rsidR="00370320" w:rsidRPr="00590C30" w:rsidRDefault="00370320" w:rsidP="004A6BF2">
            <w:r w:rsidRPr="00590C30">
              <w:t>+TP1</w:t>
            </w:r>
          </w:p>
        </w:tc>
        <w:tc>
          <w:tcPr>
            <w:tcW w:w="1008" w:type="dxa"/>
          </w:tcPr>
          <w:p w14:paraId="2BBBAC2F" w14:textId="77777777" w:rsidR="00370320" w:rsidRPr="00590C30" w:rsidRDefault="00370320" w:rsidP="004A6BF2">
            <w:pPr>
              <w:jc w:val="center"/>
            </w:pPr>
            <w:r w:rsidRPr="00590C30">
              <w:t>67</w:t>
            </w:r>
          </w:p>
        </w:tc>
        <w:tc>
          <w:tcPr>
            <w:tcW w:w="1008" w:type="dxa"/>
          </w:tcPr>
          <w:p w14:paraId="59C95BAB" w14:textId="77777777" w:rsidR="00370320" w:rsidRPr="00590C30" w:rsidRDefault="00370320" w:rsidP="004A6BF2">
            <w:pPr>
              <w:jc w:val="center"/>
            </w:pPr>
            <w:r w:rsidRPr="00590C30">
              <w:t>89</w:t>
            </w:r>
          </w:p>
        </w:tc>
        <w:tc>
          <w:tcPr>
            <w:tcW w:w="1008" w:type="dxa"/>
          </w:tcPr>
          <w:p w14:paraId="1CCE8BBC" w14:textId="77777777" w:rsidR="00370320" w:rsidRPr="00590C30" w:rsidRDefault="00370320" w:rsidP="004A6BF2">
            <w:pPr>
              <w:jc w:val="center"/>
            </w:pPr>
            <w:r w:rsidRPr="00590C30">
              <w:t>2</w:t>
            </w:r>
          </w:p>
        </w:tc>
        <w:tc>
          <w:tcPr>
            <w:tcW w:w="1008" w:type="dxa"/>
          </w:tcPr>
          <w:p w14:paraId="3AD37241" w14:textId="77777777" w:rsidR="00370320" w:rsidRPr="00590C30" w:rsidRDefault="00370320" w:rsidP="004A6BF2">
            <w:pPr>
              <w:jc w:val="center"/>
            </w:pPr>
            <w:r w:rsidRPr="00590C30">
              <w:t>13</w:t>
            </w:r>
          </w:p>
        </w:tc>
        <w:tc>
          <w:tcPr>
            <w:tcW w:w="1008" w:type="dxa"/>
          </w:tcPr>
          <w:p w14:paraId="5CD301FA" w14:textId="77777777" w:rsidR="00370320" w:rsidRPr="00590C30" w:rsidRDefault="00370320" w:rsidP="004A6BF2">
            <w:pPr>
              <w:jc w:val="center"/>
            </w:pPr>
            <w:r w:rsidRPr="00590C30">
              <w:t>1</w:t>
            </w:r>
          </w:p>
        </w:tc>
        <w:tc>
          <w:tcPr>
            <w:tcW w:w="1008" w:type="dxa"/>
          </w:tcPr>
          <w:p w14:paraId="25FFAFE9" w14:textId="77777777" w:rsidR="00370320" w:rsidRPr="00590C30" w:rsidRDefault="00370320" w:rsidP="004A6BF2">
            <w:pPr>
              <w:jc w:val="center"/>
            </w:pPr>
            <w:r w:rsidRPr="00590C30">
              <w:t>789</w:t>
            </w:r>
          </w:p>
        </w:tc>
        <w:tc>
          <w:tcPr>
            <w:tcW w:w="1008" w:type="dxa"/>
          </w:tcPr>
          <w:p w14:paraId="5D0C3A2F" w14:textId="77777777" w:rsidR="00370320" w:rsidRPr="00590C30" w:rsidRDefault="00370320" w:rsidP="004A6BF2">
            <w:pPr>
              <w:jc w:val="center"/>
            </w:pPr>
          </w:p>
        </w:tc>
        <w:tc>
          <w:tcPr>
            <w:tcW w:w="1008" w:type="dxa"/>
          </w:tcPr>
          <w:p w14:paraId="39211449" w14:textId="77777777" w:rsidR="00370320" w:rsidRPr="00590C30" w:rsidRDefault="00370320" w:rsidP="004A6BF2">
            <w:pPr>
              <w:jc w:val="center"/>
            </w:pPr>
          </w:p>
        </w:tc>
        <w:tc>
          <w:tcPr>
            <w:tcW w:w="1008" w:type="dxa"/>
          </w:tcPr>
          <w:p w14:paraId="45140DFC" w14:textId="77777777" w:rsidR="00370320" w:rsidRPr="00590C30" w:rsidRDefault="00370320" w:rsidP="004A6BF2"/>
        </w:tc>
      </w:tr>
    </w:tbl>
    <w:p w14:paraId="3C71ADA8" w14:textId="77777777" w:rsidR="00370320" w:rsidRPr="00590C30" w:rsidRDefault="00370320" w:rsidP="00370320"/>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48A5100" w14:textId="77777777" w:rsidTr="004A6BF2">
        <w:tc>
          <w:tcPr>
            <w:tcW w:w="1008" w:type="dxa"/>
          </w:tcPr>
          <w:p w14:paraId="701FD261" w14:textId="77777777" w:rsidR="00370320" w:rsidRPr="00590C30" w:rsidRDefault="00370320" w:rsidP="004A6BF2">
            <w:r w:rsidRPr="00590C30">
              <w:lastRenderedPageBreak/>
              <w:t>TEMPRB</w:t>
            </w:r>
          </w:p>
        </w:tc>
        <w:tc>
          <w:tcPr>
            <w:tcW w:w="1008" w:type="dxa"/>
          </w:tcPr>
          <w:p w14:paraId="0FD6D6F7" w14:textId="77777777" w:rsidR="00370320" w:rsidRPr="00590C30" w:rsidRDefault="00370320" w:rsidP="004A6BF2">
            <w:pPr>
              <w:jc w:val="center"/>
            </w:pPr>
            <w:r w:rsidRPr="00590C30">
              <w:t>13</w:t>
            </w:r>
          </w:p>
        </w:tc>
        <w:tc>
          <w:tcPr>
            <w:tcW w:w="1008" w:type="dxa"/>
          </w:tcPr>
          <w:p w14:paraId="400181CB" w14:textId="77777777" w:rsidR="00370320" w:rsidRPr="00590C30" w:rsidRDefault="00370320" w:rsidP="004A6BF2">
            <w:pPr>
              <w:jc w:val="center"/>
            </w:pPr>
            <w:r w:rsidRPr="00590C30">
              <w:t>2101</w:t>
            </w:r>
          </w:p>
        </w:tc>
        <w:tc>
          <w:tcPr>
            <w:tcW w:w="1008" w:type="dxa"/>
          </w:tcPr>
          <w:p w14:paraId="14DD2E34" w14:textId="77777777" w:rsidR="00370320" w:rsidRPr="00590C30" w:rsidRDefault="00370320" w:rsidP="004A6BF2">
            <w:pPr>
              <w:jc w:val="center"/>
            </w:pPr>
            <w:r w:rsidRPr="00590C30">
              <w:t>35.7</w:t>
            </w:r>
          </w:p>
        </w:tc>
        <w:tc>
          <w:tcPr>
            <w:tcW w:w="1008" w:type="dxa"/>
          </w:tcPr>
          <w:p w14:paraId="0442321F" w14:textId="77777777" w:rsidR="00370320" w:rsidRPr="00590C30" w:rsidRDefault="00370320" w:rsidP="004A6BF2">
            <w:pPr>
              <w:jc w:val="center"/>
            </w:pPr>
            <w:r w:rsidRPr="00590C30">
              <w:t>10.1</w:t>
            </w:r>
          </w:p>
        </w:tc>
        <w:tc>
          <w:tcPr>
            <w:tcW w:w="1008" w:type="dxa"/>
          </w:tcPr>
          <w:p w14:paraId="7A898FB2" w14:textId="77777777" w:rsidR="00370320" w:rsidRPr="00590C30" w:rsidRDefault="00370320" w:rsidP="004A6BF2">
            <w:pPr>
              <w:jc w:val="center"/>
            </w:pPr>
          </w:p>
        </w:tc>
        <w:tc>
          <w:tcPr>
            <w:tcW w:w="1008" w:type="dxa"/>
          </w:tcPr>
          <w:p w14:paraId="0A5AA7F6" w14:textId="77777777" w:rsidR="00370320" w:rsidRPr="00590C30" w:rsidRDefault="00370320" w:rsidP="004A6BF2">
            <w:pPr>
              <w:jc w:val="center"/>
            </w:pPr>
          </w:p>
        </w:tc>
        <w:tc>
          <w:tcPr>
            <w:tcW w:w="1008" w:type="dxa"/>
          </w:tcPr>
          <w:p w14:paraId="52EA4B6D" w14:textId="77777777" w:rsidR="00370320" w:rsidRPr="00590C30" w:rsidRDefault="00370320" w:rsidP="004A6BF2">
            <w:pPr>
              <w:jc w:val="center"/>
            </w:pPr>
          </w:p>
        </w:tc>
        <w:tc>
          <w:tcPr>
            <w:tcW w:w="1008" w:type="dxa"/>
          </w:tcPr>
          <w:p w14:paraId="015C843F" w14:textId="77777777" w:rsidR="00370320" w:rsidRPr="00590C30" w:rsidRDefault="00370320" w:rsidP="004A6BF2">
            <w:pPr>
              <w:jc w:val="center"/>
            </w:pPr>
          </w:p>
        </w:tc>
        <w:tc>
          <w:tcPr>
            <w:tcW w:w="1008" w:type="dxa"/>
          </w:tcPr>
          <w:p w14:paraId="554A0AB9" w14:textId="77777777" w:rsidR="00370320" w:rsidRPr="00590C30" w:rsidRDefault="00370320" w:rsidP="004A6BF2">
            <w:r w:rsidRPr="00590C30">
              <w:t>+TP1</w:t>
            </w:r>
          </w:p>
        </w:tc>
      </w:tr>
      <w:tr w:rsidR="00370320" w:rsidRPr="00590C30" w14:paraId="19B0C095" w14:textId="77777777" w:rsidTr="004A6BF2">
        <w:tc>
          <w:tcPr>
            <w:tcW w:w="1008" w:type="dxa"/>
          </w:tcPr>
          <w:p w14:paraId="19521A42" w14:textId="77777777" w:rsidR="00370320" w:rsidRPr="00590C30" w:rsidRDefault="00370320" w:rsidP="004A6BF2">
            <w:r w:rsidRPr="00590C30">
              <w:t>+TP1</w:t>
            </w:r>
          </w:p>
        </w:tc>
        <w:tc>
          <w:tcPr>
            <w:tcW w:w="1008" w:type="dxa"/>
          </w:tcPr>
          <w:p w14:paraId="7DC624B9" w14:textId="77777777" w:rsidR="00370320" w:rsidRPr="00590C30" w:rsidRDefault="00370320" w:rsidP="004A6BF2">
            <w:pPr>
              <w:jc w:val="center"/>
            </w:pPr>
            <w:r w:rsidRPr="00590C30">
              <w:t>68</w:t>
            </w:r>
          </w:p>
        </w:tc>
        <w:tc>
          <w:tcPr>
            <w:tcW w:w="1008" w:type="dxa"/>
          </w:tcPr>
          <w:p w14:paraId="357BC9BD" w14:textId="77777777" w:rsidR="00370320" w:rsidRPr="00590C30" w:rsidRDefault="00370320" w:rsidP="004A6BF2">
            <w:pPr>
              <w:jc w:val="center"/>
            </w:pPr>
            <w:r w:rsidRPr="00590C30">
              <w:t>THRU</w:t>
            </w:r>
          </w:p>
        </w:tc>
        <w:tc>
          <w:tcPr>
            <w:tcW w:w="1008" w:type="dxa"/>
          </w:tcPr>
          <w:p w14:paraId="68F72D4D" w14:textId="77777777" w:rsidR="00370320" w:rsidRPr="00590C30" w:rsidRDefault="00370320" w:rsidP="004A6BF2">
            <w:pPr>
              <w:jc w:val="center"/>
            </w:pPr>
            <w:r w:rsidRPr="00590C30">
              <w:t>97</w:t>
            </w:r>
          </w:p>
        </w:tc>
        <w:tc>
          <w:tcPr>
            <w:tcW w:w="1008" w:type="dxa"/>
          </w:tcPr>
          <w:p w14:paraId="6D91D469" w14:textId="77777777" w:rsidR="00370320" w:rsidRPr="00590C30" w:rsidRDefault="00370320" w:rsidP="004A6BF2">
            <w:pPr>
              <w:jc w:val="center"/>
            </w:pPr>
            <w:r w:rsidRPr="00590C30">
              <w:t>2101</w:t>
            </w:r>
          </w:p>
        </w:tc>
        <w:tc>
          <w:tcPr>
            <w:tcW w:w="1008" w:type="dxa"/>
          </w:tcPr>
          <w:p w14:paraId="0E8EC080" w14:textId="77777777" w:rsidR="00370320" w:rsidRPr="00590C30" w:rsidRDefault="00370320" w:rsidP="004A6BF2">
            <w:pPr>
              <w:jc w:val="center"/>
            </w:pPr>
            <w:r w:rsidRPr="00590C30">
              <w:t>THRU</w:t>
            </w:r>
          </w:p>
        </w:tc>
        <w:tc>
          <w:tcPr>
            <w:tcW w:w="1008" w:type="dxa"/>
          </w:tcPr>
          <w:p w14:paraId="157BA7D3" w14:textId="77777777" w:rsidR="00370320" w:rsidRPr="00590C30" w:rsidRDefault="00370320" w:rsidP="004A6BF2">
            <w:pPr>
              <w:jc w:val="center"/>
            </w:pPr>
            <w:r w:rsidRPr="00590C30">
              <w:t>4009</w:t>
            </w:r>
          </w:p>
        </w:tc>
        <w:tc>
          <w:tcPr>
            <w:tcW w:w="1008" w:type="dxa"/>
          </w:tcPr>
          <w:p w14:paraId="43E1FB68" w14:textId="77777777" w:rsidR="00370320" w:rsidRPr="00590C30" w:rsidRDefault="00370320" w:rsidP="004A6BF2">
            <w:pPr>
              <w:jc w:val="center"/>
            </w:pPr>
          </w:p>
        </w:tc>
        <w:tc>
          <w:tcPr>
            <w:tcW w:w="1008" w:type="dxa"/>
          </w:tcPr>
          <w:p w14:paraId="4F768FA2" w14:textId="77777777" w:rsidR="00370320" w:rsidRPr="00590C30" w:rsidRDefault="00370320" w:rsidP="004A6BF2">
            <w:pPr>
              <w:jc w:val="center"/>
            </w:pPr>
          </w:p>
        </w:tc>
        <w:tc>
          <w:tcPr>
            <w:tcW w:w="1008" w:type="dxa"/>
          </w:tcPr>
          <w:p w14:paraId="1271254D" w14:textId="77777777" w:rsidR="00370320" w:rsidRPr="00590C30" w:rsidRDefault="00370320" w:rsidP="004A6BF2"/>
        </w:tc>
      </w:tr>
    </w:tbl>
    <w:p w14:paraId="2CD8E427" w14:textId="77777777" w:rsidR="00370320" w:rsidRPr="00590C30" w:rsidRDefault="00370320" w:rsidP="00370320"/>
    <w:p w14:paraId="29D74CEB" w14:textId="657D919E" w:rsidR="00370320" w:rsidRPr="00590C30" w:rsidRDefault="00370320" w:rsidP="00370320">
      <w:r w:rsidRPr="00590C30">
        <w:rPr>
          <w:sz w:val="22"/>
          <w:u w:val="single"/>
        </w:rPr>
        <w:t>Data Description:</w:t>
      </w:r>
    </w:p>
    <w:tbl>
      <w:tblPr>
        <w:tblW w:w="0" w:type="auto"/>
        <w:tblLayout w:type="fixed"/>
        <w:tblLook w:val="0000" w:firstRow="0" w:lastRow="0" w:firstColumn="0" w:lastColumn="0" w:noHBand="0" w:noVBand="0"/>
      </w:tblPr>
      <w:tblGrid>
        <w:gridCol w:w="1080"/>
        <w:gridCol w:w="6480"/>
        <w:gridCol w:w="1440"/>
        <w:gridCol w:w="1080"/>
      </w:tblGrid>
      <w:tr w:rsidR="00370320" w:rsidRPr="00590C30" w14:paraId="4425BDD3" w14:textId="77777777" w:rsidTr="004A6BF2">
        <w:tc>
          <w:tcPr>
            <w:tcW w:w="1080" w:type="dxa"/>
          </w:tcPr>
          <w:p w14:paraId="43AE96E2" w14:textId="77777777" w:rsidR="00370320" w:rsidRPr="00590C30" w:rsidRDefault="00370320" w:rsidP="004A6BF2">
            <w:pPr>
              <w:jc w:val="center"/>
            </w:pPr>
            <w:r w:rsidRPr="00590C30">
              <w:t>Field</w:t>
            </w:r>
          </w:p>
        </w:tc>
        <w:tc>
          <w:tcPr>
            <w:tcW w:w="6480" w:type="dxa"/>
          </w:tcPr>
          <w:p w14:paraId="1BDF28D5" w14:textId="77777777" w:rsidR="00370320" w:rsidRPr="00590C30" w:rsidRDefault="00370320" w:rsidP="004A6BF2">
            <w:r w:rsidRPr="00590C30">
              <w:t>Contents</w:t>
            </w:r>
          </w:p>
        </w:tc>
        <w:tc>
          <w:tcPr>
            <w:tcW w:w="1440" w:type="dxa"/>
          </w:tcPr>
          <w:p w14:paraId="5B2E26DA" w14:textId="77777777" w:rsidR="00370320" w:rsidRPr="00590C30" w:rsidRDefault="00370320" w:rsidP="004A6BF2">
            <w:pPr>
              <w:jc w:val="center"/>
            </w:pPr>
            <w:r w:rsidRPr="00590C30">
              <w:t>Type</w:t>
            </w:r>
          </w:p>
        </w:tc>
        <w:tc>
          <w:tcPr>
            <w:tcW w:w="1080" w:type="dxa"/>
          </w:tcPr>
          <w:p w14:paraId="1495713C" w14:textId="77777777" w:rsidR="00370320" w:rsidRPr="00590C30" w:rsidRDefault="00370320" w:rsidP="004A6BF2">
            <w:pPr>
              <w:jc w:val="center"/>
            </w:pPr>
            <w:r w:rsidRPr="00590C30">
              <w:t>Default</w:t>
            </w:r>
          </w:p>
        </w:tc>
      </w:tr>
      <w:tr w:rsidR="00370320" w:rsidRPr="00590C30" w14:paraId="01803C23" w14:textId="77777777" w:rsidTr="004A6BF2">
        <w:trPr>
          <w:trHeight w:hRule="exact" w:val="120"/>
        </w:trPr>
        <w:tc>
          <w:tcPr>
            <w:tcW w:w="1080" w:type="dxa"/>
          </w:tcPr>
          <w:p w14:paraId="76F015E0" w14:textId="77777777" w:rsidR="00370320" w:rsidRPr="00590C30" w:rsidRDefault="00370320" w:rsidP="004A6BF2">
            <w:pPr>
              <w:jc w:val="center"/>
            </w:pPr>
          </w:p>
        </w:tc>
        <w:tc>
          <w:tcPr>
            <w:tcW w:w="6480" w:type="dxa"/>
          </w:tcPr>
          <w:p w14:paraId="7384247D" w14:textId="77777777" w:rsidR="00370320" w:rsidRPr="00590C30" w:rsidRDefault="00370320" w:rsidP="004A6BF2"/>
        </w:tc>
        <w:tc>
          <w:tcPr>
            <w:tcW w:w="1440" w:type="dxa"/>
          </w:tcPr>
          <w:p w14:paraId="2F78C1D4" w14:textId="77777777" w:rsidR="00370320" w:rsidRPr="00590C30" w:rsidRDefault="00370320" w:rsidP="004A6BF2">
            <w:pPr>
              <w:jc w:val="center"/>
            </w:pPr>
          </w:p>
        </w:tc>
        <w:tc>
          <w:tcPr>
            <w:tcW w:w="1080" w:type="dxa"/>
          </w:tcPr>
          <w:p w14:paraId="46B0A394" w14:textId="77777777" w:rsidR="00370320" w:rsidRPr="00590C30" w:rsidRDefault="00370320" w:rsidP="004A6BF2">
            <w:pPr>
              <w:jc w:val="center"/>
            </w:pPr>
          </w:p>
        </w:tc>
      </w:tr>
      <w:tr w:rsidR="00370320" w:rsidRPr="00590C30" w14:paraId="21750CE4" w14:textId="77777777" w:rsidTr="004A6BF2">
        <w:tc>
          <w:tcPr>
            <w:tcW w:w="1080" w:type="dxa"/>
          </w:tcPr>
          <w:p w14:paraId="2F8FB640" w14:textId="77777777" w:rsidR="00370320" w:rsidRPr="00590C30" w:rsidRDefault="00370320" w:rsidP="004A6BF2">
            <w:pPr>
              <w:jc w:val="center"/>
            </w:pPr>
            <w:r w:rsidRPr="00590C30">
              <w:t>SID</w:t>
            </w:r>
          </w:p>
        </w:tc>
        <w:tc>
          <w:tcPr>
            <w:tcW w:w="6480" w:type="dxa"/>
          </w:tcPr>
          <w:p w14:paraId="374F7D2F" w14:textId="77777777" w:rsidR="00370320" w:rsidRPr="00590C30" w:rsidRDefault="00370320" w:rsidP="004A6BF2">
            <w:r w:rsidRPr="00590C30">
              <w:t>ID number of the temperature set</w:t>
            </w:r>
          </w:p>
        </w:tc>
        <w:tc>
          <w:tcPr>
            <w:tcW w:w="1440" w:type="dxa"/>
          </w:tcPr>
          <w:p w14:paraId="7F82416F" w14:textId="77777777" w:rsidR="00370320" w:rsidRPr="00590C30" w:rsidRDefault="00370320" w:rsidP="004A6BF2">
            <w:pPr>
              <w:jc w:val="center"/>
            </w:pPr>
            <w:r w:rsidRPr="00590C30">
              <w:t>Integer &gt; 0</w:t>
            </w:r>
          </w:p>
        </w:tc>
        <w:tc>
          <w:tcPr>
            <w:tcW w:w="1080" w:type="dxa"/>
          </w:tcPr>
          <w:p w14:paraId="43154140" w14:textId="77777777" w:rsidR="00370320" w:rsidRPr="00590C30" w:rsidRDefault="00370320" w:rsidP="004A6BF2">
            <w:pPr>
              <w:jc w:val="center"/>
            </w:pPr>
            <w:r w:rsidRPr="00590C30">
              <w:t>None</w:t>
            </w:r>
          </w:p>
        </w:tc>
      </w:tr>
      <w:tr w:rsidR="00370320" w:rsidRPr="00590C30" w14:paraId="3150B5DF" w14:textId="77777777" w:rsidTr="004A6BF2">
        <w:trPr>
          <w:trHeight w:hRule="exact" w:val="120"/>
        </w:trPr>
        <w:tc>
          <w:tcPr>
            <w:tcW w:w="1080" w:type="dxa"/>
          </w:tcPr>
          <w:p w14:paraId="227C5C19" w14:textId="77777777" w:rsidR="00370320" w:rsidRPr="00590C30" w:rsidRDefault="00370320" w:rsidP="004A6BF2">
            <w:pPr>
              <w:jc w:val="center"/>
            </w:pPr>
          </w:p>
        </w:tc>
        <w:tc>
          <w:tcPr>
            <w:tcW w:w="6480" w:type="dxa"/>
          </w:tcPr>
          <w:p w14:paraId="17E5F9AF" w14:textId="77777777" w:rsidR="00370320" w:rsidRPr="00590C30" w:rsidRDefault="00370320" w:rsidP="004A6BF2"/>
        </w:tc>
        <w:tc>
          <w:tcPr>
            <w:tcW w:w="1440" w:type="dxa"/>
          </w:tcPr>
          <w:p w14:paraId="6CA876CD" w14:textId="77777777" w:rsidR="00370320" w:rsidRPr="00590C30" w:rsidRDefault="00370320" w:rsidP="004A6BF2">
            <w:pPr>
              <w:jc w:val="center"/>
            </w:pPr>
          </w:p>
        </w:tc>
        <w:tc>
          <w:tcPr>
            <w:tcW w:w="1080" w:type="dxa"/>
          </w:tcPr>
          <w:p w14:paraId="15E29A93" w14:textId="77777777" w:rsidR="00370320" w:rsidRPr="00590C30" w:rsidRDefault="00370320" w:rsidP="004A6BF2">
            <w:pPr>
              <w:jc w:val="center"/>
            </w:pPr>
          </w:p>
        </w:tc>
      </w:tr>
      <w:tr w:rsidR="00370320" w:rsidRPr="00590C30" w14:paraId="5806813F" w14:textId="77777777" w:rsidTr="004A6BF2">
        <w:tc>
          <w:tcPr>
            <w:tcW w:w="1080" w:type="dxa"/>
          </w:tcPr>
          <w:p w14:paraId="005DF5E5" w14:textId="77777777" w:rsidR="00370320" w:rsidRPr="00590C30" w:rsidRDefault="00370320" w:rsidP="004A6BF2">
            <w:pPr>
              <w:jc w:val="center"/>
            </w:pPr>
            <w:r w:rsidRPr="00590C30">
              <w:t>EIDi</w:t>
            </w:r>
          </w:p>
        </w:tc>
        <w:tc>
          <w:tcPr>
            <w:tcW w:w="6480" w:type="dxa"/>
          </w:tcPr>
          <w:p w14:paraId="2FAF096A" w14:textId="77777777" w:rsidR="00370320" w:rsidRPr="00590C30" w:rsidRDefault="00370320" w:rsidP="004A6BF2">
            <w:r w:rsidRPr="00590C30">
              <w:t>Element ID numbers</w:t>
            </w:r>
          </w:p>
        </w:tc>
        <w:tc>
          <w:tcPr>
            <w:tcW w:w="1440" w:type="dxa"/>
          </w:tcPr>
          <w:p w14:paraId="6908FC53" w14:textId="77777777" w:rsidR="00370320" w:rsidRPr="00590C30" w:rsidRDefault="00370320" w:rsidP="004A6BF2">
            <w:pPr>
              <w:jc w:val="center"/>
            </w:pPr>
            <w:r w:rsidRPr="00590C30">
              <w:t>Integer &gt; 0</w:t>
            </w:r>
          </w:p>
        </w:tc>
        <w:tc>
          <w:tcPr>
            <w:tcW w:w="1080" w:type="dxa"/>
          </w:tcPr>
          <w:p w14:paraId="18C4FC0F" w14:textId="77777777" w:rsidR="00370320" w:rsidRPr="00590C30" w:rsidRDefault="00370320" w:rsidP="004A6BF2">
            <w:pPr>
              <w:jc w:val="center"/>
            </w:pPr>
            <w:r w:rsidRPr="00590C30">
              <w:t>None</w:t>
            </w:r>
          </w:p>
        </w:tc>
      </w:tr>
      <w:tr w:rsidR="00370320" w:rsidRPr="00590C30" w14:paraId="57107C62" w14:textId="77777777" w:rsidTr="004A6BF2">
        <w:trPr>
          <w:trHeight w:hRule="exact" w:val="120"/>
        </w:trPr>
        <w:tc>
          <w:tcPr>
            <w:tcW w:w="1080" w:type="dxa"/>
          </w:tcPr>
          <w:p w14:paraId="0C9937C4" w14:textId="77777777" w:rsidR="00370320" w:rsidRPr="00590C30" w:rsidRDefault="00370320" w:rsidP="004A6BF2">
            <w:pPr>
              <w:jc w:val="center"/>
            </w:pPr>
          </w:p>
        </w:tc>
        <w:tc>
          <w:tcPr>
            <w:tcW w:w="6480" w:type="dxa"/>
          </w:tcPr>
          <w:p w14:paraId="6CFD0090" w14:textId="77777777" w:rsidR="00370320" w:rsidRPr="00590C30" w:rsidRDefault="00370320" w:rsidP="004A6BF2"/>
        </w:tc>
        <w:tc>
          <w:tcPr>
            <w:tcW w:w="1440" w:type="dxa"/>
          </w:tcPr>
          <w:p w14:paraId="410B9484" w14:textId="77777777" w:rsidR="00370320" w:rsidRPr="00590C30" w:rsidRDefault="00370320" w:rsidP="004A6BF2">
            <w:pPr>
              <w:jc w:val="center"/>
            </w:pPr>
          </w:p>
        </w:tc>
        <w:tc>
          <w:tcPr>
            <w:tcW w:w="1080" w:type="dxa"/>
          </w:tcPr>
          <w:p w14:paraId="744D5DB2" w14:textId="77777777" w:rsidR="00370320" w:rsidRPr="00590C30" w:rsidRDefault="00370320" w:rsidP="004A6BF2">
            <w:pPr>
              <w:jc w:val="center"/>
            </w:pPr>
          </w:p>
        </w:tc>
      </w:tr>
      <w:tr w:rsidR="00370320" w:rsidRPr="00590C30" w14:paraId="310E8721" w14:textId="77777777" w:rsidTr="004A6BF2">
        <w:tc>
          <w:tcPr>
            <w:tcW w:w="1080" w:type="dxa"/>
          </w:tcPr>
          <w:p w14:paraId="2E80AC38" w14:textId="77777777" w:rsidR="00370320" w:rsidRPr="00590C30" w:rsidRDefault="00370320" w:rsidP="004A6BF2">
            <w:pPr>
              <w:jc w:val="center"/>
            </w:pPr>
            <w:r w:rsidRPr="00590C30">
              <w:t>TA</w:t>
            </w:r>
          </w:p>
        </w:tc>
        <w:tc>
          <w:tcPr>
            <w:tcW w:w="6480" w:type="dxa"/>
          </w:tcPr>
          <w:p w14:paraId="195BBA69" w14:textId="77777777" w:rsidR="00370320" w:rsidRPr="00590C30" w:rsidRDefault="00370320" w:rsidP="004A6BF2">
            <w:r w:rsidRPr="00590C30">
              <w:t>Average temperature of the element at end a</w:t>
            </w:r>
          </w:p>
        </w:tc>
        <w:tc>
          <w:tcPr>
            <w:tcW w:w="1440" w:type="dxa"/>
          </w:tcPr>
          <w:p w14:paraId="6F0B0E5B" w14:textId="77777777" w:rsidR="00370320" w:rsidRPr="00590C30" w:rsidRDefault="00370320" w:rsidP="004A6BF2">
            <w:pPr>
              <w:jc w:val="center"/>
            </w:pPr>
            <w:r w:rsidRPr="00590C30">
              <w:t>Real &gt; 0.</w:t>
            </w:r>
          </w:p>
        </w:tc>
        <w:tc>
          <w:tcPr>
            <w:tcW w:w="1080" w:type="dxa"/>
          </w:tcPr>
          <w:p w14:paraId="1632AC73" w14:textId="77777777" w:rsidR="00370320" w:rsidRPr="00590C30" w:rsidRDefault="00370320" w:rsidP="004A6BF2">
            <w:pPr>
              <w:jc w:val="center"/>
            </w:pPr>
            <w:r w:rsidRPr="00590C30">
              <w:t>0.</w:t>
            </w:r>
          </w:p>
        </w:tc>
      </w:tr>
      <w:tr w:rsidR="00370320" w:rsidRPr="00590C30" w14:paraId="7A403560" w14:textId="77777777" w:rsidTr="004A6BF2">
        <w:trPr>
          <w:trHeight w:hRule="exact" w:val="120"/>
        </w:trPr>
        <w:tc>
          <w:tcPr>
            <w:tcW w:w="1080" w:type="dxa"/>
          </w:tcPr>
          <w:p w14:paraId="1562BE2E" w14:textId="77777777" w:rsidR="00370320" w:rsidRPr="00590C30" w:rsidRDefault="00370320" w:rsidP="004A6BF2">
            <w:pPr>
              <w:jc w:val="center"/>
            </w:pPr>
          </w:p>
        </w:tc>
        <w:tc>
          <w:tcPr>
            <w:tcW w:w="6480" w:type="dxa"/>
          </w:tcPr>
          <w:p w14:paraId="08269F3D" w14:textId="77777777" w:rsidR="00370320" w:rsidRPr="00590C30" w:rsidRDefault="00370320" w:rsidP="004A6BF2"/>
        </w:tc>
        <w:tc>
          <w:tcPr>
            <w:tcW w:w="1440" w:type="dxa"/>
          </w:tcPr>
          <w:p w14:paraId="4CB7A74C" w14:textId="77777777" w:rsidR="00370320" w:rsidRPr="00590C30" w:rsidRDefault="00370320" w:rsidP="004A6BF2">
            <w:pPr>
              <w:jc w:val="center"/>
            </w:pPr>
          </w:p>
        </w:tc>
        <w:tc>
          <w:tcPr>
            <w:tcW w:w="1080" w:type="dxa"/>
          </w:tcPr>
          <w:p w14:paraId="3C99FB08" w14:textId="77777777" w:rsidR="00370320" w:rsidRPr="00590C30" w:rsidRDefault="00370320" w:rsidP="004A6BF2">
            <w:pPr>
              <w:jc w:val="center"/>
            </w:pPr>
          </w:p>
        </w:tc>
      </w:tr>
      <w:tr w:rsidR="00370320" w:rsidRPr="00590C30" w14:paraId="4ADDA1FC" w14:textId="77777777" w:rsidTr="004A6BF2">
        <w:tc>
          <w:tcPr>
            <w:tcW w:w="1080" w:type="dxa"/>
          </w:tcPr>
          <w:p w14:paraId="0C4C8B0E" w14:textId="77777777" w:rsidR="00370320" w:rsidRPr="00590C30" w:rsidRDefault="00370320" w:rsidP="004A6BF2">
            <w:pPr>
              <w:jc w:val="center"/>
            </w:pPr>
            <w:r w:rsidRPr="00590C30">
              <w:t>TB</w:t>
            </w:r>
          </w:p>
        </w:tc>
        <w:tc>
          <w:tcPr>
            <w:tcW w:w="6480" w:type="dxa"/>
          </w:tcPr>
          <w:p w14:paraId="6F7F5034" w14:textId="77777777" w:rsidR="00370320" w:rsidRPr="00590C30" w:rsidRDefault="00370320" w:rsidP="004A6BF2">
            <w:r w:rsidRPr="00590C30">
              <w:t>Average temperature of the element at end b</w:t>
            </w:r>
          </w:p>
        </w:tc>
        <w:tc>
          <w:tcPr>
            <w:tcW w:w="1440" w:type="dxa"/>
          </w:tcPr>
          <w:p w14:paraId="0234DCF8" w14:textId="77777777" w:rsidR="00370320" w:rsidRPr="00590C30" w:rsidRDefault="00370320" w:rsidP="004A6BF2">
            <w:pPr>
              <w:jc w:val="center"/>
            </w:pPr>
            <w:r w:rsidRPr="00590C30">
              <w:t>Real &gt; 0.</w:t>
            </w:r>
          </w:p>
        </w:tc>
        <w:tc>
          <w:tcPr>
            <w:tcW w:w="1080" w:type="dxa"/>
          </w:tcPr>
          <w:p w14:paraId="410DD628" w14:textId="77777777" w:rsidR="00370320" w:rsidRPr="00590C30" w:rsidRDefault="00370320" w:rsidP="004A6BF2">
            <w:pPr>
              <w:jc w:val="center"/>
            </w:pPr>
            <w:r w:rsidRPr="00590C30">
              <w:t>0.</w:t>
            </w:r>
          </w:p>
        </w:tc>
      </w:tr>
      <w:tr w:rsidR="00370320" w:rsidRPr="00590C30" w14:paraId="034CB7BD" w14:textId="77777777" w:rsidTr="004A6BF2">
        <w:trPr>
          <w:trHeight w:hRule="exact" w:val="120"/>
        </w:trPr>
        <w:tc>
          <w:tcPr>
            <w:tcW w:w="1080" w:type="dxa"/>
          </w:tcPr>
          <w:p w14:paraId="339C2F24" w14:textId="77777777" w:rsidR="00370320" w:rsidRPr="00590C30" w:rsidRDefault="00370320" w:rsidP="004A6BF2">
            <w:pPr>
              <w:jc w:val="center"/>
            </w:pPr>
          </w:p>
        </w:tc>
        <w:tc>
          <w:tcPr>
            <w:tcW w:w="6480" w:type="dxa"/>
          </w:tcPr>
          <w:p w14:paraId="09C955D1" w14:textId="77777777" w:rsidR="00370320" w:rsidRPr="00590C30" w:rsidRDefault="00370320" w:rsidP="004A6BF2"/>
        </w:tc>
        <w:tc>
          <w:tcPr>
            <w:tcW w:w="1440" w:type="dxa"/>
          </w:tcPr>
          <w:p w14:paraId="0BEDEF52" w14:textId="77777777" w:rsidR="00370320" w:rsidRPr="00590C30" w:rsidRDefault="00370320" w:rsidP="004A6BF2">
            <w:pPr>
              <w:jc w:val="center"/>
            </w:pPr>
          </w:p>
        </w:tc>
        <w:tc>
          <w:tcPr>
            <w:tcW w:w="1080" w:type="dxa"/>
          </w:tcPr>
          <w:p w14:paraId="4202DFB3" w14:textId="77777777" w:rsidR="00370320" w:rsidRPr="00590C30" w:rsidRDefault="00370320" w:rsidP="004A6BF2">
            <w:pPr>
              <w:jc w:val="center"/>
            </w:pPr>
          </w:p>
        </w:tc>
      </w:tr>
      <w:tr w:rsidR="00370320" w:rsidRPr="00590C30" w14:paraId="13C83B24" w14:textId="77777777" w:rsidTr="004A6BF2">
        <w:tc>
          <w:tcPr>
            <w:tcW w:w="1080" w:type="dxa"/>
          </w:tcPr>
          <w:p w14:paraId="31317BBE" w14:textId="77777777" w:rsidR="00370320" w:rsidRPr="00590C30" w:rsidRDefault="00370320" w:rsidP="004A6BF2">
            <w:pPr>
              <w:jc w:val="center"/>
            </w:pPr>
            <w:r w:rsidRPr="00590C30">
              <w:t>TP1A</w:t>
            </w:r>
          </w:p>
        </w:tc>
        <w:tc>
          <w:tcPr>
            <w:tcW w:w="6480" w:type="dxa"/>
          </w:tcPr>
          <w:p w14:paraId="5264F6B3" w14:textId="77777777" w:rsidR="00370320" w:rsidRPr="00590C30" w:rsidRDefault="00370320" w:rsidP="004A6BF2">
            <w:r w:rsidRPr="00590C30">
              <w:t>Linear temperature gradient in element y axis at end a</w:t>
            </w:r>
          </w:p>
        </w:tc>
        <w:tc>
          <w:tcPr>
            <w:tcW w:w="1440" w:type="dxa"/>
          </w:tcPr>
          <w:p w14:paraId="0659173C" w14:textId="77777777" w:rsidR="00370320" w:rsidRPr="00590C30" w:rsidRDefault="00370320" w:rsidP="004A6BF2">
            <w:pPr>
              <w:jc w:val="center"/>
            </w:pPr>
            <w:r w:rsidRPr="00590C30">
              <w:t>Real</w:t>
            </w:r>
          </w:p>
        </w:tc>
        <w:tc>
          <w:tcPr>
            <w:tcW w:w="1080" w:type="dxa"/>
          </w:tcPr>
          <w:p w14:paraId="22DD02FC" w14:textId="77777777" w:rsidR="00370320" w:rsidRPr="00590C30" w:rsidRDefault="00370320" w:rsidP="004A6BF2">
            <w:pPr>
              <w:jc w:val="center"/>
            </w:pPr>
            <w:r w:rsidRPr="00590C30">
              <w:t>0.</w:t>
            </w:r>
          </w:p>
        </w:tc>
      </w:tr>
      <w:tr w:rsidR="00370320" w:rsidRPr="00590C30" w14:paraId="37B31EEC" w14:textId="77777777" w:rsidTr="004A6BF2">
        <w:trPr>
          <w:trHeight w:hRule="exact" w:val="120"/>
        </w:trPr>
        <w:tc>
          <w:tcPr>
            <w:tcW w:w="1080" w:type="dxa"/>
          </w:tcPr>
          <w:p w14:paraId="03919366" w14:textId="77777777" w:rsidR="00370320" w:rsidRPr="00590C30" w:rsidRDefault="00370320" w:rsidP="004A6BF2">
            <w:pPr>
              <w:jc w:val="center"/>
            </w:pPr>
          </w:p>
        </w:tc>
        <w:tc>
          <w:tcPr>
            <w:tcW w:w="6480" w:type="dxa"/>
          </w:tcPr>
          <w:p w14:paraId="02D04FD4" w14:textId="77777777" w:rsidR="00370320" w:rsidRPr="00590C30" w:rsidRDefault="00370320" w:rsidP="004A6BF2"/>
        </w:tc>
        <w:tc>
          <w:tcPr>
            <w:tcW w:w="1440" w:type="dxa"/>
          </w:tcPr>
          <w:p w14:paraId="0C932C18" w14:textId="77777777" w:rsidR="00370320" w:rsidRPr="00590C30" w:rsidRDefault="00370320" w:rsidP="004A6BF2">
            <w:pPr>
              <w:jc w:val="center"/>
            </w:pPr>
          </w:p>
        </w:tc>
        <w:tc>
          <w:tcPr>
            <w:tcW w:w="1080" w:type="dxa"/>
          </w:tcPr>
          <w:p w14:paraId="050F516B" w14:textId="77777777" w:rsidR="00370320" w:rsidRPr="00590C30" w:rsidRDefault="00370320" w:rsidP="004A6BF2">
            <w:pPr>
              <w:jc w:val="center"/>
            </w:pPr>
          </w:p>
        </w:tc>
      </w:tr>
      <w:tr w:rsidR="00370320" w:rsidRPr="00590C30" w14:paraId="7A344FD3" w14:textId="77777777" w:rsidTr="004A6BF2">
        <w:tc>
          <w:tcPr>
            <w:tcW w:w="1080" w:type="dxa"/>
          </w:tcPr>
          <w:p w14:paraId="6DB622FE" w14:textId="77777777" w:rsidR="00370320" w:rsidRPr="00590C30" w:rsidRDefault="00370320" w:rsidP="004A6BF2">
            <w:pPr>
              <w:jc w:val="center"/>
            </w:pPr>
            <w:r w:rsidRPr="00590C30">
              <w:t>TP1B</w:t>
            </w:r>
          </w:p>
        </w:tc>
        <w:tc>
          <w:tcPr>
            <w:tcW w:w="6480" w:type="dxa"/>
          </w:tcPr>
          <w:p w14:paraId="7F696CB8" w14:textId="77777777" w:rsidR="00370320" w:rsidRPr="00590C30" w:rsidRDefault="00370320" w:rsidP="004A6BF2">
            <w:r w:rsidRPr="00590C30">
              <w:t>Linear temperature gradient in element y axis at end b</w:t>
            </w:r>
          </w:p>
        </w:tc>
        <w:tc>
          <w:tcPr>
            <w:tcW w:w="1440" w:type="dxa"/>
          </w:tcPr>
          <w:p w14:paraId="0A7CD831" w14:textId="77777777" w:rsidR="00370320" w:rsidRPr="00590C30" w:rsidRDefault="00370320" w:rsidP="004A6BF2">
            <w:pPr>
              <w:jc w:val="center"/>
            </w:pPr>
            <w:r w:rsidRPr="00590C30">
              <w:t>Real</w:t>
            </w:r>
          </w:p>
        </w:tc>
        <w:tc>
          <w:tcPr>
            <w:tcW w:w="1080" w:type="dxa"/>
          </w:tcPr>
          <w:p w14:paraId="727E8153" w14:textId="77777777" w:rsidR="00370320" w:rsidRPr="00590C30" w:rsidRDefault="00370320" w:rsidP="004A6BF2">
            <w:pPr>
              <w:jc w:val="center"/>
            </w:pPr>
            <w:r w:rsidRPr="00590C30">
              <w:t>0.</w:t>
            </w:r>
          </w:p>
        </w:tc>
      </w:tr>
      <w:tr w:rsidR="00370320" w:rsidRPr="00590C30" w14:paraId="6FEB565D" w14:textId="77777777" w:rsidTr="004A6BF2">
        <w:trPr>
          <w:trHeight w:hRule="exact" w:val="120"/>
        </w:trPr>
        <w:tc>
          <w:tcPr>
            <w:tcW w:w="1080" w:type="dxa"/>
          </w:tcPr>
          <w:p w14:paraId="43E74976" w14:textId="77777777" w:rsidR="00370320" w:rsidRPr="00590C30" w:rsidRDefault="00370320" w:rsidP="004A6BF2">
            <w:pPr>
              <w:jc w:val="center"/>
            </w:pPr>
          </w:p>
        </w:tc>
        <w:tc>
          <w:tcPr>
            <w:tcW w:w="6480" w:type="dxa"/>
          </w:tcPr>
          <w:p w14:paraId="1AFA1ECB" w14:textId="77777777" w:rsidR="00370320" w:rsidRPr="00590C30" w:rsidRDefault="00370320" w:rsidP="004A6BF2"/>
        </w:tc>
        <w:tc>
          <w:tcPr>
            <w:tcW w:w="1440" w:type="dxa"/>
          </w:tcPr>
          <w:p w14:paraId="087C0CF1" w14:textId="77777777" w:rsidR="00370320" w:rsidRPr="00590C30" w:rsidRDefault="00370320" w:rsidP="004A6BF2">
            <w:pPr>
              <w:jc w:val="center"/>
            </w:pPr>
          </w:p>
        </w:tc>
        <w:tc>
          <w:tcPr>
            <w:tcW w:w="1080" w:type="dxa"/>
          </w:tcPr>
          <w:p w14:paraId="1A094010" w14:textId="77777777" w:rsidR="00370320" w:rsidRPr="00590C30" w:rsidRDefault="00370320" w:rsidP="004A6BF2">
            <w:pPr>
              <w:jc w:val="center"/>
            </w:pPr>
          </w:p>
        </w:tc>
      </w:tr>
      <w:tr w:rsidR="00370320" w:rsidRPr="00590C30" w14:paraId="45D41570" w14:textId="77777777" w:rsidTr="004A6BF2">
        <w:tc>
          <w:tcPr>
            <w:tcW w:w="1080" w:type="dxa"/>
          </w:tcPr>
          <w:p w14:paraId="325D2299" w14:textId="77777777" w:rsidR="00370320" w:rsidRPr="00590C30" w:rsidRDefault="00370320" w:rsidP="004A6BF2">
            <w:pPr>
              <w:jc w:val="center"/>
            </w:pPr>
            <w:r w:rsidRPr="00590C30">
              <w:t>TP2A</w:t>
            </w:r>
          </w:p>
        </w:tc>
        <w:tc>
          <w:tcPr>
            <w:tcW w:w="6480" w:type="dxa"/>
          </w:tcPr>
          <w:p w14:paraId="3A052851" w14:textId="77777777" w:rsidR="00370320" w:rsidRPr="00590C30" w:rsidRDefault="00370320" w:rsidP="004A6BF2">
            <w:r w:rsidRPr="00590C30">
              <w:t>Linear temperature gradient in element z axis at end a</w:t>
            </w:r>
          </w:p>
        </w:tc>
        <w:tc>
          <w:tcPr>
            <w:tcW w:w="1440" w:type="dxa"/>
          </w:tcPr>
          <w:p w14:paraId="72E87201" w14:textId="77777777" w:rsidR="00370320" w:rsidRPr="00590C30" w:rsidRDefault="00370320" w:rsidP="004A6BF2">
            <w:pPr>
              <w:jc w:val="center"/>
            </w:pPr>
            <w:r w:rsidRPr="00590C30">
              <w:t>Real</w:t>
            </w:r>
          </w:p>
        </w:tc>
        <w:tc>
          <w:tcPr>
            <w:tcW w:w="1080" w:type="dxa"/>
          </w:tcPr>
          <w:p w14:paraId="5A6A949C" w14:textId="77777777" w:rsidR="00370320" w:rsidRPr="00590C30" w:rsidRDefault="00370320" w:rsidP="004A6BF2">
            <w:pPr>
              <w:jc w:val="center"/>
            </w:pPr>
            <w:r w:rsidRPr="00590C30">
              <w:t>0.</w:t>
            </w:r>
          </w:p>
        </w:tc>
      </w:tr>
      <w:tr w:rsidR="00370320" w:rsidRPr="00590C30" w14:paraId="6A160B69" w14:textId="77777777" w:rsidTr="004A6BF2">
        <w:trPr>
          <w:trHeight w:hRule="exact" w:val="120"/>
        </w:trPr>
        <w:tc>
          <w:tcPr>
            <w:tcW w:w="1080" w:type="dxa"/>
          </w:tcPr>
          <w:p w14:paraId="744751AF" w14:textId="77777777" w:rsidR="00370320" w:rsidRPr="00590C30" w:rsidRDefault="00370320" w:rsidP="004A6BF2">
            <w:pPr>
              <w:jc w:val="center"/>
            </w:pPr>
          </w:p>
        </w:tc>
        <w:tc>
          <w:tcPr>
            <w:tcW w:w="6480" w:type="dxa"/>
          </w:tcPr>
          <w:p w14:paraId="6F15AB45" w14:textId="77777777" w:rsidR="00370320" w:rsidRPr="00590C30" w:rsidRDefault="00370320" w:rsidP="004A6BF2"/>
        </w:tc>
        <w:tc>
          <w:tcPr>
            <w:tcW w:w="1440" w:type="dxa"/>
          </w:tcPr>
          <w:p w14:paraId="2D586A48" w14:textId="77777777" w:rsidR="00370320" w:rsidRPr="00590C30" w:rsidRDefault="00370320" w:rsidP="004A6BF2">
            <w:pPr>
              <w:jc w:val="center"/>
            </w:pPr>
          </w:p>
        </w:tc>
        <w:tc>
          <w:tcPr>
            <w:tcW w:w="1080" w:type="dxa"/>
          </w:tcPr>
          <w:p w14:paraId="33F21B82" w14:textId="77777777" w:rsidR="00370320" w:rsidRPr="00590C30" w:rsidRDefault="00370320" w:rsidP="004A6BF2">
            <w:pPr>
              <w:jc w:val="center"/>
            </w:pPr>
          </w:p>
        </w:tc>
      </w:tr>
      <w:tr w:rsidR="00370320" w:rsidRPr="00590C30" w14:paraId="1F7CB879" w14:textId="77777777" w:rsidTr="004A6BF2">
        <w:tc>
          <w:tcPr>
            <w:tcW w:w="1080" w:type="dxa"/>
          </w:tcPr>
          <w:p w14:paraId="6AC0BC65" w14:textId="77777777" w:rsidR="00370320" w:rsidRPr="00590C30" w:rsidRDefault="00370320" w:rsidP="004A6BF2">
            <w:pPr>
              <w:jc w:val="center"/>
            </w:pPr>
            <w:r w:rsidRPr="00590C30">
              <w:t>TP2B</w:t>
            </w:r>
          </w:p>
        </w:tc>
        <w:tc>
          <w:tcPr>
            <w:tcW w:w="6480" w:type="dxa"/>
          </w:tcPr>
          <w:p w14:paraId="7F085531" w14:textId="77777777" w:rsidR="00370320" w:rsidRPr="00590C30" w:rsidRDefault="00370320" w:rsidP="004A6BF2">
            <w:r w:rsidRPr="00590C30">
              <w:t>Linear temperature gradient in element z axis at end b</w:t>
            </w:r>
          </w:p>
        </w:tc>
        <w:tc>
          <w:tcPr>
            <w:tcW w:w="1440" w:type="dxa"/>
          </w:tcPr>
          <w:p w14:paraId="7DB92538" w14:textId="77777777" w:rsidR="00370320" w:rsidRPr="00590C30" w:rsidRDefault="00370320" w:rsidP="004A6BF2">
            <w:pPr>
              <w:jc w:val="center"/>
            </w:pPr>
            <w:r w:rsidRPr="00590C30">
              <w:t>Real</w:t>
            </w:r>
          </w:p>
        </w:tc>
        <w:tc>
          <w:tcPr>
            <w:tcW w:w="1080" w:type="dxa"/>
          </w:tcPr>
          <w:p w14:paraId="42D5CF41" w14:textId="77777777" w:rsidR="00370320" w:rsidRPr="00590C30" w:rsidRDefault="00370320" w:rsidP="004A6BF2">
            <w:pPr>
              <w:jc w:val="center"/>
            </w:pPr>
            <w:r w:rsidRPr="00590C30">
              <w:t>0.</w:t>
            </w:r>
          </w:p>
        </w:tc>
      </w:tr>
    </w:tbl>
    <w:p w14:paraId="0EBDB4DB" w14:textId="77777777" w:rsidR="00370320" w:rsidRPr="00590C30" w:rsidRDefault="00370320" w:rsidP="00370320"/>
    <w:p w14:paraId="27D89F34" w14:textId="1D48483F" w:rsidR="00370320" w:rsidRPr="00590C30" w:rsidRDefault="00370320" w:rsidP="00CF1CAE">
      <w:pPr>
        <w:pStyle w:val="Remarks"/>
      </w:pPr>
      <w:r w:rsidRPr="00590C30">
        <w:t>Remarks:</w:t>
      </w:r>
    </w:p>
    <w:p w14:paraId="3C605AD8" w14:textId="77777777" w:rsidR="00370320" w:rsidRDefault="00370320" w:rsidP="00CF1CAE">
      <w:pPr>
        <w:pStyle w:val="Remarks"/>
      </w:pPr>
      <w:r>
        <w:t>1.</w:t>
      </w:r>
      <w:r>
        <w:tab/>
        <w:t>Any number of continuation entries can be used</w:t>
      </w:r>
    </w:p>
    <w:p w14:paraId="5E50E881" w14:textId="77777777" w:rsidR="00370320" w:rsidRDefault="00370320" w:rsidP="00CF1CAE">
      <w:pPr>
        <w:pStyle w:val="Remarks"/>
      </w:pPr>
      <w:r>
        <w:t>2.</w:t>
      </w:r>
      <w:r>
        <w:tab/>
        <w:t>For format number 2, the THRU ranges must have the second element ID greater than the first</w:t>
      </w:r>
    </w:p>
    <w:p w14:paraId="1D9487E7" w14:textId="77777777" w:rsidR="00370320" w:rsidRPr="00590C30" w:rsidRDefault="00370320" w:rsidP="00CF1CAE">
      <w:pPr>
        <w:pStyle w:val="Remarks"/>
      </w:pPr>
      <w:r>
        <w:t>3</w:t>
      </w:r>
      <w:r w:rsidRPr="00590C30">
        <w:t>.</w:t>
      </w:r>
      <w:r w:rsidRPr="00590C30">
        <w:tab/>
        <w:t>Temperature sets must be selected in Case Control with the entry TEMP = SID in order for them to be used in calculating thermal loads</w:t>
      </w:r>
    </w:p>
    <w:p w14:paraId="1BBAFEF1" w14:textId="77777777" w:rsidR="00370320" w:rsidRPr="00590C30" w:rsidRDefault="00370320" w:rsidP="00CF1CAE">
      <w:pPr>
        <w:pStyle w:val="Remarks"/>
      </w:pPr>
      <w:r>
        <w:lastRenderedPageBreak/>
        <w:t>4</w:t>
      </w:r>
      <w:r w:rsidRPr="00590C30">
        <w:t>.</w:t>
      </w:r>
      <w:r w:rsidRPr="00590C30">
        <w:tab/>
        <w:t>Every element in the model must have its temperature defined for set SID, either explicitly through an element temperature entry on TEMPRB, TEMPP1 Bulk Data entry or implicitly using grid temperatures on TEMP, TEMPD Bulk Data entries.  Element temperatures defined on element TEMPRB, TEMPP1 entries take precedence over any that might be defined using grid temperatures.  If no element temperature is explicitly defined, the element temperature is taken to be the average of the temperatures of the grids to which the element is connected.</w:t>
      </w:r>
    </w:p>
    <w:p w14:paraId="14CA63CE" w14:textId="77777777" w:rsidR="00370320" w:rsidRPr="00590C30" w:rsidRDefault="00370320" w:rsidP="00CF1CAE">
      <w:pPr>
        <w:pStyle w:val="Remarks"/>
      </w:pPr>
      <w:r>
        <w:t>5</w:t>
      </w:r>
      <w:r w:rsidRPr="00590C30">
        <w:t>.</w:t>
      </w:r>
      <w:r w:rsidRPr="00590C30">
        <w:tab/>
        <w:t>Thermal loads for the model are calculated using element temperatures defined via TEMP, TEMPD, TEMPRB, TEMPP1 Bulk data entries, the element properties and the material properties (including coefficient of thermal expansion and reference temperature).  The thermal loads calculated are based on element temperatures that are the difference between those defined on TEMP, TEMPD, TEMPRB, TEMPP1 and the reference temperature defined on the material entry for the element.</w:t>
      </w:r>
    </w:p>
    <w:p w14:paraId="060FC9B4" w14:textId="77777777" w:rsidR="00370320" w:rsidRPr="00590C30" w:rsidRDefault="00370320" w:rsidP="00CF1CAE">
      <w:pPr>
        <w:pStyle w:val="Remarks"/>
      </w:pPr>
      <w:r>
        <w:t>6</w:t>
      </w:r>
      <w:r w:rsidRPr="00590C30">
        <w:t>.</w:t>
      </w:r>
      <w:r w:rsidRPr="00590C30">
        <w:tab/>
        <w:t>T</w:t>
      </w:r>
      <w:r w:rsidR="00000000">
        <w:rPr>
          <w:noProof/>
        </w:rPr>
        <w:pict w14:anchorId="3654B205">
          <v:shape id="_x0000_s2386" type="#_x0000_t75" style="position:absolute;left:0;text-align:left;margin-left:142.5pt;margin-top:13.75pt;width:84pt;height:75pt;z-index:251732480;mso-position-horizontal-relative:text;mso-position-vertical-relative:text">
            <v:imagedata r:id="rId317" o:title=""/>
            <w10:wrap type="topAndBottom"/>
          </v:shape>
        </w:pict>
      </w:r>
      <w:r w:rsidRPr="00590C30">
        <w:t xml:space="preserve">he </w:t>
      </w:r>
      <w:proofErr w:type="gramStart"/>
      <w:r w:rsidRPr="00590C30">
        <w:t>average</w:t>
      </w:r>
      <w:proofErr w:type="gramEnd"/>
      <w:r w:rsidRPr="00590C30">
        <w:t xml:space="preserve"> temperatures TA and TB at ends a and b respectively are:</w:t>
      </w:r>
    </w:p>
    <w:p w14:paraId="26B9AB0D" w14:textId="0D4B2F99" w:rsidR="00370320" w:rsidRPr="00590C30" w:rsidRDefault="00810CE4" w:rsidP="00810CE4">
      <w:pPr>
        <w:pStyle w:val="Remarks"/>
        <w:ind w:left="648"/>
      </w:pPr>
      <w:r>
        <w:tab/>
      </w:r>
      <w:r>
        <w:tab/>
      </w:r>
      <w:r>
        <w:tab/>
      </w:r>
      <w:r w:rsidR="00370320" w:rsidRPr="00590C30">
        <w:t>where A is the cross-sectional area and T</w:t>
      </w:r>
      <w:r w:rsidR="00370320" w:rsidRPr="00590C30">
        <w:rPr>
          <w:vertAlign w:val="subscript"/>
        </w:rPr>
        <w:t>a</w:t>
      </w:r>
      <w:r w:rsidR="00370320" w:rsidRPr="00590C30">
        <w:t>(</w:t>
      </w:r>
      <w:proofErr w:type="gramStart"/>
      <w:r w:rsidR="00370320" w:rsidRPr="00590C30">
        <w:t>y,z</w:t>
      </w:r>
      <w:proofErr w:type="gramEnd"/>
      <w:r w:rsidR="00370320" w:rsidRPr="00590C30">
        <w:t>) and T</w:t>
      </w:r>
      <w:r w:rsidR="00370320" w:rsidRPr="00590C30">
        <w:rPr>
          <w:vertAlign w:val="subscript"/>
        </w:rPr>
        <w:t>b</w:t>
      </w:r>
      <w:r w:rsidR="00370320" w:rsidRPr="00590C30">
        <w:t>(y,z) are the temperature distributions at ends a and b respectively.</w:t>
      </w:r>
    </w:p>
    <w:p w14:paraId="2D8C7621" w14:textId="77777777" w:rsidR="00370320" w:rsidRPr="00590C30" w:rsidRDefault="00000000" w:rsidP="00CF1CAE">
      <w:pPr>
        <w:pStyle w:val="Remarks"/>
      </w:pPr>
      <w:r>
        <w:rPr>
          <w:noProof/>
        </w:rPr>
        <w:pict w14:anchorId="6A3E3B1D">
          <v:shape id="_x0000_s2385" type="#_x0000_t75" style="position:absolute;left:0;text-align:left;margin-left:142.5pt;margin-top:32.75pt;width:101pt;height:149pt;z-index:251731456">
            <v:imagedata r:id="rId318" o:title=""/>
            <w10:wrap type="topAndBottom"/>
          </v:shape>
        </w:pict>
      </w:r>
      <w:r w:rsidR="00370320">
        <w:t>7</w:t>
      </w:r>
      <w:r w:rsidR="00370320" w:rsidRPr="00590C30">
        <w:t>.</w:t>
      </w:r>
      <w:r w:rsidR="00370320" w:rsidRPr="00590C30">
        <w:tab/>
        <w:t>The linear gradients through the thickness, TP1A, TP1B, TP2A and TP2B, are:</w:t>
      </w:r>
    </w:p>
    <w:p w14:paraId="009CA27D" w14:textId="77777777" w:rsidR="00370320" w:rsidRPr="00590C30" w:rsidRDefault="00370320" w:rsidP="00CF1CAE">
      <w:pPr>
        <w:pStyle w:val="Remarks"/>
      </w:pPr>
    </w:p>
    <w:p w14:paraId="1412485D" w14:textId="77777777" w:rsidR="00370320" w:rsidRPr="00590C30" w:rsidRDefault="00370320" w:rsidP="00CF1CAE">
      <w:pPr>
        <w:pStyle w:val="Remarks"/>
      </w:pPr>
    </w:p>
    <w:p w14:paraId="1C6EDF0C" w14:textId="4BABE9C0" w:rsidR="00370320" w:rsidRPr="00590C30" w:rsidRDefault="00810CE4" w:rsidP="00810CE4">
      <w:pPr>
        <w:pStyle w:val="Remarks"/>
        <w:ind w:left="648"/>
      </w:pPr>
      <w:r>
        <w:lastRenderedPageBreak/>
        <w:tab/>
      </w:r>
      <w:r>
        <w:tab/>
      </w:r>
      <w:r>
        <w:tab/>
      </w:r>
      <w:r w:rsidR="00370320" w:rsidRPr="00590C30">
        <w:t>where I1 and I2 are the bending moments of inertia for the bar (on the PBAR entry) and T</w:t>
      </w:r>
      <w:r w:rsidR="00370320" w:rsidRPr="00590C30">
        <w:rPr>
          <w:vertAlign w:val="subscript"/>
        </w:rPr>
        <w:t>a</w:t>
      </w:r>
      <w:r w:rsidR="00370320" w:rsidRPr="00590C30">
        <w:t>(</w:t>
      </w:r>
      <w:proofErr w:type="gramStart"/>
      <w:r w:rsidR="00370320" w:rsidRPr="00590C30">
        <w:t>y,z</w:t>
      </w:r>
      <w:proofErr w:type="gramEnd"/>
      <w:r w:rsidR="00370320" w:rsidRPr="00590C30">
        <w:t>) and T</w:t>
      </w:r>
      <w:r w:rsidR="00370320" w:rsidRPr="00590C30">
        <w:rPr>
          <w:vertAlign w:val="subscript"/>
        </w:rPr>
        <w:t>b</w:t>
      </w:r>
      <w:r w:rsidR="00370320" w:rsidRPr="00590C30">
        <w:t>(y,z) are the temperature distributions at ends a and b respectively.</w:t>
      </w:r>
    </w:p>
    <w:p w14:paraId="646F845F" w14:textId="77777777" w:rsidR="00370320" w:rsidRPr="00590C30" w:rsidRDefault="00370320" w:rsidP="00370320">
      <w:pPr>
        <w:ind w:left="360"/>
      </w:pPr>
    </w:p>
    <w:p w14:paraId="25360AC4" w14:textId="77777777" w:rsidR="00370320" w:rsidRPr="00590C30" w:rsidRDefault="00370320" w:rsidP="00370320">
      <w:pPr>
        <w:rPr>
          <w:sz w:val="24"/>
        </w:rPr>
      </w:pPr>
    </w:p>
    <w:p w14:paraId="2547BFB2" w14:textId="77777777" w:rsidR="00370320" w:rsidRDefault="00370320" w:rsidP="00370320"/>
    <w:p w14:paraId="4C91D5DF" w14:textId="77777777" w:rsidR="00370320" w:rsidRPr="00224FC9" w:rsidRDefault="00370320" w:rsidP="00A77179">
      <w:pPr>
        <w:pStyle w:val="Corner"/>
      </w:pPr>
      <w:r>
        <w:rPr>
          <w:sz w:val="18"/>
        </w:rPr>
        <w:br w:type="page"/>
      </w:r>
      <w:r>
        <w:lastRenderedPageBreak/>
        <w:t>USET</w:t>
      </w:r>
    </w:p>
    <w:p w14:paraId="0DF7C0CF" w14:textId="77777777" w:rsidR="00370320" w:rsidRPr="007E3809" w:rsidRDefault="00370320" w:rsidP="00501F36">
      <w:pPr>
        <w:pStyle w:val="Heading2"/>
      </w:pPr>
      <w:bookmarkStart w:id="2775" w:name="_Toc164034552"/>
      <w:r>
        <w:t>USET</w:t>
      </w:r>
      <w:bookmarkEnd w:id="2775"/>
    </w:p>
    <w:p w14:paraId="74AC7DFE" w14:textId="77777777" w:rsidR="00370320" w:rsidRDefault="00370320" w:rsidP="00370320">
      <w:pPr>
        <w:rPr>
          <w:sz w:val="22"/>
          <w:u w:val="single"/>
        </w:rPr>
      </w:pPr>
    </w:p>
    <w:p w14:paraId="45F16405" w14:textId="0DF40805" w:rsidR="00370320" w:rsidRPr="00590C30" w:rsidRDefault="00370320" w:rsidP="00370320">
      <w:r w:rsidRPr="00590C30">
        <w:rPr>
          <w:sz w:val="22"/>
          <w:u w:val="single"/>
        </w:rPr>
        <w:t>Description:</w:t>
      </w:r>
      <w:r w:rsidRPr="00590C30">
        <w:rPr>
          <w:sz w:val="22"/>
        </w:rPr>
        <w:t xml:space="preserve"> </w:t>
      </w:r>
    </w:p>
    <w:p w14:paraId="5896DD3F" w14:textId="77777777" w:rsidR="00370320" w:rsidRPr="00590C30" w:rsidRDefault="00370320" w:rsidP="00370320">
      <w:pPr>
        <w:rPr>
          <w:sz w:val="22"/>
        </w:rPr>
      </w:pPr>
      <w:r>
        <w:rPr>
          <w:sz w:val="22"/>
        </w:rPr>
        <w:t>Defines a set of degrees of freedom that belong to a user defined set (named either “U1” or “U2”).  The purpose is for the user to get an output listing that defines the internal degree of freedom order for the members of the set.</w:t>
      </w:r>
    </w:p>
    <w:p w14:paraId="2EB29407" w14:textId="77777777" w:rsidR="00370320" w:rsidRPr="00590C30" w:rsidRDefault="00370320" w:rsidP="00370320"/>
    <w:p w14:paraId="4A92AF0B" w14:textId="65E44E41" w:rsidR="00370320" w:rsidRPr="00590C30" w:rsidRDefault="00370320" w:rsidP="00370320">
      <w:r w:rsidRPr="00590C30">
        <w:rPr>
          <w:sz w:val="22"/>
          <w:u w:val="single"/>
        </w:rPr>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AA612AC" w14:textId="77777777" w:rsidTr="004A6BF2">
        <w:tc>
          <w:tcPr>
            <w:tcW w:w="1008" w:type="dxa"/>
            <w:tcBorders>
              <w:top w:val="nil"/>
              <w:left w:val="nil"/>
              <w:bottom w:val="nil"/>
              <w:right w:val="nil"/>
            </w:tcBorders>
          </w:tcPr>
          <w:p w14:paraId="78521D06" w14:textId="77777777" w:rsidR="00370320" w:rsidRPr="00590C30" w:rsidRDefault="00370320" w:rsidP="004A6BF2">
            <w:pPr>
              <w:jc w:val="center"/>
            </w:pPr>
            <w:r w:rsidRPr="00590C30">
              <w:t>1</w:t>
            </w:r>
          </w:p>
        </w:tc>
        <w:tc>
          <w:tcPr>
            <w:tcW w:w="1008" w:type="dxa"/>
            <w:tcBorders>
              <w:top w:val="nil"/>
              <w:left w:val="nil"/>
              <w:bottom w:val="nil"/>
              <w:right w:val="nil"/>
            </w:tcBorders>
          </w:tcPr>
          <w:p w14:paraId="01305BD4" w14:textId="77777777" w:rsidR="00370320" w:rsidRPr="00590C30" w:rsidRDefault="00370320" w:rsidP="004A6BF2">
            <w:pPr>
              <w:jc w:val="center"/>
            </w:pPr>
            <w:r w:rsidRPr="00590C30">
              <w:t>2</w:t>
            </w:r>
          </w:p>
        </w:tc>
        <w:tc>
          <w:tcPr>
            <w:tcW w:w="1008" w:type="dxa"/>
            <w:tcBorders>
              <w:top w:val="nil"/>
              <w:left w:val="nil"/>
              <w:bottom w:val="nil"/>
              <w:right w:val="nil"/>
            </w:tcBorders>
          </w:tcPr>
          <w:p w14:paraId="373F962E" w14:textId="77777777" w:rsidR="00370320" w:rsidRPr="00590C30" w:rsidRDefault="00370320" w:rsidP="004A6BF2">
            <w:pPr>
              <w:jc w:val="center"/>
            </w:pPr>
            <w:r w:rsidRPr="00590C30">
              <w:t>3</w:t>
            </w:r>
          </w:p>
        </w:tc>
        <w:tc>
          <w:tcPr>
            <w:tcW w:w="1008" w:type="dxa"/>
            <w:tcBorders>
              <w:top w:val="nil"/>
              <w:left w:val="nil"/>
              <w:bottom w:val="nil"/>
              <w:right w:val="nil"/>
            </w:tcBorders>
          </w:tcPr>
          <w:p w14:paraId="1D71251A" w14:textId="77777777" w:rsidR="00370320" w:rsidRPr="00590C30" w:rsidRDefault="00370320" w:rsidP="004A6BF2">
            <w:pPr>
              <w:jc w:val="center"/>
            </w:pPr>
            <w:r w:rsidRPr="00590C30">
              <w:t>4</w:t>
            </w:r>
          </w:p>
        </w:tc>
        <w:tc>
          <w:tcPr>
            <w:tcW w:w="1008" w:type="dxa"/>
            <w:tcBorders>
              <w:top w:val="nil"/>
              <w:left w:val="nil"/>
              <w:bottom w:val="nil"/>
              <w:right w:val="nil"/>
            </w:tcBorders>
          </w:tcPr>
          <w:p w14:paraId="18A912D7" w14:textId="77777777" w:rsidR="00370320" w:rsidRPr="00590C30" w:rsidRDefault="00370320" w:rsidP="004A6BF2">
            <w:pPr>
              <w:jc w:val="center"/>
            </w:pPr>
            <w:r w:rsidRPr="00590C30">
              <w:t>5</w:t>
            </w:r>
          </w:p>
        </w:tc>
        <w:tc>
          <w:tcPr>
            <w:tcW w:w="1008" w:type="dxa"/>
            <w:tcBorders>
              <w:top w:val="nil"/>
              <w:left w:val="nil"/>
              <w:bottom w:val="nil"/>
              <w:right w:val="nil"/>
            </w:tcBorders>
          </w:tcPr>
          <w:p w14:paraId="29448505" w14:textId="77777777" w:rsidR="00370320" w:rsidRPr="00590C30" w:rsidRDefault="00370320" w:rsidP="004A6BF2">
            <w:pPr>
              <w:jc w:val="center"/>
            </w:pPr>
            <w:r w:rsidRPr="00590C30">
              <w:t>6</w:t>
            </w:r>
          </w:p>
        </w:tc>
        <w:tc>
          <w:tcPr>
            <w:tcW w:w="1008" w:type="dxa"/>
            <w:tcBorders>
              <w:top w:val="nil"/>
              <w:left w:val="nil"/>
              <w:bottom w:val="nil"/>
              <w:right w:val="nil"/>
            </w:tcBorders>
          </w:tcPr>
          <w:p w14:paraId="44AFCC29" w14:textId="77777777" w:rsidR="00370320" w:rsidRPr="00590C30" w:rsidRDefault="00370320" w:rsidP="004A6BF2">
            <w:pPr>
              <w:jc w:val="center"/>
            </w:pPr>
            <w:r w:rsidRPr="00590C30">
              <w:t>7</w:t>
            </w:r>
          </w:p>
        </w:tc>
        <w:tc>
          <w:tcPr>
            <w:tcW w:w="1008" w:type="dxa"/>
            <w:tcBorders>
              <w:top w:val="nil"/>
              <w:left w:val="nil"/>
              <w:bottom w:val="nil"/>
              <w:right w:val="nil"/>
            </w:tcBorders>
          </w:tcPr>
          <w:p w14:paraId="27381557" w14:textId="77777777" w:rsidR="00370320" w:rsidRPr="00590C30" w:rsidRDefault="00370320" w:rsidP="004A6BF2">
            <w:pPr>
              <w:jc w:val="center"/>
            </w:pPr>
            <w:r w:rsidRPr="00590C30">
              <w:t>8</w:t>
            </w:r>
          </w:p>
        </w:tc>
        <w:tc>
          <w:tcPr>
            <w:tcW w:w="1008" w:type="dxa"/>
            <w:tcBorders>
              <w:top w:val="nil"/>
              <w:left w:val="nil"/>
              <w:bottom w:val="nil"/>
              <w:right w:val="nil"/>
            </w:tcBorders>
          </w:tcPr>
          <w:p w14:paraId="2D977948" w14:textId="77777777" w:rsidR="00370320" w:rsidRPr="00590C30" w:rsidRDefault="00370320" w:rsidP="004A6BF2">
            <w:pPr>
              <w:jc w:val="center"/>
            </w:pPr>
            <w:r w:rsidRPr="00590C30">
              <w:t>9</w:t>
            </w:r>
          </w:p>
        </w:tc>
        <w:tc>
          <w:tcPr>
            <w:tcW w:w="1008" w:type="dxa"/>
            <w:tcBorders>
              <w:top w:val="nil"/>
              <w:left w:val="nil"/>
              <w:bottom w:val="nil"/>
              <w:right w:val="nil"/>
            </w:tcBorders>
          </w:tcPr>
          <w:p w14:paraId="27148E5B" w14:textId="77777777" w:rsidR="00370320" w:rsidRPr="00590C30" w:rsidRDefault="00370320" w:rsidP="004A6BF2">
            <w:pPr>
              <w:jc w:val="center"/>
            </w:pPr>
            <w:r w:rsidRPr="00590C30">
              <w:t>10</w:t>
            </w:r>
          </w:p>
        </w:tc>
      </w:tr>
      <w:tr w:rsidR="00370320" w:rsidRPr="00590C30" w14:paraId="765DA374" w14:textId="77777777" w:rsidTr="004A6BF2">
        <w:tc>
          <w:tcPr>
            <w:tcW w:w="1008" w:type="dxa"/>
            <w:tcBorders>
              <w:top w:val="single" w:sz="4" w:space="0" w:color="auto"/>
              <w:right w:val="single" w:sz="4" w:space="0" w:color="auto"/>
            </w:tcBorders>
          </w:tcPr>
          <w:p w14:paraId="3027339E" w14:textId="77777777" w:rsidR="00370320" w:rsidRPr="00590C30" w:rsidRDefault="00370320" w:rsidP="004A6BF2">
            <w:r>
              <w:t>USET</w:t>
            </w:r>
          </w:p>
        </w:tc>
        <w:tc>
          <w:tcPr>
            <w:tcW w:w="1008" w:type="dxa"/>
            <w:tcBorders>
              <w:top w:val="single" w:sz="4" w:space="0" w:color="auto"/>
              <w:left w:val="single" w:sz="4" w:space="0" w:color="auto"/>
              <w:right w:val="single" w:sz="4" w:space="0" w:color="auto"/>
            </w:tcBorders>
          </w:tcPr>
          <w:p w14:paraId="6AF3F3C9" w14:textId="77777777" w:rsidR="00370320" w:rsidRPr="00590C30" w:rsidRDefault="00370320" w:rsidP="004A6BF2">
            <w:pPr>
              <w:jc w:val="center"/>
            </w:pPr>
            <w:r>
              <w:t>NAME</w:t>
            </w:r>
          </w:p>
        </w:tc>
        <w:tc>
          <w:tcPr>
            <w:tcW w:w="1008" w:type="dxa"/>
            <w:tcBorders>
              <w:top w:val="single" w:sz="4" w:space="0" w:color="auto"/>
              <w:left w:val="single" w:sz="4" w:space="0" w:color="auto"/>
              <w:right w:val="single" w:sz="4" w:space="0" w:color="auto"/>
            </w:tcBorders>
          </w:tcPr>
          <w:p w14:paraId="2BDC597C" w14:textId="77777777" w:rsidR="00370320" w:rsidRPr="00590C30" w:rsidRDefault="00370320" w:rsidP="004A6BF2">
            <w:pPr>
              <w:jc w:val="center"/>
            </w:pPr>
            <w:r w:rsidRPr="00590C30">
              <w:t>G1</w:t>
            </w:r>
          </w:p>
        </w:tc>
        <w:tc>
          <w:tcPr>
            <w:tcW w:w="1008" w:type="dxa"/>
            <w:tcBorders>
              <w:top w:val="single" w:sz="4" w:space="0" w:color="auto"/>
              <w:left w:val="single" w:sz="4" w:space="0" w:color="auto"/>
              <w:right w:val="single" w:sz="4" w:space="0" w:color="auto"/>
            </w:tcBorders>
          </w:tcPr>
          <w:p w14:paraId="3F61C071" w14:textId="77777777" w:rsidR="00370320" w:rsidRPr="00590C30" w:rsidRDefault="00370320" w:rsidP="004A6BF2">
            <w:pPr>
              <w:jc w:val="center"/>
            </w:pPr>
            <w:r w:rsidRPr="00590C30">
              <w:t>C1</w:t>
            </w:r>
          </w:p>
        </w:tc>
        <w:tc>
          <w:tcPr>
            <w:tcW w:w="1008" w:type="dxa"/>
            <w:tcBorders>
              <w:top w:val="single" w:sz="4" w:space="0" w:color="auto"/>
              <w:left w:val="single" w:sz="4" w:space="0" w:color="auto"/>
              <w:right w:val="single" w:sz="4" w:space="0" w:color="auto"/>
            </w:tcBorders>
          </w:tcPr>
          <w:p w14:paraId="24207316" w14:textId="77777777" w:rsidR="00370320" w:rsidRPr="00590C30" w:rsidRDefault="00370320" w:rsidP="004A6BF2">
            <w:pPr>
              <w:jc w:val="center"/>
            </w:pPr>
            <w:r>
              <w:t>G2</w:t>
            </w:r>
          </w:p>
        </w:tc>
        <w:tc>
          <w:tcPr>
            <w:tcW w:w="1008" w:type="dxa"/>
            <w:tcBorders>
              <w:top w:val="single" w:sz="4" w:space="0" w:color="auto"/>
              <w:left w:val="single" w:sz="4" w:space="0" w:color="auto"/>
              <w:right w:val="single" w:sz="4" w:space="0" w:color="auto"/>
            </w:tcBorders>
          </w:tcPr>
          <w:p w14:paraId="0BEBEA23" w14:textId="77777777" w:rsidR="00370320" w:rsidRPr="00590C30" w:rsidRDefault="00370320" w:rsidP="004A6BF2">
            <w:pPr>
              <w:jc w:val="center"/>
            </w:pPr>
            <w:r>
              <w:t>C</w:t>
            </w:r>
            <w:r w:rsidRPr="00590C30">
              <w:t>2</w:t>
            </w:r>
          </w:p>
        </w:tc>
        <w:tc>
          <w:tcPr>
            <w:tcW w:w="1008" w:type="dxa"/>
            <w:tcBorders>
              <w:top w:val="single" w:sz="4" w:space="0" w:color="auto"/>
              <w:left w:val="single" w:sz="4" w:space="0" w:color="auto"/>
              <w:right w:val="single" w:sz="4" w:space="0" w:color="auto"/>
            </w:tcBorders>
          </w:tcPr>
          <w:p w14:paraId="7481FDB4" w14:textId="77777777" w:rsidR="00370320" w:rsidRPr="00590C30" w:rsidRDefault="00370320" w:rsidP="004A6BF2">
            <w:pPr>
              <w:jc w:val="center"/>
            </w:pPr>
            <w:r>
              <w:t>G3</w:t>
            </w:r>
          </w:p>
        </w:tc>
        <w:tc>
          <w:tcPr>
            <w:tcW w:w="1008" w:type="dxa"/>
            <w:tcBorders>
              <w:top w:val="single" w:sz="4" w:space="0" w:color="auto"/>
              <w:left w:val="single" w:sz="4" w:space="0" w:color="auto"/>
              <w:right w:val="single" w:sz="4" w:space="0" w:color="auto"/>
            </w:tcBorders>
          </w:tcPr>
          <w:p w14:paraId="39EEDD0D" w14:textId="77777777" w:rsidR="00370320" w:rsidRPr="00590C30" w:rsidRDefault="00370320" w:rsidP="004A6BF2">
            <w:pPr>
              <w:jc w:val="center"/>
            </w:pPr>
            <w:r>
              <w:t>C3</w:t>
            </w:r>
          </w:p>
        </w:tc>
        <w:tc>
          <w:tcPr>
            <w:tcW w:w="1008" w:type="dxa"/>
            <w:tcBorders>
              <w:top w:val="single" w:sz="4" w:space="0" w:color="auto"/>
              <w:left w:val="single" w:sz="4" w:space="0" w:color="auto"/>
              <w:right w:val="single" w:sz="4" w:space="0" w:color="auto"/>
            </w:tcBorders>
            <w:shd w:val="pct15" w:color="auto" w:fill="FFFFFF"/>
          </w:tcPr>
          <w:p w14:paraId="1BA2FC8A" w14:textId="77777777" w:rsidR="00370320" w:rsidRPr="00590C30" w:rsidRDefault="00370320" w:rsidP="004A6BF2">
            <w:pPr>
              <w:jc w:val="center"/>
            </w:pPr>
          </w:p>
        </w:tc>
        <w:tc>
          <w:tcPr>
            <w:tcW w:w="1008" w:type="dxa"/>
            <w:tcBorders>
              <w:top w:val="single" w:sz="4" w:space="0" w:color="auto"/>
              <w:left w:val="single" w:sz="4" w:space="0" w:color="auto"/>
            </w:tcBorders>
          </w:tcPr>
          <w:p w14:paraId="56BEF22E" w14:textId="77777777" w:rsidR="00370320" w:rsidRPr="00590C30" w:rsidRDefault="00370320" w:rsidP="004A6BF2"/>
        </w:tc>
      </w:tr>
    </w:tbl>
    <w:p w14:paraId="015483B1" w14:textId="77777777" w:rsidR="00370320" w:rsidRPr="00590C30" w:rsidRDefault="00370320" w:rsidP="00370320"/>
    <w:p w14:paraId="79A7204E" w14:textId="029AF46D" w:rsidR="00370320" w:rsidRPr="00590C30" w:rsidRDefault="00370320" w:rsidP="00370320">
      <w:r w:rsidRPr="00590C30">
        <w:rPr>
          <w:sz w:val="22"/>
          <w:u w:val="single"/>
        </w:rPr>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DFB6386" w14:textId="77777777" w:rsidTr="004A6BF2">
        <w:tc>
          <w:tcPr>
            <w:tcW w:w="1008" w:type="dxa"/>
          </w:tcPr>
          <w:p w14:paraId="1B8F4F01" w14:textId="77777777" w:rsidR="00370320" w:rsidRPr="00590C30" w:rsidRDefault="00370320" w:rsidP="004A6BF2">
            <w:r>
              <w:t>USET</w:t>
            </w:r>
          </w:p>
        </w:tc>
        <w:tc>
          <w:tcPr>
            <w:tcW w:w="1008" w:type="dxa"/>
          </w:tcPr>
          <w:p w14:paraId="63D6A291" w14:textId="77777777" w:rsidR="00370320" w:rsidRPr="00590C30" w:rsidRDefault="00370320" w:rsidP="004A6BF2">
            <w:pPr>
              <w:jc w:val="center"/>
            </w:pPr>
            <w:r>
              <w:t>U1</w:t>
            </w:r>
          </w:p>
        </w:tc>
        <w:tc>
          <w:tcPr>
            <w:tcW w:w="1008" w:type="dxa"/>
          </w:tcPr>
          <w:p w14:paraId="3C278046" w14:textId="77777777" w:rsidR="00370320" w:rsidRPr="00590C30" w:rsidRDefault="00370320" w:rsidP="004A6BF2">
            <w:pPr>
              <w:jc w:val="center"/>
            </w:pPr>
            <w:r w:rsidRPr="00590C30">
              <w:t>101</w:t>
            </w:r>
          </w:p>
        </w:tc>
        <w:tc>
          <w:tcPr>
            <w:tcW w:w="1008" w:type="dxa"/>
          </w:tcPr>
          <w:p w14:paraId="5270D0F9" w14:textId="77777777" w:rsidR="00370320" w:rsidRPr="00590C30" w:rsidRDefault="00370320" w:rsidP="004A6BF2">
            <w:pPr>
              <w:jc w:val="center"/>
            </w:pPr>
            <w:r w:rsidRPr="00590C30">
              <w:t>3</w:t>
            </w:r>
          </w:p>
        </w:tc>
        <w:tc>
          <w:tcPr>
            <w:tcW w:w="1008" w:type="dxa"/>
          </w:tcPr>
          <w:p w14:paraId="4D0DCE9A" w14:textId="77777777" w:rsidR="00370320" w:rsidRPr="00590C30" w:rsidRDefault="00370320" w:rsidP="004A6BF2">
            <w:pPr>
              <w:jc w:val="center"/>
            </w:pPr>
            <w:r>
              <w:t>201</w:t>
            </w:r>
          </w:p>
        </w:tc>
        <w:tc>
          <w:tcPr>
            <w:tcW w:w="1008" w:type="dxa"/>
          </w:tcPr>
          <w:p w14:paraId="25BBC43C" w14:textId="77777777" w:rsidR="00370320" w:rsidRPr="00590C30" w:rsidRDefault="00370320" w:rsidP="004A6BF2">
            <w:pPr>
              <w:jc w:val="center"/>
            </w:pPr>
            <w:r w:rsidRPr="00590C30">
              <w:t>2</w:t>
            </w:r>
          </w:p>
        </w:tc>
        <w:tc>
          <w:tcPr>
            <w:tcW w:w="1008" w:type="dxa"/>
          </w:tcPr>
          <w:p w14:paraId="2F6406EB" w14:textId="77777777" w:rsidR="00370320" w:rsidRPr="00590C30" w:rsidRDefault="00370320" w:rsidP="004A6BF2">
            <w:pPr>
              <w:jc w:val="center"/>
            </w:pPr>
          </w:p>
        </w:tc>
        <w:tc>
          <w:tcPr>
            <w:tcW w:w="1008" w:type="dxa"/>
          </w:tcPr>
          <w:p w14:paraId="2B6A2609" w14:textId="77777777" w:rsidR="00370320" w:rsidRPr="00590C30" w:rsidRDefault="00370320" w:rsidP="004A6BF2">
            <w:pPr>
              <w:jc w:val="center"/>
            </w:pPr>
          </w:p>
        </w:tc>
        <w:tc>
          <w:tcPr>
            <w:tcW w:w="1008" w:type="dxa"/>
          </w:tcPr>
          <w:p w14:paraId="2241F7BF" w14:textId="77777777" w:rsidR="00370320" w:rsidRPr="00590C30" w:rsidRDefault="00370320" w:rsidP="004A6BF2"/>
        </w:tc>
        <w:tc>
          <w:tcPr>
            <w:tcW w:w="1008" w:type="dxa"/>
          </w:tcPr>
          <w:p w14:paraId="57CA1102" w14:textId="77777777" w:rsidR="00370320" w:rsidRPr="00590C30" w:rsidRDefault="00370320" w:rsidP="004A6BF2"/>
        </w:tc>
      </w:tr>
    </w:tbl>
    <w:p w14:paraId="3025F7CD" w14:textId="77777777" w:rsidR="00370320" w:rsidRPr="00590C30" w:rsidRDefault="00370320" w:rsidP="00370320"/>
    <w:p w14:paraId="1063C07F" w14:textId="0D9FA0CA" w:rsidR="00370320" w:rsidRPr="00590C30" w:rsidRDefault="00370320" w:rsidP="00370320">
      <w:r w:rsidRPr="00590C30">
        <w:rPr>
          <w:sz w:val="22"/>
          <w:u w:val="single"/>
        </w:rPr>
        <w:t>Data Description:</w:t>
      </w:r>
    </w:p>
    <w:tbl>
      <w:tblPr>
        <w:tblW w:w="10080" w:type="dxa"/>
        <w:tblLayout w:type="fixed"/>
        <w:tblLook w:val="0000" w:firstRow="0" w:lastRow="0" w:firstColumn="0" w:lastColumn="0" w:noHBand="0" w:noVBand="0"/>
      </w:tblPr>
      <w:tblGrid>
        <w:gridCol w:w="1080"/>
        <w:gridCol w:w="6480"/>
        <w:gridCol w:w="1440"/>
        <w:gridCol w:w="1080"/>
      </w:tblGrid>
      <w:tr w:rsidR="00370320" w:rsidRPr="00590C30" w14:paraId="14687D95" w14:textId="77777777" w:rsidTr="004A6BF2">
        <w:tc>
          <w:tcPr>
            <w:tcW w:w="1080" w:type="dxa"/>
          </w:tcPr>
          <w:p w14:paraId="5DDC7A90" w14:textId="77777777" w:rsidR="00370320" w:rsidRPr="00590C30" w:rsidRDefault="00370320" w:rsidP="004A6BF2">
            <w:pPr>
              <w:jc w:val="center"/>
            </w:pPr>
            <w:r w:rsidRPr="00590C30">
              <w:t>Field</w:t>
            </w:r>
          </w:p>
        </w:tc>
        <w:tc>
          <w:tcPr>
            <w:tcW w:w="6480" w:type="dxa"/>
          </w:tcPr>
          <w:p w14:paraId="6E56C984" w14:textId="77777777" w:rsidR="00370320" w:rsidRPr="00590C30" w:rsidRDefault="00370320" w:rsidP="004A6BF2">
            <w:r w:rsidRPr="00590C30">
              <w:t>Contents</w:t>
            </w:r>
          </w:p>
        </w:tc>
        <w:tc>
          <w:tcPr>
            <w:tcW w:w="1440" w:type="dxa"/>
          </w:tcPr>
          <w:p w14:paraId="127DB9AD" w14:textId="77777777" w:rsidR="00370320" w:rsidRPr="00590C30" w:rsidRDefault="00370320" w:rsidP="004A6BF2">
            <w:pPr>
              <w:jc w:val="center"/>
            </w:pPr>
            <w:r w:rsidRPr="00590C30">
              <w:t>Type</w:t>
            </w:r>
          </w:p>
        </w:tc>
        <w:tc>
          <w:tcPr>
            <w:tcW w:w="1080" w:type="dxa"/>
          </w:tcPr>
          <w:p w14:paraId="7C48EAE6" w14:textId="77777777" w:rsidR="00370320" w:rsidRPr="00590C30" w:rsidRDefault="00370320" w:rsidP="004A6BF2">
            <w:pPr>
              <w:jc w:val="center"/>
            </w:pPr>
            <w:r w:rsidRPr="00590C30">
              <w:t>Default</w:t>
            </w:r>
          </w:p>
        </w:tc>
      </w:tr>
      <w:tr w:rsidR="00370320" w:rsidRPr="00590C30" w14:paraId="78FC2892" w14:textId="77777777" w:rsidTr="004A6BF2">
        <w:trPr>
          <w:trHeight w:hRule="exact" w:val="120"/>
        </w:trPr>
        <w:tc>
          <w:tcPr>
            <w:tcW w:w="1080" w:type="dxa"/>
          </w:tcPr>
          <w:p w14:paraId="07A672B5" w14:textId="77777777" w:rsidR="00370320" w:rsidRPr="00590C30" w:rsidRDefault="00370320" w:rsidP="004A6BF2">
            <w:pPr>
              <w:jc w:val="center"/>
            </w:pPr>
          </w:p>
        </w:tc>
        <w:tc>
          <w:tcPr>
            <w:tcW w:w="6480" w:type="dxa"/>
          </w:tcPr>
          <w:p w14:paraId="178B385D" w14:textId="77777777" w:rsidR="00370320" w:rsidRPr="00590C30" w:rsidRDefault="00370320" w:rsidP="004A6BF2"/>
        </w:tc>
        <w:tc>
          <w:tcPr>
            <w:tcW w:w="1440" w:type="dxa"/>
          </w:tcPr>
          <w:p w14:paraId="52FDFA83" w14:textId="77777777" w:rsidR="00370320" w:rsidRPr="00590C30" w:rsidRDefault="00370320" w:rsidP="004A6BF2">
            <w:pPr>
              <w:jc w:val="center"/>
            </w:pPr>
          </w:p>
        </w:tc>
        <w:tc>
          <w:tcPr>
            <w:tcW w:w="1080" w:type="dxa"/>
          </w:tcPr>
          <w:p w14:paraId="74804C4D" w14:textId="77777777" w:rsidR="00370320" w:rsidRPr="00590C30" w:rsidRDefault="00370320" w:rsidP="004A6BF2">
            <w:pPr>
              <w:jc w:val="center"/>
            </w:pPr>
          </w:p>
        </w:tc>
      </w:tr>
      <w:tr w:rsidR="00370320" w:rsidRPr="00590C30" w14:paraId="6F664721" w14:textId="77777777" w:rsidTr="004A6BF2">
        <w:tc>
          <w:tcPr>
            <w:tcW w:w="1080" w:type="dxa"/>
          </w:tcPr>
          <w:p w14:paraId="7CAD59F4" w14:textId="77777777" w:rsidR="00370320" w:rsidRPr="00590C30" w:rsidRDefault="00370320" w:rsidP="004A6BF2">
            <w:pPr>
              <w:jc w:val="center"/>
            </w:pPr>
            <w:r>
              <w:t>NAME</w:t>
            </w:r>
          </w:p>
        </w:tc>
        <w:tc>
          <w:tcPr>
            <w:tcW w:w="6480" w:type="dxa"/>
          </w:tcPr>
          <w:p w14:paraId="2160DBA8" w14:textId="77777777" w:rsidR="00370320" w:rsidRPr="00590C30" w:rsidRDefault="00370320" w:rsidP="004A6BF2">
            <w:r>
              <w:t>A user defined set. The name must be either “U1” or “U2”</w:t>
            </w:r>
          </w:p>
        </w:tc>
        <w:tc>
          <w:tcPr>
            <w:tcW w:w="1440" w:type="dxa"/>
          </w:tcPr>
          <w:p w14:paraId="1BD772CE" w14:textId="77777777" w:rsidR="00370320" w:rsidRPr="00590C30" w:rsidRDefault="00370320" w:rsidP="004A6BF2">
            <w:pPr>
              <w:jc w:val="center"/>
            </w:pPr>
            <w:r>
              <w:t>Char</w:t>
            </w:r>
          </w:p>
        </w:tc>
        <w:tc>
          <w:tcPr>
            <w:tcW w:w="1080" w:type="dxa"/>
          </w:tcPr>
          <w:p w14:paraId="335C1A36" w14:textId="77777777" w:rsidR="00370320" w:rsidRPr="00590C30" w:rsidRDefault="00370320" w:rsidP="004A6BF2">
            <w:pPr>
              <w:jc w:val="center"/>
            </w:pPr>
            <w:r w:rsidRPr="00590C30">
              <w:t>None</w:t>
            </w:r>
          </w:p>
        </w:tc>
      </w:tr>
      <w:tr w:rsidR="00370320" w:rsidRPr="00590C30" w14:paraId="17B729B0" w14:textId="77777777" w:rsidTr="004A6BF2">
        <w:trPr>
          <w:trHeight w:hRule="exact" w:val="120"/>
        </w:trPr>
        <w:tc>
          <w:tcPr>
            <w:tcW w:w="1080" w:type="dxa"/>
          </w:tcPr>
          <w:p w14:paraId="41C3C210" w14:textId="77777777" w:rsidR="00370320" w:rsidRPr="00590C30" w:rsidRDefault="00370320" w:rsidP="004A6BF2">
            <w:pPr>
              <w:jc w:val="center"/>
            </w:pPr>
          </w:p>
        </w:tc>
        <w:tc>
          <w:tcPr>
            <w:tcW w:w="6480" w:type="dxa"/>
          </w:tcPr>
          <w:p w14:paraId="0DF8AA12" w14:textId="77777777" w:rsidR="00370320" w:rsidRPr="00590C30" w:rsidRDefault="00370320" w:rsidP="004A6BF2"/>
        </w:tc>
        <w:tc>
          <w:tcPr>
            <w:tcW w:w="1440" w:type="dxa"/>
          </w:tcPr>
          <w:p w14:paraId="17A1283E" w14:textId="77777777" w:rsidR="00370320" w:rsidRPr="00590C30" w:rsidRDefault="00370320" w:rsidP="004A6BF2">
            <w:pPr>
              <w:jc w:val="center"/>
            </w:pPr>
          </w:p>
        </w:tc>
        <w:tc>
          <w:tcPr>
            <w:tcW w:w="1080" w:type="dxa"/>
          </w:tcPr>
          <w:p w14:paraId="1C9192BD" w14:textId="77777777" w:rsidR="00370320" w:rsidRPr="00590C30" w:rsidRDefault="00370320" w:rsidP="004A6BF2">
            <w:pPr>
              <w:jc w:val="center"/>
            </w:pPr>
          </w:p>
        </w:tc>
      </w:tr>
      <w:tr w:rsidR="00370320" w:rsidRPr="00590C30" w14:paraId="0CB0B882" w14:textId="77777777" w:rsidTr="004A6BF2">
        <w:tc>
          <w:tcPr>
            <w:tcW w:w="1080" w:type="dxa"/>
          </w:tcPr>
          <w:p w14:paraId="68C71449" w14:textId="77777777" w:rsidR="00370320" w:rsidRPr="00590C30" w:rsidRDefault="00370320" w:rsidP="004A6BF2">
            <w:pPr>
              <w:jc w:val="center"/>
            </w:pPr>
            <w:r w:rsidRPr="00590C30">
              <w:t>GI</w:t>
            </w:r>
          </w:p>
        </w:tc>
        <w:tc>
          <w:tcPr>
            <w:tcW w:w="6480" w:type="dxa"/>
          </w:tcPr>
          <w:p w14:paraId="38621C12" w14:textId="77777777" w:rsidR="00370320" w:rsidRPr="00590C30" w:rsidRDefault="00370320" w:rsidP="004A6BF2">
            <w:r w:rsidRPr="00590C30">
              <w:t>ID num</w:t>
            </w:r>
            <w:r>
              <w:t>bers of the grids that the user wants to be members of the set</w:t>
            </w:r>
          </w:p>
        </w:tc>
        <w:tc>
          <w:tcPr>
            <w:tcW w:w="1440" w:type="dxa"/>
          </w:tcPr>
          <w:p w14:paraId="26DBB96E" w14:textId="77777777" w:rsidR="00370320" w:rsidRPr="00590C30" w:rsidRDefault="00370320" w:rsidP="004A6BF2">
            <w:pPr>
              <w:jc w:val="center"/>
            </w:pPr>
            <w:r w:rsidRPr="00590C30">
              <w:t>Integer &gt; 0</w:t>
            </w:r>
          </w:p>
        </w:tc>
        <w:tc>
          <w:tcPr>
            <w:tcW w:w="1080" w:type="dxa"/>
          </w:tcPr>
          <w:p w14:paraId="56657119" w14:textId="77777777" w:rsidR="00370320" w:rsidRPr="00590C30" w:rsidRDefault="00370320" w:rsidP="004A6BF2">
            <w:pPr>
              <w:jc w:val="center"/>
            </w:pPr>
            <w:r w:rsidRPr="00590C30">
              <w:t>None</w:t>
            </w:r>
          </w:p>
        </w:tc>
      </w:tr>
      <w:tr w:rsidR="00370320" w:rsidRPr="00590C30" w14:paraId="1A80FB0D" w14:textId="77777777" w:rsidTr="004A6BF2">
        <w:trPr>
          <w:trHeight w:hRule="exact" w:val="120"/>
        </w:trPr>
        <w:tc>
          <w:tcPr>
            <w:tcW w:w="1080" w:type="dxa"/>
          </w:tcPr>
          <w:p w14:paraId="72A30055" w14:textId="77777777" w:rsidR="00370320" w:rsidRPr="00590C30" w:rsidRDefault="00370320" w:rsidP="004A6BF2">
            <w:pPr>
              <w:jc w:val="center"/>
            </w:pPr>
          </w:p>
        </w:tc>
        <w:tc>
          <w:tcPr>
            <w:tcW w:w="6480" w:type="dxa"/>
          </w:tcPr>
          <w:p w14:paraId="7250A40D" w14:textId="77777777" w:rsidR="00370320" w:rsidRPr="00590C30" w:rsidRDefault="00370320" w:rsidP="004A6BF2"/>
        </w:tc>
        <w:tc>
          <w:tcPr>
            <w:tcW w:w="1440" w:type="dxa"/>
          </w:tcPr>
          <w:p w14:paraId="1AB28B93" w14:textId="77777777" w:rsidR="00370320" w:rsidRPr="00590C30" w:rsidRDefault="00370320" w:rsidP="004A6BF2">
            <w:pPr>
              <w:jc w:val="center"/>
            </w:pPr>
          </w:p>
        </w:tc>
        <w:tc>
          <w:tcPr>
            <w:tcW w:w="1080" w:type="dxa"/>
          </w:tcPr>
          <w:p w14:paraId="4EA13BD3" w14:textId="77777777" w:rsidR="00370320" w:rsidRPr="00590C30" w:rsidRDefault="00370320" w:rsidP="004A6BF2">
            <w:pPr>
              <w:jc w:val="center"/>
            </w:pPr>
          </w:p>
        </w:tc>
      </w:tr>
      <w:tr w:rsidR="00370320" w:rsidRPr="00590C30" w14:paraId="3699033C" w14:textId="77777777" w:rsidTr="004A6BF2">
        <w:tc>
          <w:tcPr>
            <w:tcW w:w="1080" w:type="dxa"/>
          </w:tcPr>
          <w:p w14:paraId="612BDCB1" w14:textId="77777777" w:rsidR="00370320" w:rsidRPr="00590C30" w:rsidRDefault="00370320" w:rsidP="004A6BF2">
            <w:pPr>
              <w:jc w:val="center"/>
            </w:pPr>
            <w:r w:rsidRPr="00590C30">
              <w:t>CI</w:t>
            </w:r>
          </w:p>
        </w:tc>
        <w:tc>
          <w:tcPr>
            <w:tcW w:w="6480" w:type="dxa"/>
          </w:tcPr>
          <w:p w14:paraId="6ABE4A44" w14:textId="77777777" w:rsidR="00370320" w:rsidRPr="00590C30" w:rsidRDefault="00370320" w:rsidP="004A6BF2">
            <w:r w:rsidRPr="00590C30">
              <w:t>Compon</w:t>
            </w:r>
            <w:r>
              <w:t>ent numbers at grid Gi that will be members of the set</w:t>
            </w:r>
          </w:p>
        </w:tc>
        <w:tc>
          <w:tcPr>
            <w:tcW w:w="1440" w:type="dxa"/>
          </w:tcPr>
          <w:p w14:paraId="2133F5FC" w14:textId="77777777" w:rsidR="00370320" w:rsidRPr="00590C30" w:rsidRDefault="00370320" w:rsidP="004A6BF2">
            <w:pPr>
              <w:jc w:val="center"/>
            </w:pPr>
            <w:r w:rsidRPr="00590C30">
              <w:t>Integers 1-6</w:t>
            </w:r>
          </w:p>
        </w:tc>
        <w:tc>
          <w:tcPr>
            <w:tcW w:w="1080" w:type="dxa"/>
          </w:tcPr>
          <w:p w14:paraId="617091DF" w14:textId="77777777" w:rsidR="00370320" w:rsidRPr="00590C30" w:rsidRDefault="00370320" w:rsidP="004A6BF2">
            <w:pPr>
              <w:jc w:val="center"/>
            </w:pPr>
            <w:r w:rsidRPr="00590C30">
              <w:t>None</w:t>
            </w:r>
          </w:p>
        </w:tc>
      </w:tr>
    </w:tbl>
    <w:p w14:paraId="271DEBDE" w14:textId="77777777" w:rsidR="00370320" w:rsidRPr="00590C30" w:rsidRDefault="00370320" w:rsidP="00810CE4">
      <w:pPr>
        <w:pStyle w:val="Remarks"/>
      </w:pPr>
    </w:p>
    <w:p w14:paraId="6FF2F3E6" w14:textId="3FE818C9" w:rsidR="00370320" w:rsidRPr="00590C30" w:rsidRDefault="00370320" w:rsidP="00810CE4">
      <w:pPr>
        <w:pStyle w:val="Remarks"/>
      </w:pPr>
      <w:r w:rsidRPr="00590C30">
        <w:rPr>
          <w:sz w:val="22"/>
          <w:u w:val="single"/>
        </w:rPr>
        <w:t>Remarks:</w:t>
      </w:r>
    </w:p>
    <w:p w14:paraId="5683A548" w14:textId="77777777" w:rsidR="00370320" w:rsidRPr="00590C30" w:rsidRDefault="00370320" w:rsidP="00810CE4">
      <w:pPr>
        <w:pStyle w:val="Remarks"/>
      </w:pPr>
      <w:r w:rsidRPr="00590C30">
        <w:t>1.</w:t>
      </w:r>
      <w:r w:rsidRPr="00590C30">
        <w:tab/>
      </w:r>
      <w:r>
        <w:t>The Gi, Ci are defined as members of the displacement set named SNAME</w:t>
      </w:r>
      <w:r w:rsidRPr="00590C30">
        <w:t>.</w:t>
      </w:r>
    </w:p>
    <w:p w14:paraId="2E56CA3E" w14:textId="77777777" w:rsidR="00370320" w:rsidRPr="00590C30" w:rsidRDefault="00370320" w:rsidP="00810CE4">
      <w:pPr>
        <w:pStyle w:val="Remarks"/>
      </w:pPr>
      <w:r>
        <w:t>2</w:t>
      </w:r>
      <w:r w:rsidRPr="00590C30">
        <w:t>.</w:t>
      </w:r>
      <w:r w:rsidRPr="00590C30">
        <w:tab/>
      </w:r>
      <w:r>
        <w:t>A row oriented tabular output showing the internal sort order of the members of the set (named SNAME) can be output if a PARAM, USETSTR, Ui Bulk Data entry is present (I = 1 or 2)</w:t>
      </w:r>
      <w:r w:rsidRPr="00590C30">
        <w:t>.</w:t>
      </w:r>
    </w:p>
    <w:p w14:paraId="62915FD3" w14:textId="77777777" w:rsidR="00370320" w:rsidRPr="00590C30" w:rsidRDefault="00370320" w:rsidP="00810CE4">
      <w:pPr>
        <w:pStyle w:val="Remarks"/>
      </w:pPr>
      <w:r>
        <w:t>3.</w:t>
      </w:r>
      <w:r>
        <w:tab/>
        <w:t>In order to get a listing of the internal sort order, a Bulk Data PARAM, USETSTR, Ui (i=1 or 2) must be included</w:t>
      </w:r>
    </w:p>
    <w:p w14:paraId="7E1601C8" w14:textId="77777777" w:rsidR="00370320" w:rsidRPr="00590C30" w:rsidRDefault="00370320" w:rsidP="00370320">
      <w:pPr>
        <w:ind w:left="360" w:hanging="360"/>
      </w:pPr>
    </w:p>
    <w:p w14:paraId="2D4F5795" w14:textId="77777777" w:rsidR="00370320" w:rsidRPr="00590C30" w:rsidRDefault="00370320" w:rsidP="00370320">
      <w:pPr>
        <w:ind w:left="360" w:hanging="360"/>
      </w:pPr>
    </w:p>
    <w:p w14:paraId="57DFC7C5" w14:textId="77777777" w:rsidR="00370320" w:rsidRPr="00590C30" w:rsidRDefault="00370320" w:rsidP="00370320"/>
    <w:p w14:paraId="3EFFA5D6" w14:textId="77777777" w:rsidR="00370320" w:rsidRPr="00224FC9" w:rsidRDefault="00370320" w:rsidP="00A77179">
      <w:pPr>
        <w:pStyle w:val="Corner"/>
      </w:pPr>
      <w:r w:rsidRPr="002F396F">
        <w:br w:type="page"/>
      </w:r>
      <w:r>
        <w:lastRenderedPageBreak/>
        <w:t>USET</w:t>
      </w:r>
      <w:r w:rsidRPr="00224FC9">
        <w:t>1</w:t>
      </w:r>
    </w:p>
    <w:p w14:paraId="7230E532" w14:textId="77777777" w:rsidR="00370320" w:rsidRPr="007E3809" w:rsidRDefault="00370320" w:rsidP="00501F36">
      <w:pPr>
        <w:pStyle w:val="Heading2"/>
      </w:pPr>
      <w:bookmarkStart w:id="2776" w:name="_Toc164034553"/>
      <w:r>
        <w:t>USET1</w:t>
      </w:r>
      <w:bookmarkEnd w:id="2776"/>
    </w:p>
    <w:p w14:paraId="58D5B343" w14:textId="77777777" w:rsidR="00370320" w:rsidRDefault="00370320" w:rsidP="00370320">
      <w:pPr>
        <w:rPr>
          <w:sz w:val="22"/>
          <w:u w:val="single"/>
        </w:rPr>
      </w:pPr>
    </w:p>
    <w:p w14:paraId="6B8605DD" w14:textId="6D3FC0E1" w:rsidR="00370320" w:rsidRPr="00590C30" w:rsidRDefault="00370320" w:rsidP="00370320">
      <w:r w:rsidRPr="00590C30">
        <w:rPr>
          <w:sz w:val="22"/>
          <w:u w:val="single"/>
        </w:rPr>
        <w:t>Description:</w:t>
      </w:r>
      <w:r w:rsidRPr="00590C30">
        <w:rPr>
          <w:sz w:val="22"/>
        </w:rPr>
        <w:t xml:space="preserve"> </w:t>
      </w:r>
    </w:p>
    <w:p w14:paraId="0F9BCCE0" w14:textId="77777777" w:rsidR="00370320" w:rsidRPr="00590C30" w:rsidRDefault="00370320" w:rsidP="00370320">
      <w:pPr>
        <w:rPr>
          <w:sz w:val="22"/>
        </w:rPr>
      </w:pPr>
      <w:r>
        <w:rPr>
          <w:sz w:val="22"/>
        </w:rPr>
        <w:t>Defines a set of degrees of freedom that belong to a user defined set (named either “U1” or “U2”).  The purpose is for the user to get an output listing that defines the internal degree of freedom order for the members of the set.</w:t>
      </w:r>
    </w:p>
    <w:p w14:paraId="670F5BE7" w14:textId="77777777" w:rsidR="00370320" w:rsidRPr="00590C30" w:rsidRDefault="00370320" w:rsidP="00370320"/>
    <w:p w14:paraId="31E73D41" w14:textId="41D75DDE" w:rsidR="00370320" w:rsidRPr="00590C30" w:rsidRDefault="00370320" w:rsidP="00370320">
      <w:r w:rsidRPr="00590C30">
        <w:rPr>
          <w:sz w:val="22"/>
          <w:u w:val="single"/>
        </w:rPr>
        <w:t>Format No.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A8B95E2" w14:textId="77777777" w:rsidTr="004A6BF2">
        <w:tc>
          <w:tcPr>
            <w:tcW w:w="1008" w:type="dxa"/>
            <w:tcBorders>
              <w:top w:val="nil"/>
              <w:left w:val="nil"/>
              <w:bottom w:val="nil"/>
              <w:right w:val="nil"/>
            </w:tcBorders>
          </w:tcPr>
          <w:p w14:paraId="0F25C27B" w14:textId="77777777" w:rsidR="00370320" w:rsidRPr="00590C30" w:rsidRDefault="00370320" w:rsidP="004A6BF2">
            <w:pPr>
              <w:jc w:val="center"/>
            </w:pPr>
            <w:r w:rsidRPr="00590C30">
              <w:t>1</w:t>
            </w:r>
          </w:p>
        </w:tc>
        <w:tc>
          <w:tcPr>
            <w:tcW w:w="1008" w:type="dxa"/>
            <w:tcBorders>
              <w:top w:val="nil"/>
              <w:left w:val="nil"/>
              <w:bottom w:val="nil"/>
              <w:right w:val="nil"/>
            </w:tcBorders>
          </w:tcPr>
          <w:p w14:paraId="36A29052" w14:textId="77777777" w:rsidR="00370320" w:rsidRPr="00590C30" w:rsidRDefault="00370320" w:rsidP="004A6BF2">
            <w:pPr>
              <w:jc w:val="center"/>
            </w:pPr>
            <w:r w:rsidRPr="00590C30">
              <w:t>2</w:t>
            </w:r>
          </w:p>
        </w:tc>
        <w:tc>
          <w:tcPr>
            <w:tcW w:w="1008" w:type="dxa"/>
            <w:tcBorders>
              <w:top w:val="nil"/>
              <w:left w:val="nil"/>
              <w:bottom w:val="nil"/>
              <w:right w:val="nil"/>
            </w:tcBorders>
          </w:tcPr>
          <w:p w14:paraId="15877701" w14:textId="77777777" w:rsidR="00370320" w:rsidRPr="00590C30" w:rsidRDefault="00370320" w:rsidP="004A6BF2">
            <w:pPr>
              <w:jc w:val="center"/>
            </w:pPr>
            <w:r w:rsidRPr="00590C30">
              <w:t>3</w:t>
            </w:r>
          </w:p>
        </w:tc>
        <w:tc>
          <w:tcPr>
            <w:tcW w:w="1008" w:type="dxa"/>
            <w:tcBorders>
              <w:top w:val="nil"/>
              <w:left w:val="nil"/>
              <w:bottom w:val="nil"/>
              <w:right w:val="nil"/>
            </w:tcBorders>
          </w:tcPr>
          <w:p w14:paraId="08ED1358" w14:textId="77777777" w:rsidR="00370320" w:rsidRPr="00590C30" w:rsidRDefault="00370320" w:rsidP="004A6BF2">
            <w:pPr>
              <w:jc w:val="center"/>
            </w:pPr>
            <w:r w:rsidRPr="00590C30">
              <w:t>4</w:t>
            </w:r>
          </w:p>
        </w:tc>
        <w:tc>
          <w:tcPr>
            <w:tcW w:w="1008" w:type="dxa"/>
            <w:tcBorders>
              <w:top w:val="nil"/>
              <w:left w:val="nil"/>
              <w:bottom w:val="nil"/>
              <w:right w:val="nil"/>
            </w:tcBorders>
          </w:tcPr>
          <w:p w14:paraId="0A0BD05E" w14:textId="77777777" w:rsidR="00370320" w:rsidRPr="00590C30" w:rsidRDefault="00370320" w:rsidP="004A6BF2">
            <w:pPr>
              <w:jc w:val="center"/>
            </w:pPr>
            <w:r w:rsidRPr="00590C30">
              <w:t>5</w:t>
            </w:r>
          </w:p>
        </w:tc>
        <w:tc>
          <w:tcPr>
            <w:tcW w:w="1008" w:type="dxa"/>
            <w:tcBorders>
              <w:top w:val="nil"/>
              <w:left w:val="nil"/>
              <w:bottom w:val="nil"/>
              <w:right w:val="nil"/>
            </w:tcBorders>
          </w:tcPr>
          <w:p w14:paraId="02455EE0" w14:textId="77777777" w:rsidR="00370320" w:rsidRPr="00590C30" w:rsidRDefault="00370320" w:rsidP="004A6BF2">
            <w:pPr>
              <w:jc w:val="center"/>
            </w:pPr>
            <w:r w:rsidRPr="00590C30">
              <w:t>6</w:t>
            </w:r>
          </w:p>
        </w:tc>
        <w:tc>
          <w:tcPr>
            <w:tcW w:w="1008" w:type="dxa"/>
            <w:tcBorders>
              <w:top w:val="nil"/>
              <w:left w:val="nil"/>
              <w:bottom w:val="nil"/>
              <w:right w:val="nil"/>
            </w:tcBorders>
          </w:tcPr>
          <w:p w14:paraId="3A5557BF" w14:textId="77777777" w:rsidR="00370320" w:rsidRPr="00590C30" w:rsidRDefault="00370320" w:rsidP="004A6BF2">
            <w:pPr>
              <w:jc w:val="center"/>
            </w:pPr>
            <w:r w:rsidRPr="00590C30">
              <w:t>7</w:t>
            </w:r>
          </w:p>
        </w:tc>
        <w:tc>
          <w:tcPr>
            <w:tcW w:w="1008" w:type="dxa"/>
            <w:tcBorders>
              <w:top w:val="nil"/>
              <w:left w:val="nil"/>
              <w:bottom w:val="nil"/>
              <w:right w:val="nil"/>
            </w:tcBorders>
          </w:tcPr>
          <w:p w14:paraId="7713FFD8" w14:textId="77777777" w:rsidR="00370320" w:rsidRPr="00590C30" w:rsidRDefault="00370320" w:rsidP="004A6BF2">
            <w:pPr>
              <w:jc w:val="center"/>
            </w:pPr>
            <w:r w:rsidRPr="00590C30">
              <w:t>8</w:t>
            </w:r>
          </w:p>
        </w:tc>
        <w:tc>
          <w:tcPr>
            <w:tcW w:w="1008" w:type="dxa"/>
            <w:tcBorders>
              <w:top w:val="nil"/>
              <w:left w:val="nil"/>
              <w:bottom w:val="nil"/>
              <w:right w:val="nil"/>
            </w:tcBorders>
          </w:tcPr>
          <w:p w14:paraId="554B00EC" w14:textId="77777777" w:rsidR="00370320" w:rsidRPr="00590C30" w:rsidRDefault="00370320" w:rsidP="004A6BF2">
            <w:pPr>
              <w:jc w:val="center"/>
            </w:pPr>
            <w:r w:rsidRPr="00590C30">
              <w:t>9</w:t>
            </w:r>
          </w:p>
        </w:tc>
        <w:tc>
          <w:tcPr>
            <w:tcW w:w="1008" w:type="dxa"/>
            <w:tcBorders>
              <w:top w:val="nil"/>
              <w:left w:val="nil"/>
              <w:bottom w:val="nil"/>
              <w:right w:val="nil"/>
            </w:tcBorders>
          </w:tcPr>
          <w:p w14:paraId="396F3686" w14:textId="77777777" w:rsidR="00370320" w:rsidRPr="00590C30" w:rsidRDefault="00370320" w:rsidP="004A6BF2">
            <w:pPr>
              <w:jc w:val="center"/>
            </w:pPr>
            <w:r w:rsidRPr="00590C30">
              <w:t>10</w:t>
            </w:r>
          </w:p>
        </w:tc>
      </w:tr>
      <w:tr w:rsidR="00370320" w:rsidRPr="00590C30" w14:paraId="69FF1DDB" w14:textId="77777777" w:rsidTr="004A6BF2">
        <w:tc>
          <w:tcPr>
            <w:tcW w:w="1008" w:type="dxa"/>
            <w:tcBorders>
              <w:top w:val="single" w:sz="4" w:space="0" w:color="auto"/>
              <w:right w:val="single" w:sz="4" w:space="0" w:color="auto"/>
            </w:tcBorders>
          </w:tcPr>
          <w:p w14:paraId="5801EBD2" w14:textId="77777777" w:rsidR="00370320" w:rsidRPr="00590C30" w:rsidRDefault="00370320" w:rsidP="004A6BF2">
            <w:r>
              <w:t>USET</w:t>
            </w:r>
            <w:r w:rsidRPr="00590C30">
              <w:t>1</w:t>
            </w:r>
          </w:p>
        </w:tc>
        <w:tc>
          <w:tcPr>
            <w:tcW w:w="1008" w:type="dxa"/>
            <w:tcBorders>
              <w:top w:val="single" w:sz="4" w:space="0" w:color="auto"/>
              <w:left w:val="single" w:sz="4" w:space="0" w:color="auto"/>
              <w:right w:val="single" w:sz="4" w:space="0" w:color="auto"/>
            </w:tcBorders>
          </w:tcPr>
          <w:p w14:paraId="5CC0C6B5" w14:textId="77777777" w:rsidR="00370320" w:rsidRPr="00590C30" w:rsidRDefault="00370320" w:rsidP="004A6BF2">
            <w:pPr>
              <w:jc w:val="center"/>
            </w:pPr>
            <w:r>
              <w:t>SNAME</w:t>
            </w:r>
          </w:p>
        </w:tc>
        <w:tc>
          <w:tcPr>
            <w:tcW w:w="1008" w:type="dxa"/>
            <w:tcBorders>
              <w:top w:val="single" w:sz="4" w:space="0" w:color="auto"/>
              <w:left w:val="single" w:sz="4" w:space="0" w:color="auto"/>
              <w:right w:val="single" w:sz="4" w:space="0" w:color="auto"/>
            </w:tcBorders>
          </w:tcPr>
          <w:p w14:paraId="6A93EB69" w14:textId="77777777" w:rsidR="00370320" w:rsidRPr="00590C30" w:rsidRDefault="00370320" w:rsidP="004A6BF2">
            <w:pPr>
              <w:jc w:val="center"/>
            </w:pPr>
            <w:r w:rsidRPr="00590C30">
              <w:t>C</w:t>
            </w:r>
          </w:p>
        </w:tc>
        <w:tc>
          <w:tcPr>
            <w:tcW w:w="1008" w:type="dxa"/>
            <w:tcBorders>
              <w:top w:val="single" w:sz="4" w:space="0" w:color="auto"/>
              <w:left w:val="single" w:sz="4" w:space="0" w:color="auto"/>
              <w:right w:val="single" w:sz="4" w:space="0" w:color="auto"/>
            </w:tcBorders>
          </w:tcPr>
          <w:p w14:paraId="47BB1D4B" w14:textId="77777777" w:rsidR="00370320" w:rsidRPr="00590C30" w:rsidRDefault="00370320" w:rsidP="004A6BF2">
            <w:pPr>
              <w:jc w:val="center"/>
            </w:pPr>
            <w:r w:rsidRPr="00590C30">
              <w:t>G1</w:t>
            </w:r>
          </w:p>
        </w:tc>
        <w:tc>
          <w:tcPr>
            <w:tcW w:w="1008" w:type="dxa"/>
            <w:tcBorders>
              <w:top w:val="single" w:sz="4" w:space="0" w:color="auto"/>
              <w:left w:val="single" w:sz="4" w:space="0" w:color="auto"/>
              <w:right w:val="single" w:sz="4" w:space="0" w:color="auto"/>
            </w:tcBorders>
          </w:tcPr>
          <w:p w14:paraId="705FB3A4" w14:textId="77777777" w:rsidR="00370320" w:rsidRPr="00590C30" w:rsidRDefault="00370320" w:rsidP="004A6BF2">
            <w:pPr>
              <w:jc w:val="center"/>
            </w:pPr>
            <w:r w:rsidRPr="00590C30">
              <w:t>G2</w:t>
            </w:r>
          </w:p>
        </w:tc>
        <w:tc>
          <w:tcPr>
            <w:tcW w:w="1008" w:type="dxa"/>
            <w:tcBorders>
              <w:top w:val="single" w:sz="4" w:space="0" w:color="auto"/>
              <w:left w:val="single" w:sz="4" w:space="0" w:color="auto"/>
              <w:right w:val="single" w:sz="4" w:space="0" w:color="auto"/>
            </w:tcBorders>
          </w:tcPr>
          <w:p w14:paraId="227B7BEA" w14:textId="77777777" w:rsidR="00370320" w:rsidRPr="00590C30" w:rsidRDefault="00370320" w:rsidP="004A6BF2">
            <w:pPr>
              <w:jc w:val="center"/>
            </w:pPr>
            <w:r w:rsidRPr="00590C30">
              <w:t>G3</w:t>
            </w:r>
          </w:p>
        </w:tc>
        <w:tc>
          <w:tcPr>
            <w:tcW w:w="1008" w:type="dxa"/>
            <w:tcBorders>
              <w:top w:val="single" w:sz="4" w:space="0" w:color="auto"/>
              <w:left w:val="single" w:sz="4" w:space="0" w:color="auto"/>
              <w:right w:val="single" w:sz="4" w:space="0" w:color="auto"/>
            </w:tcBorders>
          </w:tcPr>
          <w:p w14:paraId="764D71AF" w14:textId="77777777" w:rsidR="00370320" w:rsidRPr="00590C30" w:rsidRDefault="00370320" w:rsidP="004A6BF2">
            <w:pPr>
              <w:jc w:val="center"/>
            </w:pPr>
            <w:r w:rsidRPr="00590C30">
              <w:t>G4</w:t>
            </w:r>
          </w:p>
        </w:tc>
        <w:tc>
          <w:tcPr>
            <w:tcW w:w="1008" w:type="dxa"/>
            <w:tcBorders>
              <w:top w:val="single" w:sz="4" w:space="0" w:color="auto"/>
              <w:left w:val="single" w:sz="4" w:space="0" w:color="auto"/>
              <w:right w:val="single" w:sz="4" w:space="0" w:color="auto"/>
            </w:tcBorders>
          </w:tcPr>
          <w:p w14:paraId="140F30D3" w14:textId="77777777" w:rsidR="00370320" w:rsidRPr="00590C30" w:rsidRDefault="00370320" w:rsidP="004A6BF2">
            <w:pPr>
              <w:jc w:val="center"/>
            </w:pPr>
            <w:r w:rsidRPr="00590C30">
              <w:t>G5</w:t>
            </w:r>
          </w:p>
        </w:tc>
        <w:tc>
          <w:tcPr>
            <w:tcW w:w="1008" w:type="dxa"/>
            <w:tcBorders>
              <w:top w:val="single" w:sz="4" w:space="0" w:color="auto"/>
              <w:left w:val="single" w:sz="4" w:space="0" w:color="auto"/>
              <w:right w:val="single" w:sz="4" w:space="0" w:color="auto"/>
            </w:tcBorders>
          </w:tcPr>
          <w:p w14:paraId="25D0D802" w14:textId="77777777" w:rsidR="00370320" w:rsidRPr="00590C30" w:rsidRDefault="00370320" w:rsidP="004A6BF2">
            <w:pPr>
              <w:jc w:val="center"/>
            </w:pPr>
            <w:r w:rsidRPr="00590C30">
              <w:t>G6</w:t>
            </w:r>
          </w:p>
        </w:tc>
        <w:tc>
          <w:tcPr>
            <w:tcW w:w="1008" w:type="dxa"/>
            <w:tcBorders>
              <w:top w:val="single" w:sz="4" w:space="0" w:color="auto"/>
              <w:left w:val="single" w:sz="4" w:space="0" w:color="auto"/>
            </w:tcBorders>
          </w:tcPr>
          <w:p w14:paraId="57FB97E5" w14:textId="77777777" w:rsidR="00370320" w:rsidRPr="00590C30" w:rsidRDefault="00370320" w:rsidP="004A6BF2">
            <w:r w:rsidRPr="00590C30">
              <w:t>+CONT</w:t>
            </w:r>
          </w:p>
        </w:tc>
      </w:tr>
      <w:tr w:rsidR="00370320" w:rsidRPr="00590C30" w14:paraId="6E9FE01E" w14:textId="77777777" w:rsidTr="004A6BF2">
        <w:tc>
          <w:tcPr>
            <w:tcW w:w="1008" w:type="dxa"/>
            <w:tcBorders>
              <w:top w:val="single" w:sz="4" w:space="0" w:color="auto"/>
              <w:right w:val="single" w:sz="4" w:space="0" w:color="auto"/>
            </w:tcBorders>
          </w:tcPr>
          <w:p w14:paraId="7B294973" w14:textId="77777777" w:rsidR="00370320" w:rsidRPr="00590C30" w:rsidRDefault="00370320" w:rsidP="004A6BF2">
            <w:r w:rsidRPr="00590C30">
              <w:t>+CONT</w:t>
            </w:r>
          </w:p>
        </w:tc>
        <w:tc>
          <w:tcPr>
            <w:tcW w:w="1008" w:type="dxa"/>
            <w:tcBorders>
              <w:top w:val="single" w:sz="4" w:space="0" w:color="auto"/>
              <w:left w:val="single" w:sz="4" w:space="0" w:color="auto"/>
              <w:right w:val="single" w:sz="4" w:space="0" w:color="auto"/>
            </w:tcBorders>
          </w:tcPr>
          <w:p w14:paraId="79F3BA62" w14:textId="77777777" w:rsidR="00370320" w:rsidRPr="00590C30" w:rsidRDefault="00370320" w:rsidP="004A6BF2">
            <w:pPr>
              <w:jc w:val="center"/>
            </w:pPr>
            <w:r w:rsidRPr="00590C30">
              <w:t>G7</w:t>
            </w:r>
          </w:p>
        </w:tc>
        <w:tc>
          <w:tcPr>
            <w:tcW w:w="1008" w:type="dxa"/>
            <w:tcBorders>
              <w:top w:val="single" w:sz="4" w:space="0" w:color="auto"/>
              <w:left w:val="single" w:sz="4" w:space="0" w:color="auto"/>
              <w:right w:val="single" w:sz="4" w:space="0" w:color="auto"/>
            </w:tcBorders>
          </w:tcPr>
          <w:p w14:paraId="16423A50" w14:textId="77777777" w:rsidR="00370320" w:rsidRPr="00590C30" w:rsidRDefault="00370320" w:rsidP="004A6BF2">
            <w:pPr>
              <w:jc w:val="center"/>
            </w:pPr>
            <w:r w:rsidRPr="00590C30">
              <w:t>G8</w:t>
            </w:r>
          </w:p>
        </w:tc>
        <w:tc>
          <w:tcPr>
            <w:tcW w:w="1008" w:type="dxa"/>
            <w:tcBorders>
              <w:top w:val="single" w:sz="4" w:space="0" w:color="auto"/>
              <w:left w:val="single" w:sz="4" w:space="0" w:color="auto"/>
              <w:right w:val="single" w:sz="4" w:space="0" w:color="auto"/>
            </w:tcBorders>
          </w:tcPr>
          <w:p w14:paraId="05C3DA85" w14:textId="77777777" w:rsidR="00370320" w:rsidRPr="00590C30" w:rsidRDefault="00370320" w:rsidP="004A6BF2">
            <w:pPr>
              <w:jc w:val="center"/>
            </w:pPr>
            <w:r w:rsidRPr="00590C30">
              <w:t>G9</w:t>
            </w:r>
          </w:p>
        </w:tc>
        <w:tc>
          <w:tcPr>
            <w:tcW w:w="1008" w:type="dxa"/>
            <w:tcBorders>
              <w:top w:val="single" w:sz="4" w:space="0" w:color="auto"/>
              <w:left w:val="single" w:sz="4" w:space="0" w:color="auto"/>
              <w:right w:val="single" w:sz="4" w:space="0" w:color="auto"/>
            </w:tcBorders>
          </w:tcPr>
          <w:p w14:paraId="45A2D06C" w14:textId="77777777" w:rsidR="00370320" w:rsidRPr="00590C30" w:rsidRDefault="00370320" w:rsidP="004A6BF2">
            <w:pPr>
              <w:jc w:val="center"/>
            </w:pPr>
            <w:r w:rsidRPr="00590C30">
              <w:t>(etc)</w:t>
            </w:r>
          </w:p>
        </w:tc>
        <w:tc>
          <w:tcPr>
            <w:tcW w:w="1008" w:type="dxa"/>
            <w:tcBorders>
              <w:top w:val="single" w:sz="4" w:space="0" w:color="auto"/>
              <w:left w:val="single" w:sz="4" w:space="0" w:color="auto"/>
              <w:right w:val="single" w:sz="4" w:space="0" w:color="auto"/>
            </w:tcBorders>
          </w:tcPr>
          <w:p w14:paraId="12228A3E"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521E192E"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67B8DD70"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tcPr>
          <w:p w14:paraId="3A1408D3" w14:textId="77777777" w:rsidR="00370320" w:rsidRPr="00590C30" w:rsidRDefault="00370320" w:rsidP="004A6BF2">
            <w:pPr>
              <w:jc w:val="center"/>
            </w:pPr>
          </w:p>
        </w:tc>
        <w:tc>
          <w:tcPr>
            <w:tcW w:w="1008" w:type="dxa"/>
            <w:tcBorders>
              <w:top w:val="single" w:sz="4" w:space="0" w:color="auto"/>
              <w:left w:val="single" w:sz="4" w:space="0" w:color="auto"/>
            </w:tcBorders>
          </w:tcPr>
          <w:p w14:paraId="2DA35926" w14:textId="77777777" w:rsidR="00370320" w:rsidRPr="00590C30" w:rsidRDefault="00370320" w:rsidP="004A6BF2"/>
        </w:tc>
      </w:tr>
    </w:tbl>
    <w:p w14:paraId="0665CC86" w14:textId="77777777" w:rsidR="00370320" w:rsidRPr="00590C30" w:rsidRDefault="00370320" w:rsidP="00370320"/>
    <w:p w14:paraId="33B93546" w14:textId="7E38D74D" w:rsidR="00370320" w:rsidRPr="00590C30" w:rsidRDefault="00370320" w:rsidP="00370320">
      <w:r w:rsidRPr="00590C30">
        <w:rPr>
          <w:sz w:val="22"/>
          <w:u w:val="single"/>
        </w:rPr>
        <w:t>Format No.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FA824AA" w14:textId="77777777" w:rsidTr="004A6BF2">
        <w:tc>
          <w:tcPr>
            <w:tcW w:w="1008" w:type="dxa"/>
            <w:tcBorders>
              <w:top w:val="nil"/>
              <w:left w:val="nil"/>
              <w:bottom w:val="nil"/>
              <w:right w:val="nil"/>
            </w:tcBorders>
          </w:tcPr>
          <w:p w14:paraId="633D9EB6" w14:textId="77777777" w:rsidR="00370320" w:rsidRPr="00590C30" w:rsidRDefault="00370320" w:rsidP="004A6BF2">
            <w:pPr>
              <w:jc w:val="center"/>
            </w:pPr>
            <w:r w:rsidRPr="00590C30">
              <w:t>1</w:t>
            </w:r>
          </w:p>
        </w:tc>
        <w:tc>
          <w:tcPr>
            <w:tcW w:w="1008" w:type="dxa"/>
            <w:tcBorders>
              <w:top w:val="nil"/>
              <w:left w:val="nil"/>
              <w:bottom w:val="nil"/>
              <w:right w:val="nil"/>
            </w:tcBorders>
          </w:tcPr>
          <w:p w14:paraId="4DFE959E" w14:textId="77777777" w:rsidR="00370320" w:rsidRPr="00590C30" w:rsidRDefault="00370320" w:rsidP="004A6BF2">
            <w:pPr>
              <w:jc w:val="center"/>
            </w:pPr>
            <w:r w:rsidRPr="00590C30">
              <w:t>2</w:t>
            </w:r>
          </w:p>
        </w:tc>
        <w:tc>
          <w:tcPr>
            <w:tcW w:w="1008" w:type="dxa"/>
            <w:tcBorders>
              <w:top w:val="nil"/>
              <w:left w:val="nil"/>
              <w:bottom w:val="nil"/>
              <w:right w:val="nil"/>
            </w:tcBorders>
          </w:tcPr>
          <w:p w14:paraId="3ABE9EA6" w14:textId="77777777" w:rsidR="00370320" w:rsidRPr="00590C30" w:rsidRDefault="00370320" w:rsidP="004A6BF2">
            <w:pPr>
              <w:jc w:val="center"/>
            </w:pPr>
            <w:r w:rsidRPr="00590C30">
              <w:t>3</w:t>
            </w:r>
          </w:p>
        </w:tc>
        <w:tc>
          <w:tcPr>
            <w:tcW w:w="1008" w:type="dxa"/>
            <w:tcBorders>
              <w:top w:val="nil"/>
              <w:left w:val="nil"/>
              <w:bottom w:val="nil"/>
              <w:right w:val="nil"/>
            </w:tcBorders>
          </w:tcPr>
          <w:p w14:paraId="3DD90E63" w14:textId="77777777" w:rsidR="00370320" w:rsidRPr="00590C30" w:rsidRDefault="00370320" w:rsidP="004A6BF2">
            <w:pPr>
              <w:jc w:val="center"/>
            </w:pPr>
            <w:r w:rsidRPr="00590C30">
              <w:t>4</w:t>
            </w:r>
          </w:p>
        </w:tc>
        <w:tc>
          <w:tcPr>
            <w:tcW w:w="1008" w:type="dxa"/>
            <w:tcBorders>
              <w:top w:val="nil"/>
              <w:left w:val="nil"/>
              <w:bottom w:val="nil"/>
              <w:right w:val="nil"/>
            </w:tcBorders>
          </w:tcPr>
          <w:p w14:paraId="4B09BBC3" w14:textId="77777777" w:rsidR="00370320" w:rsidRPr="00590C30" w:rsidRDefault="00370320" w:rsidP="004A6BF2">
            <w:pPr>
              <w:jc w:val="center"/>
            </w:pPr>
            <w:r w:rsidRPr="00590C30">
              <w:t>5</w:t>
            </w:r>
          </w:p>
        </w:tc>
        <w:tc>
          <w:tcPr>
            <w:tcW w:w="1008" w:type="dxa"/>
            <w:tcBorders>
              <w:top w:val="nil"/>
              <w:left w:val="nil"/>
              <w:bottom w:val="nil"/>
              <w:right w:val="nil"/>
            </w:tcBorders>
          </w:tcPr>
          <w:p w14:paraId="4F7512D6" w14:textId="77777777" w:rsidR="00370320" w:rsidRPr="00590C30" w:rsidRDefault="00370320" w:rsidP="004A6BF2">
            <w:pPr>
              <w:jc w:val="center"/>
            </w:pPr>
            <w:r w:rsidRPr="00590C30">
              <w:t>6</w:t>
            </w:r>
          </w:p>
        </w:tc>
        <w:tc>
          <w:tcPr>
            <w:tcW w:w="1008" w:type="dxa"/>
            <w:tcBorders>
              <w:top w:val="nil"/>
              <w:left w:val="nil"/>
              <w:bottom w:val="nil"/>
              <w:right w:val="nil"/>
            </w:tcBorders>
          </w:tcPr>
          <w:p w14:paraId="59608444" w14:textId="77777777" w:rsidR="00370320" w:rsidRPr="00590C30" w:rsidRDefault="00370320" w:rsidP="004A6BF2">
            <w:pPr>
              <w:jc w:val="center"/>
            </w:pPr>
            <w:r w:rsidRPr="00590C30">
              <w:t>7</w:t>
            </w:r>
          </w:p>
        </w:tc>
        <w:tc>
          <w:tcPr>
            <w:tcW w:w="1008" w:type="dxa"/>
            <w:tcBorders>
              <w:top w:val="nil"/>
              <w:left w:val="nil"/>
              <w:bottom w:val="nil"/>
              <w:right w:val="nil"/>
            </w:tcBorders>
          </w:tcPr>
          <w:p w14:paraId="66BF0D73" w14:textId="77777777" w:rsidR="00370320" w:rsidRPr="00590C30" w:rsidRDefault="00370320" w:rsidP="004A6BF2">
            <w:pPr>
              <w:jc w:val="center"/>
            </w:pPr>
            <w:r w:rsidRPr="00590C30">
              <w:t>8</w:t>
            </w:r>
          </w:p>
        </w:tc>
        <w:tc>
          <w:tcPr>
            <w:tcW w:w="1008" w:type="dxa"/>
            <w:tcBorders>
              <w:top w:val="nil"/>
              <w:left w:val="nil"/>
              <w:bottom w:val="nil"/>
              <w:right w:val="nil"/>
            </w:tcBorders>
          </w:tcPr>
          <w:p w14:paraId="4A73F26F" w14:textId="77777777" w:rsidR="00370320" w:rsidRPr="00590C30" w:rsidRDefault="00370320" w:rsidP="004A6BF2">
            <w:pPr>
              <w:jc w:val="center"/>
            </w:pPr>
            <w:r w:rsidRPr="00590C30">
              <w:t>9</w:t>
            </w:r>
          </w:p>
        </w:tc>
        <w:tc>
          <w:tcPr>
            <w:tcW w:w="1008" w:type="dxa"/>
            <w:tcBorders>
              <w:top w:val="nil"/>
              <w:left w:val="nil"/>
              <w:bottom w:val="nil"/>
              <w:right w:val="nil"/>
            </w:tcBorders>
          </w:tcPr>
          <w:p w14:paraId="5D285740" w14:textId="77777777" w:rsidR="00370320" w:rsidRPr="00590C30" w:rsidRDefault="00370320" w:rsidP="004A6BF2">
            <w:pPr>
              <w:jc w:val="center"/>
            </w:pPr>
            <w:r w:rsidRPr="00590C30">
              <w:t>10</w:t>
            </w:r>
          </w:p>
        </w:tc>
      </w:tr>
      <w:tr w:rsidR="00370320" w:rsidRPr="00590C30" w14:paraId="7A6DC842" w14:textId="77777777" w:rsidTr="004A6BF2">
        <w:tc>
          <w:tcPr>
            <w:tcW w:w="1008" w:type="dxa"/>
            <w:tcBorders>
              <w:top w:val="single" w:sz="4" w:space="0" w:color="auto"/>
              <w:right w:val="single" w:sz="4" w:space="0" w:color="auto"/>
            </w:tcBorders>
          </w:tcPr>
          <w:p w14:paraId="2093759C" w14:textId="77777777" w:rsidR="00370320" w:rsidRPr="00590C30" w:rsidRDefault="00370320" w:rsidP="004A6BF2">
            <w:r>
              <w:t>USET</w:t>
            </w:r>
            <w:r w:rsidRPr="00590C30">
              <w:t>1</w:t>
            </w:r>
          </w:p>
        </w:tc>
        <w:tc>
          <w:tcPr>
            <w:tcW w:w="1008" w:type="dxa"/>
            <w:tcBorders>
              <w:top w:val="single" w:sz="4" w:space="0" w:color="auto"/>
              <w:left w:val="single" w:sz="4" w:space="0" w:color="auto"/>
              <w:right w:val="single" w:sz="4" w:space="0" w:color="auto"/>
            </w:tcBorders>
          </w:tcPr>
          <w:p w14:paraId="5413B238" w14:textId="77777777" w:rsidR="00370320" w:rsidRPr="00590C30" w:rsidRDefault="00370320" w:rsidP="004A6BF2">
            <w:pPr>
              <w:jc w:val="center"/>
            </w:pPr>
            <w:r>
              <w:t>SNAME</w:t>
            </w:r>
          </w:p>
        </w:tc>
        <w:tc>
          <w:tcPr>
            <w:tcW w:w="1008" w:type="dxa"/>
            <w:tcBorders>
              <w:top w:val="single" w:sz="4" w:space="0" w:color="auto"/>
              <w:left w:val="single" w:sz="4" w:space="0" w:color="auto"/>
              <w:right w:val="single" w:sz="4" w:space="0" w:color="auto"/>
            </w:tcBorders>
          </w:tcPr>
          <w:p w14:paraId="12A8F24D" w14:textId="77777777" w:rsidR="00370320" w:rsidRPr="00590C30" w:rsidRDefault="00370320" w:rsidP="004A6BF2">
            <w:pPr>
              <w:jc w:val="center"/>
            </w:pPr>
            <w:r w:rsidRPr="00590C30">
              <w:t>C</w:t>
            </w:r>
          </w:p>
        </w:tc>
        <w:tc>
          <w:tcPr>
            <w:tcW w:w="1008" w:type="dxa"/>
            <w:tcBorders>
              <w:top w:val="single" w:sz="4" w:space="0" w:color="auto"/>
              <w:left w:val="single" w:sz="4" w:space="0" w:color="auto"/>
              <w:right w:val="single" w:sz="4" w:space="0" w:color="auto"/>
            </w:tcBorders>
          </w:tcPr>
          <w:p w14:paraId="76643349" w14:textId="77777777" w:rsidR="00370320" w:rsidRPr="00590C30" w:rsidRDefault="00370320" w:rsidP="004A6BF2">
            <w:pPr>
              <w:jc w:val="center"/>
            </w:pPr>
            <w:r w:rsidRPr="00590C30">
              <w:t>G1</w:t>
            </w:r>
          </w:p>
        </w:tc>
        <w:tc>
          <w:tcPr>
            <w:tcW w:w="1008" w:type="dxa"/>
            <w:tcBorders>
              <w:top w:val="single" w:sz="4" w:space="0" w:color="auto"/>
              <w:left w:val="single" w:sz="4" w:space="0" w:color="auto"/>
              <w:right w:val="single" w:sz="4" w:space="0" w:color="auto"/>
            </w:tcBorders>
          </w:tcPr>
          <w:p w14:paraId="7D106403" w14:textId="77777777" w:rsidR="00370320" w:rsidRPr="00590C30" w:rsidRDefault="00370320" w:rsidP="004A6BF2">
            <w:pPr>
              <w:jc w:val="center"/>
            </w:pPr>
            <w:r w:rsidRPr="00590C30">
              <w:t>THRU</w:t>
            </w:r>
          </w:p>
        </w:tc>
        <w:tc>
          <w:tcPr>
            <w:tcW w:w="1008" w:type="dxa"/>
            <w:tcBorders>
              <w:top w:val="single" w:sz="4" w:space="0" w:color="auto"/>
              <w:left w:val="single" w:sz="4" w:space="0" w:color="auto"/>
              <w:right w:val="single" w:sz="4" w:space="0" w:color="auto"/>
            </w:tcBorders>
          </w:tcPr>
          <w:p w14:paraId="78D9C7E3" w14:textId="77777777" w:rsidR="00370320" w:rsidRPr="00590C30" w:rsidRDefault="00370320" w:rsidP="004A6BF2">
            <w:pPr>
              <w:jc w:val="center"/>
            </w:pPr>
            <w:r w:rsidRPr="00590C30">
              <w:t>G2</w:t>
            </w:r>
          </w:p>
        </w:tc>
        <w:tc>
          <w:tcPr>
            <w:tcW w:w="1008" w:type="dxa"/>
            <w:tcBorders>
              <w:top w:val="single" w:sz="4" w:space="0" w:color="auto"/>
              <w:left w:val="single" w:sz="4" w:space="0" w:color="auto"/>
              <w:right w:val="single" w:sz="4" w:space="0" w:color="auto"/>
            </w:tcBorders>
            <w:shd w:val="pct15" w:color="auto" w:fill="FFFFFF"/>
          </w:tcPr>
          <w:p w14:paraId="55D658F5"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1B1F94D6" w14:textId="77777777" w:rsidR="00370320" w:rsidRPr="00590C30" w:rsidRDefault="00370320" w:rsidP="004A6BF2">
            <w:pPr>
              <w:jc w:val="center"/>
            </w:pPr>
          </w:p>
        </w:tc>
        <w:tc>
          <w:tcPr>
            <w:tcW w:w="1008" w:type="dxa"/>
            <w:tcBorders>
              <w:top w:val="single" w:sz="4" w:space="0" w:color="auto"/>
              <w:left w:val="single" w:sz="4" w:space="0" w:color="auto"/>
              <w:right w:val="single" w:sz="4" w:space="0" w:color="auto"/>
            </w:tcBorders>
            <w:shd w:val="pct15" w:color="auto" w:fill="FFFFFF"/>
          </w:tcPr>
          <w:p w14:paraId="259D8373" w14:textId="77777777" w:rsidR="00370320" w:rsidRPr="00590C30" w:rsidRDefault="00370320" w:rsidP="004A6BF2">
            <w:pPr>
              <w:jc w:val="center"/>
            </w:pPr>
          </w:p>
        </w:tc>
        <w:tc>
          <w:tcPr>
            <w:tcW w:w="1008" w:type="dxa"/>
            <w:tcBorders>
              <w:top w:val="single" w:sz="4" w:space="0" w:color="auto"/>
              <w:left w:val="single" w:sz="4" w:space="0" w:color="auto"/>
            </w:tcBorders>
          </w:tcPr>
          <w:p w14:paraId="26C8A4FA" w14:textId="77777777" w:rsidR="00370320" w:rsidRPr="00590C30" w:rsidRDefault="00370320" w:rsidP="004A6BF2"/>
        </w:tc>
      </w:tr>
    </w:tbl>
    <w:p w14:paraId="60A88A14" w14:textId="77777777" w:rsidR="00370320" w:rsidRPr="00590C30" w:rsidRDefault="00370320" w:rsidP="00370320"/>
    <w:p w14:paraId="1649DDED" w14:textId="65A89404" w:rsidR="00370320" w:rsidRPr="00590C30" w:rsidRDefault="00370320" w:rsidP="00370320">
      <w:r w:rsidRPr="00590C30">
        <w:rPr>
          <w:sz w:val="22"/>
          <w:u w:val="single"/>
        </w:rPr>
        <w:t>Example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B37C2FE" w14:textId="77777777" w:rsidTr="004A6BF2">
        <w:tc>
          <w:tcPr>
            <w:tcW w:w="1008" w:type="dxa"/>
          </w:tcPr>
          <w:p w14:paraId="2AD38CB7" w14:textId="77777777" w:rsidR="00370320" w:rsidRPr="00590C30" w:rsidRDefault="00370320" w:rsidP="004A6BF2">
            <w:r>
              <w:t>USET</w:t>
            </w:r>
            <w:r w:rsidRPr="00590C30">
              <w:t>1</w:t>
            </w:r>
          </w:p>
        </w:tc>
        <w:tc>
          <w:tcPr>
            <w:tcW w:w="1008" w:type="dxa"/>
          </w:tcPr>
          <w:p w14:paraId="10CA0420" w14:textId="77777777" w:rsidR="00370320" w:rsidRPr="00590C30" w:rsidRDefault="00370320" w:rsidP="004A6BF2">
            <w:pPr>
              <w:jc w:val="center"/>
            </w:pPr>
            <w:r>
              <w:t>U2</w:t>
            </w:r>
          </w:p>
        </w:tc>
        <w:tc>
          <w:tcPr>
            <w:tcW w:w="1008" w:type="dxa"/>
          </w:tcPr>
          <w:p w14:paraId="310D0995" w14:textId="77777777" w:rsidR="00370320" w:rsidRPr="00590C30" w:rsidRDefault="00370320" w:rsidP="004A6BF2">
            <w:pPr>
              <w:jc w:val="center"/>
            </w:pPr>
            <w:r w:rsidRPr="00590C30">
              <w:t>135</w:t>
            </w:r>
          </w:p>
        </w:tc>
        <w:tc>
          <w:tcPr>
            <w:tcW w:w="1008" w:type="dxa"/>
          </w:tcPr>
          <w:p w14:paraId="5C355751" w14:textId="77777777" w:rsidR="00370320" w:rsidRPr="00590C30" w:rsidRDefault="00370320" w:rsidP="004A6BF2">
            <w:pPr>
              <w:jc w:val="center"/>
            </w:pPr>
            <w:r w:rsidRPr="00590C30">
              <w:t>1001</w:t>
            </w:r>
          </w:p>
        </w:tc>
        <w:tc>
          <w:tcPr>
            <w:tcW w:w="1008" w:type="dxa"/>
          </w:tcPr>
          <w:p w14:paraId="0563B57E" w14:textId="77777777" w:rsidR="00370320" w:rsidRPr="00590C30" w:rsidRDefault="00370320" w:rsidP="004A6BF2">
            <w:pPr>
              <w:jc w:val="center"/>
            </w:pPr>
            <w:r w:rsidRPr="00590C30">
              <w:t>1002</w:t>
            </w:r>
          </w:p>
        </w:tc>
        <w:tc>
          <w:tcPr>
            <w:tcW w:w="1008" w:type="dxa"/>
          </w:tcPr>
          <w:p w14:paraId="5D3647F0" w14:textId="77777777" w:rsidR="00370320" w:rsidRPr="00590C30" w:rsidRDefault="00370320" w:rsidP="004A6BF2">
            <w:pPr>
              <w:jc w:val="center"/>
            </w:pPr>
            <w:r w:rsidRPr="00590C30">
              <w:t>103</w:t>
            </w:r>
          </w:p>
        </w:tc>
        <w:tc>
          <w:tcPr>
            <w:tcW w:w="1008" w:type="dxa"/>
          </w:tcPr>
          <w:p w14:paraId="06729FA0" w14:textId="77777777" w:rsidR="00370320" w:rsidRPr="00590C30" w:rsidRDefault="00370320" w:rsidP="004A6BF2">
            <w:pPr>
              <w:jc w:val="center"/>
            </w:pPr>
            <w:r w:rsidRPr="00590C30">
              <w:t>1004</w:t>
            </w:r>
          </w:p>
        </w:tc>
        <w:tc>
          <w:tcPr>
            <w:tcW w:w="1008" w:type="dxa"/>
          </w:tcPr>
          <w:p w14:paraId="76628401" w14:textId="77777777" w:rsidR="00370320" w:rsidRPr="00590C30" w:rsidRDefault="00370320" w:rsidP="004A6BF2">
            <w:pPr>
              <w:jc w:val="center"/>
            </w:pPr>
            <w:r w:rsidRPr="00590C30">
              <w:t>2001</w:t>
            </w:r>
          </w:p>
        </w:tc>
        <w:tc>
          <w:tcPr>
            <w:tcW w:w="1008" w:type="dxa"/>
          </w:tcPr>
          <w:p w14:paraId="3C6F141F" w14:textId="77777777" w:rsidR="00370320" w:rsidRPr="00590C30" w:rsidRDefault="00370320" w:rsidP="004A6BF2">
            <w:pPr>
              <w:jc w:val="center"/>
            </w:pPr>
            <w:r w:rsidRPr="00590C30">
              <w:t>2002</w:t>
            </w:r>
          </w:p>
        </w:tc>
        <w:tc>
          <w:tcPr>
            <w:tcW w:w="1008" w:type="dxa"/>
          </w:tcPr>
          <w:p w14:paraId="0C63C98C" w14:textId="77777777" w:rsidR="00370320" w:rsidRPr="00590C30" w:rsidRDefault="00370320" w:rsidP="004A6BF2">
            <w:r w:rsidRPr="00590C30">
              <w:t>+SZA</w:t>
            </w:r>
          </w:p>
        </w:tc>
      </w:tr>
      <w:tr w:rsidR="00370320" w:rsidRPr="00590C30" w14:paraId="0B41FC39" w14:textId="77777777" w:rsidTr="004A6BF2">
        <w:tc>
          <w:tcPr>
            <w:tcW w:w="1008" w:type="dxa"/>
          </w:tcPr>
          <w:p w14:paraId="554080E2" w14:textId="77777777" w:rsidR="00370320" w:rsidRPr="00590C30" w:rsidRDefault="00370320" w:rsidP="004A6BF2">
            <w:r w:rsidRPr="00590C30">
              <w:t>+SZA</w:t>
            </w:r>
          </w:p>
        </w:tc>
        <w:tc>
          <w:tcPr>
            <w:tcW w:w="1008" w:type="dxa"/>
          </w:tcPr>
          <w:p w14:paraId="269D4C9F" w14:textId="77777777" w:rsidR="00370320" w:rsidRPr="00590C30" w:rsidRDefault="00370320" w:rsidP="004A6BF2">
            <w:pPr>
              <w:jc w:val="center"/>
            </w:pPr>
            <w:r w:rsidRPr="00590C30">
              <w:t>2003</w:t>
            </w:r>
          </w:p>
        </w:tc>
        <w:tc>
          <w:tcPr>
            <w:tcW w:w="1008" w:type="dxa"/>
          </w:tcPr>
          <w:p w14:paraId="7B914686" w14:textId="77777777" w:rsidR="00370320" w:rsidRPr="00590C30" w:rsidRDefault="00370320" w:rsidP="004A6BF2">
            <w:pPr>
              <w:jc w:val="center"/>
            </w:pPr>
            <w:r w:rsidRPr="00590C30">
              <w:t>2004</w:t>
            </w:r>
          </w:p>
        </w:tc>
        <w:tc>
          <w:tcPr>
            <w:tcW w:w="1008" w:type="dxa"/>
          </w:tcPr>
          <w:p w14:paraId="0F4B8FEC" w14:textId="77777777" w:rsidR="00370320" w:rsidRPr="00590C30" w:rsidRDefault="00370320" w:rsidP="004A6BF2">
            <w:pPr>
              <w:jc w:val="center"/>
            </w:pPr>
          </w:p>
        </w:tc>
        <w:tc>
          <w:tcPr>
            <w:tcW w:w="1008" w:type="dxa"/>
          </w:tcPr>
          <w:p w14:paraId="60DD1358" w14:textId="77777777" w:rsidR="00370320" w:rsidRPr="00590C30" w:rsidRDefault="00370320" w:rsidP="004A6BF2">
            <w:pPr>
              <w:jc w:val="center"/>
            </w:pPr>
          </w:p>
        </w:tc>
        <w:tc>
          <w:tcPr>
            <w:tcW w:w="1008" w:type="dxa"/>
          </w:tcPr>
          <w:p w14:paraId="1C3C032B" w14:textId="77777777" w:rsidR="00370320" w:rsidRPr="00590C30" w:rsidRDefault="00370320" w:rsidP="004A6BF2">
            <w:pPr>
              <w:jc w:val="center"/>
            </w:pPr>
          </w:p>
        </w:tc>
        <w:tc>
          <w:tcPr>
            <w:tcW w:w="1008" w:type="dxa"/>
          </w:tcPr>
          <w:p w14:paraId="45524730" w14:textId="77777777" w:rsidR="00370320" w:rsidRPr="00590C30" w:rsidRDefault="00370320" w:rsidP="004A6BF2">
            <w:pPr>
              <w:jc w:val="center"/>
            </w:pPr>
          </w:p>
        </w:tc>
        <w:tc>
          <w:tcPr>
            <w:tcW w:w="1008" w:type="dxa"/>
          </w:tcPr>
          <w:p w14:paraId="0081C99E" w14:textId="77777777" w:rsidR="00370320" w:rsidRPr="00590C30" w:rsidRDefault="00370320" w:rsidP="004A6BF2">
            <w:pPr>
              <w:jc w:val="center"/>
            </w:pPr>
          </w:p>
        </w:tc>
        <w:tc>
          <w:tcPr>
            <w:tcW w:w="1008" w:type="dxa"/>
          </w:tcPr>
          <w:p w14:paraId="0E206953" w14:textId="77777777" w:rsidR="00370320" w:rsidRPr="00590C30" w:rsidRDefault="00370320" w:rsidP="004A6BF2">
            <w:pPr>
              <w:jc w:val="center"/>
            </w:pPr>
          </w:p>
        </w:tc>
        <w:tc>
          <w:tcPr>
            <w:tcW w:w="1008" w:type="dxa"/>
          </w:tcPr>
          <w:p w14:paraId="0C754E1A" w14:textId="77777777" w:rsidR="00370320" w:rsidRPr="00590C30" w:rsidRDefault="00370320" w:rsidP="004A6BF2"/>
        </w:tc>
      </w:tr>
    </w:tbl>
    <w:p w14:paraId="7D75DE73" w14:textId="77777777" w:rsidR="00370320" w:rsidRPr="00590C30" w:rsidRDefault="00370320" w:rsidP="00370320"/>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7755841" w14:textId="77777777" w:rsidTr="004A6BF2">
        <w:tc>
          <w:tcPr>
            <w:tcW w:w="1008" w:type="dxa"/>
          </w:tcPr>
          <w:p w14:paraId="2DE3CBC4" w14:textId="77777777" w:rsidR="00370320" w:rsidRPr="00590C30" w:rsidRDefault="00370320" w:rsidP="004A6BF2">
            <w:r>
              <w:lastRenderedPageBreak/>
              <w:t>USET</w:t>
            </w:r>
            <w:r w:rsidRPr="00590C30">
              <w:t>1</w:t>
            </w:r>
          </w:p>
        </w:tc>
        <w:tc>
          <w:tcPr>
            <w:tcW w:w="1008" w:type="dxa"/>
          </w:tcPr>
          <w:p w14:paraId="170CE251" w14:textId="77777777" w:rsidR="00370320" w:rsidRPr="00590C30" w:rsidRDefault="00370320" w:rsidP="004A6BF2">
            <w:pPr>
              <w:jc w:val="center"/>
            </w:pPr>
            <w:r>
              <w:t>U2</w:t>
            </w:r>
          </w:p>
        </w:tc>
        <w:tc>
          <w:tcPr>
            <w:tcW w:w="1008" w:type="dxa"/>
          </w:tcPr>
          <w:p w14:paraId="6452F52C" w14:textId="77777777" w:rsidR="00370320" w:rsidRPr="00590C30" w:rsidRDefault="00370320" w:rsidP="004A6BF2">
            <w:pPr>
              <w:jc w:val="center"/>
            </w:pPr>
            <w:r>
              <w:t>135</w:t>
            </w:r>
          </w:p>
        </w:tc>
        <w:tc>
          <w:tcPr>
            <w:tcW w:w="1008" w:type="dxa"/>
          </w:tcPr>
          <w:p w14:paraId="5D947837" w14:textId="77777777" w:rsidR="00370320" w:rsidRPr="00590C30" w:rsidRDefault="00370320" w:rsidP="004A6BF2">
            <w:pPr>
              <w:jc w:val="center"/>
            </w:pPr>
            <w:r>
              <w:t>1001</w:t>
            </w:r>
          </w:p>
        </w:tc>
        <w:tc>
          <w:tcPr>
            <w:tcW w:w="1008" w:type="dxa"/>
          </w:tcPr>
          <w:p w14:paraId="23D4D104" w14:textId="77777777" w:rsidR="00370320" w:rsidRPr="00590C30" w:rsidRDefault="00370320" w:rsidP="004A6BF2">
            <w:pPr>
              <w:jc w:val="center"/>
            </w:pPr>
            <w:r>
              <w:t>THRU</w:t>
            </w:r>
          </w:p>
        </w:tc>
        <w:tc>
          <w:tcPr>
            <w:tcW w:w="1008" w:type="dxa"/>
          </w:tcPr>
          <w:p w14:paraId="366343AC" w14:textId="77777777" w:rsidR="00370320" w:rsidRPr="00590C30" w:rsidRDefault="00370320" w:rsidP="004A6BF2">
            <w:pPr>
              <w:jc w:val="center"/>
            </w:pPr>
            <w:r>
              <w:t>1004</w:t>
            </w:r>
          </w:p>
        </w:tc>
        <w:tc>
          <w:tcPr>
            <w:tcW w:w="1008" w:type="dxa"/>
          </w:tcPr>
          <w:p w14:paraId="1927E053" w14:textId="77777777" w:rsidR="00370320" w:rsidRPr="00590C30" w:rsidRDefault="00370320" w:rsidP="004A6BF2">
            <w:pPr>
              <w:jc w:val="center"/>
            </w:pPr>
          </w:p>
        </w:tc>
        <w:tc>
          <w:tcPr>
            <w:tcW w:w="1008" w:type="dxa"/>
          </w:tcPr>
          <w:p w14:paraId="29D58487" w14:textId="77777777" w:rsidR="00370320" w:rsidRPr="00590C30" w:rsidRDefault="00370320" w:rsidP="004A6BF2">
            <w:pPr>
              <w:jc w:val="center"/>
            </w:pPr>
          </w:p>
        </w:tc>
        <w:tc>
          <w:tcPr>
            <w:tcW w:w="1008" w:type="dxa"/>
          </w:tcPr>
          <w:p w14:paraId="7F4A079B" w14:textId="77777777" w:rsidR="00370320" w:rsidRPr="00590C30" w:rsidRDefault="00370320" w:rsidP="004A6BF2">
            <w:pPr>
              <w:jc w:val="center"/>
            </w:pPr>
          </w:p>
        </w:tc>
        <w:tc>
          <w:tcPr>
            <w:tcW w:w="1008" w:type="dxa"/>
          </w:tcPr>
          <w:p w14:paraId="5612B9F9" w14:textId="77777777" w:rsidR="00370320" w:rsidRPr="00590C30" w:rsidRDefault="00370320" w:rsidP="004A6BF2"/>
        </w:tc>
      </w:tr>
    </w:tbl>
    <w:p w14:paraId="5BC78470" w14:textId="77777777" w:rsidR="00370320" w:rsidRPr="00590C30" w:rsidRDefault="00370320" w:rsidP="00370320"/>
    <w:p w14:paraId="338A0507" w14:textId="0F433ECA" w:rsidR="00370320" w:rsidRPr="00590C30" w:rsidRDefault="00370320" w:rsidP="00370320">
      <w:r w:rsidRPr="00590C30">
        <w:rPr>
          <w:sz w:val="22"/>
          <w:u w:val="single"/>
        </w:rPr>
        <w:t>Data Description:</w:t>
      </w:r>
    </w:p>
    <w:tbl>
      <w:tblPr>
        <w:tblW w:w="10080" w:type="dxa"/>
        <w:tblLayout w:type="fixed"/>
        <w:tblLook w:val="0000" w:firstRow="0" w:lastRow="0" w:firstColumn="0" w:lastColumn="0" w:noHBand="0" w:noVBand="0"/>
      </w:tblPr>
      <w:tblGrid>
        <w:gridCol w:w="1080"/>
        <w:gridCol w:w="6480"/>
        <w:gridCol w:w="1440"/>
        <w:gridCol w:w="1080"/>
      </w:tblGrid>
      <w:tr w:rsidR="00370320" w:rsidRPr="00590C30" w14:paraId="2A93723A" w14:textId="77777777" w:rsidTr="004A6BF2">
        <w:tc>
          <w:tcPr>
            <w:tcW w:w="1080" w:type="dxa"/>
          </w:tcPr>
          <w:p w14:paraId="50EF9B0F" w14:textId="77777777" w:rsidR="00370320" w:rsidRPr="00590C30" w:rsidRDefault="00370320" w:rsidP="004A6BF2">
            <w:pPr>
              <w:jc w:val="center"/>
            </w:pPr>
            <w:r w:rsidRPr="00590C30">
              <w:t>Field</w:t>
            </w:r>
          </w:p>
        </w:tc>
        <w:tc>
          <w:tcPr>
            <w:tcW w:w="6480" w:type="dxa"/>
          </w:tcPr>
          <w:p w14:paraId="131C6D29" w14:textId="77777777" w:rsidR="00370320" w:rsidRPr="00590C30" w:rsidRDefault="00370320" w:rsidP="004A6BF2">
            <w:r w:rsidRPr="00590C30">
              <w:t>Contents</w:t>
            </w:r>
          </w:p>
        </w:tc>
        <w:tc>
          <w:tcPr>
            <w:tcW w:w="1440" w:type="dxa"/>
          </w:tcPr>
          <w:p w14:paraId="44948826" w14:textId="77777777" w:rsidR="00370320" w:rsidRPr="00590C30" w:rsidRDefault="00370320" w:rsidP="004A6BF2">
            <w:pPr>
              <w:jc w:val="center"/>
            </w:pPr>
            <w:r w:rsidRPr="00590C30">
              <w:t>Type</w:t>
            </w:r>
          </w:p>
        </w:tc>
        <w:tc>
          <w:tcPr>
            <w:tcW w:w="1080" w:type="dxa"/>
          </w:tcPr>
          <w:p w14:paraId="1137F3DF" w14:textId="77777777" w:rsidR="00370320" w:rsidRPr="00590C30" w:rsidRDefault="00370320" w:rsidP="004A6BF2">
            <w:pPr>
              <w:jc w:val="center"/>
            </w:pPr>
            <w:r w:rsidRPr="00590C30">
              <w:t>Default</w:t>
            </w:r>
          </w:p>
        </w:tc>
      </w:tr>
      <w:tr w:rsidR="00370320" w:rsidRPr="00590C30" w14:paraId="40806D95" w14:textId="77777777" w:rsidTr="004A6BF2">
        <w:trPr>
          <w:trHeight w:hRule="exact" w:val="120"/>
        </w:trPr>
        <w:tc>
          <w:tcPr>
            <w:tcW w:w="1080" w:type="dxa"/>
          </w:tcPr>
          <w:p w14:paraId="7591E818" w14:textId="77777777" w:rsidR="00370320" w:rsidRPr="00590C30" w:rsidRDefault="00370320" w:rsidP="004A6BF2">
            <w:pPr>
              <w:jc w:val="center"/>
            </w:pPr>
          </w:p>
        </w:tc>
        <w:tc>
          <w:tcPr>
            <w:tcW w:w="6480" w:type="dxa"/>
          </w:tcPr>
          <w:p w14:paraId="7981D66E" w14:textId="77777777" w:rsidR="00370320" w:rsidRPr="00590C30" w:rsidRDefault="00370320" w:rsidP="004A6BF2"/>
        </w:tc>
        <w:tc>
          <w:tcPr>
            <w:tcW w:w="1440" w:type="dxa"/>
          </w:tcPr>
          <w:p w14:paraId="050C2197" w14:textId="77777777" w:rsidR="00370320" w:rsidRPr="00590C30" w:rsidRDefault="00370320" w:rsidP="004A6BF2">
            <w:pPr>
              <w:jc w:val="center"/>
            </w:pPr>
          </w:p>
        </w:tc>
        <w:tc>
          <w:tcPr>
            <w:tcW w:w="1080" w:type="dxa"/>
          </w:tcPr>
          <w:p w14:paraId="3D71596D" w14:textId="77777777" w:rsidR="00370320" w:rsidRPr="00590C30" w:rsidRDefault="00370320" w:rsidP="004A6BF2">
            <w:pPr>
              <w:jc w:val="center"/>
            </w:pPr>
          </w:p>
        </w:tc>
      </w:tr>
      <w:tr w:rsidR="00370320" w:rsidRPr="00590C30" w14:paraId="27E5FA2D" w14:textId="77777777" w:rsidTr="004A6BF2">
        <w:tc>
          <w:tcPr>
            <w:tcW w:w="1080" w:type="dxa"/>
          </w:tcPr>
          <w:p w14:paraId="19F8D5CE" w14:textId="77777777" w:rsidR="00370320" w:rsidRPr="00590C30" w:rsidRDefault="00370320" w:rsidP="004A6BF2">
            <w:pPr>
              <w:jc w:val="center"/>
            </w:pPr>
            <w:r>
              <w:t>SNAME</w:t>
            </w:r>
          </w:p>
        </w:tc>
        <w:tc>
          <w:tcPr>
            <w:tcW w:w="6480" w:type="dxa"/>
          </w:tcPr>
          <w:p w14:paraId="7A2F1028" w14:textId="77777777" w:rsidR="00370320" w:rsidRPr="00590C30" w:rsidRDefault="00370320" w:rsidP="004A6BF2">
            <w:r>
              <w:t>A user defined set. The name must be either “U1” or “U2”</w:t>
            </w:r>
          </w:p>
        </w:tc>
        <w:tc>
          <w:tcPr>
            <w:tcW w:w="1440" w:type="dxa"/>
          </w:tcPr>
          <w:p w14:paraId="7A8BC3F1" w14:textId="77777777" w:rsidR="00370320" w:rsidRPr="00590C30" w:rsidRDefault="00370320" w:rsidP="004A6BF2">
            <w:pPr>
              <w:jc w:val="center"/>
            </w:pPr>
            <w:r>
              <w:t>Char</w:t>
            </w:r>
          </w:p>
        </w:tc>
        <w:tc>
          <w:tcPr>
            <w:tcW w:w="1080" w:type="dxa"/>
          </w:tcPr>
          <w:p w14:paraId="5EE8E6AA" w14:textId="77777777" w:rsidR="00370320" w:rsidRPr="00590C30" w:rsidRDefault="00370320" w:rsidP="004A6BF2">
            <w:pPr>
              <w:jc w:val="center"/>
            </w:pPr>
            <w:r w:rsidRPr="00590C30">
              <w:t>None</w:t>
            </w:r>
          </w:p>
        </w:tc>
      </w:tr>
      <w:tr w:rsidR="00370320" w:rsidRPr="00590C30" w14:paraId="10DDE4F7" w14:textId="77777777" w:rsidTr="004A6BF2">
        <w:trPr>
          <w:trHeight w:hRule="exact" w:val="120"/>
        </w:trPr>
        <w:tc>
          <w:tcPr>
            <w:tcW w:w="1080" w:type="dxa"/>
          </w:tcPr>
          <w:p w14:paraId="3CBB51D6" w14:textId="77777777" w:rsidR="00370320" w:rsidRPr="00590C30" w:rsidRDefault="00370320" w:rsidP="004A6BF2">
            <w:pPr>
              <w:jc w:val="center"/>
            </w:pPr>
          </w:p>
        </w:tc>
        <w:tc>
          <w:tcPr>
            <w:tcW w:w="6480" w:type="dxa"/>
          </w:tcPr>
          <w:p w14:paraId="793F4F23" w14:textId="77777777" w:rsidR="00370320" w:rsidRPr="00590C30" w:rsidRDefault="00370320" w:rsidP="004A6BF2"/>
        </w:tc>
        <w:tc>
          <w:tcPr>
            <w:tcW w:w="1440" w:type="dxa"/>
          </w:tcPr>
          <w:p w14:paraId="0CCBEE19" w14:textId="77777777" w:rsidR="00370320" w:rsidRPr="00590C30" w:rsidRDefault="00370320" w:rsidP="004A6BF2">
            <w:pPr>
              <w:jc w:val="center"/>
            </w:pPr>
          </w:p>
        </w:tc>
        <w:tc>
          <w:tcPr>
            <w:tcW w:w="1080" w:type="dxa"/>
          </w:tcPr>
          <w:p w14:paraId="0679FCA4" w14:textId="77777777" w:rsidR="00370320" w:rsidRPr="00590C30" w:rsidRDefault="00370320" w:rsidP="004A6BF2">
            <w:pPr>
              <w:jc w:val="center"/>
            </w:pPr>
          </w:p>
        </w:tc>
      </w:tr>
      <w:tr w:rsidR="00370320" w:rsidRPr="00590C30" w14:paraId="7AB3179A" w14:textId="77777777" w:rsidTr="004A6BF2">
        <w:tc>
          <w:tcPr>
            <w:tcW w:w="1080" w:type="dxa"/>
          </w:tcPr>
          <w:p w14:paraId="2BA592DA" w14:textId="77777777" w:rsidR="00370320" w:rsidRPr="00590C30" w:rsidRDefault="00370320" w:rsidP="004A6BF2">
            <w:pPr>
              <w:jc w:val="center"/>
            </w:pPr>
            <w:r w:rsidRPr="00590C30">
              <w:t>GI</w:t>
            </w:r>
          </w:p>
        </w:tc>
        <w:tc>
          <w:tcPr>
            <w:tcW w:w="6480" w:type="dxa"/>
          </w:tcPr>
          <w:p w14:paraId="09FF74BD" w14:textId="77777777" w:rsidR="00370320" w:rsidRPr="00590C30" w:rsidRDefault="00370320" w:rsidP="004A6BF2">
            <w:r w:rsidRPr="00590C30">
              <w:t>ID numbers of the grids that</w:t>
            </w:r>
            <w:r>
              <w:t xml:space="preserve"> are members of the user defined set</w:t>
            </w:r>
          </w:p>
        </w:tc>
        <w:tc>
          <w:tcPr>
            <w:tcW w:w="1440" w:type="dxa"/>
          </w:tcPr>
          <w:p w14:paraId="282E2B56" w14:textId="77777777" w:rsidR="00370320" w:rsidRPr="00590C30" w:rsidRDefault="00370320" w:rsidP="004A6BF2">
            <w:pPr>
              <w:jc w:val="center"/>
            </w:pPr>
            <w:r w:rsidRPr="00590C30">
              <w:t>Integers 1-6</w:t>
            </w:r>
          </w:p>
        </w:tc>
        <w:tc>
          <w:tcPr>
            <w:tcW w:w="1080" w:type="dxa"/>
          </w:tcPr>
          <w:p w14:paraId="0E415052" w14:textId="77777777" w:rsidR="00370320" w:rsidRPr="00590C30" w:rsidRDefault="00370320" w:rsidP="004A6BF2">
            <w:pPr>
              <w:jc w:val="center"/>
            </w:pPr>
            <w:r w:rsidRPr="00590C30">
              <w:t>None</w:t>
            </w:r>
          </w:p>
        </w:tc>
      </w:tr>
      <w:tr w:rsidR="00370320" w:rsidRPr="00590C30" w14:paraId="42353E0C" w14:textId="77777777" w:rsidTr="004A6BF2">
        <w:trPr>
          <w:trHeight w:hRule="exact" w:val="120"/>
        </w:trPr>
        <w:tc>
          <w:tcPr>
            <w:tcW w:w="1080" w:type="dxa"/>
          </w:tcPr>
          <w:p w14:paraId="439D6987" w14:textId="77777777" w:rsidR="00370320" w:rsidRPr="00590C30" w:rsidRDefault="00370320" w:rsidP="004A6BF2">
            <w:pPr>
              <w:jc w:val="center"/>
            </w:pPr>
          </w:p>
        </w:tc>
        <w:tc>
          <w:tcPr>
            <w:tcW w:w="6480" w:type="dxa"/>
          </w:tcPr>
          <w:p w14:paraId="08E6402E" w14:textId="77777777" w:rsidR="00370320" w:rsidRPr="00590C30" w:rsidRDefault="00370320" w:rsidP="004A6BF2"/>
        </w:tc>
        <w:tc>
          <w:tcPr>
            <w:tcW w:w="1440" w:type="dxa"/>
          </w:tcPr>
          <w:p w14:paraId="0438D9EA" w14:textId="77777777" w:rsidR="00370320" w:rsidRPr="00590C30" w:rsidRDefault="00370320" w:rsidP="004A6BF2">
            <w:pPr>
              <w:jc w:val="center"/>
            </w:pPr>
          </w:p>
        </w:tc>
        <w:tc>
          <w:tcPr>
            <w:tcW w:w="1080" w:type="dxa"/>
          </w:tcPr>
          <w:p w14:paraId="140C9823" w14:textId="77777777" w:rsidR="00370320" w:rsidRPr="00590C30" w:rsidRDefault="00370320" w:rsidP="004A6BF2">
            <w:pPr>
              <w:jc w:val="center"/>
            </w:pPr>
          </w:p>
        </w:tc>
      </w:tr>
      <w:tr w:rsidR="00370320" w:rsidRPr="00590C30" w14:paraId="43B94293" w14:textId="77777777" w:rsidTr="004A6BF2">
        <w:tc>
          <w:tcPr>
            <w:tcW w:w="1080" w:type="dxa"/>
          </w:tcPr>
          <w:p w14:paraId="0F9A2934" w14:textId="77777777" w:rsidR="00370320" w:rsidRPr="00590C30" w:rsidRDefault="00370320" w:rsidP="004A6BF2">
            <w:pPr>
              <w:jc w:val="center"/>
            </w:pPr>
            <w:r>
              <w:t>C</w:t>
            </w:r>
          </w:p>
        </w:tc>
        <w:tc>
          <w:tcPr>
            <w:tcW w:w="6480" w:type="dxa"/>
          </w:tcPr>
          <w:p w14:paraId="282B7760" w14:textId="77777777" w:rsidR="00370320" w:rsidRPr="00590C30" w:rsidRDefault="00370320" w:rsidP="004A6BF2">
            <w:r w:rsidRPr="00590C30">
              <w:t>Component numbers</w:t>
            </w:r>
            <w:r>
              <w:t xml:space="preserve"> at grids Gi that are part of the user defined set</w:t>
            </w:r>
          </w:p>
        </w:tc>
        <w:tc>
          <w:tcPr>
            <w:tcW w:w="1440" w:type="dxa"/>
          </w:tcPr>
          <w:p w14:paraId="268F5C4B" w14:textId="77777777" w:rsidR="00370320" w:rsidRPr="00590C30" w:rsidRDefault="00370320" w:rsidP="004A6BF2">
            <w:pPr>
              <w:jc w:val="center"/>
            </w:pPr>
            <w:r w:rsidRPr="00590C30">
              <w:t>Integer &gt; 0</w:t>
            </w:r>
          </w:p>
        </w:tc>
        <w:tc>
          <w:tcPr>
            <w:tcW w:w="1080" w:type="dxa"/>
          </w:tcPr>
          <w:p w14:paraId="64D4687C" w14:textId="77777777" w:rsidR="00370320" w:rsidRPr="00590C30" w:rsidRDefault="00370320" w:rsidP="004A6BF2">
            <w:pPr>
              <w:jc w:val="center"/>
            </w:pPr>
            <w:r w:rsidRPr="00590C30">
              <w:t>None</w:t>
            </w:r>
          </w:p>
        </w:tc>
      </w:tr>
    </w:tbl>
    <w:p w14:paraId="353BDFF6" w14:textId="77777777" w:rsidR="00370320" w:rsidRPr="00590C30" w:rsidRDefault="00370320" w:rsidP="00810CE4">
      <w:pPr>
        <w:pStyle w:val="Remarks"/>
      </w:pPr>
    </w:p>
    <w:p w14:paraId="3F4685AA" w14:textId="21CC7CFD" w:rsidR="00370320" w:rsidRDefault="00370320" w:rsidP="00810CE4">
      <w:pPr>
        <w:pStyle w:val="Remarks"/>
        <w:rPr>
          <w:sz w:val="22"/>
          <w:u w:val="single"/>
        </w:rPr>
      </w:pPr>
      <w:r w:rsidRPr="00590C30">
        <w:rPr>
          <w:sz w:val="22"/>
          <w:u w:val="single"/>
        </w:rPr>
        <w:t>Remarks:</w:t>
      </w:r>
    </w:p>
    <w:p w14:paraId="0F82B097" w14:textId="77777777" w:rsidR="00370320" w:rsidRPr="00590C30" w:rsidRDefault="00370320" w:rsidP="00810CE4">
      <w:pPr>
        <w:pStyle w:val="Remarks"/>
      </w:pPr>
      <w:r w:rsidRPr="00590C30">
        <w:t>1.</w:t>
      </w:r>
      <w:r w:rsidRPr="00590C30">
        <w:tab/>
      </w:r>
      <w:r>
        <w:t>The Gi, C are defined as members of the displacement set named SNAME</w:t>
      </w:r>
      <w:r w:rsidRPr="00590C30">
        <w:t>.</w:t>
      </w:r>
    </w:p>
    <w:p w14:paraId="2E15EC83" w14:textId="77777777" w:rsidR="00370320" w:rsidRPr="00590C30" w:rsidRDefault="00370320" w:rsidP="00810CE4">
      <w:pPr>
        <w:pStyle w:val="Remarks"/>
      </w:pPr>
      <w:r>
        <w:t>2</w:t>
      </w:r>
      <w:r w:rsidRPr="00590C30">
        <w:t>.</w:t>
      </w:r>
      <w:r w:rsidRPr="00590C30">
        <w:tab/>
      </w:r>
      <w:r>
        <w:t>A row oriented tabular output showing the internal sort order of the members of the set (named SNAME) can be output if a PARAM, USETSTR, Ui Bulk Data entry is present (I = 1 or 2)</w:t>
      </w:r>
      <w:r w:rsidRPr="00590C30">
        <w:t>.</w:t>
      </w:r>
    </w:p>
    <w:p w14:paraId="365CD9A6" w14:textId="77777777" w:rsidR="00370320" w:rsidRPr="00590C30" w:rsidRDefault="00370320" w:rsidP="00810CE4">
      <w:pPr>
        <w:pStyle w:val="Remarks"/>
      </w:pPr>
      <w:r>
        <w:t>3.</w:t>
      </w:r>
      <w:r>
        <w:tab/>
        <w:t>In order to get a listing of the internal sort order, a Bulk Data PARAM, USETSTR, Ui (i=1 or 2) must be included</w:t>
      </w:r>
    </w:p>
    <w:p w14:paraId="231683AF" w14:textId="77777777" w:rsidR="00370320" w:rsidRPr="00121CC5" w:rsidRDefault="00370320" w:rsidP="00370320">
      <w:pPr>
        <w:ind w:left="210" w:hanging="210"/>
        <w:rPr>
          <w:b/>
          <w:sz w:val="18"/>
        </w:rPr>
      </w:pPr>
    </w:p>
    <w:p w14:paraId="55021398" w14:textId="7E30A487" w:rsidR="00501F36" w:rsidRDefault="00501F36">
      <w:r>
        <w:br w:type="page"/>
      </w:r>
    </w:p>
    <w:p w14:paraId="32F40DFE" w14:textId="4591BE79" w:rsidR="00501F36" w:rsidRDefault="00411D86" w:rsidP="00501F36">
      <w:pPr>
        <w:pStyle w:val="Heading1"/>
      </w:pPr>
      <w:bookmarkStart w:id="2777" w:name="_Toc164034554"/>
      <w:r>
        <w:lastRenderedPageBreak/>
        <w:t>REFERENCES</w:t>
      </w:r>
      <w:bookmarkEnd w:id="2777"/>
    </w:p>
    <w:p w14:paraId="69840F3F" w14:textId="77777777" w:rsidR="00501F36" w:rsidRDefault="00501F36" w:rsidP="00501F36">
      <w:pPr>
        <w:numPr>
          <w:ilvl w:val="0"/>
          <w:numId w:val="61"/>
        </w:numPr>
      </w:pPr>
      <w:r>
        <w:t>LAPACK Users’ Guide, 3</w:t>
      </w:r>
      <w:r>
        <w:rPr>
          <w:vertAlign w:val="superscript"/>
        </w:rPr>
        <w:t>rd</w:t>
      </w:r>
      <w:r>
        <w:t xml:space="preserve"> edition, SIAM, 1999 (see website at http://www.netlib.org/lapack)</w:t>
      </w:r>
    </w:p>
    <w:p w14:paraId="4B538AFB" w14:textId="77777777" w:rsidR="00501F36" w:rsidRDefault="00501F36" w:rsidP="00501F36">
      <w:pPr>
        <w:numPr>
          <w:ilvl w:val="0"/>
          <w:numId w:val="61"/>
        </w:numPr>
      </w:pPr>
      <w:r>
        <w:t>ARPACK Users’ Guide, 3</w:t>
      </w:r>
      <w:r>
        <w:rPr>
          <w:vertAlign w:val="superscript"/>
        </w:rPr>
        <w:t>rd</w:t>
      </w:r>
      <w:r>
        <w:t xml:space="preserve"> edition, SIAM, 1998 (see website at </w:t>
      </w:r>
      <w:r w:rsidRPr="009C4993">
        <w:t>http://www.caam.rice.edu/software/ARPACK/</w:t>
      </w:r>
      <w:r>
        <w:t>)</w:t>
      </w:r>
    </w:p>
    <w:p w14:paraId="43523829" w14:textId="77777777" w:rsidR="00501F36" w:rsidRDefault="00501F36" w:rsidP="00501F36">
      <w:pPr>
        <w:numPr>
          <w:ilvl w:val="0"/>
          <w:numId w:val="61"/>
        </w:numPr>
      </w:pPr>
      <w:r>
        <w:t>Everstine, G. C., “Recent improvements to Bandit”, NASTRAN: Users’ Experiences, Volume NASA TM X-3278 pages 511-521, Washington, DC, 1975. National Aeronautics and Space Administration.</w:t>
      </w:r>
    </w:p>
    <w:p w14:paraId="1884092A" w14:textId="77777777" w:rsidR="00501F36" w:rsidRDefault="00501F36" w:rsidP="00501F36">
      <w:pPr>
        <w:numPr>
          <w:ilvl w:val="0"/>
          <w:numId w:val="61"/>
        </w:numPr>
      </w:pPr>
      <w:r>
        <w:t xml:space="preserve">Tessler, A. and Hughes, T.J.R., “A three-node Mindlin plate element with improved transverse shear”, Computer Methods </w:t>
      </w:r>
      <w:proofErr w:type="gramStart"/>
      <w:r>
        <w:t>In</w:t>
      </w:r>
      <w:proofErr w:type="gramEnd"/>
      <w:r>
        <w:t xml:space="preserve"> Applied Mechanics And Engineering 50 (1985) 71-101</w:t>
      </w:r>
    </w:p>
    <w:p w14:paraId="33C2D897" w14:textId="77777777" w:rsidR="00501F36" w:rsidRDefault="00501F36" w:rsidP="00501F36">
      <w:pPr>
        <w:numPr>
          <w:ilvl w:val="0"/>
          <w:numId w:val="61"/>
        </w:numPr>
      </w:pPr>
      <w:r>
        <w:t xml:space="preserve">Tessler, A. and Hughes, T.J.R., “An improved treatment of transverse shear in the Mindlin-type four-node quadrilateral element”, Computer Methods </w:t>
      </w:r>
      <w:proofErr w:type="gramStart"/>
      <w:r>
        <w:t>In</w:t>
      </w:r>
      <w:proofErr w:type="gramEnd"/>
      <w:r>
        <w:t xml:space="preserve"> Applied Mechanics And Engineering 39 (1983) 311-335</w:t>
      </w:r>
    </w:p>
    <w:p w14:paraId="6094A898" w14:textId="77777777" w:rsidR="00501F36" w:rsidRDefault="00501F36" w:rsidP="00501F36">
      <w:pPr>
        <w:numPr>
          <w:ilvl w:val="0"/>
          <w:numId w:val="61"/>
        </w:numPr>
      </w:pPr>
      <w:r>
        <w:t xml:space="preserve">Batoz, J., “An explicit formulation for an efficient triangular plate-bending element”, International Journal </w:t>
      </w:r>
      <w:proofErr w:type="gramStart"/>
      <w:r>
        <w:t>For</w:t>
      </w:r>
      <w:proofErr w:type="gramEnd"/>
      <w:r>
        <w:t xml:space="preserve"> Numerical Methods In Engineering, Vol. 18 (1982), 1077-1089</w:t>
      </w:r>
    </w:p>
    <w:p w14:paraId="2ED168AC" w14:textId="77777777" w:rsidR="00501F36" w:rsidRDefault="00501F36" w:rsidP="00501F36">
      <w:pPr>
        <w:numPr>
          <w:ilvl w:val="0"/>
          <w:numId w:val="61"/>
        </w:numPr>
      </w:pPr>
      <w:r>
        <w:t xml:space="preserve">Batoz, J. and Tahar, M.B., “Evaluation of a new quadrilateral thin plate”, International Journal </w:t>
      </w:r>
      <w:proofErr w:type="gramStart"/>
      <w:r>
        <w:t>For</w:t>
      </w:r>
      <w:proofErr w:type="gramEnd"/>
      <w:r>
        <w:t xml:space="preserve"> Numerical Methods In Engineering, Vol. 18 (1982), 1655-1677</w:t>
      </w:r>
    </w:p>
    <w:p w14:paraId="2705D5FC" w14:textId="77777777" w:rsidR="00501F36" w:rsidRDefault="00501F36" w:rsidP="00501F36">
      <w:pPr>
        <w:numPr>
          <w:ilvl w:val="0"/>
          <w:numId w:val="61"/>
        </w:numPr>
      </w:pPr>
      <w:r>
        <w:t>Case, William R., “A NASTRAN DMAP procedure for calculation of base excitation modal participation factors”, 11</w:t>
      </w:r>
      <w:r w:rsidRPr="007F20D7">
        <w:rPr>
          <w:vertAlign w:val="superscript"/>
        </w:rPr>
        <w:t>th</w:t>
      </w:r>
      <w:r>
        <w:t xml:space="preserve"> NASTRAN User’s Colloquium, May 5-6, 1983</w:t>
      </w:r>
    </w:p>
    <w:p w14:paraId="5760AA29" w14:textId="252E5BA1" w:rsidR="00501F36" w:rsidRDefault="00501F36" w:rsidP="00501F36">
      <w:pPr>
        <w:numPr>
          <w:ilvl w:val="0"/>
          <w:numId w:val="61"/>
        </w:numPr>
      </w:pPr>
      <w:r>
        <w:t xml:space="preserve">Liu, J, Riggs, H.R. and Tessler, A., “A four-node, shear-deformable shell element developed via explicit Kirchoff constraints”, International Journal </w:t>
      </w:r>
      <w:proofErr w:type="gramStart"/>
      <w:r>
        <w:t>For</w:t>
      </w:r>
      <w:proofErr w:type="gramEnd"/>
      <w:r>
        <w:t xml:space="preserve"> Numerical Methods In Engineering, Vol. 2000, 49, pp 1065-1086</w:t>
      </w:r>
    </w:p>
    <w:p w14:paraId="12ABECA4" w14:textId="77777777" w:rsidR="00501F36" w:rsidRDefault="00501F36" w:rsidP="00501F36">
      <w:pPr>
        <w:numPr>
          <w:ilvl w:val="0"/>
          <w:numId w:val="61"/>
        </w:numPr>
      </w:pPr>
      <w:r>
        <w:t>MacNeal, Richard H., “Finite Elements. Their Design and Performance”, Marcel Dekker, 1993</w:t>
      </w:r>
    </w:p>
    <w:p w14:paraId="2DC5DA72" w14:textId="77777777" w:rsidR="00501F36" w:rsidRDefault="00501F36" w:rsidP="00501F36">
      <w:pPr>
        <w:numPr>
          <w:ilvl w:val="0"/>
          <w:numId w:val="61"/>
        </w:numPr>
      </w:pPr>
      <w:r>
        <w:t>Case, William R., DMAP for generating Craig-Bampton Models, notes from a course given at the Goddard Space Flight Center (contact author for copy of paper)</w:t>
      </w:r>
    </w:p>
    <w:p w14:paraId="0AE37885" w14:textId="77777777" w:rsidR="00501F36" w:rsidRDefault="00501F36" w:rsidP="00501F36">
      <w:pPr>
        <w:numPr>
          <w:ilvl w:val="0"/>
          <w:numId w:val="61"/>
        </w:numPr>
      </w:pPr>
      <w:r w:rsidRPr="00015368">
        <w:lastRenderedPageBreak/>
        <w:t>MYSTRAN-</w:t>
      </w:r>
      <w:r>
        <w:t>D</w:t>
      </w:r>
      <w:r w:rsidRPr="00015368">
        <w:t>emo-</w:t>
      </w:r>
      <w:r>
        <w:t>P</w:t>
      </w:r>
      <w:r w:rsidRPr="00015368">
        <w:t>roblem-</w:t>
      </w:r>
      <w:r>
        <w:t>M</w:t>
      </w:r>
      <w:r w:rsidRPr="00015368">
        <w:t>anual</w:t>
      </w:r>
      <w:r>
        <w:t xml:space="preserve"> (contained in the MYSTRAN setup file downloaded from </w:t>
      </w:r>
      <w:hyperlink r:id="rId319" w:history="1">
        <w:r w:rsidRPr="00C24309">
          <w:rPr>
            <w:rStyle w:val="Hyperlink"/>
          </w:rPr>
          <w:t>www.MYSTRAN.com</w:t>
        </w:r>
      </w:hyperlink>
      <w:r>
        <w:t xml:space="preserve"> along with this manual.</w:t>
      </w:r>
    </w:p>
    <w:p w14:paraId="508A8486" w14:textId="1F0530D0" w:rsidR="00501F36" w:rsidRDefault="00501F36" w:rsidP="00501F36">
      <w:pPr>
        <w:numPr>
          <w:ilvl w:val="0"/>
          <w:numId w:val="61"/>
        </w:numPr>
      </w:pPr>
      <w:r>
        <w:t>Li, X.S. et al. “SuperLU Users Guide”, Sept 1999 (https://portal.nersc.gov/project/sparse/superlu/)</w:t>
      </w:r>
    </w:p>
    <w:p w14:paraId="2B24BCBD" w14:textId="55C9182D" w:rsidR="00B0792E" w:rsidRDefault="00B0792E" w:rsidP="00501F36"/>
    <w:sectPr w:rsidR="00B0792E" w:rsidSect="00A82833">
      <w:footerReference w:type="even" r:id="rId320"/>
      <w:footerReference w:type="default" r:id="rId321"/>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F123A6" w14:textId="77777777" w:rsidR="00A82833" w:rsidRDefault="00A82833">
      <w:r>
        <w:separator/>
      </w:r>
    </w:p>
  </w:endnote>
  <w:endnote w:type="continuationSeparator" w:id="0">
    <w:p w14:paraId="0B4F5879" w14:textId="77777777" w:rsidR="00A82833" w:rsidRDefault="00A828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nion Pro">
    <w:panose1 w:val="02040503050306020203"/>
    <w:charset w:val="00"/>
    <w:family w:val="roman"/>
    <w:notTrueType/>
    <w:pitch w:val="variable"/>
    <w:sig w:usb0="60000287" w:usb1="00000001" w:usb2="00000000" w:usb3="00000000" w:csb0="0000019F" w:csb1="00000000"/>
  </w:font>
  <w:font w:name="Myriad Pro">
    <w:panose1 w:val="020B0503030403020204"/>
    <w:charset w:val="00"/>
    <w:family w:val="swiss"/>
    <w:notTrueType/>
    <w:pitch w:val="variable"/>
    <w:sig w:usb0="2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T Extra">
    <w:panose1 w:val="05050102010205020202"/>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6313C1" w14:textId="77777777" w:rsidR="003C3563" w:rsidRDefault="003C3563" w:rsidP="004116C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w:t>
    </w:r>
    <w:r>
      <w:rPr>
        <w:rStyle w:val="PageNumber"/>
      </w:rPr>
      <w:fldChar w:fldCharType="end"/>
    </w:r>
  </w:p>
  <w:p w14:paraId="6EF9981F" w14:textId="77777777" w:rsidR="003C3563" w:rsidRDefault="003C356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227ED9" w14:textId="77777777" w:rsidR="003C3563" w:rsidRPr="00EE04C3" w:rsidRDefault="003C3563" w:rsidP="00EE04C3">
    <w:pPr>
      <w:pStyle w:val="Footer"/>
      <w:framePr w:wrap="around" w:vAnchor="text" w:hAnchor="margin" w:xAlign="center" w:y="1"/>
      <w:spacing w:before="120" w:after="120"/>
      <w:rPr>
        <w:rStyle w:val="PageNumber"/>
        <w:rFonts w:ascii="Myriad Pro" w:hAnsi="Myriad Pro"/>
        <w:sz w:val="22"/>
        <w:szCs w:val="22"/>
      </w:rPr>
    </w:pPr>
    <w:r w:rsidRPr="00EE04C3">
      <w:rPr>
        <w:rStyle w:val="PageNumber"/>
        <w:rFonts w:ascii="Myriad Pro" w:hAnsi="Myriad Pro"/>
        <w:sz w:val="22"/>
        <w:szCs w:val="22"/>
      </w:rPr>
      <w:fldChar w:fldCharType="begin"/>
    </w:r>
    <w:r w:rsidRPr="00EE04C3">
      <w:rPr>
        <w:rStyle w:val="PageNumber"/>
        <w:rFonts w:ascii="Myriad Pro" w:hAnsi="Myriad Pro"/>
        <w:sz w:val="22"/>
        <w:szCs w:val="22"/>
      </w:rPr>
      <w:instrText xml:space="preserve">PAGE  </w:instrText>
    </w:r>
    <w:r w:rsidRPr="00EE04C3">
      <w:rPr>
        <w:rStyle w:val="PageNumber"/>
        <w:rFonts w:ascii="Myriad Pro" w:hAnsi="Myriad Pro"/>
        <w:sz w:val="22"/>
        <w:szCs w:val="22"/>
      </w:rPr>
      <w:fldChar w:fldCharType="separate"/>
    </w:r>
    <w:r w:rsidR="002D05F1" w:rsidRPr="00EE04C3">
      <w:rPr>
        <w:rStyle w:val="PageNumber"/>
        <w:rFonts w:ascii="Myriad Pro" w:hAnsi="Myriad Pro"/>
        <w:noProof/>
        <w:sz w:val="22"/>
        <w:szCs w:val="22"/>
      </w:rPr>
      <w:t>ii</w:t>
    </w:r>
    <w:r w:rsidRPr="00EE04C3">
      <w:rPr>
        <w:rStyle w:val="PageNumber"/>
        <w:rFonts w:ascii="Myriad Pro" w:hAnsi="Myriad Pro"/>
        <w:sz w:val="22"/>
        <w:szCs w:val="22"/>
      </w:rPr>
      <w:fldChar w:fldCharType="end"/>
    </w:r>
  </w:p>
  <w:p w14:paraId="78692412" w14:textId="77777777" w:rsidR="003C3563" w:rsidRPr="00EE04C3" w:rsidRDefault="003C3563">
    <w:pPr>
      <w:pStyle w:val="Footer"/>
      <w:rPr>
        <w:sz w:val="22"/>
        <w:szCs w:val="2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9604F2" w14:textId="77777777" w:rsidR="003C3563" w:rsidRDefault="003C3563" w:rsidP="004116C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04489128" w14:textId="77777777" w:rsidR="003C3563" w:rsidRDefault="003C3563">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362B48" w14:textId="77777777" w:rsidR="003C3563" w:rsidRDefault="003C3563" w:rsidP="004116C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2D05F1">
      <w:rPr>
        <w:rStyle w:val="PageNumber"/>
        <w:noProof/>
      </w:rPr>
      <w:t>33</w:t>
    </w:r>
    <w:r>
      <w:rPr>
        <w:rStyle w:val="PageNumber"/>
      </w:rPr>
      <w:fldChar w:fldCharType="end"/>
    </w:r>
  </w:p>
  <w:p w14:paraId="31275AD3" w14:textId="77777777" w:rsidR="003C3563" w:rsidRDefault="003C356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3A2F4F" w14:textId="77777777" w:rsidR="00A82833" w:rsidRDefault="00A82833">
      <w:r>
        <w:separator/>
      </w:r>
    </w:p>
  </w:footnote>
  <w:footnote w:type="continuationSeparator" w:id="0">
    <w:p w14:paraId="20BA1BE9" w14:textId="77777777" w:rsidR="00A82833" w:rsidRDefault="00A82833">
      <w:r>
        <w:continuationSeparator/>
      </w:r>
    </w:p>
  </w:footnote>
  <w:footnote w:id="1">
    <w:p w14:paraId="3D416310" w14:textId="77777777" w:rsidR="003C3563" w:rsidRDefault="003C3563" w:rsidP="00BA1A2A">
      <w:pPr>
        <w:pStyle w:val="FootnoteText"/>
      </w:pPr>
      <w:r>
        <w:rPr>
          <w:rStyle w:val="FootnoteReference"/>
        </w:rPr>
        <w:footnoteRef/>
      </w:r>
      <w:r>
        <w:t xml:space="preserve"> “entry” is used to mean a single line of entry in the data section. It is a holdover from the familiar 80 column punched entries used to enter data into computers long ago. The MYSTRAN data section does consist of lines of entry that can contain data in columns 1 through, possibly, column 80 (each denoted as a physical entry). A logical entry can, in some instances, consist of more than one physical entry.</w:t>
      </w:r>
    </w:p>
  </w:footnote>
  <w:footnote w:id="2">
    <w:p w14:paraId="1082213A" w14:textId="77777777" w:rsidR="00617D75" w:rsidRDefault="00617D75">
      <w:pPr>
        <w:pStyle w:val="FootnoteText"/>
      </w:pPr>
      <w:r>
        <w:rPr>
          <w:rStyle w:val="FootnoteReference"/>
        </w:rPr>
        <w:footnoteRef/>
      </w:r>
      <w:r>
        <w:t xml:space="preserve"> </w:t>
      </w:r>
      <w:bookmarkStart w:id="1279" w:name="_Hlk535071005"/>
      <w:r w:rsidR="004F71A2">
        <w:t xml:space="preserve">The </w:t>
      </w:r>
      <w:r>
        <w:t>BAR element is coded for buckling (SOL 5) or differential stiffness (SOL 4)</w:t>
      </w:r>
      <w:bookmarkEnd w:id="1279"/>
      <w:r w:rsidR="004F71A2">
        <w:t>. The solid elements have also been coded for buckling and differential stiffness.</w:t>
      </w:r>
    </w:p>
  </w:footnote>
  <w:footnote w:id="3">
    <w:p w14:paraId="4A06ED98" w14:textId="77777777" w:rsidR="00370320" w:rsidRDefault="00370320" w:rsidP="00370320">
      <w:pPr>
        <w:pStyle w:val="FootnoteText"/>
      </w:pPr>
      <w:r>
        <w:rPr>
          <w:rStyle w:val="FootnoteReference"/>
        </w:rPr>
        <w:footnoteRef/>
      </w:r>
      <w:r>
        <w:t xml:space="preserve"> As of 1/1/2019 only the BAR element is coded for buckling (SOL 5) or differential stiffness (SOL 4)</w:t>
      </w:r>
    </w:p>
  </w:footnote>
  <w:footnote w:id="4">
    <w:p w14:paraId="06D5C6CD" w14:textId="77777777" w:rsidR="00370320" w:rsidRDefault="00370320" w:rsidP="00370320">
      <w:pPr>
        <w:pStyle w:val="FootnoteText"/>
      </w:pPr>
      <w:r>
        <w:rPr>
          <w:rStyle w:val="FootnoteReference"/>
        </w:rPr>
        <w:footnoteRef/>
      </w:r>
      <w:r>
        <w:t xml:space="preserve"> Matrix size given in rows x columns where R means the size of the R-set, L is the size of the L-set, A is the size of the A-set, G is the size of the G-set and N is the number of eigenvectors.  See section 3.6 for definition of the complete displacement set notation</w:t>
      </w:r>
    </w:p>
  </w:footnote>
  <w:footnote w:id="5">
    <w:p w14:paraId="52384D23" w14:textId="77777777" w:rsidR="00370320" w:rsidRDefault="00370320" w:rsidP="00370320">
      <w:pPr>
        <w:pStyle w:val="FootnoteText"/>
      </w:pPr>
      <w:r>
        <w:rPr>
          <w:rStyle w:val="FootnoteReference"/>
        </w:rPr>
        <w:footnoteRef/>
      </w:r>
      <w:r>
        <w:t xml:space="preserve"> The various files (output and scratch) generated by MYSTRAN are described in a later section. BUG is the extension of one of those files.</w:t>
      </w:r>
    </w:p>
  </w:footnote>
  <w:footnote w:id="6">
    <w:p w14:paraId="54F40710" w14:textId="77777777" w:rsidR="00370320" w:rsidRDefault="00370320" w:rsidP="00370320">
      <w:pPr>
        <w:pStyle w:val="FootnoteText"/>
      </w:pPr>
      <w:r>
        <w:rPr>
          <w:rStyle w:val="FootnoteReference"/>
        </w:rPr>
        <w:footnoteRef/>
      </w:r>
      <w:r>
        <w:t xml:space="preserve"> see section 3.6 for a definition of displacement set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B3AA051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C2BE89FC"/>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927E5956"/>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01B49D80"/>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7EB2FF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00480E4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5401A3C"/>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A3CE831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1CF8BA3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8440188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73C15"/>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1E2692A"/>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2" w15:restartNumberingAfterBreak="0">
    <w:nsid w:val="03463B1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3" w15:restartNumberingAfterBreak="0">
    <w:nsid w:val="03BC614F"/>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4" w15:restartNumberingAfterBreak="0">
    <w:nsid w:val="04056031"/>
    <w:multiLevelType w:val="hybridMultilevel"/>
    <w:tmpl w:val="FE6C1A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46C4446"/>
    <w:multiLevelType w:val="hybridMultilevel"/>
    <w:tmpl w:val="D9401C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4805086"/>
    <w:multiLevelType w:val="hybridMultilevel"/>
    <w:tmpl w:val="B01CC08A"/>
    <w:lvl w:ilvl="0" w:tplc="EBA23346">
      <w:start w:val="1"/>
      <w:numFmt w:val="bullet"/>
      <w:lvlText w:val=""/>
      <w:lvlJc w:val="left"/>
      <w:pPr>
        <w:tabs>
          <w:tab w:val="num" w:pos="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05ED0255"/>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8" w15:restartNumberingAfterBreak="0">
    <w:nsid w:val="078E042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9" w15:restartNumberingAfterBreak="0">
    <w:nsid w:val="0A157F9E"/>
    <w:multiLevelType w:val="hybridMultilevel"/>
    <w:tmpl w:val="D7E04A1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0AC37A7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1" w15:restartNumberingAfterBreak="0">
    <w:nsid w:val="0B4B737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2" w15:restartNumberingAfterBreak="0">
    <w:nsid w:val="0B8D4E55"/>
    <w:multiLevelType w:val="hybridMultilevel"/>
    <w:tmpl w:val="8C760EB6"/>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0D262369"/>
    <w:multiLevelType w:val="hybridMultilevel"/>
    <w:tmpl w:val="F2C2C0D0"/>
    <w:lvl w:ilvl="0" w:tplc="85EA06D8">
      <w:start w:val="6"/>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0D4700AE"/>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5" w15:restartNumberingAfterBreak="0">
    <w:nsid w:val="129175AA"/>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6" w15:restartNumberingAfterBreak="0">
    <w:nsid w:val="139A1EAE"/>
    <w:multiLevelType w:val="hybridMultilevel"/>
    <w:tmpl w:val="73D6711E"/>
    <w:lvl w:ilvl="0" w:tplc="6AA6C02C">
      <w:start w:val="1"/>
      <w:numFmt w:val="bullet"/>
      <w:lvlText w:val=""/>
      <w:lvlJc w:val="left"/>
      <w:pPr>
        <w:tabs>
          <w:tab w:val="num" w:pos="2160"/>
        </w:tabs>
        <w:ind w:left="2160" w:hanging="360"/>
      </w:pPr>
      <w:rPr>
        <w:rFonts w:ascii="Symbol" w:hAnsi="Symbol" w:hint="default"/>
      </w:rPr>
    </w:lvl>
    <w:lvl w:ilvl="1" w:tplc="E8602EE2" w:tentative="1">
      <w:start w:val="1"/>
      <w:numFmt w:val="bullet"/>
      <w:lvlText w:val="o"/>
      <w:lvlJc w:val="left"/>
      <w:pPr>
        <w:tabs>
          <w:tab w:val="num" w:pos="2880"/>
        </w:tabs>
        <w:ind w:left="2880" w:hanging="360"/>
      </w:pPr>
      <w:rPr>
        <w:rFonts w:ascii="Courier New" w:hAnsi="Courier New" w:cs="Courier New" w:hint="default"/>
      </w:rPr>
    </w:lvl>
    <w:lvl w:ilvl="2" w:tplc="0FD01B64" w:tentative="1">
      <w:start w:val="1"/>
      <w:numFmt w:val="bullet"/>
      <w:lvlText w:val=""/>
      <w:lvlJc w:val="left"/>
      <w:pPr>
        <w:tabs>
          <w:tab w:val="num" w:pos="3600"/>
        </w:tabs>
        <w:ind w:left="3600" w:hanging="360"/>
      </w:pPr>
      <w:rPr>
        <w:rFonts w:ascii="Wingdings" w:hAnsi="Wingdings" w:hint="default"/>
      </w:rPr>
    </w:lvl>
    <w:lvl w:ilvl="3" w:tplc="2062DA8A" w:tentative="1">
      <w:start w:val="1"/>
      <w:numFmt w:val="bullet"/>
      <w:lvlText w:val=""/>
      <w:lvlJc w:val="left"/>
      <w:pPr>
        <w:tabs>
          <w:tab w:val="num" w:pos="4320"/>
        </w:tabs>
        <w:ind w:left="4320" w:hanging="360"/>
      </w:pPr>
      <w:rPr>
        <w:rFonts w:ascii="Symbol" w:hAnsi="Symbol" w:hint="default"/>
      </w:rPr>
    </w:lvl>
    <w:lvl w:ilvl="4" w:tplc="67A0C73C" w:tentative="1">
      <w:start w:val="1"/>
      <w:numFmt w:val="bullet"/>
      <w:lvlText w:val="o"/>
      <w:lvlJc w:val="left"/>
      <w:pPr>
        <w:tabs>
          <w:tab w:val="num" w:pos="5040"/>
        </w:tabs>
        <w:ind w:left="5040" w:hanging="360"/>
      </w:pPr>
      <w:rPr>
        <w:rFonts w:ascii="Courier New" w:hAnsi="Courier New" w:cs="Courier New" w:hint="default"/>
      </w:rPr>
    </w:lvl>
    <w:lvl w:ilvl="5" w:tplc="019E4B4A" w:tentative="1">
      <w:start w:val="1"/>
      <w:numFmt w:val="bullet"/>
      <w:lvlText w:val=""/>
      <w:lvlJc w:val="left"/>
      <w:pPr>
        <w:tabs>
          <w:tab w:val="num" w:pos="5760"/>
        </w:tabs>
        <w:ind w:left="5760" w:hanging="360"/>
      </w:pPr>
      <w:rPr>
        <w:rFonts w:ascii="Wingdings" w:hAnsi="Wingdings" w:hint="default"/>
      </w:rPr>
    </w:lvl>
    <w:lvl w:ilvl="6" w:tplc="BD308F9C" w:tentative="1">
      <w:start w:val="1"/>
      <w:numFmt w:val="bullet"/>
      <w:lvlText w:val=""/>
      <w:lvlJc w:val="left"/>
      <w:pPr>
        <w:tabs>
          <w:tab w:val="num" w:pos="6480"/>
        </w:tabs>
        <w:ind w:left="6480" w:hanging="360"/>
      </w:pPr>
      <w:rPr>
        <w:rFonts w:ascii="Symbol" w:hAnsi="Symbol" w:hint="default"/>
      </w:rPr>
    </w:lvl>
    <w:lvl w:ilvl="7" w:tplc="CB6A550A" w:tentative="1">
      <w:start w:val="1"/>
      <w:numFmt w:val="bullet"/>
      <w:lvlText w:val="o"/>
      <w:lvlJc w:val="left"/>
      <w:pPr>
        <w:tabs>
          <w:tab w:val="num" w:pos="7200"/>
        </w:tabs>
        <w:ind w:left="7200" w:hanging="360"/>
      </w:pPr>
      <w:rPr>
        <w:rFonts w:ascii="Courier New" w:hAnsi="Courier New" w:cs="Courier New" w:hint="default"/>
      </w:rPr>
    </w:lvl>
    <w:lvl w:ilvl="8" w:tplc="C5086A82" w:tentative="1">
      <w:start w:val="1"/>
      <w:numFmt w:val="bullet"/>
      <w:lvlText w:val=""/>
      <w:lvlJc w:val="left"/>
      <w:pPr>
        <w:tabs>
          <w:tab w:val="num" w:pos="7920"/>
        </w:tabs>
        <w:ind w:left="7920" w:hanging="360"/>
      </w:pPr>
      <w:rPr>
        <w:rFonts w:ascii="Wingdings" w:hAnsi="Wingdings" w:hint="default"/>
      </w:rPr>
    </w:lvl>
  </w:abstractNum>
  <w:abstractNum w:abstractNumId="27" w15:restartNumberingAfterBreak="0">
    <w:nsid w:val="13D45297"/>
    <w:multiLevelType w:val="hybridMultilevel"/>
    <w:tmpl w:val="D54ED08C"/>
    <w:lvl w:ilvl="0" w:tplc="EAFC5734">
      <w:start w:val="1"/>
      <w:numFmt w:val="bullet"/>
      <w:pStyle w:val="Bullet1"/>
      <w:lvlText w:val=""/>
      <w:lvlJc w:val="left"/>
      <w:pPr>
        <w:ind w:left="720" w:hanging="360"/>
      </w:pPr>
      <w:rPr>
        <w:rFonts w:ascii="Symbol" w:hAnsi="Symbol" w:hint="default"/>
      </w:rPr>
    </w:lvl>
    <w:lvl w:ilvl="1" w:tplc="2A80C0EE">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54F21F6"/>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9" w15:restartNumberingAfterBreak="0">
    <w:nsid w:val="157309FF"/>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0" w15:restartNumberingAfterBreak="0">
    <w:nsid w:val="16062AE9"/>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1" w15:restartNumberingAfterBreak="0">
    <w:nsid w:val="19B03AC6"/>
    <w:multiLevelType w:val="hybridMultilevel"/>
    <w:tmpl w:val="FB8848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1C6D4A4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3" w15:restartNumberingAfterBreak="0">
    <w:nsid w:val="1DB966A8"/>
    <w:multiLevelType w:val="hybridMultilevel"/>
    <w:tmpl w:val="1B0884A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1E5671F9"/>
    <w:multiLevelType w:val="hybridMultilevel"/>
    <w:tmpl w:val="7A628182"/>
    <w:lvl w:ilvl="0" w:tplc="00D41A6C">
      <w:start w:val="1"/>
      <w:numFmt w:val="bullet"/>
      <w:lvlText w:val=""/>
      <w:lvlJc w:val="left"/>
      <w:pPr>
        <w:tabs>
          <w:tab w:val="num" w:pos="1440"/>
        </w:tabs>
        <w:ind w:left="1440" w:hanging="360"/>
      </w:pPr>
      <w:rPr>
        <w:rFonts w:ascii="Symbol" w:hAnsi="Symbol" w:hint="default"/>
      </w:rPr>
    </w:lvl>
    <w:lvl w:ilvl="1" w:tplc="F9E800E8" w:tentative="1">
      <w:start w:val="1"/>
      <w:numFmt w:val="bullet"/>
      <w:lvlText w:val="o"/>
      <w:lvlJc w:val="left"/>
      <w:pPr>
        <w:tabs>
          <w:tab w:val="num" w:pos="2160"/>
        </w:tabs>
        <w:ind w:left="2160" w:hanging="360"/>
      </w:pPr>
      <w:rPr>
        <w:rFonts w:ascii="Courier New" w:hAnsi="Courier New" w:cs="Courier New" w:hint="default"/>
      </w:rPr>
    </w:lvl>
    <w:lvl w:ilvl="2" w:tplc="026E92C6" w:tentative="1">
      <w:start w:val="1"/>
      <w:numFmt w:val="bullet"/>
      <w:lvlText w:val=""/>
      <w:lvlJc w:val="left"/>
      <w:pPr>
        <w:tabs>
          <w:tab w:val="num" w:pos="2880"/>
        </w:tabs>
        <w:ind w:left="2880" w:hanging="360"/>
      </w:pPr>
      <w:rPr>
        <w:rFonts w:ascii="Wingdings" w:hAnsi="Wingdings" w:hint="default"/>
      </w:rPr>
    </w:lvl>
    <w:lvl w:ilvl="3" w:tplc="5C8E3228" w:tentative="1">
      <w:start w:val="1"/>
      <w:numFmt w:val="bullet"/>
      <w:lvlText w:val=""/>
      <w:lvlJc w:val="left"/>
      <w:pPr>
        <w:tabs>
          <w:tab w:val="num" w:pos="3600"/>
        </w:tabs>
        <w:ind w:left="3600" w:hanging="360"/>
      </w:pPr>
      <w:rPr>
        <w:rFonts w:ascii="Symbol" w:hAnsi="Symbol" w:hint="default"/>
      </w:rPr>
    </w:lvl>
    <w:lvl w:ilvl="4" w:tplc="A71C7EAA" w:tentative="1">
      <w:start w:val="1"/>
      <w:numFmt w:val="bullet"/>
      <w:lvlText w:val="o"/>
      <w:lvlJc w:val="left"/>
      <w:pPr>
        <w:tabs>
          <w:tab w:val="num" w:pos="4320"/>
        </w:tabs>
        <w:ind w:left="4320" w:hanging="360"/>
      </w:pPr>
      <w:rPr>
        <w:rFonts w:ascii="Courier New" w:hAnsi="Courier New" w:cs="Courier New" w:hint="default"/>
      </w:rPr>
    </w:lvl>
    <w:lvl w:ilvl="5" w:tplc="9D400BAE" w:tentative="1">
      <w:start w:val="1"/>
      <w:numFmt w:val="bullet"/>
      <w:lvlText w:val=""/>
      <w:lvlJc w:val="left"/>
      <w:pPr>
        <w:tabs>
          <w:tab w:val="num" w:pos="5040"/>
        </w:tabs>
        <w:ind w:left="5040" w:hanging="360"/>
      </w:pPr>
      <w:rPr>
        <w:rFonts w:ascii="Wingdings" w:hAnsi="Wingdings" w:hint="default"/>
      </w:rPr>
    </w:lvl>
    <w:lvl w:ilvl="6" w:tplc="4DAAFD1E" w:tentative="1">
      <w:start w:val="1"/>
      <w:numFmt w:val="bullet"/>
      <w:lvlText w:val=""/>
      <w:lvlJc w:val="left"/>
      <w:pPr>
        <w:tabs>
          <w:tab w:val="num" w:pos="5760"/>
        </w:tabs>
        <w:ind w:left="5760" w:hanging="360"/>
      </w:pPr>
      <w:rPr>
        <w:rFonts w:ascii="Symbol" w:hAnsi="Symbol" w:hint="default"/>
      </w:rPr>
    </w:lvl>
    <w:lvl w:ilvl="7" w:tplc="00A05940" w:tentative="1">
      <w:start w:val="1"/>
      <w:numFmt w:val="bullet"/>
      <w:lvlText w:val="o"/>
      <w:lvlJc w:val="left"/>
      <w:pPr>
        <w:tabs>
          <w:tab w:val="num" w:pos="6480"/>
        </w:tabs>
        <w:ind w:left="6480" w:hanging="360"/>
      </w:pPr>
      <w:rPr>
        <w:rFonts w:ascii="Courier New" w:hAnsi="Courier New" w:cs="Courier New" w:hint="default"/>
      </w:rPr>
    </w:lvl>
    <w:lvl w:ilvl="8" w:tplc="3D425A90" w:tentative="1">
      <w:start w:val="1"/>
      <w:numFmt w:val="bullet"/>
      <w:lvlText w:val=""/>
      <w:lvlJc w:val="left"/>
      <w:pPr>
        <w:tabs>
          <w:tab w:val="num" w:pos="7200"/>
        </w:tabs>
        <w:ind w:left="7200" w:hanging="360"/>
      </w:pPr>
      <w:rPr>
        <w:rFonts w:ascii="Wingdings" w:hAnsi="Wingdings" w:hint="default"/>
      </w:rPr>
    </w:lvl>
  </w:abstractNum>
  <w:abstractNum w:abstractNumId="35" w15:restartNumberingAfterBreak="0">
    <w:nsid w:val="1E8F166A"/>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6" w15:restartNumberingAfterBreak="0">
    <w:nsid w:val="20CA226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7" w15:restartNumberingAfterBreak="0">
    <w:nsid w:val="21C64FA0"/>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8" w15:restartNumberingAfterBreak="0">
    <w:nsid w:val="228E54C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9" w15:restartNumberingAfterBreak="0">
    <w:nsid w:val="248779EE"/>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0" w15:restartNumberingAfterBreak="0">
    <w:nsid w:val="24EE7FE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1" w15:restartNumberingAfterBreak="0">
    <w:nsid w:val="25805D5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2" w15:restartNumberingAfterBreak="0">
    <w:nsid w:val="28A1515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3" w15:restartNumberingAfterBreak="0">
    <w:nsid w:val="29D879D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4" w15:restartNumberingAfterBreak="0">
    <w:nsid w:val="2A4A095F"/>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5" w15:restartNumberingAfterBreak="0">
    <w:nsid w:val="2B116636"/>
    <w:multiLevelType w:val="hybridMultilevel"/>
    <w:tmpl w:val="E36A1C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2B424750"/>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7" w15:restartNumberingAfterBreak="0">
    <w:nsid w:val="2BFE5AC0"/>
    <w:multiLevelType w:val="hybridMultilevel"/>
    <w:tmpl w:val="838E8314"/>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48" w15:restartNumberingAfterBreak="0">
    <w:nsid w:val="2C71221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9" w15:restartNumberingAfterBreak="0">
    <w:nsid w:val="2CFD28D7"/>
    <w:multiLevelType w:val="hybridMultilevel"/>
    <w:tmpl w:val="0F12AC92"/>
    <w:lvl w:ilvl="0" w:tplc="DE064530">
      <w:start w:val="1"/>
      <w:numFmt w:val="bullet"/>
      <w:lvlText w:val=""/>
      <w:lvlJc w:val="left"/>
      <w:pPr>
        <w:tabs>
          <w:tab w:val="num" w:pos="1440"/>
        </w:tabs>
        <w:ind w:left="1440" w:hanging="360"/>
      </w:pPr>
      <w:rPr>
        <w:rFonts w:ascii="Symbol" w:hAnsi="Symbol" w:hint="default"/>
      </w:rPr>
    </w:lvl>
    <w:lvl w:ilvl="1" w:tplc="A6FA5458" w:tentative="1">
      <w:start w:val="1"/>
      <w:numFmt w:val="bullet"/>
      <w:lvlText w:val="o"/>
      <w:lvlJc w:val="left"/>
      <w:pPr>
        <w:tabs>
          <w:tab w:val="num" w:pos="2160"/>
        </w:tabs>
        <w:ind w:left="2160" w:hanging="360"/>
      </w:pPr>
      <w:rPr>
        <w:rFonts w:ascii="Courier New" w:hAnsi="Courier New" w:cs="Courier New" w:hint="default"/>
      </w:rPr>
    </w:lvl>
    <w:lvl w:ilvl="2" w:tplc="264C98DA" w:tentative="1">
      <w:start w:val="1"/>
      <w:numFmt w:val="bullet"/>
      <w:lvlText w:val=""/>
      <w:lvlJc w:val="left"/>
      <w:pPr>
        <w:tabs>
          <w:tab w:val="num" w:pos="2880"/>
        </w:tabs>
        <w:ind w:left="2880" w:hanging="360"/>
      </w:pPr>
      <w:rPr>
        <w:rFonts w:ascii="Wingdings" w:hAnsi="Wingdings" w:hint="default"/>
      </w:rPr>
    </w:lvl>
    <w:lvl w:ilvl="3" w:tplc="6A92F148" w:tentative="1">
      <w:start w:val="1"/>
      <w:numFmt w:val="bullet"/>
      <w:lvlText w:val=""/>
      <w:lvlJc w:val="left"/>
      <w:pPr>
        <w:tabs>
          <w:tab w:val="num" w:pos="3600"/>
        </w:tabs>
        <w:ind w:left="3600" w:hanging="360"/>
      </w:pPr>
      <w:rPr>
        <w:rFonts w:ascii="Symbol" w:hAnsi="Symbol" w:hint="default"/>
      </w:rPr>
    </w:lvl>
    <w:lvl w:ilvl="4" w:tplc="E1B21F0C" w:tentative="1">
      <w:start w:val="1"/>
      <w:numFmt w:val="bullet"/>
      <w:lvlText w:val="o"/>
      <w:lvlJc w:val="left"/>
      <w:pPr>
        <w:tabs>
          <w:tab w:val="num" w:pos="4320"/>
        </w:tabs>
        <w:ind w:left="4320" w:hanging="360"/>
      </w:pPr>
      <w:rPr>
        <w:rFonts w:ascii="Courier New" w:hAnsi="Courier New" w:cs="Courier New" w:hint="default"/>
      </w:rPr>
    </w:lvl>
    <w:lvl w:ilvl="5" w:tplc="8DC2E6EA" w:tentative="1">
      <w:start w:val="1"/>
      <w:numFmt w:val="bullet"/>
      <w:lvlText w:val=""/>
      <w:lvlJc w:val="left"/>
      <w:pPr>
        <w:tabs>
          <w:tab w:val="num" w:pos="5040"/>
        </w:tabs>
        <w:ind w:left="5040" w:hanging="360"/>
      </w:pPr>
      <w:rPr>
        <w:rFonts w:ascii="Wingdings" w:hAnsi="Wingdings" w:hint="default"/>
      </w:rPr>
    </w:lvl>
    <w:lvl w:ilvl="6" w:tplc="5940790A" w:tentative="1">
      <w:start w:val="1"/>
      <w:numFmt w:val="bullet"/>
      <w:lvlText w:val=""/>
      <w:lvlJc w:val="left"/>
      <w:pPr>
        <w:tabs>
          <w:tab w:val="num" w:pos="5760"/>
        </w:tabs>
        <w:ind w:left="5760" w:hanging="360"/>
      </w:pPr>
      <w:rPr>
        <w:rFonts w:ascii="Symbol" w:hAnsi="Symbol" w:hint="default"/>
      </w:rPr>
    </w:lvl>
    <w:lvl w:ilvl="7" w:tplc="DEC2788C" w:tentative="1">
      <w:start w:val="1"/>
      <w:numFmt w:val="bullet"/>
      <w:lvlText w:val="o"/>
      <w:lvlJc w:val="left"/>
      <w:pPr>
        <w:tabs>
          <w:tab w:val="num" w:pos="6480"/>
        </w:tabs>
        <w:ind w:left="6480" w:hanging="360"/>
      </w:pPr>
      <w:rPr>
        <w:rFonts w:ascii="Courier New" w:hAnsi="Courier New" w:cs="Courier New" w:hint="default"/>
      </w:rPr>
    </w:lvl>
    <w:lvl w:ilvl="8" w:tplc="01124774" w:tentative="1">
      <w:start w:val="1"/>
      <w:numFmt w:val="bullet"/>
      <w:lvlText w:val=""/>
      <w:lvlJc w:val="left"/>
      <w:pPr>
        <w:tabs>
          <w:tab w:val="num" w:pos="7200"/>
        </w:tabs>
        <w:ind w:left="7200" w:hanging="360"/>
      </w:pPr>
      <w:rPr>
        <w:rFonts w:ascii="Wingdings" w:hAnsi="Wingdings" w:hint="default"/>
      </w:rPr>
    </w:lvl>
  </w:abstractNum>
  <w:abstractNum w:abstractNumId="50" w15:restartNumberingAfterBreak="0">
    <w:nsid w:val="2D84667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1" w15:restartNumberingAfterBreak="0">
    <w:nsid w:val="2DC5180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2" w15:restartNumberingAfterBreak="0">
    <w:nsid w:val="2DFE1AB6"/>
    <w:multiLevelType w:val="hybridMultilevel"/>
    <w:tmpl w:val="D32CEB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33406410"/>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4" w15:restartNumberingAfterBreak="0">
    <w:nsid w:val="33B3249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5" w15:restartNumberingAfterBreak="0">
    <w:nsid w:val="33F5726A"/>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6" w15:restartNumberingAfterBreak="0">
    <w:nsid w:val="36EA70E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7" w15:restartNumberingAfterBreak="0">
    <w:nsid w:val="38426CAA"/>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8" w15:restartNumberingAfterBreak="0">
    <w:nsid w:val="389E3524"/>
    <w:multiLevelType w:val="hybridMultilevel"/>
    <w:tmpl w:val="BC6627FC"/>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9" w15:restartNumberingAfterBreak="0">
    <w:nsid w:val="39830DCC"/>
    <w:multiLevelType w:val="hybridMultilevel"/>
    <w:tmpl w:val="01C656E6"/>
    <w:lvl w:ilvl="0" w:tplc="EBA23346">
      <w:start w:val="1"/>
      <w:numFmt w:val="bullet"/>
      <w:lvlText w:val=""/>
      <w:lvlJc w:val="left"/>
      <w:pPr>
        <w:tabs>
          <w:tab w:val="num" w:pos="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0" w15:restartNumberingAfterBreak="0">
    <w:nsid w:val="3A127635"/>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1" w15:restartNumberingAfterBreak="0">
    <w:nsid w:val="3A24256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2" w15:restartNumberingAfterBreak="0">
    <w:nsid w:val="3A336D9F"/>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3" w15:restartNumberingAfterBreak="0">
    <w:nsid w:val="3C02655E"/>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4" w15:restartNumberingAfterBreak="0">
    <w:nsid w:val="3C413DDC"/>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5" w15:restartNumberingAfterBreak="0">
    <w:nsid w:val="3C9F731A"/>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6" w15:restartNumberingAfterBreak="0">
    <w:nsid w:val="3E5D36DC"/>
    <w:multiLevelType w:val="hybridMultilevel"/>
    <w:tmpl w:val="CA2ECDB6"/>
    <w:lvl w:ilvl="0" w:tplc="2B7EDFEE">
      <w:start w:val="1"/>
      <w:numFmt w:val="bullet"/>
      <w:lvlText w:val=""/>
      <w:lvlJc w:val="left"/>
      <w:pPr>
        <w:tabs>
          <w:tab w:val="num" w:pos="720"/>
        </w:tabs>
        <w:ind w:left="720" w:hanging="360"/>
      </w:pPr>
      <w:rPr>
        <w:rFonts w:ascii="Symbol" w:hAnsi="Symbol" w:hint="default"/>
      </w:rPr>
    </w:lvl>
    <w:lvl w:ilvl="1" w:tplc="3BDA9EA4" w:tentative="1">
      <w:start w:val="1"/>
      <w:numFmt w:val="bullet"/>
      <w:lvlText w:val="o"/>
      <w:lvlJc w:val="left"/>
      <w:pPr>
        <w:tabs>
          <w:tab w:val="num" w:pos="1440"/>
        </w:tabs>
        <w:ind w:left="1440" w:hanging="360"/>
      </w:pPr>
      <w:rPr>
        <w:rFonts w:ascii="Courier New" w:hAnsi="Courier New" w:cs="Courier New" w:hint="default"/>
      </w:rPr>
    </w:lvl>
    <w:lvl w:ilvl="2" w:tplc="A2FABF8A" w:tentative="1">
      <w:start w:val="1"/>
      <w:numFmt w:val="bullet"/>
      <w:lvlText w:val=""/>
      <w:lvlJc w:val="left"/>
      <w:pPr>
        <w:tabs>
          <w:tab w:val="num" w:pos="2160"/>
        </w:tabs>
        <w:ind w:left="2160" w:hanging="360"/>
      </w:pPr>
      <w:rPr>
        <w:rFonts w:ascii="Wingdings" w:hAnsi="Wingdings" w:hint="default"/>
      </w:rPr>
    </w:lvl>
    <w:lvl w:ilvl="3" w:tplc="CB96C3C8" w:tentative="1">
      <w:start w:val="1"/>
      <w:numFmt w:val="bullet"/>
      <w:lvlText w:val=""/>
      <w:lvlJc w:val="left"/>
      <w:pPr>
        <w:tabs>
          <w:tab w:val="num" w:pos="2880"/>
        </w:tabs>
        <w:ind w:left="2880" w:hanging="360"/>
      </w:pPr>
      <w:rPr>
        <w:rFonts w:ascii="Symbol" w:hAnsi="Symbol" w:hint="default"/>
      </w:rPr>
    </w:lvl>
    <w:lvl w:ilvl="4" w:tplc="5308E07A" w:tentative="1">
      <w:start w:val="1"/>
      <w:numFmt w:val="bullet"/>
      <w:lvlText w:val="o"/>
      <w:lvlJc w:val="left"/>
      <w:pPr>
        <w:tabs>
          <w:tab w:val="num" w:pos="3600"/>
        </w:tabs>
        <w:ind w:left="3600" w:hanging="360"/>
      </w:pPr>
      <w:rPr>
        <w:rFonts w:ascii="Courier New" w:hAnsi="Courier New" w:cs="Courier New" w:hint="default"/>
      </w:rPr>
    </w:lvl>
    <w:lvl w:ilvl="5" w:tplc="336AFB98" w:tentative="1">
      <w:start w:val="1"/>
      <w:numFmt w:val="bullet"/>
      <w:lvlText w:val=""/>
      <w:lvlJc w:val="left"/>
      <w:pPr>
        <w:tabs>
          <w:tab w:val="num" w:pos="4320"/>
        </w:tabs>
        <w:ind w:left="4320" w:hanging="360"/>
      </w:pPr>
      <w:rPr>
        <w:rFonts w:ascii="Wingdings" w:hAnsi="Wingdings" w:hint="default"/>
      </w:rPr>
    </w:lvl>
    <w:lvl w:ilvl="6" w:tplc="913C51F6" w:tentative="1">
      <w:start w:val="1"/>
      <w:numFmt w:val="bullet"/>
      <w:lvlText w:val=""/>
      <w:lvlJc w:val="left"/>
      <w:pPr>
        <w:tabs>
          <w:tab w:val="num" w:pos="5040"/>
        </w:tabs>
        <w:ind w:left="5040" w:hanging="360"/>
      </w:pPr>
      <w:rPr>
        <w:rFonts w:ascii="Symbol" w:hAnsi="Symbol" w:hint="default"/>
      </w:rPr>
    </w:lvl>
    <w:lvl w:ilvl="7" w:tplc="CE36AAB6" w:tentative="1">
      <w:start w:val="1"/>
      <w:numFmt w:val="bullet"/>
      <w:lvlText w:val="o"/>
      <w:lvlJc w:val="left"/>
      <w:pPr>
        <w:tabs>
          <w:tab w:val="num" w:pos="5760"/>
        </w:tabs>
        <w:ind w:left="5760" w:hanging="360"/>
      </w:pPr>
      <w:rPr>
        <w:rFonts w:ascii="Courier New" w:hAnsi="Courier New" w:cs="Courier New" w:hint="default"/>
      </w:rPr>
    </w:lvl>
    <w:lvl w:ilvl="8" w:tplc="A39C22D8" w:tentative="1">
      <w:start w:val="1"/>
      <w:numFmt w:val="bullet"/>
      <w:lvlText w:val=""/>
      <w:lvlJc w:val="left"/>
      <w:pPr>
        <w:tabs>
          <w:tab w:val="num" w:pos="6480"/>
        </w:tabs>
        <w:ind w:left="6480" w:hanging="360"/>
      </w:pPr>
      <w:rPr>
        <w:rFonts w:ascii="Wingdings" w:hAnsi="Wingdings" w:hint="default"/>
      </w:rPr>
    </w:lvl>
  </w:abstractNum>
  <w:abstractNum w:abstractNumId="67" w15:restartNumberingAfterBreak="0">
    <w:nsid w:val="4199592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8" w15:restartNumberingAfterBreak="0">
    <w:nsid w:val="4320525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9" w15:restartNumberingAfterBreak="0">
    <w:nsid w:val="45C0175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70" w15:restartNumberingAfterBreak="0">
    <w:nsid w:val="4DAA4A45"/>
    <w:multiLevelType w:val="hybridMultilevel"/>
    <w:tmpl w:val="1BBAFDA8"/>
    <w:lvl w:ilvl="0" w:tplc="B74ED5C2">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1" w15:restartNumberingAfterBreak="0">
    <w:nsid w:val="4E41684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72" w15:restartNumberingAfterBreak="0">
    <w:nsid w:val="4F4C60A1"/>
    <w:multiLevelType w:val="singleLevel"/>
    <w:tmpl w:val="04090011"/>
    <w:lvl w:ilvl="0">
      <w:start w:val="1"/>
      <w:numFmt w:val="decimal"/>
      <w:lvlText w:val="%1)"/>
      <w:lvlJc w:val="left"/>
      <w:pPr>
        <w:tabs>
          <w:tab w:val="num" w:pos="360"/>
        </w:tabs>
        <w:ind w:left="360" w:hanging="360"/>
      </w:pPr>
      <w:rPr>
        <w:rFonts w:hint="default"/>
      </w:rPr>
    </w:lvl>
  </w:abstractNum>
  <w:abstractNum w:abstractNumId="73" w15:restartNumberingAfterBreak="0">
    <w:nsid w:val="51875EE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74" w15:restartNumberingAfterBreak="0">
    <w:nsid w:val="520B4356"/>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75" w15:restartNumberingAfterBreak="0">
    <w:nsid w:val="52A66CD4"/>
    <w:multiLevelType w:val="hybridMultilevel"/>
    <w:tmpl w:val="B66CFD3E"/>
    <w:lvl w:ilvl="0" w:tplc="5248FDE0">
      <w:start w:val="1"/>
      <w:numFmt w:val="bullet"/>
      <w:pStyle w:val="Bullet2"/>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6" w15:restartNumberingAfterBreak="0">
    <w:nsid w:val="52D74645"/>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77" w15:restartNumberingAfterBreak="0">
    <w:nsid w:val="54602134"/>
    <w:multiLevelType w:val="multilevel"/>
    <w:tmpl w:val="D326F0B0"/>
    <w:lvl w:ilvl="0">
      <w:start w:val="1"/>
      <w:numFmt w:val="decimal"/>
      <w:lvlText w:val="%1."/>
      <w:lvlJc w:val="left"/>
      <w:pPr>
        <w:tabs>
          <w:tab w:val="num" w:pos="360"/>
        </w:tabs>
        <w:ind w:left="36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340"/>
        </w:tabs>
        <w:ind w:left="2340" w:hanging="360"/>
      </w:pPr>
      <w:rPr>
        <w:rFonts w:hint="default"/>
      </w:r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78" w15:restartNumberingAfterBreak="0">
    <w:nsid w:val="588B234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79" w15:restartNumberingAfterBreak="0">
    <w:nsid w:val="59804B17"/>
    <w:multiLevelType w:val="hybridMultilevel"/>
    <w:tmpl w:val="507630E4"/>
    <w:lvl w:ilvl="0" w:tplc="9D7AF860">
      <w:start w:val="1"/>
      <w:numFmt w:val="lowerLetter"/>
      <w:lvlText w:val="%1)"/>
      <w:lvlJc w:val="left"/>
      <w:pPr>
        <w:tabs>
          <w:tab w:val="num" w:pos="720"/>
        </w:tabs>
        <w:ind w:left="720" w:hanging="360"/>
      </w:pPr>
      <w:rPr>
        <w:rFonts w:hint="default"/>
      </w:rPr>
    </w:lvl>
    <w:lvl w:ilvl="1" w:tplc="89D6818A">
      <w:start w:val="1"/>
      <w:numFmt w:val="decimal"/>
      <w:lvlText w:val="%2."/>
      <w:lvlJc w:val="left"/>
      <w:pPr>
        <w:tabs>
          <w:tab w:val="num" w:pos="0"/>
        </w:tabs>
        <w:ind w:left="1440" w:hanging="144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0" w15:restartNumberingAfterBreak="0">
    <w:nsid w:val="5D997AE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81" w15:restartNumberingAfterBreak="0">
    <w:nsid w:val="5F004819"/>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82" w15:restartNumberingAfterBreak="0">
    <w:nsid w:val="5FBF6632"/>
    <w:multiLevelType w:val="singleLevel"/>
    <w:tmpl w:val="04090011"/>
    <w:lvl w:ilvl="0">
      <w:start w:val="1"/>
      <w:numFmt w:val="decimal"/>
      <w:lvlText w:val="%1)"/>
      <w:lvlJc w:val="left"/>
      <w:pPr>
        <w:tabs>
          <w:tab w:val="num" w:pos="360"/>
        </w:tabs>
        <w:ind w:left="360" w:hanging="360"/>
      </w:pPr>
      <w:rPr>
        <w:rFonts w:hint="default"/>
      </w:rPr>
    </w:lvl>
  </w:abstractNum>
  <w:abstractNum w:abstractNumId="83" w15:restartNumberingAfterBreak="0">
    <w:nsid w:val="63271EAB"/>
    <w:multiLevelType w:val="multilevel"/>
    <w:tmpl w:val="51409142"/>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2844"/>
        </w:tabs>
        <w:ind w:left="284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84" w15:restartNumberingAfterBreak="0">
    <w:nsid w:val="6350364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85" w15:restartNumberingAfterBreak="0">
    <w:nsid w:val="64F97123"/>
    <w:multiLevelType w:val="hybridMultilevel"/>
    <w:tmpl w:val="3B989B9A"/>
    <w:lvl w:ilvl="0" w:tplc="74A8CBCE">
      <w:start w:val="1"/>
      <w:numFmt w:val="bullet"/>
      <w:lvlText w:val=""/>
      <w:lvlJc w:val="left"/>
      <w:pPr>
        <w:tabs>
          <w:tab w:val="num" w:pos="720"/>
        </w:tabs>
        <w:ind w:left="720" w:hanging="360"/>
      </w:pPr>
      <w:rPr>
        <w:rFonts w:ascii="Symbol" w:hAnsi="Symbol" w:hint="default"/>
      </w:rPr>
    </w:lvl>
    <w:lvl w:ilvl="1" w:tplc="52C26024" w:tentative="1">
      <w:start w:val="1"/>
      <w:numFmt w:val="bullet"/>
      <w:lvlText w:val="o"/>
      <w:lvlJc w:val="left"/>
      <w:pPr>
        <w:tabs>
          <w:tab w:val="num" w:pos="1440"/>
        </w:tabs>
        <w:ind w:left="1440" w:hanging="360"/>
      </w:pPr>
      <w:rPr>
        <w:rFonts w:ascii="Courier New" w:hAnsi="Courier New" w:cs="Courier New" w:hint="default"/>
      </w:rPr>
    </w:lvl>
    <w:lvl w:ilvl="2" w:tplc="D43EF226" w:tentative="1">
      <w:start w:val="1"/>
      <w:numFmt w:val="bullet"/>
      <w:lvlText w:val=""/>
      <w:lvlJc w:val="left"/>
      <w:pPr>
        <w:tabs>
          <w:tab w:val="num" w:pos="2160"/>
        </w:tabs>
        <w:ind w:left="2160" w:hanging="360"/>
      </w:pPr>
      <w:rPr>
        <w:rFonts w:ascii="Wingdings" w:hAnsi="Wingdings" w:hint="default"/>
      </w:rPr>
    </w:lvl>
    <w:lvl w:ilvl="3" w:tplc="65C48450" w:tentative="1">
      <w:start w:val="1"/>
      <w:numFmt w:val="bullet"/>
      <w:lvlText w:val=""/>
      <w:lvlJc w:val="left"/>
      <w:pPr>
        <w:tabs>
          <w:tab w:val="num" w:pos="2880"/>
        </w:tabs>
        <w:ind w:left="2880" w:hanging="360"/>
      </w:pPr>
      <w:rPr>
        <w:rFonts w:ascii="Symbol" w:hAnsi="Symbol" w:hint="default"/>
      </w:rPr>
    </w:lvl>
    <w:lvl w:ilvl="4" w:tplc="6CA2F842" w:tentative="1">
      <w:start w:val="1"/>
      <w:numFmt w:val="bullet"/>
      <w:lvlText w:val="o"/>
      <w:lvlJc w:val="left"/>
      <w:pPr>
        <w:tabs>
          <w:tab w:val="num" w:pos="3600"/>
        </w:tabs>
        <w:ind w:left="3600" w:hanging="360"/>
      </w:pPr>
      <w:rPr>
        <w:rFonts w:ascii="Courier New" w:hAnsi="Courier New" w:cs="Courier New" w:hint="default"/>
      </w:rPr>
    </w:lvl>
    <w:lvl w:ilvl="5" w:tplc="92FEBF0A" w:tentative="1">
      <w:start w:val="1"/>
      <w:numFmt w:val="bullet"/>
      <w:lvlText w:val=""/>
      <w:lvlJc w:val="left"/>
      <w:pPr>
        <w:tabs>
          <w:tab w:val="num" w:pos="4320"/>
        </w:tabs>
        <w:ind w:left="4320" w:hanging="360"/>
      </w:pPr>
      <w:rPr>
        <w:rFonts w:ascii="Wingdings" w:hAnsi="Wingdings" w:hint="default"/>
      </w:rPr>
    </w:lvl>
    <w:lvl w:ilvl="6" w:tplc="8DD6BAC0" w:tentative="1">
      <w:start w:val="1"/>
      <w:numFmt w:val="bullet"/>
      <w:lvlText w:val=""/>
      <w:lvlJc w:val="left"/>
      <w:pPr>
        <w:tabs>
          <w:tab w:val="num" w:pos="5040"/>
        </w:tabs>
        <w:ind w:left="5040" w:hanging="360"/>
      </w:pPr>
      <w:rPr>
        <w:rFonts w:ascii="Symbol" w:hAnsi="Symbol" w:hint="default"/>
      </w:rPr>
    </w:lvl>
    <w:lvl w:ilvl="7" w:tplc="0044770C" w:tentative="1">
      <w:start w:val="1"/>
      <w:numFmt w:val="bullet"/>
      <w:lvlText w:val="o"/>
      <w:lvlJc w:val="left"/>
      <w:pPr>
        <w:tabs>
          <w:tab w:val="num" w:pos="5760"/>
        </w:tabs>
        <w:ind w:left="5760" w:hanging="360"/>
      </w:pPr>
      <w:rPr>
        <w:rFonts w:ascii="Courier New" w:hAnsi="Courier New" w:cs="Courier New" w:hint="default"/>
      </w:rPr>
    </w:lvl>
    <w:lvl w:ilvl="8" w:tplc="841EDD18" w:tentative="1">
      <w:start w:val="1"/>
      <w:numFmt w:val="bullet"/>
      <w:lvlText w:val=""/>
      <w:lvlJc w:val="left"/>
      <w:pPr>
        <w:tabs>
          <w:tab w:val="num" w:pos="6480"/>
        </w:tabs>
        <w:ind w:left="6480" w:hanging="360"/>
      </w:pPr>
      <w:rPr>
        <w:rFonts w:ascii="Wingdings" w:hAnsi="Wingdings" w:hint="default"/>
      </w:rPr>
    </w:lvl>
  </w:abstractNum>
  <w:abstractNum w:abstractNumId="86" w15:restartNumberingAfterBreak="0">
    <w:nsid w:val="66FB05E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87" w15:restartNumberingAfterBreak="0">
    <w:nsid w:val="6838797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88" w15:restartNumberingAfterBreak="0">
    <w:nsid w:val="692F06FC"/>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89" w15:restartNumberingAfterBreak="0">
    <w:nsid w:val="6A65046E"/>
    <w:multiLevelType w:val="hybridMultilevel"/>
    <w:tmpl w:val="5C22EB16"/>
    <w:lvl w:ilvl="0" w:tplc="670C94F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0" w15:restartNumberingAfterBreak="0">
    <w:nsid w:val="6A7317F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91" w15:restartNumberingAfterBreak="0">
    <w:nsid w:val="6B707DA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92" w15:restartNumberingAfterBreak="0">
    <w:nsid w:val="6DE661D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93" w15:restartNumberingAfterBreak="0">
    <w:nsid w:val="6E766F1E"/>
    <w:multiLevelType w:val="hybridMultilevel"/>
    <w:tmpl w:val="927C0308"/>
    <w:lvl w:ilvl="0" w:tplc="0409000F">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4" w15:restartNumberingAfterBreak="0">
    <w:nsid w:val="6EDD6289"/>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95" w15:restartNumberingAfterBreak="0">
    <w:nsid w:val="704A0E71"/>
    <w:multiLevelType w:val="hybridMultilevel"/>
    <w:tmpl w:val="69FECFB0"/>
    <w:lvl w:ilvl="0" w:tplc="1AE88DDA">
      <w:start w:val="1"/>
      <w:numFmt w:val="bullet"/>
      <w:lvlText w:val=""/>
      <w:lvlJc w:val="left"/>
      <w:pPr>
        <w:tabs>
          <w:tab w:val="num" w:pos="720"/>
        </w:tabs>
        <w:ind w:left="720" w:hanging="360"/>
      </w:pPr>
      <w:rPr>
        <w:rFonts w:ascii="Symbol" w:hAnsi="Symbol" w:hint="default"/>
      </w:rPr>
    </w:lvl>
    <w:lvl w:ilvl="1" w:tplc="6122F36C" w:tentative="1">
      <w:start w:val="1"/>
      <w:numFmt w:val="bullet"/>
      <w:lvlText w:val="o"/>
      <w:lvlJc w:val="left"/>
      <w:pPr>
        <w:tabs>
          <w:tab w:val="num" w:pos="1440"/>
        </w:tabs>
        <w:ind w:left="1440" w:hanging="360"/>
      </w:pPr>
      <w:rPr>
        <w:rFonts w:ascii="Courier New" w:hAnsi="Courier New" w:cs="Courier New" w:hint="default"/>
      </w:rPr>
    </w:lvl>
    <w:lvl w:ilvl="2" w:tplc="366093F2" w:tentative="1">
      <w:start w:val="1"/>
      <w:numFmt w:val="bullet"/>
      <w:lvlText w:val=""/>
      <w:lvlJc w:val="left"/>
      <w:pPr>
        <w:tabs>
          <w:tab w:val="num" w:pos="2160"/>
        </w:tabs>
        <w:ind w:left="2160" w:hanging="360"/>
      </w:pPr>
      <w:rPr>
        <w:rFonts w:ascii="Wingdings" w:hAnsi="Wingdings" w:hint="default"/>
      </w:rPr>
    </w:lvl>
    <w:lvl w:ilvl="3" w:tplc="1D409C6E" w:tentative="1">
      <w:start w:val="1"/>
      <w:numFmt w:val="bullet"/>
      <w:lvlText w:val=""/>
      <w:lvlJc w:val="left"/>
      <w:pPr>
        <w:tabs>
          <w:tab w:val="num" w:pos="2880"/>
        </w:tabs>
        <w:ind w:left="2880" w:hanging="360"/>
      </w:pPr>
      <w:rPr>
        <w:rFonts w:ascii="Symbol" w:hAnsi="Symbol" w:hint="default"/>
      </w:rPr>
    </w:lvl>
    <w:lvl w:ilvl="4" w:tplc="BCFEE2DE" w:tentative="1">
      <w:start w:val="1"/>
      <w:numFmt w:val="bullet"/>
      <w:lvlText w:val="o"/>
      <w:lvlJc w:val="left"/>
      <w:pPr>
        <w:tabs>
          <w:tab w:val="num" w:pos="3600"/>
        </w:tabs>
        <w:ind w:left="3600" w:hanging="360"/>
      </w:pPr>
      <w:rPr>
        <w:rFonts w:ascii="Courier New" w:hAnsi="Courier New" w:cs="Courier New" w:hint="default"/>
      </w:rPr>
    </w:lvl>
    <w:lvl w:ilvl="5" w:tplc="101C5794" w:tentative="1">
      <w:start w:val="1"/>
      <w:numFmt w:val="bullet"/>
      <w:lvlText w:val=""/>
      <w:lvlJc w:val="left"/>
      <w:pPr>
        <w:tabs>
          <w:tab w:val="num" w:pos="4320"/>
        </w:tabs>
        <w:ind w:left="4320" w:hanging="360"/>
      </w:pPr>
      <w:rPr>
        <w:rFonts w:ascii="Wingdings" w:hAnsi="Wingdings" w:hint="default"/>
      </w:rPr>
    </w:lvl>
    <w:lvl w:ilvl="6" w:tplc="2A7405E6" w:tentative="1">
      <w:start w:val="1"/>
      <w:numFmt w:val="bullet"/>
      <w:lvlText w:val=""/>
      <w:lvlJc w:val="left"/>
      <w:pPr>
        <w:tabs>
          <w:tab w:val="num" w:pos="5040"/>
        </w:tabs>
        <w:ind w:left="5040" w:hanging="360"/>
      </w:pPr>
      <w:rPr>
        <w:rFonts w:ascii="Symbol" w:hAnsi="Symbol" w:hint="default"/>
      </w:rPr>
    </w:lvl>
    <w:lvl w:ilvl="7" w:tplc="C5D61DDE" w:tentative="1">
      <w:start w:val="1"/>
      <w:numFmt w:val="bullet"/>
      <w:lvlText w:val="o"/>
      <w:lvlJc w:val="left"/>
      <w:pPr>
        <w:tabs>
          <w:tab w:val="num" w:pos="5760"/>
        </w:tabs>
        <w:ind w:left="5760" w:hanging="360"/>
      </w:pPr>
      <w:rPr>
        <w:rFonts w:ascii="Courier New" w:hAnsi="Courier New" w:cs="Courier New" w:hint="default"/>
      </w:rPr>
    </w:lvl>
    <w:lvl w:ilvl="8" w:tplc="482ACF56" w:tentative="1">
      <w:start w:val="1"/>
      <w:numFmt w:val="bullet"/>
      <w:lvlText w:val=""/>
      <w:lvlJc w:val="left"/>
      <w:pPr>
        <w:tabs>
          <w:tab w:val="num" w:pos="6480"/>
        </w:tabs>
        <w:ind w:left="6480" w:hanging="360"/>
      </w:pPr>
      <w:rPr>
        <w:rFonts w:ascii="Wingdings" w:hAnsi="Wingdings" w:hint="default"/>
      </w:rPr>
    </w:lvl>
  </w:abstractNum>
  <w:abstractNum w:abstractNumId="96" w15:restartNumberingAfterBreak="0">
    <w:nsid w:val="71EA7C8C"/>
    <w:multiLevelType w:val="hybridMultilevel"/>
    <w:tmpl w:val="AD6472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71F0591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98" w15:restartNumberingAfterBreak="0">
    <w:nsid w:val="724D4B2A"/>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99" w15:restartNumberingAfterBreak="0">
    <w:nsid w:val="729B698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00" w15:restartNumberingAfterBreak="0">
    <w:nsid w:val="747D2A1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01" w15:restartNumberingAfterBreak="0">
    <w:nsid w:val="74F95669"/>
    <w:multiLevelType w:val="hybridMultilevel"/>
    <w:tmpl w:val="BA2CA89C"/>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02" w15:restartNumberingAfterBreak="0">
    <w:nsid w:val="763408B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03" w15:restartNumberingAfterBreak="0">
    <w:nsid w:val="764175A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04" w15:restartNumberingAfterBreak="0">
    <w:nsid w:val="7B0B1DCF"/>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05" w15:restartNumberingAfterBreak="0">
    <w:nsid w:val="7B2B676A"/>
    <w:multiLevelType w:val="hybridMultilevel"/>
    <w:tmpl w:val="10944646"/>
    <w:lvl w:ilvl="0" w:tplc="6EB45990">
      <w:start w:val="1"/>
      <w:numFmt w:val="bullet"/>
      <w:lvlText w:val=""/>
      <w:lvlJc w:val="left"/>
      <w:pPr>
        <w:tabs>
          <w:tab w:val="num" w:pos="1440"/>
        </w:tabs>
        <w:ind w:left="1440" w:hanging="360"/>
      </w:pPr>
      <w:rPr>
        <w:rFonts w:ascii="Symbol" w:hAnsi="Symbol" w:hint="default"/>
      </w:rPr>
    </w:lvl>
    <w:lvl w:ilvl="1" w:tplc="624A44EE" w:tentative="1">
      <w:start w:val="1"/>
      <w:numFmt w:val="bullet"/>
      <w:lvlText w:val="o"/>
      <w:lvlJc w:val="left"/>
      <w:pPr>
        <w:tabs>
          <w:tab w:val="num" w:pos="2160"/>
        </w:tabs>
        <w:ind w:left="2160" w:hanging="360"/>
      </w:pPr>
      <w:rPr>
        <w:rFonts w:ascii="Courier New" w:hAnsi="Courier New" w:cs="Courier New" w:hint="default"/>
      </w:rPr>
    </w:lvl>
    <w:lvl w:ilvl="2" w:tplc="DFB4A204" w:tentative="1">
      <w:start w:val="1"/>
      <w:numFmt w:val="bullet"/>
      <w:lvlText w:val=""/>
      <w:lvlJc w:val="left"/>
      <w:pPr>
        <w:tabs>
          <w:tab w:val="num" w:pos="2880"/>
        </w:tabs>
        <w:ind w:left="2880" w:hanging="360"/>
      </w:pPr>
      <w:rPr>
        <w:rFonts w:ascii="Wingdings" w:hAnsi="Wingdings" w:hint="default"/>
      </w:rPr>
    </w:lvl>
    <w:lvl w:ilvl="3" w:tplc="08003396" w:tentative="1">
      <w:start w:val="1"/>
      <w:numFmt w:val="bullet"/>
      <w:lvlText w:val=""/>
      <w:lvlJc w:val="left"/>
      <w:pPr>
        <w:tabs>
          <w:tab w:val="num" w:pos="3600"/>
        </w:tabs>
        <w:ind w:left="3600" w:hanging="360"/>
      </w:pPr>
      <w:rPr>
        <w:rFonts w:ascii="Symbol" w:hAnsi="Symbol" w:hint="default"/>
      </w:rPr>
    </w:lvl>
    <w:lvl w:ilvl="4" w:tplc="89D6784A" w:tentative="1">
      <w:start w:val="1"/>
      <w:numFmt w:val="bullet"/>
      <w:lvlText w:val="o"/>
      <w:lvlJc w:val="left"/>
      <w:pPr>
        <w:tabs>
          <w:tab w:val="num" w:pos="4320"/>
        </w:tabs>
        <w:ind w:left="4320" w:hanging="360"/>
      </w:pPr>
      <w:rPr>
        <w:rFonts w:ascii="Courier New" w:hAnsi="Courier New" w:cs="Courier New" w:hint="default"/>
      </w:rPr>
    </w:lvl>
    <w:lvl w:ilvl="5" w:tplc="29806324" w:tentative="1">
      <w:start w:val="1"/>
      <w:numFmt w:val="bullet"/>
      <w:lvlText w:val=""/>
      <w:lvlJc w:val="left"/>
      <w:pPr>
        <w:tabs>
          <w:tab w:val="num" w:pos="5040"/>
        </w:tabs>
        <w:ind w:left="5040" w:hanging="360"/>
      </w:pPr>
      <w:rPr>
        <w:rFonts w:ascii="Wingdings" w:hAnsi="Wingdings" w:hint="default"/>
      </w:rPr>
    </w:lvl>
    <w:lvl w:ilvl="6" w:tplc="E3721948" w:tentative="1">
      <w:start w:val="1"/>
      <w:numFmt w:val="bullet"/>
      <w:lvlText w:val=""/>
      <w:lvlJc w:val="left"/>
      <w:pPr>
        <w:tabs>
          <w:tab w:val="num" w:pos="5760"/>
        </w:tabs>
        <w:ind w:left="5760" w:hanging="360"/>
      </w:pPr>
      <w:rPr>
        <w:rFonts w:ascii="Symbol" w:hAnsi="Symbol" w:hint="default"/>
      </w:rPr>
    </w:lvl>
    <w:lvl w:ilvl="7" w:tplc="43E06DE2" w:tentative="1">
      <w:start w:val="1"/>
      <w:numFmt w:val="bullet"/>
      <w:lvlText w:val="o"/>
      <w:lvlJc w:val="left"/>
      <w:pPr>
        <w:tabs>
          <w:tab w:val="num" w:pos="6480"/>
        </w:tabs>
        <w:ind w:left="6480" w:hanging="360"/>
      </w:pPr>
      <w:rPr>
        <w:rFonts w:ascii="Courier New" w:hAnsi="Courier New" w:cs="Courier New" w:hint="default"/>
      </w:rPr>
    </w:lvl>
    <w:lvl w:ilvl="8" w:tplc="11E4B0F0" w:tentative="1">
      <w:start w:val="1"/>
      <w:numFmt w:val="bullet"/>
      <w:lvlText w:val=""/>
      <w:lvlJc w:val="left"/>
      <w:pPr>
        <w:tabs>
          <w:tab w:val="num" w:pos="7200"/>
        </w:tabs>
        <w:ind w:left="7200" w:hanging="360"/>
      </w:pPr>
      <w:rPr>
        <w:rFonts w:ascii="Wingdings" w:hAnsi="Wingdings" w:hint="default"/>
      </w:rPr>
    </w:lvl>
  </w:abstractNum>
  <w:abstractNum w:abstractNumId="106" w15:restartNumberingAfterBreak="0">
    <w:nsid w:val="7C3265BC"/>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07" w15:restartNumberingAfterBreak="0">
    <w:nsid w:val="7C8E36D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08" w15:restartNumberingAfterBreak="0">
    <w:nsid w:val="7CCE3E46"/>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09" w15:restartNumberingAfterBreak="0">
    <w:nsid w:val="7CED738B"/>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16cid:durableId="1196651282">
    <w:abstractNumId w:val="102"/>
  </w:num>
  <w:num w:numId="2" w16cid:durableId="1410887035">
    <w:abstractNumId w:val="30"/>
  </w:num>
  <w:num w:numId="3" w16cid:durableId="1268387369">
    <w:abstractNumId w:val="97"/>
  </w:num>
  <w:num w:numId="4" w16cid:durableId="2039307770">
    <w:abstractNumId w:val="53"/>
  </w:num>
  <w:num w:numId="5" w16cid:durableId="2025981904">
    <w:abstractNumId w:val="108"/>
  </w:num>
  <w:num w:numId="6" w16cid:durableId="1556089116">
    <w:abstractNumId w:val="69"/>
  </w:num>
  <w:num w:numId="7" w16cid:durableId="361632961">
    <w:abstractNumId w:val="25"/>
  </w:num>
  <w:num w:numId="8" w16cid:durableId="1466119993">
    <w:abstractNumId w:val="88"/>
  </w:num>
  <w:num w:numId="9" w16cid:durableId="890381622">
    <w:abstractNumId w:val="35"/>
  </w:num>
  <w:num w:numId="10" w16cid:durableId="1029185017">
    <w:abstractNumId w:val="13"/>
  </w:num>
  <w:num w:numId="11" w16cid:durableId="295067372">
    <w:abstractNumId w:val="80"/>
  </w:num>
  <w:num w:numId="12" w16cid:durableId="1016425653">
    <w:abstractNumId w:val="62"/>
  </w:num>
  <w:num w:numId="13" w16cid:durableId="484249783">
    <w:abstractNumId w:val="67"/>
  </w:num>
  <w:num w:numId="14" w16cid:durableId="1815443565">
    <w:abstractNumId w:val="32"/>
  </w:num>
  <w:num w:numId="15" w16cid:durableId="872034544">
    <w:abstractNumId w:val="84"/>
  </w:num>
  <w:num w:numId="16" w16cid:durableId="546143867">
    <w:abstractNumId w:val="21"/>
  </w:num>
  <w:num w:numId="17" w16cid:durableId="139543615">
    <w:abstractNumId w:val="94"/>
  </w:num>
  <w:num w:numId="18" w16cid:durableId="1784642516">
    <w:abstractNumId w:val="104"/>
  </w:num>
  <w:num w:numId="19" w16cid:durableId="1030837127">
    <w:abstractNumId w:val="68"/>
  </w:num>
  <w:num w:numId="20" w16cid:durableId="924610348">
    <w:abstractNumId w:val="38"/>
  </w:num>
  <w:num w:numId="21" w16cid:durableId="1068461099">
    <w:abstractNumId w:val="65"/>
  </w:num>
  <w:num w:numId="22" w16cid:durableId="1788700202">
    <w:abstractNumId w:val="20"/>
  </w:num>
  <w:num w:numId="23" w16cid:durableId="506746652">
    <w:abstractNumId w:val="103"/>
  </w:num>
  <w:num w:numId="24" w16cid:durableId="203178316">
    <w:abstractNumId w:val="56"/>
  </w:num>
  <w:num w:numId="25" w16cid:durableId="905340004">
    <w:abstractNumId w:val="87"/>
  </w:num>
  <w:num w:numId="26" w16cid:durableId="412090498">
    <w:abstractNumId w:val="81"/>
  </w:num>
  <w:num w:numId="27" w16cid:durableId="546719115">
    <w:abstractNumId w:val="57"/>
  </w:num>
  <w:num w:numId="28" w16cid:durableId="727538656">
    <w:abstractNumId w:val="98"/>
  </w:num>
  <w:num w:numId="29" w16cid:durableId="1585265701">
    <w:abstractNumId w:val="64"/>
  </w:num>
  <w:num w:numId="30" w16cid:durableId="393547465">
    <w:abstractNumId w:val="44"/>
  </w:num>
  <w:num w:numId="31" w16cid:durableId="1529290283">
    <w:abstractNumId w:val="12"/>
  </w:num>
  <w:num w:numId="32" w16cid:durableId="392042817">
    <w:abstractNumId w:val="107"/>
  </w:num>
  <w:num w:numId="33" w16cid:durableId="352338791">
    <w:abstractNumId w:val="46"/>
  </w:num>
  <w:num w:numId="34" w16cid:durableId="298147960">
    <w:abstractNumId w:val="10"/>
  </w:num>
  <w:num w:numId="35" w16cid:durableId="700592289">
    <w:abstractNumId w:val="99"/>
  </w:num>
  <w:num w:numId="36" w16cid:durableId="1283733487">
    <w:abstractNumId w:val="78"/>
  </w:num>
  <w:num w:numId="37" w16cid:durableId="350107487">
    <w:abstractNumId w:val="43"/>
  </w:num>
  <w:num w:numId="38" w16cid:durableId="1776949005">
    <w:abstractNumId w:val="28"/>
  </w:num>
  <w:num w:numId="39" w16cid:durableId="230582159">
    <w:abstractNumId w:val="36"/>
  </w:num>
  <w:num w:numId="40" w16cid:durableId="346715735">
    <w:abstractNumId w:val="61"/>
  </w:num>
  <w:num w:numId="41" w16cid:durableId="1017121681">
    <w:abstractNumId w:val="11"/>
  </w:num>
  <w:num w:numId="42" w16cid:durableId="1862546617">
    <w:abstractNumId w:val="60"/>
  </w:num>
  <w:num w:numId="43" w16cid:durableId="1268804596">
    <w:abstractNumId w:val="55"/>
  </w:num>
  <w:num w:numId="44" w16cid:durableId="1182161670">
    <w:abstractNumId w:val="51"/>
  </w:num>
  <w:num w:numId="45" w16cid:durableId="806043862">
    <w:abstractNumId w:val="76"/>
  </w:num>
  <w:num w:numId="46" w16cid:durableId="174343474">
    <w:abstractNumId w:val="24"/>
  </w:num>
  <w:num w:numId="47" w16cid:durableId="1570310123">
    <w:abstractNumId w:val="63"/>
  </w:num>
  <w:num w:numId="48" w16cid:durableId="1762406449">
    <w:abstractNumId w:val="40"/>
  </w:num>
  <w:num w:numId="49" w16cid:durableId="196967498">
    <w:abstractNumId w:val="9"/>
  </w:num>
  <w:num w:numId="50" w16cid:durableId="1871724580">
    <w:abstractNumId w:val="7"/>
  </w:num>
  <w:num w:numId="51" w16cid:durableId="1840727251">
    <w:abstractNumId w:val="6"/>
  </w:num>
  <w:num w:numId="52" w16cid:durableId="410350150">
    <w:abstractNumId w:val="5"/>
  </w:num>
  <w:num w:numId="53" w16cid:durableId="1053194385">
    <w:abstractNumId w:val="4"/>
  </w:num>
  <w:num w:numId="54" w16cid:durableId="764502509">
    <w:abstractNumId w:val="8"/>
  </w:num>
  <w:num w:numId="55" w16cid:durableId="198324952">
    <w:abstractNumId w:val="3"/>
  </w:num>
  <w:num w:numId="56" w16cid:durableId="1064795498">
    <w:abstractNumId w:val="2"/>
  </w:num>
  <w:num w:numId="57" w16cid:durableId="423763322">
    <w:abstractNumId w:val="1"/>
  </w:num>
  <w:num w:numId="58" w16cid:durableId="69737316">
    <w:abstractNumId w:val="0"/>
  </w:num>
  <w:num w:numId="59" w16cid:durableId="233702860">
    <w:abstractNumId w:val="83"/>
  </w:num>
  <w:num w:numId="60" w16cid:durableId="585305062">
    <w:abstractNumId w:val="101"/>
  </w:num>
  <w:num w:numId="61" w16cid:durableId="361521940">
    <w:abstractNumId w:val="89"/>
  </w:num>
  <w:num w:numId="62" w16cid:durableId="915630830">
    <w:abstractNumId w:val="16"/>
  </w:num>
  <w:num w:numId="63" w16cid:durableId="199979154">
    <w:abstractNumId w:val="59"/>
  </w:num>
  <w:num w:numId="64" w16cid:durableId="1355156416">
    <w:abstractNumId w:val="33"/>
  </w:num>
  <w:num w:numId="65" w16cid:durableId="906569788">
    <w:abstractNumId w:val="88"/>
  </w:num>
  <w:num w:numId="66" w16cid:durableId="824514256">
    <w:abstractNumId w:val="35"/>
  </w:num>
  <w:num w:numId="67" w16cid:durableId="1904833433">
    <w:abstractNumId w:val="32"/>
  </w:num>
  <w:num w:numId="68" w16cid:durableId="68431924">
    <w:abstractNumId w:val="94"/>
  </w:num>
  <w:num w:numId="69" w16cid:durableId="179509477">
    <w:abstractNumId w:val="13"/>
  </w:num>
  <w:num w:numId="70" w16cid:durableId="960959553">
    <w:abstractNumId w:val="40"/>
  </w:num>
  <w:num w:numId="71" w16cid:durableId="1153328112">
    <w:abstractNumId w:val="47"/>
  </w:num>
  <w:num w:numId="72" w16cid:durableId="22292142">
    <w:abstractNumId w:val="41"/>
  </w:num>
  <w:num w:numId="73" w16cid:durableId="397437814">
    <w:abstractNumId w:val="54"/>
  </w:num>
  <w:num w:numId="74" w16cid:durableId="1235777901">
    <w:abstractNumId w:val="18"/>
  </w:num>
  <w:num w:numId="75" w16cid:durableId="355038007">
    <w:abstractNumId w:val="91"/>
  </w:num>
  <w:num w:numId="76" w16cid:durableId="1589773772">
    <w:abstractNumId w:val="77"/>
  </w:num>
  <w:num w:numId="77" w16cid:durableId="576594979">
    <w:abstractNumId w:val="39"/>
  </w:num>
  <w:num w:numId="78" w16cid:durableId="2076585649">
    <w:abstractNumId w:val="106"/>
  </w:num>
  <w:num w:numId="79" w16cid:durableId="1798260513">
    <w:abstractNumId w:val="42"/>
  </w:num>
  <w:num w:numId="80" w16cid:durableId="143664943">
    <w:abstractNumId w:val="37"/>
  </w:num>
  <w:num w:numId="81" w16cid:durableId="1738934923">
    <w:abstractNumId w:val="86"/>
  </w:num>
  <w:num w:numId="82" w16cid:durableId="709888557">
    <w:abstractNumId w:val="29"/>
  </w:num>
  <w:num w:numId="83" w16cid:durableId="13002641">
    <w:abstractNumId w:val="50"/>
  </w:num>
  <w:num w:numId="84" w16cid:durableId="2004315969">
    <w:abstractNumId w:val="92"/>
  </w:num>
  <w:num w:numId="85" w16cid:durableId="1522235254">
    <w:abstractNumId w:val="48"/>
  </w:num>
  <w:num w:numId="86" w16cid:durableId="1018433721">
    <w:abstractNumId w:val="73"/>
  </w:num>
  <w:num w:numId="87" w16cid:durableId="1011838176">
    <w:abstractNumId w:val="74"/>
  </w:num>
  <w:num w:numId="88" w16cid:durableId="353850031">
    <w:abstractNumId w:val="100"/>
  </w:num>
  <w:num w:numId="89" w16cid:durableId="1366565892">
    <w:abstractNumId w:val="17"/>
  </w:num>
  <w:num w:numId="90" w16cid:durableId="1528638829">
    <w:abstractNumId w:val="71"/>
  </w:num>
  <w:num w:numId="91" w16cid:durableId="1826816841">
    <w:abstractNumId w:val="109"/>
  </w:num>
  <w:num w:numId="92" w16cid:durableId="737553857">
    <w:abstractNumId w:val="82"/>
  </w:num>
  <w:num w:numId="93" w16cid:durableId="1977026655">
    <w:abstractNumId w:val="90"/>
  </w:num>
  <w:num w:numId="94" w16cid:durableId="1285580472">
    <w:abstractNumId w:val="72"/>
  </w:num>
  <w:num w:numId="95" w16cid:durableId="272178247">
    <w:abstractNumId w:val="26"/>
  </w:num>
  <w:num w:numId="96" w16cid:durableId="79566775">
    <w:abstractNumId w:val="105"/>
  </w:num>
  <w:num w:numId="97" w16cid:durableId="268316391">
    <w:abstractNumId w:val="66"/>
  </w:num>
  <w:num w:numId="98" w16cid:durableId="427585117">
    <w:abstractNumId w:val="49"/>
  </w:num>
  <w:num w:numId="99" w16cid:durableId="752967857">
    <w:abstractNumId w:val="95"/>
  </w:num>
  <w:num w:numId="100" w16cid:durableId="721053487">
    <w:abstractNumId w:val="34"/>
  </w:num>
  <w:num w:numId="101" w16cid:durableId="1035619157">
    <w:abstractNumId w:val="85"/>
  </w:num>
  <w:num w:numId="102" w16cid:durableId="2118941761">
    <w:abstractNumId w:val="19"/>
  </w:num>
  <w:num w:numId="103" w16cid:durableId="580916225">
    <w:abstractNumId w:val="23"/>
  </w:num>
  <w:num w:numId="104" w16cid:durableId="776145143">
    <w:abstractNumId w:val="70"/>
  </w:num>
  <w:num w:numId="105" w16cid:durableId="1795555671">
    <w:abstractNumId w:val="79"/>
  </w:num>
  <w:num w:numId="106" w16cid:durableId="787509836">
    <w:abstractNumId w:val="31"/>
  </w:num>
  <w:num w:numId="107" w16cid:durableId="1880701698">
    <w:abstractNumId w:val="15"/>
  </w:num>
  <w:num w:numId="108" w16cid:durableId="41638500">
    <w:abstractNumId w:val="14"/>
  </w:num>
  <w:num w:numId="109" w16cid:durableId="668949130">
    <w:abstractNumId w:val="52"/>
  </w:num>
  <w:num w:numId="110" w16cid:durableId="68771383">
    <w:abstractNumId w:val="45"/>
  </w:num>
  <w:num w:numId="111" w16cid:durableId="2084404403">
    <w:abstractNumId w:val="58"/>
  </w:num>
  <w:num w:numId="112" w16cid:durableId="1439326050">
    <w:abstractNumId w:val="22"/>
  </w:num>
  <w:num w:numId="113" w16cid:durableId="2006396439">
    <w:abstractNumId w:val="96"/>
  </w:num>
  <w:num w:numId="114" w16cid:durableId="1825048052">
    <w:abstractNumId w:val="27"/>
  </w:num>
  <w:num w:numId="115" w16cid:durableId="496188768">
    <w:abstractNumId w:val="75"/>
  </w:num>
  <w:num w:numId="116" w16cid:durableId="1220634128">
    <w:abstractNumId w:val="93"/>
  </w:num>
  <w:numIdMacAtCleanup w:val="10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4"/>
  <w:embedSystemFonts/>
  <w:activeWritingStyle w:appName="MSWord" w:lang="en-US" w:vendorID="64" w:dllVersion="6" w:nlCheck="1" w:checkStyle="1"/>
  <w:activeWritingStyle w:appName="MSWord" w:lang="en-US" w:vendorID="64" w:dllVersion="4096" w:nlCheck="1" w:checkStyle="0"/>
  <w:activeWritingStyle w:appName="MSWord" w:lang="fr-FR" w:vendorID="64" w:dllVersion="4096" w:nlCheck="1" w:checkStyle="0"/>
  <w:activeWritingStyle w:appName="MSWord" w:lang="es-ES" w:vendorID="64" w:dllVersion="4096" w:nlCheck="1" w:checkStyle="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16"/>
  <w:drawingGridHorizontalSpacing w:val="187"/>
  <w:drawingGridVerticalSpacing w:val="187"/>
  <w:displayHorizontalDrawingGridEvery w:val="0"/>
  <w:displayVerticalDrawingGridEvery w:val="0"/>
  <w:doNotUseMarginsForDrawingGridOrigin/>
  <w:drawingGridHorizontalOrigin w:val="1699"/>
  <w:drawingGridVerticalOrigin w:val="1987"/>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D1716"/>
    <w:rsid w:val="000040CE"/>
    <w:rsid w:val="00004731"/>
    <w:rsid w:val="00005D6D"/>
    <w:rsid w:val="00007091"/>
    <w:rsid w:val="00014289"/>
    <w:rsid w:val="00015368"/>
    <w:rsid w:val="00017676"/>
    <w:rsid w:val="00025BF9"/>
    <w:rsid w:val="00035471"/>
    <w:rsid w:val="00035805"/>
    <w:rsid w:val="00042612"/>
    <w:rsid w:val="0004564B"/>
    <w:rsid w:val="0004644B"/>
    <w:rsid w:val="000475B4"/>
    <w:rsid w:val="00051108"/>
    <w:rsid w:val="00052FE6"/>
    <w:rsid w:val="0006028E"/>
    <w:rsid w:val="00061069"/>
    <w:rsid w:val="00061F75"/>
    <w:rsid w:val="00066313"/>
    <w:rsid w:val="00066B8C"/>
    <w:rsid w:val="000717AB"/>
    <w:rsid w:val="00072D6F"/>
    <w:rsid w:val="000747FD"/>
    <w:rsid w:val="00075261"/>
    <w:rsid w:val="00080714"/>
    <w:rsid w:val="000827EE"/>
    <w:rsid w:val="00095317"/>
    <w:rsid w:val="00097579"/>
    <w:rsid w:val="000A35F8"/>
    <w:rsid w:val="000B2103"/>
    <w:rsid w:val="000C2193"/>
    <w:rsid w:val="000C4067"/>
    <w:rsid w:val="000C58AD"/>
    <w:rsid w:val="000D0E75"/>
    <w:rsid w:val="000E0C84"/>
    <w:rsid w:val="000E4EE7"/>
    <w:rsid w:val="000F19BC"/>
    <w:rsid w:val="000F5719"/>
    <w:rsid w:val="000F66AC"/>
    <w:rsid w:val="00100A9F"/>
    <w:rsid w:val="001033B6"/>
    <w:rsid w:val="00106DE3"/>
    <w:rsid w:val="0011369D"/>
    <w:rsid w:val="00113785"/>
    <w:rsid w:val="0012041E"/>
    <w:rsid w:val="00123321"/>
    <w:rsid w:val="001251D0"/>
    <w:rsid w:val="00132077"/>
    <w:rsid w:val="00132C16"/>
    <w:rsid w:val="00135C57"/>
    <w:rsid w:val="001408C8"/>
    <w:rsid w:val="0014319C"/>
    <w:rsid w:val="00144B16"/>
    <w:rsid w:val="0014523C"/>
    <w:rsid w:val="001552F7"/>
    <w:rsid w:val="0015569D"/>
    <w:rsid w:val="00155751"/>
    <w:rsid w:val="00163724"/>
    <w:rsid w:val="00166B67"/>
    <w:rsid w:val="001679AE"/>
    <w:rsid w:val="001753F4"/>
    <w:rsid w:val="00176973"/>
    <w:rsid w:val="0018118B"/>
    <w:rsid w:val="0018188D"/>
    <w:rsid w:val="00186C55"/>
    <w:rsid w:val="00191BAD"/>
    <w:rsid w:val="001958F1"/>
    <w:rsid w:val="0019713E"/>
    <w:rsid w:val="001A646F"/>
    <w:rsid w:val="001B1EB5"/>
    <w:rsid w:val="001B2D91"/>
    <w:rsid w:val="001B3024"/>
    <w:rsid w:val="001B4613"/>
    <w:rsid w:val="001C1142"/>
    <w:rsid w:val="001D0B13"/>
    <w:rsid w:val="001D4AB5"/>
    <w:rsid w:val="001D5FF8"/>
    <w:rsid w:val="001E0886"/>
    <w:rsid w:val="001E12E2"/>
    <w:rsid w:val="001E1ADD"/>
    <w:rsid w:val="001E23DD"/>
    <w:rsid w:val="001E2BC9"/>
    <w:rsid w:val="001E4233"/>
    <w:rsid w:val="001E692E"/>
    <w:rsid w:val="001E7FFD"/>
    <w:rsid w:val="001F264A"/>
    <w:rsid w:val="001F2C06"/>
    <w:rsid w:val="001F3E45"/>
    <w:rsid w:val="001F4069"/>
    <w:rsid w:val="001F70B4"/>
    <w:rsid w:val="0020187F"/>
    <w:rsid w:val="00201AAB"/>
    <w:rsid w:val="00203FEA"/>
    <w:rsid w:val="00205888"/>
    <w:rsid w:val="0020589A"/>
    <w:rsid w:val="002074F7"/>
    <w:rsid w:val="002076C5"/>
    <w:rsid w:val="002126E1"/>
    <w:rsid w:val="00213271"/>
    <w:rsid w:val="00216180"/>
    <w:rsid w:val="0022052D"/>
    <w:rsid w:val="00221DD9"/>
    <w:rsid w:val="00222424"/>
    <w:rsid w:val="00224082"/>
    <w:rsid w:val="00237E96"/>
    <w:rsid w:val="002415BF"/>
    <w:rsid w:val="00245B80"/>
    <w:rsid w:val="0024664F"/>
    <w:rsid w:val="00255AF8"/>
    <w:rsid w:val="0025609E"/>
    <w:rsid w:val="00264C94"/>
    <w:rsid w:val="002769D2"/>
    <w:rsid w:val="0028160C"/>
    <w:rsid w:val="00281F2F"/>
    <w:rsid w:val="002847D9"/>
    <w:rsid w:val="00287BFD"/>
    <w:rsid w:val="00292837"/>
    <w:rsid w:val="00295826"/>
    <w:rsid w:val="00295AC0"/>
    <w:rsid w:val="002970C8"/>
    <w:rsid w:val="0029722D"/>
    <w:rsid w:val="002A1581"/>
    <w:rsid w:val="002B2D59"/>
    <w:rsid w:val="002B5D5C"/>
    <w:rsid w:val="002B655D"/>
    <w:rsid w:val="002C1494"/>
    <w:rsid w:val="002C1CF7"/>
    <w:rsid w:val="002C35A4"/>
    <w:rsid w:val="002C4BCE"/>
    <w:rsid w:val="002C573C"/>
    <w:rsid w:val="002D040A"/>
    <w:rsid w:val="002D05F1"/>
    <w:rsid w:val="002D12E6"/>
    <w:rsid w:val="002D32E7"/>
    <w:rsid w:val="002D74D8"/>
    <w:rsid w:val="002E0910"/>
    <w:rsid w:val="002E4250"/>
    <w:rsid w:val="002E457C"/>
    <w:rsid w:val="002E6AE5"/>
    <w:rsid w:val="002E7012"/>
    <w:rsid w:val="002E72A4"/>
    <w:rsid w:val="002F396F"/>
    <w:rsid w:val="002F4154"/>
    <w:rsid w:val="002F5C21"/>
    <w:rsid w:val="002F7273"/>
    <w:rsid w:val="00300AF4"/>
    <w:rsid w:val="003057D0"/>
    <w:rsid w:val="00306E41"/>
    <w:rsid w:val="003076B8"/>
    <w:rsid w:val="0031074A"/>
    <w:rsid w:val="00316B76"/>
    <w:rsid w:val="003208D5"/>
    <w:rsid w:val="00320FEF"/>
    <w:rsid w:val="00323479"/>
    <w:rsid w:val="003256EF"/>
    <w:rsid w:val="00327CED"/>
    <w:rsid w:val="00331665"/>
    <w:rsid w:val="00337B5E"/>
    <w:rsid w:val="00337D88"/>
    <w:rsid w:val="00345D90"/>
    <w:rsid w:val="00347D3B"/>
    <w:rsid w:val="00352CB6"/>
    <w:rsid w:val="003558C6"/>
    <w:rsid w:val="00361CC9"/>
    <w:rsid w:val="0036228D"/>
    <w:rsid w:val="00363C22"/>
    <w:rsid w:val="00370320"/>
    <w:rsid w:val="00371571"/>
    <w:rsid w:val="00373917"/>
    <w:rsid w:val="00374D26"/>
    <w:rsid w:val="00381E21"/>
    <w:rsid w:val="00385176"/>
    <w:rsid w:val="003922E2"/>
    <w:rsid w:val="003A1507"/>
    <w:rsid w:val="003A1F51"/>
    <w:rsid w:val="003A44A1"/>
    <w:rsid w:val="003A4D3C"/>
    <w:rsid w:val="003A50AF"/>
    <w:rsid w:val="003A622E"/>
    <w:rsid w:val="003B2907"/>
    <w:rsid w:val="003B2AC7"/>
    <w:rsid w:val="003B6DA6"/>
    <w:rsid w:val="003C1F3E"/>
    <w:rsid w:val="003C3563"/>
    <w:rsid w:val="003C47B0"/>
    <w:rsid w:val="003C67ED"/>
    <w:rsid w:val="003C7874"/>
    <w:rsid w:val="003C7B07"/>
    <w:rsid w:val="003D1716"/>
    <w:rsid w:val="003D1F1B"/>
    <w:rsid w:val="003D373B"/>
    <w:rsid w:val="003D58E5"/>
    <w:rsid w:val="003D633F"/>
    <w:rsid w:val="003E0F96"/>
    <w:rsid w:val="003E6ACF"/>
    <w:rsid w:val="003E7CD3"/>
    <w:rsid w:val="003F2DF1"/>
    <w:rsid w:val="003F3DFD"/>
    <w:rsid w:val="003F7857"/>
    <w:rsid w:val="00400CAB"/>
    <w:rsid w:val="004037E4"/>
    <w:rsid w:val="004066BF"/>
    <w:rsid w:val="004066F0"/>
    <w:rsid w:val="00407D6E"/>
    <w:rsid w:val="00410BBB"/>
    <w:rsid w:val="004116CE"/>
    <w:rsid w:val="00411D86"/>
    <w:rsid w:val="00413B48"/>
    <w:rsid w:val="00417CB9"/>
    <w:rsid w:val="004204E8"/>
    <w:rsid w:val="00420AB5"/>
    <w:rsid w:val="00424453"/>
    <w:rsid w:val="00426308"/>
    <w:rsid w:val="00427A1D"/>
    <w:rsid w:val="00430C0B"/>
    <w:rsid w:val="00433EDA"/>
    <w:rsid w:val="004348DF"/>
    <w:rsid w:val="0043686F"/>
    <w:rsid w:val="0043698F"/>
    <w:rsid w:val="00436C3F"/>
    <w:rsid w:val="00437364"/>
    <w:rsid w:val="004402C0"/>
    <w:rsid w:val="0044197E"/>
    <w:rsid w:val="00442328"/>
    <w:rsid w:val="004425B5"/>
    <w:rsid w:val="00444F65"/>
    <w:rsid w:val="00446CD4"/>
    <w:rsid w:val="004474D9"/>
    <w:rsid w:val="0045734E"/>
    <w:rsid w:val="00457907"/>
    <w:rsid w:val="00467CF8"/>
    <w:rsid w:val="00470074"/>
    <w:rsid w:val="00471F92"/>
    <w:rsid w:val="0047317F"/>
    <w:rsid w:val="0047534B"/>
    <w:rsid w:val="00477326"/>
    <w:rsid w:val="00485240"/>
    <w:rsid w:val="00487D5E"/>
    <w:rsid w:val="00491336"/>
    <w:rsid w:val="004937E9"/>
    <w:rsid w:val="00493BD4"/>
    <w:rsid w:val="00496665"/>
    <w:rsid w:val="004A1F3A"/>
    <w:rsid w:val="004A2510"/>
    <w:rsid w:val="004A5736"/>
    <w:rsid w:val="004B0E2A"/>
    <w:rsid w:val="004B4887"/>
    <w:rsid w:val="004B51E3"/>
    <w:rsid w:val="004B7880"/>
    <w:rsid w:val="004C0F77"/>
    <w:rsid w:val="004C2D33"/>
    <w:rsid w:val="004C3459"/>
    <w:rsid w:val="004C4471"/>
    <w:rsid w:val="004C6C23"/>
    <w:rsid w:val="004D27E4"/>
    <w:rsid w:val="004D28C0"/>
    <w:rsid w:val="004D3271"/>
    <w:rsid w:val="004D5CAC"/>
    <w:rsid w:val="004E0E22"/>
    <w:rsid w:val="004E13E1"/>
    <w:rsid w:val="004F066F"/>
    <w:rsid w:val="004F3C30"/>
    <w:rsid w:val="004F71A2"/>
    <w:rsid w:val="00500EE9"/>
    <w:rsid w:val="00501550"/>
    <w:rsid w:val="00501F36"/>
    <w:rsid w:val="005028EB"/>
    <w:rsid w:val="0050397F"/>
    <w:rsid w:val="0050472F"/>
    <w:rsid w:val="005103C2"/>
    <w:rsid w:val="005134B7"/>
    <w:rsid w:val="00514D36"/>
    <w:rsid w:val="00517F79"/>
    <w:rsid w:val="00523A12"/>
    <w:rsid w:val="0052464C"/>
    <w:rsid w:val="00524A0D"/>
    <w:rsid w:val="0053189D"/>
    <w:rsid w:val="005334BA"/>
    <w:rsid w:val="00535A52"/>
    <w:rsid w:val="00540228"/>
    <w:rsid w:val="00541195"/>
    <w:rsid w:val="005412CA"/>
    <w:rsid w:val="00544176"/>
    <w:rsid w:val="00546D80"/>
    <w:rsid w:val="00553611"/>
    <w:rsid w:val="00555562"/>
    <w:rsid w:val="00555939"/>
    <w:rsid w:val="00556037"/>
    <w:rsid w:val="00564715"/>
    <w:rsid w:val="00565314"/>
    <w:rsid w:val="005712BC"/>
    <w:rsid w:val="00571686"/>
    <w:rsid w:val="00572D01"/>
    <w:rsid w:val="005738F2"/>
    <w:rsid w:val="00573CFB"/>
    <w:rsid w:val="00573F35"/>
    <w:rsid w:val="00574106"/>
    <w:rsid w:val="00576E68"/>
    <w:rsid w:val="00581D20"/>
    <w:rsid w:val="00586A6A"/>
    <w:rsid w:val="00590C30"/>
    <w:rsid w:val="005921F8"/>
    <w:rsid w:val="00597BCA"/>
    <w:rsid w:val="005A0059"/>
    <w:rsid w:val="005A0222"/>
    <w:rsid w:val="005A2717"/>
    <w:rsid w:val="005A3698"/>
    <w:rsid w:val="005A730C"/>
    <w:rsid w:val="005B37C1"/>
    <w:rsid w:val="005B5B06"/>
    <w:rsid w:val="005B64B0"/>
    <w:rsid w:val="005C242F"/>
    <w:rsid w:val="005C4C95"/>
    <w:rsid w:val="005C5E94"/>
    <w:rsid w:val="005D4ADC"/>
    <w:rsid w:val="005D66CD"/>
    <w:rsid w:val="005D6B82"/>
    <w:rsid w:val="005E1184"/>
    <w:rsid w:val="005E2113"/>
    <w:rsid w:val="005E30B5"/>
    <w:rsid w:val="005E34A7"/>
    <w:rsid w:val="005E592D"/>
    <w:rsid w:val="005F148B"/>
    <w:rsid w:val="005F2ED3"/>
    <w:rsid w:val="005F60D0"/>
    <w:rsid w:val="005F715E"/>
    <w:rsid w:val="005F72B2"/>
    <w:rsid w:val="00601348"/>
    <w:rsid w:val="00601E62"/>
    <w:rsid w:val="00604C12"/>
    <w:rsid w:val="0060697C"/>
    <w:rsid w:val="00613470"/>
    <w:rsid w:val="0061596B"/>
    <w:rsid w:val="00617D75"/>
    <w:rsid w:val="0062548C"/>
    <w:rsid w:val="0062590D"/>
    <w:rsid w:val="0063353E"/>
    <w:rsid w:val="00646C88"/>
    <w:rsid w:val="0066004F"/>
    <w:rsid w:val="00660ECA"/>
    <w:rsid w:val="00663E02"/>
    <w:rsid w:val="006644CD"/>
    <w:rsid w:val="00666CEC"/>
    <w:rsid w:val="006717F0"/>
    <w:rsid w:val="006729B7"/>
    <w:rsid w:val="00673A53"/>
    <w:rsid w:val="00674C2B"/>
    <w:rsid w:val="00680682"/>
    <w:rsid w:val="00680A16"/>
    <w:rsid w:val="00686257"/>
    <w:rsid w:val="00696BE0"/>
    <w:rsid w:val="006A01CC"/>
    <w:rsid w:val="006A1AB9"/>
    <w:rsid w:val="006A4B36"/>
    <w:rsid w:val="006A55BD"/>
    <w:rsid w:val="006A5DDB"/>
    <w:rsid w:val="006A6EB8"/>
    <w:rsid w:val="006A7905"/>
    <w:rsid w:val="006B1578"/>
    <w:rsid w:val="006B2B9F"/>
    <w:rsid w:val="006B3861"/>
    <w:rsid w:val="006B4AF3"/>
    <w:rsid w:val="006C2985"/>
    <w:rsid w:val="006C585D"/>
    <w:rsid w:val="006C594F"/>
    <w:rsid w:val="006C6EED"/>
    <w:rsid w:val="006D38C9"/>
    <w:rsid w:val="006E105F"/>
    <w:rsid w:val="006E4567"/>
    <w:rsid w:val="006E4F23"/>
    <w:rsid w:val="006E57DB"/>
    <w:rsid w:val="006E6C5F"/>
    <w:rsid w:val="006F0AD9"/>
    <w:rsid w:val="006F0CC4"/>
    <w:rsid w:val="006F1F27"/>
    <w:rsid w:val="006F54D1"/>
    <w:rsid w:val="007025C5"/>
    <w:rsid w:val="00703A56"/>
    <w:rsid w:val="00704302"/>
    <w:rsid w:val="0070761A"/>
    <w:rsid w:val="00710452"/>
    <w:rsid w:val="00713ECD"/>
    <w:rsid w:val="007160C8"/>
    <w:rsid w:val="007169DA"/>
    <w:rsid w:val="007270DB"/>
    <w:rsid w:val="007271F8"/>
    <w:rsid w:val="007347BF"/>
    <w:rsid w:val="00734C56"/>
    <w:rsid w:val="007419AB"/>
    <w:rsid w:val="00744951"/>
    <w:rsid w:val="007466FA"/>
    <w:rsid w:val="007469C9"/>
    <w:rsid w:val="00747A47"/>
    <w:rsid w:val="00751057"/>
    <w:rsid w:val="00757F4B"/>
    <w:rsid w:val="00774235"/>
    <w:rsid w:val="00774623"/>
    <w:rsid w:val="00780366"/>
    <w:rsid w:val="007840E1"/>
    <w:rsid w:val="0078457E"/>
    <w:rsid w:val="00796435"/>
    <w:rsid w:val="007B218D"/>
    <w:rsid w:val="007B3222"/>
    <w:rsid w:val="007B4B58"/>
    <w:rsid w:val="007B6EE2"/>
    <w:rsid w:val="007B72E5"/>
    <w:rsid w:val="007C074A"/>
    <w:rsid w:val="007D14F2"/>
    <w:rsid w:val="007D2A6E"/>
    <w:rsid w:val="007D3712"/>
    <w:rsid w:val="007D6E39"/>
    <w:rsid w:val="007E0A19"/>
    <w:rsid w:val="007E3809"/>
    <w:rsid w:val="007E501F"/>
    <w:rsid w:val="007F20D7"/>
    <w:rsid w:val="007F3149"/>
    <w:rsid w:val="007F4D18"/>
    <w:rsid w:val="007F79C1"/>
    <w:rsid w:val="0080130B"/>
    <w:rsid w:val="00801A00"/>
    <w:rsid w:val="00805173"/>
    <w:rsid w:val="00810CE4"/>
    <w:rsid w:val="00814374"/>
    <w:rsid w:val="0081676C"/>
    <w:rsid w:val="00820E8B"/>
    <w:rsid w:val="00825C52"/>
    <w:rsid w:val="00827804"/>
    <w:rsid w:val="00831648"/>
    <w:rsid w:val="00831F7B"/>
    <w:rsid w:val="008320D8"/>
    <w:rsid w:val="00833F70"/>
    <w:rsid w:val="008472B7"/>
    <w:rsid w:val="0085043A"/>
    <w:rsid w:val="00852BE2"/>
    <w:rsid w:val="00852E4C"/>
    <w:rsid w:val="00857F4D"/>
    <w:rsid w:val="008606B9"/>
    <w:rsid w:val="00864047"/>
    <w:rsid w:val="00864830"/>
    <w:rsid w:val="00871B00"/>
    <w:rsid w:val="00872EF7"/>
    <w:rsid w:val="0087325C"/>
    <w:rsid w:val="00873BC6"/>
    <w:rsid w:val="00874F92"/>
    <w:rsid w:val="0087729C"/>
    <w:rsid w:val="008777CA"/>
    <w:rsid w:val="00877935"/>
    <w:rsid w:val="00885A64"/>
    <w:rsid w:val="00886D59"/>
    <w:rsid w:val="0088773C"/>
    <w:rsid w:val="0088788F"/>
    <w:rsid w:val="00887A9A"/>
    <w:rsid w:val="008928F8"/>
    <w:rsid w:val="00892D08"/>
    <w:rsid w:val="008950C2"/>
    <w:rsid w:val="0089664B"/>
    <w:rsid w:val="00897818"/>
    <w:rsid w:val="008A4606"/>
    <w:rsid w:val="008A7F30"/>
    <w:rsid w:val="008B1FF3"/>
    <w:rsid w:val="008B418C"/>
    <w:rsid w:val="008C0154"/>
    <w:rsid w:val="008C2C3D"/>
    <w:rsid w:val="008C2F34"/>
    <w:rsid w:val="008C34F4"/>
    <w:rsid w:val="008C4C67"/>
    <w:rsid w:val="008D222C"/>
    <w:rsid w:val="008D33BA"/>
    <w:rsid w:val="008D75F4"/>
    <w:rsid w:val="008E12C0"/>
    <w:rsid w:val="008E1DCE"/>
    <w:rsid w:val="008E55FC"/>
    <w:rsid w:val="008E5BE4"/>
    <w:rsid w:val="008E5CA5"/>
    <w:rsid w:val="008E64F4"/>
    <w:rsid w:val="008E793A"/>
    <w:rsid w:val="008F110E"/>
    <w:rsid w:val="008F24DB"/>
    <w:rsid w:val="008F3F2C"/>
    <w:rsid w:val="008F5B32"/>
    <w:rsid w:val="009045DA"/>
    <w:rsid w:val="00904FCC"/>
    <w:rsid w:val="009111BE"/>
    <w:rsid w:val="00911671"/>
    <w:rsid w:val="00912307"/>
    <w:rsid w:val="00912CC1"/>
    <w:rsid w:val="00915593"/>
    <w:rsid w:val="00915BB2"/>
    <w:rsid w:val="009178B5"/>
    <w:rsid w:val="00923B78"/>
    <w:rsid w:val="00923F39"/>
    <w:rsid w:val="00927F0A"/>
    <w:rsid w:val="00931FAC"/>
    <w:rsid w:val="00933325"/>
    <w:rsid w:val="00935895"/>
    <w:rsid w:val="0093725C"/>
    <w:rsid w:val="00941173"/>
    <w:rsid w:val="00941256"/>
    <w:rsid w:val="00943C7F"/>
    <w:rsid w:val="00944BD4"/>
    <w:rsid w:val="0094556B"/>
    <w:rsid w:val="009458FA"/>
    <w:rsid w:val="00950B0C"/>
    <w:rsid w:val="00950DE5"/>
    <w:rsid w:val="00952790"/>
    <w:rsid w:val="00954F74"/>
    <w:rsid w:val="009565C7"/>
    <w:rsid w:val="00961779"/>
    <w:rsid w:val="0096190C"/>
    <w:rsid w:val="0096217C"/>
    <w:rsid w:val="00965245"/>
    <w:rsid w:val="00966D1F"/>
    <w:rsid w:val="009674B9"/>
    <w:rsid w:val="009715B4"/>
    <w:rsid w:val="00972EB9"/>
    <w:rsid w:val="0098012B"/>
    <w:rsid w:val="009817F7"/>
    <w:rsid w:val="00981888"/>
    <w:rsid w:val="00981DFA"/>
    <w:rsid w:val="009842DF"/>
    <w:rsid w:val="00984EEC"/>
    <w:rsid w:val="00985BFD"/>
    <w:rsid w:val="00994327"/>
    <w:rsid w:val="00994391"/>
    <w:rsid w:val="00996CA2"/>
    <w:rsid w:val="009A4222"/>
    <w:rsid w:val="009A56CD"/>
    <w:rsid w:val="009A5CFB"/>
    <w:rsid w:val="009A6F32"/>
    <w:rsid w:val="009B0FFF"/>
    <w:rsid w:val="009B1ED4"/>
    <w:rsid w:val="009B6CCF"/>
    <w:rsid w:val="009C4993"/>
    <w:rsid w:val="009C6B84"/>
    <w:rsid w:val="009C7716"/>
    <w:rsid w:val="009D1E9B"/>
    <w:rsid w:val="009D3A0D"/>
    <w:rsid w:val="009D4394"/>
    <w:rsid w:val="009D5B97"/>
    <w:rsid w:val="009E4467"/>
    <w:rsid w:val="009E5095"/>
    <w:rsid w:val="009E64A6"/>
    <w:rsid w:val="009E65B8"/>
    <w:rsid w:val="009F0833"/>
    <w:rsid w:val="00A0174E"/>
    <w:rsid w:val="00A04E16"/>
    <w:rsid w:val="00A050BD"/>
    <w:rsid w:val="00A1051D"/>
    <w:rsid w:val="00A10538"/>
    <w:rsid w:val="00A11929"/>
    <w:rsid w:val="00A119CD"/>
    <w:rsid w:val="00A12E29"/>
    <w:rsid w:val="00A17476"/>
    <w:rsid w:val="00A179CF"/>
    <w:rsid w:val="00A17CC4"/>
    <w:rsid w:val="00A210E0"/>
    <w:rsid w:val="00A23562"/>
    <w:rsid w:val="00A23C74"/>
    <w:rsid w:val="00A27DC2"/>
    <w:rsid w:val="00A31AE8"/>
    <w:rsid w:val="00A31BC5"/>
    <w:rsid w:val="00A3640D"/>
    <w:rsid w:val="00A367FE"/>
    <w:rsid w:val="00A37149"/>
    <w:rsid w:val="00A40A66"/>
    <w:rsid w:val="00A40EBF"/>
    <w:rsid w:val="00A42336"/>
    <w:rsid w:val="00A4289C"/>
    <w:rsid w:val="00A43EDD"/>
    <w:rsid w:val="00A4479B"/>
    <w:rsid w:val="00A51DC9"/>
    <w:rsid w:val="00A51EF3"/>
    <w:rsid w:val="00A5383A"/>
    <w:rsid w:val="00A543C0"/>
    <w:rsid w:val="00A54C04"/>
    <w:rsid w:val="00A66568"/>
    <w:rsid w:val="00A67A70"/>
    <w:rsid w:val="00A7001E"/>
    <w:rsid w:val="00A7184E"/>
    <w:rsid w:val="00A77179"/>
    <w:rsid w:val="00A8107A"/>
    <w:rsid w:val="00A82833"/>
    <w:rsid w:val="00A855AF"/>
    <w:rsid w:val="00A8692E"/>
    <w:rsid w:val="00A949DE"/>
    <w:rsid w:val="00A95C5D"/>
    <w:rsid w:val="00A96B7C"/>
    <w:rsid w:val="00A97462"/>
    <w:rsid w:val="00AA07AF"/>
    <w:rsid w:val="00AA0933"/>
    <w:rsid w:val="00AA0F86"/>
    <w:rsid w:val="00AA736C"/>
    <w:rsid w:val="00AA78F9"/>
    <w:rsid w:val="00AA7C37"/>
    <w:rsid w:val="00AB0A0D"/>
    <w:rsid w:val="00AB1B20"/>
    <w:rsid w:val="00AC0D6D"/>
    <w:rsid w:val="00AC25F3"/>
    <w:rsid w:val="00AD17FC"/>
    <w:rsid w:val="00AD280A"/>
    <w:rsid w:val="00AD2B1B"/>
    <w:rsid w:val="00AD6795"/>
    <w:rsid w:val="00AE0F9C"/>
    <w:rsid w:val="00AE20BA"/>
    <w:rsid w:val="00AE4CBC"/>
    <w:rsid w:val="00AE61DE"/>
    <w:rsid w:val="00AE63EC"/>
    <w:rsid w:val="00AE7485"/>
    <w:rsid w:val="00AF15EE"/>
    <w:rsid w:val="00B04F49"/>
    <w:rsid w:val="00B05147"/>
    <w:rsid w:val="00B05D17"/>
    <w:rsid w:val="00B06D44"/>
    <w:rsid w:val="00B0792E"/>
    <w:rsid w:val="00B11DC0"/>
    <w:rsid w:val="00B12232"/>
    <w:rsid w:val="00B136C8"/>
    <w:rsid w:val="00B14F6A"/>
    <w:rsid w:val="00B21CF5"/>
    <w:rsid w:val="00B25E5E"/>
    <w:rsid w:val="00B25FE7"/>
    <w:rsid w:val="00B26002"/>
    <w:rsid w:val="00B26A4E"/>
    <w:rsid w:val="00B2702B"/>
    <w:rsid w:val="00B277EE"/>
    <w:rsid w:val="00B31E92"/>
    <w:rsid w:val="00B32982"/>
    <w:rsid w:val="00B333F9"/>
    <w:rsid w:val="00B33555"/>
    <w:rsid w:val="00B33892"/>
    <w:rsid w:val="00B35E16"/>
    <w:rsid w:val="00B36050"/>
    <w:rsid w:val="00B36834"/>
    <w:rsid w:val="00B36CE8"/>
    <w:rsid w:val="00B375B7"/>
    <w:rsid w:val="00B401F1"/>
    <w:rsid w:val="00B40BEB"/>
    <w:rsid w:val="00B44B49"/>
    <w:rsid w:val="00B46268"/>
    <w:rsid w:val="00B47009"/>
    <w:rsid w:val="00B55E56"/>
    <w:rsid w:val="00B646CF"/>
    <w:rsid w:val="00B66C32"/>
    <w:rsid w:val="00B66D0E"/>
    <w:rsid w:val="00B7345A"/>
    <w:rsid w:val="00B76553"/>
    <w:rsid w:val="00B778B9"/>
    <w:rsid w:val="00B8195E"/>
    <w:rsid w:val="00B81DB2"/>
    <w:rsid w:val="00B8331C"/>
    <w:rsid w:val="00B83DDB"/>
    <w:rsid w:val="00B8654B"/>
    <w:rsid w:val="00B95C02"/>
    <w:rsid w:val="00B97B18"/>
    <w:rsid w:val="00BA1477"/>
    <w:rsid w:val="00BA1A2A"/>
    <w:rsid w:val="00BB7FC5"/>
    <w:rsid w:val="00BC0765"/>
    <w:rsid w:val="00BC2699"/>
    <w:rsid w:val="00BC4AA0"/>
    <w:rsid w:val="00BD0974"/>
    <w:rsid w:val="00BD26D4"/>
    <w:rsid w:val="00BD395E"/>
    <w:rsid w:val="00BD7DEC"/>
    <w:rsid w:val="00BD7F86"/>
    <w:rsid w:val="00BE0A9A"/>
    <w:rsid w:val="00BE233C"/>
    <w:rsid w:val="00BE42C8"/>
    <w:rsid w:val="00BE44C9"/>
    <w:rsid w:val="00BE6F8E"/>
    <w:rsid w:val="00BE7971"/>
    <w:rsid w:val="00BF2E51"/>
    <w:rsid w:val="00BF7FF5"/>
    <w:rsid w:val="00C013A0"/>
    <w:rsid w:val="00C03997"/>
    <w:rsid w:val="00C066D9"/>
    <w:rsid w:val="00C07528"/>
    <w:rsid w:val="00C10ED0"/>
    <w:rsid w:val="00C11B2C"/>
    <w:rsid w:val="00C14A68"/>
    <w:rsid w:val="00C155DB"/>
    <w:rsid w:val="00C21E33"/>
    <w:rsid w:val="00C22524"/>
    <w:rsid w:val="00C22B7B"/>
    <w:rsid w:val="00C27826"/>
    <w:rsid w:val="00C33F58"/>
    <w:rsid w:val="00C36C2F"/>
    <w:rsid w:val="00C40DDB"/>
    <w:rsid w:val="00C414A6"/>
    <w:rsid w:val="00C42274"/>
    <w:rsid w:val="00C44856"/>
    <w:rsid w:val="00C46E57"/>
    <w:rsid w:val="00C5068A"/>
    <w:rsid w:val="00C50920"/>
    <w:rsid w:val="00C51634"/>
    <w:rsid w:val="00C5313D"/>
    <w:rsid w:val="00C53C46"/>
    <w:rsid w:val="00C54F2E"/>
    <w:rsid w:val="00C55D4D"/>
    <w:rsid w:val="00C56F15"/>
    <w:rsid w:val="00C56FB1"/>
    <w:rsid w:val="00C6386D"/>
    <w:rsid w:val="00C64379"/>
    <w:rsid w:val="00C65DFA"/>
    <w:rsid w:val="00C660EF"/>
    <w:rsid w:val="00C662DD"/>
    <w:rsid w:val="00C70E9A"/>
    <w:rsid w:val="00C77628"/>
    <w:rsid w:val="00C84C83"/>
    <w:rsid w:val="00C8544A"/>
    <w:rsid w:val="00C85A8B"/>
    <w:rsid w:val="00C87778"/>
    <w:rsid w:val="00C93809"/>
    <w:rsid w:val="00C94424"/>
    <w:rsid w:val="00C954AE"/>
    <w:rsid w:val="00CA0603"/>
    <w:rsid w:val="00CA0AC2"/>
    <w:rsid w:val="00CA2046"/>
    <w:rsid w:val="00CA6B45"/>
    <w:rsid w:val="00CA7657"/>
    <w:rsid w:val="00CA79F4"/>
    <w:rsid w:val="00CB002B"/>
    <w:rsid w:val="00CB0EF6"/>
    <w:rsid w:val="00CB1960"/>
    <w:rsid w:val="00CB23B2"/>
    <w:rsid w:val="00CB4B12"/>
    <w:rsid w:val="00CB62BB"/>
    <w:rsid w:val="00CC4642"/>
    <w:rsid w:val="00CD2724"/>
    <w:rsid w:val="00CD5FB5"/>
    <w:rsid w:val="00CE15F8"/>
    <w:rsid w:val="00CE2DE7"/>
    <w:rsid w:val="00CE2FEA"/>
    <w:rsid w:val="00CE456F"/>
    <w:rsid w:val="00CE64AE"/>
    <w:rsid w:val="00CF1CAE"/>
    <w:rsid w:val="00D009CE"/>
    <w:rsid w:val="00D068A6"/>
    <w:rsid w:val="00D10B5A"/>
    <w:rsid w:val="00D13D43"/>
    <w:rsid w:val="00D1648E"/>
    <w:rsid w:val="00D168BF"/>
    <w:rsid w:val="00D1746A"/>
    <w:rsid w:val="00D2141F"/>
    <w:rsid w:val="00D21451"/>
    <w:rsid w:val="00D3038F"/>
    <w:rsid w:val="00D3059E"/>
    <w:rsid w:val="00D32CC2"/>
    <w:rsid w:val="00D33E55"/>
    <w:rsid w:val="00D4096F"/>
    <w:rsid w:val="00D42607"/>
    <w:rsid w:val="00D428D0"/>
    <w:rsid w:val="00D4748C"/>
    <w:rsid w:val="00D5001A"/>
    <w:rsid w:val="00D50A01"/>
    <w:rsid w:val="00D54BE2"/>
    <w:rsid w:val="00D55D0B"/>
    <w:rsid w:val="00D573CC"/>
    <w:rsid w:val="00D646EA"/>
    <w:rsid w:val="00D73045"/>
    <w:rsid w:val="00D74712"/>
    <w:rsid w:val="00D76CAE"/>
    <w:rsid w:val="00D76EE3"/>
    <w:rsid w:val="00D858FC"/>
    <w:rsid w:val="00D865C2"/>
    <w:rsid w:val="00DA11F8"/>
    <w:rsid w:val="00DB1760"/>
    <w:rsid w:val="00DB24B6"/>
    <w:rsid w:val="00DB2D9D"/>
    <w:rsid w:val="00DB720D"/>
    <w:rsid w:val="00DC0098"/>
    <w:rsid w:val="00DC111A"/>
    <w:rsid w:val="00DC377C"/>
    <w:rsid w:val="00DD51B7"/>
    <w:rsid w:val="00DD7F10"/>
    <w:rsid w:val="00DE093D"/>
    <w:rsid w:val="00DE2AAC"/>
    <w:rsid w:val="00DE2C7D"/>
    <w:rsid w:val="00DF1D8F"/>
    <w:rsid w:val="00DF45A1"/>
    <w:rsid w:val="00DF5D73"/>
    <w:rsid w:val="00DF6A17"/>
    <w:rsid w:val="00E02EA8"/>
    <w:rsid w:val="00E03D59"/>
    <w:rsid w:val="00E074D6"/>
    <w:rsid w:val="00E100C8"/>
    <w:rsid w:val="00E101E2"/>
    <w:rsid w:val="00E129AA"/>
    <w:rsid w:val="00E15BD7"/>
    <w:rsid w:val="00E2090A"/>
    <w:rsid w:val="00E21E30"/>
    <w:rsid w:val="00E22F32"/>
    <w:rsid w:val="00E23C44"/>
    <w:rsid w:val="00E23FB1"/>
    <w:rsid w:val="00E26E94"/>
    <w:rsid w:val="00E27D2A"/>
    <w:rsid w:val="00E4145C"/>
    <w:rsid w:val="00E426A9"/>
    <w:rsid w:val="00E42B3F"/>
    <w:rsid w:val="00E5380C"/>
    <w:rsid w:val="00E5644E"/>
    <w:rsid w:val="00E56E28"/>
    <w:rsid w:val="00E60942"/>
    <w:rsid w:val="00E61F6A"/>
    <w:rsid w:val="00E662BA"/>
    <w:rsid w:val="00E70041"/>
    <w:rsid w:val="00E705B9"/>
    <w:rsid w:val="00E72AAB"/>
    <w:rsid w:val="00E73FB6"/>
    <w:rsid w:val="00E74D63"/>
    <w:rsid w:val="00E80610"/>
    <w:rsid w:val="00E82BCD"/>
    <w:rsid w:val="00E87BF3"/>
    <w:rsid w:val="00E87F8C"/>
    <w:rsid w:val="00E90562"/>
    <w:rsid w:val="00E91282"/>
    <w:rsid w:val="00E91F7D"/>
    <w:rsid w:val="00E96C51"/>
    <w:rsid w:val="00EA0B0C"/>
    <w:rsid w:val="00EA1A35"/>
    <w:rsid w:val="00EA5BB4"/>
    <w:rsid w:val="00EA7A56"/>
    <w:rsid w:val="00EB1AFA"/>
    <w:rsid w:val="00EB4BCC"/>
    <w:rsid w:val="00EB6851"/>
    <w:rsid w:val="00EC1E92"/>
    <w:rsid w:val="00EC65B7"/>
    <w:rsid w:val="00EC769F"/>
    <w:rsid w:val="00EE04C3"/>
    <w:rsid w:val="00EE50E8"/>
    <w:rsid w:val="00EE5504"/>
    <w:rsid w:val="00EF05B5"/>
    <w:rsid w:val="00EF21E3"/>
    <w:rsid w:val="00EF41B8"/>
    <w:rsid w:val="00EF577D"/>
    <w:rsid w:val="00F0442A"/>
    <w:rsid w:val="00F04E3B"/>
    <w:rsid w:val="00F0669E"/>
    <w:rsid w:val="00F068DE"/>
    <w:rsid w:val="00F10887"/>
    <w:rsid w:val="00F10A36"/>
    <w:rsid w:val="00F17494"/>
    <w:rsid w:val="00F20A05"/>
    <w:rsid w:val="00F20C91"/>
    <w:rsid w:val="00F2177F"/>
    <w:rsid w:val="00F220F8"/>
    <w:rsid w:val="00F24F33"/>
    <w:rsid w:val="00F30069"/>
    <w:rsid w:val="00F31000"/>
    <w:rsid w:val="00F31AB4"/>
    <w:rsid w:val="00F325D3"/>
    <w:rsid w:val="00F3367D"/>
    <w:rsid w:val="00F3731C"/>
    <w:rsid w:val="00F475C1"/>
    <w:rsid w:val="00F477C6"/>
    <w:rsid w:val="00F5414A"/>
    <w:rsid w:val="00F557AE"/>
    <w:rsid w:val="00F55E8F"/>
    <w:rsid w:val="00F55F9B"/>
    <w:rsid w:val="00F56942"/>
    <w:rsid w:val="00F64F06"/>
    <w:rsid w:val="00F6521E"/>
    <w:rsid w:val="00F67224"/>
    <w:rsid w:val="00F677C4"/>
    <w:rsid w:val="00F7013F"/>
    <w:rsid w:val="00F70171"/>
    <w:rsid w:val="00F72D5F"/>
    <w:rsid w:val="00F73527"/>
    <w:rsid w:val="00F73D5E"/>
    <w:rsid w:val="00F7707D"/>
    <w:rsid w:val="00F776D4"/>
    <w:rsid w:val="00F77817"/>
    <w:rsid w:val="00F77CE5"/>
    <w:rsid w:val="00F81FEC"/>
    <w:rsid w:val="00F83215"/>
    <w:rsid w:val="00F8617B"/>
    <w:rsid w:val="00F878EC"/>
    <w:rsid w:val="00F9025E"/>
    <w:rsid w:val="00F94954"/>
    <w:rsid w:val="00FA55B0"/>
    <w:rsid w:val="00FA5D68"/>
    <w:rsid w:val="00FA69F6"/>
    <w:rsid w:val="00FA6A30"/>
    <w:rsid w:val="00FB01FF"/>
    <w:rsid w:val="00FB1D8B"/>
    <w:rsid w:val="00FB1FB9"/>
    <w:rsid w:val="00FC13AC"/>
    <w:rsid w:val="00FC5BB8"/>
    <w:rsid w:val="00FC60EF"/>
    <w:rsid w:val="00FC642E"/>
    <w:rsid w:val="00FD53A4"/>
    <w:rsid w:val="00FD734C"/>
    <w:rsid w:val="00FE0913"/>
    <w:rsid w:val="00FE09A8"/>
    <w:rsid w:val="00FE0B7B"/>
    <w:rsid w:val="00FE0E4E"/>
    <w:rsid w:val="00FE112E"/>
    <w:rsid w:val="00FE4720"/>
    <w:rsid w:val="00FE51FF"/>
    <w:rsid w:val="00FE5750"/>
    <w:rsid w:val="00FF0733"/>
    <w:rsid w:val="00FF0919"/>
    <w:rsid w:val="00FF1F3B"/>
    <w:rsid w:val="00FF33C5"/>
    <w:rsid w:val="00FF572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88"/>
    <o:shapelayout v:ext="edit">
      <o:idmap v:ext="edit" data="1,2"/>
      <o:rules v:ext="edit">
        <o:r id="V:Rule1" type="arc" idref="#_x0000_s2188"/>
        <o:r id="V:Rule2" type="arc" idref="#_x0000_s2194"/>
      </o:rules>
    </o:shapelayout>
  </w:shapeDefaults>
  <w:decimalSymbol w:val="."/>
  <w:listSeparator w:val=","/>
  <w14:docId w14:val="2052CE36"/>
  <w15:chartTrackingRefBased/>
  <w15:docId w15:val="{8C8C6295-46D6-4DC8-927C-0080A20583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qFormat="1"/>
    <w:lsdException w:name="Hyperlink"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62DD"/>
    <w:pPr>
      <w:spacing w:after="220" w:line="312" w:lineRule="auto"/>
      <w:jc w:val="both"/>
    </w:pPr>
    <w:rPr>
      <w:rFonts w:ascii="Minion Pro" w:hAnsi="Minion Pro"/>
      <w:sz w:val="23"/>
    </w:rPr>
  </w:style>
  <w:style w:type="paragraph" w:styleId="Heading1">
    <w:name w:val="heading 1"/>
    <w:basedOn w:val="Normal"/>
    <w:next w:val="Normal"/>
    <w:qFormat/>
    <w:rsid w:val="00C662DD"/>
    <w:pPr>
      <w:keepNext/>
      <w:numPr>
        <w:numId w:val="59"/>
      </w:numPr>
      <w:spacing w:after="260"/>
      <w:outlineLvl w:val="0"/>
    </w:pPr>
    <w:rPr>
      <w:rFonts w:ascii="Myriad Pro" w:hAnsi="Myriad Pro"/>
      <w:b/>
      <w:kern w:val="28"/>
      <w:sz w:val="32"/>
    </w:rPr>
  </w:style>
  <w:style w:type="paragraph" w:styleId="Heading2">
    <w:name w:val="heading 2"/>
    <w:basedOn w:val="Normal"/>
    <w:next w:val="Normal"/>
    <w:qFormat/>
    <w:rsid w:val="00C40DDB"/>
    <w:pPr>
      <w:numPr>
        <w:ilvl w:val="1"/>
        <w:numId w:val="59"/>
      </w:numPr>
      <w:spacing w:before="120" w:after="240"/>
      <w:ind w:left="648" w:hanging="648"/>
      <w:outlineLvl w:val="1"/>
    </w:pPr>
    <w:rPr>
      <w:rFonts w:ascii="Myriad Pro" w:hAnsi="Myriad Pro"/>
      <w:b/>
      <w:sz w:val="28"/>
    </w:rPr>
  </w:style>
  <w:style w:type="paragraph" w:styleId="Heading3">
    <w:name w:val="heading 3"/>
    <w:basedOn w:val="Normal"/>
    <w:next w:val="Normal"/>
    <w:qFormat/>
    <w:rsid w:val="00C662DD"/>
    <w:pPr>
      <w:keepNext/>
      <w:numPr>
        <w:ilvl w:val="2"/>
        <w:numId w:val="59"/>
      </w:numPr>
      <w:spacing w:before="240" w:after="180"/>
      <w:outlineLvl w:val="2"/>
    </w:pPr>
    <w:rPr>
      <w:rFonts w:ascii="Myriad Pro" w:hAnsi="Myriad Pro"/>
      <w:i/>
      <w:sz w:val="24"/>
    </w:rPr>
  </w:style>
  <w:style w:type="paragraph" w:styleId="Heading4">
    <w:name w:val="heading 4"/>
    <w:basedOn w:val="Normal"/>
    <w:next w:val="Normal"/>
    <w:qFormat/>
    <w:rsid w:val="00C662DD"/>
    <w:pPr>
      <w:keepNext/>
      <w:numPr>
        <w:ilvl w:val="3"/>
        <w:numId w:val="59"/>
      </w:numPr>
      <w:tabs>
        <w:tab w:val="num" w:pos="864"/>
      </w:tabs>
      <w:spacing w:before="240" w:after="240"/>
      <w:ind w:left="864"/>
      <w:outlineLvl w:val="3"/>
    </w:pPr>
    <w:rPr>
      <w:rFonts w:ascii="Myriad Pro" w:hAnsi="Myriad Pro"/>
    </w:rPr>
  </w:style>
  <w:style w:type="paragraph" w:styleId="Heading5">
    <w:name w:val="heading 5"/>
    <w:basedOn w:val="Normal"/>
    <w:next w:val="Normal"/>
    <w:rsid w:val="00AE63EC"/>
    <w:pPr>
      <w:spacing w:before="240" w:after="60"/>
      <w:outlineLvl w:val="4"/>
    </w:pPr>
    <w:rPr>
      <w:b/>
    </w:rPr>
  </w:style>
  <w:style w:type="paragraph" w:styleId="Heading6">
    <w:name w:val="heading 6"/>
    <w:basedOn w:val="Normal"/>
    <w:next w:val="Normal"/>
    <w:rsid w:val="000F19BC"/>
    <w:pPr>
      <w:numPr>
        <w:ilvl w:val="5"/>
        <w:numId w:val="59"/>
      </w:numPr>
      <w:spacing w:before="240" w:after="60"/>
      <w:outlineLvl w:val="5"/>
    </w:pPr>
    <w:rPr>
      <w:i/>
      <w:sz w:val="22"/>
    </w:rPr>
  </w:style>
  <w:style w:type="paragraph" w:styleId="Heading7">
    <w:name w:val="heading 7"/>
    <w:basedOn w:val="Normal"/>
    <w:next w:val="Normal"/>
    <w:rsid w:val="000F19BC"/>
    <w:pPr>
      <w:numPr>
        <w:ilvl w:val="6"/>
        <w:numId w:val="59"/>
      </w:numPr>
      <w:spacing w:before="240" w:after="60"/>
      <w:outlineLvl w:val="6"/>
    </w:pPr>
  </w:style>
  <w:style w:type="paragraph" w:styleId="Heading8">
    <w:name w:val="heading 8"/>
    <w:basedOn w:val="Normal"/>
    <w:next w:val="Normal"/>
    <w:rsid w:val="000F19BC"/>
    <w:pPr>
      <w:numPr>
        <w:ilvl w:val="7"/>
        <w:numId w:val="59"/>
      </w:numPr>
      <w:spacing w:before="240" w:after="60"/>
      <w:outlineLvl w:val="7"/>
    </w:pPr>
    <w:rPr>
      <w:i/>
    </w:rPr>
  </w:style>
  <w:style w:type="paragraph" w:styleId="Heading9">
    <w:name w:val="heading 9"/>
    <w:basedOn w:val="Normal"/>
    <w:next w:val="Normal"/>
    <w:rsid w:val="000F19BC"/>
    <w:pPr>
      <w:numPr>
        <w:ilvl w:val="8"/>
        <w:numId w:val="59"/>
      </w:numPr>
      <w:spacing w:before="240" w:after="60"/>
      <w:outlineLvl w:val="8"/>
    </w:pPr>
    <w:rPr>
      <w:b/>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ataDeckCardTitles">
    <w:name w:val="Data Deck Card Titles"/>
    <w:basedOn w:val="Title"/>
    <w:pPr>
      <w:jc w:val="right"/>
    </w:pPr>
  </w:style>
  <w:style w:type="paragraph" w:styleId="Title">
    <w:name w:val="Title"/>
    <w:basedOn w:val="Normal"/>
    <w:pPr>
      <w:jc w:val="center"/>
    </w:pPr>
    <w:rPr>
      <w:b/>
      <w:sz w:val="36"/>
    </w:rPr>
  </w:style>
  <w:style w:type="paragraph" w:styleId="Header">
    <w:name w:val="header"/>
    <w:basedOn w:val="Normal"/>
    <w:pPr>
      <w:tabs>
        <w:tab w:val="center" w:pos="4320"/>
        <w:tab w:val="right" w:pos="8640"/>
      </w:tabs>
    </w:pPr>
  </w:style>
  <w:style w:type="paragraph" w:styleId="TOC1">
    <w:name w:val="toc 1"/>
    <w:basedOn w:val="Normal"/>
    <w:next w:val="Normal"/>
    <w:autoRedefine/>
    <w:uiPriority w:val="39"/>
    <w:pPr>
      <w:spacing w:before="120"/>
    </w:pPr>
    <w:rPr>
      <w:rFonts w:asciiTheme="minorHAnsi" w:hAnsiTheme="minorHAnsi" w:cstheme="minorHAnsi"/>
      <w:b/>
      <w:bCs/>
      <w:i/>
      <w:iCs/>
      <w:sz w:val="24"/>
      <w:szCs w:val="24"/>
    </w:rPr>
  </w:style>
  <w:style w:type="paragraph" w:styleId="TOC2">
    <w:name w:val="toc 2"/>
    <w:basedOn w:val="Normal"/>
    <w:next w:val="Normal"/>
    <w:autoRedefine/>
    <w:uiPriority w:val="39"/>
    <w:pPr>
      <w:spacing w:before="120"/>
      <w:ind w:left="200"/>
    </w:pPr>
    <w:rPr>
      <w:rFonts w:asciiTheme="minorHAnsi" w:hAnsiTheme="minorHAnsi" w:cstheme="minorHAnsi"/>
      <w:b/>
      <w:bCs/>
      <w:sz w:val="22"/>
      <w:szCs w:val="22"/>
    </w:rPr>
  </w:style>
  <w:style w:type="paragraph" w:styleId="TOC3">
    <w:name w:val="toc 3"/>
    <w:basedOn w:val="Normal"/>
    <w:next w:val="Normal"/>
    <w:autoRedefine/>
    <w:uiPriority w:val="39"/>
    <w:pPr>
      <w:ind w:left="400"/>
    </w:pPr>
    <w:rPr>
      <w:rFonts w:asciiTheme="minorHAnsi" w:hAnsiTheme="minorHAnsi" w:cstheme="minorHAnsi"/>
    </w:rPr>
  </w:style>
  <w:style w:type="paragraph" w:styleId="BodyText">
    <w:name w:val="Body Text"/>
    <w:basedOn w:val="Normal"/>
  </w:style>
  <w:style w:type="paragraph" w:styleId="BodyTextIndent">
    <w:name w:val="Body Text Indent"/>
    <w:basedOn w:val="Normal"/>
    <w:pPr>
      <w:ind w:left="720"/>
    </w:pPr>
  </w:style>
  <w:style w:type="character" w:styleId="FootnoteReference">
    <w:name w:val="footnote reference"/>
    <w:semiHidden/>
    <w:rPr>
      <w:vertAlign w:val="superscript"/>
    </w:rPr>
  </w:style>
  <w:style w:type="paragraph" w:styleId="FootnoteText">
    <w:name w:val="footnote text"/>
    <w:basedOn w:val="Normal"/>
    <w:semiHidden/>
  </w:style>
  <w:style w:type="paragraph" w:styleId="BodyTextIndent2">
    <w:name w:val="Body Text Indent 2"/>
    <w:basedOn w:val="Normal"/>
    <w:pPr>
      <w:ind w:left="1440"/>
    </w:pPr>
  </w:style>
  <w:style w:type="paragraph" w:styleId="BodyTextIndent3">
    <w:name w:val="Body Text Indent 3"/>
    <w:basedOn w:val="Normal"/>
    <w:pPr>
      <w:ind w:left="2880" w:hanging="1440"/>
    </w:pPr>
  </w:style>
  <w:style w:type="character" w:styleId="PageNumber">
    <w:name w:val="page number"/>
    <w:basedOn w:val="DefaultParagraphFont"/>
  </w:style>
  <w:style w:type="paragraph" w:styleId="Footer">
    <w:name w:val="footer"/>
    <w:basedOn w:val="Normal"/>
    <w:link w:val="FooterChar"/>
    <w:uiPriority w:val="99"/>
    <w:pPr>
      <w:tabs>
        <w:tab w:val="center" w:pos="4320"/>
        <w:tab w:val="right" w:pos="8640"/>
      </w:tabs>
    </w:pPr>
  </w:style>
  <w:style w:type="paragraph" w:styleId="Caption">
    <w:name w:val="caption"/>
    <w:basedOn w:val="Normal"/>
    <w:next w:val="Normal"/>
    <w:qFormat/>
    <w:pPr>
      <w:spacing w:before="120" w:after="120"/>
    </w:pPr>
    <w:rPr>
      <w:b/>
    </w:rPr>
  </w:style>
  <w:style w:type="paragraph" w:styleId="TableofFigures">
    <w:name w:val="table of figures"/>
    <w:basedOn w:val="Normal"/>
    <w:next w:val="Normal"/>
    <w:semiHidden/>
    <w:pPr>
      <w:ind w:left="400" w:hanging="400"/>
    </w:pPr>
  </w:style>
  <w:style w:type="paragraph" w:styleId="TOC4">
    <w:name w:val="toc 4"/>
    <w:basedOn w:val="Normal"/>
    <w:next w:val="Normal"/>
    <w:autoRedefine/>
    <w:uiPriority w:val="39"/>
    <w:pPr>
      <w:ind w:left="600"/>
    </w:pPr>
    <w:rPr>
      <w:rFonts w:asciiTheme="minorHAnsi" w:hAnsiTheme="minorHAnsi" w:cstheme="minorHAnsi"/>
    </w:rPr>
  </w:style>
  <w:style w:type="paragraph" w:styleId="TOC5">
    <w:name w:val="toc 5"/>
    <w:basedOn w:val="Normal"/>
    <w:next w:val="Normal"/>
    <w:autoRedefine/>
    <w:uiPriority w:val="39"/>
    <w:pPr>
      <w:ind w:left="800"/>
    </w:pPr>
    <w:rPr>
      <w:rFonts w:asciiTheme="minorHAnsi" w:hAnsiTheme="minorHAnsi" w:cstheme="minorHAnsi"/>
    </w:rPr>
  </w:style>
  <w:style w:type="paragraph" w:styleId="TOC6">
    <w:name w:val="toc 6"/>
    <w:basedOn w:val="Normal"/>
    <w:next w:val="Normal"/>
    <w:autoRedefine/>
    <w:uiPriority w:val="39"/>
    <w:pPr>
      <w:ind w:left="1000"/>
    </w:pPr>
    <w:rPr>
      <w:rFonts w:asciiTheme="minorHAnsi" w:hAnsiTheme="minorHAnsi" w:cstheme="minorHAnsi"/>
    </w:rPr>
  </w:style>
  <w:style w:type="paragraph" w:styleId="TOC7">
    <w:name w:val="toc 7"/>
    <w:basedOn w:val="Normal"/>
    <w:next w:val="Normal"/>
    <w:autoRedefine/>
    <w:uiPriority w:val="39"/>
    <w:pPr>
      <w:ind w:left="1200"/>
    </w:pPr>
    <w:rPr>
      <w:rFonts w:asciiTheme="minorHAnsi" w:hAnsiTheme="minorHAnsi" w:cstheme="minorHAnsi"/>
    </w:rPr>
  </w:style>
  <w:style w:type="paragraph" w:styleId="TOC8">
    <w:name w:val="toc 8"/>
    <w:basedOn w:val="Normal"/>
    <w:next w:val="Normal"/>
    <w:autoRedefine/>
    <w:uiPriority w:val="39"/>
    <w:pPr>
      <w:ind w:left="1400"/>
    </w:pPr>
    <w:rPr>
      <w:rFonts w:asciiTheme="minorHAnsi" w:hAnsiTheme="minorHAnsi" w:cstheme="minorHAnsi"/>
    </w:rPr>
  </w:style>
  <w:style w:type="paragraph" w:styleId="TOC9">
    <w:name w:val="toc 9"/>
    <w:basedOn w:val="Normal"/>
    <w:next w:val="Normal"/>
    <w:autoRedefine/>
    <w:uiPriority w:val="39"/>
    <w:rsid w:val="00981888"/>
    <w:pPr>
      <w:ind w:left="1600"/>
    </w:pPr>
    <w:rPr>
      <w:rFonts w:asciiTheme="minorHAnsi" w:hAnsiTheme="minorHAnsi" w:cstheme="minorHAnsi"/>
    </w:rPr>
  </w:style>
  <w:style w:type="character" w:styleId="Hyperlink">
    <w:name w:val="Hyperlink"/>
    <w:uiPriority w:val="99"/>
    <w:rsid w:val="007F79C1"/>
    <w:rPr>
      <w:color w:val="0000FF"/>
      <w:u w:val="single"/>
    </w:rPr>
  </w:style>
  <w:style w:type="paragraph" w:styleId="DocumentMap">
    <w:name w:val="Document Map"/>
    <w:basedOn w:val="Normal"/>
    <w:semiHidden/>
    <w:rsid w:val="002415BF"/>
    <w:pPr>
      <w:shd w:val="clear" w:color="auto" w:fill="000080"/>
    </w:pPr>
    <w:rPr>
      <w:rFonts w:ascii="Tahoma" w:hAnsi="Tahoma" w:cs="Tahoma"/>
    </w:rPr>
  </w:style>
  <w:style w:type="character" w:styleId="FollowedHyperlink">
    <w:name w:val="FollowedHyperlink"/>
    <w:rsid w:val="002415BF"/>
    <w:rPr>
      <w:color w:val="800080"/>
      <w:u w:val="single"/>
    </w:rPr>
  </w:style>
  <w:style w:type="character" w:customStyle="1" w:styleId="MTEquationSection">
    <w:name w:val="MTEquationSection"/>
    <w:rsid w:val="00831F7B"/>
    <w:rPr>
      <w:vanish/>
      <w:color w:val="FF0000"/>
    </w:rPr>
  </w:style>
  <w:style w:type="paragraph" w:customStyle="1" w:styleId="MTDisplayEquation">
    <w:name w:val="MTDisplayEquation"/>
    <w:basedOn w:val="Normal"/>
    <w:next w:val="Normal"/>
    <w:rsid w:val="00831F7B"/>
    <w:pPr>
      <w:tabs>
        <w:tab w:val="center" w:pos="4680"/>
        <w:tab w:val="right" w:pos="9360"/>
      </w:tabs>
    </w:pPr>
  </w:style>
  <w:style w:type="paragraph" w:customStyle="1" w:styleId="Heading">
    <w:name w:val="Heading"/>
    <w:basedOn w:val="Heading4"/>
    <w:rsid w:val="003A50AF"/>
  </w:style>
  <w:style w:type="paragraph" w:styleId="BalloonText">
    <w:name w:val="Balloon Text"/>
    <w:basedOn w:val="Normal"/>
    <w:semiHidden/>
    <w:rsid w:val="000F19BC"/>
    <w:rPr>
      <w:rFonts w:ascii="Tahoma" w:hAnsi="Tahoma" w:cs="Tahoma"/>
      <w:sz w:val="16"/>
      <w:szCs w:val="16"/>
    </w:rPr>
  </w:style>
  <w:style w:type="paragraph" w:styleId="BlockText">
    <w:name w:val="Block Text"/>
    <w:basedOn w:val="Normal"/>
    <w:rsid w:val="000F19BC"/>
    <w:pPr>
      <w:spacing w:after="120"/>
      <w:ind w:left="1440" w:right="1440"/>
    </w:pPr>
  </w:style>
  <w:style w:type="paragraph" w:styleId="BodyText2">
    <w:name w:val="Body Text 2"/>
    <w:basedOn w:val="Normal"/>
    <w:rsid w:val="000F19BC"/>
    <w:pPr>
      <w:spacing w:after="120" w:line="480" w:lineRule="auto"/>
    </w:pPr>
  </w:style>
  <w:style w:type="paragraph" w:styleId="BodyText3">
    <w:name w:val="Body Text 3"/>
    <w:basedOn w:val="Normal"/>
    <w:rsid w:val="000F19BC"/>
    <w:pPr>
      <w:spacing w:after="120"/>
    </w:pPr>
    <w:rPr>
      <w:sz w:val="16"/>
      <w:szCs w:val="16"/>
    </w:rPr>
  </w:style>
  <w:style w:type="paragraph" w:styleId="BodyTextFirstIndent">
    <w:name w:val="Body Text First Indent"/>
    <w:basedOn w:val="BodyText"/>
    <w:rsid w:val="000F19BC"/>
    <w:pPr>
      <w:spacing w:after="120"/>
      <w:ind w:firstLine="210"/>
    </w:pPr>
  </w:style>
  <w:style w:type="paragraph" w:styleId="BodyTextFirstIndent2">
    <w:name w:val="Body Text First Indent 2"/>
    <w:basedOn w:val="BodyTextIndent"/>
    <w:rsid w:val="000F19BC"/>
    <w:pPr>
      <w:spacing w:after="120"/>
      <w:ind w:left="360" w:firstLine="210"/>
    </w:pPr>
  </w:style>
  <w:style w:type="paragraph" w:styleId="Closing">
    <w:name w:val="Closing"/>
    <w:basedOn w:val="Normal"/>
    <w:rsid w:val="000F19BC"/>
    <w:pPr>
      <w:ind w:left="4320"/>
    </w:pPr>
  </w:style>
  <w:style w:type="paragraph" w:styleId="CommentText">
    <w:name w:val="annotation text"/>
    <w:basedOn w:val="Normal"/>
    <w:semiHidden/>
    <w:rsid w:val="000F19BC"/>
  </w:style>
  <w:style w:type="paragraph" w:styleId="CommentSubject">
    <w:name w:val="annotation subject"/>
    <w:basedOn w:val="CommentText"/>
    <w:next w:val="CommentText"/>
    <w:semiHidden/>
    <w:rsid w:val="000F19BC"/>
    <w:rPr>
      <w:b/>
      <w:bCs/>
    </w:rPr>
  </w:style>
  <w:style w:type="paragraph" w:styleId="Date">
    <w:name w:val="Date"/>
    <w:basedOn w:val="Normal"/>
    <w:next w:val="Normal"/>
    <w:rsid w:val="000F19BC"/>
  </w:style>
  <w:style w:type="paragraph" w:styleId="E-mailSignature">
    <w:name w:val="E-mail Signature"/>
    <w:basedOn w:val="Normal"/>
    <w:rsid w:val="000F19BC"/>
  </w:style>
  <w:style w:type="paragraph" w:styleId="EndnoteText">
    <w:name w:val="endnote text"/>
    <w:basedOn w:val="Normal"/>
    <w:semiHidden/>
    <w:rsid w:val="000F19BC"/>
  </w:style>
  <w:style w:type="paragraph" w:styleId="EnvelopeAddress">
    <w:name w:val="envelope address"/>
    <w:basedOn w:val="Normal"/>
    <w:rsid w:val="000F19BC"/>
    <w:pPr>
      <w:framePr w:w="7920" w:h="1980" w:hRule="exact" w:hSpace="180" w:wrap="auto" w:hAnchor="page" w:xAlign="center" w:yAlign="bottom"/>
      <w:ind w:left="2880"/>
    </w:pPr>
    <w:rPr>
      <w:rFonts w:cs="Arial"/>
      <w:sz w:val="24"/>
      <w:szCs w:val="24"/>
    </w:rPr>
  </w:style>
  <w:style w:type="paragraph" w:styleId="EnvelopeReturn">
    <w:name w:val="envelope return"/>
    <w:basedOn w:val="Normal"/>
    <w:rsid w:val="000F19BC"/>
    <w:rPr>
      <w:rFonts w:cs="Arial"/>
    </w:rPr>
  </w:style>
  <w:style w:type="paragraph" w:styleId="HTMLAddress">
    <w:name w:val="HTML Address"/>
    <w:basedOn w:val="Normal"/>
    <w:rsid w:val="000F19BC"/>
    <w:rPr>
      <w:i/>
      <w:iCs/>
    </w:rPr>
  </w:style>
  <w:style w:type="paragraph" w:styleId="HTMLPreformatted">
    <w:name w:val="HTML Preformatted"/>
    <w:basedOn w:val="Normal"/>
    <w:rsid w:val="000F19BC"/>
    <w:rPr>
      <w:rFonts w:ascii="Courier New" w:hAnsi="Courier New" w:cs="Courier New"/>
    </w:rPr>
  </w:style>
  <w:style w:type="paragraph" w:styleId="Index1">
    <w:name w:val="index 1"/>
    <w:basedOn w:val="Normal"/>
    <w:next w:val="Normal"/>
    <w:autoRedefine/>
    <w:semiHidden/>
    <w:rsid w:val="000F19BC"/>
    <w:pPr>
      <w:ind w:left="200" w:hanging="200"/>
    </w:pPr>
  </w:style>
  <w:style w:type="paragraph" w:styleId="Index2">
    <w:name w:val="index 2"/>
    <w:basedOn w:val="Normal"/>
    <w:next w:val="Normal"/>
    <w:autoRedefine/>
    <w:semiHidden/>
    <w:rsid w:val="000F19BC"/>
    <w:pPr>
      <w:ind w:left="400" w:hanging="200"/>
    </w:pPr>
  </w:style>
  <w:style w:type="paragraph" w:styleId="Index3">
    <w:name w:val="index 3"/>
    <w:basedOn w:val="Normal"/>
    <w:next w:val="Normal"/>
    <w:autoRedefine/>
    <w:semiHidden/>
    <w:rsid w:val="000F19BC"/>
    <w:pPr>
      <w:ind w:left="600" w:hanging="200"/>
    </w:pPr>
  </w:style>
  <w:style w:type="paragraph" w:styleId="Index4">
    <w:name w:val="index 4"/>
    <w:basedOn w:val="Normal"/>
    <w:next w:val="Normal"/>
    <w:autoRedefine/>
    <w:semiHidden/>
    <w:rsid w:val="000F19BC"/>
    <w:pPr>
      <w:ind w:left="800" w:hanging="200"/>
    </w:pPr>
  </w:style>
  <w:style w:type="paragraph" w:styleId="Index5">
    <w:name w:val="index 5"/>
    <w:basedOn w:val="Normal"/>
    <w:next w:val="Normal"/>
    <w:autoRedefine/>
    <w:semiHidden/>
    <w:rsid w:val="000F19BC"/>
    <w:pPr>
      <w:ind w:left="1000" w:hanging="200"/>
    </w:pPr>
  </w:style>
  <w:style w:type="paragraph" w:styleId="Index6">
    <w:name w:val="index 6"/>
    <w:basedOn w:val="Normal"/>
    <w:next w:val="Normal"/>
    <w:autoRedefine/>
    <w:semiHidden/>
    <w:rsid w:val="000F19BC"/>
    <w:pPr>
      <w:ind w:left="1200" w:hanging="200"/>
    </w:pPr>
  </w:style>
  <w:style w:type="paragraph" w:styleId="Index7">
    <w:name w:val="index 7"/>
    <w:basedOn w:val="Normal"/>
    <w:next w:val="Normal"/>
    <w:autoRedefine/>
    <w:semiHidden/>
    <w:rsid w:val="000F19BC"/>
    <w:pPr>
      <w:ind w:left="1400" w:hanging="200"/>
    </w:pPr>
  </w:style>
  <w:style w:type="paragraph" w:styleId="Index8">
    <w:name w:val="index 8"/>
    <w:basedOn w:val="Normal"/>
    <w:next w:val="Normal"/>
    <w:autoRedefine/>
    <w:semiHidden/>
    <w:rsid w:val="000F19BC"/>
    <w:pPr>
      <w:ind w:left="1600" w:hanging="200"/>
    </w:pPr>
  </w:style>
  <w:style w:type="paragraph" w:styleId="Index9">
    <w:name w:val="index 9"/>
    <w:basedOn w:val="Normal"/>
    <w:next w:val="Normal"/>
    <w:autoRedefine/>
    <w:semiHidden/>
    <w:rsid w:val="000F19BC"/>
    <w:pPr>
      <w:ind w:left="1800" w:hanging="200"/>
    </w:pPr>
  </w:style>
  <w:style w:type="paragraph" w:styleId="IndexHeading">
    <w:name w:val="index heading"/>
    <w:basedOn w:val="Normal"/>
    <w:next w:val="Index1"/>
    <w:semiHidden/>
    <w:rsid w:val="000F19BC"/>
    <w:rPr>
      <w:rFonts w:cs="Arial"/>
      <w:b/>
      <w:bCs/>
    </w:rPr>
  </w:style>
  <w:style w:type="paragraph" w:styleId="List">
    <w:name w:val="List"/>
    <w:basedOn w:val="Normal"/>
    <w:rsid w:val="000F19BC"/>
    <w:pPr>
      <w:ind w:left="360" w:hanging="360"/>
    </w:pPr>
  </w:style>
  <w:style w:type="paragraph" w:styleId="List2">
    <w:name w:val="List 2"/>
    <w:basedOn w:val="Normal"/>
    <w:rsid w:val="000F19BC"/>
    <w:pPr>
      <w:ind w:left="720" w:hanging="360"/>
    </w:pPr>
  </w:style>
  <w:style w:type="paragraph" w:styleId="List3">
    <w:name w:val="List 3"/>
    <w:basedOn w:val="Normal"/>
    <w:rsid w:val="000F19BC"/>
    <w:pPr>
      <w:ind w:left="1080" w:hanging="360"/>
    </w:pPr>
  </w:style>
  <w:style w:type="paragraph" w:styleId="List4">
    <w:name w:val="List 4"/>
    <w:basedOn w:val="Normal"/>
    <w:rsid w:val="000F19BC"/>
    <w:pPr>
      <w:ind w:left="1440" w:hanging="360"/>
    </w:pPr>
  </w:style>
  <w:style w:type="paragraph" w:styleId="List5">
    <w:name w:val="List 5"/>
    <w:basedOn w:val="Normal"/>
    <w:rsid w:val="000F19BC"/>
    <w:pPr>
      <w:ind w:left="1800" w:hanging="360"/>
    </w:pPr>
  </w:style>
  <w:style w:type="paragraph" w:styleId="ListBullet">
    <w:name w:val="List Bullet"/>
    <w:basedOn w:val="Normal"/>
    <w:autoRedefine/>
    <w:rsid w:val="000F19BC"/>
    <w:pPr>
      <w:numPr>
        <w:numId w:val="49"/>
      </w:numPr>
    </w:pPr>
  </w:style>
  <w:style w:type="paragraph" w:styleId="ListBullet2">
    <w:name w:val="List Bullet 2"/>
    <w:basedOn w:val="Normal"/>
    <w:autoRedefine/>
    <w:rsid w:val="000F19BC"/>
    <w:pPr>
      <w:numPr>
        <w:numId w:val="50"/>
      </w:numPr>
    </w:pPr>
  </w:style>
  <w:style w:type="paragraph" w:styleId="ListBullet3">
    <w:name w:val="List Bullet 3"/>
    <w:basedOn w:val="Normal"/>
    <w:autoRedefine/>
    <w:rsid w:val="000F19BC"/>
    <w:pPr>
      <w:numPr>
        <w:numId w:val="51"/>
      </w:numPr>
    </w:pPr>
  </w:style>
  <w:style w:type="paragraph" w:styleId="ListBullet4">
    <w:name w:val="List Bullet 4"/>
    <w:basedOn w:val="Normal"/>
    <w:autoRedefine/>
    <w:rsid w:val="000F19BC"/>
    <w:pPr>
      <w:numPr>
        <w:numId w:val="52"/>
      </w:numPr>
    </w:pPr>
  </w:style>
  <w:style w:type="paragraph" w:styleId="ListBullet5">
    <w:name w:val="List Bullet 5"/>
    <w:basedOn w:val="Normal"/>
    <w:autoRedefine/>
    <w:rsid w:val="000F19BC"/>
    <w:pPr>
      <w:numPr>
        <w:numId w:val="53"/>
      </w:numPr>
    </w:pPr>
  </w:style>
  <w:style w:type="paragraph" w:styleId="ListContinue">
    <w:name w:val="List Continue"/>
    <w:basedOn w:val="Normal"/>
    <w:rsid w:val="000F19BC"/>
    <w:pPr>
      <w:spacing w:after="120"/>
      <w:ind w:left="360"/>
    </w:pPr>
  </w:style>
  <w:style w:type="paragraph" w:styleId="ListContinue2">
    <w:name w:val="List Continue 2"/>
    <w:basedOn w:val="Normal"/>
    <w:rsid w:val="000F19BC"/>
    <w:pPr>
      <w:spacing w:after="120"/>
      <w:ind w:left="720"/>
    </w:pPr>
  </w:style>
  <w:style w:type="paragraph" w:styleId="ListContinue3">
    <w:name w:val="List Continue 3"/>
    <w:basedOn w:val="Normal"/>
    <w:rsid w:val="000F19BC"/>
    <w:pPr>
      <w:spacing w:after="120"/>
      <w:ind w:left="1080"/>
    </w:pPr>
  </w:style>
  <w:style w:type="paragraph" w:styleId="ListContinue4">
    <w:name w:val="List Continue 4"/>
    <w:basedOn w:val="Normal"/>
    <w:rsid w:val="000F19BC"/>
    <w:pPr>
      <w:spacing w:after="120"/>
      <w:ind w:left="1440"/>
    </w:pPr>
  </w:style>
  <w:style w:type="paragraph" w:styleId="ListContinue5">
    <w:name w:val="List Continue 5"/>
    <w:basedOn w:val="Normal"/>
    <w:rsid w:val="000F19BC"/>
    <w:pPr>
      <w:spacing w:after="120"/>
      <w:ind w:left="1800"/>
    </w:pPr>
  </w:style>
  <w:style w:type="paragraph" w:styleId="ListNumber">
    <w:name w:val="List Number"/>
    <w:basedOn w:val="Normal"/>
    <w:rsid w:val="000F19BC"/>
    <w:pPr>
      <w:numPr>
        <w:numId w:val="54"/>
      </w:numPr>
    </w:pPr>
  </w:style>
  <w:style w:type="paragraph" w:styleId="ListNumber2">
    <w:name w:val="List Number 2"/>
    <w:basedOn w:val="Normal"/>
    <w:rsid w:val="000F19BC"/>
    <w:pPr>
      <w:numPr>
        <w:numId w:val="55"/>
      </w:numPr>
    </w:pPr>
  </w:style>
  <w:style w:type="paragraph" w:styleId="ListNumber3">
    <w:name w:val="List Number 3"/>
    <w:basedOn w:val="Normal"/>
    <w:rsid w:val="000F19BC"/>
    <w:pPr>
      <w:numPr>
        <w:numId w:val="56"/>
      </w:numPr>
    </w:pPr>
  </w:style>
  <w:style w:type="paragraph" w:styleId="ListNumber4">
    <w:name w:val="List Number 4"/>
    <w:basedOn w:val="Normal"/>
    <w:rsid w:val="000F19BC"/>
    <w:pPr>
      <w:numPr>
        <w:numId w:val="57"/>
      </w:numPr>
    </w:pPr>
  </w:style>
  <w:style w:type="paragraph" w:styleId="ListNumber5">
    <w:name w:val="List Number 5"/>
    <w:basedOn w:val="Normal"/>
    <w:rsid w:val="000F19BC"/>
    <w:pPr>
      <w:numPr>
        <w:numId w:val="58"/>
      </w:numPr>
    </w:pPr>
  </w:style>
  <w:style w:type="paragraph" w:styleId="MacroText">
    <w:name w:val="macro"/>
    <w:semiHidden/>
    <w:rsid w:val="000F19BC"/>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0F19BC"/>
    <w:pPr>
      <w:pBdr>
        <w:top w:val="single" w:sz="6" w:space="1" w:color="auto"/>
        <w:left w:val="single" w:sz="6" w:space="1" w:color="auto"/>
        <w:bottom w:val="single" w:sz="6" w:space="1" w:color="auto"/>
        <w:right w:val="single" w:sz="6" w:space="1" w:color="auto"/>
      </w:pBdr>
      <w:shd w:val="pct20" w:color="auto" w:fill="auto"/>
      <w:ind w:left="1080" w:hanging="1080"/>
    </w:pPr>
    <w:rPr>
      <w:rFonts w:cs="Arial"/>
      <w:sz w:val="24"/>
      <w:szCs w:val="24"/>
    </w:rPr>
  </w:style>
  <w:style w:type="paragraph" w:styleId="NormalWeb">
    <w:name w:val="Normal (Web)"/>
    <w:basedOn w:val="Normal"/>
    <w:rsid w:val="000F19BC"/>
    <w:rPr>
      <w:rFonts w:ascii="Times New Roman" w:hAnsi="Times New Roman"/>
      <w:sz w:val="24"/>
      <w:szCs w:val="24"/>
    </w:rPr>
  </w:style>
  <w:style w:type="paragraph" w:styleId="NormalIndent">
    <w:name w:val="Normal Indent"/>
    <w:basedOn w:val="Normal"/>
    <w:rsid w:val="000F19BC"/>
    <w:pPr>
      <w:ind w:left="720"/>
    </w:pPr>
  </w:style>
  <w:style w:type="paragraph" w:styleId="NoteHeading">
    <w:name w:val="Note Heading"/>
    <w:basedOn w:val="Normal"/>
    <w:next w:val="Normal"/>
    <w:rsid w:val="000F19BC"/>
  </w:style>
  <w:style w:type="paragraph" w:styleId="PlainText">
    <w:name w:val="Plain Text"/>
    <w:basedOn w:val="Normal"/>
    <w:rsid w:val="000F19BC"/>
    <w:rPr>
      <w:rFonts w:ascii="Courier New" w:hAnsi="Courier New" w:cs="Courier New"/>
    </w:rPr>
  </w:style>
  <w:style w:type="paragraph" w:styleId="Salutation">
    <w:name w:val="Salutation"/>
    <w:basedOn w:val="Normal"/>
    <w:next w:val="Normal"/>
    <w:rsid w:val="000F19BC"/>
  </w:style>
  <w:style w:type="paragraph" w:styleId="Signature">
    <w:name w:val="Signature"/>
    <w:basedOn w:val="Normal"/>
    <w:rsid w:val="000F19BC"/>
    <w:pPr>
      <w:ind w:left="4320"/>
    </w:pPr>
  </w:style>
  <w:style w:type="paragraph" w:styleId="Subtitle">
    <w:name w:val="Subtitle"/>
    <w:basedOn w:val="Normal"/>
    <w:rsid w:val="000F19BC"/>
    <w:pPr>
      <w:spacing w:after="60"/>
      <w:jc w:val="center"/>
      <w:outlineLvl w:val="1"/>
    </w:pPr>
    <w:rPr>
      <w:rFonts w:cs="Arial"/>
      <w:sz w:val="24"/>
      <w:szCs w:val="24"/>
    </w:rPr>
  </w:style>
  <w:style w:type="paragraph" w:styleId="TableofAuthorities">
    <w:name w:val="table of authorities"/>
    <w:basedOn w:val="Normal"/>
    <w:next w:val="Normal"/>
    <w:semiHidden/>
    <w:rsid w:val="000F19BC"/>
    <w:pPr>
      <w:ind w:left="200" w:hanging="200"/>
    </w:pPr>
  </w:style>
  <w:style w:type="paragraph" w:styleId="TOAHeading">
    <w:name w:val="toa heading"/>
    <w:basedOn w:val="Normal"/>
    <w:next w:val="Normal"/>
    <w:semiHidden/>
    <w:rsid w:val="000F19BC"/>
    <w:pPr>
      <w:spacing w:before="120"/>
    </w:pPr>
    <w:rPr>
      <w:rFonts w:cs="Arial"/>
      <w:b/>
      <w:bCs/>
      <w:sz w:val="24"/>
      <w:szCs w:val="24"/>
    </w:rPr>
  </w:style>
  <w:style w:type="paragraph" w:customStyle="1" w:styleId="Style1">
    <w:name w:val="Style1"/>
    <w:basedOn w:val="Heading5"/>
    <w:rsid w:val="000F19BC"/>
    <w:pPr>
      <w:jc w:val="right"/>
    </w:pPr>
  </w:style>
  <w:style w:type="paragraph" w:customStyle="1" w:styleId="StyleHeading5Right">
    <w:name w:val="Style Heading 5 + Right"/>
    <w:basedOn w:val="Heading5"/>
    <w:rsid w:val="006A4B36"/>
    <w:pPr>
      <w:tabs>
        <w:tab w:val="left" w:pos="1008"/>
      </w:tabs>
      <w:ind w:left="1008"/>
      <w:jc w:val="right"/>
    </w:pPr>
    <w:rPr>
      <w:bCs/>
    </w:rPr>
  </w:style>
  <w:style w:type="paragraph" w:customStyle="1" w:styleId="NORMAL-RB18">
    <w:name w:val="NORMAL-RB18"/>
    <w:basedOn w:val="Heading5"/>
    <w:rsid w:val="006E105F"/>
    <w:pPr>
      <w:jc w:val="right"/>
    </w:pPr>
    <w:rPr>
      <w:bCs/>
      <w:sz w:val="36"/>
      <w:szCs w:val="36"/>
    </w:rPr>
  </w:style>
  <w:style w:type="paragraph" w:customStyle="1" w:styleId="NORMAL-RB18Char">
    <w:name w:val="NORMAL-RB18 Char"/>
    <w:basedOn w:val="Heading5"/>
    <w:link w:val="NORMAL-RB18CharChar"/>
    <w:rsid w:val="008950C2"/>
    <w:pPr>
      <w:jc w:val="right"/>
    </w:pPr>
    <w:rPr>
      <w:bCs/>
      <w:sz w:val="36"/>
      <w:szCs w:val="36"/>
    </w:rPr>
  </w:style>
  <w:style w:type="paragraph" w:customStyle="1" w:styleId="Heading411pt">
    <w:name w:val="Heading 4 + 11 pt"/>
    <w:basedOn w:val="Heading4"/>
    <w:rsid w:val="008950C2"/>
    <w:pPr>
      <w:numPr>
        <w:ilvl w:val="0"/>
        <w:numId w:val="0"/>
      </w:numPr>
      <w:tabs>
        <w:tab w:val="num" w:pos="864"/>
      </w:tabs>
      <w:ind w:left="864" w:hanging="864"/>
    </w:pPr>
    <w:rPr>
      <w:sz w:val="22"/>
    </w:rPr>
  </w:style>
  <w:style w:type="paragraph" w:customStyle="1" w:styleId="StyleHeading411pt">
    <w:name w:val="Style Heading 4 + 11 pt"/>
    <w:basedOn w:val="Heading4"/>
    <w:rsid w:val="008950C2"/>
    <w:pPr>
      <w:numPr>
        <w:ilvl w:val="0"/>
        <w:numId w:val="0"/>
      </w:numPr>
      <w:tabs>
        <w:tab w:val="num" w:pos="864"/>
      </w:tabs>
      <w:ind w:left="864" w:hanging="864"/>
    </w:pPr>
    <w:rPr>
      <w:sz w:val="22"/>
    </w:rPr>
  </w:style>
  <w:style w:type="character" w:customStyle="1" w:styleId="NORMAL-RB18CharChar">
    <w:name w:val="NORMAL-RB18 Char Char"/>
    <w:link w:val="NORMAL-RB18Char"/>
    <w:rsid w:val="008950C2"/>
    <w:rPr>
      <w:rFonts w:ascii="Arial" w:hAnsi="Arial"/>
      <w:b/>
      <w:bCs/>
      <w:sz w:val="36"/>
      <w:szCs w:val="36"/>
      <w:lang w:val="en-US" w:eastAsia="en-US" w:bidi="ar-SA"/>
    </w:rPr>
  </w:style>
  <w:style w:type="character" w:customStyle="1" w:styleId="NORMAL-RB18CharCharChar">
    <w:name w:val="NORMAL-RB18 Char Char Char"/>
    <w:rsid w:val="00A10538"/>
    <w:rPr>
      <w:rFonts w:ascii="Arial" w:hAnsi="Arial"/>
      <w:b/>
      <w:bCs/>
      <w:sz w:val="36"/>
      <w:szCs w:val="36"/>
      <w:lang w:val="en-US" w:eastAsia="en-US" w:bidi="ar-SA"/>
    </w:rPr>
  </w:style>
  <w:style w:type="table" w:styleId="TableGrid">
    <w:name w:val="Table Grid"/>
    <w:basedOn w:val="TableNormal"/>
    <w:rsid w:val="003703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70320"/>
    <w:pPr>
      <w:ind w:left="720"/>
      <w:contextualSpacing/>
    </w:pPr>
  </w:style>
  <w:style w:type="paragraph" w:styleId="TOCHeading">
    <w:name w:val="TOC Heading"/>
    <w:basedOn w:val="Heading1"/>
    <w:next w:val="Normal"/>
    <w:uiPriority w:val="39"/>
    <w:unhideWhenUsed/>
    <w:qFormat/>
    <w:rsid w:val="001E1ADD"/>
    <w:pPr>
      <w:keepLines/>
      <w:numPr>
        <w:numId w:val="0"/>
      </w:numPr>
      <w:spacing w:after="0" w:line="259" w:lineRule="auto"/>
      <w:outlineLvl w:val="9"/>
    </w:pPr>
    <w:rPr>
      <w:rFonts w:asciiTheme="majorHAnsi" w:eastAsiaTheme="majorEastAsia" w:hAnsiTheme="majorHAnsi" w:cstheme="majorBidi"/>
      <w:b w:val="0"/>
      <w:color w:val="2F5496" w:themeColor="accent1" w:themeShade="BF"/>
      <w:kern w:val="0"/>
      <w:szCs w:val="32"/>
    </w:rPr>
  </w:style>
  <w:style w:type="character" w:customStyle="1" w:styleId="FooterChar">
    <w:name w:val="Footer Char"/>
    <w:basedOn w:val="DefaultParagraphFont"/>
    <w:link w:val="Footer"/>
    <w:uiPriority w:val="99"/>
    <w:rsid w:val="0062590D"/>
    <w:rPr>
      <w:rFonts w:ascii="Arial" w:hAnsi="Arial"/>
    </w:rPr>
  </w:style>
  <w:style w:type="character" w:styleId="UnresolvedMention">
    <w:name w:val="Unresolved Mention"/>
    <w:basedOn w:val="DefaultParagraphFont"/>
    <w:uiPriority w:val="99"/>
    <w:semiHidden/>
    <w:unhideWhenUsed/>
    <w:rsid w:val="005C5E94"/>
    <w:rPr>
      <w:color w:val="605E5C"/>
      <w:shd w:val="clear" w:color="auto" w:fill="E1DFDD"/>
    </w:rPr>
  </w:style>
  <w:style w:type="paragraph" w:customStyle="1" w:styleId="Bullet1">
    <w:name w:val="Bullet1"/>
    <w:basedOn w:val="Normal"/>
    <w:link w:val="Bullet1Char"/>
    <w:qFormat/>
    <w:rsid w:val="00897818"/>
    <w:pPr>
      <w:numPr>
        <w:numId w:val="114"/>
      </w:numPr>
      <w:spacing w:before="40" w:after="40"/>
      <w:ind w:left="605" w:hanging="245"/>
    </w:pPr>
  </w:style>
  <w:style w:type="character" w:customStyle="1" w:styleId="Bullet1Char">
    <w:name w:val="Bullet1 Char"/>
    <w:basedOn w:val="DefaultParagraphFont"/>
    <w:link w:val="Bullet1"/>
    <w:rsid w:val="00897818"/>
    <w:rPr>
      <w:rFonts w:ascii="Minion Pro" w:hAnsi="Minion Pro"/>
      <w:sz w:val="23"/>
    </w:rPr>
  </w:style>
  <w:style w:type="paragraph" w:customStyle="1" w:styleId="SpecialSpace">
    <w:name w:val="Special_Space"/>
    <w:basedOn w:val="Normal"/>
    <w:link w:val="SpecialSpaceChar"/>
    <w:qFormat/>
    <w:rsid w:val="00FE0B7B"/>
    <w:pPr>
      <w:spacing w:after="0"/>
    </w:pPr>
    <w:rPr>
      <w:sz w:val="10"/>
    </w:rPr>
  </w:style>
  <w:style w:type="character" w:customStyle="1" w:styleId="SpecialSpaceChar">
    <w:name w:val="Special_Space Char"/>
    <w:basedOn w:val="DefaultParagraphFont"/>
    <w:link w:val="SpecialSpace"/>
    <w:rsid w:val="00FE0B7B"/>
    <w:rPr>
      <w:rFonts w:ascii="Calibri" w:hAnsi="Calibri"/>
      <w:sz w:val="10"/>
    </w:rPr>
  </w:style>
  <w:style w:type="paragraph" w:customStyle="1" w:styleId="TableCells">
    <w:name w:val="Table_Cells"/>
    <w:basedOn w:val="Normal"/>
    <w:link w:val="TableCellsChar"/>
    <w:qFormat/>
    <w:rsid w:val="0081676C"/>
    <w:pPr>
      <w:spacing w:before="60" w:after="60"/>
    </w:pPr>
    <w:rPr>
      <w:rFonts w:cs="Arial"/>
    </w:rPr>
  </w:style>
  <w:style w:type="character" w:customStyle="1" w:styleId="TableCellsChar">
    <w:name w:val="Table_Cells Char"/>
    <w:basedOn w:val="DefaultParagraphFont"/>
    <w:link w:val="TableCells"/>
    <w:rsid w:val="0081676C"/>
    <w:rPr>
      <w:rFonts w:ascii="Calibri" w:hAnsi="Calibri" w:cs="Arial"/>
      <w:sz w:val="23"/>
    </w:rPr>
  </w:style>
  <w:style w:type="table" w:styleId="GridTable1Light">
    <w:name w:val="Grid Table 1 Light"/>
    <w:basedOn w:val="TableNormal"/>
    <w:uiPriority w:val="46"/>
    <w:rsid w:val="0081676C"/>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Remarks">
    <w:name w:val="Remarks"/>
    <w:basedOn w:val="Normal"/>
    <w:link w:val="RemarksChar"/>
    <w:qFormat/>
    <w:rsid w:val="0081676C"/>
    <w:pPr>
      <w:tabs>
        <w:tab w:val="left" w:pos="360"/>
      </w:tabs>
      <w:spacing w:before="60" w:after="60"/>
      <w:ind w:left="360" w:hanging="360"/>
    </w:pPr>
  </w:style>
  <w:style w:type="character" w:customStyle="1" w:styleId="RemarksChar">
    <w:name w:val="Remarks Char"/>
    <w:basedOn w:val="DefaultParagraphFont"/>
    <w:link w:val="Remarks"/>
    <w:rsid w:val="0081676C"/>
    <w:rPr>
      <w:rFonts w:ascii="Calibri" w:hAnsi="Calibri"/>
      <w:sz w:val="23"/>
    </w:rPr>
  </w:style>
  <w:style w:type="paragraph" w:customStyle="1" w:styleId="Corner">
    <w:name w:val="Corner"/>
    <w:basedOn w:val="Normal"/>
    <w:link w:val="CornerChar"/>
    <w:qFormat/>
    <w:rsid w:val="002769D2"/>
    <w:pPr>
      <w:jc w:val="right"/>
    </w:pPr>
    <w:rPr>
      <w:rFonts w:ascii="Myriad Pro" w:hAnsi="Myriad Pro"/>
      <w:b/>
      <w:sz w:val="36"/>
    </w:rPr>
  </w:style>
  <w:style w:type="character" w:customStyle="1" w:styleId="CornerChar">
    <w:name w:val="Corner Char"/>
    <w:basedOn w:val="DefaultParagraphFont"/>
    <w:link w:val="Corner"/>
    <w:rsid w:val="002769D2"/>
    <w:rPr>
      <w:rFonts w:ascii="Myriad Pro" w:hAnsi="Myriad Pro"/>
      <w:b/>
      <w:sz w:val="36"/>
    </w:rPr>
  </w:style>
  <w:style w:type="paragraph" w:customStyle="1" w:styleId="Bullet2">
    <w:name w:val="Bullet2"/>
    <w:basedOn w:val="Bullet1"/>
    <w:link w:val="Bullet2Char"/>
    <w:qFormat/>
    <w:rsid w:val="005E592D"/>
    <w:pPr>
      <w:numPr>
        <w:numId w:val="115"/>
      </w:numPr>
      <w:ind w:left="1397" w:hanging="245"/>
    </w:pPr>
  </w:style>
  <w:style w:type="character" w:customStyle="1" w:styleId="Bullet2Char">
    <w:name w:val="Bullet2 Char"/>
    <w:basedOn w:val="Bullet1Char"/>
    <w:link w:val="Bullet2"/>
    <w:rsid w:val="005E592D"/>
    <w:rPr>
      <w:rFonts w:ascii="Minion Pro" w:hAnsi="Minion Pro"/>
      <w:sz w:val="23"/>
    </w:rPr>
  </w:style>
  <w:style w:type="paragraph" w:customStyle="1" w:styleId="CardSpacing">
    <w:name w:val="Card_Spacing"/>
    <w:basedOn w:val="Normal"/>
    <w:link w:val="CardSpacingChar"/>
    <w:qFormat/>
    <w:rsid w:val="00C40DDB"/>
    <w:pPr>
      <w:spacing w:before="40" w:after="40" w:line="240" w:lineRule="auto"/>
    </w:pPr>
    <w:rPr>
      <w:sz w:val="22"/>
      <w:u w:val="single"/>
    </w:rPr>
  </w:style>
  <w:style w:type="character" w:customStyle="1" w:styleId="CardSpacingChar">
    <w:name w:val="Card_Spacing Char"/>
    <w:basedOn w:val="DefaultParagraphFont"/>
    <w:link w:val="CardSpacing"/>
    <w:rsid w:val="00C40DDB"/>
    <w:rPr>
      <w:rFonts w:ascii="Minion Pro" w:hAnsi="Minion Pro"/>
      <w:sz w:val="22"/>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image" Target="media/image152.wmf"/><Relationship Id="rId21" Type="http://schemas.openxmlformats.org/officeDocument/2006/relationships/image" Target="media/image7.wmf"/><Relationship Id="rId63" Type="http://schemas.openxmlformats.org/officeDocument/2006/relationships/image" Target="media/image33.wmf"/><Relationship Id="rId159" Type="http://schemas.openxmlformats.org/officeDocument/2006/relationships/oleObject" Target="embeddings/oleObject69.bin"/><Relationship Id="rId170" Type="http://schemas.openxmlformats.org/officeDocument/2006/relationships/oleObject" Target="embeddings/oleObject76.bin"/><Relationship Id="rId226" Type="http://schemas.openxmlformats.org/officeDocument/2006/relationships/image" Target="media/image113.wmf"/><Relationship Id="rId268" Type="http://schemas.openxmlformats.org/officeDocument/2006/relationships/image" Target="media/image135.wmf"/><Relationship Id="rId32" Type="http://schemas.openxmlformats.org/officeDocument/2006/relationships/image" Target="media/image16.wmf"/><Relationship Id="rId74" Type="http://schemas.openxmlformats.org/officeDocument/2006/relationships/oleObject" Target="embeddings/oleObject25.bin"/><Relationship Id="rId128" Type="http://schemas.openxmlformats.org/officeDocument/2006/relationships/oleObject" Target="embeddings/oleObject52.bin"/><Relationship Id="rId5" Type="http://schemas.openxmlformats.org/officeDocument/2006/relationships/webSettings" Target="webSettings.xml"/><Relationship Id="rId181" Type="http://schemas.openxmlformats.org/officeDocument/2006/relationships/image" Target="media/image91.wmf"/><Relationship Id="rId237" Type="http://schemas.openxmlformats.org/officeDocument/2006/relationships/image" Target="media/image119.wmf"/><Relationship Id="rId279" Type="http://schemas.openxmlformats.org/officeDocument/2006/relationships/oleObject" Target="embeddings/oleObject130.bin"/><Relationship Id="rId43" Type="http://schemas.openxmlformats.org/officeDocument/2006/relationships/oleObject" Target="embeddings/oleObject13.bin"/><Relationship Id="rId139" Type="http://schemas.openxmlformats.org/officeDocument/2006/relationships/image" Target="media/image71.wmf"/><Relationship Id="rId290" Type="http://schemas.openxmlformats.org/officeDocument/2006/relationships/image" Target="media/image147.jpeg"/><Relationship Id="rId304" Type="http://schemas.openxmlformats.org/officeDocument/2006/relationships/oleObject" Target="embeddings/oleObject139.bin"/><Relationship Id="rId85" Type="http://schemas.openxmlformats.org/officeDocument/2006/relationships/image" Target="media/image43.wmf"/><Relationship Id="rId150" Type="http://schemas.openxmlformats.org/officeDocument/2006/relationships/oleObject" Target="embeddings/oleObject60.bin"/><Relationship Id="rId192" Type="http://schemas.openxmlformats.org/officeDocument/2006/relationships/oleObject" Target="embeddings/oleObject87.bin"/><Relationship Id="rId206" Type="http://schemas.openxmlformats.org/officeDocument/2006/relationships/oleObject" Target="embeddings/oleObject94.bin"/><Relationship Id="rId248" Type="http://schemas.openxmlformats.org/officeDocument/2006/relationships/image" Target="media/image125.wmf"/><Relationship Id="rId12" Type="http://schemas.openxmlformats.org/officeDocument/2006/relationships/oleObject" Target="embeddings/oleObject1.bin"/><Relationship Id="rId108" Type="http://schemas.openxmlformats.org/officeDocument/2006/relationships/image" Target="media/image55.wmf"/><Relationship Id="rId315" Type="http://schemas.openxmlformats.org/officeDocument/2006/relationships/image" Target="media/image163.wmf"/><Relationship Id="rId54" Type="http://schemas.openxmlformats.org/officeDocument/2006/relationships/image" Target="media/image27.wmf"/><Relationship Id="rId96" Type="http://schemas.openxmlformats.org/officeDocument/2006/relationships/image" Target="media/image48.wmf"/><Relationship Id="rId161" Type="http://schemas.openxmlformats.org/officeDocument/2006/relationships/oleObject" Target="embeddings/oleObject71.bin"/><Relationship Id="rId217" Type="http://schemas.openxmlformats.org/officeDocument/2006/relationships/oleObject" Target="embeddings/oleObject100.bin"/><Relationship Id="rId259" Type="http://schemas.openxmlformats.org/officeDocument/2006/relationships/oleObject" Target="embeddings/oleObject120.bin"/><Relationship Id="rId23" Type="http://schemas.openxmlformats.org/officeDocument/2006/relationships/image" Target="media/image8.wmf"/><Relationship Id="rId119" Type="http://schemas.openxmlformats.org/officeDocument/2006/relationships/image" Target="media/image61.wmf"/><Relationship Id="rId270" Type="http://schemas.openxmlformats.org/officeDocument/2006/relationships/image" Target="media/image136.wmf"/><Relationship Id="rId65" Type="http://schemas.openxmlformats.org/officeDocument/2006/relationships/image" Target="media/image35.wmf"/><Relationship Id="rId130" Type="http://schemas.openxmlformats.org/officeDocument/2006/relationships/oleObject" Target="embeddings/oleObject54.bin"/><Relationship Id="rId172" Type="http://schemas.openxmlformats.org/officeDocument/2006/relationships/oleObject" Target="embeddings/oleObject77.bin"/><Relationship Id="rId228" Type="http://schemas.openxmlformats.org/officeDocument/2006/relationships/image" Target="media/image114.wmf"/><Relationship Id="rId281" Type="http://schemas.openxmlformats.org/officeDocument/2006/relationships/oleObject" Target="embeddings/oleObject131.bin"/><Relationship Id="rId34" Type="http://schemas.openxmlformats.org/officeDocument/2006/relationships/image" Target="media/image17.wmf"/><Relationship Id="rId55" Type="http://schemas.openxmlformats.org/officeDocument/2006/relationships/oleObject" Target="embeddings/oleObject19.bin"/><Relationship Id="rId76" Type="http://schemas.openxmlformats.org/officeDocument/2006/relationships/oleObject" Target="embeddings/oleObject27.bin"/><Relationship Id="rId97" Type="http://schemas.openxmlformats.org/officeDocument/2006/relationships/oleObject" Target="embeddings/oleObject40.bin"/><Relationship Id="rId120" Type="http://schemas.openxmlformats.org/officeDocument/2006/relationships/image" Target="media/image62.wmf"/><Relationship Id="rId141" Type="http://schemas.openxmlformats.org/officeDocument/2006/relationships/image" Target="media/image73.wmf"/><Relationship Id="rId7" Type="http://schemas.openxmlformats.org/officeDocument/2006/relationships/endnotes" Target="endnotes.xml"/><Relationship Id="rId162" Type="http://schemas.openxmlformats.org/officeDocument/2006/relationships/oleObject" Target="embeddings/oleObject72.bin"/><Relationship Id="rId183" Type="http://schemas.openxmlformats.org/officeDocument/2006/relationships/image" Target="media/image92.wmf"/><Relationship Id="rId218" Type="http://schemas.openxmlformats.org/officeDocument/2006/relationships/image" Target="media/image109.wmf"/><Relationship Id="rId239" Type="http://schemas.openxmlformats.org/officeDocument/2006/relationships/image" Target="media/image120.wmf"/><Relationship Id="rId250" Type="http://schemas.openxmlformats.org/officeDocument/2006/relationships/image" Target="media/image126.wmf"/><Relationship Id="rId271" Type="http://schemas.openxmlformats.org/officeDocument/2006/relationships/oleObject" Target="embeddings/oleObject126.bin"/><Relationship Id="rId292" Type="http://schemas.openxmlformats.org/officeDocument/2006/relationships/oleObject" Target="embeddings/oleObject135.bin"/><Relationship Id="rId306" Type="http://schemas.openxmlformats.org/officeDocument/2006/relationships/oleObject" Target="embeddings/oleObject140.bin"/><Relationship Id="rId24" Type="http://schemas.openxmlformats.org/officeDocument/2006/relationships/oleObject" Target="embeddings/oleObject7.bin"/><Relationship Id="rId45" Type="http://schemas.openxmlformats.org/officeDocument/2006/relationships/oleObject" Target="embeddings/oleObject14.bin"/><Relationship Id="rId66" Type="http://schemas.openxmlformats.org/officeDocument/2006/relationships/image" Target="media/image36.wmf"/><Relationship Id="rId87" Type="http://schemas.openxmlformats.org/officeDocument/2006/relationships/image" Target="media/image44.wmf"/><Relationship Id="rId110" Type="http://schemas.openxmlformats.org/officeDocument/2006/relationships/oleObject" Target="embeddings/oleObject45.bin"/><Relationship Id="rId131" Type="http://schemas.openxmlformats.org/officeDocument/2006/relationships/oleObject" Target="embeddings/oleObject55.bin"/><Relationship Id="rId152" Type="http://schemas.openxmlformats.org/officeDocument/2006/relationships/oleObject" Target="embeddings/oleObject62.bin"/><Relationship Id="rId173" Type="http://schemas.openxmlformats.org/officeDocument/2006/relationships/image" Target="media/image87.wmf"/><Relationship Id="rId194" Type="http://schemas.openxmlformats.org/officeDocument/2006/relationships/oleObject" Target="embeddings/oleObject88.bin"/><Relationship Id="rId208" Type="http://schemas.openxmlformats.org/officeDocument/2006/relationships/oleObject" Target="embeddings/oleObject95.bin"/><Relationship Id="rId229" Type="http://schemas.openxmlformats.org/officeDocument/2006/relationships/oleObject" Target="embeddings/oleObject106.bin"/><Relationship Id="rId240" Type="http://schemas.openxmlformats.org/officeDocument/2006/relationships/image" Target="media/image121.wmf"/><Relationship Id="rId261" Type="http://schemas.openxmlformats.org/officeDocument/2006/relationships/oleObject" Target="embeddings/oleObject121.bin"/><Relationship Id="rId14" Type="http://schemas.openxmlformats.org/officeDocument/2006/relationships/oleObject" Target="embeddings/oleObject2.bin"/><Relationship Id="rId35" Type="http://schemas.openxmlformats.org/officeDocument/2006/relationships/oleObject" Target="embeddings/oleObject9.bin"/><Relationship Id="rId56" Type="http://schemas.openxmlformats.org/officeDocument/2006/relationships/image" Target="media/image28.wmf"/><Relationship Id="rId77" Type="http://schemas.openxmlformats.org/officeDocument/2006/relationships/oleObject" Target="embeddings/oleObject28.bin"/><Relationship Id="rId100" Type="http://schemas.openxmlformats.org/officeDocument/2006/relationships/image" Target="media/image50.wmf"/><Relationship Id="rId282" Type="http://schemas.openxmlformats.org/officeDocument/2006/relationships/image" Target="media/image142.wmf"/><Relationship Id="rId317" Type="http://schemas.openxmlformats.org/officeDocument/2006/relationships/image" Target="media/image164.wmf"/><Relationship Id="rId8" Type="http://schemas.openxmlformats.org/officeDocument/2006/relationships/image" Target="media/image1.jpg"/><Relationship Id="rId98" Type="http://schemas.openxmlformats.org/officeDocument/2006/relationships/image" Target="media/image49.wmf"/><Relationship Id="rId121" Type="http://schemas.openxmlformats.org/officeDocument/2006/relationships/image" Target="media/image63.wmf"/><Relationship Id="rId142" Type="http://schemas.openxmlformats.org/officeDocument/2006/relationships/image" Target="media/image74.wmf"/><Relationship Id="rId163" Type="http://schemas.openxmlformats.org/officeDocument/2006/relationships/oleObject" Target="embeddings/oleObject73.bin"/><Relationship Id="rId184" Type="http://schemas.openxmlformats.org/officeDocument/2006/relationships/oleObject" Target="embeddings/oleObject83.bin"/><Relationship Id="rId219" Type="http://schemas.openxmlformats.org/officeDocument/2006/relationships/oleObject" Target="embeddings/oleObject101.bin"/><Relationship Id="rId230" Type="http://schemas.openxmlformats.org/officeDocument/2006/relationships/image" Target="media/image115.png"/><Relationship Id="rId251" Type="http://schemas.openxmlformats.org/officeDocument/2006/relationships/oleObject" Target="embeddings/oleObject116.bin"/><Relationship Id="rId25" Type="http://schemas.openxmlformats.org/officeDocument/2006/relationships/image" Target="media/image9.wmf"/><Relationship Id="rId46" Type="http://schemas.openxmlformats.org/officeDocument/2006/relationships/image" Target="media/image23.wmf"/><Relationship Id="rId67" Type="http://schemas.openxmlformats.org/officeDocument/2006/relationships/image" Target="media/image37.wmf"/><Relationship Id="rId272" Type="http://schemas.openxmlformats.org/officeDocument/2006/relationships/image" Target="media/image137.wmf"/><Relationship Id="rId293" Type="http://schemas.openxmlformats.org/officeDocument/2006/relationships/image" Target="media/image149.wmf"/><Relationship Id="rId307" Type="http://schemas.openxmlformats.org/officeDocument/2006/relationships/image" Target="media/image158.wmf"/><Relationship Id="rId88" Type="http://schemas.openxmlformats.org/officeDocument/2006/relationships/oleObject" Target="embeddings/oleObject35.bin"/><Relationship Id="rId111" Type="http://schemas.openxmlformats.org/officeDocument/2006/relationships/oleObject" Target="embeddings/oleObject46.bin"/><Relationship Id="rId132" Type="http://schemas.openxmlformats.org/officeDocument/2006/relationships/oleObject" Target="embeddings/oleObject56.bin"/><Relationship Id="rId153" Type="http://schemas.openxmlformats.org/officeDocument/2006/relationships/oleObject" Target="embeddings/oleObject63.bin"/><Relationship Id="rId174" Type="http://schemas.openxmlformats.org/officeDocument/2006/relationships/oleObject" Target="embeddings/oleObject78.bin"/><Relationship Id="rId195" Type="http://schemas.openxmlformats.org/officeDocument/2006/relationships/image" Target="media/image98.wmf"/><Relationship Id="rId209" Type="http://schemas.openxmlformats.org/officeDocument/2006/relationships/image" Target="media/image105.wmf"/><Relationship Id="rId220" Type="http://schemas.openxmlformats.org/officeDocument/2006/relationships/image" Target="media/image110.wmf"/><Relationship Id="rId241" Type="http://schemas.openxmlformats.org/officeDocument/2006/relationships/oleObject" Target="embeddings/oleObject111.bin"/><Relationship Id="rId15" Type="http://schemas.openxmlformats.org/officeDocument/2006/relationships/image" Target="media/image4.wmf"/><Relationship Id="rId36" Type="http://schemas.openxmlformats.org/officeDocument/2006/relationships/image" Target="media/image18.wmf"/><Relationship Id="rId57" Type="http://schemas.openxmlformats.org/officeDocument/2006/relationships/oleObject" Target="embeddings/oleObject20.bin"/><Relationship Id="rId262" Type="http://schemas.openxmlformats.org/officeDocument/2006/relationships/image" Target="media/image132.wmf"/><Relationship Id="rId283" Type="http://schemas.openxmlformats.org/officeDocument/2006/relationships/oleObject" Target="embeddings/oleObject132.bin"/><Relationship Id="rId318" Type="http://schemas.openxmlformats.org/officeDocument/2006/relationships/image" Target="media/image165.wmf"/><Relationship Id="rId78" Type="http://schemas.openxmlformats.org/officeDocument/2006/relationships/oleObject" Target="embeddings/oleObject29.bin"/><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4.wmf"/><Relationship Id="rId143" Type="http://schemas.openxmlformats.org/officeDocument/2006/relationships/image" Target="media/image75.wmf"/><Relationship Id="rId164" Type="http://schemas.openxmlformats.org/officeDocument/2006/relationships/image" Target="media/image82.wmf"/><Relationship Id="rId185" Type="http://schemas.openxmlformats.org/officeDocument/2006/relationships/image" Target="media/image93.wmf"/><Relationship Id="rId9" Type="http://schemas.openxmlformats.org/officeDocument/2006/relationships/footer" Target="footer1.xml"/><Relationship Id="rId210" Type="http://schemas.openxmlformats.org/officeDocument/2006/relationships/oleObject" Target="embeddings/oleObject96.bin"/><Relationship Id="rId26" Type="http://schemas.openxmlformats.org/officeDocument/2006/relationships/image" Target="media/image10.wmf"/><Relationship Id="rId231" Type="http://schemas.openxmlformats.org/officeDocument/2006/relationships/image" Target="media/image116.wmf"/><Relationship Id="rId252" Type="http://schemas.openxmlformats.org/officeDocument/2006/relationships/image" Target="media/image127.wmf"/><Relationship Id="rId273" Type="http://schemas.openxmlformats.org/officeDocument/2006/relationships/oleObject" Target="embeddings/oleObject127.bin"/><Relationship Id="rId294" Type="http://schemas.openxmlformats.org/officeDocument/2006/relationships/oleObject" Target="embeddings/oleObject136.bin"/><Relationship Id="rId308" Type="http://schemas.openxmlformats.org/officeDocument/2006/relationships/image" Target="media/image159.wmf"/><Relationship Id="rId47" Type="http://schemas.openxmlformats.org/officeDocument/2006/relationships/oleObject" Target="embeddings/oleObject15.bin"/><Relationship Id="rId68" Type="http://schemas.openxmlformats.org/officeDocument/2006/relationships/image" Target="media/image38.wmf"/><Relationship Id="rId89" Type="http://schemas.openxmlformats.org/officeDocument/2006/relationships/image" Target="media/image45.wmf"/><Relationship Id="rId112" Type="http://schemas.openxmlformats.org/officeDocument/2006/relationships/oleObject" Target="embeddings/oleObject47.bin"/><Relationship Id="rId133" Type="http://schemas.openxmlformats.org/officeDocument/2006/relationships/oleObject" Target="embeddings/oleObject57.bin"/><Relationship Id="rId154" Type="http://schemas.openxmlformats.org/officeDocument/2006/relationships/oleObject" Target="embeddings/oleObject64.bin"/><Relationship Id="rId175" Type="http://schemas.openxmlformats.org/officeDocument/2006/relationships/image" Target="media/image88.wmf"/><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oleObject" Target="embeddings/oleObject3.bin"/><Relationship Id="rId221" Type="http://schemas.openxmlformats.org/officeDocument/2006/relationships/oleObject" Target="embeddings/oleObject102.bin"/><Relationship Id="rId242" Type="http://schemas.openxmlformats.org/officeDocument/2006/relationships/image" Target="media/image122.wmf"/><Relationship Id="rId263" Type="http://schemas.openxmlformats.org/officeDocument/2006/relationships/oleObject" Target="embeddings/oleObject122.bin"/><Relationship Id="rId284" Type="http://schemas.openxmlformats.org/officeDocument/2006/relationships/image" Target="media/image143.wmf"/><Relationship Id="rId319" Type="http://schemas.openxmlformats.org/officeDocument/2006/relationships/hyperlink" Target="http://www.MYSTRAN.com" TargetMode="External"/><Relationship Id="rId37" Type="http://schemas.openxmlformats.org/officeDocument/2006/relationships/oleObject" Target="embeddings/oleObject10.bin"/><Relationship Id="rId58" Type="http://schemas.openxmlformats.org/officeDocument/2006/relationships/image" Target="media/image29.jpeg"/><Relationship Id="rId79" Type="http://schemas.openxmlformats.org/officeDocument/2006/relationships/oleObject" Target="embeddings/oleObject30.bin"/><Relationship Id="rId102" Type="http://schemas.openxmlformats.org/officeDocument/2006/relationships/image" Target="media/image51.wmf"/><Relationship Id="rId123" Type="http://schemas.openxmlformats.org/officeDocument/2006/relationships/image" Target="media/image65.wmf"/><Relationship Id="rId144" Type="http://schemas.openxmlformats.org/officeDocument/2006/relationships/image" Target="media/image76.wmf"/><Relationship Id="rId90" Type="http://schemas.openxmlformats.org/officeDocument/2006/relationships/oleObject" Target="embeddings/oleObject36.bin"/><Relationship Id="rId165" Type="http://schemas.openxmlformats.org/officeDocument/2006/relationships/oleObject" Target="embeddings/oleObject74.bin"/><Relationship Id="rId186" Type="http://schemas.openxmlformats.org/officeDocument/2006/relationships/oleObject" Target="embeddings/oleObject84.bin"/><Relationship Id="rId211" Type="http://schemas.openxmlformats.org/officeDocument/2006/relationships/image" Target="media/image106.wmf"/><Relationship Id="rId232" Type="http://schemas.openxmlformats.org/officeDocument/2006/relationships/oleObject" Target="embeddings/oleObject107.bin"/><Relationship Id="rId253" Type="http://schemas.openxmlformats.org/officeDocument/2006/relationships/oleObject" Target="embeddings/oleObject117.bin"/><Relationship Id="rId274" Type="http://schemas.openxmlformats.org/officeDocument/2006/relationships/image" Target="media/image138.wmf"/><Relationship Id="rId295" Type="http://schemas.openxmlformats.org/officeDocument/2006/relationships/image" Target="media/image150.wmf"/><Relationship Id="rId309" Type="http://schemas.openxmlformats.org/officeDocument/2006/relationships/oleObject" Target="embeddings/oleObject141.bin"/><Relationship Id="rId27" Type="http://schemas.openxmlformats.org/officeDocument/2006/relationships/image" Target="media/image11.wmf"/><Relationship Id="rId48" Type="http://schemas.openxmlformats.org/officeDocument/2006/relationships/image" Target="media/image24.wmf"/><Relationship Id="rId69" Type="http://schemas.openxmlformats.org/officeDocument/2006/relationships/image" Target="media/image39.wmf"/><Relationship Id="rId113" Type="http://schemas.openxmlformats.org/officeDocument/2006/relationships/oleObject" Target="embeddings/oleObject48.bin"/><Relationship Id="rId134" Type="http://schemas.openxmlformats.org/officeDocument/2006/relationships/oleObject" Target="embeddings/oleObject58.bin"/><Relationship Id="rId320" Type="http://schemas.openxmlformats.org/officeDocument/2006/relationships/footer" Target="footer3.xml"/><Relationship Id="rId80" Type="http://schemas.openxmlformats.org/officeDocument/2006/relationships/oleObject" Target="embeddings/oleObject31.bin"/><Relationship Id="rId155" Type="http://schemas.openxmlformats.org/officeDocument/2006/relationships/oleObject" Target="embeddings/oleObject65.bin"/><Relationship Id="rId176" Type="http://schemas.openxmlformats.org/officeDocument/2006/relationships/oleObject" Target="embeddings/oleObject79.bin"/><Relationship Id="rId197" Type="http://schemas.openxmlformats.org/officeDocument/2006/relationships/image" Target="media/image99.wmf"/><Relationship Id="rId201" Type="http://schemas.openxmlformats.org/officeDocument/2006/relationships/image" Target="media/image101.wmf"/><Relationship Id="rId222" Type="http://schemas.openxmlformats.org/officeDocument/2006/relationships/image" Target="media/image111.wmf"/><Relationship Id="rId243" Type="http://schemas.openxmlformats.org/officeDocument/2006/relationships/oleObject" Target="embeddings/oleObject112.bin"/><Relationship Id="rId264" Type="http://schemas.openxmlformats.org/officeDocument/2006/relationships/image" Target="media/image133.wmf"/><Relationship Id="rId285" Type="http://schemas.openxmlformats.org/officeDocument/2006/relationships/image" Target="media/image144.wmf"/><Relationship Id="rId17" Type="http://schemas.openxmlformats.org/officeDocument/2006/relationships/image" Target="media/image5.wmf"/><Relationship Id="rId38" Type="http://schemas.openxmlformats.org/officeDocument/2006/relationships/image" Target="media/image19.wmf"/><Relationship Id="rId59" Type="http://schemas.openxmlformats.org/officeDocument/2006/relationships/image" Target="media/image30.wmf"/><Relationship Id="rId103" Type="http://schemas.openxmlformats.org/officeDocument/2006/relationships/image" Target="media/image52.wmf"/><Relationship Id="rId124" Type="http://schemas.openxmlformats.org/officeDocument/2006/relationships/image" Target="media/image66.wmf"/><Relationship Id="rId310" Type="http://schemas.openxmlformats.org/officeDocument/2006/relationships/image" Target="media/image160.wmf"/><Relationship Id="rId70" Type="http://schemas.openxmlformats.org/officeDocument/2006/relationships/image" Target="media/image40.wmf"/><Relationship Id="rId91" Type="http://schemas.openxmlformats.org/officeDocument/2006/relationships/image" Target="media/image46.wmf"/><Relationship Id="rId145" Type="http://schemas.openxmlformats.org/officeDocument/2006/relationships/image" Target="media/image77.wmf"/><Relationship Id="rId166" Type="http://schemas.openxmlformats.org/officeDocument/2006/relationships/image" Target="media/image83.wmf"/><Relationship Id="rId187" Type="http://schemas.openxmlformats.org/officeDocument/2006/relationships/image" Target="media/image94.wmf"/><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image" Target="media/image117.wmf"/><Relationship Id="rId254" Type="http://schemas.openxmlformats.org/officeDocument/2006/relationships/image" Target="media/image128.wmf"/><Relationship Id="rId28" Type="http://schemas.openxmlformats.org/officeDocument/2006/relationships/image" Target="media/image12.wmf"/><Relationship Id="rId49" Type="http://schemas.openxmlformats.org/officeDocument/2006/relationships/oleObject" Target="embeddings/oleObject16.bin"/><Relationship Id="rId114" Type="http://schemas.openxmlformats.org/officeDocument/2006/relationships/image" Target="media/image57.wmf"/><Relationship Id="rId275" Type="http://schemas.openxmlformats.org/officeDocument/2006/relationships/oleObject" Target="embeddings/oleObject128.bin"/><Relationship Id="rId296" Type="http://schemas.openxmlformats.org/officeDocument/2006/relationships/oleObject" Target="embeddings/oleObject137.bin"/><Relationship Id="rId300" Type="http://schemas.openxmlformats.org/officeDocument/2006/relationships/image" Target="media/image153.wmf"/><Relationship Id="rId60" Type="http://schemas.openxmlformats.org/officeDocument/2006/relationships/oleObject" Target="embeddings/oleObject21.bin"/><Relationship Id="rId81" Type="http://schemas.openxmlformats.org/officeDocument/2006/relationships/image" Target="media/image41.wmf"/><Relationship Id="rId135" Type="http://schemas.openxmlformats.org/officeDocument/2006/relationships/oleObject" Target="embeddings/oleObject59.bin"/><Relationship Id="rId156" Type="http://schemas.openxmlformats.org/officeDocument/2006/relationships/oleObject" Target="embeddings/oleObject66.bin"/><Relationship Id="rId177" Type="http://schemas.openxmlformats.org/officeDocument/2006/relationships/image" Target="media/image89.wmf"/><Relationship Id="rId198" Type="http://schemas.openxmlformats.org/officeDocument/2006/relationships/oleObject" Target="embeddings/oleObject90.bin"/><Relationship Id="rId321" Type="http://schemas.openxmlformats.org/officeDocument/2006/relationships/footer" Target="footer4.xml"/><Relationship Id="rId202" Type="http://schemas.openxmlformats.org/officeDocument/2006/relationships/oleObject" Target="embeddings/oleObject92.bin"/><Relationship Id="rId223" Type="http://schemas.openxmlformats.org/officeDocument/2006/relationships/oleObject" Target="embeddings/oleObject103.bin"/><Relationship Id="rId244" Type="http://schemas.openxmlformats.org/officeDocument/2006/relationships/image" Target="media/image123.wmf"/><Relationship Id="rId18" Type="http://schemas.openxmlformats.org/officeDocument/2006/relationships/oleObject" Target="embeddings/oleObject4.bin"/><Relationship Id="rId39" Type="http://schemas.openxmlformats.org/officeDocument/2006/relationships/oleObject" Target="embeddings/oleObject11.bin"/><Relationship Id="rId265" Type="http://schemas.openxmlformats.org/officeDocument/2006/relationships/oleObject" Target="embeddings/oleObject123.bin"/><Relationship Id="rId286" Type="http://schemas.openxmlformats.org/officeDocument/2006/relationships/oleObject" Target="embeddings/oleObject133.bin"/><Relationship Id="rId50" Type="http://schemas.openxmlformats.org/officeDocument/2006/relationships/image" Target="media/image25.wmf"/><Relationship Id="rId104" Type="http://schemas.openxmlformats.org/officeDocument/2006/relationships/oleObject" Target="embeddings/oleObject43.bin"/><Relationship Id="rId125" Type="http://schemas.openxmlformats.org/officeDocument/2006/relationships/image" Target="media/image67.wmf"/><Relationship Id="rId146" Type="http://schemas.openxmlformats.org/officeDocument/2006/relationships/image" Target="media/image78.wmf"/><Relationship Id="rId167" Type="http://schemas.openxmlformats.org/officeDocument/2006/relationships/image" Target="media/image84.wmf"/><Relationship Id="rId188" Type="http://schemas.openxmlformats.org/officeDocument/2006/relationships/oleObject" Target="embeddings/oleObject85.bin"/><Relationship Id="rId311" Type="http://schemas.openxmlformats.org/officeDocument/2006/relationships/oleObject" Target="embeddings/oleObject142.bin"/><Relationship Id="rId71" Type="http://schemas.openxmlformats.org/officeDocument/2006/relationships/oleObject" Target="embeddings/oleObject22.bin"/><Relationship Id="rId92" Type="http://schemas.openxmlformats.org/officeDocument/2006/relationships/oleObject" Target="embeddings/oleObject37.bin"/><Relationship Id="rId213" Type="http://schemas.openxmlformats.org/officeDocument/2006/relationships/image" Target="media/image107.wmf"/><Relationship Id="rId234" Type="http://schemas.openxmlformats.org/officeDocument/2006/relationships/oleObject" Target="embeddings/oleObject108.bin"/><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oleObject" Target="embeddings/oleObject118.bin"/><Relationship Id="rId276" Type="http://schemas.openxmlformats.org/officeDocument/2006/relationships/image" Target="media/image139.wmf"/><Relationship Id="rId297" Type="http://schemas.openxmlformats.org/officeDocument/2006/relationships/image" Target="media/image151.wmf"/><Relationship Id="rId40" Type="http://schemas.openxmlformats.org/officeDocument/2006/relationships/image" Target="media/image20.wmf"/><Relationship Id="rId115" Type="http://schemas.openxmlformats.org/officeDocument/2006/relationships/oleObject" Target="embeddings/oleObject49.bin"/><Relationship Id="rId136" Type="http://schemas.openxmlformats.org/officeDocument/2006/relationships/image" Target="media/image68.wmf"/><Relationship Id="rId157" Type="http://schemas.openxmlformats.org/officeDocument/2006/relationships/oleObject" Target="embeddings/oleObject67.bin"/><Relationship Id="rId178" Type="http://schemas.openxmlformats.org/officeDocument/2006/relationships/oleObject" Target="embeddings/oleObject80.bin"/><Relationship Id="rId301" Type="http://schemas.openxmlformats.org/officeDocument/2006/relationships/image" Target="media/image154.wmf"/><Relationship Id="rId322" Type="http://schemas.openxmlformats.org/officeDocument/2006/relationships/fontTable" Target="fontTable.xml"/><Relationship Id="rId61" Type="http://schemas.openxmlformats.org/officeDocument/2006/relationships/image" Target="media/image31.wmf"/><Relationship Id="rId82" Type="http://schemas.openxmlformats.org/officeDocument/2006/relationships/oleObject" Target="embeddings/oleObject32.bin"/><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image" Target="media/image6.wmf"/><Relationship Id="rId224" Type="http://schemas.openxmlformats.org/officeDocument/2006/relationships/image" Target="media/image112.wmf"/><Relationship Id="rId245" Type="http://schemas.openxmlformats.org/officeDocument/2006/relationships/oleObject" Target="embeddings/oleObject113.bin"/><Relationship Id="rId266" Type="http://schemas.openxmlformats.org/officeDocument/2006/relationships/image" Target="media/image134.wmf"/><Relationship Id="rId287" Type="http://schemas.openxmlformats.org/officeDocument/2006/relationships/image" Target="media/image145.wmf"/><Relationship Id="rId30" Type="http://schemas.openxmlformats.org/officeDocument/2006/relationships/image" Target="media/image14.wmf"/><Relationship Id="rId105" Type="http://schemas.openxmlformats.org/officeDocument/2006/relationships/oleObject" Target="embeddings/oleObject44.bin"/><Relationship Id="rId126" Type="http://schemas.openxmlformats.org/officeDocument/2006/relationships/oleObject" Target="embeddings/oleObject50.bin"/><Relationship Id="rId147" Type="http://schemas.openxmlformats.org/officeDocument/2006/relationships/image" Target="media/image79.wmf"/><Relationship Id="rId168" Type="http://schemas.openxmlformats.org/officeDocument/2006/relationships/oleObject" Target="embeddings/oleObject75.bin"/><Relationship Id="rId312" Type="http://schemas.openxmlformats.org/officeDocument/2006/relationships/oleObject" Target="embeddings/oleObject143.bin"/><Relationship Id="rId51" Type="http://schemas.openxmlformats.org/officeDocument/2006/relationships/oleObject" Target="embeddings/oleObject17.bin"/><Relationship Id="rId72" Type="http://schemas.openxmlformats.org/officeDocument/2006/relationships/oleObject" Target="embeddings/oleObject23.bin"/><Relationship Id="rId93" Type="http://schemas.openxmlformats.org/officeDocument/2006/relationships/image" Target="media/image47.wmf"/><Relationship Id="rId189" Type="http://schemas.openxmlformats.org/officeDocument/2006/relationships/image" Target="media/image95.wmf"/><Relationship Id="rId3" Type="http://schemas.openxmlformats.org/officeDocument/2006/relationships/styles" Target="styles.xml"/><Relationship Id="rId214" Type="http://schemas.openxmlformats.org/officeDocument/2006/relationships/oleObject" Target="embeddings/oleObject98.bin"/><Relationship Id="rId235" Type="http://schemas.openxmlformats.org/officeDocument/2006/relationships/image" Target="media/image118.wmf"/><Relationship Id="rId256" Type="http://schemas.openxmlformats.org/officeDocument/2006/relationships/image" Target="media/image129.wmf"/><Relationship Id="rId277" Type="http://schemas.openxmlformats.org/officeDocument/2006/relationships/oleObject" Target="embeddings/oleObject129.bin"/><Relationship Id="rId298" Type="http://schemas.openxmlformats.org/officeDocument/2006/relationships/oleObject" Target="embeddings/oleObject138.bin"/><Relationship Id="rId116" Type="http://schemas.openxmlformats.org/officeDocument/2006/relationships/image" Target="media/image58.wmf"/><Relationship Id="rId137" Type="http://schemas.openxmlformats.org/officeDocument/2006/relationships/image" Target="media/image69.wmf"/><Relationship Id="rId158" Type="http://schemas.openxmlformats.org/officeDocument/2006/relationships/oleObject" Target="embeddings/oleObject68.bin"/><Relationship Id="rId302" Type="http://schemas.openxmlformats.org/officeDocument/2006/relationships/image" Target="media/image155.wmf"/><Relationship Id="rId323"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oleObject" Target="embeddings/oleObject12.bin"/><Relationship Id="rId62" Type="http://schemas.openxmlformats.org/officeDocument/2006/relationships/image" Target="media/image32.wmf"/><Relationship Id="rId83" Type="http://schemas.openxmlformats.org/officeDocument/2006/relationships/image" Target="media/image42.wmf"/><Relationship Id="rId179" Type="http://schemas.openxmlformats.org/officeDocument/2006/relationships/image" Target="media/image90.wmf"/><Relationship Id="rId190" Type="http://schemas.openxmlformats.org/officeDocument/2006/relationships/oleObject" Target="embeddings/oleObject86.bin"/><Relationship Id="rId204" Type="http://schemas.openxmlformats.org/officeDocument/2006/relationships/oleObject" Target="embeddings/oleObject93.bin"/><Relationship Id="rId225" Type="http://schemas.openxmlformats.org/officeDocument/2006/relationships/oleObject" Target="embeddings/oleObject104.bin"/><Relationship Id="rId246" Type="http://schemas.openxmlformats.org/officeDocument/2006/relationships/image" Target="media/image124.wmf"/><Relationship Id="rId267" Type="http://schemas.openxmlformats.org/officeDocument/2006/relationships/oleObject" Target="embeddings/oleObject124.bin"/><Relationship Id="rId288" Type="http://schemas.openxmlformats.org/officeDocument/2006/relationships/oleObject" Target="embeddings/oleObject134.bin"/><Relationship Id="rId106" Type="http://schemas.openxmlformats.org/officeDocument/2006/relationships/image" Target="media/image53.wmf"/><Relationship Id="rId127" Type="http://schemas.openxmlformats.org/officeDocument/2006/relationships/oleObject" Target="embeddings/oleObject51.bin"/><Relationship Id="rId313" Type="http://schemas.openxmlformats.org/officeDocument/2006/relationships/image" Target="media/image161.png"/><Relationship Id="rId10" Type="http://schemas.openxmlformats.org/officeDocument/2006/relationships/footer" Target="footer2.xml"/><Relationship Id="rId31" Type="http://schemas.openxmlformats.org/officeDocument/2006/relationships/image" Target="media/image15.wmf"/><Relationship Id="rId52" Type="http://schemas.openxmlformats.org/officeDocument/2006/relationships/image" Target="media/image26.wmf"/><Relationship Id="rId73" Type="http://schemas.openxmlformats.org/officeDocument/2006/relationships/oleObject" Target="embeddings/oleObject24.bin"/><Relationship Id="rId94" Type="http://schemas.openxmlformats.org/officeDocument/2006/relationships/oleObject" Target="embeddings/oleObject38.bin"/><Relationship Id="rId148" Type="http://schemas.openxmlformats.org/officeDocument/2006/relationships/image" Target="media/image80.wmf"/><Relationship Id="rId169" Type="http://schemas.openxmlformats.org/officeDocument/2006/relationships/image" Target="media/image85.wmf"/><Relationship Id="rId4" Type="http://schemas.openxmlformats.org/officeDocument/2006/relationships/settings" Target="settings.xml"/><Relationship Id="rId180" Type="http://schemas.openxmlformats.org/officeDocument/2006/relationships/oleObject" Target="embeddings/oleObject81.bin"/><Relationship Id="rId215" Type="http://schemas.openxmlformats.org/officeDocument/2006/relationships/oleObject" Target="embeddings/oleObject99.bin"/><Relationship Id="rId236" Type="http://schemas.openxmlformats.org/officeDocument/2006/relationships/oleObject" Target="embeddings/oleObject109.bin"/><Relationship Id="rId257" Type="http://schemas.openxmlformats.org/officeDocument/2006/relationships/oleObject" Target="embeddings/oleObject119.bin"/><Relationship Id="rId278" Type="http://schemas.openxmlformats.org/officeDocument/2006/relationships/image" Target="media/image140.wmf"/><Relationship Id="rId303" Type="http://schemas.openxmlformats.org/officeDocument/2006/relationships/image" Target="media/image156.wmf"/><Relationship Id="rId42" Type="http://schemas.openxmlformats.org/officeDocument/2006/relationships/image" Target="media/image21.wmf"/><Relationship Id="rId84" Type="http://schemas.openxmlformats.org/officeDocument/2006/relationships/oleObject" Target="embeddings/oleObject33.bin"/><Relationship Id="rId138" Type="http://schemas.openxmlformats.org/officeDocument/2006/relationships/image" Target="media/image70.wmf"/><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oleObject" Target="embeddings/oleObject114.bin"/><Relationship Id="rId107" Type="http://schemas.openxmlformats.org/officeDocument/2006/relationships/image" Target="media/image54.wmf"/><Relationship Id="rId289" Type="http://schemas.openxmlformats.org/officeDocument/2006/relationships/image" Target="media/image146.wmf"/><Relationship Id="rId11" Type="http://schemas.openxmlformats.org/officeDocument/2006/relationships/image" Target="media/image2.wmf"/><Relationship Id="rId53" Type="http://schemas.openxmlformats.org/officeDocument/2006/relationships/oleObject" Target="embeddings/oleObject18.bin"/><Relationship Id="rId149" Type="http://schemas.openxmlformats.org/officeDocument/2006/relationships/image" Target="media/image81.wmf"/><Relationship Id="rId314" Type="http://schemas.openxmlformats.org/officeDocument/2006/relationships/image" Target="media/image162.wmf"/><Relationship Id="rId95" Type="http://schemas.openxmlformats.org/officeDocument/2006/relationships/oleObject" Target="embeddings/oleObject39.bin"/><Relationship Id="rId160" Type="http://schemas.openxmlformats.org/officeDocument/2006/relationships/oleObject" Target="embeddings/oleObject70.bin"/><Relationship Id="rId216" Type="http://schemas.openxmlformats.org/officeDocument/2006/relationships/image" Target="media/image108.wmf"/><Relationship Id="rId258" Type="http://schemas.openxmlformats.org/officeDocument/2006/relationships/image" Target="media/image130.wmf"/><Relationship Id="rId22" Type="http://schemas.openxmlformats.org/officeDocument/2006/relationships/oleObject" Target="embeddings/oleObject6.bin"/><Relationship Id="rId64" Type="http://schemas.openxmlformats.org/officeDocument/2006/relationships/image" Target="media/image34.wmf"/><Relationship Id="rId118" Type="http://schemas.openxmlformats.org/officeDocument/2006/relationships/image" Target="media/image60.wmf"/><Relationship Id="rId171" Type="http://schemas.openxmlformats.org/officeDocument/2006/relationships/image" Target="media/image86.wmf"/><Relationship Id="rId227" Type="http://schemas.openxmlformats.org/officeDocument/2006/relationships/oleObject" Target="embeddings/oleObject105.bin"/><Relationship Id="rId269" Type="http://schemas.openxmlformats.org/officeDocument/2006/relationships/oleObject" Target="embeddings/oleObject125.bin"/><Relationship Id="rId33" Type="http://schemas.openxmlformats.org/officeDocument/2006/relationships/oleObject" Target="embeddings/oleObject8.bin"/><Relationship Id="rId129" Type="http://schemas.openxmlformats.org/officeDocument/2006/relationships/oleObject" Target="embeddings/oleObject53.bin"/><Relationship Id="rId280" Type="http://schemas.openxmlformats.org/officeDocument/2006/relationships/image" Target="media/image141.wmf"/><Relationship Id="rId75" Type="http://schemas.openxmlformats.org/officeDocument/2006/relationships/oleObject" Target="embeddings/oleObject26.bin"/><Relationship Id="rId140" Type="http://schemas.openxmlformats.org/officeDocument/2006/relationships/image" Target="media/image72.wmf"/><Relationship Id="rId182" Type="http://schemas.openxmlformats.org/officeDocument/2006/relationships/oleObject" Target="embeddings/oleObject82.bin"/><Relationship Id="rId6" Type="http://schemas.openxmlformats.org/officeDocument/2006/relationships/footnotes" Target="footnotes.xml"/><Relationship Id="rId238" Type="http://schemas.openxmlformats.org/officeDocument/2006/relationships/oleObject" Target="embeddings/oleObject110.bin"/><Relationship Id="rId291" Type="http://schemas.openxmlformats.org/officeDocument/2006/relationships/image" Target="media/image148.wmf"/><Relationship Id="rId305" Type="http://schemas.openxmlformats.org/officeDocument/2006/relationships/image" Target="media/image157.wmf"/><Relationship Id="rId44" Type="http://schemas.openxmlformats.org/officeDocument/2006/relationships/image" Target="media/image22.wmf"/><Relationship Id="rId86" Type="http://schemas.openxmlformats.org/officeDocument/2006/relationships/oleObject" Target="embeddings/oleObject34.bin"/><Relationship Id="rId151" Type="http://schemas.openxmlformats.org/officeDocument/2006/relationships/oleObject" Target="embeddings/oleObject61.bin"/><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oleObject" Target="embeddings/oleObject115.bin"/><Relationship Id="rId13" Type="http://schemas.openxmlformats.org/officeDocument/2006/relationships/image" Target="media/image3.wmf"/><Relationship Id="rId109" Type="http://schemas.openxmlformats.org/officeDocument/2006/relationships/image" Target="media/image56.wmf"/><Relationship Id="rId260" Type="http://schemas.openxmlformats.org/officeDocument/2006/relationships/image" Target="media/image131.wmf"/><Relationship Id="rId316" Type="http://schemas.openxmlformats.org/officeDocument/2006/relationships/oleObject" Target="embeddings/oleObject1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DDAFD0-2637-4258-9012-B3498215BB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TotalTime>
  <Pages>343</Pages>
  <Words>40826</Words>
  <Characters>232712</Characters>
  <Application>Microsoft Office Word</Application>
  <DocSecurity>0</DocSecurity>
  <Lines>1939</Lines>
  <Paragraphs>545</Paragraphs>
  <ScaleCrop>false</ScaleCrop>
  <HeadingPairs>
    <vt:vector size="2" baseType="variant">
      <vt:variant>
        <vt:lpstr>Title</vt:lpstr>
      </vt:variant>
      <vt:variant>
        <vt:i4>1</vt:i4>
      </vt:variant>
    </vt:vector>
  </HeadingPairs>
  <TitlesOfParts>
    <vt:vector size="1" baseType="lpstr">
      <vt:lpstr>MYSTRAN</vt:lpstr>
    </vt:vector>
  </TitlesOfParts>
  <Company> </Company>
  <LinksUpToDate>false</LinksUpToDate>
  <CharactersWithSpaces>272993</CharactersWithSpaces>
  <SharedDoc>false</SharedDoc>
  <HLinks>
    <vt:vector size="6" baseType="variant">
      <vt:variant>
        <vt:i4>2556029</vt:i4>
      </vt:variant>
      <vt:variant>
        <vt:i4>158</vt:i4>
      </vt:variant>
      <vt:variant>
        <vt:i4>0</vt:i4>
      </vt:variant>
      <vt:variant>
        <vt:i4>5</vt:i4>
      </vt:variant>
      <vt:variant>
        <vt:lpwstr>http://www.mystran.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YSTRAN</dc:title>
  <dc:subject/>
  <dc:creator>Bill Case;Brian Esp</dc:creator>
  <cp:keywords/>
  <dc:description/>
  <cp:lastModifiedBy>Brian Esp</cp:lastModifiedBy>
  <cp:revision>7</cp:revision>
  <cp:lastPrinted>2024-04-13T03:18:00Z</cp:lastPrinted>
  <dcterms:created xsi:type="dcterms:W3CDTF">2024-04-15T12:05:00Z</dcterms:created>
  <dcterms:modified xsi:type="dcterms:W3CDTF">2024-04-15T2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TEquationSection">
    <vt:lpwstr>1</vt:lpwstr>
  </property>
</Properties>
</file>